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66D" w:rsidRDefault="007D566D" w:rsidP="007D566D">
      <w:pPr>
        <w:spacing w:after="0" w:line="360" w:lineRule="auto"/>
        <w:jc w:val="center"/>
        <w:textAlignment w:val="baseline"/>
        <w:rPr>
          <w:rFonts w:ascii="Times New Roman" w:hAnsi="Times New Roman"/>
          <w:b/>
          <w:color w:val="000000"/>
          <w:sz w:val="32"/>
          <w:szCs w:val="32"/>
        </w:rPr>
      </w:pPr>
      <w:r w:rsidRPr="006D23FE">
        <w:rPr>
          <w:rFonts w:ascii="Times New Roman" w:hAnsi="Times New Roman"/>
          <w:b/>
          <w:color w:val="000000"/>
          <w:sz w:val="32"/>
          <w:szCs w:val="32"/>
        </w:rPr>
        <w:t>Supplementary Material</w:t>
      </w:r>
    </w:p>
    <w:p w:rsidR="00A76698" w:rsidRPr="00A76698" w:rsidRDefault="00A76698" w:rsidP="00A76698">
      <w:pPr>
        <w:spacing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7F4F">
        <w:rPr>
          <w:rFonts w:ascii="Times New Roman" w:hAnsi="Times New Roman" w:cs="Times New Roman"/>
          <w:b/>
          <w:sz w:val="28"/>
          <w:szCs w:val="28"/>
        </w:rPr>
        <w:t>Regioselective synthesis of new 2</w:t>
      </w:r>
      <w:proofErr w:type="gramStart"/>
      <w:r w:rsidRPr="00637F4F">
        <w:rPr>
          <w:rFonts w:ascii="Times New Roman" w:hAnsi="Times New Roman" w:cs="Times New Roman"/>
          <w:b/>
          <w:sz w:val="28"/>
          <w:szCs w:val="28"/>
        </w:rPr>
        <w:t>,5,6</w:t>
      </w:r>
      <w:proofErr w:type="gramEnd"/>
      <w:r w:rsidRPr="00637F4F">
        <w:rPr>
          <w:rFonts w:ascii="Times New Roman" w:hAnsi="Times New Roman" w:cs="Times New Roman"/>
          <w:b/>
          <w:sz w:val="28"/>
          <w:szCs w:val="28"/>
        </w:rPr>
        <w:t xml:space="preserve">-trisubstituted 5,6-dihydro-2H-pyrazolo[3,4-d]thiazoles from 5-dimethylaminoethylene-thaozolidin-4-thiones  </w:t>
      </w:r>
    </w:p>
    <w:p w:rsidR="007672CE" w:rsidRPr="007672CE" w:rsidRDefault="007672CE" w:rsidP="007672CE">
      <w:pPr>
        <w:spacing w:after="0" w:line="480" w:lineRule="auto"/>
        <w:rPr>
          <w:sz w:val="24"/>
          <w:szCs w:val="24"/>
        </w:rPr>
      </w:pPr>
      <w:r w:rsidRPr="007672CE">
        <w:rPr>
          <w:b/>
          <w:sz w:val="24"/>
          <w:szCs w:val="24"/>
        </w:rPr>
        <w:t xml:space="preserve">Table S1. Z- matrix (X, Y, Z, coordinates of minimized structure) of </w:t>
      </w:r>
      <w:r w:rsidRPr="007672CE">
        <w:rPr>
          <w:b/>
          <w:i/>
          <w:sz w:val="24"/>
          <w:szCs w:val="24"/>
        </w:rPr>
        <w:t>2</w:t>
      </w:r>
      <w:proofErr w:type="gramStart"/>
      <w:r w:rsidRPr="007672CE">
        <w:rPr>
          <w:b/>
          <w:i/>
          <w:sz w:val="24"/>
          <w:szCs w:val="24"/>
        </w:rPr>
        <w:t>,5,6</w:t>
      </w:r>
      <w:proofErr w:type="gramEnd"/>
      <w:r w:rsidRPr="007672CE">
        <w:rPr>
          <w:b/>
          <w:i/>
          <w:sz w:val="24"/>
          <w:szCs w:val="24"/>
        </w:rPr>
        <w:t>-triphenyl-5,6-dihydro-2H-pyrazolo[3,4-d]</w:t>
      </w:r>
      <w:proofErr w:type="spellStart"/>
      <w:r w:rsidRPr="007672CE">
        <w:rPr>
          <w:b/>
          <w:i/>
          <w:sz w:val="24"/>
          <w:szCs w:val="24"/>
        </w:rPr>
        <w:t>thiazole</w:t>
      </w:r>
      <w:proofErr w:type="spellEnd"/>
      <w:r w:rsidRPr="007672CE">
        <w:rPr>
          <w:b/>
          <w:i/>
          <w:sz w:val="24"/>
          <w:szCs w:val="24"/>
        </w:rPr>
        <w:t xml:space="preserve"> (4a)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Row</w:t>
      </w:r>
      <w:r w:rsidRPr="00FC4634">
        <w:rPr>
          <w:sz w:val="18"/>
          <w:szCs w:val="18"/>
        </w:rPr>
        <w:tab/>
        <w:t>Highlight</w:t>
      </w:r>
      <w:r w:rsidRPr="00FC4634">
        <w:rPr>
          <w:sz w:val="18"/>
          <w:szCs w:val="18"/>
        </w:rPr>
        <w:tab/>
        <w:t>Display</w:t>
      </w:r>
      <w:r w:rsidRPr="00FC4634">
        <w:rPr>
          <w:sz w:val="18"/>
          <w:szCs w:val="18"/>
        </w:rPr>
        <w:tab/>
        <w:t>Tag</w:t>
      </w:r>
      <w:r w:rsidRPr="00FC4634">
        <w:rPr>
          <w:sz w:val="18"/>
          <w:szCs w:val="18"/>
        </w:rPr>
        <w:tab/>
        <w:t>Symbol</w:t>
      </w:r>
      <w:r w:rsidRPr="00FC4634">
        <w:rPr>
          <w:sz w:val="18"/>
          <w:szCs w:val="18"/>
        </w:rPr>
        <w:tab/>
        <w:t>NA</w:t>
      </w:r>
      <w:r w:rsidRPr="00FC4634">
        <w:rPr>
          <w:sz w:val="18"/>
          <w:szCs w:val="18"/>
        </w:rPr>
        <w:tab/>
        <w:t>NB</w:t>
      </w:r>
      <w:r w:rsidRPr="00FC4634">
        <w:rPr>
          <w:sz w:val="18"/>
          <w:szCs w:val="18"/>
        </w:rPr>
        <w:tab/>
        <w:t>NC</w:t>
      </w:r>
      <w:r w:rsidRPr="00FC4634">
        <w:rPr>
          <w:sz w:val="18"/>
          <w:szCs w:val="18"/>
        </w:rPr>
        <w:tab/>
        <w:t>Bond</w:t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</w:t>
      </w:r>
      <w:r w:rsidRPr="00FC4634">
        <w:rPr>
          <w:sz w:val="18"/>
          <w:szCs w:val="18"/>
        </w:rPr>
        <w:t>Angle</w:t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</w:t>
      </w:r>
      <w:r w:rsidRPr="00FC4634">
        <w:rPr>
          <w:sz w:val="18"/>
          <w:szCs w:val="18"/>
        </w:rPr>
        <w:t>Dihedral</w:t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 </w:t>
      </w:r>
      <w:r w:rsidRPr="00FC4634">
        <w:rPr>
          <w:sz w:val="18"/>
          <w:szCs w:val="18"/>
        </w:rPr>
        <w:t>X</w:t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     </w:t>
      </w:r>
      <w:r w:rsidRPr="00FC4634">
        <w:rPr>
          <w:sz w:val="18"/>
          <w:szCs w:val="18"/>
        </w:rPr>
        <w:t>Y</w:t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   </w:t>
      </w:r>
      <w:r w:rsidRPr="00FC4634">
        <w:rPr>
          <w:sz w:val="18"/>
          <w:szCs w:val="18"/>
        </w:rPr>
        <w:t>Z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S</w:t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                                 </w:t>
      </w:r>
      <w:r w:rsidRPr="00FC4634">
        <w:rPr>
          <w:sz w:val="18"/>
          <w:szCs w:val="18"/>
        </w:rPr>
        <w:t>-0.9412460</w:t>
      </w:r>
      <w:r w:rsidRPr="00FC4634">
        <w:rPr>
          <w:sz w:val="18"/>
          <w:szCs w:val="18"/>
        </w:rPr>
        <w:tab/>
        <w:t>-1.9680420</w:t>
      </w:r>
      <w:r w:rsidRPr="00FC4634">
        <w:rPr>
          <w:sz w:val="18"/>
          <w:szCs w:val="18"/>
        </w:rPr>
        <w:tab/>
        <w:t>-1.98944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  <w:t>1.9510489</w:t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                  </w:t>
      </w:r>
      <w:r w:rsidRPr="00FC4634">
        <w:rPr>
          <w:sz w:val="18"/>
          <w:szCs w:val="18"/>
        </w:rPr>
        <w:t>-1.9510170</w:t>
      </w:r>
      <w:r w:rsidRPr="00FC4634">
        <w:rPr>
          <w:sz w:val="18"/>
          <w:szCs w:val="18"/>
        </w:rPr>
        <w:tab/>
        <w:t>-0.5915630</w:t>
      </w:r>
      <w:r w:rsidRPr="00FC4634">
        <w:rPr>
          <w:sz w:val="18"/>
          <w:szCs w:val="18"/>
        </w:rPr>
        <w:tab/>
        <w:t>-1.04484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N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  <w:t>1.4774331</w:t>
      </w:r>
      <w:r w:rsidRPr="00FC4634">
        <w:rPr>
          <w:sz w:val="18"/>
          <w:szCs w:val="18"/>
        </w:rPr>
        <w:tab/>
        <w:t>106.2887063</w:t>
      </w:r>
      <w:r w:rsidRPr="00FC4634">
        <w:rPr>
          <w:sz w:val="18"/>
          <w:szCs w:val="18"/>
        </w:rPr>
        <w:tab/>
      </w:r>
      <w:r w:rsidRPr="00FC4634">
        <w:rPr>
          <w:sz w:val="18"/>
          <w:szCs w:val="18"/>
        </w:rPr>
        <w:tab/>
      </w:r>
      <w:r>
        <w:rPr>
          <w:sz w:val="18"/>
          <w:szCs w:val="18"/>
        </w:rPr>
        <w:t xml:space="preserve">                 </w:t>
      </w:r>
      <w:r w:rsidRPr="00FC4634">
        <w:rPr>
          <w:sz w:val="18"/>
          <w:szCs w:val="18"/>
        </w:rPr>
        <w:t>-0.9697290</w:t>
      </w:r>
      <w:r w:rsidRPr="00FC4634">
        <w:rPr>
          <w:sz w:val="18"/>
          <w:szCs w:val="18"/>
        </w:rPr>
        <w:tab/>
        <w:t>0.4335810</w:t>
      </w:r>
      <w:r w:rsidRPr="00FC4634">
        <w:rPr>
          <w:sz w:val="18"/>
          <w:szCs w:val="18"/>
        </w:rPr>
        <w:tab/>
        <w:t>-0.63379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4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1.3957678</w:t>
      </w:r>
      <w:r w:rsidRPr="00FC4634">
        <w:rPr>
          <w:sz w:val="18"/>
          <w:szCs w:val="18"/>
        </w:rPr>
        <w:tab/>
        <w:t>112.7921606</w:t>
      </w:r>
      <w:r w:rsidRPr="00FC4634">
        <w:rPr>
          <w:sz w:val="18"/>
          <w:szCs w:val="18"/>
        </w:rPr>
        <w:tab/>
        <w:t>-21.6913349</w:t>
      </w:r>
      <w:r w:rsidRPr="00FC4634">
        <w:rPr>
          <w:sz w:val="18"/>
          <w:szCs w:val="18"/>
        </w:rPr>
        <w:tab/>
        <w:t>0.3353430</w:t>
      </w:r>
      <w:r w:rsidRPr="00FC4634">
        <w:rPr>
          <w:sz w:val="18"/>
          <w:szCs w:val="18"/>
        </w:rPr>
        <w:tab/>
        <w:t>-0.0583190</w:t>
      </w:r>
      <w:r w:rsidRPr="00FC4634">
        <w:rPr>
          <w:sz w:val="18"/>
          <w:szCs w:val="18"/>
        </w:rPr>
        <w:tab/>
        <w:t>-0.57912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5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5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.4159947</w:t>
      </w:r>
      <w:r w:rsidRPr="00FC4634">
        <w:rPr>
          <w:sz w:val="18"/>
          <w:szCs w:val="18"/>
        </w:rPr>
        <w:tab/>
        <w:t>116.7870990</w:t>
      </w:r>
      <w:r w:rsidRPr="00FC4634">
        <w:rPr>
          <w:sz w:val="18"/>
          <w:szCs w:val="18"/>
        </w:rPr>
        <w:tab/>
        <w:t>14.2263629</w:t>
      </w:r>
      <w:r w:rsidRPr="00FC4634">
        <w:rPr>
          <w:sz w:val="18"/>
          <w:szCs w:val="18"/>
        </w:rPr>
        <w:tab/>
        <w:t>0.5728980</w:t>
      </w:r>
      <w:r w:rsidRPr="00FC4634">
        <w:rPr>
          <w:sz w:val="18"/>
          <w:szCs w:val="18"/>
        </w:rPr>
        <w:tab/>
        <w:t>-1.3079670</w:t>
      </w:r>
      <w:r w:rsidRPr="00FC4634">
        <w:rPr>
          <w:sz w:val="18"/>
          <w:szCs w:val="18"/>
        </w:rPr>
        <w:tab/>
        <w:t>-1.201209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6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6</w:t>
      </w:r>
      <w:r w:rsidRPr="00FC4634">
        <w:rPr>
          <w:sz w:val="18"/>
          <w:szCs w:val="18"/>
        </w:rPr>
        <w:tab/>
        <w:t>N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.3496010</w:t>
      </w:r>
      <w:r w:rsidRPr="00FC4634">
        <w:rPr>
          <w:sz w:val="18"/>
          <w:szCs w:val="18"/>
        </w:rPr>
        <w:tab/>
        <w:t>131.4596741</w:t>
      </w:r>
      <w:r w:rsidRPr="00FC4634">
        <w:rPr>
          <w:sz w:val="18"/>
          <w:szCs w:val="18"/>
        </w:rPr>
        <w:tab/>
        <w:t>-163.4989028</w:t>
      </w:r>
      <w:r w:rsidRPr="00FC4634">
        <w:rPr>
          <w:sz w:val="18"/>
          <w:szCs w:val="18"/>
        </w:rPr>
        <w:tab/>
        <w:t>1.4494580</w:t>
      </w:r>
      <w:r w:rsidRPr="00FC4634">
        <w:rPr>
          <w:sz w:val="18"/>
          <w:szCs w:val="18"/>
        </w:rPr>
        <w:tab/>
        <w:t>0.4273060</w:t>
      </w:r>
      <w:r w:rsidRPr="00FC4634">
        <w:rPr>
          <w:sz w:val="18"/>
          <w:szCs w:val="18"/>
        </w:rPr>
        <w:tab/>
        <w:t>0.007679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7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7</w:t>
      </w:r>
      <w:r w:rsidRPr="00FC4634">
        <w:rPr>
          <w:sz w:val="18"/>
          <w:szCs w:val="18"/>
        </w:rPr>
        <w:tab/>
        <w:t>N</w:t>
      </w:r>
      <w:r w:rsidRPr="00FC4634">
        <w:rPr>
          <w:sz w:val="18"/>
          <w:szCs w:val="18"/>
        </w:rPr>
        <w:tab/>
        <w:t>6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1.4003381</w:t>
      </w:r>
      <w:r w:rsidRPr="00FC4634">
        <w:rPr>
          <w:sz w:val="18"/>
          <w:szCs w:val="18"/>
        </w:rPr>
        <w:tab/>
        <w:t>103.7375092</w:t>
      </w:r>
      <w:r w:rsidRPr="00FC4634">
        <w:rPr>
          <w:sz w:val="18"/>
          <w:szCs w:val="18"/>
        </w:rPr>
        <w:tab/>
        <w:t>-179.6845534</w:t>
      </w:r>
      <w:r w:rsidRPr="00FC4634">
        <w:rPr>
          <w:sz w:val="18"/>
          <w:szCs w:val="18"/>
        </w:rPr>
        <w:tab/>
        <w:t>2.4307240</w:t>
      </w:r>
      <w:r w:rsidRPr="00FC4634">
        <w:rPr>
          <w:sz w:val="18"/>
          <w:szCs w:val="18"/>
        </w:rPr>
        <w:tab/>
        <w:t>-0.5213940</w:t>
      </w:r>
      <w:r w:rsidRPr="00FC4634">
        <w:rPr>
          <w:sz w:val="18"/>
          <w:szCs w:val="18"/>
        </w:rPr>
        <w:tab/>
        <w:t>-0.305422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8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8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5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1.3753248</w:t>
      </w:r>
      <w:r w:rsidRPr="00FC4634">
        <w:rPr>
          <w:sz w:val="18"/>
          <w:szCs w:val="18"/>
        </w:rPr>
        <w:tab/>
        <w:t>106.7167094</w:t>
      </w:r>
      <w:r w:rsidRPr="00FC4634">
        <w:rPr>
          <w:sz w:val="18"/>
          <w:szCs w:val="18"/>
        </w:rPr>
        <w:tab/>
        <w:t>-179.0329129</w:t>
      </w:r>
      <w:r w:rsidRPr="00FC4634">
        <w:rPr>
          <w:sz w:val="18"/>
          <w:szCs w:val="18"/>
        </w:rPr>
        <w:tab/>
        <w:t>1.9024720</w:t>
      </w:r>
      <w:r w:rsidRPr="00FC4634">
        <w:rPr>
          <w:sz w:val="18"/>
          <w:szCs w:val="18"/>
        </w:rPr>
        <w:tab/>
        <w:t>-1.6006380</w:t>
      </w:r>
      <w:r w:rsidRPr="00FC4634">
        <w:rPr>
          <w:sz w:val="18"/>
          <w:szCs w:val="18"/>
        </w:rPr>
        <w:tab/>
        <w:t>-1.006030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9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9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5</w:t>
      </w:r>
      <w:r w:rsidRPr="00FC4634">
        <w:rPr>
          <w:sz w:val="18"/>
          <w:szCs w:val="18"/>
        </w:rPr>
        <w:tab/>
        <w:t>1.0919870</w:t>
      </w:r>
      <w:r w:rsidRPr="00FC4634">
        <w:rPr>
          <w:sz w:val="18"/>
          <w:szCs w:val="18"/>
        </w:rPr>
        <w:tab/>
        <w:t>103.4463451</w:t>
      </w:r>
      <w:r w:rsidRPr="00FC4634">
        <w:rPr>
          <w:sz w:val="18"/>
          <w:szCs w:val="18"/>
        </w:rPr>
        <w:tab/>
        <w:t>134.1447536</w:t>
      </w:r>
      <w:r w:rsidRPr="00FC4634">
        <w:rPr>
          <w:sz w:val="18"/>
          <w:szCs w:val="18"/>
        </w:rPr>
        <w:tab/>
        <w:t>-2.6095320</w:t>
      </w:r>
      <w:r w:rsidRPr="00FC4634">
        <w:rPr>
          <w:sz w:val="18"/>
          <w:szCs w:val="18"/>
        </w:rPr>
        <w:tab/>
        <w:t>-0.1857730</w:t>
      </w:r>
      <w:r w:rsidRPr="00FC4634">
        <w:rPr>
          <w:sz w:val="18"/>
          <w:szCs w:val="18"/>
        </w:rPr>
        <w:tab/>
        <w:t>-1.81564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0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5</w:t>
      </w:r>
      <w:r w:rsidRPr="00FC4634">
        <w:rPr>
          <w:sz w:val="18"/>
          <w:szCs w:val="18"/>
        </w:rPr>
        <w:tab/>
        <w:t>1.5086344</w:t>
      </w:r>
      <w:r w:rsidRPr="00FC4634">
        <w:rPr>
          <w:sz w:val="18"/>
          <w:szCs w:val="18"/>
        </w:rPr>
        <w:tab/>
        <w:t>111.0084326</w:t>
      </w:r>
      <w:r w:rsidRPr="00FC4634">
        <w:rPr>
          <w:sz w:val="18"/>
          <w:szCs w:val="18"/>
        </w:rPr>
        <w:tab/>
        <w:t>-107.3601380</w:t>
      </w:r>
      <w:r w:rsidRPr="00FC4634">
        <w:rPr>
          <w:sz w:val="18"/>
          <w:szCs w:val="18"/>
        </w:rPr>
        <w:tab/>
        <w:t>-2.7601950</w:t>
      </w:r>
      <w:r w:rsidRPr="00FC4634">
        <w:rPr>
          <w:sz w:val="18"/>
          <w:szCs w:val="18"/>
        </w:rPr>
        <w:tab/>
        <w:t>-1.1898500</w:t>
      </w:r>
      <w:r w:rsidRPr="00FC4634">
        <w:rPr>
          <w:sz w:val="18"/>
          <w:szCs w:val="18"/>
        </w:rPr>
        <w:tab/>
        <w:t>0.07910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1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1.4252925</w:t>
      </w:r>
      <w:r w:rsidRPr="00FC4634">
        <w:rPr>
          <w:sz w:val="18"/>
          <w:szCs w:val="18"/>
        </w:rPr>
        <w:tab/>
        <w:t>120.4348068</w:t>
      </w:r>
      <w:r w:rsidRPr="00FC4634">
        <w:rPr>
          <w:sz w:val="18"/>
          <w:szCs w:val="18"/>
        </w:rPr>
        <w:tab/>
        <w:t>156.4391417</w:t>
      </w:r>
      <w:r w:rsidRPr="00FC4634">
        <w:rPr>
          <w:sz w:val="18"/>
          <w:szCs w:val="18"/>
        </w:rPr>
        <w:tab/>
        <w:t>-1.3876570</w:t>
      </w:r>
      <w:r w:rsidRPr="00FC4634">
        <w:rPr>
          <w:sz w:val="18"/>
          <w:szCs w:val="18"/>
        </w:rPr>
        <w:tab/>
        <w:t>1.7723630</w:t>
      </w:r>
      <w:r w:rsidRPr="00FC4634">
        <w:rPr>
          <w:sz w:val="18"/>
          <w:szCs w:val="18"/>
        </w:rPr>
        <w:tab/>
        <w:t>-0.37991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2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</w:t>
      </w:r>
      <w:r w:rsidRPr="00FC4634">
        <w:rPr>
          <w:sz w:val="18"/>
          <w:szCs w:val="18"/>
        </w:rPr>
        <w:tab/>
        <w:t>1.4042861</w:t>
      </w:r>
      <w:r w:rsidRPr="00FC4634">
        <w:rPr>
          <w:sz w:val="18"/>
          <w:szCs w:val="18"/>
        </w:rPr>
        <w:tab/>
        <w:t>121.6077042</w:t>
      </w:r>
      <w:r w:rsidRPr="00FC4634">
        <w:rPr>
          <w:sz w:val="18"/>
          <w:szCs w:val="18"/>
        </w:rPr>
        <w:tab/>
        <w:t>71.7360753</w:t>
      </w:r>
      <w:r w:rsidRPr="00FC4634">
        <w:rPr>
          <w:sz w:val="18"/>
          <w:szCs w:val="18"/>
        </w:rPr>
        <w:tab/>
        <w:t>-2.1513210</w:t>
      </w:r>
      <w:r w:rsidRPr="00FC4634">
        <w:rPr>
          <w:sz w:val="18"/>
          <w:szCs w:val="18"/>
        </w:rPr>
        <w:tab/>
        <w:t>-1.6688950</w:t>
      </w:r>
      <w:r w:rsidRPr="00FC4634">
        <w:rPr>
          <w:sz w:val="18"/>
          <w:szCs w:val="18"/>
        </w:rPr>
        <w:tab/>
        <w:t>1.25034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3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.3965149</w:t>
      </w:r>
      <w:r w:rsidRPr="00FC4634">
        <w:rPr>
          <w:sz w:val="18"/>
          <w:szCs w:val="18"/>
        </w:rPr>
        <w:tab/>
        <w:t>120.3653901</w:t>
      </w:r>
      <w:r w:rsidRPr="00FC4634">
        <w:rPr>
          <w:sz w:val="18"/>
          <w:szCs w:val="18"/>
        </w:rPr>
        <w:tab/>
        <w:t>179.6134397</w:t>
      </w:r>
      <w:r w:rsidRPr="00FC4634">
        <w:rPr>
          <w:sz w:val="18"/>
          <w:szCs w:val="18"/>
        </w:rPr>
        <w:tab/>
        <w:t>-2.9263010</w:t>
      </w:r>
      <w:r w:rsidRPr="00FC4634">
        <w:rPr>
          <w:sz w:val="18"/>
          <w:szCs w:val="18"/>
        </w:rPr>
        <w:tab/>
        <w:t>-2.2104890</w:t>
      </w:r>
      <w:r w:rsidRPr="00FC4634">
        <w:rPr>
          <w:sz w:val="18"/>
          <w:szCs w:val="18"/>
        </w:rPr>
        <w:tab/>
        <w:t>2.27812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4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1.4012286</w:t>
      </w:r>
      <w:r w:rsidRPr="00FC4634">
        <w:rPr>
          <w:sz w:val="18"/>
          <w:szCs w:val="18"/>
        </w:rPr>
        <w:tab/>
        <w:t>120.3104759</w:t>
      </w:r>
      <w:r w:rsidRPr="00FC4634">
        <w:rPr>
          <w:sz w:val="18"/>
          <w:szCs w:val="18"/>
        </w:rPr>
        <w:tab/>
        <w:t>0.3690768</w:t>
      </w:r>
      <w:r w:rsidRPr="00FC4634">
        <w:rPr>
          <w:sz w:val="18"/>
          <w:szCs w:val="18"/>
        </w:rPr>
        <w:tab/>
        <w:t>-4.3192620</w:t>
      </w:r>
      <w:r w:rsidRPr="00FC4634">
        <w:rPr>
          <w:sz w:val="18"/>
          <w:szCs w:val="18"/>
        </w:rPr>
        <w:tab/>
        <w:t>-2.2884030</w:t>
      </w:r>
      <w:r w:rsidRPr="00FC4634">
        <w:rPr>
          <w:sz w:val="18"/>
          <w:szCs w:val="18"/>
        </w:rPr>
        <w:tab/>
        <w:t>2.14762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5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5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.3977582</w:t>
      </w:r>
      <w:r w:rsidRPr="00FC4634">
        <w:rPr>
          <w:sz w:val="18"/>
          <w:szCs w:val="18"/>
        </w:rPr>
        <w:tab/>
        <w:t>119.7046706</w:t>
      </w:r>
      <w:r w:rsidRPr="00FC4634">
        <w:rPr>
          <w:sz w:val="18"/>
          <w:szCs w:val="18"/>
        </w:rPr>
        <w:tab/>
        <w:t>0.0873228</w:t>
      </w:r>
      <w:r w:rsidRPr="00FC4634">
        <w:rPr>
          <w:sz w:val="18"/>
          <w:szCs w:val="18"/>
        </w:rPr>
        <w:tab/>
        <w:t>-4.9327810</w:t>
      </w:r>
      <w:r w:rsidRPr="00FC4634">
        <w:rPr>
          <w:sz w:val="18"/>
          <w:szCs w:val="18"/>
        </w:rPr>
        <w:tab/>
        <w:t>-1.8226640</w:t>
      </w:r>
      <w:r w:rsidRPr="00FC4634">
        <w:rPr>
          <w:sz w:val="18"/>
          <w:szCs w:val="18"/>
        </w:rPr>
        <w:tab/>
        <w:t>0.981257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6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6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5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.3999753</w:t>
      </w:r>
      <w:r w:rsidRPr="00FC4634">
        <w:rPr>
          <w:sz w:val="18"/>
          <w:szCs w:val="18"/>
        </w:rPr>
        <w:tab/>
        <w:t>119.9306786</w:t>
      </w:r>
      <w:r w:rsidRPr="00FC4634">
        <w:rPr>
          <w:sz w:val="18"/>
          <w:szCs w:val="18"/>
        </w:rPr>
        <w:tab/>
        <w:t>-0.2539251</w:t>
      </w:r>
      <w:r w:rsidRPr="00FC4634">
        <w:rPr>
          <w:sz w:val="18"/>
          <w:szCs w:val="18"/>
        </w:rPr>
        <w:tab/>
        <w:t>-4.1551120</w:t>
      </w:r>
      <w:r w:rsidRPr="00FC4634">
        <w:rPr>
          <w:sz w:val="18"/>
          <w:szCs w:val="18"/>
        </w:rPr>
        <w:tab/>
        <w:t>-1.2767350</w:t>
      </w:r>
      <w:r w:rsidRPr="00FC4634">
        <w:rPr>
          <w:sz w:val="18"/>
          <w:szCs w:val="18"/>
        </w:rPr>
        <w:tab/>
        <w:t>-0.04690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7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.4093732</w:t>
      </w:r>
      <w:r w:rsidRPr="00FC4634">
        <w:rPr>
          <w:sz w:val="18"/>
          <w:szCs w:val="18"/>
        </w:rPr>
        <w:tab/>
        <w:t>120.7089325</w:t>
      </w:r>
      <w:r w:rsidRPr="00FC4634">
        <w:rPr>
          <w:sz w:val="18"/>
          <w:szCs w:val="18"/>
        </w:rPr>
        <w:tab/>
        <w:t>-177.4531136</w:t>
      </w:r>
      <w:r w:rsidRPr="00FC4634">
        <w:rPr>
          <w:sz w:val="18"/>
          <w:szCs w:val="18"/>
        </w:rPr>
        <w:tab/>
        <w:t>-0.4490350</w:t>
      </w:r>
      <w:r w:rsidRPr="00FC4634">
        <w:rPr>
          <w:sz w:val="18"/>
          <w:szCs w:val="18"/>
        </w:rPr>
        <w:tab/>
        <w:t>2.7670490</w:t>
      </w:r>
      <w:r w:rsidRPr="00FC4634">
        <w:rPr>
          <w:sz w:val="18"/>
          <w:szCs w:val="18"/>
        </w:rPr>
        <w:tab/>
        <w:t>-0.03944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8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1.3966945</w:t>
      </w:r>
      <w:r w:rsidRPr="00FC4634">
        <w:rPr>
          <w:sz w:val="18"/>
          <w:szCs w:val="18"/>
        </w:rPr>
        <w:tab/>
        <w:t>119.8832751</w:t>
      </w:r>
      <w:r w:rsidRPr="00FC4634">
        <w:rPr>
          <w:sz w:val="18"/>
          <w:szCs w:val="18"/>
        </w:rPr>
        <w:tab/>
        <w:t>178.0930462</w:t>
      </w:r>
      <w:r w:rsidRPr="00FC4634">
        <w:rPr>
          <w:sz w:val="18"/>
          <w:szCs w:val="18"/>
        </w:rPr>
        <w:tab/>
        <w:t>-0.8723930</w:t>
      </w:r>
      <w:r w:rsidRPr="00FC4634">
        <w:rPr>
          <w:sz w:val="18"/>
          <w:szCs w:val="18"/>
        </w:rPr>
        <w:tab/>
        <w:t>4.0819690</w:t>
      </w:r>
      <w:r w:rsidRPr="00FC4634">
        <w:rPr>
          <w:sz w:val="18"/>
          <w:szCs w:val="18"/>
        </w:rPr>
        <w:tab/>
        <w:t>0.166736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19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1.3991939</w:t>
      </w:r>
      <w:r w:rsidRPr="00FC4634">
        <w:rPr>
          <w:sz w:val="18"/>
          <w:szCs w:val="18"/>
        </w:rPr>
        <w:tab/>
        <w:t>121.1842029</w:t>
      </w:r>
      <w:r w:rsidRPr="00FC4634">
        <w:rPr>
          <w:sz w:val="18"/>
          <w:szCs w:val="18"/>
        </w:rPr>
        <w:tab/>
        <w:t>0.3661625</w:t>
      </w:r>
      <w:r w:rsidRPr="00FC4634">
        <w:rPr>
          <w:sz w:val="18"/>
          <w:szCs w:val="18"/>
        </w:rPr>
        <w:tab/>
        <w:t>-2.2210040</w:t>
      </w:r>
      <w:r w:rsidRPr="00FC4634">
        <w:rPr>
          <w:sz w:val="18"/>
          <w:szCs w:val="18"/>
        </w:rPr>
        <w:tab/>
        <w:t>4.4357500</w:t>
      </w:r>
      <w:r w:rsidRPr="00FC4634">
        <w:rPr>
          <w:sz w:val="18"/>
          <w:szCs w:val="18"/>
        </w:rPr>
        <w:tab/>
        <w:t>0.04913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0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0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.3972383</w:t>
      </w:r>
      <w:r w:rsidRPr="00FC4634">
        <w:rPr>
          <w:sz w:val="18"/>
          <w:szCs w:val="18"/>
        </w:rPr>
        <w:tab/>
        <w:t>118.7741578</w:t>
      </w:r>
      <w:r w:rsidRPr="00FC4634">
        <w:rPr>
          <w:sz w:val="18"/>
          <w:szCs w:val="18"/>
        </w:rPr>
        <w:tab/>
        <w:t>0.3901587</w:t>
      </w:r>
      <w:r w:rsidRPr="00FC4634">
        <w:rPr>
          <w:sz w:val="18"/>
          <w:szCs w:val="18"/>
        </w:rPr>
        <w:tab/>
        <w:t>-3.1509170</w:t>
      </w:r>
      <w:r w:rsidRPr="00FC4634">
        <w:rPr>
          <w:sz w:val="18"/>
          <w:szCs w:val="18"/>
        </w:rPr>
        <w:tab/>
        <w:t>3.4438740</w:t>
      </w:r>
      <w:r w:rsidRPr="00FC4634">
        <w:rPr>
          <w:sz w:val="18"/>
          <w:szCs w:val="18"/>
        </w:rPr>
        <w:tab/>
        <w:t>-0.27292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1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1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0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.3982738</w:t>
      </w:r>
      <w:r w:rsidRPr="00FC4634">
        <w:rPr>
          <w:sz w:val="18"/>
          <w:szCs w:val="18"/>
        </w:rPr>
        <w:tab/>
        <w:t>120.8513237</w:t>
      </w:r>
      <w:r w:rsidRPr="00FC4634">
        <w:rPr>
          <w:sz w:val="18"/>
          <w:szCs w:val="18"/>
        </w:rPr>
        <w:tab/>
        <w:t>-0.3903461</w:t>
      </w:r>
      <w:r w:rsidRPr="00FC4634">
        <w:rPr>
          <w:sz w:val="18"/>
          <w:szCs w:val="18"/>
        </w:rPr>
        <w:tab/>
        <w:t>-2.7457910</w:t>
      </w:r>
      <w:r w:rsidRPr="00FC4634">
        <w:rPr>
          <w:sz w:val="18"/>
          <w:szCs w:val="18"/>
        </w:rPr>
        <w:tab/>
        <w:t>2.1221650</w:t>
      </w:r>
      <w:r w:rsidRPr="00FC4634">
        <w:rPr>
          <w:sz w:val="18"/>
          <w:szCs w:val="18"/>
        </w:rPr>
        <w:tab/>
        <w:t>-0.482989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2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7</w:t>
      </w:r>
      <w:r w:rsidRPr="00FC4634">
        <w:rPr>
          <w:sz w:val="18"/>
          <w:szCs w:val="18"/>
        </w:rPr>
        <w:tab/>
        <w:t>6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1.4254650</w:t>
      </w:r>
      <w:r w:rsidRPr="00FC4634">
        <w:rPr>
          <w:sz w:val="18"/>
          <w:szCs w:val="18"/>
        </w:rPr>
        <w:tab/>
        <w:t>119.7126239</w:t>
      </w:r>
      <w:r w:rsidRPr="00FC4634">
        <w:rPr>
          <w:sz w:val="18"/>
          <w:szCs w:val="18"/>
        </w:rPr>
        <w:tab/>
        <w:t>177.7057420</w:t>
      </w:r>
      <w:r w:rsidRPr="00FC4634">
        <w:rPr>
          <w:sz w:val="18"/>
          <w:szCs w:val="18"/>
        </w:rPr>
        <w:tab/>
        <w:t>3.7761040</w:t>
      </w:r>
      <w:r w:rsidRPr="00FC4634">
        <w:rPr>
          <w:sz w:val="18"/>
          <w:szCs w:val="18"/>
        </w:rPr>
        <w:tab/>
        <w:t>-0.3119730</w:t>
      </w:r>
      <w:r w:rsidRPr="00FC4634">
        <w:rPr>
          <w:sz w:val="18"/>
          <w:szCs w:val="18"/>
        </w:rPr>
        <w:tab/>
        <w:t>0.11653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3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7</w:t>
      </w:r>
      <w:r w:rsidRPr="00FC4634">
        <w:rPr>
          <w:sz w:val="18"/>
          <w:szCs w:val="18"/>
        </w:rPr>
        <w:tab/>
        <w:t>6</w:t>
      </w:r>
      <w:r w:rsidRPr="00FC4634">
        <w:rPr>
          <w:sz w:val="18"/>
          <w:szCs w:val="18"/>
        </w:rPr>
        <w:tab/>
        <w:t>1.4007957</w:t>
      </w:r>
      <w:r w:rsidRPr="00FC4634">
        <w:rPr>
          <w:sz w:val="18"/>
          <w:szCs w:val="18"/>
        </w:rPr>
        <w:tab/>
        <w:t>120.1634444</w:t>
      </w:r>
      <w:r w:rsidRPr="00FC4634">
        <w:rPr>
          <w:sz w:val="18"/>
          <w:szCs w:val="18"/>
        </w:rPr>
        <w:tab/>
        <w:t>-164.1674762</w:t>
      </w:r>
      <w:r w:rsidRPr="00FC4634">
        <w:rPr>
          <w:sz w:val="18"/>
          <w:szCs w:val="18"/>
        </w:rPr>
        <w:tab/>
        <w:t>4.8167060</w:t>
      </w:r>
      <w:r w:rsidRPr="00FC4634">
        <w:rPr>
          <w:sz w:val="18"/>
          <w:szCs w:val="18"/>
        </w:rPr>
        <w:tab/>
        <w:t>-1.0559370</w:t>
      </w:r>
      <w:r w:rsidRPr="00FC4634">
        <w:rPr>
          <w:sz w:val="18"/>
          <w:szCs w:val="18"/>
        </w:rPr>
        <w:tab/>
        <w:t>-0.45433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lastRenderedPageBreak/>
        <w:t>24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7</w:t>
      </w:r>
      <w:r w:rsidRPr="00FC4634">
        <w:rPr>
          <w:sz w:val="18"/>
          <w:szCs w:val="18"/>
        </w:rPr>
        <w:tab/>
        <w:t>1.3982926</w:t>
      </w:r>
      <w:r w:rsidRPr="00FC4634">
        <w:rPr>
          <w:sz w:val="18"/>
          <w:szCs w:val="18"/>
        </w:rPr>
        <w:tab/>
        <w:t>119.4789365</w:t>
      </w:r>
      <w:r w:rsidRPr="00FC4634">
        <w:rPr>
          <w:sz w:val="18"/>
          <w:szCs w:val="18"/>
        </w:rPr>
        <w:tab/>
        <w:t>-178.9614778</w:t>
      </w:r>
      <w:r w:rsidRPr="00FC4634">
        <w:rPr>
          <w:sz w:val="18"/>
          <w:szCs w:val="18"/>
        </w:rPr>
        <w:tab/>
        <w:t>6.1285400</w:t>
      </w:r>
      <w:r w:rsidRPr="00FC4634">
        <w:rPr>
          <w:sz w:val="18"/>
          <w:szCs w:val="18"/>
        </w:rPr>
        <w:tab/>
        <w:t>-0.8543570</w:t>
      </w:r>
      <w:r w:rsidRPr="00FC4634">
        <w:rPr>
          <w:sz w:val="18"/>
          <w:szCs w:val="18"/>
        </w:rPr>
        <w:tab/>
        <w:t>-0.01424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5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1.3991235</w:t>
      </w:r>
      <w:r w:rsidRPr="00FC4634">
        <w:rPr>
          <w:sz w:val="18"/>
          <w:szCs w:val="18"/>
        </w:rPr>
        <w:tab/>
        <w:t>120.4789483</w:t>
      </w:r>
      <w:r w:rsidRPr="00FC4634">
        <w:rPr>
          <w:sz w:val="18"/>
          <w:szCs w:val="18"/>
        </w:rPr>
        <w:tab/>
        <w:t>-0.6748589</w:t>
      </w:r>
      <w:r w:rsidRPr="00FC4634">
        <w:rPr>
          <w:sz w:val="18"/>
          <w:szCs w:val="18"/>
        </w:rPr>
        <w:tab/>
        <w:t>6.4066450</w:t>
      </w:r>
      <w:r w:rsidRPr="00FC4634">
        <w:rPr>
          <w:sz w:val="18"/>
          <w:szCs w:val="18"/>
        </w:rPr>
        <w:tab/>
        <w:t>0.0918380</w:t>
      </w:r>
      <w:r w:rsidRPr="00FC4634">
        <w:rPr>
          <w:sz w:val="18"/>
          <w:szCs w:val="18"/>
        </w:rPr>
        <w:tab/>
        <w:t>0.97818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6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6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1.4002309</w:t>
      </w:r>
      <w:r w:rsidRPr="00FC4634">
        <w:rPr>
          <w:sz w:val="18"/>
          <w:szCs w:val="18"/>
        </w:rPr>
        <w:tab/>
        <w:t>119.4538650</w:t>
      </w:r>
      <w:r w:rsidRPr="00FC4634">
        <w:rPr>
          <w:sz w:val="18"/>
          <w:szCs w:val="18"/>
        </w:rPr>
        <w:tab/>
        <w:t>-0.0288129</w:t>
      </w:r>
      <w:r w:rsidRPr="00FC4634">
        <w:rPr>
          <w:sz w:val="18"/>
          <w:szCs w:val="18"/>
        </w:rPr>
        <w:tab/>
        <w:t>5.3589450</w:t>
      </w:r>
      <w:r w:rsidRPr="00FC4634">
        <w:rPr>
          <w:sz w:val="18"/>
          <w:szCs w:val="18"/>
        </w:rPr>
        <w:tab/>
        <w:t>0.8392390</w:t>
      </w:r>
      <w:r w:rsidRPr="00FC4634">
        <w:rPr>
          <w:sz w:val="18"/>
          <w:szCs w:val="18"/>
        </w:rPr>
        <w:tab/>
        <w:t>1.529874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7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7</w:t>
      </w:r>
      <w:r w:rsidRPr="00FC4634">
        <w:rPr>
          <w:sz w:val="18"/>
          <w:szCs w:val="18"/>
        </w:rPr>
        <w:tab/>
        <w:t>C</w:t>
      </w:r>
      <w:r w:rsidRPr="00FC4634">
        <w:rPr>
          <w:sz w:val="18"/>
          <w:szCs w:val="18"/>
        </w:rPr>
        <w:tab/>
        <w:t>26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1.3969329</w:t>
      </w:r>
      <w:r w:rsidRPr="00FC4634">
        <w:rPr>
          <w:sz w:val="18"/>
          <w:szCs w:val="18"/>
        </w:rPr>
        <w:tab/>
        <w:t>120.7029488</w:t>
      </w:r>
      <w:r w:rsidRPr="00FC4634">
        <w:rPr>
          <w:sz w:val="18"/>
          <w:szCs w:val="18"/>
        </w:rPr>
        <w:tab/>
        <w:t>0.5277920</w:t>
      </w:r>
      <w:r w:rsidRPr="00FC4634">
        <w:rPr>
          <w:sz w:val="18"/>
          <w:szCs w:val="18"/>
        </w:rPr>
        <w:tab/>
        <w:t>4.0421700</w:t>
      </w:r>
      <w:r w:rsidRPr="00FC4634">
        <w:rPr>
          <w:sz w:val="18"/>
          <w:szCs w:val="18"/>
        </w:rPr>
        <w:tab/>
        <w:t>0.6414270</w:t>
      </w:r>
      <w:r w:rsidRPr="00FC4634">
        <w:rPr>
          <w:sz w:val="18"/>
          <w:szCs w:val="18"/>
        </w:rPr>
        <w:tab/>
        <w:t>1.10750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8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8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8</w:t>
      </w:r>
      <w:r w:rsidRPr="00FC4634">
        <w:rPr>
          <w:sz w:val="18"/>
          <w:szCs w:val="18"/>
        </w:rPr>
        <w:tab/>
        <w:t>5</w:t>
      </w:r>
      <w:r w:rsidRPr="00FC4634">
        <w:rPr>
          <w:sz w:val="18"/>
          <w:szCs w:val="18"/>
        </w:rPr>
        <w:tab/>
        <w:t>4</w:t>
      </w:r>
      <w:r w:rsidRPr="00FC4634">
        <w:rPr>
          <w:sz w:val="18"/>
          <w:szCs w:val="18"/>
        </w:rPr>
        <w:tab/>
        <w:t>1.0761396</w:t>
      </w:r>
      <w:r w:rsidRPr="00FC4634">
        <w:rPr>
          <w:sz w:val="18"/>
          <w:szCs w:val="18"/>
        </w:rPr>
        <w:tab/>
        <w:t>131.6845722</w:t>
      </w:r>
      <w:r w:rsidRPr="00FC4634">
        <w:rPr>
          <w:sz w:val="18"/>
          <w:szCs w:val="18"/>
        </w:rPr>
        <w:tab/>
        <w:t>178.7976709</w:t>
      </w:r>
      <w:r w:rsidRPr="00FC4634">
        <w:rPr>
          <w:sz w:val="18"/>
          <w:szCs w:val="18"/>
        </w:rPr>
        <w:tab/>
        <w:t>2.4979360</w:t>
      </w:r>
      <w:r w:rsidRPr="00FC4634">
        <w:rPr>
          <w:sz w:val="18"/>
          <w:szCs w:val="18"/>
        </w:rPr>
        <w:tab/>
        <w:t>-2.4498770</w:t>
      </w:r>
      <w:r w:rsidRPr="00FC4634">
        <w:rPr>
          <w:sz w:val="18"/>
          <w:szCs w:val="18"/>
        </w:rPr>
        <w:tab/>
        <w:t>-1.292896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29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29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2</w:t>
      </w:r>
      <w:r w:rsidRPr="00FC4634">
        <w:rPr>
          <w:sz w:val="18"/>
          <w:szCs w:val="18"/>
        </w:rPr>
        <w:tab/>
        <w:t>1.0849694</w:t>
      </w:r>
      <w:r w:rsidRPr="00FC4634">
        <w:rPr>
          <w:sz w:val="18"/>
          <w:szCs w:val="18"/>
        </w:rPr>
        <w:tab/>
        <w:t>119.7790001</w:t>
      </w:r>
      <w:r w:rsidRPr="00FC4634">
        <w:rPr>
          <w:sz w:val="18"/>
          <w:szCs w:val="18"/>
        </w:rPr>
        <w:tab/>
        <w:t>-0.3163204</w:t>
      </w:r>
      <w:r w:rsidRPr="00FC4634">
        <w:rPr>
          <w:sz w:val="18"/>
          <w:szCs w:val="18"/>
        </w:rPr>
        <w:tab/>
        <w:t>-1.0728910</w:t>
      </w:r>
      <w:r w:rsidRPr="00FC4634">
        <w:rPr>
          <w:sz w:val="18"/>
          <w:szCs w:val="18"/>
        </w:rPr>
        <w:tab/>
        <w:t>-1.6166080</w:t>
      </w:r>
      <w:r w:rsidRPr="00FC4634">
        <w:rPr>
          <w:sz w:val="18"/>
          <w:szCs w:val="18"/>
        </w:rPr>
        <w:tab/>
        <w:t>1.357177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0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0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0</w:t>
      </w:r>
      <w:r w:rsidRPr="00FC4634">
        <w:rPr>
          <w:sz w:val="18"/>
          <w:szCs w:val="18"/>
        </w:rPr>
        <w:tab/>
        <w:t>1.0860465</w:t>
      </w:r>
      <w:r w:rsidRPr="00FC4634">
        <w:rPr>
          <w:sz w:val="18"/>
          <w:szCs w:val="18"/>
        </w:rPr>
        <w:tab/>
        <w:t>119.7118657</w:t>
      </w:r>
      <w:r w:rsidRPr="00FC4634">
        <w:rPr>
          <w:sz w:val="18"/>
          <w:szCs w:val="18"/>
        </w:rPr>
        <w:tab/>
        <w:t>-179.7824776</w:t>
      </w:r>
      <w:r w:rsidRPr="00FC4634">
        <w:rPr>
          <w:sz w:val="18"/>
          <w:szCs w:val="18"/>
        </w:rPr>
        <w:tab/>
        <w:t>-2.4446330</w:t>
      </w:r>
      <w:r w:rsidRPr="00FC4634">
        <w:rPr>
          <w:sz w:val="18"/>
          <w:szCs w:val="18"/>
        </w:rPr>
        <w:tab/>
        <w:t>-2.5746100</w:t>
      </w:r>
      <w:r w:rsidRPr="00FC4634">
        <w:rPr>
          <w:sz w:val="18"/>
          <w:szCs w:val="18"/>
        </w:rPr>
        <w:tab/>
        <w:t>3.180848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1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1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2</w:t>
      </w:r>
      <w:r w:rsidRPr="00FC4634">
        <w:rPr>
          <w:sz w:val="18"/>
          <w:szCs w:val="18"/>
        </w:rPr>
        <w:tab/>
        <w:t>1.0860012</w:t>
      </w:r>
      <w:r w:rsidRPr="00FC4634">
        <w:rPr>
          <w:sz w:val="18"/>
          <w:szCs w:val="18"/>
        </w:rPr>
        <w:tab/>
        <w:t>120.0660038</w:t>
      </w:r>
      <w:r w:rsidRPr="00FC4634">
        <w:rPr>
          <w:sz w:val="18"/>
          <w:szCs w:val="18"/>
        </w:rPr>
        <w:tab/>
        <w:t>-179.9616835</w:t>
      </w:r>
      <w:r w:rsidRPr="00FC4634">
        <w:rPr>
          <w:sz w:val="18"/>
          <w:szCs w:val="18"/>
        </w:rPr>
        <w:tab/>
        <w:t>-4.9181440</w:t>
      </w:r>
      <w:r w:rsidRPr="00FC4634">
        <w:rPr>
          <w:sz w:val="18"/>
          <w:szCs w:val="18"/>
        </w:rPr>
        <w:tab/>
        <w:t>-2.7097520</w:t>
      </w:r>
      <w:r w:rsidRPr="00FC4634">
        <w:rPr>
          <w:sz w:val="18"/>
          <w:szCs w:val="18"/>
        </w:rPr>
        <w:tab/>
        <w:t>2.94962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2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2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5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13</w:t>
      </w:r>
      <w:r w:rsidRPr="00FC4634">
        <w:rPr>
          <w:sz w:val="18"/>
          <w:szCs w:val="18"/>
        </w:rPr>
        <w:tab/>
        <w:t>1.0860325</w:t>
      </w:r>
      <w:r w:rsidRPr="00FC4634">
        <w:rPr>
          <w:sz w:val="18"/>
          <w:szCs w:val="18"/>
        </w:rPr>
        <w:tab/>
        <w:t>120.2539047</w:t>
      </w:r>
      <w:r w:rsidRPr="00FC4634">
        <w:rPr>
          <w:sz w:val="18"/>
          <w:szCs w:val="18"/>
        </w:rPr>
        <w:tab/>
        <w:t>179.9023860</w:t>
      </w:r>
      <w:r w:rsidRPr="00FC4634">
        <w:rPr>
          <w:sz w:val="18"/>
          <w:szCs w:val="18"/>
        </w:rPr>
        <w:tab/>
        <w:t>-6.0115690</w:t>
      </w:r>
      <w:r w:rsidRPr="00FC4634">
        <w:rPr>
          <w:sz w:val="18"/>
          <w:szCs w:val="18"/>
        </w:rPr>
        <w:tab/>
        <w:t>-1.8801760</w:t>
      </w:r>
      <w:r w:rsidRPr="00FC4634">
        <w:rPr>
          <w:sz w:val="18"/>
          <w:szCs w:val="18"/>
        </w:rPr>
        <w:tab/>
        <w:t>0.870012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3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3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6</w:t>
      </w:r>
      <w:r w:rsidRPr="00FC4634">
        <w:rPr>
          <w:sz w:val="18"/>
          <w:szCs w:val="18"/>
        </w:rPr>
        <w:tab/>
        <w:t>15</w:t>
      </w:r>
      <w:r w:rsidRPr="00FC4634">
        <w:rPr>
          <w:sz w:val="18"/>
          <w:szCs w:val="18"/>
        </w:rPr>
        <w:tab/>
        <w:t>14</w:t>
      </w:r>
      <w:r w:rsidRPr="00FC4634">
        <w:rPr>
          <w:sz w:val="18"/>
          <w:szCs w:val="18"/>
        </w:rPr>
        <w:tab/>
        <w:t>1.0875230</w:t>
      </w:r>
      <w:r w:rsidRPr="00FC4634">
        <w:rPr>
          <w:sz w:val="18"/>
          <w:szCs w:val="18"/>
        </w:rPr>
        <w:tab/>
        <w:t>119.5893811</w:t>
      </w:r>
      <w:r w:rsidRPr="00FC4634">
        <w:rPr>
          <w:sz w:val="18"/>
          <w:szCs w:val="18"/>
        </w:rPr>
        <w:tab/>
        <w:t>179.5314769</w:t>
      </w:r>
      <w:r w:rsidRPr="00FC4634">
        <w:rPr>
          <w:sz w:val="18"/>
          <w:szCs w:val="18"/>
        </w:rPr>
        <w:tab/>
        <w:t>-4.6374940</w:t>
      </w:r>
      <w:r w:rsidRPr="00FC4634">
        <w:rPr>
          <w:sz w:val="18"/>
          <w:szCs w:val="18"/>
        </w:rPr>
        <w:tab/>
        <w:t>-0.9230640</w:t>
      </w:r>
      <w:r w:rsidRPr="00FC4634">
        <w:rPr>
          <w:sz w:val="18"/>
          <w:szCs w:val="18"/>
        </w:rPr>
        <w:tab/>
        <w:t>-0.95516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4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4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3</w:t>
      </w:r>
      <w:r w:rsidRPr="00FC4634">
        <w:rPr>
          <w:sz w:val="18"/>
          <w:szCs w:val="18"/>
        </w:rPr>
        <w:tab/>
        <w:t>1.0807714</w:t>
      </w:r>
      <w:r w:rsidRPr="00FC4634">
        <w:rPr>
          <w:sz w:val="18"/>
          <w:szCs w:val="18"/>
        </w:rPr>
        <w:tab/>
        <w:t>119.8744032</w:t>
      </w:r>
      <w:r w:rsidRPr="00FC4634">
        <w:rPr>
          <w:sz w:val="18"/>
          <w:szCs w:val="18"/>
        </w:rPr>
        <w:tab/>
        <w:t>-2.5451144</w:t>
      </w:r>
      <w:r w:rsidRPr="00FC4634">
        <w:rPr>
          <w:sz w:val="18"/>
          <w:szCs w:val="18"/>
        </w:rPr>
        <w:tab/>
        <w:t>0.5942370</w:t>
      </w:r>
      <w:r w:rsidRPr="00FC4634">
        <w:rPr>
          <w:sz w:val="18"/>
          <w:szCs w:val="18"/>
        </w:rPr>
        <w:tab/>
        <w:t>2.5074480</w:t>
      </w:r>
      <w:r w:rsidRPr="00FC4634">
        <w:rPr>
          <w:sz w:val="18"/>
          <w:szCs w:val="18"/>
        </w:rPr>
        <w:tab/>
        <w:t>0.07127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5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5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1</w:t>
      </w:r>
      <w:r w:rsidRPr="00FC4634">
        <w:rPr>
          <w:sz w:val="18"/>
          <w:szCs w:val="18"/>
        </w:rPr>
        <w:tab/>
        <w:t>1.0867645</w:t>
      </w:r>
      <w:r w:rsidRPr="00FC4634">
        <w:rPr>
          <w:sz w:val="18"/>
          <w:szCs w:val="18"/>
        </w:rPr>
        <w:tab/>
        <w:t>118.8099305</w:t>
      </w:r>
      <w:r w:rsidRPr="00FC4634">
        <w:rPr>
          <w:sz w:val="18"/>
          <w:szCs w:val="18"/>
        </w:rPr>
        <w:tab/>
        <w:t>-179.7391748</w:t>
      </w:r>
      <w:r w:rsidRPr="00FC4634">
        <w:rPr>
          <w:sz w:val="18"/>
          <w:szCs w:val="18"/>
        </w:rPr>
        <w:tab/>
        <w:t>-0.1332360</w:t>
      </w:r>
      <w:r w:rsidRPr="00FC4634">
        <w:rPr>
          <w:sz w:val="18"/>
          <w:szCs w:val="18"/>
        </w:rPr>
        <w:tab/>
        <w:t>4.8358410</w:t>
      </w:r>
      <w:r w:rsidRPr="00FC4634">
        <w:rPr>
          <w:sz w:val="18"/>
          <w:szCs w:val="18"/>
        </w:rPr>
        <w:tab/>
        <w:t>0.42438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6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6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7</w:t>
      </w:r>
      <w:r w:rsidRPr="00FC4634">
        <w:rPr>
          <w:sz w:val="18"/>
          <w:szCs w:val="18"/>
        </w:rPr>
        <w:tab/>
        <w:t>1.0852813</w:t>
      </w:r>
      <w:r w:rsidRPr="00FC4634">
        <w:rPr>
          <w:sz w:val="18"/>
          <w:szCs w:val="18"/>
        </w:rPr>
        <w:tab/>
        <w:t>120.6422265</w:t>
      </w:r>
      <w:r w:rsidRPr="00FC4634">
        <w:rPr>
          <w:sz w:val="18"/>
          <w:szCs w:val="18"/>
        </w:rPr>
        <w:tab/>
        <w:t>179.7601149</w:t>
      </w:r>
      <w:r w:rsidRPr="00FC4634">
        <w:rPr>
          <w:sz w:val="18"/>
          <w:szCs w:val="18"/>
        </w:rPr>
        <w:tab/>
        <w:t>-2.5408050</w:t>
      </w:r>
      <w:r w:rsidRPr="00FC4634">
        <w:rPr>
          <w:sz w:val="18"/>
          <w:szCs w:val="18"/>
        </w:rPr>
        <w:tab/>
        <w:t>5.4594850</w:t>
      </w:r>
      <w:r w:rsidRPr="00FC4634">
        <w:rPr>
          <w:sz w:val="18"/>
          <w:szCs w:val="18"/>
        </w:rPr>
        <w:tab/>
        <w:t>0.21505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7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7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0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18</w:t>
      </w:r>
      <w:r w:rsidRPr="00FC4634">
        <w:rPr>
          <w:sz w:val="18"/>
          <w:szCs w:val="18"/>
        </w:rPr>
        <w:tab/>
        <w:t>1.0865256</w:t>
      </w:r>
      <w:r w:rsidRPr="00FC4634">
        <w:rPr>
          <w:sz w:val="18"/>
          <w:szCs w:val="18"/>
        </w:rPr>
        <w:tab/>
        <w:t>120.2114589</w:t>
      </w:r>
      <w:r w:rsidRPr="00FC4634">
        <w:rPr>
          <w:sz w:val="18"/>
          <w:szCs w:val="18"/>
        </w:rPr>
        <w:tab/>
        <w:t>179.1990639</w:t>
      </w:r>
      <w:r w:rsidRPr="00FC4634">
        <w:rPr>
          <w:sz w:val="18"/>
          <w:szCs w:val="18"/>
        </w:rPr>
        <w:tab/>
        <w:t>-4.2058000</w:t>
      </w:r>
      <w:r w:rsidRPr="00FC4634">
        <w:rPr>
          <w:sz w:val="18"/>
          <w:szCs w:val="18"/>
        </w:rPr>
        <w:tab/>
        <w:t>3.6901040</w:t>
      </w:r>
      <w:r w:rsidRPr="00FC4634">
        <w:rPr>
          <w:sz w:val="18"/>
          <w:szCs w:val="18"/>
        </w:rPr>
        <w:tab/>
        <w:t>-0.357365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8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8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1</w:t>
      </w:r>
      <w:r w:rsidRPr="00FC4634">
        <w:rPr>
          <w:sz w:val="18"/>
          <w:szCs w:val="18"/>
        </w:rPr>
        <w:tab/>
        <w:t>20</w:t>
      </w:r>
      <w:r w:rsidRPr="00FC4634">
        <w:rPr>
          <w:sz w:val="18"/>
          <w:szCs w:val="18"/>
        </w:rPr>
        <w:tab/>
        <w:t>19</w:t>
      </w:r>
      <w:r w:rsidRPr="00FC4634">
        <w:rPr>
          <w:sz w:val="18"/>
          <w:szCs w:val="18"/>
        </w:rPr>
        <w:tab/>
        <w:t>1.0816355</w:t>
      </w:r>
      <w:r w:rsidRPr="00FC4634">
        <w:rPr>
          <w:sz w:val="18"/>
          <w:szCs w:val="18"/>
        </w:rPr>
        <w:tab/>
        <w:t>118.5881876</w:t>
      </w:r>
      <w:r w:rsidRPr="00FC4634">
        <w:rPr>
          <w:sz w:val="18"/>
          <w:szCs w:val="18"/>
        </w:rPr>
        <w:tab/>
        <w:t>178.2579211</w:t>
      </w:r>
      <w:r w:rsidRPr="00FC4634">
        <w:rPr>
          <w:sz w:val="18"/>
          <w:szCs w:val="18"/>
        </w:rPr>
        <w:tab/>
        <w:t>-3.4998170</w:t>
      </w:r>
      <w:r w:rsidRPr="00FC4634">
        <w:rPr>
          <w:sz w:val="18"/>
          <w:szCs w:val="18"/>
        </w:rPr>
        <w:tab/>
        <w:t>1.3783520</w:t>
      </w:r>
      <w:r w:rsidRPr="00FC4634">
        <w:rPr>
          <w:sz w:val="18"/>
          <w:szCs w:val="18"/>
        </w:rPr>
        <w:tab/>
        <w:t>-0.702357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39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39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7</w:t>
      </w:r>
      <w:r w:rsidRPr="00FC4634">
        <w:rPr>
          <w:sz w:val="18"/>
          <w:szCs w:val="18"/>
        </w:rPr>
        <w:tab/>
        <w:t>1.0841940</w:t>
      </w:r>
      <w:r w:rsidRPr="00FC4634">
        <w:rPr>
          <w:sz w:val="18"/>
          <w:szCs w:val="18"/>
        </w:rPr>
        <w:tab/>
        <w:t>120.8582555</w:t>
      </w:r>
      <w:r w:rsidRPr="00FC4634">
        <w:rPr>
          <w:sz w:val="18"/>
          <w:szCs w:val="18"/>
        </w:rPr>
        <w:tab/>
        <w:t>2.5455158</w:t>
      </w:r>
      <w:r w:rsidRPr="00FC4634">
        <w:rPr>
          <w:sz w:val="18"/>
          <w:szCs w:val="18"/>
        </w:rPr>
        <w:tab/>
        <w:t>4.6208890</w:t>
      </w:r>
      <w:r w:rsidRPr="00FC4634">
        <w:rPr>
          <w:sz w:val="18"/>
          <w:szCs w:val="18"/>
        </w:rPr>
        <w:tab/>
        <w:t>-1.7673590</w:t>
      </w:r>
      <w:r w:rsidRPr="00FC4634">
        <w:rPr>
          <w:sz w:val="18"/>
          <w:szCs w:val="18"/>
        </w:rPr>
        <w:tab/>
        <w:t>-1.248700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40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40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22</w:t>
      </w:r>
      <w:r w:rsidRPr="00FC4634">
        <w:rPr>
          <w:sz w:val="18"/>
          <w:szCs w:val="18"/>
        </w:rPr>
        <w:tab/>
        <w:t>1.0861176</w:t>
      </w:r>
      <w:r w:rsidRPr="00FC4634">
        <w:rPr>
          <w:sz w:val="18"/>
          <w:szCs w:val="18"/>
        </w:rPr>
        <w:tab/>
        <w:t>119.3210387</w:t>
      </w:r>
      <w:r w:rsidRPr="00FC4634">
        <w:rPr>
          <w:sz w:val="18"/>
          <w:szCs w:val="18"/>
        </w:rPr>
        <w:tab/>
        <w:t>-179.9210464</w:t>
      </w:r>
      <w:r w:rsidRPr="00FC4634">
        <w:rPr>
          <w:sz w:val="18"/>
          <w:szCs w:val="18"/>
        </w:rPr>
        <w:tab/>
        <w:t>6.9335690</w:t>
      </w:r>
      <w:r w:rsidRPr="00FC4634">
        <w:rPr>
          <w:sz w:val="18"/>
          <w:szCs w:val="18"/>
        </w:rPr>
        <w:tab/>
        <w:t>-1.4316630</w:t>
      </w:r>
      <w:r w:rsidRPr="00FC4634">
        <w:rPr>
          <w:sz w:val="18"/>
          <w:szCs w:val="18"/>
        </w:rPr>
        <w:tab/>
        <w:t>-0.459554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41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41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23</w:t>
      </w:r>
      <w:r w:rsidRPr="00FC4634">
        <w:rPr>
          <w:sz w:val="18"/>
          <w:szCs w:val="18"/>
        </w:rPr>
        <w:tab/>
        <w:t>1.0853102</w:t>
      </w:r>
      <w:r w:rsidRPr="00FC4634">
        <w:rPr>
          <w:sz w:val="18"/>
          <w:szCs w:val="18"/>
        </w:rPr>
        <w:tab/>
        <w:t>120.2304639</w:t>
      </w:r>
      <w:r w:rsidRPr="00FC4634">
        <w:rPr>
          <w:sz w:val="18"/>
          <w:szCs w:val="18"/>
        </w:rPr>
        <w:tab/>
        <w:t>-179.7321873</w:t>
      </w:r>
      <w:r w:rsidRPr="00FC4634">
        <w:rPr>
          <w:sz w:val="18"/>
          <w:szCs w:val="18"/>
        </w:rPr>
        <w:tab/>
        <w:t>7.4269050</w:t>
      </w:r>
      <w:r w:rsidRPr="00FC4634">
        <w:rPr>
          <w:sz w:val="18"/>
          <w:szCs w:val="18"/>
        </w:rPr>
        <w:tab/>
        <w:t>0.2480710</w:t>
      </w:r>
      <w:r w:rsidRPr="00FC4634">
        <w:rPr>
          <w:sz w:val="18"/>
          <w:szCs w:val="18"/>
        </w:rPr>
        <w:tab/>
        <w:t>1.313681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42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42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6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24</w:t>
      </w:r>
      <w:r w:rsidRPr="00FC4634">
        <w:rPr>
          <w:sz w:val="18"/>
          <w:szCs w:val="18"/>
        </w:rPr>
        <w:tab/>
        <w:t>1.0862078</w:t>
      </w:r>
      <w:r w:rsidRPr="00FC4634">
        <w:rPr>
          <w:sz w:val="18"/>
          <w:szCs w:val="18"/>
        </w:rPr>
        <w:tab/>
        <w:t>120.0515988</w:t>
      </w:r>
      <w:r w:rsidRPr="00FC4634">
        <w:rPr>
          <w:sz w:val="18"/>
          <w:szCs w:val="18"/>
        </w:rPr>
        <w:tab/>
        <w:t>-179.8406769</w:t>
      </w:r>
      <w:r w:rsidRPr="00FC4634">
        <w:rPr>
          <w:sz w:val="18"/>
          <w:szCs w:val="18"/>
        </w:rPr>
        <w:tab/>
        <w:t>5.5641650</w:t>
      </w:r>
      <w:r w:rsidRPr="00FC4634">
        <w:rPr>
          <w:sz w:val="18"/>
          <w:szCs w:val="18"/>
        </w:rPr>
        <w:tab/>
        <w:t>1.5782220</w:t>
      </w:r>
      <w:r w:rsidRPr="00FC4634">
        <w:rPr>
          <w:sz w:val="18"/>
          <w:szCs w:val="18"/>
        </w:rPr>
        <w:tab/>
        <w:t>2.2990530</w:t>
      </w:r>
    </w:p>
    <w:p w:rsidR="007672CE" w:rsidRPr="00FC4634" w:rsidRDefault="007672CE" w:rsidP="007672CE">
      <w:pPr>
        <w:spacing w:after="0"/>
        <w:rPr>
          <w:sz w:val="18"/>
          <w:szCs w:val="18"/>
        </w:rPr>
      </w:pPr>
      <w:r w:rsidRPr="00FC4634">
        <w:rPr>
          <w:sz w:val="18"/>
          <w:szCs w:val="18"/>
        </w:rPr>
        <w:t>43</w:t>
      </w:r>
      <w:r w:rsidRPr="00FC4634">
        <w:rPr>
          <w:sz w:val="18"/>
          <w:szCs w:val="18"/>
        </w:rPr>
        <w:tab/>
        <w:t>No</w:t>
      </w:r>
      <w:r w:rsidRPr="00FC4634">
        <w:rPr>
          <w:sz w:val="18"/>
          <w:szCs w:val="18"/>
        </w:rPr>
        <w:tab/>
        <w:t>Show</w:t>
      </w:r>
      <w:r w:rsidRPr="00FC4634">
        <w:rPr>
          <w:sz w:val="18"/>
          <w:szCs w:val="18"/>
        </w:rPr>
        <w:tab/>
        <w:t>43</w:t>
      </w:r>
      <w:r w:rsidRPr="00FC4634">
        <w:rPr>
          <w:sz w:val="18"/>
          <w:szCs w:val="18"/>
        </w:rPr>
        <w:tab/>
        <w:t>H</w:t>
      </w:r>
      <w:r w:rsidRPr="00FC4634">
        <w:rPr>
          <w:sz w:val="18"/>
          <w:szCs w:val="18"/>
        </w:rPr>
        <w:tab/>
        <w:t>27</w:t>
      </w:r>
      <w:r w:rsidRPr="00FC4634">
        <w:rPr>
          <w:sz w:val="18"/>
          <w:szCs w:val="18"/>
        </w:rPr>
        <w:tab/>
        <w:t>26</w:t>
      </w:r>
      <w:r w:rsidRPr="00FC4634">
        <w:rPr>
          <w:sz w:val="18"/>
          <w:szCs w:val="18"/>
        </w:rPr>
        <w:tab/>
        <w:t>25</w:t>
      </w:r>
      <w:r w:rsidRPr="00FC4634">
        <w:rPr>
          <w:sz w:val="18"/>
          <w:szCs w:val="18"/>
        </w:rPr>
        <w:tab/>
        <w:t>1.0818742</w:t>
      </w:r>
      <w:r w:rsidRPr="00FC4634">
        <w:rPr>
          <w:sz w:val="18"/>
          <w:szCs w:val="18"/>
        </w:rPr>
        <w:tab/>
        <w:t>121.6188995</w:t>
      </w:r>
      <w:r w:rsidRPr="00FC4634">
        <w:rPr>
          <w:sz w:val="18"/>
          <w:szCs w:val="18"/>
        </w:rPr>
        <w:tab/>
        <w:t>179.6256086</w:t>
      </w:r>
      <w:r w:rsidRPr="00FC4634">
        <w:rPr>
          <w:sz w:val="18"/>
          <w:szCs w:val="18"/>
        </w:rPr>
        <w:tab/>
        <w:t>3.2207700</w:t>
      </w:r>
      <w:r w:rsidRPr="00FC4634">
        <w:rPr>
          <w:sz w:val="18"/>
          <w:szCs w:val="18"/>
        </w:rPr>
        <w:tab/>
        <w:t>1.2062970</w:t>
      </w:r>
      <w:r w:rsidRPr="00FC4634">
        <w:rPr>
          <w:sz w:val="18"/>
          <w:szCs w:val="18"/>
        </w:rPr>
        <w:tab/>
        <w:t>1.5278330</w:t>
      </w: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081F67" w:rsidRDefault="00081F67" w:rsidP="00081F67">
      <w:r>
        <w:t>Gaussian Interface: Zero-Point Energy = 214.648851 Kcal/Mol</w:t>
      </w: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Pr="007672CE" w:rsidRDefault="007672CE" w:rsidP="007672CE">
      <w:pPr>
        <w:spacing w:after="0" w:line="480" w:lineRule="auto"/>
        <w:rPr>
          <w:b/>
          <w:sz w:val="24"/>
          <w:szCs w:val="24"/>
        </w:rPr>
      </w:pPr>
      <w:r w:rsidRPr="007672CE">
        <w:rPr>
          <w:b/>
          <w:sz w:val="24"/>
          <w:szCs w:val="24"/>
        </w:rPr>
        <w:t>Table S2. Z- matrix (X, Y, Z, coordinates of minimized structure) of 1</w:t>
      </w:r>
      <w:proofErr w:type="gramStart"/>
      <w:r w:rsidRPr="007672CE">
        <w:rPr>
          <w:b/>
          <w:sz w:val="24"/>
          <w:szCs w:val="24"/>
        </w:rPr>
        <w:t>,5,6</w:t>
      </w:r>
      <w:proofErr w:type="gramEnd"/>
      <w:r w:rsidRPr="007672CE">
        <w:rPr>
          <w:b/>
          <w:sz w:val="24"/>
          <w:szCs w:val="24"/>
        </w:rPr>
        <w:t>-triphenyl-5,6-dihydro-1H-pyrazolo[3,4-d]</w:t>
      </w:r>
      <w:proofErr w:type="spellStart"/>
      <w:r w:rsidRPr="007672CE">
        <w:rPr>
          <w:b/>
          <w:sz w:val="24"/>
          <w:szCs w:val="24"/>
        </w:rPr>
        <w:t>thiazole</w:t>
      </w:r>
      <w:proofErr w:type="spellEnd"/>
      <w:r w:rsidRPr="007672CE">
        <w:rPr>
          <w:b/>
          <w:sz w:val="24"/>
          <w:szCs w:val="24"/>
        </w:rPr>
        <w:t xml:space="preserve"> (</w:t>
      </w:r>
      <w:r w:rsidRPr="007672CE">
        <w:rPr>
          <w:b/>
          <w:i/>
          <w:sz w:val="24"/>
          <w:szCs w:val="24"/>
        </w:rPr>
        <w:t>5a)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Row</w:t>
      </w:r>
      <w:r w:rsidRPr="002868C1">
        <w:rPr>
          <w:sz w:val="16"/>
          <w:szCs w:val="16"/>
        </w:rPr>
        <w:tab/>
        <w:t>Highlight</w:t>
      </w:r>
      <w:r w:rsidRPr="002868C1">
        <w:rPr>
          <w:sz w:val="16"/>
          <w:szCs w:val="16"/>
        </w:rPr>
        <w:tab/>
        <w:t>Display</w:t>
      </w:r>
      <w:r w:rsidRPr="002868C1">
        <w:rPr>
          <w:sz w:val="16"/>
          <w:szCs w:val="16"/>
        </w:rPr>
        <w:tab/>
        <w:t>Tag</w:t>
      </w:r>
      <w:r w:rsidRPr="002868C1">
        <w:rPr>
          <w:sz w:val="16"/>
          <w:szCs w:val="16"/>
        </w:rPr>
        <w:tab/>
        <w:t>Symbol</w:t>
      </w:r>
      <w:r w:rsidRPr="002868C1">
        <w:rPr>
          <w:sz w:val="16"/>
          <w:szCs w:val="16"/>
        </w:rPr>
        <w:tab/>
        <w:t>NA</w:t>
      </w:r>
      <w:r w:rsidRPr="002868C1">
        <w:rPr>
          <w:sz w:val="16"/>
          <w:szCs w:val="16"/>
        </w:rPr>
        <w:tab/>
        <w:t>NB</w:t>
      </w:r>
      <w:r w:rsidRPr="002868C1">
        <w:rPr>
          <w:sz w:val="16"/>
          <w:szCs w:val="16"/>
        </w:rPr>
        <w:tab/>
        <w:t>NC</w:t>
      </w:r>
      <w:r w:rsidRPr="002868C1">
        <w:rPr>
          <w:sz w:val="16"/>
          <w:szCs w:val="16"/>
        </w:rPr>
        <w:tab/>
        <w:t>Bond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Angle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</w:t>
      </w:r>
      <w:r w:rsidRPr="002868C1">
        <w:rPr>
          <w:sz w:val="16"/>
          <w:szCs w:val="16"/>
        </w:rPr>
        <w:t>Dihedral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>
        <w:rPr>
          <w:sz w:val="16"/>
          <w:szCs w:val="16"/>
        </w:rPr>
        <w:tab/>
        <w:t xml:space="preserve">        </w:t>
      </w:r>
      <w:r w:rsidRPr="002868C1">
        <w:rPr>
          <w:sz w:val="16"/>
          <w:szCs w:val="16"/>
        </w:rPr>
        <w:t>X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</w:t>
      </w:r>
      <w:r>
        <w:rPr>
          <w:sz w:val="16"/>
          <w:szCs w:val="16"/>
        </w:rPr>
        <w:tab/>
        <w:t xml:space="preserve">              </w:t>
      </w:r>
      <w:r w:rsidRPr="002868C1">
        <w:rPr>
          <w:sz w:val="16"/>
          <w:szCs w:val="16"/>
        </w:rPr>
        <w:t>Y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>
        <w:rPr>
          <w:sz w:val="16"/>
          <w:szCs w:val="16"/>
        </w:rPr>
        <w:tab/>
        <w:t xml:space="preserve">                     </w:t>
      </w:r>
      <w:r w:rsidRPr="002868C1">
        <w:rPr>
          <w:sz w:val="16"/>
          <w:szCs w:val="16"/>
        </w:rPr>
        <w:t>Z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S</w:t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</w:t>
      </w:r>
      <w:r>
        <w:rPr>
          <w:sz w:val="16"/>
          <w:szCs w:val="16"/>
        </w:rPr>
        <w:tab/>
        <w:t xml:space="preserve"> </w:t>
      </w:r>
      <w:r w:rsidRPr="002868C1">
        <w:rPr>
          <w:sz w:val="16"/>
          <w:szCs w:val="16"/>
        </w:rPr>
        <w:t>-2.02486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-0.803702</w:t>
      </w:r>
      <w:r>
        <w:rPr>
          <w:sz w:val="16"/>
          <w:szCs w:val="16"/>
        </w:rPr>
        <w:tab/>
        <w:t xml:space="preserve">           </w:t>
      </w:r>
      <w:r w:rsidRPr="002868C1">
        <w:rPr>
          <w:sz w:val="16"/>
          <w:szCs w:val="16"/>
        </w:rPr>
        <w:t>-2.386552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  <w:t>2.0096490</w:t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 w:rsidRPr="002868C1">
        <w:rPr>
          <w:sz w:val="16"/>
          <w:szCs w:val="16"/>
        </w:rPr>
        <w:t>-1.842585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0.37480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</w:t>
      </w:r>
      <w:r w:rsidRPr="002868C1">
        <w:rPr>
          <w:sz w:val="16"/>
          <w:szCs w:val="16"/>
        </w:rPr>
        <w:t>-0.768967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N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</w:r>
      <w:r w:rsidRPr="002868C1">
        <w:rPr>
          <w:sz w:val="16"/>
          <w:szCs w:val="16"/>
        </w:rPr>
        <w:tab/>
        <w:t>1.477998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0</w:t>
      </w:r>
      <w:r>
        <w:rPr>
          <w:sz w:val="16"/>
          <w:szCs w:val="16"/>
        </w:rPr>
        <w:t>5.4544904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 xml:space="preserve">-0.3967440                            </w:t>
      </w:r>
      <w:r w:rsidRPr="002868C1">
        <w:rPr>
          <w:sz w:val="16"/>
          <w:szCs w:val="16"/>
        </w:rPr>
        <w:t>0.40379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-0.463707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4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1.402815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0.894675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</w:t>
      </w:r>
      <w:r w:rsidRPr="002868C1">
        <w:rPr>
          <w:sz w:val="16"/>
          <w:szCs w:val="16"/>
        </w:rPr>
        <w:t>-24.3739403</w:t>
      </w:r>
      <w:r w:rsidRPr="002868C1">
        <w:rPr>
          <w:sz w:val="16"/>
          <w:szCs w:val="16"/>
        </w:rPr>
        <w:tab/>
        <w:t>0.24410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</w:t>
      </w:r>
      <w:r w:rsidRPr="002868C1">
        <w:rPr>
          <w:sz w:val="16"/>
          <w:szCs w:val="16"/>
        </w:rPr>
        <w:t>-0.737555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-0.968207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5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5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1.81839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</w:t>
      </w:r>
      <w:r w:rsidRPr="002868C1">
        <w:rPr>
          <w:sz w:val="16"/>
          <w:szCs w:val="16"/>
        </w:rPr>
        <w:t>86.910714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18.6651628</w:t>
      </w:r>
      <w:r w:rsidRPr="002868C1">
        <w:rPr>
          <w:sz w:val="16"/>
          <w:szCs w:val="16"/>
        </w:rPr>
        <w:tab/>
        <w:t>-0.37666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-1.45355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-1.977069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6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N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2.556067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</w:t>
      </w:r>
      <w:r w:rsidRPr="002868C1">
        <w:rPr>
          <w:sz w:val="16"/>
          <w:szCs w:val="16"/>
        </w:rPr>
        <w:t>132.150761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</w:t>
      </w:r>
      <w:r w:rsidRPr="002868C1">
        <w:rPr>
          <w:sz w:val="16"/>
          <w:szCs w:val="16"/>
        </w:rPr>
        <w:t>-34.7815850</w:t>
      </w:r>
      <w:r w:rsidRPr="002868C1">
        <w:rPr>
          <w:sz w:val="16"/>
          <w:szCs w:val="16"/>
        </w:rPr>
        <w:tab/>
        <w:t>1.4376160</w:t>
      </w:r>
      <w:r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-1.36319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-0.678937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7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7</w:t>
      </w:r>
      <w:r w:rsidRPr="002868C1">
        <w:rPr>
          <w:sz w:val="16"/>
          <w:szCs w:val="16"/>
        </w:rPr>
        <w:tab/>
        <w:t>N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5</w:t>
      </w:r>
      <w:r w:rsidRPr="002868C1">
        <w:rPr>
          <w:sz w:val="16"/>
          <w:szCs w:val="16"/>
        </w:rPr>
        <w:tab/>
        <w:t>1.403843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</w:t>
      </w:r>
      <w:r w:rsidRPr="002868C1">
        <w:rPr>
          <w:sz w:val="16"/>
          <w:szCs w:val="16"/>
        </w:rPr>
        <w:t>109.5530007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</w:t>
      </w:r>
      <w:r w:rsidRPr="002868C1">
        <w:rPr>
          <w:sz w:val="16"/>
          <w:szCs w:val="16"/>
        </w:rPr>
        <w:t>1.7989015</w:t>
      </w:r>
      <w:r w:rsidRPr="002868C1">
        <w:rPr>
          <w:sz w:val="16"/>
          <w:szCs w:val="16"/>
        </w:rPr>
        <w:tab/>
        <w:t>1.60938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ab/>
        <w:t xml:space="preserve">          </w:t>
      </w:r>
      <w:r w:rsidRPr="002868C1">
        <w:rPr>
          <w:sz w:val="16"/>
          <w:szCs w:val="16"/>
        </w:rPr>
        <w:t>-2.46491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</w:t>
      </w:r>
      <w:r w:rsidRPr="002868C1">
        <w:rPr>
          <w:sz w:val="16"/>
          <w:szCs w:val="16"/>
        </w:rPr>
        <w:t>1.531874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8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8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7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.350332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</w:t>
      </w:r>
      <w:r w:rsidRPr="002868C1">
        <w:rPr>
          <w:sz w:val="16"/>
          <w:szCs w:val="16"/>
        </w:rPr>
        <w:t>105.584491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</w:t>
      </w:r>
      <w:r w:rsidRPr="002868C1">
        <w:rPr>
          <w:sz w:val="16"/>
          <w:szCs w:val="16"/>
        </w:rPr>
        <w:t>-1.5976152</w:t>
      </w:r>
      <w:r w:rsidRPr="002868C1">
        <w:rPr>
          <w:sz w:val="16"/>
          <w:szCs w:val="16"/>
        </w:rPr>
        <w:tab/>
        <w:t>0.4985060</w:t>
      </w:r>
      <w:r>
        <w:rPr>
          <w:sz w:val="16"/>
          <w:szCs w:val="16"/>
        </w:rPr>
        <w:tab/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</w:t>
      </w:r>
      <w:r w:rsidRPr="002868C1">
        <w:rPr>
          <w:sz w:val="16"/>
          <w:szCs w:val="16"/>
        </w:rPr>
        <w:t>-2.50691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</w:t>
      </w:r>
      <w:r w:rsidRPr="002868C1">
        <w:rPr>
          <w:sz w:val="16"/>
          <w:szCs w:val="16"/>
        </w:rPr>
        <w:t>-2.298418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9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9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.0880606</w:t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08.</w:t>
      </w:r>
      <w:r>
        <w:rPr>
          <w:sz w:val="16"/>
          <w:szCs w:val="16"/>
        </w:rPr>
        <w:t>8011360</w:t>
      </w:r>
      <w:r>
        <w:rPr>
          <w:sz w:val="16"/>
          <w:szCs w:val="16"/>
        </w:rPr>
        <w:tab/>
        <w:t xml:space="preserve">    -136.2314372</w:t>
      </w:r>
      <w:r>
        <w:rPr>
          <w:sz w:val="16"/>
          <w:szCs w:val="16"/>
        </w:rPr>
        <w:tab/>
        <w:t xml:space="preserve">-2.1487780                             </w:t>
      </w:r>
      <w:r w:rsidRPr="002868C1">
        <w:rPr>
          <w:sz w:val="16"/>
          <w:szCs w:val="16"/>
        </w:rPr>
        <w:t>1.36153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</w:t>
      </w:r>
      <w:r w:rsidRPr="002868C1">
        <w:rPr>
          <w:sz w:val="16"/>
          <w:szCs w:val="16"/>
        </w:rPr>
        <w:t>-1.11026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0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.502997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15.923206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</w:t>
      </w:r>
      <w:r w:rsidRPr="002868C1">
        <w:rPr>
          <w:sz w:val="16"/>
          <w:szCs w:val="16"/>
        </w:rPr>
        <w:t>98.5348442</w:t>
      </w:r>
      <w:r w:rsidRPr="002868C1">
        <w:rPr>
          <w:sz w:val="16"/>
          <w:szCs w:val="16"/>
        </w:rPr>
        <w:tab/>
        <w:t>-2.73888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</w:t>
      </w:r>
      <w:r w:rsidRPr="002868C1">
        <w:rPr>
          <w:sz w:val="16"/>
          <w:szCs w:val="16"/>
        </w:rPr>
        <w:t>-0.100274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</w:t>
      </w:r>
      <w:r w:rsidRPr="002868C1">
        <w:rPr>
          <w:sz w:val="16"/>
          <w:szCs w:val="16"/>
        </w:rPr>
        <w:t>0.340065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1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1.4264057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31.090167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</w:t>
      </w:r>
      <w:r w:rsidRPr="002868C1">
        <w:rPr>
          <w:sz w:val="16"/>
          <w:szCs w:val="16"/>
        </w:rPr>
        <w:t>-168.948311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</w:t>
      </w:r>
      <w:r w:rsidRPr="002868C1">
        <w:rPr>
          <w:sz w:val="16"/>
          <w:szCs w:val="16"/>
        </w:rPr>
        <w:t>2.39754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</w:t>
      </w:r>
      <w:r w:rsidRPr="002868C1">
        <w:rPr>
          <w:sz w:val="16"/>
          <w:szCs w:val="16"/>
        </w:rPr>
        <w:t>-1.12230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 w:rsidRPr="002868C1">
        <w:rPr>
          <w:sz w:val="16"/>
          <w:szCs w:val="16"/>
        </w:rPr>
        <w:t>0.34826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2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1.4421087</w:t>
      </w:r>
      <w:r>
        <w:rPr>
          <w:sz w:val="16"/>
          <w:szCs w:val="16"/>
        </w:rPr>
        <w:t xml:space="preserve">              </w:t>
      </w:r>
      <w:r w:rsidRPr="002868C1">
        <w:rPr>
          <w:sz w:val="16"/>
          <w:szCs w:val="16"/>
        </w:rPr>
        <w:t>116.890868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121.2064601</w:t>
      </w:r>
      <w:r w:rsidRPr="002868C1">
        <w:rPr>
          <w:sz w:val="16"/>
          <w:szCs w:val="16"/>
        </w:rPr>
        <w:tab/>
        <w:t>0.24401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</w:t>
      </w:r>
      <w:r w:rsidRPr="002868C1">
        <w:rPr>
          <w:sz w:val="16"/>
          <w:szCs w:val="16"/>
        </w:rPr>
        <w:t>1.69573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</w:t>
      </w:r>
      <w:r w:rsidRPr="002868C1">
        <w:rPr>
          <w:sz w:val="16"/>
          <w:szCs w:val="16"/>
        </w:rPr>
        <w:t>-0.46325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3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1.408132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2.746648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40.7104658</w:t>
      </w:r>
      <w:r w:rsidRPr="002868C1">
        <w:rPr>
          <w:sz w:val="16"/>
          <w:szCs w:val="16"/>
        </w:rPr>
        <w:tab/>
        <w:t>-2.40836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-1.185144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 w:rsidRPr="002868C1">
        <w:rPr>
          <w:sz w:val="16"/>
          <w:szCs w:val="16"/>
        </w:rPr>
        <w:t>1.174723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4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4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.39399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0.345820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179.7494025</w:t>
      </w:r>
      <w:r w:rsidRPr="002868C1">
        <w:rPr>
          <w:sz w:val="16"/>
          <w:szCs w:val="16"/>
        </w:rPr>
        <w:tab/>
        <w:t>-3.27999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-1.58706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 w:rsidRPr="002868C1">
        <w:rPr>
          <w:sz w:val="16"/>
          <w:szCs w:val="16"/>
        </w:rPr>
        <w:t>2.185634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5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5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4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1.403755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0.428672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0.0904254</w:t>
      </w:r>
      <w:r w:rsidRPr="002868C1">
        <w:rPr>
          <w:sz w:val="16"/>
          <w:szCs w:val="16"/>
        </w:rPr>
        <w:tab/>
        <w:t>-4.49767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-0.91696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 w:rsidRPr="002868C1">
        <w:rPr>
          <w:sz w:val="16"/>
          <w:szCs w:val="16"/>
        </w:rPr>
        <w:t>2.382508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lastRenderedPageBreak/>
        <w:t>16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6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5</w:t>
      </w:r>
      <w:r w:rsidRPr="002868C1">
        <w:rPr>
          <w:sz w:val="16"/>
          <w:szCs w:val="16"/>
        </w:rPr>
        <w:tab/>
        <w:t>14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1.396411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9.704000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0.1832621</w:t>
      </w:r>
      <w:r w:rsidRPr="002868C1">
        <w:rPr>
          <w:sz w:val="16"/>
          <w:szCs w:val="16"/>
        </w:rPr>
        <w:tab/>
        <w:t>-4.83459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</w:t>
      </w:r>
      <w:r w:rsidRPr="002868C1">
        <w:rPr>
          <w:sz w:val="16"/>
          <w:szCs w:val="16"/>
        </w:rPr>
        <w:t>0.16143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</w:t>
      </w:r>
      <w:r w:rsidRPr="002868C1">
        <w:rPr>
          <w:sz w:val="16"/>
          <w:szCs w:val="16"/>
        </w:rPr>
        <w:t>1.561836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7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7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1.404438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8.436445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139.3873943</w:t>
      </w:r>
      <w:r w:rsidRPr="002868C1">
        <w:rPr>
          <w:sz w:val="16"/>
          <w:szCs w:val="16"/>
        </w:rPr>
        <w:tab/>
        <w:t>-3.95695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</w:t>
      </w:r>
      <w:r w:rsidRPr="002868C1">
        <w:rPr>
          <w:sz w:val="16"/>
          <w:szCs w:val="16"/>
        </w:rPr>
        <w:t>0.56721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</w:t>
      </w:r>
      <w:r w:rsidRPr="002868C1">
        <w:rPr>
          <w:sz w:val="16"/>
          <w:szCs w:val="16"/>
        </w:rPr>
        <w:t>0.547922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8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8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2.445974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</w:t>
      </w:r>
      <w:r w:rsidRPr="002868C1">
        <w:rPr>
          <w:sz w:val="16"/>
          <w:szCs w:val="16"/>
        </w:rPr>
        <w:t>95.059940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143.3546612</w:t>
      </w:r>
      <w:r>
        <w:rPr>
          <w:sz w:val="16"/>
          <w:szCs w:val="16"/>
        </w:rPr>
        <w:tab/>
        <w:t xml:space="preserve">-0.3715340                                  2.7465540                         </w:t>
      </w:r>
      <w:r w:rsidRPr="002868C1">
        <w:rPr>
          <w:sz w:val="16"/>
          <w:szCs w:val="16"/>
        </w:rPr>
        <w:t>0.238899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19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19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2.425553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48.337569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47.2697699</w:t>
      </w:r>
      <w:r w:rsidRPr="002868C1">
        <w:rPr>
          <w:sz w:val="16"/>
          <w:szCs w:val="16"/>
        </w:rPr>
        <w:tab/>
        <w:t>0.21437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4.0146820                         </w:t>
      </w:r>
      <w:r w:rsidRPr="002868C1">
        <w:rPr>
          <w:sz w:val="16"/>
          <w:szCs w:val="16"/>
        </w:rPr>
        <w:t>0.247329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0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0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9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1.400290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90.272156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179.9550689</w:t>
      </w:r>
      <w:r w:rsidRPr="002868C1">
        <w:rPr>
          <w:sz w:val="16"/>
          <w:szCs w:val="16"/>
        </w:rPr>
        <w:tab/>
        <w:t>1.42677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4.2403840                        </w:t>
      </w:r>
      <w:r w:rsidRPr="002868C1">
        <w:rPr>
          <w:sz w:val="16"/>
          <w:szCs w:val="16"/>
        </w:rPr>
        <w:t>-0.415966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1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1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2.422684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51.819658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132.9258622</w:t>
      </w:r>
      <w:r w:rsidRPr="002868C1">
        <w:rPr>
          <w:sz w:val="16"/>
          <w:szCs w:val="16"/>
        </w:rPr>
        <w:tab/>
        <w:t>2.04575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3.1860960                       </w:t>
      </w:r>
      <w:r w:rsidRPr="002868C1">
        <w:rPr>
          <w:sz w:val="16"/>
          <w:szCs w:val="16"/>
        </w:rPr>
        <w:t>-1.097273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2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2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</w:t>
      </w:r>
      <w:r w:rsidRPr="002868C1">
        <w:rPr>
          <w:sz w:val="16"/>
          <w:szCs w:val="16"/>
        </w:rPr>
        <w:tab/>
        <w:t>2.485563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33.349349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92.1123403</w:t>
      </w:r>
      <w:r w:rsidRPr="002868C1">
        <w:rPr>
          <w:sz w:val="16"/>
          <w:szCs w:val="16"/>
        </w:rPr>
        <w:tab/>
        <w:t>1.45797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1.9179050                       </w:t>
      </w:r>
      <w:r w:rsidRPr="002868C1">
        <w:rPr>
          <w:sz w:val="16"/>
          <w:szCs w:val="16"/>
        </w:rPr>
        <w:t>-1.131192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3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7</w:t>
      </w:r>
      <w:r w:rsidRPr="002868C1">
        <w:rPr>
          <w:sz w:val="16"/>
          <w:szCs w:val="16"/>
        </w:rPr>
        <w:tab/>
        <w:t>1.403564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18.472349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14.4625207</w:t>
      </w:r>
      <w:r w:rsidRPr="002868C1">
        <w:rPr>
          <w:sz w:val="16"/>
          <w:szCs w:val="16"/>
        </w:rPr>
        <w:tab/>
        <w:t>3.627734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-1.7951340                       </w:t>
      </w:r>
      <w:r w:rsidRPr="002868C1">
        <w:rPr>
          <w:sz w:val="16"/>
          <w:szCs w:val="16"/>
        </w:rPr>
        <w:t>0.285603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4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4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1.395300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9.53038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-179.1345169</w:t>
      </w:r>
      <w:r w:rsidRPr="002868C1">
        <w:rPr>
          <w:sz w:val="16"/>
          <w:szCs w:val="16"/>
        </w:rPr>
        <w:tab/>
        <w:t>4.57577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-1.5897960                       </w:t>
      </w:r>
      <w:r w:rsidRPr="002868C1">
        <w:rPr>
          <w:sz w:val="16"/>
          <w:szCs w:val="16"/>
        </w:rPr>
        <w:t>1.288560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5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5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24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1.400574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0.637608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-0.0608878</w:t>
      </w:r>
      <w:r w:rsidRPr="002868C1">
        <w:rPr>
          <w:sz w:val="16"/>
          <w:szCs w:val="16"/>
        </w:rPr>
        <w:tab/>
        <w:t>4.31114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-0.7194020                       </w:t>
      </w:r>
      <w:r w:rsidRPr="002868C1">
        <w:rPr>
          <w:sz w:val="16"/>
          <w:szCs w:val="16"/>
        </w:rPr>
        <w:t>2.35345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6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6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25</w:t>
      </w:r>
      <w:r w:rsidRPr="002868C1">
        <w:rPr>
          <w:sz w:val="16"/>
          <w:szCs w:val="16"/>
        </w:rPr>
        <w:tab/>
        <w:t>24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.3986079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9.43920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0.4369140</w:t>
      </w:r>
      <w:r w:rsidRPr="002868C1">
        <w:rPr>
          <w:sz w:val="16"/>
          <w:szCs w:val="16"/>
        </w:rPr>
        <w:tab/>
        <w:t>3.07951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-0.0592580                       </w:t>
      </w:r>
      <w:r w:rsidRPr="002868C1">
        <w:rPr>
          <w:sz w:val="16"/>
          <w:szCs w:val="16"/>
        </w:rPr>
        <w:t>2.41192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7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7</w:t>
      </w:r>
      <w:r w:rsidRPr="002868C1">
        <w:rPr>
          <w:sz w:val="16"/>
          <w:szCs w:val="16"/>
        </w:rPr>
        <w:tab/>
        <w:t>C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.404266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1.18159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10.7128674</w:t>
      </w:r>
      <w:r w:rsidRPr="002868C1">
        <w:rPr>
          <w:sz w:val="16"/>
          <w:szCs w:val="16"/>
        </w:rPr>
        <w:tab/>
        <w:t>2.1159190</w:t>
      </w:r>
      <w:r>
        <w:rPr>
          <w:sz w:val="16"/>
          <w:szCs w:val="16"/>
        </w:rPr>
        <w:t xml:space="preserve">  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-0.2576000                       </w:t>
      </w:r>
      <w:r w:rsidRPr="002868C1">
        <w:rPr>
          <w:sz w:val="16"/>
          <w:szCs w:val="16"/>
        </w:rPr>
        <w:t>1.418282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8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8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8</w:t>
      </w:r>
      <w:r w:rsidRPr="002868C1">
        <w:rPr>
          <w:sz w:val="16"/>
          <w:szCs w:val="16"/>
        </w:rPr>
        <w:tab/>
        <w:t>5</w:t>
      </w:r>
      <w:r w:rsidRPr="002868C1">
        <w:rPr>
          <w:sz w:val="16"/>
          <w:szCs w:val="16"/>
        </w:rPr>
        <w:tab/>
        <w:t>4</w:t>
      </w:r>
      <w:r w:rsidRPr="002868C1">
        <w:rPr>
          <w:sz w:val="16"/>
          <w:szCs w:val="16"/>
        </w:rPr>
        <w:tab/>
        <w:t>1.077443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29.764150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-179.2609627</w:t>
      </w:r>
      <w:r w:rsidRPr="002868C1">
        <w:rPr>
          <w:sz w:val="16"/>
          <w:szCs w:val="16"/>
        </w:rPr>
        <w:tab/>
        <w:t>0.398451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-3.2850920                       </w:t>
      </w:r>
      <w:r w:rsidRPr="002868C1">
        <w:rPr>
          <w:sz w:val="16"/>
          <w:szCs w:val="16"/>
        </w:rPr>
        <w:t>-3.036876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29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29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.084697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</w:t>
      </w:r>
      <w:r w:rsidRPr="002868C1">
        <w:rPr>
          <w:sz w:val="16"/>
          <w:szCs w:val="16"/>
        </w:rPr>
        <w:t>119.758457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-0.2705786</w:t>
      </w:r>
      <w:r w:rsidRPr="002868C1">
        <w:rPr>
          <w:sz w:val="16"/>
          <w:szCs w:val="16"/>
        </w:rPr>
        <w:tab/>
        <w:t>-1.47422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-1.7154100                         </w:t>
      </w:r>
      <w:r w:rsidRPr="002868C1">
        <w:rPr>
          <w:sz w:val="16"/>
          <w:szCs w:val="16"/>
        </w:rPr>
        <w:t>1.023879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0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0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4</w:t>
      </w:r>
      <w:r w:rsidRPr="002868C1">
        <w:rPr>
          <w:sz w:val="16"/>
          <w:szCs w:val="16"/>
        </w:rPr>
        <w:tab/>
        <w:t>13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1.085168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19.685969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179.8647589</w:t>
      </w:r>
      <w:r w:rsidRPr="002868C1">
        <w:rPr>
          <w:sz w:val="16"/>
          <w:szCs w:val="16"/>
        </w:rPr>
        <w:tab/>
        <w:t>-3.01553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-2.4259070                        </w:t>
      </w:r>
      <w:r w:rsidRPr="002868C1">
        <w:rPr>
          <w:sz w:val="16"/>
          <w:szCs w:val="16"/>
        </w:rPr>
        <w:t>2.821233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1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1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5</w:t>
      </w:r>
      <w:r w:rsidRPr="002868C1">
        <w:rPr>
          <w:sz w:val="16"/>
          <w:szCs w:val="16"/>
        </w:rPr>
        <w:tab/>
        <w:t>16</w:t>
      </w:r>
      <w:r w:rsidRPr="002868C1">
        <w:rPr>
          <w:sz w:val="16"/>
          <w:szCs w:val="16"/>
        </w:rPr>
        <w:tab/>
        <w:t>17</w:t>
      </w:r>
      <w:r w:rsidRPr="002868C1">
        <w:rPr>
          <w:sz w:val="16"/>
          <w:szCs w:val="16"/>
        </w:rPr>
        <w:tab/>
        <w:t>1.0851957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20.316967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179.8346734</w:t>
      </w:r>
      <w:r w:rsidRPr="002868C1">
        <w:rPr>
          <w:sz w:val="16"/>
          <w:szCs w:val="16"/>
        </w:rPr>
        <w:tab/>
        <w:t>-5.17067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-1.2358740                        </w:t>
      </w:r>
      <w:r w:rsidRPr="002868C1">
        <w:rPr>
          <w:sz w:val="16"/>
          <w:szCs w:val="16"/>
        </w:rPr>
        <w:t>3.171827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2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2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6</w:t>
      </w:r>
      <w:r w:rsidRPr="002868C1">
        <w:rPr>
          <w:sz w:val="16"/>
          <w:szCs w:val="16"/>
        </w:rPr>
        <w:tab/>
        <w:t>17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1.085053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19.759958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179.8169673</w:t>
      </w:r>
      <w:r w:rsidRPr="002868C1">
        <w:rPr>
          <w:sz w:val="16"/>
          <w:szCs w:val="16"/>
        </w:rPr>
        <w:tab/>
        <w:t>-5.76978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0.6916990                        </w:t>
      </w:r>
      <w:r w:rsidRPr="002868C1">
        <w:rPr>
          <w:sz w:val="16"/>
          <w:szCs w:val="16"/>
        </w:rPr>
        <w:t>1.708788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3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3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7</w:t>
      </w:r>
      <w:r w:rsidRPr="002868C1">
        <w:rPr>
          <w:sz w:val="16"/>
          <w:szCs w:val="16"/>
        </w:rPr>
        <w:tab/>
        <w:t>10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1.088165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119.4527843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-0.7932022</w:t>
      </w:r>
      <w:r w:rsidRPr="002868C1">
        <w:rPr>
          <w:sz w:val="16"/>
          <w:szCs w:val="16"/>
        </w:rPr>
        <w:tab/>
        <w:t>-4.21753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</w:t>
      </w:r>
      <w:r w:rsidRPr="002868C1">
        <w:rPr>
          <w:sz w:val="16"/>
          <w:szCs w:val="16"/>
        </w:rPr>
        <w:t>1.41415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</w:t>
      </w:r>
      <w:r w:rsidRPr="002868C1">
        <w:rPr>
          <w:sz w:val="16"/>
          <w:szCs w:val="16"/>
        </w:rPr>
        <w:t>-0.083660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4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4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2.160089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</w:t>
      </w:r>
      <w:r w:rsidRPr="002868C1">
        <w:rPr>
          <w:sz w:val="16"/>
          <w:szCs w:val="16"/>
        </w:rPr>
        <w:t>92.501704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48.7575540</w:t>
      </w:r>
      <w:r w:rsidRPr="002868C1">
        <w:rPr>
          <w:sz w:val="16"/>
          <w:szCs w:val="16"/>
        </w:rPr>
        <w:tab/>
        <w:t>-1.29060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</w:t>
      </w:r>
      <w:r w:rsidRPr="002868C1">
        <w:rPr>
          <w:sz w:val="16"/>
          <w:szCs w:val="16"/>
        </w:rPr>
        <w:t>2.56166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</w:t>
      </w:r>
      <w:r w:rsidRPr="002868C1">
        <w:rPr>
          <w:sz w:val="16"/>
          <w:szCs w:val="16"/>
        </w:rPr>
        <w:t>0.786182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5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5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9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1.085258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</w:t>
      </w:r>
      <w:r w:rsidRPr="002868C1">
        <w:rPr>
          <w:sz w:val="16"/>
          <w:szCs w:val="16"/>
        </w:rPr>
        <w:t>149.623922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0.7577211</w:t>
      </w:r>
      <w:r w:rsidRPr="002868C1">
        <w:rPr>
          <w:sz w:val="16"/>
          <w:szCs w:val="16"/>
        </w:rPr>
        <w:tab/>
        <w:t>-0.26879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</w:t>
      </w:r>
      <w:r w:rsidRPr="002868C1">
        <w:rPr>
          <w:sz w:val="16"/>
          <w:szCs w:val="16"/>
        </w:rPr>
        <w:t>4.82</w:t>
      </w:r>
      <w:r>
        <w:rPr>
          <w:sz w:val="16"/>
          <w:szCs w:val="16"/>
        </w:rPr>
        <w:t xml:space="preserve">21610                       </w:t>
      </w:r>
      <w:r w:rsidRPr="002868C1">
        <w:rPr>
          <w:sz w:val="16"/>
          <w:szCs w:val="16"/>
        </w:rPr>
        <w:t>0.787980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6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6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0</w:t>
      </w:r>
      <w:r w:rsidRPr="002868C1">
        <w:rPr>
          <w:sz w:val="16"/>
          <w:szCs w:val="16"/>
        </w:rPr>
        <w:tab/>
        <w:t>19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1.084815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</w:t>
      </w:r>
      <w:r w:rsidRPr="002868C1">
        <w:rPr>
          <w:sz w:val="16"/>
          <w:szCs w:val="16"/>
        </w:rPr>
        <w:t>120.223766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-179.9013396</w:t>
      </w:r>
      <w:r w:rsidRPr="002868C1">
        <w:rPr>
          <w:sz w:val="16"/>
          <w:szCs w:val="16"/>
        </w:rPr>
        <w:tab/>
        <w:t>1.885076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  5.2234460                      </w:t>
      </w:r>
      <w:r w:rsidRPr="002868C1">
        <w:rPr>
          <w:sz w:val="16"/>
          <w:szCs w:val="16"/>
        </w:rPr>
        <w:t>-0.396578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7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7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2.1489272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</w:t>
      </w:r>
      <w:r w:rsidRPr="002868C1">
        <w:rPr>
          <w:sz w:val="16"/>
          <w:szCs w:val="16"/>
        </w:rPr>
        <w:t>175.40009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2868C1">
        <w:rPr>
          <w:sz w:val="16"/>
          <w:szCs w:val="16"/>
        </w:rPr>
        <w:t>66.3288396</w:t>
      </w:r>
      <w:r w:rsidRPr="002868C1">
        <w:rPr>
          <w:sz w:val="16"/>
          <w:szCs w:val="16"/>
        </w:rPr>
        <w:tab/>
        <w:t>2.98353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  3.3511230                      </w:t>
      </w:r>
      <w:r w:rsidRPr="002868C1">
        <w:rPr>
          <w:sz w:val="16"/>
          <w:szCs w:val="16"/>
        </w:rPr>
        <w:t>-1.61744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38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8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12</w:t>
      </w:r>
      <w:r w:rsidRPr="002868C1">
        <w:rPr>
          <w:sz w:val="16"/>
          <w:szCs w:val="16"/>
        </w:rPr>
        <w:tab/>
        <w:t>3</w:t>
      </w:r>
      <w:r w:rsidRPr="002868C1">
        <w:rPr>
          <w:sz w:val="16"/>
          <w:szCs w:val="16"/>
        </w:rPr>
        <w:tab/>
        <w:t>2</w:t>
      </w:r>
      <w:r w:rsidRPr="002868C1">
        <w:rPr>
          <w:sz w:val="16"/>
          <w:szCs w:val="16"/>
        </w:rPr>
        <w:tab/>
        <w:t>2.1608090</w:t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96.015968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132.0687859</w:t>
      </w:r>
      <w:r w:rsidRPr="002868C1">
        <w:rPr>
          <w:sz w:val="16"/>
          <w:szCs w:val="16"/>
        </w:rPr>
        <w:tab/>
        <w:t>1.930400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 </w:t>
      </w:r>
      <w:r w:rsidRPr="002868C1">
        <w:rPr>
          <w:sz w:val="16"/>
          <w:szCs w:val="16"/>
        </w:rPr>
        <w:t>1.11256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</w:t>
      </w:r>
      <w:r w:rsidRPr="002868C1">
        <w:rPr>
          <w:sz w:val="16"/>
          <w:szCs w:val="16"/>
        </w:rPr>
        <w:t>-1.681903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lastRenderedPageBreak/>
        <w:t>39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39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1.081862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118.948873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0.5594011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</w:t>
      </w:r>
      <w:r w:rsidRPr="002868C1">
        <w:rPr>
          <w:sz w:val="16"/>
          <w:szCs w:val="16"/>
        </w:rPr>
        <w:t>3.81550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-2.4671860                      </w:t>
      </w:r>
      <w:r w:rsidRPr="002868C1">
        <w:rPr>
          <w:sz w:val="16"/>
          <w:szCs w:val="16"/>
        </w:rPr>
        <w:t>-0.541145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40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40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4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1.0851164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119.345225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</w:t>
      </w:r>
      <w:r w:rsidRPr="002868C1">
        <w:rPr>
          <w:sz w:val="16"/>
          <w:szCs w:val="16"/>
        </w:rPr>
        <w:t>179.9117025</w:t>
      </w:r>
      <w:r w:rsidRPr="002868C1">
        <w:rPr>
          <w:sz w:val="16"/>
          <w:szCs w:val="16"/>
        </w:rPr>
        <w:tab/>
        <w:t>5.525279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</w:t>
      </w:r>
      <w:r w:rsidRPr="002868C1">
        <w:rPr>
          <w:sz w:val="16"/>
          <w:szCs w:val="16"/>
        </w:rPr>
        <w:t>-2.11262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</w:t>
      </w:r>
      <w:r w:rsidRPr="002868C1">
        <w:rPr>
          <w:sz w:val="16"/>
          <w:szCs w:val="16"/>
        </w:rPr>
        <w:t>1.237895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41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41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5</w:t>
      </w:r>
      <w:r w:rsidRPr="002868C1">
        <w:rPr>
          <w:sz w:val="16"/>
          <w:szCs w:val="16"/>
        </w:rPr>
        <w:tab/>
        <w:t>24</w:t>
      </w:r>
      <w:r w:rsidRPr="002868C1">
        <w:rPr>
          <w:sz w:val="16"/>
          <w:szCs w:val="16"/>
        </w:rPr>
        <w:tab/>
        <w:t>23</w:t>
      </w:r>
      <w:r w:rsidRPr="002868C1">
        <w:rPr>
          <w:sz w:val="16"/>
          <w:szCs w:val="16"/>
        </w:rPr>
        <w:tab/>
        <w:t>1.085044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</w:t>
      </w:r>
      <w:r w:rsidRPr="002868C1">
        <w:rPr>
          <w:sz w:val="16"/>
          <w:szCs w:val="16"/>
        </w:rPr>
        <w:t>120.16718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-179.7276014</w:t>
      </w:r>
      <w:r w:rsidRPr="002868C1">
        <w:rPr>
          <w:sz w:val="16"/>
          <w:szCs w:val="16"/>
        </w:rPr>
        <w:tab/>
        <w:t>5.055617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</w:t>
      </w:r>
      <w:r w:rsidRPr="002868C1">
        <w:rPr>
          <w:sz w:val="16"/>
          <w:szCs w:val="16"/>
        </w:rPr>
        <w:t>-0.562002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</w:t>
      </w:r>
      <w:r w:rsidRPr="002868C1">
        <w:rPr>
          <w:sz w:val="16"/>
          <w:szCs w:val="16"/>
        </w:rPr>
        <w:t>3.126950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42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42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6</w:t>
      </w:r>
      <w:r w:rsidRPr="002868C1">
        <w:rPr>
          <w:sz w:val="16"/>
          <w:szCs w:val="16"/>
        </w:rPr>
        <w:tab/>
        <w:t>27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1.0848426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</w:t>
      </w:r>
      <w:r w:rsidRPr="002868C1">
        <w:rPr>
          <w:sz w:val="16"/>
          <w:szCs w:val="16"/>
        </w:rPr>
        <w:t>119.1061868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179.8098644</w:t>
      </w:r>
      <w:r w:rsidRPr="002868C1">
        <w:rPr>
          <w:sz w:val="16"/>
          <w:szCs w:val="16"/>
        </w:rPr>
        <w:tab/>
        <w:t>2.858445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                    0.6121070                      </w:t>
      </w:r>
      <w:r w:rsidRPr="002868C1">
        <w:rPr>
          <w:sz w:val="16"/>
          <w:szCs w:val="16"/>
        </w:rPr>
        <w:t>3.2348910</w:t>
      </w:r>
    </w:p>
    <w:p w:rsidR="007672CE" w:rsidRPr="002868C1" w:rsidRDefault="007672CE" w:rsidP="007672CE">
      <w:pPr>
        <w:spacing w:after="0" w:line="480" w:lineRule="auto"/>
        <w:rPr>
          <w:sz w:val="16"/>
          <w:szCs w:val="16"/>
        </w:rPr>
      </w:pPr>
      <w:r w:rsidRPr="002868C1">
        <w:rPr>
          <w:sz w:val="16"/>
          <w:szCs w:val="16"/>
        </w:rPr>
        <w:t>43</w:t>
      </w:r>
      <w:r w:rsidRPr="002868C1">
        <w:rPr>
          <w:sz w:val="16"/>
          <w:szCs w:val="16"/>
        </w:rPr>
        <w:tab/>
        <w:t>No</w:t>
      </w:r>
      <w:r w:rsidRPr="002868C1">
        <w:rPr>
          <w:sz w:val="16"/>
          <w:szCs w:val="16"/>
        </w:rPr>
        <w:tab/>
        <w:t>Show</w:t>
      </w:r>
      <w:r w:rsidRPr="002868C1">
        <w:rPr>
          <w:sz w:val="16"/>
          <w:szCs w:val="16"/>
        </w:rPr>
        <w:tab/>
        <w:t>43</w:t>
      </w:r>
      <w:r w:rsidRPr="002868C1">
        <w:rPr>
          <w:sz w:val="16"/>
          <w:szCs w:val="16"/>
        </w:rPr>
        <w:tab/>
        <w:t>H</w:t>
      </w:r>
      <w:r w:rsidRPr="002868C1">
        <w:rPr>
          <w:sz w:val="16"/>
          <w:szCs w:val="16"/>
        </w:rPr>
        <w:tab/>
        <w:t>27</w:t>
      </w:r>
      <w:r w:rsidRPr="002868C1">
        <w:rPr>
          <w:sz w:val="16"/>
          <w:szCs w:val="16"/>
        </w:rPr>
        <w:tab/>
        <w:t>11</w:t>
      </w:r>
      <w:r w:rsidRPr="002868C1">
        <w:rPr>
          <w:sz w:val="16"/>
          <w:szCs w:val="16"/>
        </w:rPr>
        <w:tab/>
        <w:t>6</w:t>
      </w:r>
      <w:r w:rsidRPr="002868C1">
        <w:rPr>
          <w:sz w:val="16"/>
          <w:szCs w:val="16"/>
        </w:rPr>
        <w:tab/>
        <w:t>1.0812187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</w:t>
      </w:r>
      <w:r w:rsidRPr="002868C1">
        <w:rPr>
          <w:sz w:val="16"/>
          <w:szCs w:val="16"/>
        </w:rPr>
        <w:t>120.6114485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</w:t>
      </w:r>
      <w:r w:rsidRPr="002868C1">
        <w:rPr>
          <w:sz w:val="16"/>
          <w:szCs w:val="16"/>
        </w:rPr>
        <w:t>0.3684409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</w:t>
      </w:r>
      <w:r w:rsidRPr="002868C1">
        <w:rPr>
          <w:sz w:val="16"/>
          <w:szCs w:val="16"/>
        </w:rPr>
        <w:t>1.1584030</w:t>
      </w:r>
      <w:r w:rsidRPr="002868C1">
        <w:rPr>
          <w:sz w:val="16"/>
          <w:szCs w:val="16"/>
        </w:rPr>
        <w:tab/>
      </w:r>
      <w:r>
        <w:rPr>
          <w:sz w:val="16"/>
          <w:szCs w:val="16"/>
        </w:rPr>
        <w:t xml:space="preserve">                     0.2398980                      </w:t>
      </w:r>
      <w:r w:rsidRPr="002868C1">
        <w:rPr>
          <w:sz w:val="16"/>
          <w:szCs w:val="16"/>
        </w:rPr>
        <w:t>1.4867850</w:t>
      </w: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081F67" w:rsidRDefault="00081F67" w:rsidP="00081F67">
      <w:r>
        <w:t>Gaussian Interface: Zero-Point Energy = 215.534266 Kcal/Mol</w:t>
      </w: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7672CE" w:rsidRDefault="007672CE" w:rsidP="00C65E86">
      <w:pPr>
        <w:spacing w:after="0" w:line="360" w:lineRule="auto"/>
        <w:textAlignment w:val="baseline"/>
        <w:rPr>
          <w:b/>
          <w:sz w:val="16"/>
          <w:szCs w:val="16"/>
        </w:rPr>
      </w:pPr>
    </w:p>
    <w:p w:rsidR="005A73A0" w:rsidRPr="00C65E86" w:rsidRDefault="00C65E86" w:rsidP="00C65E86">
      <w:pPr>
        <w:spacing w:after="0" w:line="360" w:lineRule="auto"/>
        <w:textAlignment w:val="baseline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2.</w:t>
      </w:r>
      <w:r>
        <w:rPr>
          <w:rFonts w:ascii="Times New Roman" w:hAnsi="Times New Roman"/>
          <w:b/>
          <w:color w:val="000000"/>
          <w:sz w:val="24"/>
          <w:szCs w:val="24"/>
        </w:rPr>
        <w:tab/>
      </w:r>
      <w:r w:rsidR="007D566D" w:rsidRPr="00D21A14">
        <w:rPr>
          <w:rFonts w:ascii="Times New Roman" w:hAnsi="Times New Roman"/>
          <w:b/>
        </w:rPr>
        <w:t>NMR</w:t>
      </w:r>
      <w:r w:rsidR="007D566D">
        <w:rPr>
          <w:rFonts w:ascii="Times New Roman" w:hAnsi="Times New Roman"/>
          <w:b/>
        </w:rPr>
        <w:t xml:space="preserve"> and Mass spectra of </w:t>
      </w:r>
      <w:proofErr w:type="gramStart"/>
      <w:r w:rsidR="007D566D">
        <w:rPr>
          <w:rFonts w:ascii="Times New Roman" w:hAnsi="Times New Roman"/>
          <w:b/>
        </w:rPr>
        <w:t>compounds  2</w:t>
      </w:r>
      <w:proofErr w:type="gramEnd"/>
      <w:r w:rsidR="007D566D">
        <w:rPr>
          <w:rFonts w:ascii="Times New Roman" w:hAnsi="Times New Roman"/>
          <w:b/>
        </w:rPr>
        <w:t xml:space="preserve">, </w:t>
      </w:r>
      <w:r w:rsidR="007D566D" w:rsidRPr="00D21A14">
        <w:rPr>
          <w:rFonts w:ascii="Times New Roman" w:hAnsi="Times New Roman"/>
          <w:b/>
        </w:rPr>
        <w:t xml:space="preserve"> 3</w:t>
      </w:r>
      <w:r w:rsidR="0009561E">
        <w:rPr>
          <w:rFonts w:ascii="Times New Roman" w:hAnsi="Times New Roman"/>
          <w:b/>
        </w:rPr>
        <w:t>,</w:t>
      </w:r>
      <w:r w:rsidR="007D566D" w:rsidRPr="00D21A14">
        <w:rPr>
          <w:rFonts w:ascii="Times New Roman" w:hAnsi="Times New Roman"/>
          <w:b/>
        </w:rPr>
        <w:t xml:space="preserve"> </w:t>
      </w:r>
      <w:r w:rsidR="00A76698">
        <w:rPr>
          <w:rFonts w:ascii="Times New Roman" w:hAnsi="Times New Roman"/>
          <w:b/>
        </w:rPr>
        <w:t xml:space="preserve">4 </w:t>
      </w:r>
      <w:r w:rsidR="007D566D" w:rsidRPr="00D21A14">
        <w:rPr>
          <w:rFonts w:ascii="Times New Roman" w:hAnsi="Times New Roman"/>
          <w:b/>
        </w:rPr>
        <w:t xml:space="preserve">and </w:t>
      </w:r>
      <w:r w:rsidR="0009561E">
        <w:rPr>
          <w:rFonts w:ascii="Times New Roman" w:hAnsi="Times New Roman"/>
          <w:b/>
        </w:rPr>
        <w:t>6</w:t>
      </w:r>
    </w:p>
    <w:p w:rsidR="00C211C7" w:rsidRDefault="0069480D">
      <w:r>
        <w:rPr>
          <w:noProof/>
          <w:lang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777" type="#_x0000_t202" style="position:absolute;margin-left:159.6pt;margin-top:59.3pt;width:104.25pt;height:64.5pt;z-index:251658240;mso-wrap-style:none" strokecolor="white [3212]">
            <v:textbox style="mso-next-textbox:#_x0000_s15777;mso-fit-shape-to-text:t">
              <w:txbxContent>
                <w:p w:rsidR="00362BFD" w:rsidRDefault="00362BFD">
                  <w:r>
                    <w:object w:dxaOrig="2968" w:dyaOrig="263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9" type="#_x0000_t75" style="width:78pt;height:69pt" o:ole="">
                        <v:imagedata r:id="rId8" o:title=""/>
                      </v:shape>
                      <o:OLEObject Type="Embed" ProgID="ChemDraw.Document.6.0" ShapeID="_x0000_i1029" DrawAspect="Content" ObjectID="_1466257328" r:id="rId9"/>
                    </w:object>
                  </w:r>
                </w:p>
              </w:txbxContent>
            </v:textbox>
          </v:shape>
        </w:pict>
      </w:r>
      <w:r w:rsidR="00C211C7">
        <w:rPr>
          <w:noProof/>
          <w:lang w:eastAsia="en-IN"/>
        </w:rPr>
        <w:drawing>
          <wp:inline distT="0" distB="0" distL="0" distR="0">
            <wp:extent cx="6362700" cy="3981450"/>
            <wp:effectExtent l="19050" t="19050" r="19050" b="190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398145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1C7" w:rsidRDefault="00C211C7" w:rsidP="00C211C7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1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Pr="00AB0A8C">
        <w:rPr>
          <w:rFonts w:ascii="Times New Roman" w:hAnsi="Times New Roman" w:cs="Times New Roman"/>
        </w:rPr>
        <w:t>2-(4-chlorophenyl)-5-((dimethylamino</w:t>
      </w:r>
      <w:proofErr w:type="gramStart"/>
      <w:r w:rsidRPr="00AB0A8C">
        <w:rPr>
          <w:rFonts w:ascii="Times New Roman" w:hAnsi="Times New Roman" w:cs="Times New Roman"/>
        </w:rPr>
        <w:t>)methylene</w:t>
      </w:r>
      <w:proofErr w:type="gramEnd"/>
      <w:r w:rsidRPr="00AB0A8C">
        <w:rPr>
          <w:rFonts w:ascii="Times New Roman" w:hAnsi="Times New Roman" w:cs="Times New Roman"/>
        </w:rPr>
        <w:t>)-3-phenylthiazolidin-4-on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b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  <w:r w:rsidRPr="00093051">
        <w:t xml:space="preserve"> </w:t>
      </w:r>
    </w:p>
    <w:p w:rsidR="00C211C7" w:rsidRDefault="00C211C7"/>
    <w:p w:rsidR="00C211C7" w:rsidRDefault="00C211C7"/>
    <w:p w:rsidR="00C211C7" w:rsidRDefault="00C211C7"/>
    <w:p w:rsidR="00093051" w:rsidRDefault="0069480D">
      <w:r>
        <w:pict>
          <v:group id="_x0000_s8403" editas="canvas" style="width:449.5pt;height:285.25pt;mso-position-horizontal-relative:char;mso-position-vertical-relative:line" coordsize="8990,5705">
            <o:lock v:ext="edit" aspectratio="t"/>
            <v:shape id="_x0000_s8402" type="#_x0000_t75" style="position:absolute;width:8990;height:5705" o:preferrelative="f" stroked="t" strokeweight="1.5pt">
              <v:fill o:detectmouseclick="t"/>
              <v:path o:extrusionok="t" o:connecttype="none"/>
              <o:lock v:ext="edit" text="t"/>
            </v:shape>
            <v:group id="_x0000_s8604" style="position:absolute;width:8962;height:5705" coordsize="8962,5705">
              <v:rect id="_x0000_s8404" style="position:absolute;width:129;height:509;mso-wrap-style:none" stroked="f">
                <v:textbox style="mso-next-textbox:#_x0000_s8404;mso-fit-shape-to-text:t" inset="0,0,0,0">
                  <w:txbxContent>
                    <w:p w:rsidR="00362BFD" w:rsidRDefault="00362BFD"/>
                  </w:txbxContent>
                </v:textbox>
              </v:rect>
              <v:rect id="_x0000_s8405" style="position:absolute;left:8800;top:5271;width:162;height:332;mso-wrap-style:none" filled="f" stroked="f">
                <v:textbox style="mso-next-textbox:#_x0000_s8405;mso-fit-shape-to-text:t" inset="0,0,0,0">
                  <w:txbxContent>
                    <w:p w:rsidR="00362BFD" w:rsidRDefault="00362BFD"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m/z</w:t>
                      </w:r>
                      <w:proofErr w:type="gramEnd"/>
                    </w:p>
                  </w:txbxContent>
                </v:textbox>
              </v:rect>
              <v:line id="_x0000_s8406" style="position:absolute;flip:y" from="254,5329" to="255,5373" strokeweight=".05pt"/>
              <v:line id="_x0000_s8407" style="position:absolute;flip:y" from="301,5329" to="302,5350" strokeweight=".05pt"/>
              <v:line id="_x0000_s8408" style="position:absolute;flip:y" from="349,5329" to="350,5350" strokeweight=".05pt"/>
              <v:line id="_x0000_s8409" style="position:absolute;flip:y" from="396,5329" to="397,5350" strokeweight=".05pt"/>
              <v:line id="_x0000_s8410" style="position:absolute;flip:y" from="443,5329" to="444,5350" strokeweight=".05pt"/>
              <v:line id="_x0000_s8411" style="position:absolute;flip:y" from="490,5329" to="491,5373" strokeweight=".05pt"/>
              <v:line id="_x0000_s8412" style="position:absolute;flip:y" from="537,5329" to="538,5350" strokeweight=".05pt"/>
              <v:line id="_x0000_s8413" style="position:absolute;flip:y" from="585,5329" to="586,5350" strokeweight=".05pt"/>
              <v:line id="_x0000_s8414" style="position:absolute;flip:y" from="632,5329" to="633,5350" strokeweight=".05pt"/>
              <v:line id="_x0000_s8415" style="position:absolute;flip:y" from="680,5329" to="681,5350" strokeweight=".05pt"/>
              <v:line id="_x0000_s8416" style="position:absolute;flip:y" from="726,5329" to="727,5373" strokeweight=".05pt"/>
              <v:line id="_x0000_s8417" style="position:absolute;flip:y" from="773,5329" to="774,5350" strokeweight=".05pt"/>
              <v:line id="_x0000_s8418" style="position:absolute;flip:y" from="821,5329" to="822,5350" strokeweight=".05pt"/>
              <v:line id="_x0000_s8419" style="position:absolute;flip:y" from="868,5329" to="869,5350" strokeweight=".05pt"/>
              <v:line id="_x0000_s8420" style="position:absolute;flip:y" from="916,5329" to="917,5350" strokeweight=".05pt"/>
              <v:line id="_x0000_s8421" style="position:absolute;flip:y" from="962,5329" to="963,5373" strokeweight=".05pt"/>
              <v:line id="_x0000_s8422" style="position:absolute;flip:y" from="1009,5329" to="1010,5350" strokeweight=".05pt"/>
              <v:line id="_x0000_s8423" style="position:absolute;flip:y" from="1057,5329" to="1058,5350" strokeweight=".05pt"/>
              <v:line id="_x0000_s8424" style="position:absolute;flip:y" from="1104,5329" to="1105,5350" strokeweight=".05pt"/>
              <v:line id="_x0000_s8425" style="position:absolute;flip:y" from="1152,5329" to="1153,5350" strokeweight=".05pt"/>
              <v:line id="_x0000_s8426" style="position:absolute;flip:y" from="1199,5329" to="1200,5373" strokeweight=".05pt"/>
              <v:line id="_x0000_s8427" style="position:absolute;flip:y" from="1247,5329" to="1248,5350" strokeweight=".05pt"/>
              <v:line id="_x0000_s8428" style="position:absolute;flip:y" from="1293,5329" to="1294,5350" strokeweight=".05pt"/>
              <v:line id="_x0000_s8429" style="position:absolute;flip:y" from="1340,5329" to="1341,5350" strokeweight=".05pt"/>
              <v:line id="_x0000_s8430" style="position:absolute;flip:y" from="1388,5329" to="1389,5350" strokeweight=".05pt"/>
              <v:line id="_x0000_s8431" style="position:absolute;flip:y" from="1435,5329" to="1436,5373" strokeweight=".05pt"/>
              <v:line id="_x0000_s8432" style="position:absolute;flip:y" from="1483,5329" to="1484,5350" strokeweight=".05pt"/>
              <v:line id="_x0000_s8433" style="position:absolute;flip:y" from="1529,5329" to="1530,5350" strokeweight=".05pt"/>
              <v:line id="_x0000_s8434" style="position:absolute;flip:y" from="1576,5329" to="1577,5350" strokeweight=".05pt"/>
              <v:line id="_x0000_s8435" style="position:absolute;flip:y" from="1624,5329" to="1625,5350" strokeweight=".05pt"/>
              <v:line id="_x0000_s8436" style="position:absolute;flip:y" from="1671,5329" to="1672,5373" strokeweight=".05pt"/>
              <v:line id="_x0000_s8437" style="position:absolute;flip:y" from="1719,5329" to="1720,5350" strokeweight=".05pt"/>
              <v:line id="_x0000_s8438" style="position:absolute;flip:y" from="1766,5329" to="1767,5350" strokeweight=".05pt"/>
              <v:line id="_x0000_s8439" style="position:absolute;flip:y" from="1812,5329" to="1813,5350" strokeweight=".05pt"/>
              <v:line id="_x0000_s8440" style="position:absolute;flip:y" from="1860,5329" to="1861,5350" strokeweight=".05pt"/>
              <v:line id="_x0000_s8441" style="position:absolute;flip:y" from="1907,5329" to="1908,5373" strokeweight=".05pt"/>
              <v:line id="_x0000_s8442" style="position:absolute;flip:y" from="1955,5329" to="1956,5350" strokeweight=".05pt"/>
              <v:line id="_x0000_s8443" style="position:absolute;flip:y" from="2002,5329" to="2003,5350" strokeweight=".05pt"/>
              <v:line id="_x0000_s8444" style="position:absolute;flip:y" from="2048,5329" to="2049,5350" strokeweight=".05pt"/>
              <v:line id="_x0000_s8445" style="position:absolute;flip:y" from="2096,5329" to="2097,5350" strokeweight=".05pt"/>
              <v:line id="_x0000_s8446" style="position:absolute;flip:y" from="2143,5329" to="2144,5373" strokeweight=".05pt"/>
              <v:line id="_x0000_s8447" style="position:absolute;flip:y" from="2191,5329" to="2192,5350" strokeweight=".05pt"/>
              <v:line id="_x0000_s8448" style="position:absolute;flip:y" from="2238,5329" to="2239,5350" strokeweight=".05pt"/>
              <v:line id="_x0000_s8449" style="position:absolute;flip:y" from="2285,5329" to="2286,5350" strokeweight=".05pt"/>
              <v:line id="_x0000_s8450" style="position:absolute;flip:y" from="2332,5329" to="2333,5350" strokeweight=".05pt"/>
              <v:line id="_x0000_s8451" style="position:absolute;flip:y" from="2379,5329" to="2380,5373" strokeweight=".05pt"/>
              <v:line id="_x0000_s8452" style="position:absolute;flip:y" from="2427,5329" to="2428,5350" strokeweight=".05pt"/>
              <v:line id="_x0000_s8453" style="position:absolute;flip:y" from="2474,5329" to="2475,5350" strokeweight=".05pt"/>
              <v:line id="_x0000_s8454" style="position:absolute;flip:y" from="2521,5329" to="2522,5350" strokeweight=".05pt"/>
              <v:line id="_x0000_s8455" style="position:absolute;flip:y" from="2569,5329" to="2570,5350" strokeweight=".05pt"/>
              <v:line id="_x0000_s8456" style="position:absolute;flip:y" from="2615,5329" to="2616,5373" strokeweight=".05pt"/>
              <v:line id="_x0000_s8457" style="position:absolute;flip:y" from="2663,5329" to="2664,5350" strokeweight=".05pt"/>
              <v:line id="_x0000_s8458" style="position:absolute;flip:y" from="2710,5329" to="2711,5350" strokeweight=".05pt"/>
              <v:line id="_x0000_s8459" style="position:absolute;flip:y" from="2757,5329" to="2758,5350" strokeweight=".05pt"/>
              <v:line id="_x0000_s8460" style="position:absolute;flip:y" from="2805,5329" to="2806,5350" strokeweight=".05pt"/>
              <v:line id="_x0000_s8461" style="position:absolute;flip:y" from="2851,5329" to="2852,5373" strokeweight=".05pt"/>
              <v:line id="_x0000_s8462" style="position:absolute;flip:y" from="2899,5329" to="2900,5350" strokeweight=".05pt"/>
              <v:line id="_x0000_s8463" style="position:absolute;flip:y" from="2946,5329" to="2947,5350" strokeweight=".05pt"/>
              <v:line id="_x0000_s8464" style="position:absolute;flip:y" from="2994,5329" to="2995,5350" strokeweight=".05pt"/>
              <v:line id="_x0000_s8465" style="position:absolute;flip:y" from="3041,5329" to="3042,5350" strokeweight=".05pt"/>
              <v:line id="_x0000_s8466" style="position:absolute;flip:y" from="3088,5329" to="3089,5373" strokeweight=".05pt"/>
              <v:line id="_x0000_s8467" style="position:absolute;flip:y" from="3136,5329" to="3137,5350" strokeweight=".05pt"/>
              <v:line id="_x0000_s8468" style="position:absolute;flip:y" from="3182,5329" to="3183,5350" strokeweight=".05pt"/>
              <v:line id="_x0000_s8469" style="position:absolute;flip:y" from="3230,5329" to="3231,5350" strokeweight=".05pt"/>
              <v:line id="_x0000_s8470" style="position:absolute;flip:y" from="3277,5329" to="3278,5350" strokeweight=".05pt"/>
              <v:line id="_x0000_s8471" style="position:absolute;flip:y" from="3324,5329" to="3325,5373" strokeweight=".05pt"/>
              <v:line id="_x0000_s8472" style="position:absolute;flip:y" from="3372,5329" to="3373,5350" strokeweight=".05pt"/>
              <v:line id="_x0000_s8473" style="position:absolute;flip:y" from="3418,5329" to="3419,5350" strokeweight=".05pt"/>
              <v:line id="_x0000_s8474" style="position:absolute;flip:y" from="3466,5329" to="3467,5350" strokeweight=".05pt"/>
              <v:line id="_x0000_s8475" style="position:absolute;flip:y" from="3513,5329" to="3514,5350" strokeweight=".05pt"/>
              <v:line id="_x0000_s8476" style="position:absolute;flip:y" from="3560,5329" to="3561,5373" strokeweight=".05pt"/>
              <v:line id="_x0000_s8477" style="position:absolute;flip:y" from="3608,5329" to="3609,5350" strokeweight=".05pt"/>
              <v:line id="_x0000_s8478" style="position:absolute;flip:y" from="3655,5329" to="3656,5350" strokeweight=".05pt"/>
              <v:line id="_x0000_s8479" style="position:absolute;flip:y" from="3702,5329" to="3703,5350" strokeweight=".05pt"/>
              <v:line id="_x0000_s8480" style="position:absolute;flip:y" from="3749,5329" to="3750,5350" strokeweight=".05pt"/>
              <v:line id="_x0000_s8481" style="position:absolute;flip:y" from="3796,5329" to="3797,5373" strokeweight=".05pt"/>
              <v:line id="_x0000_s8482" style="position:absolute;flip:y" from="3844,5329" to="3845,5350" strokeweight=".05pt"/>
              <v:line id="_x0000_s8483" style="position:absolute;flip:y" from="3891,5329" to="3892,5350" strokeweight=".05pt"/>
              <v:line id="_x0000_s8484" style="position:absolute;flip:y" from="3939,5329" to="3940,5350" strokeweight=".05pt"/>
              <v:line id="_x0000_s8485" style="position:absolute;flip:y" from="3985,5329" to="3986,5350" strokeweight=".05pt"/>
              <v:line id="_x0000_s8486" style="position:absolute;flip:y" from="4032,5329" to="4033,5373" strokeweight=".05pt"/>
              <v:line id="_x0000_s8487" style="position:absolute;flip:y" from="4080,5329" to="4081,5350" strokeweight=".05pt"/>
              <v:line id="_x0000_s8488" style="position:absolute;flip:y" from="4127,5329" to="4128,5350" strokeweight=".05pt"/>
              <v:line id="_x0000_s8489" style="position:absolute;flip:y" from="4175,5329" to="4176,5350" strokeweight=".05pt"/>
              <v:line id="_x0000_s8490" style="position:absolute;flip:y" from="4221,5329" to="4222,5350" strokeweight=".05pt"/>
              <v:line id="_x0000_s8491" style="position:absolute;flip:y" from="4268,5329" to="4269,5373" strokeweight=".05pt"/>
              <v:line id="_x0000_s8492" style="position:absolute;flip:y" from="4316,5329" to="4317,5350" strokeweight=".05pt"/>
              <v:line id="_x0000_s8493" style="position:absolute;flip:y" from="4363,5329" to="4364,5350" strokeweight=".05pt"/>
              <v:line id="_x0000_s8494" style="position:absolute;flip:y" from="4411,5329" to="4412,5350" strokeweight=".05pt"/>
              <v:line id="_x0000_s8495" style="position:absolute;flip:y" from="4458,5329" to="4459,5350" strokeweight=".05pt"/>
              <v:line id="_x0000_s8496" style="position:absolute;flip:y" from="4506,5329" to="4507,5373" strokeweight=".05pt"/>
              <v:line id="_x0000_s8497" style="position:absolute;flip:y" from="4552,5329" to="4553,5350" strokeweight=".05pt"/>
              <v:line id="_x0000_s8498" style="position:absolute;flip:y" from="4599,5329" to="4600,5350" strokeweight=".05pt"/>
              <v:line id="_x0000_s8499" style="position:absolute;flip:y" from="4647,5329" to="4648,5350" strokeweight=".05pt"/>
              <v:line id="_x0000_s8500" style="position:absolute;flip:y" from="4694,5329" to="4695,5350" strokeweight=".05pt"/>
              <v:line id="_x0000_s8501" style="position:absolute;flip:y" from="4742,5329" to="4743,5373" strokeweight=".05pt"/>
              <v:line id="_x0000_s8502" style="position:absolute;flip:y" from="4788,5329" to="4789,5350" strokeweight=".05pt"/>
              <v:line id="_x0000_s8503" style="position:absolute;flip:y" from="4835,5329" to="4836,5350" strokeweight=".05pt"/>
              <v:line id="_x0000_s8504" style="position:absolute;flip:y" from="4883,5329" to="4884,5350" strokeweight=".05pt"/>
              <v:line id="_x0000_s8505" style="position:absolute;flip:y" from="4930,5329" to="4931,5350" strokeweight=".05pt"/>
              <v:line id="_x0000_s8506" style="position:absolute;flip:y" from="4978,5329" to="4979,5373" strokeweight=".05pt"/>
              <v:line id="_x0000_s8507" style="position:absolute;flip:y" from="5025,5329" to="5026,5350" strokeweight=".05pt"/>
              <v:line id="_x0000_s8508" style="position:absolute;flip:y" from="5071,5329" to="5072,5350" strokeweight=".05pt"/>
              <v:line id="_x0000_s8509" style="position:absolute;flip:y" from="5119,5329" to="5120,5350" strokeweight=".05pt"/>
              <v:line id="_x0000_s8510" style="position:absolute;flip:y" from="5166,5329" to="5167,5350" strokeweight=".05pt"/>
              <v:line id="_x0000_s8511" style="position:absolute;flip:y" from="5214,5329" to="5215,5373" strokeweight=".05pt"/>
              <v:line id="_x0000_s8512" style="position:absolute;flip:y" from="5261,5329" to="5262,5350" strokeweight=".05pt"/>
              <v:line id="_x0000_s8513" style="position:absolute;flip:y" from="5307,5329" to="5308,5350" strokeweight=".05pt"/>
              <v:line id="_x0000_s8514" style="position:absolute;flip:y" from="5355,5329" to="5356,5350" strokeweight=".05pt"/>
              <v:line id="_x0000_s8515" style="position:absolute;flip:y" from="5402,5329" to="5403,5350" strokeweight=".05pt"/>
              <v:line id="_x0000_s8516" style="position:absolute;flip:y" from="5450,5329" to="5451,5373" strokeweight=".05pt"/>
              <v:line id="_x0000_s8517" style="position:absolute;flip:y" from="5497,5329" to="5498,5350" strokeweight=".05pt"/>
              <v:line id="_x0000_s8518" style="position:absolute;flip:y" from="5544,5329" to="5545,5350" strokeweight=".05pt"/>
              <v:line id="_x0000_s8519" style="position:absolute;flip:y" from="5591,5329" to="5592,5350" strokeweight=".05pt"/>
              <v:line id="_x0000_s8520" style="position:absolute;flip:y" from="5638,5329" to="5639,5350" strokeweight=".05pt"/>
              <v:line id="_x0000_s8521" style="position:absolute;flip:y" from="5686,5329" to="5687,5373" strokeweight=".05pt"/>
              <v:line id="_x0000_s8522" style="position:absolute;flip:y" from="5733,5329" to="5734,5350" strokeweight=".05pt"/>
              <v:line id="_x0000_s8523" style="position:absolute;flip:y" from="5780,5329" to="5781,5350" strokeweight=".05pt"/>
              <v:line id="_x0000_s8524" style="position:absolute;flip:y" from="5828,5329" to="5829,5350" strokeweight=".05pt"/>
              <v:line id="_x0000_s8525" style="position:absolute;flip:y" from="5874,5329" to="5875,5350" strokeweight=".05pt"/>
              <v:line id="_x0000_s8526" style="position:absolute;flip:y" from="5922,5329" to="5923,5373" strokeweight=".05pt"/>
              <v:line id="_x0000_s8527" style="position:absolute;flip:y" from="5969,5329" to="5970,5350" strokeweight=".05pt"/>
              <v:line id="_x0000_s8528" style="position:absolute;flip:y" from="6016,5329" to="6017,5350" strokeweight=".05pt"/>
              <v:line id="_x0000_s8529" style="position:absolute;flip:y" from="6064,5329" to="6065,5350" strokeweight=".05pt"/>
              <v:line id="_x0000_s8530" style="position:absolute;flip:y" from="6110,5329" to="6111,5350" strokeweight=".05pt"/>
              <v:line id="_x0000_s8531" style="position:absolute;flip:y" from="6158,5329" to="6159,5373" strokeweight=".05pt"/>
              <v:line id="_x0000_s8532" style="position:absolute;flip:y" from="6205,5329" to="6206,5350" strokeweight=".05pt"/>
              <v:line id="_x0000_s8533" style="position:absolute;flip:y" from="6253,5329" to="6254,5350" strokeweight=".05pt"/>
              <v:line id="_x0000_s8534" style="position:absolute;flip:y" from="6300,5329" to="6301,5350" strokeweight=".05pt"/>
              <v:line id="_x0000_s8535" style="position:absolute;flip:y" from="6347,5329" to="6348,5350" strokeweight=".05pt"/>
              <v:line id="_x0000_s8536" style="position:absolute;flip:y" from="6395,5329" to="6396,5373" strokeweight=".05pt"/>
              <v:line id="_x0000_s8537" style="position:absolute;flip:y" from="6441,5329" to="6442,5350" strokeweight=".05pt"/>
              <v:line id="_x0000_s8538" style="position:absolute;flip:y" from="6489,5329" to="6490,5350" strokeweight=".05pt"/>
              <v:line id="_x0000_s8539" style="position:absolute;flip:y" from="6536,5329" to="6537,5350" strokeweight=".05pt"/>
              <v:line id="_x0000_s8540" style="position:absolute;flip:y" from="6583,5329" to="6584,5350" strokeweight=".05pt"/>
              <v:line id="_x0000_s8541" style="position:absolute;flip:y" from="6631,5329" to="6632,5373" strokeweight=".05pt"/>
              <v:line id="_x0000_s8542" style="position:absolute;flip:y" from="6677,5329" to="6678,5350" strokeweight=".05pt"/>
              <v:line id="_x0000_s8543" style="position:absolute;flip:y" from="6725,5329" to="6726,5350" strokeweight=".05pt"/>
              <v:line id="_x0000_s8544" style="position:absolute;flip:y" from="6772,5329" to="6773,5350" strokeweight=".05pt"/>
              <v:line id="_x0000_s8545" style="position:absolute;flip:y" from="6819,5329" to="6820,5350" strokeweight=".05pt"/>
              <v:line id="_x0000_s8546" style="position:absolute;flip:y" from="6867,5329" to="6868,5373" strokeweight=".05pt"/>
              <v:line id="_x0000_s8547" style="position:absolute;flip:y" from="6914,5329" to="6915,5350" strokeweight=".05pt"/>
              <v:line id="_x0000_s8548" style="position:absolute;flip:y" from="6961,5329" to="6962,5350" strokeweight=".05pt"/>
              <v:line id="_x0000_s8549" style="position:absolute;flip:y" from="7008,5329" to="7009,5350" strokeweight=".05pt"/>
              <v:line id="_x0000_s8550" style="position:absolute;flip:y" from="7055,5329" to="7056,5350" strokeweight=".05pt"/>
              <v:line id="_x0000_s8551" style="position:absolute;flip:y" from="7103,5329" to="7104,5373" strokeweight=".05pt"/>
              <v:line id="_x0000_s8552" style="position:absolute;flip:y" from="7150,5329" to="7151,5350" strokeweight=".05pt"/>
              <v:line id="_x0000_s8553" style="position:absolute;flip:y" from="7198,5329" to="7199,5350" strokeweight=".05pt"/>
              <v:line id="_x0000_s8554" style="position:absolute;flip:y" from="7244,5329" to="7245,5350" strokeweight=".05pt"/>
              <v:line id="_x0000_s8555" style="position:absolute;flip:y" from="7291,5329" to="7292,5350" strokeweight=".05pt"/>
              <v:line id="_x0000_s8556" style="position:absolute;flip:y" from="7339,5329" to="7340,5373" strokeweight=".05pt"/>
              <v:line id="_x0000_s8557" style="position:absolute;flip:y" from="7386,5329" to="7387,5350" strokeweight=".05pt"/>
              <v:line id="_x0000_s8558" style="position:absolute;flip:y" from="7434,5329" to="7435,5350" strokeweight=".05pt"/>
              <v:line id="_x0000_s8559" style="position:absolute;flip:y" from="7480,5329" to="7481,5350" strokeweight=".05pt"/>
              <v:line id="_x0000_s8560" style="position:absolute;flip:y" from="7527,5329" to="7528,5350" strokeweight=".05pt"/>
              <v:line id="_x0000_s8561" style="position:absolute;flip:y" from="7575,5329" to="7576,5373" strokeweight=".05pt"/>
              <v:line id="_x0000_s8562" style="position:absolute;flip:y" from="7622,5329" to="7623,5350" strokeweight=".05pt"/>
              <v:line id="_x0000_s8563" style="position:absolute;flip:y" from="7670,5329" to="7671,5350" strokeweight=".05pt"/>
              <v:line id="_x0000_s8564" style="position:absolute;flip:y" from="7717,5329" to="7718,5350" strokeweight=".05pt"/>
              <v:line id="_x0000_s8565" style="position:absolute;flip:y" from="7763,5329" to="7764,5350" strokeweight=".05pt"/>
              <v:line id="_x0000_s8566" style="position:absolute;flip:y" from="7811,5329" to="7812,5373" strokeweight=".05pt"/>
              <v:line id="_x0000_s8567" style="position:absolute;flip:y" from="7858,5329" to="7859,5350" strokeweight=".05pt"/>
              <v:line id="_x0000_s8568" style="position:absolute;flip:y" from="7906,5329" to="7907,5350" strokeweight=".05pt"/>
              <v:line id="_x0000_s8569" style="position:absolute;flip:y" from="7953,5329" to="7954,5350" strokeweight=".05pt"/>
              <v:line id="_x0000_s8570" style="position:absolute;flip:y" from="8001,5329" to="8002,5350" strokeweight=".05pt"/>
              <v:line id="_x0000_s8571" style="position:absolute;flip:y" from="8047,5329" to="8048,5373" strokeweight=".05pt"/>
              <v:line id="_x0000_s8572" style="position:absolute;flip:y" from="8094,5329" to="8095,5350" strokeweight=".05pt"/>
              <v:line id="_x0000_s8573" style="position:absolute;flip:y" from="8142,5329" to="8143,5350" strokeweight=".05pt"/>
              <v:line id="_x0000_s8574" style="position:absolute;flip:y" from="8189,5329" to="8190,5350" strokeweight=".05pt"/>
              <v:line id="_x0000_s8575" style="position:absolute;flip:y" from="8237,5329" to="8238,5350" strokeweight=".05pt"/>
              <v:line id="_x0000_s8576" style="position:absolute;flip:y" from="8284,5329" to="8285,5373" strokeweight=".05pt"/>
              <v:line id="_x0000_s8577" style="position:absolute;flip:y" from="8330,5329" to="8331,5350" strokeweight=".05pt"/>
              <v:line id="_x0000_s8578" style="position:absolute;flip:y" from="8378,5329" to="8379,5350" strokeweight=".05pt"/>
              <v:line id="_x0000_s8579" style="position:absolute;flip:y" from="8425,5329" to="8426,5350" strokeweight=".05pt"/>
              <v:line id="_x0000_s8580" style="position:absolute;flip:y" from="8473,5329" to="8474,5350" strokeweight=".05pt"/>
              <v:line id="_x0000_s8581" style="position:absolute;flip:y" from="8520,5329" to="8521,5373" strokeweight=".05pt"/>
              <v:line id="_x0000_s8582" style="position:absolute;flip:y" from="8566,5329" to="8567,5350" strokeweight=".05pt"/>
              <v:line id="_x0000_s8583" style="position:absolute;flip:y" from="8614,5329" to="8615,5350" strokeweight=".05pt"/>
              <v:line id="_x0000_s8584" style="position:absolute;flip:y" from="8661,5329" to="8662,5350" strokeweight=".05pt"/>
              <v:line id="_x0000_s8585" style="position:absolute;flip:y" from="8709,5329" to="8710,5350" strokeweight=".05pt"/>
              <v:line id="_x0000_s8586" style="position:absolute;flip:y" from="8756,5329" to="8757,5373" strokeweight=".05pt"/>
              <v:rect id="_x0000_s8587" style="position:absolute;left:168;top:5373;width:167;height:332;mso-wrap-style:none" filled="f" stroked="f">
                <v:textbox style="mso-next-textbox:#_x0000_s8587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rect id="_x0000_s8588" style="position:absolute;left:640;top:5373;width:167;height:332;mso-wrap-style:none" filled="f" stroked="f">
                <v:textbox style="mso-next-textbox:#_x0000_s8588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50</w:t>
                      </w:r>
                    </w:p>
                  </w:txbxContent>
                </v:textbox>
              </v:rect>
              <v:rect id="_x0000_s8589" style="position:absolute;left:1112;top:5373;width:167;height:332;mso-wrap-style:none" filled="f" stroked="f">
                <v:textbox style="mso-next-textbox:#_x0000_s8589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00</w:t>
                      </w:r>
                    </w:p>
                  </w:txbxContent>
                </v:textbox>
              </v:rect>
              <v:rect id="_x0000_s8590" style="position:absolute;left:1585;top:5373;width:167;height:332;mso-wrap-style:none" filled="f" stroked="f">
                <v:textbox style="mso-next-textbox:#_x0000_s8590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50</w:t>
                      </w:r>
                    </w:p>
                  </w:txbxContent>
                </v:textbox>
              </v:rect>
              <v:rect id="_x0000_s8591" style="position:absolute;left:2057;top:5373;width:167;height:332;mso-wrap-style:none" filled="f" stroked="f">
                <v:textbox style="mso-next-textbox:#_x0000_s8591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00</w:t>
                      </w:r>
                    </w:p>
                  </w:txbxContent>
                </v:textbox>
              </v:rect>
              <v:rect id="_x0000_s8592" style="position:absolute;left:2529;top:5373;width:167;height:332;mso-wrap-style:none" filled="f" stroked="f">
                <v:textbox style="mso-next-textbox:#_x0000_s8592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50</w:t>
                      </w:r>
                    </w:p>
                  </w:txbxContent>
                </v:textbox>
              </v:rect>
              <v:rect id="_x0000_s8593" style="position:absolute;left:3001;top:5373;width:167;height:332;mso-wrap-style:none" filled="f" stroked="f">
                <v:textbox style="mso-next-textbox:#_x0000_s8593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00</w:t>
                      </w:r>
                    </w:p>
                  </w:txbxContent>
                </v:textbox>
              </v:rect>
              <v:rect id="_x0000_s8594" style="position:absolute;left:3474;top:5373;width:167;height:332;mso-wrap-style:none" filled="f" stroked="f">
                <v:textbox style="mso-next-textbox:#_x0000_s8594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50</w:t>
                      </w:r>
                    </w:p>
                  </w:txbxContent>
                </v:textbox>
              </v:rect>
              <v:rect id="_x0000_s8595" style="position:absolute;left:3946;top:5373;width:167;height:332;mso-wrap-style:none" filled="f" stroked="f">
                <v:textbox style="mso-next-textbox:#_x0000_s8595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00</w:t>
                      </w:r>
                    </w:p>
                  </w:txbxContent>
                </v:textbox>
              </v:rect>
              <v:rect id="_x0000_s8596" style="position:absolute;left:4419;top:5373;width:167;height:332;mso-wrap-style:none" filled="f" stroked="f">
                <v:textbox style="mso-next-textbox:#_x0000_s8596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50</w:t>
                      </w:r>
                    </w:p>
                  </w:txbxContent>
                </v:textbox>
              </v:rect>
              <v:rect id="_x0000_s8597" style="position:absolute;left:4891;top:5373;width:167;height:332;mso-wrap-style:none" filled="f" stroked="f">
                <v:textbox style="mso-next-textbox:#_x0000_s8597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00</w:t>
                      </w:r>
                    </w:p>
                  </w:txbxContent>
                </v:textbox>
              </v:rect>
              <v:rect id="_x0000_s8598" style="position:absolute;left:5364;top:5373;width:167;height:332;mso-wrap-style:none" filled="f" stroked="f">
                <v:textbox style="mso-next-textbox:#_x0000_s8598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50</w:t>
                      </w:r>
                    </w:p>
                  </w:txbxContent>
                </v:textbox>
              </v:rect>
              <v:rect id="_x0000_s8599" style="position:absolute;left:5836;top:5373;width:167;height:332;mso-wrap-style:none" filled="f" stroked="f">
                <v:textbox style="mso-next-textbox:#_x0000_s8599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00</w:t>
                      </w:r>
                    </w:p>
                  </w:txbxContent>
                </v:textbox>
              </v:rect>
              <v:rect id="_x0000_s8600" style="position:absolute;left:6308;top:5373;width:167;height:332;mso-wrap-style:none" filled="f" stroked="f">
                <v:textbox style="mso-next-textbox:#_x0000_s8600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50</w:t>
                      </w:r>
                    </w:p>
                  </w:txbxContent>
                </v:textbox>
              </v:rect>
              <v:rect id="_x0000_s8601" style="position:absolute;left:6780;top:5373;width:167;height:332;mso-wrap-style:none" filled="f" stroked="f">
                <v:textbox style="mso-next-textbox:#_x0000_s8601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00</w:t>
                      </w:r>
                    </w:p>
                  </w:txbxContent>
                </v:textbox>
              </v:rect>
              <v:rect id="_x0000_s8602" style="position:absolute;left:7253;top:5373;width:167;height:332;mso-wrap-style:none" filled="f" stroked="f">
                <v:textbox style="mso-next-textbox:#_x0000_s8602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50</w:t>
                      </w:r>
                    </w:p>
                  </w:txbxContent>
                </v:textbox>
              </v:rect>
              <v:rect id="_x0000_s8603" style="position:absolute;left:7725;top:5373;width:167;height:332;mso-wrap-style:none" filled="f" stroked="f">
                <v:textbox style="mso-next-textbox:#_x0000_s8603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00</w:t>
                      </w:r>
                    </w:p>
                  </w:txbxContent>
                </v:textbox>
              </v:rect>
            </v:group>
            <v:group id="_x0000_s8805" style="position:absolute;left:12;top:147;width:8978;height:5558" coordorigin="12,147" coordsize="8978,5558">
              <v:rect id="_x0000_s8605" style="position:absolute;left:8197;top:5373;width:167;height:332;mso-wrap-style:none" filled="f" stroked="f">
                <v:textbox style="mso-next-textbox:#_x0000_s8605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50</w:t>
                      </w:r>
                    </w:p>
                  </w:txbxContent>
                </v:textbox>
              </v:rect>
              <v:rect id="_x0000_s8606" style="position:absolute;left:8641;top:5373;width:223;height:332;mso-wrap-style:none" filled="f" stroked="f">
                <v:textbox style="mso-next-textbox:#_x0000_s8606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0</w:t>
                      </w:r>
                    </w:p>
                  </w:txbxContent>
                </v:textbox>
              </v:rect>
              <v:line id="_x0000_s8607" style="position:absolute;flip:x" from="253,5329" to="8756,5330" strokeweight=".1pt"/>
              <v:rect id="_x0000_s8608" style="position:absolute;left:-8;top:2855;width:332;height:89;rotation:270;mso-wrap-style:none" filled="f" stroked="f">
                <v:textbox style="mso-next-textbox:#_x0000_s8608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%</w:t>
                      </w:r>
                    </w:p>
                  </w:txbxContent>
                </v:textbox>
              </v:rect>
              <v:line id="_x0000_s8609" style="position:absolute" from="209,371" to="253,372" strokeweight=".05pt"/>
              <v:line id="_x0000_s8610" style="position:absolute" from="231,866" to="253,867" strokeweight=".05pt"/>
              <v:line id="_x0000_s8611" style="position:absolute" from="231,1362" to="253,1363" strokeweight=".05pt"/>
              <v:line id="_x0000_s8612" style="position:absolute" from="231,1858" to="253,1859" strokeweight=".05pt"/>
              <v:line id="_x0000_s8613" style="position:absolute" from="231,2353" to="253,2354" strokeweight=".05pt"/>
              <v:line id="_x0000_s8614" style="position:absolute" from="209,2849" to="253,2850" strokeweight=".05pt"/>
              <v:line id="_x0000_s8615" style="position:absolute" from="231,3344" to="253,3345" strokeweight=".05pt"/>
              <v:line id="_x0000_s8616" style="position:absolute" from="231,3839" to="253,3840" strokeweight=".05pt"/>
              <v:line id="_x0000_s8617" style="position:absolute" from="231,4336" to="253,4337" strokeweight=".05pt"/>
              <v:line id="_x0000_s8618" style="position:absolute" from="231,4831" to="253,4832" strokeweight=".05pt"/>
              <v:line id="_x0000_s8619" style="position:absolute" from="209,5326" to="253,5327" strokeweight=".05pt"/>
              <v:rect id="_x0000_s8620" style="position:absolute;left:150;top:5269;width:56;height:332;mso-wrap-style:none" filled="f" stroked="f">
                <v:textbox style="mso-next-textbox:#_x0000_s8620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8621" style="position:absolute;left:35;top:313;width:167;height:332;mso-wrap-style:none" filled="f" stroked="f">
                <v:textbox style="mso-next-textbox:#_x0000_s8621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line id="_x0000_s8622" style="position:absolute" from="253,371" to="254,5328" strokeweight=".1pt"/>
              <v:rect id="_x0000_s8623" style="position:absolute;left:12;top:147;width:1712;height:332;mso-wrap-style:none" filled="f" stroked="f">
                <v:textbox style="mso-next-textbox:#_x0000_s8623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  <w:lang w:val="en-US"/>
                        </w:rPr>
                        <w:t>DEEPIKA PM-40 16 (0.297) Cm (3:39)</w:t>
                      </w:r>
                    </w:p>
                  </w:txbxContent>
                </v:textbox>
              </v:rect>
              <v:rect id="_x0000_s8624" style="position:absolute;left:8349;top:147;width:598;height:332;mso-wrap-style:none" filled="f" stroked="f">
                <v:textbox style="mso-next-textbox:#_x0000_s8624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  <w:lang w:val="en-US"/>
                        </w:rPr>
                        <w:t xml:space="preserve">TOF MS ES+ </w:t>
                      </w:r>
                    </w:p>
                  </w:txbxContent>
                </v:textbox>
              </v:rect>
              <v:rect id="_x0000_s8625" style="position:absolute;left:8684;top:263;width:306;height:332;mso-wrap-style:none" filled="f" stroked="f">
                <v:textbox style="mso-next-textbox:#_x0000_s8625;mso-fit-shape-to-text:t" inset="0,0,0,0">
                  <w:txbxContent>
                    <w:p w:rsidR="00362BFD" w:rsidRDefault="00362BFD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  <w:lang w:val="en-US"/>
                        </w:rPr>
                        <w:t>6.81e4</w:t>
                      </w:r>
                    </w:p>
                  </w:txbxContent>
                </v:textbox>
              </v:rect>
              <v:shape id="_x0000_s8626" style="position:absolute;left:254;top:5292;width:1;height:33" coordsize="1,33" path="m,33l,,,33r1,e" filled="f" strokeweight=".05pt">
                <v:path arrowok="t"/>
              </v:shape>
              <v:shape id="_x0000_s8627" style="position:absolute;left:255;top:5324;width:2;height:2" coordsize="2,2" path="m,2l,,,2r2,e" filled="f" strokeweight=".05pt">
                <v:path arrowok="t"/>
              </v:shape>
              <v:shape id="_x0000_s8628" style="position:absolute;left:257;top:5326;width:1;height:1" coordsize="1,0" path="m,l,,,,1,e" filled="f" strokeweight=".05pt">
                <v:path arrowok="t"/>
              </v:shape>
              <v:shape id="_x0000_s8629" style="position:absolute;left:258;top:5326;width:1;height:1" coordsize="1,0" path="m,l,,,,1,e" filled="f" strokeweight=".05pt">
                <v:path arrowok="t"/>
              </v:shape>
              <v:shape id="_x0000_s8630" style="position:absolute;left:259;top:5326;width:1;height:1" coordsize="1,0" path="m,l,,,,1,e" filled="f" strokeweight=".05pt">
                <v:path arrowok="t"/>
              </v:shape>
              <v:shape id="_x0000_s8631" style="position:absolute;left:260;top:5326;width:1;height:1" coordsize="1,0" path="m,l,,,,1,e" filled="f" strokeweight=".05pt">
                <v:path arrowok="t"/>
              </v:shape>
              <v:shape id="_x0000_s8632" style="position:absolute;left:261;top:5326;width:1;height:1" coordsize="1,0" path="m,l,,,,1,e" filled="f" strokeweight=".05pt">
                <v:path arrowok="t"/>
              </v:shape>
              <v:shape id="_x0000_s8633" style="position:absolute;left:262;top:5326;width:2;height:1" coordsize="2,0" path="m,l,,,,2,e" filled="f" strokeweight=".05pt">
                <v:path arrowok="t"/>
              </v:shape>
              <v:shape id="_x0000_s8634" style="position:absolute;left:264;top:5295;width:1;height:31" coordsize="1,31" path="m,31l,,,31r1,e" filled="f" strokeweight=".05pt">
                <v:path arrowok="t"/>
              </v:shape>
              <v:shape id="_x0000_s8635" style="position:absolute;left:265;top:5326;width:1;height:1" coordsize="1,0" path="m,l,,,,1,e" filled="f" strokeweight=".05pt">
                <v:path arrowok="t"/>
              </v:shape>
              <v:shape id="_x0000_s8636" style="position:absolute;left:266;top:5326;width:1;height:1" coordsize="1,0" path="m,l,,,,1,e" filled="f" strokeweight=".05pt">
                <v:path arrowok="t"/>
              </v:shape>
              <v:shape id="_x0000_s8637" style="position:absolute;left:267;top:5326;width:1;height:1" coordsize="1,0" path="m,l,,,,1,e" filled="f" strokeweight=".05pt">
                <v:path arrowok="t"/>
              </v:shape>
              <v:shape id="_x0000_s8638" style="position:absolute;left:268;top:5326;width:2;height:1" coordsize="2,0" path="m,l,,,,2,e" filled="f" strokeweight=".05pt">
                <v:path arrowok="t"/>
              </v:shape>
              <v:shape id="_x0000_s8639" style="position:absolute;left:270;top:5325;width:1;height:1" coordsize="1,1" path="m,1l,,,1r1,e" filled="f" strokeweight=".05pt">
                <v:path arrowok="t"/>
              </v:shape>
              <v:shape id="_x0000_s8640" style="position:absolute;left:271;top:5326;width:1;height:1" coordsize="1,0" path="m,l,,,,1,e" filled="f" strokeweight=".05pt">
                <v:path arrowok="t"/>
              </v:shape>
              <v:shape id="_x0000_s8641" style="position:absolute;left:272;top:5326;width:1;height:1" coordsize="1,0" path="m,l,,,,1,e" filled="f" strokeweight=".05pt">
                <v:path arrowok="t"/>
              </v:shape>
              <v:shape id="_x0000_s8642" style="position:absolute;left:273;top:5298;width:1;height:28" coordsize="1,28" path="m,28l,,,26,1,25e" filled="f" strokeweight=".05pt">
                <v:path arrowok="t"/>
              </v:shape>
              <v:shape id="_x0000_s8643" style="position:absolute;left:274;top:5316;width:2;height:10" coordsize="2,10" path="m,10l,,,10r2,e" filled="f" strokeweight=".05pt">
                <v:path arrowok="t"/>
              </v:shape>
              <v:shape id="_x0000_s8644" style="position:absolute;left:276;top:5326;width:1;height:1" coordsize="1,0" path="m,l,,,,1,e" filled="f" strokeweight=".05pt">
                <v:path arrowok="t"/>
              </v:shape>
              <v:shape id="_x0000_s8645" style="position:absolute;left:277;top:5326;width:1;height:1" coordsize="1,0" path="m,l,,,,1,e" filled="f" strokeweight=".05pt">
                <v:path arrowok="t"/>
              </v:shape>
              <v:shape id="_x0000_s8646" style="position:absolute;left:278;top:5325;width:1;height:1" coordsize="1,1" path="m,1l,,,1r1,e" filled="f" strokeweight=".05pt">
                <v:path arrowok="t"/>
              </v:shape>
              <v:shape id="_x0000_s8647" style="position:absolute;left:279;top:5326;width:1;height:1" coordsize="1,0" path="m,l,,,,1,e" filled="f" strokeweight=".05pt">
                <v:path arrowok="t"/>
              </v:shape>
              <v:shape id="_x0000_s8648" style="position:absolute;left:280;top:5326;width:2;height:1" coordsize="2,0" path="m,l,,,,2,e" filled="f" strokeweight=".05pt">
                <v:path arrowok="t"/>
              </v:shape>
              <v:shape id="_x0000_s8649" style="position:absolute;left:282;top:5326;width:1;height:1" coordsize="1,0" path="m,l,,,,1,e" filled="f" strokeweight=".05pt">
                <v:path arrowok="t"/>
              </v:shape>
              <v:shape id="_x0000_s8650" style="position:absolute;left:283;top:5323;width:1;height:3" coordsize="1,3" path="m,3l,,,3,1,2e" filled="f" strokeweight=".05pt">
                <v:path arrowok="t"/>
              </v:shape>
              <v:shape id="_x0000_s8651" style="position:absolute;left:284;top:5325;width:1;height:1" coordsize="1,1" path="m,1l,,,1r1,e" filled="f" strokeweight=".05pt">
                <v:path arrowok="t"/>
              </v:shape>
              <v:shape id="_x0000_s8652" style="position:absolute;left:285;top:5326;width:1;height:1" coordsize="1,0" path="m,l,,,,1,e" filled="f" strokeweight=".05pt">
                <v:path arrowok="t"/>
              </v:shape>
              <v:shape id="_x0000_s8653" style="position:absolute;left:286;top:5326;width:2;height:1" coordsize="2,0" path="m,l,,,,2,e" filled="f" strokeweight=".05pt">
                <v:path arrowok="t"/>
              </v:shape>
              <v:shape id="_x0000_s8654" style="position:absolute;left:288;top:5326;width:1;height:1" coordsize="1,0" path="m,l,,,,1,e" filled="f" strokeweight=".05pt">
                <v:path arrowok="t"/>
              </v:shape>
              <v:shape id="_x0000_s8655" style="position:absolute;left:289;top:5326;width:1;height:1" coordsize="1,0" path="m,l,,,,1,e" filled="f" strokeweight=".05pt">
                <v:path arrowok="t"/>
              </v:shape>
              <v:shape id="_x0000_s8656" style="position:absolute;left:290;top:5326;width:1;height:1" coordsize="1,0" path="m,l,,,,1,e" filled="f" strokeweight=".05pt">
                <v:path arrowok="t"/>
              </v:shape>
              <v:shape id="_x0000_s8657" style="position:absolute;left:291;top:5326;width:1;height:1" coordsize="1,0" path="m,l,,,,1,e" filled="f" strokeweight=".05pt">
                <v:path arrowok="t"/>
              </v:shape>
              <v:shape id="_x0000_s8658" style="position:absolute;left:292;top:5324;width:2;height:2" coordsize="2,2" path="m,2l,,,2r2,e" filled="f" strokeweight=".05pt">
                <v:path arrowok="t"/>
              </v:shape>
              <v:shape id="_x0000_s8659" style="position:absolute;left:294;top:5326;width:1;height:1" coordsize="1,0" path="m,l,,,,1,e" filled="f" strokeweight=".05pt">
                <v:path arrowok="t"/>
              </v:shape>
              <v:shape id="_x0000_s8660" style="position:absolute;left:295;top:5326;width:1;height:1" coordsize="1,0" path="m,l,,,,1,e" filled="f" strokeweight=".05pt">
                <v:path arrowok="t"/>
              </v:shape>
              <v:shape id="_x0000_s8661" style="position:absolute;left:296;top:5326;width:1;height:1" coordsize="1,0" path="m,l,,,,1,e" filled="f" strokeweight=".05pt">
                <v:path arrowok="t"/>
              </v:shape>
              <v:shape id="_x0000_s8662" style="position:absolute;left:297;top:5326;width:1;height:1" coordsize="1,0" path="m,l,,,,1,e" filled="f" strokeweight=".05pt">
                <v:path arrowok="t"/>
              </v:shape>
              <v:shape id="_x0000_s8663" style="position:absolute;left:298;top:5326;width:2;height:1" coordsize="2,0" path="m,l,,,,2,e" filled="f" strokeweight=".05pt">
                <v:path arrowok="t"/>
              </v:shape>
              <v:shape id="_x0000_s8664" style="position:absolute;left:300;top:5326;width:1;height:1" coordsize="1,0" path="m,l,,,,1,e" filled="f" strokeweight=".05pt">
                <v:path arrowok="t"/>
              </v:shape>
              <v:shape id="_x0000_s8665" style="position:absolute;left:301;top:5326;width:1;height:1" coordsize="1,0" path="m,l,,,,1,e" filled="f" strokeweight=".05pt">
                <v:path arrowok="t"/>
              </v:shape>
              <v:shape id="_x0000_s8666" style="position:absolute;left:302;top:5325;width:1;height:1" coordsize="1,1" path="m,1l,,,1r1,e" filled="f" strokeweight=".05pt">
                <v:path arrowok="t"/>
              </v:shape>
              <v:shape id="_x0000_s8667" style="position:absolute;left:303;top:5326;width:1;height:1" coordsize="1,0" path="m,l,,,,1,e" filled="f" strokeweight=".05pt">
                <v:path arrowok="t"/>
              </v:shape>
              <v:shape id="_x0000_s8668" style="position:absolute;left:304;top:5326;width:2;height:1" coordsize="2,0" path="m,l,,,,2,e" filled="f" strokeweight=".05pt">
                <v:path arrowok="t"/>
              </v:shape>
              <v:shape id="_x0000_s8669" style="position:absolute;left:306;top:5326;width:1;height:1" coordsize="1,0" path="m,l,,,,1,e" filled="f" strokeweight=".05pt">
                <v:path arrowok="t"/>
              </v:shape>
              <v:shape id="_x0000_s8670" style="position:absolute;left:307;top:5326;width:1;height:1" coordsize="1,0" path="m,l,,,,1,e" filled="f" strokeweight=".05pt">
                <v:path arrowok="t"/>
              </v:shape>
              <v:shape id="_x0000_s8671" style="position:absolute;left:308;top:5326;width:1;height:1" coordsize="1,0" path="m,l,,,,1,e" filled="f" strokeweight=".05pt">
                <v:path arrowok="t"/>
              </v:shape>
              <v:shape id="_x0000_s8672" style="position:absolute;left:309;top:5326;width:1;height:1" coordsize="1,0" path="m,l,,,,1,e" filled="f" strokeweight=".05pt">
                <v:path arrowok="t"/>
              </v:shape>
              <v:shape id="_x0000_s8673" style="position:absolute;left:310;top:5326;width:2;height:1" coordsize="2,0" path="m,l,,,,2,e" filled="f" strokeweight=".05pt">
                <v:path arrowok="t"/>
              </v:shape>
              <v:shape id="_x0000_s8674" style="position:absolute;left:312;top:5324;width:1;height:2" coordsize="1,2" path="m,2l,,,2r1,e" filled="f" strokeweight=".05pt">
                <v:path arrowok="t"/>
              </v:shape>
              <v:shape id="_x0000_s8675" style="position:absolute;left:313;top:5326;width:1;height:1" coordsize="1,0" path="m,l,,,,1,e" filled="f" strokeweight=".05pt">
                <v:path arrowok="t"/>
              </v:shape>
              <v:shape id="_x0000_s8676" style="position:absolute;left:314;top:5326;width:1;height:1" coordsize="1,0" path="m,l,,,,1,e" filled="f" strokeweight=".05pt">
                <v:path arrowok="t"/>
              </v:shape>
              <v:shape id="_x0000_s8677" style="position:absolute;left:315;top:5326;width:1;height:1" coordsize="1,0" path="m,l,,,,1,e" filled="f" strokeweight=".05pt">
                <v:path arrowok="t"/>
              </v:shape>
              <v:shape id="_x0000_s8678" style="position:absolute;left:316;top:5326;width:2;height:1" coordsize="2,0" path="m,l,,,,2,e" filled="f" strokeweight=".05pt">
                <v:path arrowok="t"/>
              </v:shape>
              <v:shape id="_x0000_s8679" style="position:absolute;left:318;top:5326;width:1;height:1" coordsize="1,0" path="m,l,,,,1,e" filled="f" strokeweight=".05pt">
                <v:path arrowok="t"/>
              </v:shape>
              <v:shape id="_x0000_s8680" style="position:absolute;left:319;top:5326;width:1;height:1" coordsize="1,0" path="m,l,,,,1,e" filled="f" strokeweight=".05pt">
                <v:path arrowok="t"/>
              </v:shape>
              <v:shape id="_x0000_s8681" style="position:absolute;left:320;top:5325;width:1;height:1" coordsize="1,1" path="m,1l,,,1r1,e" filled="f" strokeweight=".05pt">
                <v:path arrowok="t"/>
              </v:shape>
              <v:shape id="_x0000_s8682" style="position:absolute;left:321;top:5325;width:1;height:1" coordsize="1,1" path="m,1l,,,1r1,e" filled="f" strokeweight=".05pt">
                <v:path arrowok="t"/>
              </v:shape>
              <v:shape id="_x0000_s8683" style="position:absolute;left:322;top:5326;width:2;height:1" coordsize="2,0" path="m,l,,,,2,e" filled="f" strokeweight=".05pt">
                <v:path arrowok="t"/>
              </v:shape>
              <v:shape id="_x0000_s8684" style="position:absolute;left:324;top:5326;width:1;height:1" coordsize="1,0" path="m,l,,,,1,e" filled="f" strokeweight=".05pt">
                <v:path arrowok="t"/>
              </v:shape>
              <v:shape id="_x0000_s8685" style="position:absolute;left:325;top:5326;width:1;height:1" coordsize="1,0" path="m,l,,,,1,e" filled="f" strokeweight=".05pt">
                <v:path arrowok="t"/>
              </v:shape>
              <v:shape id="_x0000_s8686" style="position:absolute;left:326;top:5326;width:1;height:1" coordsize="1,0" path="m,l,,,,1,e" filled="f" strokeweight=".05pt">
                <v:path arrowok="t"/>
              </v:shape>
              <v:shape id="_x0000_s8687" style="position:absolute;left:327;top:5326;width:1;height:1" coordsize="1,0" path="m,l,,,,1,e" filled="f" strokeweight=".05pt">
                <v:path arrowok="t"/>
              </v:shape>
              <v:shape id="_x0000_s8688" style="position:absolute;left:328;top:5326;width:2;height:1" coordsize="2,0" path="m,l,,,,2,e" filled="f" strokeweight=".05pt">
                <v:path arrowok="t"/>
              </v:shape>
              <v:shape id="_x0000_s8689" style="position:absolute;left:330;top:5326;width:1;height:1" coordsize="1,0" path="m,l,,,,1,e" filled="f" strokeweight=".05pt">
                <v:path arrowok="t"/>
              </v:shape>
              <v:shape id="_x0000_s8690" style="position:absolute;left:331;top:5325;width:1;height:1" coordsize="1,1" path="m,1l,,,1r1,e" filled="f" strokeweight=".05pt">
                <v:path arrowok="t"/>
              </v:shape>
              <v:shape id="_x0000_s8691" style="position:absolute;left:332;top:5326;width:1;height:1" coordsize="1,0" path="m,l,,,,1,e" filled="f" strokeweight=".05pt">
                <v:path arrowok="t"/>
              </v:shape>
              <v:shape id="_x0000_s8692" style="position:absolute;left:333;top:5326;width:1;height:1" coordsize="1,0" path="m,l,,,,1,e" filled="f" strokeweight=".05pt">
                <v:path arrowok="t"/>
              </v:shape>
              <v:shape id="_x0000_s8693" style="position:absolute;left:334;top:5326;width:2;height:1" coordsize="2,0" path="m,l,,,,2,e" filled="f" strokeweight=".05pt">
                <v:path arrowok="t"/>
              </v:shape>
              <v:shape id="_x0000_s8694" style="position:absolute;left:336;top:5326;width:1;height:1" coordsize="1,0" path="m,l,,,,1,e" filled="f" strokeweight=".05pt">
                <v:path arrowok="t"/>
              </v:shape>
              <v:shape id="_x0000_s8695" style="position:absolute;left:337;top:5326;width:1;height:1" coordsize="1,0" path="m,l,,,,1,e" filled="f" strokeweight=".05pt">
                <v:path arrowok="t"/>
              </v:shape>
              <v:shape id="_x0000_s8696" style="position:absolute;left:338;top:5326;width:1;height:1" coordsize="1,0" path="m,l,,,,1,e" filled="f" strokeweight=".05pt">
                <v:path arrowok="t"/>
              </v:shape>
              <v:shape id="_x0000_s8697" style="position:absolute;left:339;top:5326;width:1;height:1" coordsize="1,0" path="m,l,,,,1,e" filled="f" strokeweight=".05pt">
                <v:path arrowok="t"/>
              </v:shape>
              <v:shape id="_x0000_s8698" style="position:absolute;left:340;top:5325;width:2;height:1" coordsize="2,1" path="m,1l,,,1r2,e" filled="f" strokeweight=".05pt">
                <v:path arrowok="t"/>
              </v:shape>
              <v:shape id="_x0000_s8699" style="position:absolute;left:342;top:5326;width:1;height:1" coordsize="1,0" path="m,l,,,,1,e" filled="f" strokeweight=".05pt">
                <v:path arrowok="t"/>
              </v:shape>
              <v:shape id="_x0000_s8700" style="position:absolute;left:343;top:5326;width:1;height:1" coordsize="1,0" path="m,l,,,,1,e" filled="f" strokeweight=".05pt">
                <v:path arrowok="t"/>
              </v:shape>
              <v:shape id="_x0000_s8701" style="position:absolute;left:344;top:5326;width:1;height:1" coordsize="1,0" path="m,l,,,,1,e" filled="f" strokeweight=".05pt">
                <v:path arrowok="t"/>
              </v:shape>
              <v:shape id="_x0000_s8702" style="position:absolute;left:345;top:5326;width:1;height:1" coordsize="1,0" path="m,l,,,,1,e" filled="f" strokeweight=".05pt">
                <v:path arrowok="t"/>
              </v:shape>
              <v:shape id="_x0000_s8703" style="position:absolute;left:346;top:5326;width:2;height:1" coordsize="2,0" path="m,l,,,,2,e" filled="f" strokeweight=".05pt">
                <v:path arrowok="t"/>
              </v:shape>
              <v:shape id="_x0000_s8704" style="position:absolute;left:348;top:5326;width:1;height:1" coordsize="1,0" path="m,l,,,,1,e" filled="f" strokeweight=".05pt">
                <v:path arrowok="t"/>
              </v:shape>
              <v:shape id="_x0000_s8705" style="position:absolute;left:349;top:5325;width:1;height:1" coordsize="1,1" path="m,1l,,,1r1,e" filled="f" strokeweight=".05pt">
                <v:path arrowok="t"/>
              </v:shape>
              <v:shape id="_x0000_s8706" style="position:absolute;left:350;top:5326;width:1;height:1" coordsize="1,0" path="m,l,,,,1,e" filled="f" strokeweight=".05pt">
                <v:path arrowok="t"/>
              </v:shape>
              <v:shape id="_x0000_s8707" style="position:absolute;left:351;top:5326;width:1;height:1" coordsize="1,0" path="m,l,,,,1,e" filled="f" strokeweight=".05pt">
                <v:path arrowok="t"/>
              </v:shape>
              <v:shape id="_x0000_s8708" style="position:absolute;left:352;top:5326;width:2;height:1" coordsize="2,0" path="m,l,,,,2,e" filled="f" strokeweight=".05pt">
                <v:path arrowok="t"/>
              </v:shape>
              <v:shape id="_x0000_s8709" style="position:absolute;left:354;top:5326;width:1;height:1" coordsize="1,0" path="m,l,,,,1,e" filled="f" strokeweight=".05pt">
                <v:path arrowok="t"/>
              </v:shape>
              <v:shape id="_x0000_s8710" style="position:absolute;left:355;top:5326;width:1;height:1" coordsize="1,0" path="m,l,,,,1,e" filled="f" strokeweight=".05pt">
                <v:path arrowok="t"/>
              </v:shape>
              <v:shape id="_x0000_s8711" style="position:absolute;left:356;top:5326;width:1;height:1" coordsize="1,0" path="m,l,,,,1,e" filled="f" strokeweight=".05pt">
                <v:path arrowok="t"/>
              </v:shape>
              <v:shape id="_x0000_s8712" style="position:absolute;left:357;top:5326;width:1;height:1" coordsize="1,0" path="m,l,,,,1,e" filled="f" strokeweight=".05pt">
                <v:path arrowok="t"/>
              </v:shape>
              <v:shape id="_x0000_s8713" style="position:absolute;left:358;top:5325;width:2;height:1" coordsize="2,1" path="m,1l,,,1r2,e" filled="f" strokeweight=".05pt">
                <v:path arrowok="t"/>
              </v:shape>
              <v:shape id="_x0000_s8714" style="position:absolute;left:360;top:5326;width:1;height:1" coordsize="1,0" path="m,l,,,,1,e" filled="f" strokeweight=".05pt">
                <v:path arrowok="t"/>
              </v:shape>
              <v:shape id="_x0000_s8715" style="position:absolute;left:361;top:5326;width:1;height:1" coordsize="1,0" path="m,l,,,,1,e" filled="f" strokeweight=".05pt">
                <v:path arrowok="t"/>
              </v:shape>
              <v:shape id="_x0000_s8716" style="position:absolute;left:362;top:5326;width:1;height:1" coordsize="1,0" path="m,l,,,,1,e" filled="f" strokeweight=".05pt">
                <v:path arrowok="t"/>
              </v:shape>
              <v:shape id="_x0000_s8717" style="position:absolute;left:363;top:5326;width:1;height:1" coordsize="1,0" path="m,l,,,,1,e" filled="f" strokeweight=".05pt">
                <v:path arrowok="t"/>
              </v:shape>
              <v:shape id="_x0000_s8718" style="position:absolute;left:364;top:5326;width:2;height:1" coordsize="2,0" path="m,l,,,,2,e" filled="f" strokeweight=".05pt">
                <v:path arrowok="t"/>
              </v:shape>
              <v:shape id="_x0000_s8719" style="position:absolute;left:366;top:5326;width:1;height:1" coordsize="1,0" path="m,l,,,,1,e" filled="f" strokeweight=".05pt">
                <v:path arrowok="t"/>
              </v:shape>
              <v:shape id="_x0000_s8720" style="position:absolute;left:367;top:5326;width:1;height:1" coordsize="1,0" path="m,l,,,,1,e" filled="f" strokeweight=".05pt">
                <v:path arrowok="t"/>
              </v:shape>
              <v:shape id="_x0000_s8721" style="position:absolute;left:368;top:5325;width:1;height:1" coordsize="1,1" path="m,1l,,,1r1,e" filled="f" strokeweight=".05pt">
                <v:path arrowok="t"/>
              </v:shape>
              <v:shape id="_x0000_s8722" style="position:absolute;left:369;top:5326;width:1;height:1" coordsize="1,0" path="m,l,,,,1,e" filled="f" strokeweight=".05pt">
                <v:path arrowok="t"/>
              </v:shape>
              <v:shape id="_x0000_s8723" style="position:absolute;left:370;top:5326;width:2;height:1" coordsize="2,0" path="m,l,,,,2,e" filled="f" strokeweight=".05pt">
                <v:path arrowok="t"/>
              </v:shape>
              <v:shape id="_x0000_s8724" style="position:absolute;left:372;top:5326;width:1;height:1" coordsize="1,0" path="m,l,,,,1,e" filled="f" strokeweight=".05pt">
                <v:path arrowok="t"/>
              </v:shape>
              <v:shape id="_x0000_s8725" style="position:absolute;left:373;top:5326;width:1;height:1" coordsize="1,0" path="m,l,,,,1,e" filled="f" strokeweight=".05pt">
                <v:path arrowok="t"/>
              </v:shape>
              <v:shape id="_x0000_s8726" style="position:absolute;left:374;top:5326;width:1;height:1" coordsize="1,0" path="m,l,,,,1,e" filled="f" strokeweight=".05pt">
                <v:path arrowok="t"/>
              </v:shape>
              <v:shape id="_x0000_s8727" style="position:absolute;left:375;top:5326;width:1;height:1" coordsize="1,0" path="m,l,,,,1,e" filled="f" strokeweight=".05pt">
                <v:path arrowok="t"/>
              </v:shape>
              <v:shape id="_x0000_s8728" style="position:absolute;left:376;top:5326;width:2;height:1" coordsize="2,0" path="m,l,,,,2,e" filled="f" strokeweight=".05pt">
                <v:path arrowok="t"/>
              </v:shape>
              <v:shape id="_x0000_s8729" style="position:absolute;left:378;top:5325;width:1;height:1" coordsize="1,1" path="m,1l,,,1r1,e" filled="f" strokeweight=".05pt">
                <v:path arrowok="t"/>
              </v:shape>
              <v:shape id="_x0000_s8730" style="position:absolute;left:379;top:5326;width:1;height:1" coordsize="1,0" path="m,l,,,,1,e" filled="f" strokeweight=".05pt">
                <v:path arrowok="t"/>
              </v:shape>
              <v:shape id="_x0000_s8731" style="position:absolute;left:380;top:5326;width:1;height:1" coordsize="1,0" path="m,l,,,,1,e" filled="f" strokeweight=".05pt">
                <v:path arrowok="t"/>
              </v:shape>
              <v:shape id="_x0000_s8732" style="position:absolute;left:381;top:5326;width:1;height:1" coordsize="1,0" path="m,l,,,,1,e" filled="f" strokeweight=".05pt">
                <v:path arrowok="t"/>
              </v:shape>
              <v:shape id="_x0000_s8733" style="position:absolute;left:382;top:5326;width:2;height:1" coordsize="2,0" path="m,l,,,,2,e" filled="f" strokeweight=".05pt">
                <v:path arrowok="t"/>
              </v:shape>
              <v:shape id="_x0000_s8734" style="position:absolute;left:384;top:5326;width:1;height:1" coordsize="1,0" path="m,l,,,,1,e" filled="f" strokeweight=".05pt">
                <v:path arrowok="t"/>
              </v:shape>
              <v:shape id="_x0000_s8735" style="position:absolute;left:385;top:5326;width:1;height:1" coordsize="1,0" path="m,l,,,,1,e" filled="f" strokeweight=".05pt">
                <v:path arrowok="t"/>
              </v:shape>
              <v:shape id="_x0000_s8736" style="position:absolute;left:386;top:5325;width:1;height:1" coordsize="1,1" path="m,1l,,,1r1,e" filled="f" strokeweight=".05pt">
                <v:path arrowok="t"/>
              </v:shape>
              <v:shape id="_x0000_s8737" style="position:absolute;left:387;top:5324;width:1;height:2" coordsize="1,2" path="m,2l,,,2r1,e" filled="f" strokeweight=".05pt">
                <v:path arrowok="t"/>
              </v:shape>
              <v:shape id="_x0000_s8738" style="position:absolute;left:388;top:5326;width:2;height:1" coordsize="2,0" path="m,l,,,,2,e" filled="f" strokeweight=".05pt">
                <v:path arrowok="t"/>
              </v:shape>
              <v:shape id="_x0000_s8739" style="position:absolute;left:390;top:5326;width:1;height:1" coordsize="1,0" path="m,l,,,,1,e" filled="f" strokeweight=".05pt">
                <v:path arrowok="t"/>
              </v:shape>
              <v:shape id="_x0000_s8740" style="position:absolute;left:391;top:5326;width:1;height:1" coordsize="1,0" path="m,l,,,,1,e" filled="f" strokeweight=".05pt">
                <v:path arrowok="t"/>
              </v:shape>
              <v:shape id="_x0000_s8741" style="position:absolute;left:392;top:5326;width:1;height:1" coordsize="1,0" path="m,l,,,,1,e" filled="f" strokeweight=".05pt">
                <v:path arrowok="t"/>
              </v:shape>
              <v:shape id="_x0000_s8742" style="position:absolute;left:393;top:5326;width:1;height:1" coordsize="1,0" path="m,l,,,,1,e" filled="f" strokeweight=".05pt">
                <v:path arrowok="t"/>
              </v:shape>
              <v:shape id="_x0000_s8743" style="position:absolute;left:394;top:5326;width:2;height:1" coordsize="2,0" path="m,l,,,,2,e" filled="f" strokeweight=".05pt">
                <v:path arrowok="t"/>
              </v:shape>
              <v:shape id="_x0000_s8744" style="position:absolute;left:396;top:5319;width:1;height:7" coordsize="1,7" path="m,7l,,,5,1,6e" filled="f" strokeweight=".05pt">
                <v:path arrowok="t"/>
              </v:shape>
              <v:shape id="_x0000_s8745" style="position:absolute;left:397;top:5325;width:1;height:1" coordsize="1,1" path="m,1l,,,1r1,e" filled="f" strokeweight=".05pt">
                <v:path arrowok="t"/>
              </v:shape>
              <v:shape id="_x0000_s8746" style="position:absolute;left:398;top:5326;width:1;height:1" coordsize="1,0" path="m,l,,,,1,e" filled="f" strokeweight=".05pt">
                <v:path arrowok="t"/>
              </v:shape>
              <v:shape id="_x0000_s8747" style="position:absolute;left:399;top:5326;width:1;height:1" coordsize="1,0" path="m,l,,,,1,e" filled="f" strokeweight=".05pt">
                <v:path arrowok="t"/>
              </v:shape>
              <v:shape id="_x0000_s8748" style="position:absolute;left:400;top:5326;width:2;height:1" coordsize="2,0" path="m,l,,,,2,e" filled="f" strokeweight=".05pt">
                <v:path arrowok="t"/>
              </v:shape>
              <v:shape id="_x0000_s8749" style="position:absolute;left:402;top:5326;width:1;height:1" coordsize="1,0" path="m,l,,,,1,e" filled="f" strokeweight=".05pt">
                <v:path arrowok="t"/>
              </v:shape>
              <v:shape id="_x0000_s8750" style="position:absolute;left:403;top:5326;width:1;height:1" coordsize="1,0" path="m,l,,,,1,e" filled="f" strokeweight=".05pt">
                <v:path arrowok="t"/>
              </v:shape>
              <v:shape id="_x0000_s8751" style="position:absolute;left:404;top:5326;width:1;height:1" coordsize="1,0" path="m,l,,,,1,e" filled="f" strokeweight=".05pt">
                <v:path arrowok="t"/>
              </v:shape>
              <v:shape id="_x0000_s8752" style="position:absolute;left:405;top:5324;width:1;height:2" coordsize="1,2" path="m,2l,1r,l1,e" filled="f" strokeweight=".05pt">
                <v:path arrowok="t"/>
              </v:shape>
              <v:shape id="_x0000_s8753" style="position:absolute;left:406;top:5324;width:2;height:2" coordsize="2,2" path="m,2l,,,2r2,e" filled="f" strokeweight=".05pt">
                <v:path arrowok="t"/>
              </v:shape>
              <v:shape id="_x0000_s8754" style="position:absolute;left:408;top:5326;width:1;height:1" coordsize="1,0" path="m,l,,,,1,e" filled="f" strokeweight=".05pt">
                <v:path arrowok="t"/>
              </v:shape>
              <v:shape id="_x0000_s8755" style="position:absolute;left:409;top:5326;width:1;height:1" coordsize="1,0" path="m,l,,,,1,e" filled="f" strokeweight=".05pt">
                <v:path arrowok="t"/>
              </v:shape>
              <v:shape id="_x0000_s8756" style="position:absolute;left:410;top:5326;width:1;height:1" coordsize="1,0" path="m,l,,,,1,e" filled="f" strokeweight=".05pt">
                <v:path arrowok="t"/>
              </v:shape>
              <v:shape id="_x0000_s8757" style="position:absolute;left:411;top:5326;width:1;height:1" coordsize="1,0" path="m,l,,,,1,e" filled="f" strokeweight=".05pt">
                <v:path arrowok="t"/>
              </v:shape>
              <v:shape id="_x0000_s8758" style="position:absolute;left:412;top:5326;width:2;height:1" coordsize="2,0" path="m,l,,,,2,e" filled="f" strokeweight=".05pt">
                <v:path arrowok="t"/>
              </v:shape>
              <v:shape id="_x0000_s8759" style="position:absolute;left:414;top:5326;width:1;height:1" coordsize="1,0" path="m,l,,,,1,e" filled="f" strokeweight=".05pt">
                <v:path arrowok="t"/>
              </v:shape>
              <v:shape id="_x0000_s8760" style="position:absolute;left:415;top:5325;width:1;height:1" coordsize="1,1" path="m,1l,,,1r1,e" filled="f" strokeweight=".05pt">
                <v:path arrowok="t"/>
              </v:shape>
              <v:shape id="_x0000_s8761" style="position:absolute;left:416;top:5326;width:1;height:1" coordsize="1,0" path="m,l,,,,1,e" filled="f" strokeweight=".05pt">
                <v:path arrowok="t"/>
              </v:shape>
              <v:shape id="_x0000_s8762" style="position:absolute;left:417;top:5326;width:1;height:1" coordsize="1,0" path="m,l,,,,1,e" filled="f" strokeweight=".05pt">
                <v:path arrowok="t"/>
              </v:shape>
              <v:shape id="_x0000_s8763" style="position:absolute;left:418;top:5326;width:2;height:1" coordsize="2,0" path="m,l,,,,2,e" filled="f" strokeweight=".05pt">
                <v:path arrowok="t"/>
              </v:shape>
              <v:shape id="_x0000_s8764" style="position:absolute;left:420;top:5326;width:1;height:1" coordsize="1,0" path="m,l,,,,1,e" filled="f" strokeweight=".05pt">
                <v:path arrowok="t"/>
              </v:shape>
              <v:shape id="_x0000_s8765" style="position:absolute;left:421;top:5326;width:1;height:1" coordsize="1,0" path="m,l,,,,1,e" filled="f" strokeweight=".05pt">
                <v:path arrowok="t"/>
              </v:shape>
              <v:shape id="_x0000_s8766" style="position:absolute;left:422;top:5326;width:1;height:1" coordsize="1,0" path="m,l,,,,1,e" filled="f" strokeweight=".05pt">
                <v:path arrowok="t"/>
              </v:shape>
              <v:shape id="_x0000_s8767" style="position:absolute;left:423;top:5326;width:1;height:1" coordsize="1,0" path="m,l,,,,1,e" filled="f" strokeweight=".05pt">
                <v:path arrowok="t"/>
              </v:shape>
              <v:shape id="_x0000_s8768" style="position:absolute;left:424;top:5325;width:2;height:1" coordsize="2,1" path="m,1l,,,,2,1e" filled="f" strokeweight=".05pt">
                <v:path arrowok="t"/>
              </v:shape>
              <v:shape id="_x0000_s8769" style="position:absolute;left:426;top:5326;width:1;height:1" coordsize="1,0" path="m,l,,,,1,e" filled="f" strokeweight=".05pt">
                <v:path arrowok="t"/>
              </v:shape>
              <v:shape id="_x0000_s8770" style="position:absolute;left:427;top:5326;width:1;height:1" coordsize="1,0" path="m,l,,,,1,e" filled="f" strokeweight=".05pt">
                <v:path arrowok="t"/>
              </v:shape>
              <v:shape id="_x0000_s8771" style="position:absolute;left:428;top:5326;width:1;height:1" coordsize="1,0" path="m,l,,,,1,e" filled="f" strokeweight=".05pt">
                <v:path arrowok="t"/>
              </v:shape>
              <v:shape id="_x0000_s8772" style="position:absolute;left:429;top:5326;width:1;height:1" coordsize="1,0" path="m,l,,,,1,e" filled="f" strokeweight=".05pt">
                <v:path arrowok="t"/>
              </v:shape>
              <v:shape id="_x0000_s8773" style="position:absolute;left:430;top:5326;width:1;height:1" coordsize="1,0" path="m,l,,,,1,e" filled="f" strokeweight=".05pt">
                <v:path arrowok="t"/>
              </v:shape>
              <v:shape id="_x0000_s8774" style="position:absolute;left:431;top:5326;width:2;height:1" coordsize="2,0" path="m,l,,,,2,e" filled="f" strokeweight=".05pt">
                <v:path arrowok="t"/>
              </v:shape>
              <v:shape id="_x0000_s8775" style="position:absolute;left:433;top:5326;width:1;height:1" coordsize="1,0" path="m,l,,,,1,e" filled="f" strokeweight=".05pt">
                <v:path arrowok="t"/>
              </v:shape>
              <v:shape id="_x0000_s8776" style="position:absolute;left:434;top:5326;width:1;height:1" coordsize="1,0" path="m,l,,,,1,e" filled="f" strokeweight=".05pt">
                <v:path arrowok="t"/>
              </v:shape>
              <v:shape id="_x0000_s8777" style="position:absolute;left:435;top:5326;width:1;height:1" coordsize="1,0" path="m,l,,,,1,e" filled="f" strokeweight=".05pt">
                <v:path arrowok="t"/>
              </v:shape>
              <v:shape id="_x0000_s8778" style="position:absolute;left:436;top:5326;width:1;height:1" coordsize="1,0" path="m,l,,,,1,e" filled="f" strokeweight=".05pt">
                <v:path arrowok="t"/>
              </v:shape>
              <v:shape id="_x0000_s8779" style="position:absolute;left:437;top:5326;width:2;height:1" coordsize="2,0" path="m,l,,,,2,e" filled="f" strokeweight=".05pt">
                <v:path arrowok="t"/>
              </v:shape>
              <v:shape id="_x0000_s8780" style="position:absolute;left:439;top:5326;width:1;height:1" coordsize="1,0" path="m,l,,,,1,e" filled="f" strokeweight=".05pt">
                <v:path arrowok="t"/>
              </v:shape>
              <v:shape id="_x0000_s8781" style="position:absolute;left:440;top:5326;width:1;height:1" coordsize="1,0" path="m,l,,,,1,e" filled="f" strokeweight=".05pt">
                <v:path arrowok="t"/>
              </v:shape>
              <v:shape id="_x0000_s8782" style="position:absolute;left:441;top:5326;width:1;height:1" coordsize="1,0" path="m,l,,,,1,e" filled="f" strokeweight=".05pt">
                <v:path arrowok="t"/>
              </v:shape>
              <v:shape id="_x0000_s8783" style="position:absolute;left:442;top:5326;width:1;height:1" coordsize="1,0" path="m,l,,,,1,e" filled="f" strokeweight=".05pt">
                <v:path arrowok="t"/>
              </v:shape>
              <v:shape id="_x0000_s8784" style="position:absolute;left:443;top:5325;width:2;height:1" coordsize="2,1" path="m,1l,,,1r2,e" filled="f" strokeweight=".05pt">
                <v:path arrowok="t"/>
              </v:shape>
              <v:shape id="_x0000_s8785" style="position:absolute;left:445;top:5326;width:1;height:1" coordsize="1,0" path="m,l,,,,1,e" filled="f" strokeweight=".05pt">
                <v:path arrowok="t"/>
              </v:shape>
              <v:shape id="_x0000_s8786" style="position:absolute;left:446;top:5326;width:1;height:1" coordsize="1,0" path="m,l,,,,1,e" filled="f" strokeweight=".05pt">
                <v:path arrowok="t"/>
              </v:shape>
              <v:shape id="_x0000_s8787" style="position:absolute;left:447;top:5326;width:1;height:1" coordsize="1,0" path="m,l,,,,1,e" filled="f" strokeweight=".05pt">
                <v:path arrowok="t"/>
              </v:shape>
              <v:shape id="_x0000_s8788" style="position:absolute;left:448;top:5326;width:1;height:1" coordsize="1,0" path="m,l,,,,1,e" filled="f" strokeweight=".05pt">
                <v:path arrowok="t"/>
              </v:shape>
              <v:shape id="_x0000_s8789" style="position:absolute;left:449;top:5326;width:2;height:1" coordsize="2,0" path="m,l,,,,2,e" filled="f" strokeweight=".05pt">
                <v:path arrowok="t"/>
              </v:shape>
              <v:shape id="_x0000_s8790" style="position:absolute;left:451;top:5326;width:1;height:1" coordsize="1,0" path="m,l,,,,1,e" filled="f" strokeweight=".05pt">
                <v:path arrowok="t"/>
              </v:shape>
              <v:shape id="_x0000_s8791" style="position:absolute;left:452;top:5326;width:1;height:1" coordsize="1,0" path="m,l,,,,1,e" filled="f" strokeweight=".05pt">
                <v:path arrowok="t"/>
              </v:shape>
              <v:shape id="_x0000_s8792" style="position:absolute;left:453;top:5325;width:1;height:1" coordsize="1,1" path="m,1l,,,,1,1e" filled="f" strokeweight=".05pt">
                <v:path arrowok="t"/>
              </v:shape>
              <v:shape id="_x0000_s8793" style="position:absolute;left:454;top:5326;width:1;height:1" coordsize="1,0" path="m,l,,,,1,e" filled="f" strokeweight=".05pt">
                <v:path arrowok="t"/>
              </v:shape>
              <v:shape id="_x0000_s8794" style="position:absolute;left:455;top:5326;width:2;height:1" coordsize="2,0" path="m,l,,,,2,e" filled="f" strokeweight=".05pt">
                <v:path arrowok="t"/>
              </v:shape>
              <v:shape id="_x0000_s8795" style="position:absolute;left:457;top:5326;width:1;height:1" coordsize="1,0" path="m,l,,,,1,e" filled="f" strokeweight=".05pt">
                <v:path arrowok="t"/>
              </v:shape>
              <v:shape id="_x0000_s8796" style="position:absolute;left:458;top:5326;width:1;height:1" coordsize="1,0" path="m,l,,,,1,e" filled="f" strokeweight=".05pt">
                <v:path arrowok="t"/>
              </v:shape>
              <v:shape id="_x0000_s8797" style="position:absolute;left:459;top:5326;width:1;height:1" coordsize="1,0" path="m,l,,,,1,e" filled="f" strokeweight=".05pt">
                <v:path arrowok="t"/>
              </v:shape>
              <v:shape id="_x0000_s8798" style="position:absolute;left:460;top:5326;width:1;height:1" coordsize="1,0" path="m,l,,,,1,e" filled="f" strokeweight=".05pt">
                <v:path arrowok="t"/>
              </v:shape>
              <v:shape id="_x0000_s8799" style="position:absolute;left:461;top:5326;width:2;height:1" coordsize="2,0" path="m,l,,,,2,e" filled="f" strokeweight=".05pt">
                <v:path arrowok="t"/>
              </v:shape>
              <v:shape id="_x0000_s8800" style="position:absolute;left:463;top:5325;width:1;height:1" coordsize="1,1" path="m,1l,,,1r1,e" filled="f" strokeweight=".05pt">
                <v:path arrowok="t"/>
              </v:shape>
              <v:shape id="_x0000_s8801" style="position:absolute;left:464;top:5326;width:1;height:1" coordsize="1,0" path="m,l,,,,1,e" filled="f" strokeweight=".05pt">
                <v:path arrowok="t"/>
              </v:shape>
              <v:shape id="_x0000_s8802" style="position:absolute;left:465;top:5326;width:1;height:1" coordsize="1,0" path="m,l,,,,1,e" filled="f" strokeweight=".05pt">
                <v:path arrowok="t"/>
              </v:shape>
              <v:shape id="_x0000_s8803" style="position:absolute;left:466;top:5326;width:1;height:1" coordsize="1,0" path="m,l,,,,1,e" filled="f" strokeweight=".05pt">
                <v:path arrowok="t"/>
              </v:shape>
              <v:shape id="_x0000_s8804" style="position:absolute;left:467;top:5326;width:2;height:1" coordsize="2,0" path="m,l,,,,2,e" filled="f" strokeweight=".05pt">
                <v:path arrowok="t"/>
              </v:shape>
            </v:group>
            <v:group id="_x0000_s9006" style="position:absolute;left:469;top:5247;width:239;height:80" coordorigin="469,5247" coordsize="239,80">
              <v:shape id="_x0000_s8806" style="position:absolute;left:469;top:5326;width:1;height:1" coordsize="1,0" path="m,l,,,,1,e" filled="f" strokeweight=".05pt">
                <v:path arrowok="t"/>
              </v:shape>
              <v:shape id="_x0000_s8807" style="position:absolute;left:470;top:5326;width:1;height:1" coordsize="1,0" path="m,l,,,,1,e" filled="f" strokeweight=".05pt">
                <v:path arrowok="t"/>
              </v:shape>
              <v:shape id="_x0000_s8808" style="position:absolute;left:471;top:5326;width:1;height:1" coordsize="1,0" path="m,l,,,,1,e" filled="f" strokeweight=".05pt">
                <v:path arrowok="t"/>
              </v:shape>
              <v:shape id="_x0000_s8809" style="position:absolute;left:472;top:5325;width:1;height:1" coordsize="1,1" path="m,1l,,,1r1,e" filled="f" strokeweight=".05pt">
                <v:path arrowok="t"/>
              </v:shape>
              <v:shape id="_x0000_s8810" style="position:absolute;left:473;top:5326;width:2;height:1" coordsize="2,0" path="m,l,,,,2,e" filled="f" strokeweight=".05pt">
                <v:path arrowok="t"/>
              </v:shape>
              <v:shape id="_x0000_s8811" style="position:absolute;left:475;top:5326;width:1;height:1" coordsize="1,0" path="m,l,,,,1,e" filled="f" strokeweight=".05pt">
                <v:path arrowok="t"/>
              </v:shape>
              <v:shape id="_x0000_s8812" style="position:absolute;left:476;top:5326;width:1;height:1" coordsize="1,0" path="m,l,,,,1,e" filled="f" strokeweight=".05pt">
                <v:path arrowok="t"/>
              </v:shape>
              <v:shape id="_x0000_s8813" style="position:absolute;left:477;top:5326;width:1;height:1" coordsize="1,0" path="m,l,,,,1,e" filled="f" strokeweight=".05pt">
                <v:path arrowok="t"/>
              </v:shape>
              <v:shape id="_x0000_s8814" style="position:absolute;left:478;top:5326;width:1;height:1" coordsize="1,0" path="m,l,,,,1,e" filled="f" strokeweight=".05pt">
                <v:path arrowok="t"/>
              </v:shape>
              <v:shape id="_x0000_s8815" style="position:absolute;left:479;top:5326;width:2;height:1" coordsize="2,0" path="m,l,,,,2,e" filled="f" strokeweight=".05pt">
                <v:path arrowok="t"/>
              </v:shape>
              <v:shape id="_x0000_s8816" style="position:absolute;left:481;top:5325;width:1;height:1" coordsize="1,1" path="m,1l,,,,1,e" filled="f" strokeweight=".05pt">
                <v:path arrowok="t"/>
              </v:shape>
              <v:shape id="_x0000_s8817" style="position:absolute;left:482;top:5325;width:1;height:1" coordsize="1,1" path="m,1l,,,1r1,e" filled="f" strokeweight=".05pt">
                <v:path arrowok="t"/>
              </v:shape>
              <v:shape id="_x0000_s8818" style="position:absolute;left:483;top:5326;width:1;height:1" coordsize="1,0" path="m,l,,,,1,e" filled="f" strokeweight=".05pt">
                <v:path arrowok="t"/>
              </v:shape>
              <v:shape id="_x0000_s8819" style="position:absolute;left:484;top:5326;width:1;height:1" coordsize="1,0" path="m,l,,,,1,e" filled="f" strokeweight=".05pt">
                <v:path arrowok="t"/>
              </v:shape>
              <v:shape id="_x0000_s8820" style="position:absolute;left:485;top:5326;width:2;height:1" coordsize="2,0" path="m,l,,,,2,e" filled="f" strokeweight=".05pt">
                <v:path arrowok="t"/>
              </v:shape>
              <v:shape id="_x0000_s8821" style="position:absolute;left:487;top:5326;width:1;height:1" coordsize="1,0" path="m,l,,,,1,e" filled="f" strokeweight=".05pt">
                <v:path arrowok="t"/>
              </v:shape>
              <v:shape id="_x0000_s8822" style="position:absolute;left:488;top:5326;width:1;height:1" coordsize="1,0" path="m,l,,,,1,e" filled="f" strokeweight=".05pt">
                <v:path arrowok="t"/>
              </v:shape>
              <v:shape id="_x0000_s8823" style="position:absolute;left:489;top:5326;width:1;height:1" coordsize="1,0" path="m,l,,,,1,e" filled="f" strokeweight=".05pt">
                <v:path arrowok="t"/>
              </v:shape>
              <v:shape id="_x0000_s8824" style="position:absolute;left:490;top:5320;width:1;height:6" coordsize="1,6" path="m,6l,,,6r1,e" filled="f" strokeweight=".05pt">
                <v:path arrowok="t"/>
              </v:shape>
              <v:shape id="_x0000_s8825" style="position:absolute;left:491;top:5325;width:2;height:1" coordsize="2,1" path="m,1l,,,1r2,e" filled="f" strokeweight=".05pt">
                <v:path arrowok="t"/>
              </v:shape>
              <v:shape id="_x0000_s8826" style="position:absolute;left:493;top:5326;width:1;height:1" coordsize="1,0" path="m,l,,,,1,e" filled="f" strokeweight=".05pt">
                <v:path arrowok="t"/>
              </v:shape>
              <v:shape id="_x0000_s8827" style="position:absolute;left:494;top:5326;width:1;height:1" coordsize="1,0" path="m,l,,,,1,e" filled="f" strokeweight=".05pt">
                <v:path arrowok="t"/>
              </v:shape>
              <v:shape id="_x0000_s8828" style="position:absolute;left:495;top:5326;width:1;height:1" coordsize="1,0" path="m,l,,,,1,e" filled="f" strokeweight=".05pt">
                <v:path arrowok="t"/>
              </v:shape>
              <v:shape id="_x0000_s8829" style="position:absolute;left:496;top:5326;width:1;height:1" coordsize="1,0" path="m,l,,,,1,e" filled="f" strokeweight=".05pt">
                <v:path arrowok="t"/>
              </v:shape>
              <v:shape id="_x0000_s8830" style="position:absolute;left:497;top:5326;width:2;height:1" coordsize="2,0" path="m,l,,,,2,e" filled="f" strokeweight=".05pt">
                <v:path arrowok="t"/>
              </v:shape>
              <v:shape id="_x0000_s8831" style="position:absolute;left:499;top:5326;width:1;height:1" coordsize="1,0" path="m,l,,,,1,e" filled="f" strokeweight=".05pt">
                <v:path arrowok="t"/>
              </v:shape>
              <v:shape id="_x0000_s8832" style="position:absolute;left:500;top:5325;width:1;height:1" coordsize="1,1" path="m,1l,,,1r1,e" filled="f" strokeweight=".05pt">
                <v:path arrowok="t"/>
              </v:shape>
              <v:shape id="_x0000_s8833" style="position:absolute;left:501;top:5326;width:1;height:1" coordsize="1,0" path="m,l,,,,1,e" filled="f" strokeweight=".05pt">
                <v:path arrowok="t"/>
              </v:shape>
              <v:shape id="_x0000_s8834" style="position:absolute;left:502;top:5326;width:1;height:1" coordsize="1,0" path="m,l,,,,1,e" filled="f" strokeweight=".05pt">
                <v:path arrowok="t"/>
              </v:shape>
              <v:shape id="_x0000_s8835" style="position:absolute;left:503;top:5326;width:2;height:1" coordsize="2,0" path="m,l,,,,2,e" filled="f" strokeweight=".05pt">
                <v:path arrowok="t"/>
              </v:shape>
              <v:shape id="_x0000_s8836" style="position:absolute;left:505;top:5326;width:1;height:1" coordsize="1,0" path="m,l,,,,1,e" filled="f" strokeweight=".05pt">
                <v:path arrowok="t"/>
              </v:shape>
              <v:shape id="_x0000_s8837" style="position:absolute;left:506;top:5326;width:1;height:1" coordsize="1,0" path="m,l,,,,1,e" filled="f" strokeweight=".05pt">
                <v:path arrowok="t"/>
              </v:shape>
              <v:shape id="_x0000_s8838" style="position:absolute;left:507;top:5326;width:1;height:1" coordsize="1,0" path="m,l,,,,1,e" filled="f" strokeweight=".05pt">
                <v:path arrowok="t"/>
              </v:shape>
              <v:shape id="_x0000_s8839" style="position:absolute;left:508;top:5326;width:1;height:1" coordsize="1,0" path="m,l,,,,1,e" filled="f" strokeweight=".05pt">
                <v:path arrowok="t"/>
              </v:shape>
              <v:shape id="_x0000_s8840" style="position:absolute;left:509;top:5324;width:2;height:2" coordsize="2,2" path="m,2l,,,2r2,e" filled="f" strokeweight=".05pt">
                <v:path arrowok="t"/>
              </v:shape>
              <v:shape id="_x0000_s8841" style="position:absolute;left:511;top:5326;width:1;height:1" coordsize="1,0" path="m,l,,,,1,e" filled="f" strokeweight=".05pt">
                <v:path arrowok="t"/>
              </v:shape>
              <v:shape id="_x0000_s8842" style="position:absolute;left:512;top:5326;width:1;height:1" coordsize="1,0" path="m,l,,,,1,e" filled="f" strokeweight=".05pt">
                <v:path arrowok="t"/>
              </v:shape>
              <v:shape id="_x0000_s8843" style="position:absolute;left:513;top:5326;width:1;height:1" coordsize="1,0" path="m,l,,,,1,e" filled="f" strokeweight=".05pt">
                <v:path arrowok="t"/>
              </v:shape>
              <v:shape id="_x0000_s8844" style="position:absolute;left:514;top:5326;width:1;height:1" coordsize="1,0" path="m,l,,,,1,e" filled="f" strokeweight=".05pt">
                <v:path arrowok="t"/>
              </v:shape>
              <v:shape id="_x0000_s8845" style="position:absolute;left:515;top:5326;width:2;height:1" coordsize="2,0" path="m,l,,,,2,e" filled="f" strokeweight=".05pt">
                <v:path arrowok="t"/>
              </v:shape>
              <v:shape id="_x0000_s8846" style="position:absolute;left:517;top:5326;width:1;height:1" coordsize="1,0" path="m,l,,,,1,e" filled="f" strokeweight=".05pt">
                <v:path arrowok="t"/>
              </v:shape>
              <v:shape id="_x0000_s8847" style="position:absolute;left:518;top:5325;width:1;height:1" coordsize="1,1" path="m,1l,,,,1,1e" filled="f" strokeweight=".05pt">
                <v:path arrowok="t"/>
              </v:shape>
              <v:shape id="_x0000_s8848" style="position:absolute;left:519;top:5268;width:1;height:58" coordsize="1,58" path="m,58l,,,58r1,e" filled="f" strokeweight=".05pt">
                <v:path arrowok="t"/>
              </v:shape>
              <v:shape id="_x0000_s8849" style="position:absolute;left:520;top:5326;width:1;height:1" coordsize="1,0" path="m,l,,,,1,e" filled="f" strokeweight=".05pt">
                <v:path arrowok="t"/>
              </v:shape>
              <v:shape id="_x0000_s8850" style="position:absolute;left:521;top:5326;width:2;height:1" coordsize="2,0" path="m,l,,,,2,e" filled="f" strokeweight=".05pt">
                <v:path arrowok="t"/>
              </v:shape>
              <v:shape id="_x0000_s8851" style="position:absolute;left:523;top:5326;width:1;height:1" coordsize="1,0" path="m,l,,,,1,e" filled="f" strokeweight=".05pt">
                <v:path arrowok="t"/>
              </v:shape>
              <v:shape id="_x0000_s8852" style="position:absolute;left:524;top:5326;width:1;height:1" coordsize="1,0" path="m,l,,,,1,e" filled="f" strokeweight=".05pt">
                <v:path arrowok="t"/>
              </v:shape>
              <v:shape id="_x0000_s8853" style="position:absolute;left:525;top:5325;width:1;height:1" coordsize="1,1" path="m,1l,,,1r1,e" filled="f" strokeweight=".05pt">
                <v:path arrowok="t"/>
              </v:shape>
              <v:shape id="_x0000_s8854" style="position:absolute;left:526;top:5325;width:1;height:1" coordsize="1,1" path="m,1l,,,,1,1e" filled="f" strokeweight=".05pt">
                <v:path arrowok="t"/>
              </v:shape>
              <v:shape id="_x0000_s8855" style="position:absolute;left:527;top:5325;width:2;height:1" coordsize="2,1" path="m,1l,,,1,2,e" filled="f" strokeweight=".05pt">
                <v:path arrowok="t"/>
              </v:shape>
              <v:shape id="_x0000_s8856" style="position:absolute;left:529;top:5313;width:1;height:13" coordsize="1,13" path="m,13l,,,13r1,e" filled="f" strokeweight=".05pt">
                <v:path arrowok="t"/>
              </v:shape>
              <v:shape id="_x0000_s8857" style="position:absolute;left:530;top:5325;width:1;height:1" coordsize="1,1" path="m,1l,,,1r1,e" filled="f" strokeweight=".05pt">
                <v:path arrowok="t"/>
              </v:shape>
              <v:shape id="_x0000_s8858" style="position:absolute;left:531;top:5326;width:1;height:1" coordsize="1,0" path="m,l,,,,1,e" filled="f" strokeweight=".05pt">
                <v:path arrowok="t"/>
              </v:shape>
              <v:shape id="_x0000_s8859" style="position:absolute;left:532;top:5326;width:1;height:1" coordsize="1,0" path="m,l,,,,1,e" filled="f" strokeweight=".05pt">
                <v:path arrowok="t"/>
              </v:shape>
              <v:shape id="_x0000_s8860" style="position:absolute;left:533;top:5326;width:2;height:1" coordsize="2,0" path="m,l,,,,2,e" filled="f" strokeweight=".05pt">
                <v:path arrowok="t"/>
              </v:shape>
              <v:shape id="_x0000_s8861" style="position:absolute;left:535;top:5325;width:1;height:1" coordsize="1,1" path="m,1l,,,1r1,e" filled="f" strokeweight=".05pt">
                <v:path arrowok="t"/>
              </v:shape>
              <v:shape id="_x0000_s8862" style="position:absolute;left:536;top:5325;width:1;height:1" coordsize="1,1" path="m,1l,,,1r1,e" filled="f" strokeweight=".05pt">
                <v:path arrowok="t"/>
              </v:shape>
              <v:shape id="_x0000_s8863" style="position:absolute;left:537;top:5322;width:1;height:4" coordsize="1,4" path="m,4l,3r,l1,e" filled="f" strokeweight=".05pt">
                <v:path arrowok="t"/>
              </v:shape>
              <v:shape id="_x0000_s8864" style="position:absolute;left:538;top:5247;width:1;height:79" coordsize="1,79" path="m,79l,,,79r1,e" filled="f" strokeweight=".05pt">
                <v:path arrowok="t"/>
              </v:shape>
              <v:shape id="_x0000_s8865" style="position:absolute;left:539;top:5325;width:2;height:1" coordsize="2,1" path="m,1l,,,1r2,e" filled="f" strokeweight=".05pt">
                <v:path arrowok="t"/>
              </v:shape>
              <v:shape id="_x0000_s8866" style="position:absolute;left:541;top:5326;width:1;height:1" coordsize="1,0" path="m,l,,,,1,e" filled="f" strokeweight=".05pt">
                <v:path arrowok="t"/>
              </v:shape>
              <v:shape id="_x0000_s8867" style="position:absolute;left:542;top:5325;width:1;height:1" coordsize="1,1" path="m,1l,,,1r1,e" filled="f" strokeweight=".05pt">
                <v:path arrowok="t"/>
              </v:shape>
              <v:shape id="_x0000_s8868" style="position:absolute;left:543;top:5325;width:1;height:1" coordsize="1,1" path="m,1l,,,1r1,e" filled="f" strokeweight=".05pt">
                <v:path arrowok="t"/>
              </v:shape>
              <v:shape id="_x0000_s8869" style="position:absolute;left:544;top:5325;width:1;height:1" coordsize="1,1" path="m,1l,,,,1,e" filled="f" strokeweight=".05pt">
                <v:path arrowok="t"/>
              </v:shape>
              <v:shape id="_x0000_s8870" style="position:absolute;left:545;top:5325;width:2;height:1" coordsize="2,1" path="m,1l,,,1r2,e" filled="f" strokeweight=".05pt">
                <v:path arrowok="t"/>
              </v:shape>
              <v:shape id="_x0000_s8871" style="position:absolute;left:547;top:5324;width:1;height:2" coordsize="1,2" path="m,2l,,,,1,e" filled="f" strokeweight=".05pt">
                <v:path arrowok="t"/>
              </v:shape>
              <v:shape id="_x0000_s8872" style="position:absolute;left:548;top:5320;width:1;height:6" coordsize="1,6" path="m,6l,,,6r1,e" filled="f" strokeweight=".05pt">
                <v:path arrowok="t"/>
              </v:shape>
              <v:shape id="_x0000_s8873" style="position:absolute;left:549;top:5325;width:1;height:1" coordsize="1,1" path="m,1l,,,,1,1e" filled="f" strokeweight=".05pt">
                <v:path arrowok="t"/>
              </v:shape>
              <v:shape id="_x0000_s8874" style="position:absolute;left:550;top:5325;width:1;height:1" coordsize="1,1" path="m,1l,,,1r1,e" filled="f" strokeweight=".05pt">
                <v:path arrowok="t"/>
              </v:shape>
              <v:shape id="_x0000_s8875" style="position:absolute;left:551;top:5326;width:2;height:1" coordsize="2,0" path="m,l,,,,2,e" filled="f" strokeweight=".05pt">
                <v:path arrowok="t"/>
              </v:shape>
              <v:shape id="_x0000_s8876" style="position:absolute;left:553;top:5325;width:1;height:1" coordsize="1,1" path="m,1l,,,1r1,e" filled="f" strokeweight=".05pt">
                <v:path arrowok="t"/>
              </v:shape>
              <v:shape id="_x0000_s8877" style="position:absolute;left:554;top:5325;width:1;height:1" coordsize="1,1" path="m,1l,,,,1,1e" filled="f" strokeweight=".05pt">
                <v:path arrowok="t"/>
              </v:shape>
              <v:shape id="_x0000_s8878" style="position:absolute;left:555;top:5326;width:1;height:1" coordsize="1,0" path="m,l,,,,1,e" filled="f" strokeweight=".05pt">
                <v:path arrowok="t"/>
              </v:shape>
              <v:shape id="_x0000_s8879" style="position:absolute;left:556;top:5322;width:1;height:4" coordsize="1,4" path="m,4l,1r,l1,e" filled="f" strokeweight=".05pt">
                <v:path arrowok="t"/>
              </v:shape>
              <v:shape id="_x0000_s8880" style="position:absolute;left:557;top:5320;width:2;height:6" coordsize="2,6" path="m,6l,,,6r2,e" filled="f" strokeweight=".05pt">
                <v:path arrowok="t"/>
              </v:shape>
              <v:shape id="_x0000_s8881" style="position:absolute;left:559;top:5326;width:1;height:1" coordsize="1,0" path="m,l,,,,1,e" filled="f" strokeweight=".05pt">
                <v:path arrowok="t"/>
              </v:shape>
              <v:shape id="_x0000_s8882" style="position:absolute;left:560;top:5325;width:1;height:1" coordsize="1,1" path="m,1l,,,1r1,e" filled="f" strokeweight=".05pt">
                <v:path arrowok="t"/>
              </v:shape>
              <v:shape id="_x0000_s8883" style="position:absolute;left:561;top:5326;width:1;height:1" coordsize="1,0" path="m,l,,,,1,e" filled="f" strokeweight=".05pt">
                <v:path arrowok="t"/>
              </v:shape>
              <v:shape id="_x0000_s8884" style="position:absolute;left:562;top:5326;width:1;height:1" coordsize="1,0" path="m,l,,,,1,e" filled="f" strokeweight=".05pt">
                <v:path arrowok="t"/>
              </v:shape>
              <v:shape id="_x0000_s8885" style="position:absolute;left:563;top:5325;width:2;height:1" coordsize="2,1" path="m,1l,,,1r2,e" filled="f" strokeweight=".05pt">
                <v:path arrowok="t"/>
              </v:shape>
              <v:shape id="_x0000_s8886" style="position:absolute;left:565;top:5326;width:1;height:1" coordsize="1,0" path="m,l,,,,1,e" filled="f" strokeweight=".05pt">
                <v:path arrowok="t"/>
              </v:shape>
              <v:shape id="_x0000_s8887" style="position:absolute;left:566;top:5325;width:1;height:1" coordsize="1,1" path="m,1l,,,,1,e" filled="f" strokeweight=".05pt">
                <v:path arrowok="t"/>
              </v:shape>
              <v:shape id="_x0000_s8888" style="position:absolute;left:567;top:5325;width:1;height:1" coordsize="1,1" path="m,1l,,,1r1,e" filled="f" strokeweight=".05pt">
                <v:path arrowok="t"/>
              </v:shape>
              <v:shape id="_x0000_s8889" style="position:absolute;left:568;top:5326;width:1;height:1" coordsize="1,0" path="m,l,,,,1,e" filled="f" strokeweight=".05pt">
                <v:path arrowok="t"/>
              </v:shape>
              <v:shape id="_x0000_s8890" style="position:absolute;left:569;top:5326;width:2;height:1" coordsize="2,0" path="m,l,,,,2,e" filled="f" strokeweight=".05pt">
                <v:path arrowok="t"/>
              </v:shape>
              <v:shape id="_x0000_s8891" style="position:absolute;left:571;top:5326;width:1;height:1" coordsize="1,0" path="m,l,,,,1,e" filled="f" strokeweight=".05pt">
                <v:path arrowok="t"/>
              </v:shape>
              <v:shape id="_x0000_s8892" style="position:absolute;left:572;top:5326;width:1;height:1" coordsize="1,0" path="m,l,,,,1,e" filled="f" strokeweight=".05pt">
                <v:path arrowok="t"/>
              </v:shape>
              <v:shape id="_x0000_s8893" style="position:absolute;left:573;top:5326;width:1;height:1" coordsize="1,0" path="m,l,,,,1,e" filled="f" strokeweight=".05pt">
                <v:path arrowok="t"/>
              </v:shape>
              <v:shape id="_x0000_s8894" style="position:absolute;left:574;top:5326;width:1;height:1" coordsize="1,0" path="m,l,,,,1,e" filled="f" strokeweight=".05pt">
                <v:path arrowok="t"/>
              </v:shape>
              <v:shape id="_x0000_s8895" style="position:absolute;left:575;top:5325;width:2;height:1" coordsize="2,1" path="m,1l,,,,2,1e" filled="f" strokeweight=".05pt">
                <v:path arrowok="t"/>
              </v:shape>
              <v:shape id="_x0000_s8896" style="position:absolute;left:577;top:5326;width:1;height:1" coordsize="1,0" path="m,l,,,,1,e" filled="f" strokeweight=".05pt">
                <v:path arrowok="t"/>
              </v:shape>
              <v:shape id="_x0000_s8897" style="position:absolute;left:578;top:5326;width:1;height:1" coordsize="1,0" path="m,l,,,,1,e" filled="f" strokeweight=".05pt">
                <v:path arrowok="t"/>
              </v:shape>
              <v:shape id="_x0000_s8898" style="position:absolute;left:579;top:5326;width:1;height:1" coordsize="1,0" path="m,l,,,,1,e" filled="f" strokeweight=".05pt">
                <v:path arrowok="t"/>
              </v:shape>
              <v:shape id="_x0000_s8899" style="position:absolute;left:580;top:5326;width:1;height:1" coordsize="1,0" path="m,l,,,,1,e" filled="f" strokeweight=".05pt">
                <v:path arrowok="t"/>
              </v:shape>
              <v:shape id="_x0000_s8900" style="position:absolute;left:581;top:5326;width:2;height:1" coordsize="2,0" path="m,l,,,,2,e" filled="f" strokeweight=".05pt">
                <v:path arrowok="t"/>
              </v:shape>
              <v:shape id="_x0000_s8901" style="position:absolute;left:583;top:5326;width:1;height:1" coordsize="1,0" path="m,l,,,,1,e" filled="f" strokeweight=".05pt">
                <v:path arrowok="t"/>
              </v:shape>
              <v:shape id="_x0000_s8902" style="position:absolute;left:584;top:5326;width:1;height:1" coordsize="1,0" path="m,l,,,,1,e" filled="f" strokeweight=".05pt">
                <v:path arrowok="t"/>
              </v:shape>
              <v:shape id="_x0000_s8903" style="position:absolute;left:585;top:5325;width:1;height:1" coordsize="1,1" path="m,1l,,,1,1,e" filled="f" strokeweight=".05pt">
                <v:path arrowok="t"/>
              </v:shape>
              <v:shape id="_x0000_s8904" style="position:absolute;left:586;top:5325;width:1;height:1" coordsize="1,1" path="m,1l,,,1r1,e" filled="f" strokeweight=".05pt">
                <v:path arrowok="t"/>
              </v:shape>
              <v:shape id="_x0000_s8905" style="position:absolute;left:587;top:5326;width:2;height:1" coordsize="2,0" path="m,l,,,,2,e" filled="f" strokeweight=".05pt">
                <v:path arrowok="t"/>
              </v:shape>
              <v:shape id="_x0000_s8906" style="position:absolute;left:589;top:5326;width:1;height:1" coordsize="1,0" path="m,l,,,,1,e" filled="f" strokeweight=".05pt">
                <v:path arrowok="t"/>
              </v:shape>
              <v:shape id="_x0000_s8907" style="position:absolute;left:590;top:5326;width:1;height:1" coordsize="1,0" path="m,l,,,,1,e" filled="f" strokeweight=".05pt">
                <v:path arrowok="t"/>
              </v:shape>
              <v:shape id="_x0000_s8908" style="position:absolute;left:591;top:5326;width:1;height:1" coordsize="1,0" path="m,l,,,,1,e" filled="f" strokeweight=".05pt">
                <v:path arrowok="t"/>
              </v:shape>
              <v:shape id="_x0000_s8909" style="position:absolute;left:592;top:5326;width:1;height:1" coordsize="1,0" path="m,l,,,,1,e" filled="f" strokeweight=".05pt">
                <v:path arrowok="t"/>
              </v:shape>
              <v:shape id="_x0000_s8910" style="position:absolute;left:593;top:5326;width:2;height:1" coordsize="2,0" path="m,l,,,,2,e" filled="f" strokeweight=".05pt">
                <v:path arrowok="t"/>
              </v:shape>
              <v:shape id="_x0000_s8911" style="position:absolute;left:595;top:5325;width:1;height:1" coordsize="1,1" path="m,1l,,,,1,1e" filled="f" strokeweight=".05pt">
                <v:path arrowok="t"/>
              </v:shape>
              <v:shape id="_x0000_s8912" style="position:absolute;left:596;top:5325;width:1;height:1" coordsize="1,1" path="m,1l,,,1r1,e" filled="f" strokeweight=".05pt">
                <v:path arrowok="t"/>
              </v:shape>
              <v:shape id="_x0000_s8913" style="position:absolute;left:597;top:5326;width:1;height:1" coordsize="1,0" path="m,l,,,,1,e" filled="f" strokeweight=".05pt">
                <v:path arrowok="t"/>
              </v:shape>
              <v:shape id="_x0000_s8914" style="position:absolute;left:598;top:5326;width:1;height:1" coordsize="1,0" path="m,l,,,,1,e" filled="f" strokeweight=".05pt">
                <v:path arrowok="t"/>
              </v:shape>
              <v:shape id="_x0000_s8915" style="position:absolute;left:599;top:5326;width:1;height:1" coordsize="1,0" path="m,l,,,,1,e" filled="f" strokeweight=".05pt">
                <v:path arrowok="t"/>
              </v:shape>
              <v:shape id="_x0000_s8916" style="position:absolute;left:600;top:5326;width:2;height:1" coordsize="2,0" path="m,l,,,,2,e" filled="f" strokeweight=".05pt">
                <v:path arrowok="t"/>
              </v:shape>
              <v:shape id="_x0000_s8917" style="position:absolute;left:602;top:5326;width:1;height:1" coordsize="1,0" path="m,l,,,,1,e" filled="f" strokeweight=".05pt">
                <v:path arrowok="t"/>
              </v:shape>
              <v:shape id="_x0000_s8918" style="position:absolute;left:603;top:5326;width:1;height:1" coordsize="1,0" path="m,l,,,,1,e" filled="f" strokeweight=".05pt">
                <v:path arrowok="t"/>
              </v:shape>
              <v:shape id="_x0000_s8919" style="position:absolute;left:604;top:5325;width:1;height:1" coordsize="1,1" path="m,1l,,,1r1,e" filled="f" strokeweight=".05pt">
                <v:path arrowok="t"/>
              </v:shape>
              <v:shape id="_x0000_s8920" style="position:absolute;left:605;top:5325;width:1;height:1" coordsize="1,1" path="m,1l,,,1r1,e" filled="f" strokeweight=".05pt">
                <v:path arrowok="t"/>
              </v:shape>
              <v:shape id="_x0000_s8921" style="position:absolute;left:606;top:5326;width:2;height:1" coordsize="2,0" path="m,l,,,,2,e" filled="f" strokeweight=".05pt">
                <v:path arrowok="t"/>
              </v:shape>
              <v:shape id="_x0000_s8922" style="position:absolute;left:608;top:5326;width:1;height:1" coordsize="1,0" path="m,l,,,,1,e" filled="f" strokeweight=".05pt">
                <v:path arrowok="t"/>
              </v:shape>
              <v:shape id="_x0000_s8923" style="position:absolute;left:609;top:5326;width:1;height:1" coordsize="1,0" path="m,l,,,,1,e" filled="f" strokeweight=".05pt">
                <v:path arrowok="t"/>
              </v:shape>
              <v:shape id="_x0000_s8924" style="position:absolute;left:610;top:5326;width:1;height:1" coordsize="1,0" path="m,l,,,,1,e" filled="f" strokeweight=".05pt">
                <v:path arrowok="t"/>
              </v:shape>
              <v:shape id="_x0000_s8925" style="position:absolute;left:611;top:5326;width:1;height:1" coordsize="1,0" path="m,l,,,,1,e" filled="f" strokeweight=".05pt">
                <v:path arrowok="t"/>
              </v:shape>
              <v:shape id="_x0000_s8926" style="position:absolute;left:612;top:5326;width:2;height:1" coordsize="2,0" path="m,l,,,,2,e" filled="f" strokeweight=".05pt">
                <v:path arrowok="t"/>
              </v:shape>
              <v:shape id="_x0000_s8927" style="position:absolute;left:614;top:5325;width:1;height:1" coordsize="1,1" path="m,1l,,,1r1,e" filled="f" strokeweight=".05pt">
                <v:path arrowok="t"/>
              </v:shape>
              <v:shape id="_x0000_s8928" style="position:absolute;left:615;top:5326;width:1;height:1" coordsize="1,0" path="m,l,,,,1,e" filled="f" strokeweight=".05pt">
                <v:path arrowok="t"/>
              </v:shape>
              <v:shape id="_x0000_s8929" style="position:absolute;left:616;top:5326;width:1;height:1" coordsize="1,0" path="m,l,,,,1,e" filled="f" strokeweight=".05pt">
                <v:path arrowok="t"/>
              </v:shape>
              <v:shape id="_x0000_s8930" style="position:absolute;left:617;top:5326;width:1;height:1" coordsize="1,0" path="m,l,,,,1,e" filled="f" strokeweight=".05pt">
                <v:path arrowok="t"/>
              </v:shape>
              <v:shape id="_x0000_s8931" style="position:absolute;left:618;top:5326;width:2;height:1" coordsize="2,0" path="m,l,,,,2,e" filled="f" strokeweight=".05pt">
                <v:path arrowok="t"/>
              </v:shape>
              <v:shape id="_x0000_s8932" style="position:absolute;left:620;top:5326;width:1;height:1" coordsize="1,0" path="m,l,,,,1,e" filled="f" strokeweight=".05pt">
                <v:path arrowok="t"/>
              </v:shape>
              <v:shape id="_x0000_s8933" style="position:absolute;left:621;top:5326;width:1;height:1" coordsize="1,0" path="m,l,,,,1,e" filled="f" strokeweight=".05pt">
                <v:path arrowok="t"/>
              </v:shape>
              <v:shape id="_x0000_s8934" style="position:absolute;left:622;top:5325;width:1;height:1" coordsize="1,1" path="m,1l,,,,1,e" filled="f" strokeweight=".05pt">
                <v:path arrowok="t"/>
              </v:shape>
              <v:shape id="_x0000_s8935" style="position:absolute;left:623;top:5325;width:1;height:1" coordsize="1,1" path="m,1l,,,1r1,e" filled="f" strokeweight=".05pt">
                <v:path arrowok="t"/>
              </v:shape>
              <v:shape id="_x0000_s8936" style="position:absolute;left:624;top:5326;width:2;height:1" coordsize="2,0" path="m,l,,,,2,e" filled="f" strokeweight=".05pt">
                <v:path arrowok="t"/>
              </v:shape>
              <v:shape id="_x0000_s8937" style="position:absolute;left:626;top:5326;width:1;height:1" coordsize="1,0" path="m,l,,,,1,e" filled="f" strokeweight=".05pt">
                <v:path arrowok="t"/>
              </v:shape>
              <v:shape id="_x0000_s8938" style="position:absolute;left:627;top:5326;width:1;height:1" coordsize="1,0" path="m,l,,,,1,e" filled="f" strokeweight=".05pt">
                <v:path arrowok="t"/>
              </v:shape>
              <v:shape id="_x0000_s8939" style="position:absolute;left:628;top:5326;width:1;height:1" coordsize="1,0" path="m,l,,,,1,e" filled="f" strokeweight=".05pt">
                <v:path arrowok="t"/>
              </v:shape>
              <v:shape id="_x0000_s8940" style="position:absolute;left:629;top:5326;width:1;height:1" coordsize="1,0" path="m,l,,,,1,e" filled="f" strokeweight=".05pt">
                <v:path arrowok="t"/>
              </v:shape>
              <v:shape id="_x0000_s8941" style="position:absolute;left:630;top:5326;width:2;height:1" coordsize="2,0" path="m,l,,,,2,e" filled="f" strokeweight=".05pt">
                <v:path arrowok="t"/>
              </v:shape>
              <v:shape id="_x0000_s8942" style="position:absolute;left:632;top:5326;width:1;height:1" coordsize="1,0" path="m,l,,,,1,e" filled="f" strokeweight=".05pt">
                <v:path arrowok="t"/>
              </v:shape>
              <v:shape id="_x0000_s8943" style="position:absolute;left:633;top:5325;width:1;height:1" coordsize="1,1" path="m,1l,,,1r1,e" filled="f" strokeweight=".05pt">
                <v:path arrowok="t"/>
              </v:shape>
              <v:shape id="_x0000_s8944" style="position:absolute;left:634;top:5326;width:1;height:1" coordsize="1,0" path="m,l,,,,1,e" filled="f" strokeweight=".05pt">
                <v:path arrowok="t"/>
              </v:shape>
              <v:shape id="_x0000_s8945" style="position:absolute;left:635;top:5326;width:1;height:1" coordsize="1,0" path="m,l,,,,1,e" filled="f" strokeweight=".05pt">
                <v:path arrowok="t"/>
              </v:shape>
              <v:shape id="_x0000_s8946" style="position:absolute;left:636;top:5326;width:2;height:1" coordsize="2,0" path="m,l,,,,2,e" filled="f" strokeweight=".05pt">
                <v:path arrowok="t"/>
              </v:shape>
              <v:shape id="_x0000_s8947" style="position:absolute;left:638;top:5326;width:1;height:1" coordsize="1,0" path="m,l,,,,1,e" filled="f" strokeweight=".05pt">
                <v:path arrowok="t"/>
              </v:shape>
              <v:shape id="_x0000_s8948" style="position:absolute;left:639;top:5326;width:1;height:1" coordsize="1,0" path="m,l,,,,1,e" filled="f" strokeweight=".05pt">
                <v:path arrowok="t"/>
              </v:shape>
              <v:shape id="_x0000_s8949" style="position:absolute;left:640;top:5326;width:1;height:1" coordsize="1,0" path="m,l,,,,1,e" filled="f" strokeweight=".05pt">
                <v:path arrowok="t"/>
              </v:shape>
              <v:shape id="_x0000_s8950" style="position:absolute;left:641;top:5325;width:1;height:1" coordsize="1,1" path="m,1l,,,1r1,e" filled="f" strokeweight=".05pt">
                <v:path arrowok="t"/>
              </v:shape>
              <v:shape id="_x0000_s8951" style="position:absolute;left:642;top:5326;width:2;height:1" coordsize="2,0" path="m,l,,,,2,e" filled="f" strokeweight=".05pt">
                <v:path arrowok="t"/>
              </v:shape>
              <v:shape id="_x0000_s8952" style="position:absolute;left:644;top:5326;width:1;height:1" coordsize="1,0" path="m,l,,,,1,e" filled="f" strokeweight=".05pt">
                <v:path arrowok="t"/>
              </v:shape>
              <v:shape id="_x0000_s8953" style="position:absolute;left:645;top:5326;width:1;height:1" coordsize="1,0" path="m,l,,,,1,e" filled="f" strokeweight=".05pt">
                <v:path arrowok="t"/>
              </v:shape>
              <v:shape id="_x0000_s8954" style="position:absolute;left:646;top:5326;width:1;height:1" coordsize="1,0" path="m,l,,,,1,e" filled="f" strokeweight=".05pt">
                <v:path arrowok="t"/>
              </v:shape>
              <v:shape id="_x0000_s8955" style="position:absolute;left:647;top:5326;width:1;height:1" coordsize="1,0" path="m,l,,,,1,e" filled="f" strokeweight=".05pt">
                <v:path arrowok="t"/>
              </v:shape>
              <v:shape id="_x0000_s8956" style="position:absolute;left:648;top:5326;width:2;height:1" coordsize="2,0" path="m,l,,,,2,e" filled="f" strokeweight=".05pt">
                <v:path arrowok="t"/>
              </v:shape>
              <v:shape id="_x0000_s8957" style="position:absolute;left:650;top:5326;width:1;height:1" coordsize="1,0" path="m,l,,,,1,e" filled="f" strokeweight=".05pt">
                <v:path arrowok="t"/>
              </v:shape>
              <v:shape id="_x0000_s8958" style="position:absolute;left:651;top:5326;width:1;height:1" coordsize="1,0" path="m,l,,,,1,e" filled="f" strokeweight=".05pt">
                <v:path arrowok="t"/>
              </v:shape>
              <v:shape id="_x0000_s8959" style="position:absolute;left:652;top:5326;width:1;height:1" coordsize="1,0" path="m,l,,,,1,e" filled="f" strokeweight=".05pt">
                <v:path arrowok="t"/>
              </v:shape>
              <v:shape id="_x0000_s8960" style="position:absolute;left:653;top:5326;width:1;height:1" coordsize="1,0" path="m,l,,,,1,e" filled="f" strokeweight=".05pt">
                <v:path arrowok="t"/>
              </v:shape>
              <v:shape id="_x0000_s8961" style="position:absolute;left:654;top:5326;width:2;height:1" coordsize="2,0" path="m,l,,,,2,e" filled="f" strokeweight=".05pt">
                <v:path arrowok="t"/>
              </v:shape>
              <v:shape id="_x0000_s8962" style="position:absolute;left:656;top:5326;width:1;height:1" coordsize="1,0" path="m,l,,,,1,e" filled="f" strokeweight=".05pt">
                <v:path arrowok="t"/>
              </v:shape>
              <v:shape id="_x0000_s8963" style="position:absolute;left:657;top:5326;width:1;height:1" coordsize="1,0" path="m,l,,,,1,e" filled="f" strokeweight=".05pt">
                <v:path arrowok="t"/>
              </v:shape>
              <v:shape id="_x0000_s8964" style="position:absolute;left:658;top:5326;width:1;height:1" coordsize="1,0" path="m,l,,,,1,e" filled="f" strokeweight=".05pt">
                <v:path arrowok="t"/>
              </v:shape>
              <v:shape id="_x0000_s8965" style="position:absolute;left:659;top:5326;width:1;height:1" coordsize="1,0" path="m,l,,,,1,e" filled="f" strokeweight=".05pt">
                <v:path arrowok="t"/>
              </v:shape>
              <v:shape id="_x0000_s8966" style="position:absolute;left:660;top:5325;width:2;height:1" coordsize="2,1" path="m,1l,,,1r2,e" filled="f" strokeweight=".05pt">
                <v:path arrowok="t"/>
              </v:shape>
              <v:shape id="_x0000_s8967" style="position:absolute;left:662;top:5325;width:1;height:1" coordsize="1,1" path="m,1l,,,1r1,e" filled="f" strokeweight=".05pt">
                <v:path arrowok="t"/>
              </v:shape>
              <v:shape id="_x0000_s8968" style="position:absolute;left:663;top:5326;width:1;height:1" coordsize="1,0" path="m,l,,,,1,e" filled="f" strokeweight=".05pt">
                <v:path arrowok="t"/>
              </v:shape>
              <v:shape id="_x0000_s8969" style="position:absolute;left:664;top:5326;width:1;height:1" coordsize="1,0" path="m,l,,,,1,e" filled="f" strokeweight=".05pt">
                <v:path arrowok="t"/>
              </v:shape>
              <v:shape id="_x0000_s8970" style="position:absolute;left:665;top:5326;width:1;height:1" coordsize="1,0" path="m,l,,,,1,e" filled="f" strokeweight=".05pt">
                <v:path arrowok="t"/>
              </v:shape>
              <v:shape id="_x0000_s8971" style="position:absolute;left:666;top:5326;width:2;height:1" coordsize="2,0" path="m,l,,,,2,e" filled="f" strokeweight=".05pt">
                <v:path arrowok="t"/>
              </v:shape>
              <v:shape id="_x0000_s8972" style="position:absolute;left:668;top:5326;width:1;height:1" coordsize="1,0" path="m,l,,,,1,e" filled="f" strokeweight=".05pt">
                <v:path arrowok="t"/>
              </v:shape>
              <v:shape id="_x0000_s8973" style="position:absolute;left:669;top:5326;width:1;height:1" coordsize="1,0" path="m,l,,,,1,e" filled="f" strokeweight=".05pt">
                <v:path arrowok="t"/>
              </v:shape>
              <v:shape id="_x0000_s8974" style="position:absolute;left:670;top:5324;width:1;height:2" coordsize="1,2" path="m,2l,,,2,1,1e" filled="f" strokeweight=".05pt">
                <v:path arrowok="t"/>
              </v:shape>
              <v:shape id="_x0000_s8975" style="position:absolute;left:671;top:5325;width:1;height:1" coordsize="1,1" path="m,1l,,,1r1,e" filled="f" strokeweight=".05pt">
                <v:path arrowok="t"/>
              </v:shape>
              <v:shape id="_x0000_s8976" style="position:absolute;left:672;top:5326;width:2;height:1" coordsize="2,0" path="m,l,,,,2,e" filled="f" strokeweight=".05pt">
                <v:path arrowok="t"/>
              </v:shape>
              <v:shape id="_x0000_s8977" style="position:absolute;left:674;top:5326;width:1;height:1" coordsize="1,0" path="m,l,,,,1,e" filled="f" strokeweight=".05pt">
                <v:path arrowok="t"/>
              </v:shape>
              <v:shape id="_x0000_s8978" style="position:absolute;left:675;top:5326;width:1;height:1" coordsize="1,0" path="m,l,,,,1,e" filled="f" strokeweight=".05pt">
                <v:path arrowok="t"/>
              </v:shape>
              <v:shape id="_x0000_s8979" style="position:absolute;left:676;top:5326;width:1;height:1" coordsize="1,0" path="m,l,,,,1,e" filled="f" strokeweight=".05pt">
                <v:path arrowok="t"/>
              </v:shape>
              <v:shape id="_x0000_s8980" style="position:absolute;left:677;top:5326;width:1;height:1" coordsize="1,0" path="m,l,,,,1,e" filled="f" strokeweight=".05pt">
                <v:path arrowok="t"/>
              </v:shape>
              <v:shape id="_x0000_s8981" style="position:absolute;left:678;top:5326;width:2;height:1" coordsize="2,0" path="m,l,,,,2,e" filled="f" strokeweight=".05pt">
                <v:path arrowok="t"/>
              </v:shape>
              <v:shape id="_x0000_s8982" style="position:absolute;left:680;top:5325;width:1;height:1" coordsize="1,1" path="m,1l,,,1r1,e" filled="f" strokeweight=".05pt">
                <v:path arrowok="t"/>
              </v:shape>
              <v:shape id="_x0000_s8983" style="position:absolute;left:681;top:5326;width:1;height:1" coordsize="1,0" path="m,l,,,,1,e" filled="f" strokeweight=".05pt">
                <v:path arrowok="t"/>
              </v:shape>
              <v:shape id="_x0000_s8984" style="position:absolute;left:682;top:5326;width:1;height:1" coordsize="1,0" path="m,l,,,,1,e" filled="f" strokeweight=".05pt">
                <v:path arrowok="t"/>
              </v:shape>
              <v:shape id="_x0000_s8985" style="position:absolute;left:683;top:5326;width:1;height:1" coordsize="1,0" path="m,l,,,,1,e" filled="f" strokeweight=".05pt">
                <v:path arrowok="t"/>
              </v:shape>
              <v:shape id="_x0000_s8986" style="position:absolute;left:684;top:5326;width:2;height:1" coordsize="2,0" path="m,l,,,,2,e" filled="f" strokeweight=".05pt">
                <v:path arrowok="t"/>
              </v:shape>
              <v:shape id="_x0000_s8987" style="position:absolute;left:686;top:5326;width:1;height:1" coordsize="1,0" path="m,l,,,,1,e" filled="f" strokeweight=".05pt">
                <v:path arrowok="t"/>
              </v:shape>
              <v:shape id="_x0000_s8988" style="position:absolute;left:687;top:5326;width:1;height:1" coordsize="1,0" path="m,l,,,,1,e" filled="f" strokeweight=".05pt">
                <v:path arrowok="t"/>
              </v:shape>
              <v:shape id="_x0000_s8989" style="position:absolute;left:688;top:5326;width:1;height:1" coordsize="1,0" path="m,l,,,,1,e" filled="f" strokeweight=".05pt">
                <v:path arrowok="t"/>
              </v:shape>
              <v:shape id="_x0000_s8990" style="position:absolute;left:689;top:5325;width:1;height:1" coordsize="1,1" path="m,1l,,,1r1,e" filled="f" strokeweight=".05pt">
                <v:path arrowok="t"/>
              </v:shape>
              <v:shape id="_x0000_s8991" style="position:absolute;left:690;top:5326;width:2;height:1" coordsize="2,0" path="m,l,,,,2,e" filled="f" strokeweight=".05pt">
                <v:path arrowok="t"/>
              </v:shape>
              <v:shape id="_x0000_s8992" style="position:absolute;left:692;top:5326;width:1;height:1" coordsize="1,0" path="m,l,,,,1,e" filled="f" strokeweight=".05pt">
                <v:path arrowok="t"/>
              </v:shape>
              <v:shape id="_x0000_s8993" style="position:absolute;left:693;top:5326;width:1;height:1" coordsize="1,0" path="m,l,,,,1,e" filled="f" strokeweight=".05pt">
                <v:path arrowok="t"/>
              </v:shape>
              <v:shape id="_x0000_s8994" style="position:absolute;left:694;top:5326;width:1;height:1" coordsize="1,0" path="m,l,,,,1,e" filled="f" strokeweight=".05pt">
                <v:path arrowok="t"/>
              </v:shape>
              <v:shape id="_x0000_s8995" style="position:absolute;left:695;top:5326;width:1;height:1" coordsize="1,0" path="m,l,,,,1,e" filled="f" strokeweight=".05pt">
                <v:path arrowok="t"/>
              </v:shape>
              <v:shape id="_x0000_s8996" style="position:absolute;left:696;top:5326;width:2;height:1" coordsize="2,0" path="m,l,,,,2,e" filled="f" strokeweight=".05pt">
                <v:path arrowok="t"/>
              </v:shape>
              <v:shape id="_x0000_s8997" style="position:absolute;left:698;top:5325;width:1;height:1" coordsize="1,1" path="m,1l,,,,1,1e" filled="f" strokeweight=".05pt">
                <v:path arrowok="t"/>
              </v:shape>
              <v:shape id="_x0000_s8998" style="position:absolute;left:699;top:5325;width:1;height:1" coordsize="1,1" path="m,1l,,,1r1,e" filled="f" strokeweight=".05pt">
                <v:path arrowok="t"/>
              </v:shape>
              <v:shape id="_x0000_s8999" style="position:absolute;left:700;top:5326;width:1;height:1" coordsize="1,0" path="m,l,,,,1,e" filled="f" strokeweight=".05pt">
                <v:path arrowok="t"/>
              </v:shape>
              <v:shape id="_x0000_s9000" style="position:absolute;left:701;top:5326;width:1;height:1" coordsize="1,0" path="m,l,,,,1,e" filled="f" strokeweight=".05pt">
                <v:path arrowok="t"/>
              </v:shape>
              <v:shape id="_x0000_s9001" style="position:absolute;left:702;top:5326;width:2;height:1" coordsize="2,0" path="m,l,,,,2,e" filled="f" strokeweight=".05pt">
                <v:path arrowok="t"/>
              </v:shape>
              <v:shape id="_x0000_s9002" style="position:absolute;left:704;top:5326;width:1;height:1" coordsize="1,0" path="m,l,,,,1,e" filled="f" strokeweight=".05pt">
                <v:path arrowok="t"/>
              </v:shape>
              <v:shape id="_x0000_s9003" style="position:absolute;left:705;top:5326;width:1;height:1" coordsize="1,0" path="m,l,,,,1,e" filled="f" strokeweight=".05pt">
                <v:path arrowok="t"/>
              </v:shape>
              <v:shape id="_x0000_s9004" style="position:absolute;left:706;top:5326;width:1;height:1" coordsize="1,0" path="m,l,,,,1,e" filled="f" strokeweight=".05pt">
                <v:path arrowok="t"/>
              </v:shape>
              <v:shape id="_x0000_s9005" style="position:absolute;left:707;top:5326;width:1;height:1" coordsize="1,0" path="m,l,,,,1,e" filled="f" strokeweight=".05pt">
                <v:path arrowok="t"/>
              </v:shape>
            </v:group>
            <v:group id="_x0000_s9207" style="position:absolute;left:708;top:5313;width:240;height:14" coordorigin="708,5313" coordsize="240,14">
              <v:shape id="_x0000_s9007" style="position:absolute;left:708;top:5325;width:2;height:1" coordsize="2,1" path="m,1l,,,1r2,e" filled="f" strokeweight=".05pt">
                <v:path arrowok="t"/>
              </v:shape>
              <v:shape id="_x0000_s9008" style="position:absolute;left:710;top:5326;width:1;height:1" coordsize="1,0" path="m,l,,,,1,e" filled="f" strokeweight=".05pt">
                <v:path arrowok="t"/>
              </v:shape>
              <v:shape id="_x0000_s9009" style="position:absolute;left:711;top:5326;width:1;height:1" coordsize="1,0" path="m,l,,,,1,e" filled="f" strokeweight=".05pt">
                <v:path arrowok="t"/>
              </v:shape>
              <v:shape id="_x0000_s9010" style="position:absolute;left:712;top:5326;width:1;height:1" coordsize="1,0" path="m,l,,,,1,e" filled="f" strokeweight=".05pt">
                <v:path arrowok="t"/>
              </v:shape>
              <v:shape id="_x0000_s9011" style="position:absolute;left:713;top:5326;width:1;height:1" coordsize="1,0" path="m,l,,,,1,e" filled="f" strokeweight=".05pt">
                <v:path arrowok="t"/>
              </v:shape>
              <v:shape id="_x0000_s9012" style="position:absolute;left:714;top:5326;width:2;height:1" coordsize="2,0" path="m,l,,,,2,e" filled="f" strokeweight=".05pt">
                <v:path arrowok="t"/>
              </v:shape>
              <v:shape id="_x0000_s9013" style="position:absolute;left:716;top:5326;width:1;height:1" coordsize="1,0" path="m,l,,,,1,e" filled="f" strokeweight=".05pt">
                <v:path arrowok="t"/>
              </v:shape>
              <v:shape id="_x0000_s9014" style="position:absolute;left:717;top:5318;width:1;height:8" coordsize="1,8" path="m,8l,,,,1,1e" filled="f" strokeweight=".05pt">
                <v:path arrowok="t"/>
              </v:shape>
              <v:shape id="_x0000_s9015" style="position:absolute;left:718;top:5313;width:1;height:13" coordsize="1,13" path="m,13l,,,13r1,e" filled="f" strokeweight=".05pt">
                <v:path arrowok="t"/>
              </v:shape>
              <v:shape id="_x0000_s9016" style="position:absolute;left:719;top:5326;width:1;height:1" coordsize="1,0" path="m,l,,,,1,e" filled="f" strokeweight=".05pt">
                <v:path arrowok="t"/>
              </v:shape>
              <v:shape id="_x0000_s9017" style="position:absolute;left:720;top:5326;width:2;height:1" coordsize="2,0" path="m,l,,,,2,e" filled="f" strokeweight=".05pt">
                <v:path arrowok="t"/>
              </v:shape>
              <v:shape id="_x0000_s9018" style="position:absolute;left:722;top:5326;width:1;height:1" coordsize="1,0" path="m,l,,,,1,e" filled="f" strokeweight=".05pt">
                <v:path arrowok="t"/>
              </v:shape>
              <v:shape id="_x0000_s9019" style="position:absolute;left:723;top:5326;width:1;height:1" coordsize="1,0" path="m,l,,,,1,e" filled="f" strokeweight=".05pt">
                <v:path arrowok="t"/>
              </v:shape>
              <v:shape id="_x0000_s9020" style="position:absolute;left:724;top:5326;width:1;height:1" coordsize="1,0" path="m,l,,,,1,e" filled="f" strokeweight=".05pt">
                <v:path arrowok="t"/>
              </v:shape>
              <v:shape id="_x0000_s9021" style="position:absolute;left:725;top:5326;width:1;height:1" coordsize="1,0" path="m,l,,,,1,e" filled="f" strokeweight=".05pt">
                <v:path arrowok="t"/>
              </v:shape>
              <v:shape id="_x0000_s9022" style="position:absolute;left:726;top:5324;width:2;height:2" coordsize="2,2" path="m,2l,,,1r2,e" filled="f" strokeweight=".05pt">
                <v:path arrowok="t"/>
              </v:shape>
              <v:shape id="_x0000_s9023" style="position:absolute;left:728;top:5324;width:1;height:2" coordsize="1,2" path="m,2l,,,2r1,e" filled="f" strokeweight=".05pt">
                <v:path arrowok="t"/>
              </v:shape>
              <v:shape id="_x0000_s9024" style="position:absolute;left:729;top:5326;width:1;height:1" coordsize="1,0" path="m,l,,,,1,e" filled="f" strokeweight=".05pt">
                <v:path arrowok="t"/>
              </v:shape>
              <v:shape id="_x0000_s9025" style="position:absolute;left:730;top:5326;width:1;height:1" coordsize="1,0" path="m,l,,,,1,e" filled="f" strokeweight=".05pt">
                <v:path arrowok="t"/>
              </v:shape>
              <v:shape id="_x0000_s9026" style="position:absolute;left:731;top:5326;width:1;height:1" coordsize="1,0" path="m,l,,,,1,e" filled="f" strokeweight=".05pt">
                <v:path arrowok="t"/>
              </v:shape>
              <v:shape id="_x0000_s9027" style="position:absolute;left:732;top:5326;width:2;height:1" coordsize="2,0" path="m,l,,,,2,e" filled="f" strokeweight=".05pt">
                <v:path arrowok="t"/>
              </v:shape>
              <v:shape id="_x0000_s9028" style="position:absolute;left:734;top:5326;width:1;height:1" coordsize="1,0" path="m,l,,,,1,e" filled="f" strokeweight=".05pt">
                <v:path arrowok="t"/>
              </v:shape>
              <v:shape id="_x0000_s9029" style="position:absolute;left:735;top:5326;width:1;height:1" coordsize="1,0" path="m,l,,,,1,e" filled="f" strokeweight=".05pt">
                <v:path arrowok="t"/>
              </v:shape>
              <v:shape id="_x0000_s9030" style="position:absolute;left:736;top:5325;width:1;height:1" coordsize="1,1" path="m,1l,,,,1,1e" filled="f" strokeweight=".05pt">
                <v:path arrowok="t"/>
              </v:shape>
              <v:shape id="_x0000_s9031" style="position:absolute;left:737;top:5325;width:1;height:1" coordsize="1,1" path="m,1l,,,1r1,e" filled="f" strokeweight=".05pt">
                <v:path arrowok="t"/>
              </v:shape>
              <v:shape id="_x0000_s9032" style="position:absolute;left:738;top:5326;width:2;height:1" coordsize="2,0" path="m,l,,,,2,e" filled="f" strokeweight=".05pt">
                <v:path arrowok="t"/>
              </v:shape>
              <v:shape id="_x0000_s9033" style="position:absolute;left:740;top:5326;width:1;height:1" coordsize="1,0" path="m,l,,,,1,e" filled="f" strokeweight=".05pt">
                <v:path arrowok="t"/>
              </v:shape>
              <v:shape id="_x0000_s9034" style="position:absolute;left:741;top:5325;width:1;height:1" coordsize="1,1" path="m,1l,,,1r1,e" filled="f" strokeweight=".05pt">
                <v:path arrowok="t"/>
              </v:shape>
              <v:shape id="_x0000_s9035" style="position:absolute;left:742;top:5326;width:1;height:1" coordsize="1,0" path="m,l,,,,1,e" filled="f" strokeweight=".05pt">
                <v:path arrowok="t"/>
              </v:shape>
              <v:shape id="_x0000_s9036" style="position:absolute;left:743;top:5326;width:1;height:1" coordsize="1,0" path="m,l,,,,1,e" filled="f" strokeweight=".05pt">
                <v:path arrowok="t"/>
              </v:shape>
              <v:shape id="_x0000_s9037" style="position:absolute;left:744;top:5326;width:2;height:1" coordsize="2,0" path="m,l,,,,2,e" filled="f" strokeweight=".05pt">
                <v:path arrowok="t"/>
              </v:shape>
              <v:shape id="_x0000_s9038" style="position:absolute;left:746;top:5318;width:1;height:8" coordsize="1,8" path="m,8l,,,7r1,e" filled="f" strokeweight=".05pt">
                <v:path arrowok="t"/>
              </v:shape>
              <v:shape id="_x0000_s9039" style="position:absolute;left:747;top:5325;width:1;height:1" coordsize="1,1" path="m,1l,,,1r1,e" filled="f" strokeweight=".05pt">
                <v:path arrowok="t"/>
              </v:shape>
              <v:shape id="_x0000_s9040" style="position:absolute;left:748;top:5326;width:1;height:1" coordsize="1,0" path="m,l,,,,1,e" filled="f" strokeweight=".05pt">
                <v:path arrowok="t"/>
              </v:shape>
              <v:shape id="_x0000_s9041" style="position:absolute;left:749;top:5326;width:1;height:1" coordsize="1,0" path="m,l,,,,1,e" filled="f" strokeweight=".05pt">
                <v:path arrowok="t"/>
              </v:shape>
              <v:shape id="_x0000_s9042" style="position:absolute;left:750;top:5326;width:2;height:1" coordsize="2,0" path="m,l,,,,2,e" filled="f" strokeweight=".05pt">
                <v:path arrowok="t"/>
              </v:shape>
              <v:shape id="_x0000_s9043" style="position:absolute;left:752;top:5326;width:1;height:1" coordsize="1,0" path="m,l,,,,1,e" filled="f" strokeweight=".05pt">
                <v:path arrowok="t"/>
              </v:shape>
              <v:shape id="_x0000_s9044" style="position:absolute;left:753;top:5326;width:1;height:1" coordsize="1,0" path="m,l,,,,1,e" filled="f" strokeweight=".05pt">
                <v:path arrowok="t"/>
              </v:shape>
              <v:shape id="_x0000_s9045" style="position:absolute;left:754;top:5326;width:1;height:1" coordsize="1,0" path="m,l,,,,1,e" filled="f" strokeweight=".05pt">
                <v:path arrowok="t"/>
              </v:shape>
              <v:shape id="_x0000_s9046" style="position:absolute;left:755;top:5325;width:1;height:1" coordsize="1,1" path="m,1l,,,1r1,e" filled="f" strokeweight=".05pt">
                <v:path arrowok="t"/>
              </v:shape>
              <v:shape id="_x0000_s9047" style="position:absolute;left:756;top:5325;width:2;height:1" coordsize="2,1" path="m,1l,,,1r2,e" filled="f" strokeweight=".05pt">
                <v:path arrowok="t"/>
              </v:shape>
              <v:shape id="_x0000_s9048" style="position:absolute;left:758;top:5326;width:1;height:1" coordsize="1,0" path="m,l,,,,1,e" filled="f" strokeweight=".05pt">
                <v:path arrowok="t"/>
              </v:shape>
              <v:shape id="_x0000_s9049" style="position:absolute;left:759;top:5326;width:1;height:1" coordsize="1,0" path="m,l,,,,1,e" filled="f" strokeweight=".05pt">
                <v:path arrowok="t"/>
              </v:shape>
              <v:shape id="_x0000_s9050" style="position:absolute;left:760;top:5326;width:1;height:1" coordsize="1,0" path="m,l,,,,1,e" filled="f" strokeweight=".05pt">
                <v:path arrowok="t"/>
              </v:shape>
              <v:shape id="_x0000_s9051" style="position:absolute;left:761;top:5326;width:1;height:1" coordsize="1,0" path="m,l,,,,1,e" filled="f" strokeweight=".05pt">
                <v:path arrowok="t"/>
              </v:shape>
              <v:shape id="_x0000_s9052" style="position:absolute;left:762;top:5326;width:2;height:1" coordsize="2,0" path="m,l,,,,2,e" filled="f" strokeweight=".05pt">
                <v:path arrowok="t"/>
              </v:shape>
              <v:shape id="_x0000_s9053" style="position:absolute;left:764;top:5326;width:1;height:1" coordsize="1,0" path="m,l,,,,1,e" filled="f" strokeweight=".05pt">
                <v:path arrowok="t"/>
              </v:shape>
              <v:shape id="_x0000_s9054" style="position:absolute;left:765;top:5325;width:1;height:1" coordsize="1,1" path="m,1l,,,1r1,e" filled="f" strokeweight=".05pt">
                <v:path arrowok="t"/>
              </v:shape>
              <v:shape id="_x0000_s9055" style="position:absolute;left:766;top:5326;width:1;height:1" coordsize="1,0" path="m,l,,,,1,e" filled="f" strokeweight=".05pt">
                <v:path arrowok="t"/>
              </v:shape>
              <v:shape id="_x0000_s9056" style="position:absolute;left:767;top:5326;width:1;height:1" coordsize="1,0" path="m,l,,,,1,e" filled="f" strokeweight=".05pt">
                <v:path arrowok="t"/>
              </v:shape>
              <v:shape id="_x0000_s9057" style="position:absolute;left:768;top:5326;width:2;height:1" coordsize="2,0" path="m,l,,,,2,e" filled="f" strokeweight=".05pt">
                <v:path arrowok="t"/>
              </v:shape>
              <v:shape id="_x0000_s9058" style="position:absolute;left:770;top:5326;width:1;height:1" coordsize="1,0" path="m,l,,,,1,e" filled="f" strokeweight=".05pt">
                <v:path arrowok="t"/>
              </v:shape>
              <v:shape id="_x0000_s9059" style="position:absolute;left:771;top:5326;width:1;height:1" coordsize="1,0" path="m,l,,,,1,e" filled="f" strokeweight=".05pt">
                <v:path arrowok="t"/>
              </v:shape>
              <v:shape id="_x0000_s9060" style="position:absolute;left:772;top:5326;width:1;height:1" coordsize="1,0" path="m,l,,,,1,e" filled="f" strokeweight=".05pt">
                <v:path arrowok="t"/>
              </v:shape>
              <v:shape id="_x0000_s9061" style="position:absolute;left:773;top:5325;width:1;height:1" coordsize="1,1" path="m,1l,,,1r1,e" filled="f" strokeweight=".05pt">
                <v:path arrowok="t"/>
              </v:shape>
              <v:shape id="_x0000_s9062" style="position:absolute;left:774;top:5325;width:1;height:1" coordsize="1,1" path="m,1l,,,1r1,e" filled="f" strokeweight=".05pt">
                <v:path arrowok="t"/>
              </v:shape>
              <v:shape id="_x0000_s9063" style="position:absolute;left:775;top:5326;width:2;height:1" coordsize="2,0" path="m,l,,,,2,e" filled="f" strokeweight=".05pt">
                <v:path arrowok="t"/>
              </v:shape>
              <v:shape id="_x0000_s9064" style="position:absolute;left:777;top:5326;width:1;height:1" coordsize="1,0" path="m,l,,,,1,e" filled="f" strokeweight=".05pt">
                <v:path arrowok="t"/>
              </v:shape>
              <v:shape id="_x0000_s9065" style="position:absolute;left:778;top:5326;width:1;height:1" coordsize="1,0" path="m,l,,,,1,e" filled="f" strokeweight=".05pt">
                <v:path arrowok="t"/>
              </v:shape>
              <v:shape id="_x0000_s9066" style="position:absolute;left:779;top:5326;width:1;height:1" coordsize="1,0" path="m,l,,,,1,e" filled="f" strokeweight=".05pt">
                <v:path arrowok="t"/>
              </v:shape>
              <v:shape id="_x0000_s9067" style="position:absolute;left:780;top:5326;width:1;height:1" coordsize="1,0" path="m,l,,,,1,e" filled="f" strokeweight=".05pt">
                <v:path arrowok="t"/>
              </v:shape>
              <v:shape id="_x0000_s9068" style="position:absolute;left:781;top:5326;width:2;height:1" coordsize="2,0" path="m,l,,,,2,e" filled="f" strokeweight=".05pt">
                <v:path arrowok="t"/>
              </v:shape>
              <v:shape id="_x0000_s9069" style="position:absolute;left:783;top:5325;width:1;height:1" coordsize="1,1" path="m,1r,l,1,1,e" filled="f" strokeweight=".05pt">
                <v:path arrowok="t"/>
              </v:shape>
              <v:shape id="_x0000_s9070" style="position:absolute;left:784;top:5325;width:1;height:1" coordsize="1,1" path="m,1l,,,1r1,e" filled="f" strokeweight=".05pt">
                <v:path arrowok="t"/>
              </v:shape>
              <v:shape id="_x0000_s9071" style="position:absolute;left:785;top:5326;width:1;height:1" coordsize="1,0" path="m,l,,,,1,e" filled="f" strokeweight=".05pt">
                <v:path arrowok="t"/>
              </v:shape>
              <v:shape id="_x0000_s9072" style="position:absolute;left:786;top:5326;width:1;height:1" coordsize="1,0" path="m,l,,,,1,e" filled="f" strokeweight=".05pt">
                <v:path arrowok="t"/>
              </v:shape>
              <v:shape id="_x0000_s9073" style="position:absolute;left:787;top:5326;width:2;height:1" coordsize="2,0" path="m,l,,,,2,e" filled="f" strokeweight=".05pt">
                <v:path arrowok="t"/>
              </v:shape>
              <v:shape id="_x0000_s9074" style="position:absolute;left:789;top:5326;width:1;height:1" coordsize="1,0" path="m,l,,,,1,e" filled="f" strokeweight=".05pt">
                <v:path arrowok="t"/>
              </v:shape>
              <v:shape id="_x0000_s9075" style="position:absolute;left:790;top:5326;width:1;height:1" coordsize="1,0" path="m,l,,,,1,e" filled="f" strokeweight=".05pt">
                <v:path arrowok="t"/>
              </v:shape>
              <v:shape id="_x0000_s9076" style="position:absolute;left:791;top:5326;width:1;height:1" coordsize="1,0" path="m,l,,,,1,e" filled="f" strokeweight=".05pt">
                <v:path arrowok="t"/>
              </v:shape>
              <v:shape id="_x0000_s9077" style="position:absolute;left:792;top:5325;width:1;height:1" coordsize="1,1" path="m,1l,,,1,1,e" filled="f" strokeweight=".05pt">
                <v:path arrowok="t"/>
              </v:shape>
              <v:shape id="_x0000_s9078" style="position:absolute;left:793;top:5323;width:2;height:3" coordsize="2,3" path="m,3l,,,3r2,e" filled="f" strokeweight=".05pt">
                <v:path arrowok="t"/>
              </v:shape>
              <v:shape id="_x0000_s9079" style="position:absolute;left:795;top:5326;width:1;height:1" coordsize="1,0" path="m,l,,,,1,e" filled="f" strokeweight=".05pt">
                <v:path arrowok="t"/>
              </v:shape>
              <v:shape id="_x0000_s9080" style="position:absolute;left:796;top:5326;width:1;height:1" coordsize="1,0" path="m,l,,,,1,e" filled="f" strokeweight=".05pt">
                <v:path arrowok="t"/>
              </v:shape>
              <v:shape id="_x0000_s9081" style="position:absolute;left:797;top:5326;width:1;height:1" coordsize="1,0" path="m,l,,,,1,e" filled="f" strokeweight=".05pt">
                <v:path arrowok="t"/>
              </v:shape>
              <v:shape id="_x0000_s9082" style="position:absolute;left:798;top:5326;width:1;height:1" coordsize="1,0" path="m,l,,,,1,e" filled="f" strokeweight=".05pt">
                <v:path arrowok="t"/>
              </v:shape>
              <v:shape id="_x0000_s9083" style="position:absolute;left:799;top:5326;width:2;height:1" coordsize="2,0" path="m,l,,,,2,e" filled="f" strokeweight=".05pt">
                <v:path arrowok="t"/>
              </v:shape>
              <v:shape id="_x0000_s9084" style="position:absolute;left:801;top:5326;width:1;height:1" coordsize="1,0" path="m,l,,,,1,e" filled="f" strokeweight=".05pt">
                <v:path arrowok="t"/>
              </v:shape>
              <v:shape id="_x0000_s9085" style="position:absolute;left:802;top:5325;width:1;height:1" coordsize="1,1" path="m,1r,l,1,1,e" filled="f" strokeweight=".05pt">
                <v:path arrowok="t"/>
              </v:shape>
              <v:shape id="_x0000_s9086" style="position:absolute;left:803;top:5324;width:1;height:2" coordsize="1,2" path="m,2l,,,2r1,e" filled="f" strokeweight=".05pt">
                <v:path arrowok="t"/>
              </v:shape>
              <v:shape id="_x0000_s9087" style="position:absolute;left:804;top:5326;width:1;height:1" coordsize="1,0" path="m,l,,,,1,e" filled="f" strokeweight=".05pt">
                <v:path arrowok="t"/>
              </v:shape>
              <v:shape id="_x0000_s9088" style="position:absolute;left:805;top:5326;width:2;height:1" coordsize="2,0" path="m,l,,,,2,e" filled="f" strokeweight=".05pt">
                <v:path arrowok="t"/>
              </v:shape>
              <v:shape id="_x0000_s9089" style="position:absolute;left:807;top:5326;width:1;height:1" coordsize="1,0" path="m,l,,,,1,e" filled="f" strokeweight=".05pt">
                <v:path arrowok="t"/>
              </v:shape>
              <v:shape id="_x0000_s9090" style="position:absolute;left:808;top:5326;width:1;height:1" coordsize="1,0" path="m,l,,,,1,e" filled="f" strokeweight=".05pt">
                <v:path arrowok="t"/>
              </v:shape>
              <v:shape id="_x0000_s9091" style="position:absolute;left:809;top:5326;width:1;height:1" coordsize="1,0" path="m,l,,,,1,e" filled="f" strokeweight=".05pt">
                <v:path arrowok="t"/>
              </v:shape>
              <v:shape id="_x0000_s9092" style="position:absolute;left:810;top:5326;width:1;height:1" coordsize="1,0" path="m,l,,,,1,e" filled="f" strokeweight=".05pt">
                <v:path arrowok="t"/>
              </v:shape>
              <v:shape id="_x0000_s9093" style="position:absolute;left:811;top:5325;width:2;height:1" coordsize="2,1" path="m,1l,,,,2,e" filled="f" strokeweight=".05pt">
                <v:path arrowok="t"/>
              </v:shape>
              <v:shape id="_x0000_s9094" style="position:absolute;left:813;top:5325;width:1;height:1" coordsize="1,1" path="m,1l,,,1r1,e" filled="f" strokeweight=".05pt">
                <v:path arrowok="t"/>
              </v:shape>
              <v:shape id="_x0000_s9095" style="position:absolute;left:814;top:5326;width:1;height:1" coordsize="1,0" path="m,l,,,,1,e" filled="f" strokeweight=".05pt">
                <v:path arrowok="t"/>
              </v:shape>
              <v:shape id="_x0000_s9096" style="position:absolute;left:815;top:5326;width:1;height:1" coordsize="1,0" path="m,l,,,,1,e" filled="f" strokeweight=".05pt">
                <v:path arrowok="t"/>
              </v:shape>
              <v:shape id="_x0000_s9097" style="position:absolute;left:816;top:5326;width:1;height:1" coordsize="1,0" path="m,l,,,,1,e" filled="f" strokeweight=".05pt">
                <v:path arrowok="t"/>
              </v:shape>
              <v:shape id="_x0000_s9098" style="position:absolute;left:817;top:5326;width:2;height:1" coordsize="2,0" path="m,l,,,,2,e" filled="f" strokeweight=".05pt">
                <v:path arrowok="t"/>
              </v:shape>
              <v:shape id="_x0000_s9099" style="position:absolute;left:819;top:5326;width:1;height:1" coordsize="1,0" path="m,l,,,,1,e" filled="f" strokeweight=".05pt">
                <v:path arrowok="t"/>
              </v:shape>
              <v:shape id="_x0000_s9100" style="position:absolute;left:820;top:5326;width:1;height:1" coordsize="1,0" path="m,l,,,,1,e" filled="f" strokeweight=".05pt">
                <v:path arrowok="t"/>
              </v:shape>
              <v:shape id="_x0000_s9101" style="position:absolute;left:821;top:5324;width:1;height:2" coordsize="1,2" path="m,2l,,,1r1,e" filled="f" strokeweight=".05pt">
                <v:path arrowok="t"/>
              </v:shape>
              <v:shape id="_x0000_s9102" style="position:absolute;left:822;top:5325;width:1;height:1" coordsize="1,1" path="m,1l,,,1r1,e" filled="f" strokeweight=".05pt">
                <v:path arrowok="t"/>
              </v:shape>
              <v:shape id="_x0000_s9103" style="position:absolute;left:823;top:5326;width:2;height:1" coordsize="2,0" path="m,l,,,,2,e" filled="f" strokeweight=".05pt">
                <v:path arrowok="t"/>
              </v:shape>
              <v:shape id="_x0000_s9104" style="position:absolute;left:825;top:5326;width:1;height:1" coordsize="1,0" path="m,l,,,,1,e" filled="f" strokeweight=".05pt">
                <v:path arrowok="t"/>
              </v:shape>
              <v:shape id="_x0000_s9105" style="position:absolute;left:826;top:5325;width:1;height:1" coordsize="1,1" path="m,1l,,,1r1,e" filled="f" strokeweight=".05pt">
                <v:path arrowok="t"/>
              </v:shape>
              <v:shape id="_x0000_s9106" style="position:absolute;left:827;top:5326;width:1;height:1" coordsize="1,0" path="m,l,,,,1,e" filled="f" strokeweight=".05pt">
                <v:path arrowok="t"/>
              </v:shape>
              <v:shape id="_x0000_s9107" style="position:absolute;left:828;top:5326;width:1;height:1" coordsize="1,0" path="m,l,,,,1,e" filled="f" strokeweight=".05pt">
                <v:path arrowok="t"/>
              </v:shape>
              <v:shape id="_x0000_s9108" style="position:absolute;left:829;top:5326;width:2;height:1" coordsize="2,0" path="m,l,,,,2,e" filled="f" strokeweight=".05pt">
                <v:path arrowok="t"/>
              </v:shape>
              <v:shape id="_x0000_s9109" style="position:absolute;left:831;top:5325;width:1;height:1" coordsize="1,1" path="m,1l,,,1r1,e" filled="f" strokeweight=".05pt">
                <v:path arrowok="t"/>
              </v:shape>
              <v:shape id="_x0000_s9110" style="position:absolute;left:832;top:5325;width:1;height:1" coordsize="1,1" path="m,1l,,,1r1,e" filled="f" strokeweight=".05pt">
                <v:path arrowok="t"/>
              </v:shape>
              <v:shape id="_x0000_s9111" style="position:absolute;left:833;top:5326;width:1;height:1" coordsize="1,0" path="m,l,,,,1,e" filled="f" strokeweight=".05pt">
                <v:path arrowok="t"/>
              </v:shape>
              <v:shape id="_x0000_s9112" style="position:absolute;left:834;top:5326;width:1;height:1" coordsize="1,0" path="m,l,,,,1,e" filled="f" strokeweight=".05pt">
                <v:path arrowok="t"/>
              </v:shape>
              <v:shape id="_x0000_s9113" style="position:absolute;left:835;top:5326;width:2;height:1" coordsize="2,0" path="m,l,,,,2,e" filled="f" strokeweight=".05pt">
                <v:path arrowok="t"/>
              </v:shape>
              <v:shape id="_x0000_s9114" style="position:absolute;left:837;top:5326;width:1;height:1" coordsize="1,0" path="m,l,,,,1,e" filled="f" strokeweight=".05pt">
                <v:path arrowok="t"/>
              </v:shape>
              <v:shape id="_x0000_s9115" style="position:absolute;left:838;top:5326;width:1;height:1" coordsize="1,0" path="m,l,,,,1,e" filled="f" strokeweight=".05pt">
                <v:path arrowok="t"/>
              </v:shape>
              <v:shape id="_x0000_s9116" style="position:absolute;left:839;top:5326;width:1;height:1" coordsize="1,0" path="m,l,,,,1,e" filled="f" strokeweight=".05pt">
                <v:path arrowok="t"/>
              </v:shape>
              <v:shape id="_x0000_s9117" style="position:absolute;left:840;top:5325;width:1;height:1" coordsize="1,1" path="m,1l,,,,1,1e" filled="f" strokeweight=".05pt">
                <v:path arrowok="t"/>
              </v:shape>
              <v:shape id="_x0000_s9118" style="position:absolute;left:841;top:5325;width:2;height:1" coordsize="2,1" path="m,1l,,,1r2,e" filled="f" strokeweight=".05pt">
                <v:path arrowok="t"/>
              </v:shape>
              <v:shape id="_x0000_s9119" style="position:absolute;left:843;top:5326;width:1;height:1" coordsize="1,0" path="m,l,,,,1,e" filled="f" strokeweight=".05pt">
                <v:path arrowok="t"/>
              </v:shape>
              <v:shape id="_x0000_s9120" style="position:absolute;left:844;top:5326;width:1;height:1" coordsize="1,0" path="m,l,,,,1,e" filled="f" strokeweight=".05pt">
                <v:path arrowok="t"/>
              </v:shape>
              <v:shape id="_x0000_s9121" style="position:absolute;left:845;top:5326;width:1;height:1" coordsize="1,0" path="m,l,,,,1,e" filled="f" strokeweight=".05pt">
                <v:path arrowok="t"/>
              </v:shape>
              <v:shape id="_x0000_s9122" style="position:absolute;left:846;top:5326;width:1;height:1" coordsize="1,0" path="m,l,,,,1,e" filled="f" strokeweight=".05pt">
                <v:path arrowok="t"/>
              </v:shape>
              <v:shape id="_x0000_s9123" style="position:absolute;left:847;top:5326;width:2;height:1" coordsize="2,0" path="m,l,,,,2,e" filled="f" strokeweight=".05pt">
                <v:path arrowok="t"/>
              </v:shape>
              <v:shape id="_x0000_s9124" style="position:absolute;left:849;top:5326;width:1;height:1" coordsize="1,0" path="m,l,,,,1,e" filled="f" strokeweight=".05pt">
                <v:path arrowok="t"/>
              </v:shape>
              <v:shape id="_x0000_s9125" style="position:absolute;left:850;top:5325;width:1;height:1" coordsize="1,1" path="m,1l,,,,1,e" filled="f" strokeweight=".05pt">
                <v:path arrowok="t"/>
              </v:shape>
              <v:shape id="_x0000_s9126" style="position:absolute;left:851;top:5325;width:1;height:1" coordsize="1,1" path="m,1l,,,1r1,e" filled="f" strokeweight=".05pt">
                <v:path arrowok="t"/>
              </v:shape>
              <v:shape id="_x0000_s9127" style="position:absolute;left:852;top:5326;width:1;height:1" coordsize="1,0" path="m,l,,,,1,e" filled="f" strokeweight=".05pt">
                <v:path arrowok="t"/>
              </v:shape>
              <v:shape id="_x0000_s9128" style="position:absolute;left:853;top:5326;width:2;height:1" coordsize="2,0" path="m,l,,,,2,e" filled="f" strokeweight=".05pt">
                <v:path arrowok="t"/>
              </v:shape>
              <v:shape id="_x0000_s9129" style="position:absolute;left:855;top:5326;width:1;height:1" coordsize="1,0" path="m,l,,,,1,e" filled="f" strokeweight=".05pt">
                <v:path arrowok="t"/>
              </v:shape>
              <v:shape id="_x0000_s9130" style="position:absolute;left:856;top:5326;width:1;height:1" coordsize="1,0" path="m,l,,,,1,e" filled="f" strokeweight=".05pt">
                <v:path arrowok="t"/>
              </v:shape>
              <v:shape id="_x0000_s9131" style="position:absolute;left:857;top:5326;width:1;height:1" coordsize="1,0" path="m,l,,,,1,e" filled="f" strokeweight=".05pt">
                <v:path arrowok="t"/>
              </v:shape>
              <v:shape id="_x0000_s9132" style="position:absolute;left:858;top:5325;width:1;height:1" coordsize="1,1" path="m,1r,l,1,1,e" filled="f" strokeweight=".05pt">
                <v:path arrowok="t"/>
              </v:shape>
              <v:shape id="_x0000_s9133" style="position:absolute;left:859;top:5325;width:2;height:1" coordsize="2,1" path="m,1l,,,1r2,e" filled="f" strokeweight=".05pt">
                <v:path arrowok="t"/>
              </v:shape>
              <v:shape id="_x0000_s9134" style="position:absolute;left:861;top:5326;width:1;height:1" coordsize="1,0" path="m,l,,,,1,e" filled="f" strokeweight=".05pt">
                <v:path arrowok="t"/>
              </v:shape>
              <v:shape id="_x0000_s9135" style="position:absolute;left:862;top:5326;width:1;height:1" coordsize="1,0" path="m,l,,,,1,e" filled="f" strokeweight=".05pt">
                <v:path arrowok="t"/>
              </v:shape>
              <v:shape id="_x0000_s9136" style="position:absolute;left:863;top:5326;width:1;height:1" coordsize="1,0" path="m,l,,,,1,e" filled="f" strokeweight=".05pt">
                <v:path arrowok="t"/>
              </v:shape>
              <v:shape id="_x0000_s9137" style="position:absolute;left:864;top:5326;width:1;height:1" coordsize="1,0" path="m,l,,,,1,e" filled="f" strokeweight=".05pt">
                <v:path arrowok="t"/>
              </v:shape>
              <v:shape id="_x0000_s9138" style="position:absolute;left:865;top:5326;width:2;height:1" coordsize="2,0" path="m,l,,,,2,e" filled="f" strokeweight=".05pt">
                <v:path arrowok="t"/>
              </v:shape>
              <v:shape id="_x0000_s9139" style="position:absolute;left:867;top:5326;width:1;height:1" coordsize="1,0" path="m,l,,,,1,e" filled="f" strokeweight=".05pt">
                <v:path arrowok="t"/>
              </v:shape>
              <v:shape id="_x0000_s9140" style="position:absolute;left:868;top:5325;width:1;height:1" coordsize="1,1" path="m,1l,,,,1,e" filled="f" strokeweight=".05pt">
                <v:path arrowok="t"/>
              </v:shape>
              <v:shape id="_x0000_s9141" style="position:absolute;left:869;top:5325;width:1;height:1" coordsize="1,1" path="m,1l,,,1r1,e" filled="f" strokeweight=".05pt">
                <v:path arrowok="t"/>
              </v:shape>
              <v:shape id="_x0000_s9142" style="position:absolute;left:870;top:5326;width:1;height:1" coordsize="1,0" path="m,l,,,,1,e" filled="f" strokeweight=".05pt">
                <v:path arrowok="t"/>
              </v:shape>
              <v:shape id="_x0000_s9143" style="position:absolute;left:871;top:5326;width:2;height:1" coordsize="2,0" path="m,l,,,,2,e" filled="f" strokeweight=".05pt">
                <v:path arrowok="t"/>
              </v:shape>
              <v:shape id="_x0000_s9144" style="position:absolute;left:873;top:5326;width:1;height:1" coordsize="1,0" path="m,l,,,,1,e" filled="f" strokeweight=".05pt">
                <v:path arrowok="t"/>
              </v:shape>
              <v:shape id="_x0000_s9145" style="position:absolute;left:874;top:5326;width:1;height:1" coordsize="1,0" path="m,l,,,,1,e" filled="f" strokeweight=".05pt">
                <v:path arrowok="t"/>
              </v:shape>
              <v:shape id="_x0000_s9146" style="position:absolute;left:875;top:5326;width:1;height:1" coordsize="1,0" path="m,l,,,,1,e" filled="f" strokeweight=".05pt">
                <v:path arrowok="t"/>
              </v:shape>
              <v:shape id="_x0000_s9147" style="position:absolute;left:876;top:5326;width:1;height:1" coordsize="1,0" path="m,l,,,,1,e" filled="f" strokeweight=".05pt">
                <v:path arrowok="t"/>
              </v:shape>
              <v:shape id="_x0000_s9148" style="position:absolute;left:877;top:5326;width:2;height:1" coordsize="2,0" path="m,l,,,,2,e" filled="f" strokeweight=".05pt">
                <v:path arrowok="t"/>
              </v:shape>
              <v:shape id="_x0000_s9149" style="position:absolute;left:879;top:5325;width:1;height:1" coordsize="1,1" path="m,1l,,,1r1,e" filled="f" strokeweight=".05pt">
                <v:path arrowok="t"/>
              </v:shape>
              <v:shape id="_x0000_s9150" style="position:absolute;left:880;top:5326;width:1;height:1" coordsize="1,0" path="m,l,,,,1,e" filled="f" strokeweight=".05pt">
                <v:path arrowok="t"/>
              </v:shape>
              <v:shape id="_x0000_s9151" style="position:absolute;left:881;top:5326;width:1;height:1" coordsize="1,0" path="m,l,,,,1,e" filled="f" strokeweight=".05pt">
                <v:path arrowok="t"/>
              </v:shape>
              <v:shape id="_x0000_s9152" style="position:absolute;left:882;top:5326;width:1;height:1" coordsize="1,0" path="m,l,,,,1,e" filled="f" strokeweight=".05pt">
                <v:path arrowok="t"/>
              </v:shape>
              <v:shape id="_x0000_s9153" style="position:absolute;left:883;top:5326;width:2;height:1" coordsize="2,0" path="m,l,,,,2,e" filled="f" strokeweight=".05pt">
                <v:path arrowok="t"/>
              </v:shape>
              <v:shape id="_x0000_s9154" style="position:absolute;left:885;top:5326;width:1;height:1" coordsize="1,0" path="m,l,,,,1,e" filled="f" strokeweight=".05pt">
                <v:path arrowok="t"/>
              </v:shape>
              <v:shape id="_x0000_s9155" style="position:absolute;left:886;top:5326;width:1;height:1" coordsize="1,0" path="m,l,,,,1,e" filled="f" strokeweight=".05pt">
                <v:path arrowok="t"/>
              </v:shape>
              <v:shape id="_x0000_s9156" style="position:absolute;left:887;top:5325;width:1;height:1" coordsize="1,1" path="m,1l,,,1r1,e" filled="f" strokeweight=".05pt">
                <v:path arrowok="t"/>
              </v:shape>
              <v:shape id="_x0000_s9157" style="position:absolute;left:888;top:5325;width:1;height:1" coordsize="1,1" path="m,1l,,,1r1,e" filled="f" strokeweight=".05pt">
                <v:path arrowok="t"/>
              </v:shape>
              <v:shape id="_x0000_s9158" style="position:absolute;left:889;top:5326;width:2;height:1" coordsize="2,0" path="m,l,,,,2,e" filled="f" strokeweight=".05pt">
                <v:path arrowok="t"/>
              </v:shape>
              <v:shape id="_x0000_s9159" style="position:absolute;left:891;top:5326;width:1;height:1" coordsize="1,0" path="m,l,,,,1,e" filled="f" strokeweight=".05pt">
                <v:path arrowok="t"/>
              </v:shape>
              <v:shape id="_x0000_s9160" style="position:absolute;left:892;top:5326;width:1;height:1" coordsize="1,0" path="m,l,,,,1,e" filled="f" strokeweight=".05pt">
                <v:path arrowok="t"/>
              </v:shape>
              <v:shape id="_x0000_s9161" style="position:absolute;left:893;top:5326;width:1;height:1" coordsize="1,0" path="m,l,,,,1,e" filled="f" strokeweight=".05pt">
                <v:path arrowok="t"/>
              </v:shape>
              <v:shape id="_x0000_s9162" style="position:absolute;left:894;top:5326;width:1;height:1" coordsize="1,0" path="m,l,,,,1,e" filled="f" strokeweight=".05pt">
                <v:path arrowok="t"/>
              </v:shape>
              <v:shape id="_x0000_s9163" style="position:absolute;left:895;top:5326;width:2;height:1" coordsize="2,0" path="m,l,,,,2,e" filled="f" strokeweight=".05pt">
                <v:path arrowok="t"/>
              </v:shape>
              <v:shape id="_x0000_s9164" style="position:absolute;left:897;top:5316;width:1;height:10" coordsize="1,10" path="m,10l,,,1r1,e" filled="f" strokeweight=".05pt">
                <v:path arrowok="t"/>
              </v:shape>
              <v:shape id="_x0000_s9165" style="position:absolute;left:898;top:5317;width:1;height:9" coordsize="1,9" path="m,9l,,,9r1,e" filled="f" strokeweight=".05pt">
                <v:path arrowok="t"/>
              </v:shape>
              <v:shape id="_x0000_s9166" style="position:absolute;left:899;top:5326;width:1;height:1" coordsize="1,0" path="m,l,,,,1,e" filled="f" strokeweight=".05pt">
                <v:path arrowok="t"/>
              </v:shape>
              <v:shape id="_x0000_s9167" style="position:absolute;left:900;top:5326;width:1;height:1" coordsize="1,0" path="m,l,,,,1,e" filled="f" strokeweight=".05pt">
                <v:path arrowok="t"/>
              </v:shape>
              <v:shape id="_x0000_s9168" style="position:absolute;left:901;top:5326;width:2;height:1" coordsize="2,0" path="m,l,,,,2,e" filled="f" strokeweight=".05pt">
                <v:path arrowok="t"/>
              </v:shape>
              <v:shape id="_x0000_s9169" style="position:absolute;left:903;top:5326;width:1;height:1" coordsize="1,0" path="m,l,,,,1,e" filled="f" strokeweight=".05pt">
                <v:path arrowok="t"/>
              </v:shape>
              <v:shape id="_x0000_s9170" style="position:absolute;left:904;top:5326;width:1;height:1" coordsize="1,0" path="m,l,,,,1,e" filled="f" strokeweight=".05pt">
                <v:path arrowok="t"/>
              </v:shape>
              <v:shape id="_x0000_s9171" style="position:absolute;left:905;top:5326;width:1;height:1" coordsize="1,0" path="m,l,,,,1,e" filled="f" strokeweight=".05pt">
                <v:path arrowok="t"/>
              </v:shape>
              <v:shape id="_x0000_s9172" style="position:absolute;left:906;top:5325;width:1;height:1" coordsize="1,1" path="m,1l,,,,1,e" filled="f" strokeweight=".05pt">
                <v:path arrowok="t"/>
              </v:shape>
              <v:shape id="_x0000_s9173" style="position:absolute;left:907;top:5325;width:2;height:1" coordsize="2,1" path="m,1l,,,1r2,e" filled="f" strokeweight=".05pt">
                <v:path arrowok="t"/>
              </v:shape>
              <v:shape id="_x0000_s9174" style="position:absolute;left:909;top:5326;width:1;height:1" coordsize="1,0" path="m,l,,,,1,e" filled="f" strokeweight=".05pt">
                <v:path arrowok="t"/>
              </v:shape>
              <v:shape id="_x0000_s9175" style="position:absolute;left:910;top:5326;width:1;height:1" coordsize="1,0" path="m,l,,,,1,e" filled="f" strokeweight=".05pt">
                <v:path arrowok="t"/>
              </v:shape>
              <v:shape id="_x0000_s9176" style="position:absolute;left:911;top:5326;width:1;height:1" coordsize="1,0" path="m,l,,,,1,e" filled="f" strokeweight=".05pt">
                <v:path arrowok="t"/>
              </v:shape>
              <v:shape id="_x0000_s9177" style="position:absolute;left:912;top:5326;width:1;height:1" coordsize="1,0" path="m,l,,,,1,e" filled="f" strokeweight=".05pt">
                <v:path arrowok="t"/>
              </v:shape>
              <v:shape id="_x0000_s9178" style="position:absolute;left:913;top:5326;width:2;height:1" coordsize="2,0" path="m,l,,,,2,e" filled="f" strokeweight=".05pt">
                <v:path arrowok="t"/>
              </v:shape>
              <v:shape id="_x0000_s9179" style="position:absolute;left:915;top:5326;width:1;height:1" coordsize="1,0" path="m,l,,,,1,e" filled="f" strokeweight=".05pt">
                <v:path arrowok="t"/>
              </v:shape>
              <v:shape id="_x0000_s9180" style="position:absolute;left:916;top:5323;width:1;height:3" coordsize="1,3" path="m,3l,,,2r1,e" filled="f" strokeweight=".05pt">
                <v:path arrowok="t"/>
              </v:shape>
              <v:shape id="_x0000_s9181" style="position:absolute;left:917;top:5325;width:1;height:1" coordsize="1,1" path="m,1l,,,1r1,e" filled="f" strokeweight=".05pt">
                <v:path arrowok="t"/>
              </v:shape>
              <v:shape id="_x0000_s9182" style="position:absolute;left:918;top:5326;width:1;height:1" coordsize="1,0" path="m,l,,,,1,e" filled="f" strokeweight=".05pt">
                <v:path arrowok="t"/>
              </v:shape>
              <v:shape id="_x0000_s9183" style="position:absolute;left:919;top:5326;width:2;height:1" coordsize="2,0" path="m,l,,,,2,e" filled="f" strokeweight=".05pt">
                <v:path arrowok="t"/>
              </v:shape>
              <v:shape id="_x0000_s9184" style="position:absolute;left:921;top:5326;width:1;height:1" coordsize="1,0" path="m,l,,,,1,e" filled="f" strokeweight=".05pt">
                <v:path arrowok="t"/>
              </v:shape>
              <v:shape id="_x0000_s9185" style="position:absolute;left:922;top:5326;width:1;height:1" coordsize="1,0" path="m,l,,,,1,e" filled="f" strokeweight=".05pt">
                <v:path arrowok="t"/>
              </v:shape>
              <v:shape id="_x0000_s9186" style="position:absolute;left:923;top:5326;width:1;height:1" coordsize="1,0" path="m,l,,,,1,e" filled="f" strokeweight=".05pt">
                <v:path arrowok="t"/>
              </v:shape>
              <v:shape id="_x0000_s9187" style="position:absolute;left:924;top:5325;width:1;height:1" coordsize="1,1" path="m,1l,,,1,1,e" filled="f" strokeweight=".05pt">
                <v:path arrowok="t"/>
              </v:shape>
              <v:shape id="_x0000_s9188" style="position:absolute;left:925;top:5325;width:2;height:1" coordsize="2,1" path="m,1l,,,1,2,e" filled="f" strokeweight=".05pt">
                <v:path arrowok="t"/>
              </v:shape>
              <v:shape id="_x0000_s9189" style="position:absolute;left:927;top:5325;width:1;height:1" coordsize="1,1" path="m,1l,,,1r1,e" filled="f" strokeweight=".05pt">
                <v:path arrowok="t"/>
              </v:shape>
              <v:shape id="_x0000_s9190" style="position:absolute;left:928;top:5326;width:1;height:1" coordsize="1,0" path="m,l,,,,1,e" filled="f" strokeweight=".05pt">
                <v:path arrowok="t"/>
              </v:shape>
              <v:shape id="_x0000_s9191" style="position:absolute;left:929;top:5326;width:1;height:1" coordsize="1,0" path="m,l,,,,1,e" filled="f" strokeweight=".05pt">
                <v:path arrowok="t"/>
              </v:shape>
              <v:shape id="_x0000_s9192" style="position:absolute;left:930;top:5326;width:1;height:1" coordsize="1,0" path="m,l,,,,1,e" filled="f" strokeweight=".05pt">
                <v:path arrowok="t"/>
              </v:shape>
              <v:shape id="_x0000_s9193" style="position:absolute;left:931;top:5326;width:2;height:1" coordsize="2,0" path="m,l,,,,2,e" filled="f" strokeweight=".05pt">
                <v:path arrowok="t"/>
              </v:shape>
              <v:shape id="_x0000_s9194" style="position:absolute;left:933;top:5326;width:1;height:1" coordsize="1,0" path="m,l,,,,1,e" filled="f" strokeweight=".05pt">
                <v:path arrowok="t"/>
              </v:shape>
              <v:shape id="_x0000_s9195" style="position:absolute;left:934;top:5326;width:1;height:1" coordsize="1,0" path="m,l,,,,1,e" filled="f" strokeweight=".05pt">
                <v:path arrowok="t"/>
              </v:shape>
              <v:shape id="_x0000_s9196" style="position:absolute;left:935;top:5325;width:1;height:1" coordsize="1,1" path="m,1l,,,,1,1e" filled="f" strokeweight=".05pt">
                <v:path arrowok="t"/>
              </v:shape>
              <v:shape id="_x0000_s9197" style="position:absolute;left:936;top:5326;width:1;height:1" coordsize="1,0" path="m,l,,,,1,e" filled="f" strokeweight=".05pt">
                <v:path arrowok="t"/>
              </v:shape>
              <v:shape id="_x0000_s9198" style="position:absolute;left:937;top:5326;width:2;height:1" coordsize="2,0" path="m,l,,,,2,e" filled="f" strokeweight=".05pt">
                <v:path arrowok="t"/>
              </v:shape>
              <v:shape id="_x0000_s9199" style="position:absolute;left:939;top:5326;width:1;height:1" coordsize="1,0" path="m,l,,,,1,e" filled="f" strokeweight=".05pt">
                <v:path arrowok="t"/>
              </v:shape>
              <v:shape id="_x0000_s9200" style="position:absolute;left:940;top:5326;width:1;height:1" coordsize="1,0" path="m,l,,,,1,e" filled="f" strokeweight=".05pt">
                <v:path arrowok="t"/>
              </v:shape>
              <v:shape id="_x0000_s9201" style="position:absolute;left:941;top:5326;width:1;height:1" coordsize="1,0" path="m,l,,,,1,e" filled="f" strokeweight=".05pt">
                <v:path arrowok="t"/>
              </v:shape>
              <v:shape id="_x0000_s9202" style="position:absolute;left:942;top:5326;width:1;height:1" coordsize="1,0" path="m,l,,,,1,e" filled="f" strokeweight=".05pt">
                <v:path arrowok="t"/>
              </v:shape>
              <v:shape id="_x0000_s9203" style="position:absolute;left:943;top:5325;width:1;height:1" coordsize="1,1" path="m,1r,l,1,1,e" filled="f" strokeweight=".05pt">
                <v:path arrowok="t"/>
              </v:shape>
              <v:shape id="_x0000_s9204" style="position:absolute;left:944;top:5325;width:2;height:1" coordsize="2,1" path="m,1l,,,1r2,e" filled="f" strokeweight=".05pt">
                <v:path arrowok="t"/>
              </v:shape>
              <v:shape id="_x0000_s9205" style="position:absolute;left:946;top:5325;width:1;height:1" coordsize="1,1" path="m,1l,,,1r1,e" filled="f" strokeweight=".05pt">
                <v:path arrowok="t"/>
              </v:shape>
              <v:shape id="_x0000_s9206" style="position:absolute;left:947;top:5326;width:1;height:1" coordsize="1,0" path="m,l,,,,1,e" filled="f" strokeweight=".05pt">
                <v:path arrowok="t"/>
              </v:shape>
            </v:group>
            <v:group id="_x0000_s9408" style="position:absolute;left:948;top:5316;width:240;height:11" coordorigin="948,5316" coordsize="240,11">
              <v:shape id="_x0000_s9208" style="position:absolute;left:948;top:5326;width:1;height:1" coordsize="1,0" path="m,l,,,,1,e" filled="f" strokeweight=".05pt">
                <v:path arrowok="t"/>
              </v:shape>
              <v:shape id="_x0000_s9209" style="position:absolute;left:949;top:5326;width:1;height:1" coordsize="1,0" path="m,l,,,,1,e" filled="f" strokeweight=".05pt">
                <v:path arrowok="t"/>
              </v:shape>
              <v:shape id="_x0000_s9210" style="position:absolute;left:950;top:5326;width:2;height:1" coordsize="2,0" path="m,l,,,,2,e" filled="f" strokeweight=".05pt">
                <v:path arrowok="t"/>
              </v:shape>
              <v:shape id="_x0000_s9211" style="position:absolute;left:952;top:5326;width:1;height:1" coordsize="1,0" path="m,l,,,,1,e" filled="f" strokeweight=".05pt">
                <v:path arrowok="t"/>
              </v:shape>
              <v:shape id="_x0000_s9212" style="position:absolute;left:953;top:5325;width:1;height:1" coordsize="1,1" path="m,1l,,,,1,1e" filled="f" strokeweight=".05pt">
                <v:path arrowok="t"/>
              </v:shape>
              <v:shape id="_x0000_s9213" style="position:absolute;left:954;top:5325;width:1;height:1" coordsize="1,1" path="m,1l,,,,1,e" filled="f" strokeweight=".05pt">
                <v:path arrowok="t"/>
              </v:shape>
              <v:shape id="_x0000_s9214" style="position:absolute;left:955;top:5325;width:1;height:1" coordsize="1,1" path="m,1l,,,1r1,e" filled="f" strokeweight=".05pt">
                <v:path arrowok="t"/>
              </v:shape>
              <v:shape id="_x0000_s9215" style="position:absolute;left:956;top:5326;width:2;height:1" coordsize="2,0" path="m,l,,,,2,e" filled="f" strokeweight=".05pt">
                <v:path arrowok="t"/>
              </v:shape>
              <v:shape id="_x0000_s9216" style="position:absolute;left:958;top:5326;width:1;height:1" coordsize="1,0" path="m,l,,,,1,e" filled="f" strokeweight=".05pt">
                <v:path arrowok="t"/>
              </v:shape>
              <v:shape id="_x0000_s9217" style="position:absolute;left:959;top:5326;width:1;height:1" coordsize="1,0" path="m,l,,,,1,e" filled="f" strokeweight=".05pt">
                <v:path arrowok="t"/>
              </v:shape>
              <v:shape id="_x0000_s9218" style="position:absolute;left:960;top:5326;width:1;height:1" coordsize="1,0" path="m,l,,,,1,e" filled="f" strokeweight=".05pt">
                <v:path arrowok="t"/>
              </v:shape>
              <v:shape id="_x0000_s9219" style="position:absolute;left:961;top:5326;width:1;height:1" coordsize="1,0" path="m,l,,,,1,e" filled="f" strokeweight=".05pt">
                <v:path arrowok="t"/>
              </v:shape>
              <v:shape id="_x0000_s9220" style="position:absolute;left:962;top:5324;width:2;height:2" coordsize="2,2" path="m,2l,,,,2,e" filled="f" strokeweight=".05pt">
                <v:path arrowok="t"/>
              </v:shape>
              <v:shape id="_x0000_s9221" style="position:absolute;left:964;top:5324;width:1;height:2" coordsize="1,2" path="m,2l,,,2r1,e" filled="f" strokeweight=".05pt">
                <v:path arrowok="t"/>
              </v:shape>
              <v:shape id="_x0000_s9222" style="position:absolute;left:965;top:5326;width:1;height:1" coordsize="1,0" path="m,l,,,,1,e" filled="f" strokeweight=".05pt">
                <v:path arrowok="t"/>
              </v:shape>
              <v:shape id="_x0000_s9223" style="position:absolute;left:966;top:5326;width:1;height:1" coordsize="1,0" path="m,l,,,,1,e" filled="f" strokeweight=".05pt">
                <v:path arrowok="t"/>
              </v:shape>
              <v:shape id="_x0000_s9224" style="position:absolute;left:967;top:5326;width:1;height:1" coordsize="1,0" path="m,l,,,,1,e" filled="f" strokeweight=".05pt">
                <v:path arrowok="t"/>
              </v:shape>
              <v:shape id="_x0000_s9225" style="position:absolute;left:968;top:5326;width:2;height:1" coordsize="2,0" path="m,l,,,,2,e" filled="f" strokeweight=".05pt">
                <v:path arrowok="t"/>
              </v:shape>
              <v:shape id="_x0000_s9226" style="position:absolute;left:970;top:5326;width:1;height:1" coordsize="1,0" path="m,l,,,,1,e" filled="f" strokeweight=".05pt">
                <v:path arrowok="t"/>
              </v:shape>
              <v:shape id="_x0000_s9227" style="position:absolute;left:971;top:5326;width:1;height:1" coordsize="1,0" path="m,l,,,,1,e" filled="f" strokeweight=".05pt">
                <v:path arrowok="t"/>
              </v:shape>
              <v:shape id="_x0000_s9228" style="position:absolute;left:972;top:5319;width:1;height:7" coordsize="1,7" path="m,7l,,,1,1,e" filled="f" strokeweight=".05pt">
                <v:path arrowok="t"/>
              </v:shape>
              <v:shape id="_x0000_s9229" style="position:absolute;left:973;top:5318;width:1;height:8" coordsize="1,8" path="m,8l,,,8r1,e" filled="f" strokeweight=".05pt">
                <v:path arrowok="t"/>
              </v:shape>
              <v:shape id="_x0000_s9230" style="position:absolute;left:974;top:5326;width:2;height:1" coordsize="2,0" path="m,l,,,,2,e" filled="f" strokeweight=".05pt">
                <v:path arrowok="t"/>
              </v:shape>
              <v:shape id="_x0000_s9231" style="position:absolute;left:976;top:5326;width:1;height:1" coordsize="1,0" path="m,l,,,,1,e" filled="f" strokeweight=".05pt">
                <v:path arrowok="t"/>
              </v:shape>
              <v:shape id="_x0000_s9232" style="position:absolute;left:977;top:5326;width:1;height:1" coordsize="1,0" path="m,l,,,,1,e" filled="f" strokeweight=".05pt">
                <v:path arrowok="t"/>
              </v:shape>
              <v:shape id="_x0000_s9233" style="position:absolute;left:978;top:5326;width:1;height:1" coordsize="1,0" path="m,l,,,,1,e" filled="f" strokeweight=".05pt">
                <v:path arrowok="t"/>
              </v:shape>
              <v:shape id="_x0000_s9234" style="position:absolute;left:979;top:5326;width:1;height:1" coordsize="1,0" path="m,l,,,,1,e" filled="f" strokeweight=".05pt">
                <v:path arrowok="t"/>
              </v:shape>
              <v:shape id="_x0000_s9235" style="position:absolute;left:980;top:5326;width:2;height:1" coordsize="2,0" path="m,l,,,,2,e" filled="f" strokeweight=".05pt">
                <v:path arrowok="t"/>
              </v:shape>
              <v:shape id="_x0000_s9236" style="position:absolute;left:982;top:5324;width:1;height:2" coordsize="1,2" path="m,2l,,,,1,1e" filled="f" strokeweight=".05pt">
                <v:path arrowok="t"/>
              </v:shape>
              <v:shape id="_x0000_s9237" style="position:absolute;left:983;top:5325;width:1;height:1" coordsize="1,1" path="m,1l,,,1r1,e" filled="f" strokeweight=".05pt">
                <v:path arrowok="t"/>
              </v:shape>
              <v:shape id="_x0000_s9238" style="position:absolute;left:984;top:5326;width:1;height:1" coordsize="1,0" path="m,l,,,,1,e" filled="f" strokeweight=".05pt">
                <v:path arrowok="t"/>
              </v:shape>
              <v:shape id="_x0000_s9239" style="position:absolute;left:985;top:5326;width:1;height:1" coordsize="1,0" path="m,l,,,,1,e" filled="f" strokeweight=".05pt">
                <v:path arrowok="t"/>
              </v:shape>
              <v:shape id="_x0000_s9240" style="position:absolute;left:986;top:5326;width:2;height:1" coordsize="2,0" path="m,l,,,,2,e" filled="f" strokeweight=".05pt">
                <v:path arrowok="t"/>
              </v:shape>
              <v:shape id="_x0000_s9241" style="position:absolute;left:988;top:5326;width:1;height:1" coordsize="1,0" path="m,l,,,,1,e" filled="f" strokeweight=".05pt">
                <v:path arrowok="t"/>
              </v:shape>
              <v:shape id="_x0000_s9242" style="position:absolute;left:989;top:5326;width:1;height:1" coordsize="1,0" path="m,l,,,,1,e" filled="f" strokeweight=".05pt">
                <v:path arrowok="t"/>
              </v:shape>
              <v:shape id="_x0000_s9243" style="position:absolute;left:990;top:5326;width:1;height:1" coordsize="1,0" path="m,l,,,,1,e" filled="f" strokeweight=".05pt">
                <v:path arrowok="t"/>
              </v:shape>
              <v:shape id="_x0000_s9244" style="position:absolute;left:991;top:5324;width:1;height:2" coordsize="1,2" path="m,2l,,,1,1,2e" filled="f" strokeweight=".05pt">
                <v:path arrowok="t"/>
              </v:shape>
              <v:shape id="_x0000_s9245" style="position:absolute;left:992;top:5326;width:2;height:1" coordsize="2,0" path="m,l,,,,2,e" filled="f" strokeweight=".05pt">
                <v:path arrowok="t"/>
              </v:shape>
              <v:shape id="_x0000_s9246" style="position:absolute;left:994;top:5326;width:1;height:1" coordsize="1,0" path="m,l,,,,1,e" filled="f" strokeweight=".05pt">
                <v:path arrowok="t"/>
              </v:shape>
              <v:shape id="_x0000_s9247" style="position:absolute;left:995;top:5326;width:1;height:1" coordsize="1,0" path="m,l,,,,1,e" filled="f" strokeweight=".05pt">
                <v:path arrowok="t"/>
              </v:shape>
              <v:shape id="_x0000_s9248" style="position:absolute;left:996;top:5326;width:1;height:1" coordsize="1,0" path="m,l,,,,1,e" filled="f" strokeweight=".05pt">
                <v:path arrowok="t"/>
              </v:shape>
              <v:shape id="_x0000_s9249" style="position:absolute;left:997;top:5326;width:1;height:1" coordsize="1,0" path="m,l,,,,1,e" filled="f" strokeweight=".05pt">
                <v:path arrowok="t"/>
              </v:shape>
              <v:shape id="_x0000_s9250" style="position:absolute;left:998;top:5326;width:2;height:1" coordsize="2,0" path="m,l,,,,2,e" filled="f" strokeweight=".05pt">
                <v:path arrowok="t"/>
              </v:shape>
              <v:shape id="_x0000_s9251" style="position:absolute;left:1000;top:5326;width:1;height:1" coordsize="1,0" path="m,l,,,,1,e" filled="f" strokeweight=".05pt">
                <v:path arrowok="t"/>
              </v:shape>
              <v:shape id="_x0000_s9252" style="position:absolute;left:1001;top:5325;width:1;height:1" coordsize="1,1" path="m,1l,,,,1,1e" filled="f" strokeweight=".05pt">
                <v:path arrowok="t"/>
              </v:shape>
              <v:shape id="_x0000_s9253" style="position:absolute;left:1002;top:5325;width:1;height:1" coordsize="1,1" path="m,1l,,,1r1,e" filled="f" strokeweight=".05pt">
                <v:path arrowok="t"/>
              </v:shape>
              <v:shape id="_x0000_s9254" style="position:absolute;left:1003;top:5326;width:1;height:1" coordsize="1,0" path="m,l,,,,1,e" filled="f" strokeweight=".05pt">
                <v:path arrowok="t"/>
              </v:shape>
              <v:shape id="_x0000_s9255" style="position:absolute;left:1004;top:5326;width:2;height:1" coordsize="2,0" path="m,l,,,,2,e" filled="f" strokeweight=".05pt">
                <v:path arrowok="t"/>
              </v:shape>
              <v:shape id="_x0000_s9256" style="position:absolute;left:1006;top:5326;width:1;height:1" coordsize="1,0" path="m,l,,,,1,e" filled="f" strokeweight=".05pt">
                <v:path arrowok="t"/>
              </v:shape>
              <v:shape id="_x0000_s9257" style="position:absolute;left:1007;top:5326;width:1;height:1" coordsize="1,0" path="m,l,,,,1,e" filled="f" strokeweight=".05pt">
                <v:path arrowok="t"/>
              </v:shape>
              <v:shape id="_x0000_s9258" style="position:absolute;left:1008;top:5326;width:1;height:1" coordsize="1,0" path="m,l,,,,1,e" filled="f" strokeweight=".05pt">
                <v:path arrowok="t"/>
              </v:shape>
              <v:shape id="_x0000_s9259" style="position:absolute;left:1009;top:5326;width:1;height:1" coordsize="1,0" path="m,l,,,,1,e" filled="f" strokeweight=".05pt">
                <v:path arrowok="t"/>
              </v:shape>
              <v:shape id="_x0000_s9260" style="position:absolute;left:1010;top:5325;width:2;height:1" coordsize="2,1" path="m,1l,,,1r2,e" filled="f" strokeweight=".05pt">
                <v:path arrowok="t"/>
              </v:shape>
              <v:shape id="_x0000_s9261" style="position:absolute;left:1012;top:5325;width:1;height:1" coordsize="1,1" path="m,1l,,,1r1,e" filled="f" strokeweight=".05pt">
                <v:path arrowok="t"/>
              </v:shape>
              <v:shape id="_x0000_s9262" style="position:absolute;left:1013;top:5326;width:1;height:1" coordsize="1,0" path="m,l,,,,1,e" filled="f" strokeweight=".05pt">
                <v:path arrowok="t"/>
              </v:shape>
              <v:shape id="_x0000_s9263" style="position:absolute;left:1014;top:5326;width:1;height:1" coordsize="1,0" path="m,l,,,,1,e" filled="f" strokeweight=".05pt">
                <v:path arrowok="t"/>
              </v:shape>
              <v:shape id="_x0000_s9264" style="position:absolute;left:1015;top:5326;width:1;height:1" coordsize="1,0" path="m,l,,,,1,e" filled="f" strokeweight=".05pt">
                <v:path arrowok="t"/>
              </v:shape>
              <v:shape id="_x0000_s9265" style="position:absolute;left:1016;top:5326;width:2;height:1" coordsize="2,0" path="m,l,,,,2,e" filled="f" strokeweight=".05pt">
                <v:path arrowok="t"/>
              </v:shape>
              <v:shape id="_x0000_s9266" style="position:absolute;left:1018;top:5326;width:1;height:1" coordsize="1,0" path="m,l,,,,1,e" filled="f" strokeweight=".05pt">
                <v:path arrowok="t"/>
              </v:shape>
              <v:shape id="_x0000_s9267" style="position:absolute;left:1019;top:5325;width:1;height:1" coordsize="1,1" path="m,1l,,,,1,e" filled="f" strokeweight=".05pt">
                <v:path arrowok="t"/>
              </v:shape>
              <v:shape id="_x0000_s9268" style="position:absolute;left:1020;top:5325;width:1;height:1" coordsize="1,1" path="m,1l,,,,1,1e" filled="f" strokeweight=".05pt">
                <v:path arrowok="t"/>
              </v:shape>
              <v:shape id="_x0000_s9269" style="position:absolute;left:1021;top:5326;width:1;height:1" coordsize="1,0" path="m,l,,,,1,e" filled="f" strokeweight=".05pt">
                <v:path arrowok="t"/>
              </v:shape>
              <v:shape id="_x0000_s9270" style="position:absolute;left:1022;top:5326;width:2;height:1" coordsize="2,0" path="m,l,,,,2,e" filled="f" strokeweight=".05pt">
                <v:path arrowok="t"/>
              </v:shape>
              <v:shape id="_x0000_s9271" style="position:absolute;left:1024;top:5326;width:1;height:1" coordsize="1,0" path="m,l,,,,1,e" filled="f" strokeweight=".05pt">
                <v:path arrowok="t"/>
              </v:shape>
              <v:shape id="_x0000_s9272" style="position:absolute;left:1025;top:5326;width:1;height:1" coordsize="1,0" path="m,l,,,,1,e" filled="f" strokeweight=".05pt">
                <v:path arrowok="t"/>
              </v:shape>
              <v:shape id="_x0000_s9273" style="position:absolute;left:1026;top:5326;width:1;height:1" coordsize="1,0" path="m,l,,,,1,e" filled="f" strokeweight=".05pt">
                <v:path arrowok="t"/>
              </v:shape>
              <v:shape id="_x0000_s9274" style="position:absolute;left:1027;top:5326;width:1;height:1" coordsize="1,0" path="m,l,,,,1,e" filled="f" strokeweight=".05pt">
                <v:path arrowok="t"/>
              </v:shape>
              <v:shape id="_x0000_s9275" style="position:absolute;left:1028;top:5326;width:2;height:1" coordsize="2,0" path="m,l,,,,2,e" filled="f" strokeweight=".05pt">
                <v:path arrowok="t"/>
              </v:shape>
              <v:shape id="_x0000_s9276" style="position:absolute;left:1030;top:5325;width:1;height:1" coordsize="1,1" path="m,1l,,,,1,e" filled="f" strokeweight=".05pt">
                <v:path arrowok="t"/>
              </v:shape>
              <v:shape id="_x0000_s9277" style="position:absolute;left:1031;top:5325;width:1;height:1" coordsize="1,1" path="m,1l,,,1r1,e" filled="f" strokeweight=".05pt">
                <v:path arrowok="t"/>
              </v:shape>
              <v:shape id="_x0000_s9278" style="position:absolute;left:1032;top:5326;width:1;height:1" coordsize="1,0" path="m,l,,,,1,e" filled="f" strokeweight=".05pt">
                <v:path arrowok="t"/>
              </v:shape>
              <v:shape id="_x0000_s9279" style="position:absolute;left:1033;top:5326;width:1;height:1" coordsize="1,0" path="m,l,,,,1,e" filled="f" strokeweight=".05pt">
                <v:path arrowok="t"/>
              </v:shape>
              <v:shape id="_x0000_s9280" style="position:absolute;left:1034;top:5326;width:2;height:1" coordsize="2,0" path="m,l,,,,2,e" filled="f" strokeweight=".05pt">
                <v:path arrowok="t"/>
              </v:shape>
              <v:shape id="_x0000_s9281" style="position:absolute;left:1036;top:5326;width:1;height:1" coordsize="1,0" path="m,l,,,,1,e" filled="f" strokeweight=".05pt">
                <v:path arrowok="t"/>
              </v:shape>
              <v:shape id="_x0000_s9282" style="position:absolute;left:1037;top:5326;width:1;height:1" coordsize="1,0" path="m,l,,,,1,e" filled="f" strokeweight=".05pt">
                <v:path arrowok="t"/>
              </v:shape>
              <v:shape id="_x0000_s9283" style="position:absolute;left:1038;top:5324;width:1;height:2" coordsize="1,2" path="m,2l,,,2,1,1e" filled="f" strokeweight=".05pt">
                <v:path arrowok="t"/>
              </v:shape>
              <v:shape id="_x0000_s9284" style="position:absolute;left:1039;top:5325;width:1;height:1" coordsize="1,1" path="m,1l,,,1r1,e" filled="f" strokeweight=".05pt">
                <v:path arrowok="t"/>
              </v:shape>
              <v:shape id="_x0000_s9285" style="position:absolute;left:1040;top:5326;width:2;height:1" coordsize="2,0" path="m,l,,,,2,e" filled="f" strokeweight=".05pt">
                <v:path arrowok="t"/>
              </v:shape>
              <v:shape id="_x0000_s9286" style="position:absolute;left:1042;top:5326;width:1;height:1" coordsize="1,0" path="m,l,,,,1,e" filled="f" strokeweight=".05pt">
                <v:path arrowok="t"/>
              </v:shape>
              <v:shape id="_x0000_s9287" style="position:absolute;left:1043;top:5326;width:1;height:1" coordsize="1,0" path="m,l,,,,1,e" filled="f" strokeweight=".05pt">
                <v:path arrowok="t"/>
              </v:shape>
              <v:shape id="_x0000_s9288" style="position:absolute;left:1044;top:5326;width:1;height:1" coordsize="1,0" path="m,l,,,,1,e" filled="f" strokeweight=".05pt">
                <v:path arrowok="t"/>
              </v:shape>
              <v:shape id="_x0000_s9289" style="position:absolute;left:1045;top:5326;width:1;height:1" coordsize="1,0" path="m,l,,,,1,e" filled="f" strokeweight=".05pt">
                <v:path arrowok="t"/>
              </v:shape>
              <v:shape id="_x0000_s9290" style="position:absolute;left:1046;top:5326;width:2;height:1" coordsize="2,0" path="m,l,,,,2,e" filled="f" strokeweight=".05pt">
                <v:path arrowok="t"/>
              </v:shape>
              <v:shape id="_x0000_s9291" style="position:absolute;left:1048;top:5326;width:1;height:1" coordsize="1,0" path="m,l,,,,1,e" filled="f" strokeweight=".05pt">
                <v:path arrowok="t"/>
              </v:shape>
              <v:shape id="_x0000_s9292" style="position:absolute;left:1049;top:5325;width:1;height:1" coordsize="1,1" path="m,1l,,,1,1,e" filled="f" strokeweight=".05pt">
                <v:path arrowok="t"/>
              </v:shape>
              <v:shape id="_x0000_s9293" style="position:absolute;left:1050;top:5325;width:1;height:1" coordsize="1,1" path="m,1l,,,1r1,e" filled="f" strokeweight=".05pt">
                <v:path arrowok="t"/>
              </v:shape>
              <v:shape id="_x0000_s9294" style="position:absolute;left:1051;top:5326;width:1;height:1" coordsize="1,0" path="m,l,,,,1,e" filled="f" strokeweight=".05pt">
                <v:path arrowok="t"/>
              </v:shape>
              <v:shape id="_x0000_s9295" style="position:absolute;left:1052;top:5326;width:2;height:1" coordsize="2,0" path="m,l,,,,2,e" filled="f" strokeweight=".05pt">
                <v:path arrowok="t"/>
              </v:shape>
              <v:shape id="_x0000_s9296" style="position:absolute;left:1054;top:5326;width:1;height:1" coordsize="1,0" path="m,l,,,,1,e" filled="f" strokeweight=".05pt">
                <v:path arrowok="t"/>
              </v:shape>
              <v:shape id="_x0000_s9297" style="position:absolute;left:1055;top:5326;width:1;height:1" coordsize="1,0" path="m,l,,,,1,e" filled="f" strokeweight=".05pt">
                <v:path arrowok="t"/>
              </v:shape>
              <v:shape id="_x0000_s9298" style="position:absolute;left:1056;top:5326;width:1;height:1" coordsize="1,0" path="m,l,,,,1,e" filled="f" strokeweight=".05pt">
                <v:path arrowok="t"/>
              </v:shape>
              <v:shape id="_x0000_s9299" style="position:absolute;left:1057;top:5325;width:1;height:1" coordsize="1,1" path="m,1l,,,1r1,e" filled="f" strokeweight=".05pt">
                <v:path arrowok="t"/>
              </v:shape>
              <v:shape id="_x0000_s9300" style="position:absolute;left:1058;top:5325;width:2;height:1" coordsize="2,1" path="m,1l,,,1r2,e" filled="f" strokeweight=".05pt">
                <v:path arrowok="t"/>
              </v:shape>
              <v:shape id="_x0000_s9301" style="position:absolute;left:1060;top:5326;width:1;height:1" coordsize="1,0" path="m,l,,,,1,e" filled="f" strokeweight=".05pt">
                <v:path arrowok="t"/>
              </v:shape>
              <v:shape id="_x0000_s9302" style="position:absolute;left:1061;top:5326;width:1;height:1" coordsize="1,0" path="m,l,,,,1,e" filled="f" strokeweight=".05pt">
                <v:path arrowok="t"/>
              </v:shape>
              <v:shape id="_x0000_s9303" style="position:absolute;left:1062;top:5326;width:1;height:1" coordsize="1,0" path="m,l,,,,1,e" filled="f" strokeweight=".05pt">
                <v:path arrowok="t"/>
              </v:shape>
              <v:shape id="_x0000_s9304" style="position:absolute;left:1063;top:5326;width:1;height:1" coordsize="1,0" path="m,l,,,,1,e" filled="f" strokeweight=".05pt">
                <v:path arrowok="t"/>
              </v:shape>
              <v:shape id="_x0000_s9305" style="position:absolute;left:1064;top:5326;width:2;height:1" coordsize="2,0" path="m,l,,,,2,e" filled="f" strokeweight=".05pt">
                <v:path arrowok="t"/>
              </v:shape>
              <v:shape id="_x0000_s9306" style="position:absolute;left:1066;top:5326;width:1;height:1" coordsize="1,0" path="m,l,,,,1,e" filled="f" strokeweight=".05pt">
                <v:path arrowok="t"/>
              </v:shape>
              <v:shape id="_x0000_s9307" style="position:absolute;left:1067;top:5325;width:1;height:1" coordsize="1,1" path="m,1l,,,,1,1e" filled="f" strokeweight=".05pt">
                <v:path arrowok="t"/>
              </v:shape>
              <v:shape id="_x0000_s9308" style="position:absolute;left:1068;top:5325;width:1;height:1" coordsize="1,1" path="m,1l,,,1r1,e" filled="f" strokeweight=".05pt">
                <v:path arrowok="t"/>
              </v:shape>
              <v:shape id="_x0000_s9309" style="position:absolute;left:1069;top:5326;width:1;height:1" coordsize="1,0" path="m,l,,,,1,e" filled="f" strokeweight=".05pt">
                <v:path arrowok="t"/>
              </v:shape>
              <v:shape id="_x0000_s9310" style="position:absolute;left:1070;top:5326;width:2;height:1" coordsize="2,0" path="m,l,,,,2,e" filled="f" strokeweight=".05pt">
                <v:path arrowok="t"/>
              </v:shape>
              <v:shape id="_x0000_s9311" style="position:absolute;left:1072;top:5326;width:1;height:1" coordsize="1,0" path="m,l,,,,1,e" filled="f" strokeweight=".05pt">
                <v:path arrowok="t"/>
              </v:shape>
              <v:shape id="_x0000_s9312" style="position:absolute;left:1073;top:5326;width:1;height:1" coordsize="1,0" path="m,l,,,,1,e" filled="f" strokeweight=".05pt">
                <v:path arrowok="t"/>
              </v:shape>
              <v:shape id="_x0000_s9313" style="position:absolute;left:1074;top:5326;width:1;height:1" coordsize="1,0" path="m,l,,,,1,e" filled="f" strokeweight=".05pt">
                <v:path arrowok="t"/>
              </v:shape>
              <v:shape id="_x0000_s9314" style="position:absolute;left:1075;top:5326;width:1;height:1" coordsize="1,0" path="m,l,,,,1,e" filled="f" strokeweight=".05pt">
                <v:path arrowok="t"/>
              </v:shape>
              <v:shape id="_x0000_s9315" style="position:absolute;left:1076;top:5325;width:2;height:1" coordsize="2,1" path="m,1l,,,1r2,e" filled="f" strokeweight=".05pt">
                <v:path arrowok="t"/>
              </v:shape>
              <v:shape id="_x0000_s9316" style="position:absolute;left:1078;top:5325;width:1;height:1" coordsize="1,1" path="m,1l,,,1r1,e" filled="f" strokeweight=".05pt">
                <v:path arrowok="t"/>
              </v:shape>
              <v:shape id="_x0000_s9317" style="position:absolute;left:1079;top:5326;width:1;height:1" coordsize="1,0" path="m,l,,,,1,e" filled="f" strokeweight=".05pt">
                <v:path arrowok="t"/>
              </v:shape>
              <v:shape id="_x0000_s9318" style="position:absolute;left:1080;top:5326;width:1;height:1" coordsize="1,0" path="m,l,,,,1,e" filled="f" strokeweight=".05pt">
                <v:path arrowok="t"/>
              </v:shape>
              <v:shape id="_x0000_s9319" style="position:absolute;left:1081;top:5326;width:1;height:1" coordsize="1,0" path="m,l,,,,1,e" filled="f" strokeweight=".05pt">
                <v:path arrowok="t"/>
              </v:shape>
              <v:shape id="_x0000_s9320" style="position:absolute;left:1082;top:5326;width:2;height:1" coordsize="2,0" path="m,l,,,,2,e" filled="f" strokeweight=".05pt">
                <v:path arrowok="t"/>
              </v:shape>
              <v:shape id="_x0000_s9321" style="position:absolute;left:1084;top:5326;width:1;height:1" coordsize="1,0" path="m,l,,,,1,e" filled="f" strokeweight=".05pt">
                <v:path arrowok="t"/>
              </v:shape>
              <v:shape id="_x0000_s9322" style="position:absolute;left:1085;top:5326;width:1;height:1" coordsize="1,0" path="m,l,,,,1,e" filled="f" strokeweight=".05pt">
                <v:path arrowok="t"/>
              </v:shape>
              <v:shape id="_x0000_s9323" style="position:absolute;left:1086;top:5325;width:1;height:1" coordsize="1,1" path="m,1l,,,1r1,e" filled="f" strokeweight=".05pt">
                <v:path arrowok="t"/>
              </v:shape>
              <v:shape id="_x0000_s9324" style="position:absolute;left:1087;top:5326;width:1;height:1" coordsize="1,0" path="m,l,,,,1,e" filled="f" strokeweight=".05pt">
                <v:path arrowok="t"/>
              </v:shape>
              <v:shape id="_x0000_s9325" style="position:absolute;left:1088;top:5326;width:2;height:1" coordsize="2,0" path="m,l,,,,2,e" filled="f" strokeweight=".05pt">
                <v:path arrowok="t"/>
              </v:shape>
              <v:shape id="_x0000_s9326" style="position:absolute;left:1090;top:5326;width:1;height:1" coordsize="1,0" path="m,l,,,,1,e" filled="f" strokeweight=".05pt">
                <v:path arrowok="t"/>
              </v:shape>
              <v:shape id="_x0000_s9327" style="position:absolute;left:1091;top:5326;width:1;height:1" coordsize="1,0" path="m,l,,,,1,e" filled="f" strokeweight=".05pt">
                <v:path arrowok="t"/>
              </v:shape>
              <v:shape id="_x0000_s9328" style="position:absolute;left:1092;top:5326;width:1;height:1" coordsize="1,0" path="m,l,,,,1,e" filled="f" strokeweight=".05pt">
                <v:path arrowok="t"/>
              </v:shape>
              <v:shape id="_x0000_s9329" style="position:absolute;left:1093;top:5326;width:1;height:1" coordsize="1,0" path="m,l,,,,1,e" filled="f" strokeweight=".05pt">
                <v:path arrowok="t"/>
              </v:shape>
              <v:shape id="_x0000_s9330" style="position:absolute;left:1094;top:5325;width:2;height:1" coordsize="2,1" path="m,1l,,,,2,1e" filled="f" strokeweight=".05pt">
                <v:path arrowok="t"/>
              </v:shape>
              <v:shape id="_x0000_s9331" style="position:absolute;left:1096;top:5316;width:1;height:10" coordsize="1,10" path="m,10l,,,3,1,4e" filled="f" strokeweight=".05pt">
                <v:path arrowok="t"/>
              </v:shape>
              <v:shape id="_x0000_s9332" style="position:absolute;left:1097;top:5320;width:1;height:6" coordsize="1,6" path="m,6l,,,6r1,e" filled="f" strokeweight=".05pt">
                <v:path arrowok="t"/>
              </v:shape>
              <v:shape id="_x0000_s9333" style="position:absolute;left:1098;top:5326;width:1;height:1" coordsize="1,0" path="m,l,,,,1,e" filled="f" strokeweight=".05pt">
                <v:path arrowok="t"/>
              </v:shape>
              <v:shape id="_x0000_s9334" style="position:absolute;left:1099;top:5326;width:1;height:1" coordsize="1,0" path="m,l,,,,1,e" filled="f" strokeweight=".05pt">
                <v:path arrowok="t"/>
              </v:shape>
              <v:shape id="_x0000_s9335" style="position:absolute;left:1100;top:5326;width:2;height:1" coordsize="2,0" path="m,l,,,,2,e" filled="f" strokeweight=".05pt">
                <v:path arrowok="t"/>
              </v:shape>
              <v:shape id="_x0000_s9336" style="position:absolute;left:1102;top:5326;width:1;height:1" coordsize="1,0" path="m,l,,,,1,e" filled="f" strokeweight=".05pt">
                <v:path arrowok="t"/>
              </v:shape>
              <v:shape id="_x0000_s9337" style="position:absolute;left:1103;top:5326;width:1;height:1" coordsize="1,0" path="m,l,,,,1,e" filled="f" strokeweight=".05pt">
                <v:path arrowok="t"/>
              </v:shape>
              <v:shape id="_x0000_s9338" style="position:absolute;left:1104;top:5325;width:1;height:1" coordsize="1,1" path="m,1l,,,,1,e" filled="f" strokeweight=".05pt">
                <v:path arrowok="t"/>
              </v:shape>
              <v:shape id="_x0000_s9339" style="position:absolute;left:1105;top:5324;width:1;height:2" coordsize="1,2" path="m,2l,,,1r1,e" filled="f" strokeweight=".05pt">
                <v:path arrowok="t"/>
              </v:shape>
              <v:shape id="_x0000_s9340" style="position:absolute;left:1106;top:5325;width:2;height:1" coordsize="2,1" path="m,1l,,,1r2,e" filled="f" strokeweight=".05pt">
                <v:path arrowok="t"/>
              </v:shape>
              <v:shape id="_x0000_s9341" style="position:absolute;left:1108;top:5326;width:1;height:1" coordsize="1,0" path="m,l,,,,1,e" filled="f" strokeweight=".05pt">
                <v:path arrowok="t"/>
              </v:shape>
              <v:shape id="_x0000_s9342" style="position:absolute;left:1109;top:5326;width:1;height:1" coordsize="1,0" path="m,l,,,,1,e" filled="f" strokeweight=".05pt">
                <v:path arrowok="t"/>
              </v:shape>
              <v:shape id="_x0000_s9343" style="position:absolute;left:1110;top:5326;width:1;height:1" coordsize="1,0" path="m,l,,,,1,e" filled="f" strokeweight=".05pt">
                <v:path arrowok="t"/>
              </v:shape>
              <v:shape id="_x0000_s9344" style="position:absolute;left:1111;top:5326;width:1;height:1" coordsize="1,0" path="m,l,,,,1,e" filled="f" strokeweight=".05pt">
                <v:path arrowok="t"/>
              </v:shape>
              <v:shape id="_x0000_s9345" style="position:absolute;left:1112;top:5326;width:1;height:1" coordsize="1,0" path="m,l,,,,1,e" filled="f" strokeweight=".05pt">
                <v:path arrowok="t"/>
              </v:shape>
              <v:shape id="_x0000_s9346" style="position:absolute;left:1113;top:5325;width:2;height:1" coordsize="2,1" path="m,1l,,,,2,e" filled="f" strokeweight=".05pt">
                <v:path arrowok="t"/>
              </v:shape>
              <v:shape id="_x0000_s9347" style="position:absolute;left:1115;top:5324;width:1;height:2" coordsize="1,2" path="m,2l,,,2r1,e" filled="f" strokeweight=".05pt">
                <v:path arrowok="t"/>
              </v:shape>
              <v:shape id="_x0000_s9348" style="position:absolute;left:1116;top:5326;width:1;height:1" coordsize="1,0" path="m,l,,,,1,e" filled="f" strokeweight=".05pt">
                <v:path arrowok="t"/>
              </v:shape>
              <v:shape id="_x0000_s9349" style="position:absolute;left:1117;top:5326;width:1;height:1" coordsize="1,0" path="m,l,,,,1,e" filled="f" strokeweight=".05pt">
                <v:path arrowok="t"/>
              </v:shape>
              <v:shape id="_x0000_s9350" style="position:absolute;left:1118;top:5326;width:1;height:1" coordsize="1,0" path="m,l,,,,1,e" filled="f" strokeweight=".05pt">
                <v:path arrowok="t"/>
              </v:shape>
              <v:shape id="_x0000_s9351" style="position:absolute;left:1119;top:5326;width:2;height:1" coordsize="2,0" path="m,l,,,,2,e" filled="f" strokeweight=".05pt">
                <v:path arrowok="t"/>
              </v:shape>
              <v:shape id="_x0000_s9352" style="position:absolute;left:1121;top:5326;width:1;height:1" coordsize="1,0" path="m,l,,,,1,e" filled="f" strokeweight=".05pt">
                <v:path arrowok="t"/>
              </v:shape>
              <v:shape id="_x0000_s9353" style="position:absolute;left:1122;top:5326;width:1;height:1" coordsize="1,0" path="m,l,,,,1,e" filled="f" strokeweight=".05pt">
                <v:path arrowok="t"/>
              </v:shape>
              <v:shape id="_x0000_s9354" style="position:absolute;left:1123;top:5325;width:1;height:1" coordsize="1,1" path="m,1l,,,,1,e" filled="f" strokeweight=".05pt">
                <v:path arrowok="t"/>
              </v:shape>
              <v:shape id="_x0000_s9355" style="position:absolute;left:1124;top:5324;width:1;height:2" coordsize="1,2" path="m,2l,,,1r1,e" filled="f" strokeweight=".05pt">
                <v:path arrowok="t"/>
              </v:shape>
              <v:shape id="_x0000_s9356" style="position:absolute;left:1125;top:5325;width:2;height:1" coordsize="2,1" path="m,1l,,,1r2,e" filled="f" strokeweight=".05pt">
                <v:path arrowok="t"/>
              </v:shape>
              <v:shape id="_x0000_s9357" style="position:absolute;left:1127;top:5326;width:1;height:1" coordsize="1,0" path="m,l,,,,1,e" filled="f" strokeweight=".05pt">
                <v:path arrowok="t"/>
              </v:shape>
              <v:shape id="_x0000_s9358" style="position:absolute;left:1128;top:5326;width:1;height:1" coordsize="1,0" path="m,l,,,,1,e" filled="f" strokeweight=".05pt">
                <v:path arrowok="t"/>
              </v:shape>
              <v:shape id="_x0000_s9359" style="position:absolute;left:1129;top:5326;width:1;height:1" coordsize="1,0" path="m,l,,,,1,e" filled="f" strokeweight=".05pt">
                <v:path arrowok="t"/>
              </v:shape>
              <v:shape id="_x0000_s9360" style="position:absolute;left:1130;top:5326;width:1;height:1" coordsize="1,0" path="m,l,,,,1,e" filled="f" strokeweight=".05pt">
                <v:path arrowok="t"/>
              </v:shape>
              <v:shape id="_x0000_s9361" style="position:absolute;left:1131;top:5326;width:2;height:1" coordsize="2,0" path="m,l,,,,2,e" filled="f" strokeweight=".05pt">
                <v:path arrowok="t"/>
              </v:shape>
              <v:shape id="_x0000_s9362" style="position:absolute;left:1133;top:5325;width:1;height:1" coordsize="1,1" path="m,1l,,,1,1,e" filled="f" strokeweight=".05pt">
                <v:path arrowok="t"/>
              </v:shape>
              <v:shape id="_x0000_s9363" style="position:absolute;left:1134;top:5324;width:1;height:2" coordsize="1,2" path="m,2l,,,2r1,e" filled="f" strokeweight=".05pt">
                <v:path arrowok="t"/>
              </v:shape>
              <v:shape id="_x0000_s9364" style="position:absolute;left:1135;top:5326;width:1;height:1" coordsize="1,0" path="m,l,,,,1,e" filled="f" strokeweight=".05pt">
                <v:path arrowok="t"/>
              </v:shape>
              <v:shape id="_x0000_s9365" style="position:absolute;left:1136;top:5326;width:1;height:1" coordsize="1,0" path="m,l,,,,1,e" filled="f" strokeweight=".05pt">
                <v:path arrowok="t"/>
              </v:shape>
              <v:shape id="_x0000_s9366" style="position:absolute;left:1137;top:5326;width:2;height:1" coordsize="2,0" path="m,l,,,,2,e" filled="f" strokeweight=".05pt">
                <v:path arrowok="t"/>
              </v:shape>
              <v:shape id="_x0000_s9367" style="position:absolute;left:1139;top:5326;width:1;height:1" coordsize="1,0" path="m,l,,,,1,e" filled="f" strokeweight=".05pt">
                <v:path arrowok="t"/>
              </v:shape>
              <v:shape id="_x0000_s9368" style="position:absolute;left:1140;top:5326;width:1;height:1" coordsize="1,0" path="m,l,,,,1,e" filled="f" strokeweight=".05pt">
                <v:path arrowok="t"/>
              </v:shape>
              <v:shape id="_x0000_s9369" style="position:absolute;left:1141;top:5326;width:1;height:1" coordsize="1,0" path="m,l,,,,1,e" filled="f" strokeweight=".05pt">
                <v:path arrowok="t"/>
              </v:shape>
              <v:shape id="_x0000_s9370" style="position:absolute;left:1142;top:5325;width:1;height:1" coordsize="1,1" path="m,1l,,,,1,1e" filled="f" strokeweight=".05pt">
                <v:path arrowok="t"/>
              </v:shape>
              <v:shape id="_x0000_s9371" style="position:absolute;left:1143;top:5325;width:2;height:1" coordsize="2,1" path="m,1l,,,1r2,e" filled="f" strokeweight=".05pt">
                <v:path arrowok="t"/>
              </v:shape>
              <v:shape id="_x0000_s9372" style="position:absolute;left:1145;top:5326;width:1;height:1" coordsize="1,0" path="m,l,,,,1,e" filled="f" strokeweight=".05pt">
                <v:path arrowok="t"/>
              </v:shape>
              <v:shape id="_x0000_s9373" style="position:absolute;left:1146;top:5326;width:1;height:1" coordsize="1,0" path="m,l,,,,1,e" filled="f" strokeweight=".05pt">
                <v:path arrowok="t"/>
              </v:shape>
              <v:shape id="_x0000_s9374" style="position:absolute;left:1147;top:5326;width:1;height:1" coordsize="1,0" path="m,l,,,,1,e" filled="f" strokeweight=".05pt">
                <v:path arrowok="t"/>
              </v:shape>
              <v:shape id="_x0000_s9375" style="position:absolute;left:1148;top:5326;width:1;height:1" coordsize="1,0" path="m,l,,,,1,e" filled="f" strokeweight=".05pt">
                <v:path arrowok="t"/>
              </v:shape>
              <v:shape id="_x0000_s9376" style="position:absolute;left:1149;top:5326;width:2;height:1" coordsize="2,0" path="m,l,,,,2,e" filled="f" strokeweight=".05pt">
                <v:path arrowok="t"/>
              </v:shape>
              <v:shape id="_x0000_s9377" style="position:absolute;left:1151;top:5326;width:1;height:1" coordsize="1,0" path="m,l,,,,1,e" filled="f" strokeweight=".05pt">
                <v:path arrowok="t"/>
              </v:shape>
              <v:shape id="_x0000_s9378" style="position:absolute;left:1152;top:5325;width:1;height:1" coordsize="1,1" path="m,1l,,,,1,e" filled="f" strokeweight=".05pt">
                <v:path arrowok="t"/>
              </v:shape>
              <v:shape id="_x0000_s9379" style="position:absolute;left:1153;top:5325;width:1;height:1" coordsize="1,1" path="m,1l,,,1r1,e" filled="f" strokeweight=".05pt">
                <v:path arrowok="t"/>
              </v:shape>
              <v:shape id="_x0000_s9380" style="position:absolute;left:1154;top:5326;width:1;height:1" coordsize="1,0" path="m,l,,,,1,e" filled="f" strokeweight=".05pt">
                <v:path arrowok="t"/>
              </v:shape>
              <v:shape id="_x0000_s9381" style="position:absolute;left:1155;top:5326;width:2;height:1" coordsize="2,0" path="m,l,,,,2,e" filled="f" strokeweight=".05pt">
                <v:path arrowok="t"/>
              </v:shape>
              <v:shape id="_x0000_s9382" style="position:absolute;left:1157;top:5326;width:1;height:1" coordsize="1,0" path="m,l,,,,1,e" filled="f" strokeweight=".05pt">
                <v:path arrowok="t"/>
              </v:shape>
              <v:shape id="_x0000_s9383" style="position:absolute;left:1158;top:5326;width:1;height:1" coordsize="1,0" path="m,l,,,,1,e" filled="f" strokeweight=".05pt">
                <v:path arrowok="t"/>
              </v:shape>
              <v:shape id="_x0000_s9384" style="position:absolute;left:1159;top:5326;width:1;height:1" coordsize="1,0" path="m,l,,,,1,e" filled="f" strokeweight=".05pt">
                <v:path arrowok="t"/>
              </v:shape>
              <v:shape id="_x0000_s9385" style="position:absolute;left:1160;top:5326;width:1;height:1" coordsize="1,0" path="m,l,,,,1,e" filled="f" strokeweight=".05pt">
                <v:path arrowok="t"/>
              </v:shape>
              <v:shape id="_x0000_s9386" style="position:absolute;left:1161;top:5325;width:2;height:1" coordsize="2,1" path="m,1l,,,1r2,e" filled="f" strokeweight=".05pt">
                <v:path arrowok="t"/>
              </v:shape>
              <v:shape id="_x0000_s9387" style="position:absolute;left:1163;top:5325;width:1;height:1" coordsize="1,1" path="m,1l,,,1r1,e" filled="f" strokeweight=".05pt">
                <v:path arrowok="t"/>
              </v:shape>
              <v:shape id="_x0000_s9388" style="position:absolute;left:1164;top:5326;width:1;height:1" coordsize="1,0" path="m,l,,,,1,e" filled="f" strokeweight=".05pt">
                <v:path arrowok="t"/>
              </v:shape>
              <v:shape id="_x0000_s9389" style="position:absolute;left:1165;top:5326;width:1;height:1" coordsize="1,0" path="m,l,,,,1,e" filled="f" strokeweight=".05pt">
                <v:path arrowok="t"/>
              </v:shape>
              <v:shape id="_x0000_s9390" style="position:absolute;left:1166;top:5326;width:1;height:1" coordsize="1,0" path="m,l,,,,1,e" filled="f" strokeweight=".05pt">
                <v:path arrowok="t"/>
              </v:shape>
              <v:shape id="_x0000_s9391" style="position:absolute;left:1167;top:5326;width:2;height:1" coordsize="2,0" path="m,l,,,,2,e" filled="f" strokeweight=".05pt">
                <v:path arrowok="t"/>
              </v:shape>
              <v:shape id="_x0000_s9392" style="position:absolute;left:1169;top:5325;width:1;height:1" coordsize="1,1" path="m,1l,,,,1,1e" filled="f" strokeweight=".05pt">
                <v:path arrowok="t"/>
              </v:shape>
              <v:shape id="_x0000_s9393" style="position:absolute;left:1170;top:5325;width:1;height:1" coordsize="1,1" path="m,1l,,,,1,e" filled="f" strokeweight=".05pt">
                <v:path arrowok="t"/>
              </v:shape>
              <v:shape id="_x0000_s9394" style="position:absolute;left:1171;top:5325;width:1;height:1" coordsize="1,1" path="m,1l,,,1r1,e" filled="f" strokeweight=".05pt">
                <v:path arrowok="t"/>
              </v:shape>
              <v:shape id="_x0000_s9395" style="position:absolute;left:1172;top:5326;width:1;height:1" coordsize="1,0" path="m,l,,,,1,e" filled="f" strokeweight=".05pt">
                <v:path arrowok="t"/>
              </v:shape>
              <v:shape id="_x0000_s9396" style="position:absolute;left:1173;top:5326;width:2;height:1" coordsize="2,0" path="m,l,,,,2,e" filled="f" strokeweight=".05pt">
                <v:path arrowok="t"/>
              </v:shape>
              <v:shape id="_x0000_s9397" style="position:absolute;left:1175;top:5326;width:1;height:1" coordsize="1,0" path="m,l,,,,1,e" filled="f" strokeweight=".05pt">
                <v:path arrowok="t"/>
              </v:shape>
              <v:shape id="_x0000_s9398" style="position:absolute;left:1176;top:5326;width:1;height:1" coordsize="1,0" path="m,l,,,,1,e" filled="f" strokeweight=".05pt">
                <v:path arrowok="t"/>
              </v:shape>
              <v:shape id="_x0000_s9399" style="position:absolute;left:1177;top:5326;width:1;height:1" coordsize="1,0" path="m,l,,,,1,e" filled="f" strokeweight=".05pt">
                <v:path arrowok="t"/>
              </v:shape>
              <v:shape id="_x0000_s9400" style="position:absolute;left:1178;top:5326;width:1;height:1" coordsize="1,0" path="m,l,,,,1,e" filled="f" strokeweight=".05pt">
                <v:path arrowok="t"/>
              </v:shape>
              <v:shape id="_x0000_s9401" style="position:absolute;left:1179;top:5326;width:2;height:1" coordsize="2,0" path="m,l,,,,2,e" filled="f" strokeweight=".05pt">
                <v:path arrowok="t"/>
              </v:shape>
              <v:shape id="_x0000_s9402" style="position:absolute;left:1181;top:5325;width:1;height:1" coordsize="1,1" path="m,1l,,,,1,e" filled="f" strokeweight=".05pt">
                <v:path arrowok="t"/>
              </v:shape>
              <v:shape id="_x0000_s9403" style="position:absolute;left:1182;top:5324;width:1;height:2" coordsize="1,2" path="m,2l,,,2r1,e" filled="f" strokeweight=".05pt">
                <v:path arrowok="t"/>
              </v:shape>
              <v:shape id="_x0000_s9404" style="position:absolute;left:1183;top:5326;width:1;height:1" coordsize="1,0" path="m,l,,,,1,e" filled="f" strokeweight=".05pt">
                <v:path arrowok="t"/>
              </v:shape>
              <v:shape id="_x0000_s9405" style="position:absolute;left:1184;top:5326;width:1;height:1" coordsize="1,0" path="m,l,,,,1,e" filled="f" strokeweight=".05pt">
                <v:path arrowok="t"/>
              </v:shape>
              <v:shape id="_x0000_s9406" style="position:absolute;left:1185;top:5326;width:2;height:1" coordsize="2,0" path="m,l,,,,2,e" filled="f" strokeweight=".05pt">
                <v:path arrowok="t"/>
              </v:shape>
              <v:shape id="_x0000_s9407" style="position:absolute;left:1187;top:5326;width:1;height:1" coordsize="1,0" path="m,l,,,,1,e" filled="f" strokeweight=".05pt">
                <v:path arrowok="t"/>
              </v:shape>
            </v:group>
            <v:group id="_x0000_s9609" style="position:absolute;left:1188;top:5052;width:240;height:275" coordorigin="1188,5052" coordsize="240,275">
              <v:shape id="_x0000_s9409" style="position:absolute;left:1188;top:5325;width:1;height:1" coordsize="1,1" path="m,1l,,,1r1,e" filled="f" strokeweight=".05pt">
                <v:path arrowok="t"/>
              </v:shape>
              <v:shape id="_x0000_s9410" style="position:absolute;left:1189;top:5325;width:1;height:1" coordsize="1,1" path="m,1l,,,1r1,e" filled="f" strokeweight=".05pt">
                <v:path arrowok="t"/>
              </v:shape>
              <v:shape id="_x0000_s9411" style="position:absolute;left:1190;top:5325;width:1;height:1" coordsize="1,1" path="m,1l,,,,1,e" filled="f" strokeweight=".05pt">
                <v:path arrowok="t"/>
              </v:shape>
              <v:shape id="_x0000_s9412" style="position:absolute;left:1191;top:5325;width:2;height:1" coordsize="2,1" path="m,1l,,,1r2,e" filled="f" strokeweight=".05pt">
                <v:path arrowok="t"/>
              </v:shape>
              <v:shape id="_x0000_s9413" style="position:absolute;left:1193;top:5326;width:1;height:1" coordsize="1,0" path="m,l,,,,1,e" filled="f" strokeweight=".05pt">
                <v:path arrowok="t"/>
              </v:shape>
              <v:shape id="_x0000_s9414" style="position:absolute;left:1194;top:5326;width:1;height:1" coordsize="1,0" path="m,l,,,,1,e" filled="f" strokeweight=".05pt">
                <v:path arrowok="t"/>
              </v:shape>
              <v:shape id="_x0000_s9415" style="position:absolute;left:1195;top:5326;width:1;height:1" coordsize="1,0" path="m,l,,,,1,e" filled="f" strokeweight=".05pt">
                <v:path arrowok="t"/>
              </v:shape>
              <v:shape id="_x0000_s9416" style="position:absolute;left:1196;top:5326;width:1;height:1" coordsize="1,0" path="m,l,,,,1,e" filled="f" strokeweight=".05pt">
                <v:path arrowok="t"/>
              </v:shape>
              <v:shape id="_x0000_s9417" style="position:absolute;left:1197;top:5326;width:2;height:1" coordsize="2,0" path="m,l,,,,2,e" filled="f" strokeweight=".05pt">
                <v:path arrowok="t"/>
              </v:shape>
              <v:shape id="_x0000_s9418" style="position:absolute;left:1199;top:5325;width:1;height:1" coordsize="1,1" path="m,1l,,,,1,e" filled="f" strokeweight=".05pt">
                <v:path arrowok="t"/>
              </v:shape>
              <v:shape id="_x0000_s9419" style="position:absolute;left:1200;top:5325;width:1;height:1" coordsize="1,1" path="m,1l,,,,1,e" filled="f" strokeweight=".05pt">
                <v:path arrowok="t"/>
              </v:shape>
              <v:shape id="_x0000_s9420" style="position:absolute;left:1201;top:5319;width:1;height:7" coordsize="1,7" path="m,7l,,,7r1,e" filled="f" strokeweight=".05pt">
                <v:path arrowok="t"/>
              </v:shape>
              <v:shape id="_x0000_s9421" style="position:absolute;left:1202;top:5326;width:1;height:1" coordsize="1,0" path="m,l,,,,1,e" filled="f" strokeweight=".05pt">
                <v:path arrowok="t"/>
              </v:shape>
              <v:shape id="_x0000_s9422" style="position:absolute;left:1203;top:5326;width:2;height:1" coordsize="2,0" path="m,l,,,,2,e" filled="f" strokeweight=".05pt">
                <v:path arrowok="t"/>
              </v:shape>
              <v:shape id="_x0000_s9423" style="position:absolute;left:1205;top:5326;width:1;height:1" coordsize="1,0" path="m,l,,,,1,e" filled="f" strokeweight=".05pt">
                <v:path arrowok="t"/>
              </v:shape>
              <v:shape id="_x0000_s9424" style="position:absolute;left:1206;top:5326;width:1;height:1" coordsize="1,0" path="m,l,,,,1,e" filled="f" strokeweight=".05pt">
                <v:path arrowok="t"/>
              </v:shape>
              <v:shape id="_x0000_s9425" style="position:absolute;left:1207;top:5326;width:1;height:1" coordsize="1,0" path="m,l,,,,1,e" filled="f" strokeweight=".05pt">
                <v:path arrowok="t"/>
              </v:shape>
              <v:shape id="_x0000_s9426" style="position:absolute;left:1208;top:5325;width:1;height:1" coordsize="1,1" path="m,1l,,,,1,1e" filled="f" strokeweight=".05pt">
                <v:path arrowok="t"/>
              </v:shape>
              <v:shape id="_x0000_s9427" style="position:absolute;left:1209;top:5325;width:2;height:1" coordsize="2,1" path="m,1l,,,1r2,e" filled="f" strokeweight=".05pt">
                <v:path arrowok="t"/>
              </v:shape>
              <v:shape id="_x0000_s9428" style="position:absolute;left:1211;top:5325;width:1;height:1" coordsize="1,1" path="m,1l,,,1r1,e" filled="f" strokeweight=".05pt">
                <v:path arrowok="t"/>
              </v:shape>
              <v:shape id="_x0000_s9429" style="position:absolute;left:1212;top:5326;width:1;height:1" coordsize="1,0" path="m,l,,,,1,e" filled="f" strokeweight=".05pt">
                <v:path arrowok="t"/>
              </v:shape>
              <v:shape id="_x0000_s9430" style="position:absolute;left:1213;top:5326;width:1;height:1" coordsize="1,0" path="m,l,,,,1,e" filled="f" strokeweight=".05pt">
                <v:path arrowok="t"/>
              </v:shape>
              <v:shape id="_x0000_s9431" style="position:absolute;left:1214;top:5326;width:1;height:1" coordsize="1,0" path="m,l,,,,1,e" filled="f" strokeweight=".05pt">
                <v:path arrowok="t"/>
              </v:shape>
              <v:shape id="_x0000_s9432" style="position:absolute;left:1215;top:5326;width:2;height:1" coordsize="2,0" path="m,l,,,,2,e" filled="f" strokeweight=".05pt">
                <v:path arrowok="t"/>
              </v:shape>
              <v:shape id="_x0000_s9433" style="position:absolute;left:1217;top:5326;width:1;height:1" coordsize="1,0" path="m,l,,,,1,e" filled="f" strokeweight=".05pt">
                <v:path arrowok="t"/>
              </v:shape>
              <v:shape id="_x0000_s9434" style="position:absolute;left:1218;top:5325;width:1;height:1" coordsize="1,1" path="m,1l,,,,1,1e" filled="f" strokeweight=".05pt">
                <v:path arrowok="t"/>
              </v:shape>
              <v:shape id="_x0000_s9435" style="position:absolute;left:1219;top:5319;width:1;height:7" coordsize="1,7" path="m,7l,,,,1,1e" filled="f" strokeweight=".05pt">
                <v:path arrowok="t"/>
              </v:shape>
              <v:shape id="_x0000_s9436" style="position:absolute;left:1220;top:5320;width:1;height:6" coordsize="1,6" path="m,6l,,,6r1,e" filled="f" strokeweight=".05pt">
                <v:path arrowok="t"/>
              </v:shape>
              <v:shape id="_x0000_s9437" style="position:absolute;left:1221;top:5326;width:2;height:1" coordsize="2,0" path="m,l,,,,2,e" filled="f" strokeweight=".05pt">
                <v:path arrowok="t"/>
              </v:shape>
              <v:shape id="_x0000_s9438" style="position:absolute;left:1223;top:5326;width:1;height:1" coordsize="1,0" path="m,l,,,,1,e" filled="f" strokeweight=".05pt">
                <v:path arrowok="t"/>
              </v:shape>
              <v:shape id="_x0000_s9439" style="position:absolute;left:1224;top:5326;width:1;height:1" coordsize="1,0" path="m,l,,,,1,e" filled="f" strokeweight=".05pt">
                <v:path arrowok="t"/>
              </v:shape>
              <v:shape id="_x0000_s9440" style="position:absolute;left:1225;top:5326;width:1;height:1" coordsize="1,0" path="m,l,,,,1,e" filled="f" strokeweight=".05pt">
                <v:path arrowok="t"/>
              </v:shape>
              <v:shape id="_x0000_s9441" style="position:absolute;left:1226;top:5326;width:1;height:1" coordsize="1,0" path="m,l,,,,1,e" filled="f" strokeweight=".05pt">
                <v:path arrowok="t"/>
              </v:shape>
              <v:shape id="_x0000_s9442" style="position:absolute;left:1227;top:5324;width:2;height:2" coordsize="2,2" path="m,2l,,,1r2,e" filled="f" strokeweight=".05pt">
                <v:path arrowok="t"/>
              </v:shape>
              <v:shape id="_x0000_s9443" style="position:absolute;left:1229;top:5325;width:1;height:1" coordsize="1,1" path="m,l,,,,1,1e" filled="f" strokeweight=".05pt">
                <v:path arrowok="t"/>
              </v:shape>
              <v:shape id="_x0000_s9444" style="position:absolute;left:1230;top:5326;width:1;height:1" coordsize="1,0" path="m,l,,,,1,e" filled="f" strokeweight=".05pt">
                <v:path arrowok="t"/>
              </v:shape>
              <v:shape id="_x0000_s9445" style="position:absolute;left:1231;top:5326;width:1;height:1" coordsize="1,0" path="m,l,,,,1,e" filled="f" strokeweight=".05pt">
                <v:path arrowok="t"/>
              </v:shape>
              <v:shape id="_x0000_s9446" style="position:absolute;left:1232;top:5326;width:1;height:1" coordsize="1,0" path="m,l,,,,1,e" filled="f" strokeweight=".05pt">
                <v:path arrowok="t"/>
              </v:shape>
              <v:shape id="_x0000_s9447" style="position:absolute;left:1233;top:5326;width:2;height:1" coordsize="2,0" path="m,l,,,,2,e" filled="f" strokeweight=".05pt">
                <v:path arrowok="t"/>
              </v:shape>
              <v:shape id="_x0000_s9448" style="position:absolute;left:1235;top:5326;width:1;height:1" coordsize="1,0" path="m,l,,,,1,e" filled="f" strokeweight=".05pt">
                <v:path arrowok="t"/>
              </v:shape>
              <v:shape id="_x0000_s9449" style="position:absolute;left:1236;top:5326;width:1;height:1" coordsize="1,0" path="m,l,,,,1,e" filled="f" strokeweight=".05pt">
                <v:path arrowok="t"/>
              </v:shape>
              <v:shape id="_x0000_s9450" style="position:absolute;left:1237;top:5325;width:1;height:1" coordsize="1,1" path="m,1l,,,,1,1e" filled="f" strokeweight=".05pt">
                <v:path arrowok="t"/>
              </v:shape>
              <v:shape id="_x0000_s9451" style="position:absolute;left:1238;top:5325;width:1;height:1" coordsize="1,1" path="m,1l,,,1r1,e" filled="f" strokeweight=".05pt">
                <v:path arrowok="t"/>
              </v:shape>
              <v:shape id="_x0000_s9452" style="position:absolute;left:1239;top:5326;width:2;height:1" coordsize="2,0" path="m,l,,,,2,e" filled="f" strokeweight=".05pt">
                <v:path arrowok="t"/>
              </v:shape>
              <v:shape id="_x0000_s9453" style="position:absolute;left:1241;top:5326;width:1;height:1" coordsize="1,0" path="m,l,,,,1,e" filled="f" strokeweight=".05pt">
                <v:path arrowok="t"/>
              </v:shape>
              <v:shape id="_x0000_s9454" style="position:absolute;left:1242;top:5326;width:1;height:1" coordsize="1,0" path="m,l,,,,1,e" filled="f" strokeweight=".05pt">
                <v:path arrowok="t"/>
              </v:shape>
              <v:shape id="_x0000_s9455" style="position:absolute;left:1243;top:5326;width:1;height:1" coordsize="1,0" path="m,l,,,,1,e" filled="f" strokeweight=".05pt">
                <v:path arrowok="t"/>
              </v:shape>
              <v:shape id="_x0000_s9456" style="position:absolute;left:1244;top:5326;width:1;height:1" coordsize="1,0" path="m,l,,,,1,e" filled="f" strokeweight=".05pt">
                <v:path arrowok="t"/>
              </v:shape>
              <v:shape id="_x0000_s9457" style="position:absolute;left:1245;top:5326;width:2;height:1" coordsize="2,0" path="m,l,,,,2,e" filled="f" strokeweight=".05pt">
                <v:path arrowok="t"/>
              </v:shape>
              <v:shape id="_x0000_s9458" style="position:absolute;left:1247;top:5288;width:1;height:38" coordsize="1,38" path="m,38l,,,25r1,6e" filled="f" strokeweight=".05pt">
                <v:path arrowok="t"/>
              </v:shape>
              <v:shape id="_x0000_s9459" style="position:absolute;left:1248;top:5319;width:1;height:7" coordsize="1,7" path="m,7l,,,7r1,e" filled="f" strokeweight=".05pt">
                <v:path arrowok="t"/>
              </v:shape>
              <v:shape id="_x0000_s9460" style="position:absolute;left:1249;top:5326;width:1;height:1" coordsize="1,0" path="m,l,,,,1,e" filled="f" strokeweight=".05pt">
                <v:path arrowok="t"/>
              </v:shape>
              <v:shape id="_x0000_s9461" style="position:absolute;left:1250;top:5326;width:1;height:1" coordsize="1,0" path="m,l,,,,1,e" filled="f" strokeweight=".05pt">
                <v:path arrowok="t"/>
              </v:shape>
              <v:shape id="_x0000_s9462" style="position:absolute;left:1251;top:5326;width:2;height:1" coordsize="2,0" path="m,l,,,,2,e" filled="f" strokeweight=".05pt">
                <v:path arrowok="t"/>
              </v:shape>
              <v:shape id="_x0000_s9463" style="position:absolute;left:1253;top:5326;width:1;height:1" coordsize="1,0" path="m,l,,,,1,e" filled="f" strokeweight=".05pt">
                <v:path arrowok="t"/>
              </v:shape>
              <v:shape id="_x0000_s9464" style="position:absolute;left:1254;top:5325;width:1;height:1" coordsize="1,1" path="m,1l,,,,1,1e" filled="f" strokeweight=".05pt">
                <v:path arrowok="t"/>
              </v:shape>
              <v:shape id="_x0000_s9465" style="position:absolute;left:1255;top:5325;width:1;height:1" coordsize="1,1" path="m,1l,,,,1,e" filled="f" strokeweight=".05pt">
                <v:path arrowok="t"/>
              </v:shape>
              <v:shape id="_x0000_s9466" style="position:absolute;left:1256;top:5319;width:1;height:6" coordsize="1,6" path="m,6l,,,6r1,e" filled="f" strokeweight=".05pt">
                <v:path arrowok="t"/>
              </v:shape>
              <v:shape id="_x0000_s9467" style="position:absolute;left:1257;top:5325;width:2;height:1" coordsize="2,1" path="m,1l,,,1r2,e" filled="f" strokeweight=".05pt">
                <v:path arrowok="t"/>
              </v:shape>
              <v:shape id="_x0000_s9468" style="position:absolute;left:1259;top:5325;width:1;height:1" coordsize="1,1" path="m,1l,,,1r1,e" filled="f" strokeweight=".05pt">
                <v:path arrowok="t"/>
              </v:shape>
              <v:shape id="_x0000_s9469" style="position:absolute;left:1260;top:5326;width:1;height:1" coordsize="1,0" path="m,l,,,,1,e" filled="f" strokeweight=".05pt">
                <v:path arrowok="t"/>
              </v:shape>
              <v:shape id="_x0000_s9470" style="position:absolute;left:1261;top:5326;width:1;height:1" coordsize="1,0" path="m,l,,,,1,e" filled="f" strokeweight=".05pt">
                <v:path arrowok="t"/>
              </v:shape>
              <v:shape id="_x0000_s9471" style="position:absolute;left:1262;top:5325;width:1;height:1" coordsize="1,1" path="m,1l,,,1r1,e" filled="f" strokeweight=".05pt">
                <v:path arrowok="t"/>
              </v:shape>
              <v:shape id="_x0000_s9472" style="position:absolute;left:1263;top:5326;width:2;height:1" coordsize="2,0" path="m,l,,,,2,e" filled="f" strokeweight=".05pt">
                <v:path arrowok="t"/>
              </v:shape>
              <v:shape id="_x0000_s9473" style="position:absolute;left:1265;top:5325;width:1;height:1" coordsize="1,1" path="m,1l,,,,1,e" filled="f" strokeweight=".05pt">
                <v:path arrowok="t"/>
              </v:shape>
              <v:shape id="_x0000_s9474" style="position:absolute;left:1266;top:5322;width:1;height:4" coordsize="1,4" path="m,4l,,,3r1,e" filled="f" strokeweight=".05pt">
                <v:path arrowok="t"/>
              </v:shape>
              <v:shape id="_x0000_s9475" style="position:absolute;left:1267;top:5325;width:1;height:1" coordsize="1,1" path="m,1l,,,1r1,e" filled="f" strokeweight=".05pt">
                <v:path arrowok="t"/>
              </v:shape>
              <v:shape id="_x0000_s9476" style="position:absolute;left:1268;top:5326;width:1;height:1" coordsize="1,0" path="m,l,,,,1,e" filled="f" strokeweight=".05pt">
                <v:path arrowok="t"/>
              </v:shape>
              <v:shape id="_x0000_s9477" style="position:absolute;left:1269;top:5326;width:2;height:1" coordsize="2,0" path="m,l,,,,2,e" filled="f" strokeweight=".05pt">
                <v:path arrowok="t"/>
              </v:shape>
              <v:shape id="_x0000_s9478" style="position:absolute;left:1271;top:5326;width:1;height:1" coordsize="1,0" path="m,l,,,,1,e" filled="f" strokeweight=".05pt">
                <v:path arrowok="t"/>
              </v:shape>
              <v:shape id="_x0000_s9479" style="position:absolute;left:1272;top:5326;width:1;height:1" coordsize="1,0" path="m,l,,,,1,e" filled="f" strokeweight=".05pt">
                <v:path arrowok="t"/>
              </v:shape>
              <v:shape id="_x0000_s9480" style="position:absolute;left:1273;top:5326;width:1;height:1" coordsize="1,0" path="m,l,,,,1,e" filled="f" strokeweight=".05pt">
                <v:path arrowok="t"/>
              </v:shape>
              <v:shape id="_x0000_s9481" style="position:absolute;left:1274;top:5325;width:1;height:1" coordsize="1,1" path="m,1l,,,,1,e" filled="f" strokeweight=".05pt">
                <v:path arrowok="t"/>
              </v:shape>
              <v:shape id="_x0000_s9482" style="position:absolute;left:1275;top:5325;width:2;height:1" coordsize="2,1" path="m,1l,,,1r2,e" filled="f" strokeweight=".05pt">
                <v:path arrowok="t"/>
              </v:shape>
              <v:shape id="_x0000_s9483" style="position:absolute;left:1277;top:5326;width:1;height:1" coordsize="1,0" path="m,l,,,,1,e" filled="f" strokeweight=".05pt">
                <v:path arrowok="t"/>
              </v:shape>
              <v:shape id="_x0000_s9484" style="position:absolute;left:1278;top:5326;width:1;height:1" coordsize="1,0" path="m,l,,,,1,e" filled="f" strokeweight=".05pt">
                <v:path arrowok="t"/>
              </v:shape>
              <v:shape id="_x0000_s9485" style="position:absolute;left:1279;top:5326;width:1;height:1" coordsize="1,0" path="m,l,,,,1,e" filled="f" strokeweight=".05pt">
                <v:path arrowok="t"/>
              </v:shape>
              <v:shape id="_x0000_s9486" style="position:absolute;left:1280;top:5326;width:1;height:1" coordsize="1,0" path="m,l,,,,1,e" filled="f" strokeweight=".05pt">
                <v:path arrowok="t"/>
              </v:shape>
              <v:shape id="_x0000_s9487" style="position:absolute;left:1281;top:5326;width:2;height:1" coordsize="2,0" path="m,l,,,,2,e" filled="f" strokeweight=".05pt">
                <v:path arrowok="t"/>
              </v:shape>
              <v:shape id="_x0000_s9488" style="position:absolute;left:1283;top:5325;width:1;height:1" coordsize="1,1" path="m,1l,,,1r1,e" filled="f" strokeweight=".05pt">
                <v:path arrowok="t"/>
              </v:shape>
              <v:shape id="_x0000_s9489" style="position:absolute;left:1284;top:5324;width:1;height:2" coordsize="1,2" path="m,2l,,,1r1,e" filled="f" strokeweight=".05pt">
                <v:path arrowok="t"/>
              </v:shape>
              <v:shape id="_x0000_s9490" style="position:absolute;left:1285;top:5323;width:1;height:3" coordsize="1,3" path="m,3l,,,1r1,e" filled="f" strokeweight=".05pt">
                <v:path arrowok="t"/>
              </v:shape>
              <v:shape id="_x0000_s9491" style="position:absolute;left:1286;top:5324;width:1;height:2" coordsize="1,2" path="m,2l,,,2r1,e" filled="f" strokeweight=".05pt">
                <v:path arrowok="t"/>
              </v:shape>
              <v:shape id="_x0000_s9492" style="position:absolute;left:1287;top:5326;width:1;height:1" coordsize="1,0" path="m,l,,,,1,e" filled="f" strokeweight=".05pt">
                <v:path arrowok="t"/>
              </v:shape>
              <v:shape id="_x0000_s9493" style="position:absolute;left:1288;top:5326;width:2;height:1" coordsize="2,0" path="m,l,,,,2,e" filled="f" strokeweight=".05pt">
                <v:path arrowok="t"/>
              </v:shape>
              <v:shape id="_x0000_s9494" style="position:absolute;left:1290;top:5326;width:1;height:1" coordsize="1,0" path="m,l,,,,1,e" filled="f" strokeweight=".05pt">
                <v:path arrowok="t"/>
              </v:shape>
              <v:shape id="_x0000_s9495" style="position:absolute;left:1291;top:5326;width:1;height:1" coordsize="1,0" path="m,l,,,,1,e" filled="f" strokeweight=".05pt">
                <v:path arrowok="t"/>
              </v:shape>
              <v:shape id="_x0000_s9496" style="position:absolute;left:1292;top:5326;width:1;height:1" coordsize="1,0" path="m,l,,,,1,e" filled="f" strokeweight=".05pt">
                <v:path arrowok="t"/>
              </v:shape>
              <v:shape id="_x0000_s9497" style="position:absolute;left:1293;top:5325;width:1;height:1" coordsize="1,1" path="m,1l,,,1,1,e" filled="f" strokeweight=".05pt">
                <v:path arrowok="t"/>
              </v:shape>
              <v:shape id="_x0000_s9498" style="position:absolute;left:1294;top:5320;width:2;height:6" coordsize="2,6" path="m,6l,,,5r2,e" filled="f" strokeweight=".05pt">
                <v:path arrowok="t"/>
              </v:shape>
              <v:shape id="_x0000_s9499" style="position:absolute;left:1296;top:5325;width:1;height:1" coordsize="1,1" path="m,1l,,,1r1,e" filled="f" strokeweight=".05pt">
                <v:path arrowok="t"/>
              </v:shape>
              <v:shape id="_x0000_s9500" style="position:absolute;left:1297;top:5326;width:1;height:1" coordsize="1,0" path="m,l,,,,1,e" filled="f" strokeweight=".05pt">
                <v:path arrowok="t"/>
              </v:shape>
              <v:shape id="_x0000_s9501" style="position:absolute;left:1298;top:5326;width:1;height:1" coordsize="1,0" path="m,l,,,,1,e" filled="f" strokeweight=".05pt">
                <v:path arrowok="t"/>
              </v:shape>
              <v:shape id="_x0000_s9502" style="position:absolute;left:1299;top:5326;width:1;height:1" coordsize="1,0" path="m,l,,,,1,e" filled="f" strokeweight=".05pt">
                <v:path arrowok="t"/>
              </v:shape>
              <v:shape id="_x0000_s9503" style="position:absolute;left:1300;top:5326;width:2;height:1" coordsize="2,0" path="m,l,,,,2,e" filled="f" strokeweight=".05pt">
                <v:path arrowok="t"/>
              </v:shape>
              <v:shape id="_x0000_s9504" style="position:absolute;left:1302;top:5326;width:1;height:1" coordsize="1,0" path="m,l,,,,1,e" filled="f" strokeweight=".05pt">
                <v:path arrowok="t"/>
              </v:shape>
              <v:shape id="_x0000_s9505" style="position:absolute;left:1303;top:5325;width:1;height:1" coordsize="1,1" path="m,1l,,,,1,e" filled="f" strokeweight=".05pt">
                <v:path arrowok="t"/>
              </v:shape>
              <v:shape id="_x0000_s9506" style="position:absolute;left:1304;top:5325;width:1;height:1" coordsize="1,1" path="m,1l,,,1r1,e" filled="f" strokeweight=".05pt">
                <v:path arrowok="t"/>
              </v:shape>
              <v:shape id="_x0000_s9507" style="position:absolute;left:1305;top:5326;width:1;height:1" coordsize="1,0" path="m,l,,,,1,e" filled="f" strokeweight=".05pt">
                <v:path arrowok="t"/>
              </v:shape>
              <v:shape id="_x0000_s9508" style="position:absolute;left:1306;top:5326;width:2;height:1" coordsize="2,0" path="m,l,,,,2,e" filled="f" strokeweight=".05pt">
                <v:path arrowok="t"/>
              </v:shape>
              <v:shape id="_x0000_s9509" style="position:absolute;left:1308;top:5326;width:1;height:1" coordsize="1,0" path="m,l,,,,1,e" filled="f" strokeweight=".05pt">
                <v:path arrowok="t"/>
              </v:shape>
              <v:shape id="_x0000_s9510" style="position:absolute;left:1309;top:5326;width:1;height:1" coordsize="1,0" path="m,l,,,,1,e" filled="f" strokeweight=".05pt">
                <v:path arrowok="t"/>
              </v:shape>
              <v:shape id="_x0000_s9511" style="position:absolute;left:1310;top:5326;width:1;height:1" coordsize="1,0" path="m,l,,,,1,e" filled="f" strokeweight=".05pt">
                <v:path arrowok="t"/>
              </v:shape>
              <v:shape id="_x0000_s9512" style="position:absolute;left:1311;top:5326;width:1;height:1" coordsize="1,0" path="m,l,,,,1,e" filled="f" strokeweight=".05pt">
                <v:path arrowok="t"/>
              </v:shape>
              <v:shape id="_x0000_s9513" style="position:absolute;left:1312;top:5325;width:2;height:1" coordsize="2,1" path="m,1l,,,1r2,e" filled="f" strokeweight=".05pt">
                <v:path arrowok="t"/>
              </v:shape>
              <v:shape id="_x0000_s9514" style="position:absolute;left:1314;top:5326;width:1;height:1" coordsize="1,0" path="m,l,,,,1,e" filled="f" strokeweight=".05pt">
                <v:path arrowok="t"/>
              </v:shape>
              <v:shape id="_x0000_s9515" style="position:absolute;left:1315;top:5326;width:1;height:1" coordsize="1,0" path="m,l,,,,1,e" filled="f" strokeweight=".05pt">
                <v:path arrowok="t"/>
              </v:shape>
              <v:shape id="_x0000_s9516" style="position:absolute;left:1316;top:5326;width:1;height:1" coordsize="1,0" path="m,l,,,,1,e" filled="f" strokeweight=".05pt">
                <v:path arrowok="t"/>
              </v:shape>
              <v:shape id="_x0000_s9517" style="position:absolute;left:1317;top:5326;width:1;height:1" coordsize="1,0" path="m,l,,,,1,e" filled="f" strokeweight=".05pt">
                <v:path arrowok="t"/>
              </v:shape>
              <v:shape id="_x0000_s9518" style="position:absolute;left:1318;top:5326;width:2;height:1" coordsize="2,0" path="m,l,,,,2,e" filled="f" strokeweight=".05pt">
                <v:path arrowok="t"/>
              </v:shape>
              <v:shape id="_x0000_s9519" style="position:absolute;left:1320;top:5326;width:1;height:1" coordsize="1,0" path="m,l,,,,1,e" filled="f" strokeweight=".05pt">
                <v:path arrowok="t"/>
              </v:shape>
              <v:shape id="_x0000_s9520" style="position:absolute;left:1321;top:5325;width:1;height:1" coordsize="1,1" path="m,1l,,,1,1,e" filled="f" strokeweight=".05pt">
                <v:path arrowok="t"/>
              </v:shape>
              <v:shape id="_x0000_s9521" style="position:absolute;left:1322;top:5325;width:1;height:1" coordsize="1,1" path="m,1l,,,,1,e" filled="f" strokeweight=".05pt">
                <v:path arrowok="t"/>
              </v:shape>
              <v:shape id="_x0000_s9522" style="position:absolute;left:1323;top:5324;width:1;height:2" coordsize="1,2" path="m,2l,,,2r1,e" filled="f" strokeweight=".05pt">
                <v:path arrowok="t"/>
              </v:shape>
              <v:shape id="_x0000_s9523" style="position:absolute;left:1324;top:5326;width:2;height:1" coordsize="2,0" path="m,l,,,,2,e" filled="f" strokeweight=".05pt">
                <v:path arrowok="t"/>
              </v:shape>
              <v:shape id="_x0000_s9524" style="position:absolute;left:1326;top:5326;width:1;height:1" coordsize="1,0" path="m,l,,,,1,e" filled="f" strokeweight=".05pt">
                <v:path arrowok="t"/>
              </v:shape>
              <v:shape id="_x0000_s9525" style="position:absolute;left:1327;top:5326;width:1;height:1" coordsize="1,0" path="m,l,,,,1,e" filled="f" strokeweight=".05pt">
                <v:path arrowok="t"/>
              </v:shape>
              <v:shape id="_x0000_s9526" style="position:absolute;left:1328;top:5325;width:1;height:1" coordsize="1,1" path="m,1l,,,1r1,e" filled="f" strokeweight=".05pt">
                <v:path arrowok="t"/>
              </v:shape>
              <v:shape id="_x0000_s9527" style="position:absolute;left:1329;top:5326;width:1;height:1" coordsize="1,0" path="m,l,,,,1,e" filled="f" strokeweight=".05pt">
                <v:path arrowok="t"/>
              </v:shape>
              <v:shape id="_x0000_s9528" style="position:absolute;left:1330;top:5325;width:2;height:1" coordsize="2,1" path="m,1l,,,,2,e" filled="f" strokeweight=".05pt">
                <v:path arrowok="t"/>
              </v:shape>
              <v:shape id="_x0000_s9529" style="position:absolute;left:1332;top:5319;width:1;height:7" coordsize="1,7" path="m,7l,,,7,1,6e" filled="f" strokeweight=".05pt">
                <v:path arrowok="t"/>
              </v:shape>
              <v:shape id="_x0000_s9530" style="position:absolute;left:1333;top:5325;width:1;height:1" coordsize="1,1" path="m,1l,,,1r1,e" filled="f" strokeweight=".05pt">
                <v:path arrowok="t"/>
              </v:shape>
              <v:shape id="_x0000_s9531" style="position:absolute;left:1334;top:5326;width:1;height:1" coordsize="1,0" path="m,l,,,,1,e" filled="f" strokeweight=".05pt">
                <v:path arrowok="t"/>
              </v:shape>
              <v:shape id="_x0000_s9532" style="position:absolute;left:1335;top:5325;width:1;height:1" coordsize="1,1" path="m,1l,,,1r1,e" filled="f" strokeweight=".05pt">
                <v:path arrowok="t"/>
              </v:shape>
              <v:shape id="_x0000_s9533" style="position:absolute;left:1336;top:5325;width:2;height:1" coordsize="2,1" path="m,1l,,,1r2,e" filled="f" strokeweight=".05pt">
                <v:path arrowok="t"/>
              </v:shape>
              <v:shape id="_x0000_s9534" style="position:absolute;left:1338;top:5325;width:1;height:1" coordsize="1,1" path="m,1l,,,1r1,e" filled="f" strokeweight=".05pt">
                <v:path arrowok="t"/>
              </v:shape>
              <v:shape id="_x0000_s9535" style="position:absolute;left:1339;top:5325;width:1;height:1" coordsize="1,1" path="m,1l,,,,1,1e" filled="f" strokeweight=".05pt">
                <v:path arrowok="t"/>
              </v:shape>
              <v:shape id="_x0000_s9536" style="position:absolute;left:1340;top:5324;width:1;height:2" coordsize="1,2" path="m,2l,,,,1,1e" filled="f" strokeweight=".05pt">
                <v:path arrowok="t"/>
              </v:shape>
              <v:shape id="_x0000_s9537" style="position:absolute;left:1341;top:5324;width:1;height:1" coordsize="1,1" path="m,1l,,,1r1,e" filled="f" strokeweight=".05pt">
                <v:path arrowok="t"/>
              </v:shape>
              <v:shape id="_x0000_s9538" style="position:absolute;left:1342;top:5325;width:2;height:1" coordsize="2,1" path="m,1l,,,1,2,e" filled="f" strokeweight=".05pt">
                <v:path arrowok="t"/>
              </v:shape>
              <v:shape id="_x0000_s9539" style="position:absolute;left:1344;top:5325;width:1;height:1" coordsize="1,1" path="m,1l,,,1r1,e" filled="f" strokeweight=".05pt">
                <v:path arrowok="t"/>
              </v:shape>
              <v:shape id="_x0000_s9540" style="position:absolute;left:1345;top:5325;width:1;height:1" coordsize="1,1" path="m,1l,,,,1,1e" filled="f" strokeweight=".05pt">
                <v:path arrowok="t"/>
              </v:shape>
              <v:shape id="_x0000_s9541" style="position:absolute;left:1346;top:5325;width:1;height:1" coordsize="1,1" path="m,1l,,,,1,e" filled="f" strokeweight=".05pt">
                <v:path arrowok="t"/>
              </v:shape>
              <v:shape id="_x0000_s9542" style="position:absolute;left:1347;top:5325;width:1;height:1" coordsize="1,1" path="m,1l,,,1,1,e" filled="f" strokeweight=".05pt">
                <v:path arrowok="t"/>
              </v:shape>
              <v:shape id="_x0000_s9543" style="position:absolute;left:1348;top:5325;width:2;height:1" coordsize="2,1" path="m,1l,,,1r2,e" filled="f" strokeweight=".05pt">
                <v:path arrowok="t"/>
              </v:shape>
              <v:shape id="_x0000_s9544" style="position:absolute;left:1350;top:5292;width:1;height:34" coordsize="1,34" path="m,34l,19r,l1,e" filled="f" strokeweight=".05pt">
                <v:path arrowok="t"/>
              </v:shape>
              <v:shape id="_x0000_s9545" style="position:absolute;left:1351;top:5169;width:1;height:157" coordsize="1,157" path="m,156l,,,156r1,1e" filled="f" strokeweight=".05pt">
                <v:path arrowok="t"/>
              </v:shape>
              <v:shape id="_x0000_s9546" style="position:absolute;left:1352;top:5325;width:1;height:1" coordsize="1,1" path="m,1l,,,1r1,e" filled="f" strokeweight=".05pt">
                <v:path arrowok="t"/>
              </v:shape>
              <v:shape id="_x0000_s9547" style="position:absolute;left:1353;top:5325;width:1;height:1" coordsize="1,1" path="m,1l,,,1r1,e" filled="f" strokeweight=".05pt">
                <v:path arrowok="t"/>
              </v:shape>
              <v:shape id="_x0000_s9548" style="position:absolute;left:1354;top:5325;width:2;height:1" coordsize="2,1" path="m,1l,,,,2,e" filled="f" strokeweight=".05pt">
                <v:path arrowok="t"/>
              </v:shape>
              <v:shape id="_x0000_s9549" style="position:absolute;left:1356;top:5325;width:1;height:1" coordsize="1,1" path="m,1l,,,,1,e" filled="f" strokeweight=".05pt">
                <v:path arrowok="t"/>
              </v:shape>
              <v:shape id="_x0000_s9550" style="position:absolute;left:1357;top:5325;width:1;height:1" coordsize="1,1" path="m,l,,,,1,1e" filled="f" strokeweight=".05pt">
                <v:path arrowok="t"/>
              </v:shape>
              <v:shape id="_x0000_s9551" style="position:absolute;left:1358;top:5324;width:1;height:2" coordsize="1,2" path="m,2l,,,1r1,e" filled="f" strokeweight=".05pt">
                <v:path arrowok="t"/>
              </v:shape>
              <v:shape id="_x0000_s9552" style="position:absolute;left:1359;top:5312;width:1;height:13" coordsize="1,13" path="m,13l,5r,l1,e" filled="f" strokeweight=".05pt">
                <v:path arrowok="t"/>
              </v:shape>
              <v:shape id="_x0000_s9553" style="position:absolute;left:1360;top:5301;width:2;height:24" coordsize="2,24" path="m,24l,,,23r2,1e" filled="f" strokeweight=".05pt">
                <v:path arrowok="t"/>
              </v:shape>
              <v:shape id="_x0000_s9554" style="position:absolute;left:1362;top:5325;width:1;height:1" coordsize="1,1" path="m,1l,,,,1,e" filled="f" strokeweight=".05pt">
                <v:path arrowok="t"/>
              </v:shape>
              <v:shape id="_x0000_s9555" style="position:absolute;left:1363;top:5324;width:1;height:1" coordsize="1,1" path="m,1l,,,1r1,e" filled="f" strokeweight=".05pt">
                <v:path arrowok="t"/>
              </v:shape>
              <v:shape id="_x0000_s9556" style="position:absolute;left:1364;top:5325;width:1;height:1" coordsize="1,0" path="m,l,,,,1,e" filled="f" strokeweight=".05pt">
                <v:path arrowok="t"/>
              </v:shape>
              <v:shape id="_x0000_s9557" style="position:absolute;left:1365;top:5325;width:1;height:1" coordsize="1,1" path="m,1l,,,,1,e" filled="f" strokeweight=".05pt">
                <v:path arrowok="t"/>
              </v:shape>
              <v:shape id="_x0000_s9558" style="position:absolute;left:1366;top:5325;width:2;height:1" coordsize="2,1" path="m,1l,,,1,2,e" filled="f" strokeweight=".05pt">
                <v:path arrowok="t"/>
              </v:shape>
              <v:shape id="_x0000_s9559" style="position:absolute;left:1368;top:5325;width:1;height:1" coordsize="1,1" path="m,1l,,,,1,e" filled="f" strokeweight=".05pt">
                <v:path arrowok="t"/>
              </v:shape>
              <v:shape id="_x0000_s9560" style="position:absolute;left:1369;top:5275;width:1;height:50" coordsize="1,50" path="m,50l,8r,l1,e" filled="f" strokeweight=".05pt">
                <v:path arrowok="t"/>
              </v:shape>
              <v:shape id="_x0000_s9561" style="position:absolute;left:1370;top:5275;width:1;height:50" coordsize="1,50" path="m,50l,,,47,1,42e" filled="f" strokeweight=".05pt">
                <v:path arrowok="t"/>
              </v:shape>
              <v:shape id="_x0000_s9562" style="position:absolute;left:1371;top:5285;width:1;height:40" coordsize="1,40" path="m,40l,,,40r1,e" filled="f" strokeweight=".05pt">
                <v:path arrowok="t"/>
              </v:shape>
              <v:shape id="_x0000_s9563" style="position:absolute;left:1372;top:5325;width:2;height:1" coordsize="2,0" path="m,l,,,,2,e" filled="f" strokeweight=".05pt">
                <v:path arrowok="t"/>
              </v:shape>
              <v:shape id="_x0000_s9564" style="position:absolute;left:1374;top:5325;width:1;height:1" coordsize="1,1" path="m,1l,,,,1,e" filled="f" strokeweight=".05pt">
                <v:path arrowok="t"/>
              </v:shape>
              <v:shape id="_x0000_s9565" style="position:absolute;left:1375;top:5324;width:1;height:1" coordsize="1,1" path="m,1l,,,1r1,e" filled="f" strokeweight=".05pt">
                <v:path arrowok="t"/>
              </v:shape>
              <v:shape id="_x0000_s9566" style="position:absolute;left:1376;top:5325;width:1;height:1" coordsize="1,0" path="m,l,,,,1,e" filled="f" strokeweight=".05pt">
                <v:path arrowok="t"/>
              </v:shape>
              <v:shape id="_x0000_s9567" style="position:absolute;left:1377;top:5324;width:1;height:1" coordsize="1,1" path="m,1l,,,,1,e" filled="f" strokeweight=".05pt">
                <v:path arrowok="t"/>
              </v:shape>
              <v:shape id="_x0000_s9568" style="position:absolute;left:1378;top:5231;width:2;height:94" coordsize="2,94" path="m,94l,,,6,2,20e" filled="f" strokeweight=".05pt">
                <v:path arrowok="t"/>
              </v:shape>
              <v:shape id="_x0000_s9569" style="position:absolute;left:1380;top:5251;width:1;height:73" coordsize="1,73" path="m,73l,,,72,1,71e" filled="f" strokeweight=".05pt">
                <v:path arrowok="t"/>
              </v:shape>
              <v:shape id="_x0000_s9570" style="position:absolute;left:1381;top:5319;width:1;height:6" coordsize="1,6" path="m,6l,,,6r1,e" filled="f" strokeweight=".05pt">
                <v:path arrowok="t"/>
              </v:shape>
              <v:shape id="_x0000_s9571" style="position:absolute;left:1382;top:5324;width:1;height:1" coordsize="1,1" path="m,1l,,,1r1,e" filled="f" strokeweight=".05pt">
                <v:path arrowok="t"/>
              </v:shape>
              <v:shape id="_x0000_s9572" style="position:absolute;left:1383;top:5324;width:1;height:1" coordsize="1,1" path="m,1l,,,1r1,e" filled="f" strokeweight=".05pt">
                <v:path arrowok="t"/>
              </v:shape>
              <v:shape id="_x0000_s9573" style="position:absolute;left:1384;top:5324;width:2;height:1" coordsize="2,1" path="m,1l,,,,2,e" filled="f" strokeweight=".05pt">
                <v:path arrowok="t"/>
              </v:shape>
              <v:shape id="_x0000_s9574" style="position:absolute;left:1386;top:5324;width:1;height:1" coordsize="1,1" path="m,1l,,,1,1,e" filled="f" strokeweight=".05pt">
                <v:path arrowok="t"/>
              </v:shape>
              <v:shape id="_x0000_s9575" style="position:absolute;left:1387;top:5324;width:1;height:1" coordsize="1,1" path="m,1l,,,1r1,e" filled="f" strokeweight=".05pt">
                <v:path arrowok="t"/>
              </v:shape>
              <v:shape id="_x0000_s9576" style="position:absolute;left:1388;top:5052;width:1;height:273" coordsize="1,273" path="m,273l,,,51r1,68e" filled="f" strokeweight=".05pt">
                <v:path arrowok="t"/>
              </v:shape>
              <v:shape id="_x0000_s9577" style="position:absolute;left:1389;top:5171;width:1;height:154" coordsize="1,154" path="m,154l,,,153r1,e" filled="f" strokeweight=".05pt">
                <v:path arrowok="t"/>
              </v:shape>
              <v:shape id="_x0000_s9578" style="position:absolute;left:1390;top:5324;width:2;height:1" coordsize="2,1" path="m,1l,,,1r2,e" filled="f" strokeweight=".05pt">
                <v:path arrowok="t"/>
              </v:shape>
              <v:shape id="_x0000_s9579" style="position:absolute;left:1392;top:5324;width:1;height:1" coordsize="1,1" path="m,1l,,,,1,1e" filled="f" strokeweight=".05pt">
                <v:path arrowok="t"/>
              </v:shape>
              <v:shape id="_x0000_s9580" style="position:absolute;left:1393;top:5324;width:1;height:1" coordsize="1,1" path="m,1l,,,1r1,e" filled="f" strokeweight=".05pt">
                <v:path arrowok="t"/>
              </v:shape>
              <v:shape id="_x0000_s9581" style="position:absolute;left:1394;top:5324;width:1;height:1" coordsize="1,1" path="m,1l,,,,1,e" filled="f" strokeweight=".05pt">
                <v:path arrowok="t"/>
              </v:shape>
              <v:shape id="_x0000_s9582" style="position:absolute;left:1395;top:5324;width:1;height:1" coordsize="1,1" path="m,1l,,,1,1,e" filled="f" strokeweight=".05pt">
                <v:path arrowok="t"/>
              </v:shape>
              <v:shape id="_x0000_s9583" style="position:absolute;left:1396;top:5323;width:2;height:2" coordsize="2,2" path="m,2l,,,1r2,e" filled="f" strokeweight=".05pt">
                <v:path arrowok="t"/>
              </v:shape>
              <v:shape id="_x0000_s9584" style="position:absolute;left:1398;top:5282;width:1;height:42" coordsize="1,42" path="m,42l,,,16,1,28e" filled="f" strokeweight=".05pt">
                <v:path arrowok="t"/>
              </v:shape>
              <v:shape id="_x0000_s9585" style="position:absolute;left:1399;top:5310;width:1;height:15" coordsize="1,15" path="m,15l,,,14r1,e" filled="f" strokeweight=".05pt">
                <v:path arrowok="t"/>
              </v:shape>
              <v:shape id="_x0000_s9586" style="position:absolute;left:1400;top:5324;width:1;height:1" coordsize="1,1" path="m,1l,,,1r1,e" filled="f" strokeweight=".05pt">
                <v:path arrowok="t"/>
              </v:shape>
              <v:shape id="_x0000_s9587" style="position:absolute;left:1401;top:5324;width:1;height:1" coordsize="1,1" path="m,1l,,,,1,1e" filled="f" strokeweight=".05pt">
                <v:path arrowok="t"/>
              </v:shape>
              <v:shape id="_x0000_s9588" style="position:absolute;left:1402;top:5324;width:2;height:1" coordsize="2,1" path="m,1l,,,,2,1e" filled="f" strokeweight=".05pt">
                <v:path arrowok="t"/>
              </v:shape>
              <v:shape id="_x0000_s9589" style="position:absolute;left:1404;top:5324;width:1;height:1" coordsize="1,1" path="m,1l,,,1r1,e" filled="f" strokeweight=".05pt">
                <v:path arrowok="t"/>
              </v:shape>
              <v:shape id="_x0000_s9590" style="position:absolute;left:1405;top:5324;width:1;height:1" coordsize="1,1" path="m,1l,,,1r1,e" filled="f" strokeweight=".05pt">
                <v:path arrowok="t"/>
              </v:shape>
              <v:shape id="_x0000_s9591" style="position:absolute;left:1406;top:5324;width:1;height:1" coordsize="1,1" path="m,1l,,,1,1,e" filled="f" strokeweight=".05pt">
                <v:path arrowok="t"/>
              </v:shape>
              <v:shape id="_x0000_s9592" style="position:absolute;left:1407;top:5311;width:1;height:14" coordsize="1,14" path="m,14l,,,13r1,e" filled="f" strokeweight=".05pt">
                <v:path arrowok="t"/>
              </v:shape>
              <v:shape id="_x0000_s9593" style="position:absolute;left:1408;top:5324;width:2;height:1" coordsize="2,1" path="m,1l,,,1r2,e" filled="f" strokeweight=".05pt">
                <v:path arrowok="t"/>
              </v:shape>
              <v:shape id="_x0000_s9594" style="position:absolute;left:1410;top:5325;width:1;height:1" coordsize="1,0" path="m,l,,,,1,e" filled="f" strokeweight=".05pt">
                <v:path arrowok="t"/>
              </v:shape>
              <v:shape id="_x0000_s9595" style="position:absolute;left:1411;top:5325;width:1;height:1" coordsize="1,0" path="m,l,,,,1,e" filled="f" strokeweight=".05pt">
                <v:path arrowok="t"/>
              </v:shape>
              <v:shape id="_x0000_s9596" style="position:absolute;left:1412;top:5325;width:1;height:1" coordsize="1,0" path="m,l,,,,1,e" filled="f" strokeweight=".05pt">
                <v:path arrowok="t"/>
              </v:shape>
              <v:shape id="_x0000_s9597" style="position:absolute;left:1413;top:5324;width:1;height:2" coordsize="1,2" path="m,2l,,,1,1,2e" filled="f" strokeweight=".05pt">
                <v:path arrowok="t"/>
              </v:shape>
              <v:shape id="_x0000_s9598" style="position:absolute;left:1414;top:5324;width:2;height:2" coordsize="2,2" path="m,2l,,,1r2,e" filled="f" strokeweight=".05pt">
                <v:path arrowok="t"/>
              </v:shape>
              <v:shape id="_x0000_s9599" style="position:absolute;left:1416;top:5324;width:1;height:1" coordsize="1,1" path="m,1l,,,1r1,e" filled="f" strokeweight=".05pt">
                <v:path arrowok="t"/>
              </v:shape>
              <v:shape id="_x0000_s9600" style="position:absolute;left:1417;top:5323;width:1;height:2" coordsize="1,2" path="m,2l,,,2r1,e" filled="f" strokeweight=".05pt">
                <v:path arrowok="t"/>
              </v:shape>
              <v:shape id="_x0000_s9601" style="position:absolute;left:1418;top:5324;width:1;height:2" coordsize="1,2" path="m,2l,,,1r1,e" filled="f" strokeweight=".05pt">
                <v:path arrowok="t"/>
              </v:shape>
              <v:shape id="_x0000_s9602" style="position:absolute;left:1419;top:5325;width:1;height:1" coordsize="1,1" path="m,1l,,,,1,e" filled="f" strokeweight=".05pt">
                <v:path arrowok="t"/>
              </v:shape>
              <v:shape id="_x0000_s9603" style="position:absolute;left:1420;top:5325;width:2;height:1" coordsize="2,0" path="m,l,,,,2,e" filled="f" strokeweight=".05pt">
                <v:path arrowok="t"/>
              </v:shape>
              <v:shape id="_x0000_s9604" style="position:absolute;left:1422;top:5325;width:1;height:1" coordsize="1,1" path="m,1l,,,,1,e" filled="f" strokeweight=".05pt">
                <v:path arrowok="t"/>
              </v:shape>
              <v:shape id="_x0000_s9605" style="position:absolute;left:1423;top:5325;width:1;height:1" coordsize="1,1" path="m,1l,,,1,1,e" filled="f" strokeweight=".05pt">
                <v:path arrowok="t"/>
              </v:shape>
              <v:shape id="_x0000_s9606" style="position:absolute;left:1424;top:5325;width:1;height:1" coordsize="1,1" path="m,1l,,,,1,1e" filled="f" strokeweight=".05pt">
                <v:path arrowok="t"/>
              </v:shape>
              <v:shape id="_x0000_s9607" style="position:absolute;left:1425;top:5320;width:1;height:6" coordsize="1,6" path="m,6l,,,,1,2e" filled="f" strokeweight=".05pt">
                <v:path arrowok="t"/>
              </v:shape>
              <v:shape id="_x0000_s9608" style="position:absolute;left:1426;top:5319;width:2;height:6" coordsize="2,6" path="m,6l,,,6r2,e" filled="f" strokeweight=".05pt">
                <v:path arrowok="t"/>
              </v:shape>
            </v:group>
            <v:group id="_x0000_s9810" style="position:absolute;left:1428;top:5277;width:239;height:50" coordorigin="1428,5277" coordsize="239,50">
              <v:shape id="_x0000_s9610" style="position:absolute;left:1428;top:5325;width:1;height:1" coordsize="1,1" path="m,1l,,,,1,1e" filled="f" strokeweight=".05pt">
                <v:path arrowok="t"/>
              </v:shape>
              <v:shape id="_x0000_s9611" style="position:absolute;left:1429;top:5325;width:1;height:1" coordsize="1,1" path="m,1l,,,,1,e" filled="f" strokeweight=".05pt">
                <v:path arrowok="t"/>
              </v:shape>
              <v:shape id="_x0000_s9612" style="position:absolute;left:1430;top:5325;width:1;height:1" coordsize="1,1" path="m,1l,,,,1,e" filled="f" strokeweight=".05pt">
                <v:path arrowok="t"/>
              </v:shape>
              <v:shape id="_x0000_s9613" style="position:absolute;left:1431;top:5325;width:1;height:1" coordsize="1,1" path="m,1l,,,1,1,e" filled="f" strokeweight=".05pt">
                <v:path arrowok="t"/>
              </v:shape>
              <v:shape id="_x0000_s9614" style="position:absolute;left:1432;top:5325;width:2;height:1" coordsize="2,1" path="m,1l,,,,2,e" filled="f" strokeweight=".05pt">
                <v:path arrowok="t"/>
              </v:shape>
              <v:shape id="_x0000_s9615" style="position:absolute;left:1434;top:5325;width:1;height:1" coordsize="1,1" path="m,1l,,,,1,e" filled="f" strokeweight=".05pt">
                <v:path arrowok="t"/>
              </v:shape>
              <v:shape id="_x0000_s9616" style="position:absolute;left:1435;top:5323;width:1;height:3" coordsize="1,3" path="m,3l,,,,1,1e" filled="f" strokeweight=".05pt">
                <v:path arrowok="t"/>
              </v:shape>
              <v:shape id="_x0000_s9617" style="position:absolute;left:1436;top:5323;width:1;height:3" coordsize="1,3" path="m,3l,,,1,1,2e" filled="f" strokeweight=".05pt">
                <v:path arrowok="t"/>
              </v:shape>
              <v:shape id="_x0000_s9618" style="position:absolute;left:1437;top:5324;width:1;height:2" coordsize="1,2" path="m,2l,,,2,1,1e" filled="f" strokeweight=".05pt">
                <v:path arrowok="t"/>
              </v:shape>
              <v:shape id="_x0000_s9619" style="position:absolute;left:1438;top:5325;width:2;height:1" coordsize="2,1" path="m,1l,,,1,2,e" filled="f" strokeweight=".05pt">
                <v:path arrowok="t"/>
              </v:shape>
              <v:shape id="_x0000_s9620" style="position:absolute;left:1440;top:5325;width:1;height:1" coordsize="1,1" path="m,1l,,,1,1,e" filled="f" strokeweight=".05pt">
                <v:path arrowok="t"/>
              </v:shape>
              <v:shape id="_x0000_s9621" style="position:absolute;left:1441;top:5325;width:1;height:1" coordsize="1,1" path="m,1l,,,,1,1e" filled="f" strokeweight=".05pt">
                <v:path arrowok="t"/>
              </v:shape>
              <v:shape id="_x0000_s9622" style="position:absolute;left:1442;top:5325;width:1;height:1" coordsize="1,1" path="m,1l,,,,1,1e" filled="f" strokeweight=".05pt">
                <v:path arrowok="t"/>
              </v:shape>
              <v:shape id="_x0000_s9623" style="position:absolute;left:1443;top:5325;width:1;height:1" coordsize="1,1" path="m,1l,,,,1,e" filled="f" strokeweight=".05pt">
                <v:path arrowok="t"/>
              </v:shape>
              <v:shape id="_x0000_s9624" style="position:absolute;left:1444;top:5277;width:2;height:49" coordsize="2,49" path="m,49l,,,,2,3e" filled="f" strokeweight=".05pt">
                <v:path arrowok="t"/>
              </v:shape>
              <v:shape id="_x0000_s9625" style="position:absolute;left:1446;top:5280;width:1;height:45" coordsize="1,45" path="m,45l,,,45r1,e" filled="f" strokeweight=".05pt">
                <v:path arrowok="t"/>
              </v:shape>
              <v:shape id="_x0000_s9626" style="position:absolute;left:1447;top:5325;width:1;height:1" coordsize="1,1" path="m,1l,,,1,1,e" filled="f" strokeweight=".05pt">
                <v:path arrowok="t"/>
              </v:shape>
              <v:shape id="_x0000_s9627" style="position:absolute;left:1448;top:5325;width:1;height:1" coordsize="1,1" path="m,1l,,,1,1,e" filled="f" strokeweight=".05pt">
                <v:path arrowok="t"/>
              </v:shape>
              <v:shape id="_x0000_s9628" style="position:absolute;left:1449;top:5325;width:1;height:1" coordsize="1,1" path="m,1l,,,1,1,e" filled="f" strokeweight=".05pt">
                <v:path arrowok="t"/>
              </v:shape>
              <v:shape id="_x0000_s9629" style="position:absolute;left:1450;top:5325;width:2;height:1" coordsize="2,1" path="m,1l,,,1,2,e" filled="f" strokeweight=".05pt">
                <v:path arrowok="t"/>
              </v:shape>
              <v:shape id="_x0000_s9630" style="position:absolute;left:1452;top:5325;width:1;height:1" coordsize="1,1" path="m,1l,,,,1,e" filled="f" strokeweight=".05pt">
                <v:path arrowok="t"/>
              </v:shape>
              <v:shape id="_x0000_s9631" style="position:absolute;left:1453;top:5325;width:1;height:1" coordsize="1,1" path="m,1l,,,,1,e" filled="f" strokeweight=".05pt">
                <v:path arrowok="t"/>
              </v:shape>
              <v:shape id="_x0000_s9632" style="position:absolute;left:1454;top:5318;width:1;height:8" coordsize="1,8" path="m,8l,,,,1,1e" filled="f" strokeweight=".05pt">
                <v:path arrowok="t"/>
              </v:shape>
              <v:shape id="_x0000_s9633" style="position:absolute;left:1455;top:5319;width:1;height:6" coordsize="1,6" path="m,6l,,,1,1,4e" filled="f" strokeweight=".05pt">
                <v:path arrowok="t"/>
              </v:shape>
              <v:shape id="_x0000_s9634" style="position:absolute;left:1456;top:5323;width:1;height:3" coordsize="1,3" path="m,3l,,,3,1,2e" filled="f" strokeweight=".05pt">
                <v:path arrowok="t"/>
              </v:shape>
              <v:shape id="_x0000_s9635" style="position:absolute;left:1457;top:5325;width:2;height:1" coordsize="2,1" path="m,1l,,,,2,e" filled="f" strokeweight=".05pt">
                <v:path arrowok="t"/>
              </v:shape>
              <v:shape id="_x0000_s9636" style="position:absolute;left:1459;top:5325;width:1;height:1" coordsize="1,1" path="m,1l,,,,1,e" filled="f" strokeweight=".05pt">
                <v:path arrowok="t"/>
              </v:shape>
              <v:shape id="_x0000_s9637" style="position:absolute;left:1460;top:5325;width:1;height:1" coordsize="1,1" path="m,1l,,,,1,e" filled="f" strokeweight=".05pt">
                <v:path arrowok="t"/>
              </v:shape>
              <v:shape id="_x0000_s9638" style="position:absolute;left:1461;top:5325;width:1;height:1" coordsize="1,1" path="m,1l,,,,1,1e" filled="f" strokeweight=".05pt">
                <v:path arrowok="t"/>
              </v:shape>
              <v:shape id="_x0000_s9639" style="position:absolute;left:1462;top:5325;width:1;height:1" coordsize="1,1" path="m,1l,,,,1,e" filled="f" strokeweight=".05pt">
                <v:path arrowok="t"/>
              </v:shape>
              <v:shape id="_x0000_s9640" style="position:absolute;left:1463;top:5306;width:2;height:20" coordsize="2,20" path="m,20l,,,11r2,3e" filled="f" strokeweight=".05pt">
                <v:path arrowok="t"/>
              </v:shape>
              <v:shape id="_x0000_s9641" style="position:absolute;left:1465;top:5320;width:1;height:5" coordsize="1,5" path="m,5l,,,4r1,e" filled="f" strokeweight=".05pt">
                <v:path arrowok="t"/>
              </v:shape>
              <v:shape id="_x0000_s9642" style="position:absolute;left:1466;top:5320;width:1;height:6" coordsize="1,6" path="m,6l,,,6,1,5e" filled="f" strokeweight=".05pt">
                <v:path arrowok="t"/>
              </v:shape>
              <v:shape id="_x0000_s9643" style="position:absolute;left:1467;top:5325;width:1;height:1" coordsize="1,1" path="m,1l,,,1r1,e" filled="f" strokeweight=".05pt">
                <v:path arrowok="t"/>
              </v:shape>
              <v:shape id="_x0000_s9644" style="position:absolute;left:1468;top:5325;width:1;height:1" coordsize="1,1" path="m,1l,,,,1,e" filled="f" strokeweight=".05pt">
                <v:path arrowok="t"/>
              </v:shape>
              <v:shape id="_x0000_s9645" style="position:absolute;left:1469;top:5325;width:2;height:1" coordsize="2,1" path="m,1l,,,1r2,e" filled="f" strokeweight=".05pt">
                <v:path arrowok="t"/>
              </v:shape>
              <v:shape id="_x0000_s9646" style="position:absolute;left:1471;top:5325;width:1;height:1" coordsize="1,1" path="m,1l,,,,1,e" filled="f" strokeweight=".05pt">
                <v:path arrowok="t"/>
              </v:shape>
              <v:shape id="_x0000_s9647" style="position:absolute;left:1472;top:5325;width:1;height:1" coordsize="1,1" path="m,1l,,,,1,e" filled="f" strokeweight=".05pt">
                <v:path arrowok="t"/>
              </v:shape>
              <v:shape id="_x0000_s9648" style="position:absolute;left:1473;top:5323;width:1;height:3" coordsize="1,3" path="m,3l,,,2r1,e" filled="f" strokeweight=".05pt">
                <v:path arrowok="t"/>
              </v:shape>
              <v:shape id="_x0000_s9649" style="position:absolute;left:1474;top:5323;width:1;height:3" coordsize="1,3" path="m,3l,,,2r1,e" filled="f" strokeweight=".05pt">
                <v:path arrowok="t"/>
              </v:shape>
              <v:shape id="_x0000_s9650" style="position:absolute;left:1475;top:5325;width:2;height:1" coordsize="2,1" path="m,1l,,,1,2,e" filled="f" strokeweight=".05pt">
                <v:path arrowok="t"/>
              </v:shape>
              <v:shape id="_x0000_s9651" style="position:absolute;left:1477;top:5325;width:1;height:1" coordsize="1,1" path="m,1l,,,1r1,e" filled="f" strokeweight=".05pt">
                <v:path arrowok="t"/>
              </v:shape>
              <v:shape id="_x0000_s9652" style="position:absolute;left:1478;top:5325;width:1;height:1" coordsize="1,1" path="m,1l,,,1,1,e" filled="f" strokeweight=".05pt">
                <v:path arrowok="t"/>
              </v:shape>
              <v:shape id="_x0000_s9653" style="position:absolute;left:1479;top:5325;width:1;height:1" coordsize="1,1" path="m,1l,,,1r1,e" filled="f" strokeweight=".05pt">
                <v:path arrowok="t"/>
              </v:shape>
              <v:shape id="_x0000_s9654" style="position:absolute;left:1480;top:5325;width:1;height:1" coordsize="1,1" path="m,1l,,,1r1,e" filled="f" strokeweight=".05pt">
                <v:path arrowok="t"/>
              </v:shape>
              <v:shape id="_x0000_s9655" style="position:absolute;left:1481;top:5323;width:2;height:3" coordsize="2,3" path="m,3l,1r,l2,e" filled="f" strokeweight=".05pt">
                <v:path arrowok="t"/>
              </v:shape>
              <v:shape id="_x0000_s9656" style="position:absolute;left:1483;top:5320;width:1;height:5" coordsize="1,5" path="m,5l,,,5r1,e" filled="f" strokeweight=".05pt">
                <v:path arrowok="t"/>
              </v:shape>
              <v:shape id="_x0000_s9657" style="position:absolute;left:1484;top:5325;width:1;height:1" coordsize="1,1" path="m,1l,,,,1,e" filled="f" strokeweight=".05pt">
                <v:path arrowok="t"/>
              </v:shape>
              <v:shape id="_x0000_s9658" style="position:absolute;left:1485;top:5323;width:1;height:3" coordsize="1,3" path="m,3l,,,3r1,e" filled="f" strokeweight=".05pt">
                <v:path arrowok="t"/>
              </v:shape>
              <v:shape id="_x0000_s9659" style="position:absolute;left:1486;top:5325;width:1;height:1" coordsize="1,1" path="m,1l,,,1,1,e" filled="f" strokeweight=".05pt">
                <v:path arrowok="t"/>
              </v:shape>
              <v:shape id="_x0000_s9660" style="position:absolute;left:1487;top:5325;width:2;height:1" coordsize="2,1" path="m,1l,,,1,2,e" filled="f" strokeweight=".05pt">
                <v:path arrowok="t"/>
              </v:shape>
              <v:shape id="_x0000_s9661" style="position:absolute;left:1489;top:5325;width:1;height:1" coordsize="1,1" path="m,1l,,,1,1,e" filled="f" strokeweight=".05pt">
                <v:path arrowok="t"/>
              </v:shape>
              <v:shape id="_x0000_s9662" style="position:absolute;left:1490;top:5325;width:1;height:1" coordsize="1,1" path="m,1l,,,,1,1e" filled="f" strokeweight=".05pt">
                <v:path arrowok="t"/>
              </v:shape>
              <v:shape id="_x0000_s9663" style="position:absolute;left:1491;top:5325;width:1;height:1" coordsize="1,1" path="m,1l,,,,1,e" filled="f" strokeweight=".05pt">
                <v:path arrowok="t"/>
              </v:shape>
              <v:shape id="_x0000_s9664" style="position:absolute;left:1492;top:5322;width:1;height:3" coordsize="1,3" path="m,3l,,,3r1,e" filled="f" strokeweight=".05pt">
                <v:path arrowok="t"/>
              </v:shape>
              <v:shape id="_x0000_s9665" style="position:absolute;left:1493;top:5325;width:2;height:1" coordsize="2,1" path="m,1l,,,,2,1e" filled="f" strokeweight=".05pt">
                <v:path arrowok="t"/>
              </v:shape>
              <v:shape id="_x0000_s9666" style="position:absolute;left:1495;top:5325;width:1;height:1" coordsize="1,1" path="m,1l,,,1r1,e" filled="f" strokeweight=".05pt">
                <v:path arrowok="t"/>
              </v:shape>
              <v:shape id="_x0000_s9667" style="position:absolute;left:1496;top:5325;width:1;height:1" coordsize="1,1" path="m,1l,,,1r1,e" filled="f" strokeweight=".05pt">
                <v:path arrowok="t"/>
              </v:shape>
              <v:shape id="_x0000_s9668" style="position:absolute;left:1497;top:5325;width:1;height:1" coordsize="1,1" path="m,1l,,,1r1,e" filled="f" strokeweight=".05pt">
                <v:path arrowok="t"/>
              </v:shape>
              <v:shape id="_x0000_s9669" style="position:absolute;left:1498;top:5326;width:1;height:1" coordsize="1,0" path="m,l,,,,1,e" filled="f" strokeweight=".05pt">
                <v:path arrowok="t"/>
              </v:shape>
              <v:shape id="_x0000_s9670" style="position:absolute;left:1499;top:5325;width:2;height:1" coordsize="2,1" path="m,1l,,,1r2,e" filled="f" strokeweight=".05pt">
                <v:path arrowok="t"/>
              </v:shape>
              <v:shape id="_x0000_s9671" style="position:absolute;left:1501;top:5325;width:1;height:1" coordsize="1,1" path="m,1l,,,,1,e" filled="f" strokeweight=".05pt">
                <v:path arrowok="t"/>
              </v:shape>
              <v:shape id="_x0000_s9672" style="position:absolute;left:1502;top:5324;width:1;height:2" coordsize="1,2" path="m,2l,,,2r1,e" filled="f" strokeweight=".05pt">
                <v:path arrowok="t"/>
              </v:shape>
              <v:shape id="_x0000_s9673" style="position:absolute;left:1503;top:5325;width:1;height:1" coordsize="1,1" path="m,1l,,,,1,e" filled="f" strokeweight=".05pt">
                <v:path arrowok="t"/>
              </v:shape>
              <v:shape id="_x0000_s9674" style="position:absolute;left:1504;top:5325;width:1;height:1" coordsize="1,1" path="m,1l,,,1r1,e" filled="f" strokeweight=".05pt">
                <v:path arrowok="t"/>
              </v:shape>
              <v:shape id="_x0000_s9675" style="position:absolute;left:1505;top:5326;width:2;height:1" coordsize="2,0" path="m,l,,,,2,e" filled="f" strokeweight=".05pt">
                <v:path arrowok="t"/>
              </v:shape>
              <v:shape id="_x0000_s9676" style="position:absolute;left:1507;top:5325;width:1;height:1" coordsize="1,1" path="m,1l,,,1,1,e" filled="f" strokeweight=".05pt">
                <v:path arrowok="t"/>
              </v:shape>
              <v:shape id="_x0000_s9677" style="position:absolute;left:1508;top:5325;width:1;height:1" coordsize="1,1" path="m,1l,,,1r1,e" filled="f" strokeweight=".05pt">
                <v:path arrowok="t"/>
              </v:shape>
              <v:shape id="_x0000_s9678" style="position:absolute;left:1509;top:5325;width:1;height:1" coordsize="1,1" path="m,1l,,,1r1,e" filled="f" strokeweight=".05pt">
                <v:path arrowok="t"/>
              </v:shape>
              <v:shape id="_x0000_s9679" style="position:absolute;left:1510;top:5324;width:1;height:2" coordsize="1,2" path="m,2l,1r,l1,e" filled="f" strokeweight=".05pt">
                <v:path arrowok="t"/>
              </v:shape>
              <v:shape id="_x0000_s9680" style="position:absolute;left:1511;top:5301;width:2;height:24" coordsize="2,24" path="m,24l,,,24r2,e" filled="f" strokeweight=".05pt">
                <v:path arrowok="t"/>
              </v:shape>
              <v:shape id="_x0000_s9681" style="position:absolute;left:1513;top:5325;width:1;height:1" coordsize="1,1" path="m,1l,,,1r1,e" filled="f" strokeweight=".05pt">
                <v:path arrowok="t"/>
              </v:shape>
              <v:shape id="_x0000_s9682" style="position:absolute;left:1514;top:5326;width:1;height:1" coordsize="1,0" path="m,l,,,,1,e" filled="f" strokeweight=".05pt">
                <v:path arrowok="t"/>
              </v:shape>
              <v:shape id="_x0000_s9683" style="position:absolute;left:1515;top:5326;width:1;height:1" coordsize="1,0" path="m,l,,,,1,e" filled="f" strokeweight=".05pt">
                <v:path arrowok="t"/>
              </v:shape>
              <v:shape id="_x0000_s9684" style="position:absolute;left:1516;top:5326;width:1;height:1" coordsize="1,0" path="m,l,,,,1,e" filled="f" strokeweight=".05pt">
                <v:path arrowok="t"/>
              </v:shape>
              <v:shape id="_x0000_s9685" style="position:absolute;left:1517;top:5325;width:2;height:1" coordsize="2,1" path="m,1l,,,1r2,e" filled="f" strokeweight=".05pt">
                <v:path arrowok="t"/>
              </v:shape>
              <v:shape id="_x0000_s9686" style="position:absolute;left:1519;top:5325;width:1;height:1" coordsize="1,1" path="m,1l,,,1r1,e" filled="f" strokeweight=".05pt">
                <v:path arrowok="t"/>
              </v:shape>
              <v:shape id="_x0000_s9687" style="position:absolute;left:1520;top:5325;width:1;height:1" coordsize="1,1" path="m,1l,,,,1,e" filled="f" strokeweight=".05pt">
                <v:path arrowok="t"/>
              </v:shape>
              <v:shape id="_x0000_s9688" style="position:absolute;left:1521;top:5322;width:1;height:4" coordsize="1,4" path="m,4l,,,4r1,e" filled="f" strokeweight=".05pt">
                <v:path arrowok="t"/>
              </v:shape>
              <v:shape id="_x0000_s9689" style="position:absolute;left:1522;top:5325;width:1;height:1" coordsize="1,1" path="m,1l,,,1r1,e" filled="f" strokeweight=".05pt">
                <v:path arrowok="t"/>
              </v:shape>
              <v:shape id="_x0000_s9690" style="position:absolute;left:1523;top:5325;width:2;height:1" coordsize="2,1" path="m,1r,l,1,2,e" filled="f" strokeweight=".05pt">
                <v:path arrowok="t"/>
              </v:shape>
              <v:shape id="_x0000_s9691" style="position:absolute;left:1525;top:5325;width:1;height:1" coordsize="1,1" path="m,1l,,,1r1,e" filled="f" strokeweight=".05pt">
                <v:path arrowok="t"/>
              </v:shape>
              <v:shape id="_x0000_s9692" style="position:absolute;left:1526;top:5325;width:1;height:1" coordsize="1,1" path="m,1l,,,1,1,e" filled="f" strokeweight=".05pt">
                <v:path arrowok="t"/>
              </v:shape>
              <v:shape id="_x0000_s9693" style="position:absolute;left:1527;top:5325;width:1;height:1" coordsize="1,1" path="m,1l,,,1r1,e" filled="f" strokeweight=".05pt">
                <v:path arrowok="t"/>
              </v:shape>
              <v:shape id="_x0000_s9694" style="position:absolute;left:1528;top:5325;width:1;height:1" coordsize="1,1" path="m,1l,,,1r1,e" filled="f" strokeweight=".05pt">
                <v:path arrowok="t"/>
              </v:shape>
              <v:shape id="_x0000_s9695" style="position:absolute;left:1529;top:5325;width:2;height:1" coordsize="2,1" path="m,1l,,,,2,e" filled="f" strokeweight=".05pt">
                <v:path arrowok="t"/>
              </v:shape>
              <v:shape id="_x0000_s9696" style="position:absolute;left:1531;top:5324;width:1;height:2" coordsize="1,2" path="m,2l,,,1,1,2e" filled="f" strokeweight=".05pt">
                <v:path arrowok="t"/>
              </v:shape>
              <v:shape id="_x0000_s9697" style="position:absolute;left:1532;top:5325;width:1;height:1" coordsize="1,1" path="m,1l,,,1r1,e" filled="f" strokeweight=".05pt">
                <v:path arrowok="t"/>
              </v:shape>
              <v:shape id="_x0000_s9698" style="position:absolute;left:1533;top:5326;width:1;height:1" coordsize="1,0" path="m,l,,,,1,e" filled="f" strokeweight=".05pt">
                <v:path arrowok="t"/>
              </v:shape>
              <v:shape id="_x0000_s9699" style="position:absolute;left:1534;top:5325;width:1;height:1" coordsize="1,1" path="m,1l,,,1r1,e" filled="f" strokeweight=".05pt">
                <v:path arrowok="t"/>
              </v:shape>
              <v:shape id="_x0000_s9700" style="position:absolute;left:1535;top:5325;width:2;height:1" coordsize="2,1" path="m,1l,,,1r2,e" filled="f" strokeweight=".05pt">
                <v:path arrowok="t"/>
              </v:shape>
              <v:shape id="_x0000_s9701" style="position:absolute;left:1537;top:5325;width:1;height:1" coordsize="1,1" path="m,1l,,,1r1,e" filled="f" strokeweight=".05pt">
                <v:path arrowok="t"/>
              </v:shape>
              <v:shape id="_x0000_s9702" style="position:absolute;left:1538;top:5326;width:1;height:1" coordsize="1,0" path="m,l,,,,1,e" filled="f" strokeweight=".05pt">
                <v:path arrowok="t"/>
              </v:shape>
              <v:shape id="_x0000_s9703" style="position:absolute;left:1539;top:5325;width:1;height:1" coordsize="1,1" path="m,1l,,,,1,e" filled="f" strokeweight=".05pt">
                <v:path arrowok="t"/>
              </v:shape>
              <v:shape id="_x0000_s9704" style="position:absolute;left:1540;top:5325;width:1;height:1" coordsize="1,1" path="m,1l,,,1,1,e" filled="f" strokeweight=".05pt">
                <v:path arrowok="t"/>
              </v:shape>
              <v:shape id="_x0000_s9705" style="position:absolute;left:1541;top:5325;width:2;height:1" coordsize="2,1" path="m,1l,,,1r2,e" filled="f" strokeweight=".05pt">
                <v:path arrowok="t"/>
              </v:shape>
              <v:shape id="_x0000_s9706" style="position:absolute;left:1543;top:5326;width:1;height:1" coordsize="1,0" path="m,l,,,,1,e" filled="f" strokeweight=".05pt">
                <v:path arrowok="t"/>
              </v:shape>
              <v:shape id="_x0000_s9707" style="position:absolute;left:1544;top:5326;width:1;height:1" coordsize="1,0" path="m,l,,,,1,e" filled="f" strokeweight=".05pt">
                <v:path arrowok="t"/>
              </v:shape>
              <v:shape id="_x0000_s9708" style="position:absolute;left:1545;top:5326;width:1;height:1" coordsize="1,0" path="m,l,,,,1,e" filled="f" strokeweight=".05pt">
                <v:path arrowok="t"/>
              </v:shape>
              <v:shape id="_x0000_s9709" style="position:absolute;left:1546;top:5325;width:1;height:1" coordsize="1,1" path="m,1l,,,1r1,e" filled="f" strokeweight=".05pt">
                <v:path arrowok="t"/>
              </v:shape>
              <v:shape id="_x0000_s9710" style="position:absolute;left:1547;top:5325;width:2;height:1" coordsize="2,1" path="m,1l,,,,2,e" filled="f" strokeweight=".05pt">
                <v:path arrowok="t"/>
              </v:shape>
              <v:shape id="_x0000_s9711" style="position:absolute;left:1549;top:5323;width:1;height:2" coordsize="1,2" path="m,2l,,,1,1,2e" filled="f" strokeweight=".05pt">
                <v:path arrowok="t"/>
              </v:shape>
              <v:shape id="_x0000_s9712" style="position:absolute;left:1550;top:5324;width:1;height:2" coordsize="1,2" path="m,2l,,,2r1,e" filled="f" strokeweight=".05pt">
                <v:path arrowok="t"/>
              </v:shape>
              <v:shape id="_x0000_s9713" style="position:absolute;left:1551;top:5326;width:1;height:1" coordsize="1,0" path="m,l,,,,1,e" filled="f" strokeweight=".05pt">
                <v:path arrowok="t"/>
              </v:shape>
              <v:shape id="_x0000_s9714" style="position:absolute;left:1552;top:5326;width:1;height:1" coordsize="1,0" path="m,l,,,,1,e" filled="f" strokeweight=".05pt">
                <v:path arrowok="t"/>
              </v:shape>
              <v:shape id="_x0000_s9715" style="position:absolute;left:1553;top:5326;width:2;height:1" coordsize="2,0" path="m,l,,,,2,e" filled="f" strokeweight=".05pt">
                <v:path arrowok="t"/>
              </v:shape>
              <v:shape id="_x0000_s9716" style="position:absolute;left:1555;top:5326;width:1;height:1" coordsize="1,0" path="m,l,,,,1,e" filled="f" strokeweight=".05pt">
                <v:path arrowok="t"/>
              </v:shape>
              <v:shape id="_x0000_s9717" style="position:absolute;left:1556;top:5326;width:1;height:1" coordsize="1,0" path="m,l,,,,1,e" filled="f" strokeweight=".05pt">
                <v:path arrowok="t"/>
              </v:shape>
              <v:shape id="_x0000_s9718" style="position:absolute;left:1557;top:5326;width:1;height:1" coordsize="1,0" path="m,l,,,,1,e" filled="f" strokeweight=".05pt">
                <v:path arrowok="t"/>
              </v:shape>
              <v:shape id="_x0000_s9719" style="position:absolute;left:1558;top:5325;width:1;height:1" coordsize="1,1" path="m,1l,,,1,1,e" filled="f" strokeweight=".05pt">
                <v:path arrowok="t"/>
              </v:shape>
              <v:shape id="_x0000_s9720" style="position:absolute;left:1559;top:5325;width:2;height:1" coordsize="2,1" path="m,1l,,,1r2,e" filled="f" strokeweight=".05pt">
                <v:path arrowok="t"/>
              </v:shape>
              <v:shape id="_x0000_s9721" style="position:absolute;left:1561;top:5326;width:1;height:1" coordsize="1,0" path="m,l,,,,1,e" filled="f" strokeweight=".05pt">
                <v:path arrowok="t"/>
              </v:shape>
              <v:shape id="_x0000_s9722" style="position:absolute;left:1562;top:5325;width:1;height:1" coordsize="1,1" path="m,1l,,,1r1,e" filled="f" strokeweight=".05pt">
                <v:path arrowok="t"/>
              </v:shape>
              <v:shape id="_x0000_s9723" style="position:absolute;left:1563;top:5326;width:1;height:1" coordsize="1,0" path="m,l,,,,1,e" filled="f" strokeweight=".05pt">
                <v:path arrowok="t"/>
              </v:shape>
              <v:shape id="_x0000_s9724" style="position:absolute;left:1564;top:5326;width:1;height:1" coordsize="1,0" path="m,l,,,,1,e" filled="f" strokeweight=".05pt">
                <v:path arrowok="t"/>
              </v:shape>
              <v:shape id="_x0000_s9725" style="position:absolute;left:1565;top:5325;width:2;height:1" coordsize="2,1" path="m,1l,,,,2,1e" filled="f" strokeweight=".05pt">
                <v:path arrowok="t"/>
              </v:shape>
              <v:shape id="_x0000_s9726" style="position:absolute;left:1567;top:5325;width:1;height:1" coordsize="1,1" path="m,1l,,,1r1,e" filled="f" strokeweight=".05pt">
                <v:path arrowok="t"/>
              </v:shape>
              <v:shape id="_x0000_s9727" style="position:absolute;left:1568;top:5325;width:1;height:1" coordsize="1,1" path="m,1l,,,,1,e" filled="f" strokeweight=".05pt">
                <v:path arrowok="t"/>
              </v:shape>
              <v:shape id="_x0000_s9728" style="position:absolute;left:1569;top:5325;width:1;height:1" coordsize="1,1" path="m,1l,,,1r1,e" filled="f" strokeweight=".05pt">
                <v:path arrowok="t"/>
              </v:shape>
              <v:shape id="_x0000_s9729" style="position:absolute;left:1570;top:5326;width:1;height:1" coordsize="1,0" path="m,l,,,,1,e" filled="f" strokeweight=".05pt">
                <v:path arrowok="t"/>
              </v:shape>
              <v:shape id="_x0000_s9730" style="position:absolute;left:1571;top:5326;width:2;height:1" coordsize="2,0" path="m,l,,,,2,e" filled="f" strokeweight=".05pt">
                <v:path arrowok="t"/>
              </v:shape>
              <v:shape id="_x0000_s9731" style="position:absolute;left:1573;top:5326;width:1;height:1" coordsize="1,0" path="m,l,,,,1,e" filled="f" strokeweight=".05pt">
                <v:path arrowok="t"/>
              </v:shape>
              <v:shape id="_x0000_s9732" style="position:absolute;left:1574;top:5325;width:1;height:1" coordsize="1,1" path="m,1l,,,1r1,e" filled="f" strokeweight=".05pt">
                <v:path arrowok="t"/>
              </v:shape>
              <v:shape id="_x0000_s9733" style="position:absolute;left:1575;top:5326;width:1;height:1" coordsize="1,0" path="m,l,,,,1,e" filled="f" strokeweight=".05pt">
                <v:path arrowok="t"/>
              </v:shape>
              <v:shape id="_x0000_s9734" style="position:absolute;left:1576;top:5325;width:1;height:1" coordsize="1,1" path="m,1l,,,1,1,e" filled="f" strokeweight=".05pt">
                <v:path arrowok="t"/>
              </v:shape>
              <v:shape id="_x0000_s9735" style="position:absolute;left:1577;top:5323;width:2;height:3" coordsize="2,3" path="m,3l,,,3r2,e" filled="f" strokeweight=".05pt">
                <v:path arrowok="t"/>
              </v:shape>
              <v:shape id="_x0000_s9736" style="position:absolute;left:1579;top:5325;width:1;height:1" coordsize="1,1" path="m,1l,,,1,1,e" filled="f" strokeweight=".05pt">
                <v:path arrowok="t"/>
              </v:shape>
              <v:shape id="_x0000_s9737" style="position:absolute;left:1580;top:5325;width:1;height:1" coordsize="1,1" path="m,1l,,,1r1,e" filled="f" strokeweight=".05pt">
                <v:path arrowok="t"/>
              </v:shape>
              <v:shape id="_x0000_s9738" style="position:absolute;left:1581;top:5326;width:1;height:1" coordsize="1,0" path="m,l,,,,1,e" filled="f" strokeweight=".05pt">
                <v:path arrowok="t"/>
              </v:shape>
              <v:shape id="_x0000_s9739" style="position:absolute;left:1582;top:5325;width:1;height:1" coordsize="1,1" path="m,1l,,,1r1,e" filled="f" strokeweight=".05pt">
                <v:path arrowok="t"/>
              </v:shape>
              <v:shape id="_x0000_s9740" style="position:absolute;left:1583;top:5325;width:2;height:1" coordsize="2,1" path="m,1l,,,1r2,e" filled="f" strokeweight=".05pt">
                <v:path arrowok="t"/>
              </v:shape>
              <v:shape id="_x0000_s9741" style="position:absolute;left:1585;top:5325;width:1;height:1" coordsize="1,1" path="m,1l,,,1r1,e" filled="f" strokeweight=".05pt">
                <v:path arrowok="t"/>
              </v:shape>
              <v:shape id="_x0000_s9742" style="position:absolute;left:1586;top:5325;width:1;height:1" coordsize="1,1" path="m,1l,,,1,1,e" filled="f" strokeweight=".05pt">
                <v:path arrowok="t"/>
              </v:shape>
              <v:shape id="_x0000_s9743" style="position:absolute;left:1587;top:5320;width:1;height:5" coordsize="1,5" path="m,5l,,,5r1,e" filled="f" strokeweight=".05pt">
                <v:path arrowok="t"/>
              </v:shape>
              <v:shape id="_x0000_s9744" style="position:absolute;left:1588;top:5325;width:1;height:1" coordsize="1,1" path="m,1l,,,1r1,e" filled="f" strokeweight=".05pt">
                <v:path arrowok="t"/>
              </v:shape>
              <v:shape id="_x0000_s9745" style="position:absolute;left:1589;top:5325;width:2;height:1" coordsize="2,1" path="m,1l,,,1,2,e" filled="f" strokeweight=".05pt">
                <v:path arrowok="t"/>
              </v:shape>
              <v:shape id="_x0000_s9746" style="position:absolute;left:1591;top:5325;width:1;height:1" coordsize="1,1" path="m,1l,,,1r1,e" filled="f" strokeweight=".05pt">
                <v:path arrowok="t"/>
              </v:shape>
              <v:shape id="_x0000_s9747" style="position:absolute;left:1592;top:5325;width:1;height:1" coordsize="1,1" path="m,1l,,,1r1,e" filled="f" strokeweight=".05pt">
                <v:path arrowok="t"/>
              </v:shape>
              <v:shape id="_x0000_s9748" style="position:absolute;left:1593;top:5326;width:1;height:1" coordsize="1,0" path="m,l,,,,1,e" filled="f" strokeweight=".05pt">
                <v:path arrowok="t"/>
              </v:shape>
              <v:shape id="_x0000_s9749" style="position:absolute;left:1594;top:5326;width:1;height:1" coordsize="1,0" path="m,l,,,,1,e" filled="f" strokeweight=".05pt">
                <v:path arrowok="t"/>
              </v:shape>
              <v:shape id="_x0000_s9750" style="position:absolute;left:1595;top:5287;width:2;height:39" coordsize="2,39" path="m,39l,11r,l2,e" filled="f" strokeweight=".05pt">
                <v:path arrowok="t"/>
              </v:shape>
              <v:shape id="_x0000_s9751" style="position:absolute;left:1597;top:5287;width:1;height:39" coordsize="1,39" path="m,39l,,,39,1,38e" filled="f" strokeweight=".05pt">
                <v:path arrowok="t"/>
              </v:shape>
              <v:shape id="_x0000_s9752" style="position:absolute;left:1598;top:5325;width:1;height:1" coordsize="1,1" path="m,1l,,,,1,e" filled="f" strokeweight=".05pt">
                <v:path arrowok="t"/>
              </v:shape>
              <v:shape id="_x0000_s9753" style="position:absolute;left:1599;top:5325;width:1;height:1" coordsize="1,1" path="m,1l,,,1r1,e" filled="f" strokeweight=".05pt">
                <v:path arrowok="t"/>
              </v:shape>
              <v:shape id="_x0000_s9754" style="position:absolute;left:1600;top:5325;width:1;height:1" coordsize="1,1" path="m,1l,,,1r1,e" filled="f" strokeweight=".05pt">
                <v:path arrowok="t"/>
              </v:shape>
              <v:shape id="_x0000_s9755" style="position:absolute;left:1601;top:5325;width:2;height:1" coordsize="2,1" path="m,1l,,,1r2,e" filled="f" strokeweight=".05pt">
                <v:path arrowok="t"/>
              </v:shape>
              <v:shape id="_x0000_s9756" style="position:absolute;left:1603;top:5325;width:1;height:1" coordsize="1,1" path="m,1l,,,1r1,e" filled="f" strokeweight=".05pt">
                <v:path arrowok="t"/>
              </v:shape>
              <v:shape id="_x0000_s9757" style="position:absolute;left:1604;top:5326;width:1;height:1" coordsize="1,0" path="m,l,,,,1,e" filled="f" strokeweight=".05pt">
                <v:path arrowok="t"/>
              </v:shape>
              <v:shape id="_x0000_s9758" style="position:absolute;left:1605;top:5319;width:1;height:7" coordsize="1,7" path="m,7l,,,,1,e" filled="f" strokeweight=".05pt">
                <v:path arrowok="t"/>
              </v:shape>
              <v:shape id="_x0000_s9759" style="position:absolute;left:1606;top:5319;width:1;height:7" coordsize="1,7" path="m,7l,,,6r1,e" filled="f" strokeweight=".05pt">
                <v:path arrowok="t"/>
              </v:shape>
              <v:shape id="_x0000_s9760" style="position:absolute;left:1607;top:5325;width:2;height:1" coordsize="2,1" path="m,1l,,,1r2,e" filled="f" strokeweight=".05pt">
                <v:path arrowok="t"/>
              </v:shape>
              <v:shape id="_x0000_s9761" style="position:absolute;left:1609;top:5325;width:1;height:1" coordsize="1,1" path="m,1l,,,1r1,e" filled="f" strokeweight=".05pt">
                <v:path arrowok="t"/>
              </v:shape>
              <v:shape id="_x0000_s9762" style="position:absolute;left:1610;top:5326;width:1;height:1" coordsize="1,0" path="m,l,,,,1,e" filled="f" strokeweight=".05pt">
                <v:path arrowok="t"/>
              </v:shape>
              <v:shape id="_x0000_s9763" style="position:absolute;left:1611;top:5325;width:1;height:1" coordsize="1,1" path="m,1l,,,,1,1e" filled="f" strokeweight=".05pt">
                <v:path arrowok="t"/>
              </v:shape>
              <v:shape id="_x0000_s9764" style="position:absolute;left:1612;top:5326;width:1;height:1" coordsize="1,0" path="m,l,,,,1,e" filled="f" strokeweight=".05pt">
                <v:path arrowok="t"/>
              </v:shape>
              <v:shape id="_x0000_s9765" style="position:absolute;left:1613;top:5325;width:2;height:1" coordsize="2,1" path="m,1l,,,1r2,e" filled="f" strokeweight=".05pt">
                <v:path arrowok="t"/>
              </v:shape>
              <v:shape id="_x0000_s9766" style="position:absolute;left:1615;top:5312;width:1;height:14" coordsize="1,14" path="m,14l,,,7,1,8e" filled="f" strokeweight=".05pt">
                <v:path arrowok="t"/>
              </v:shape>
              <v:shape id="_x0000_s9767" style="position:absolute;left:1616;top:5320;width:1;height:6" coordsize="1,6" path="m,6l,,,5r1,e" filled="f" strokeweight=".05pt">
                <v:path arrowok="t"/>
              </v:shape>
              <v:shape id="_x0000_s9768" style="position:absolute;left:1617;top:5324;width:1;height:2" coordsize="1,2" path="m,2l,,,2r1,e" filled="f" strokeweight=".05pt">
                <v:path arrowok="t"/>
              </v:shape>
              <v:shape id="_x0000_s9769" style="position:absolute;left:1618;top:5326;width:1;height:1" coordsize="1,0" path="m,l,,,,1,e" filled="f" strokeweight=".05pt">
                <v:path arrowok="t"/>
              </v:shape>
              <v:shape id="_x0000_s9770" style="position:absolute;left:1619;top:5325;width:2;height:1" coordsize="2,1" path="m,1l,,,,2,1e" filled="f" strokeweight=".05pt">
                <v:path arrowok="t"/>
              </v:shape>
              <v:shape id="_x0000_s9771" style="position:absolute;left:1621;top:5326;width:1;height:1" coordsize="1,0" path="m,l,,,,1,e" filled="f" strokeweight=".05pt">
                <v:path arrowok="t"/>
              </v:shape>
              <v:shape id="_x0000_s9772" style="position:absolute;left:1622;top:5325;width:1;height:1" coordsize="1,1" path="m,1l,,,1r1,e" filled="f" strokeweight=".05pt">
                <v:path arrowok="t"/>
              </v:shape>
              <v:shape id="_x0000_s9773" style="position:absolute;left:1623;top:5325;width:1;height:1" coordsize="1,1" path="m,1l,,,1r1,e" filled="f" strokeweight=".05pt">
                <v:path arrowok="t"/>
              </v:shape>
              <v:shape id="_x0000_s9774" style="position:absolute;left:1624;top:5324;width:1;height:2" coordsize="1,2" path="m,2l,,,,1,e" filled="f" strokeweight=".05pt">
                <v:path arrowok="t"/>
              </v:shape>
              <v:shape id="_x0000_s9775" style="position:absolute;left:1625;top:5324;width:2;height:1" coordsize="2,1" path="m,1l,,,1r2,e" filled="f" strokeweight=".05pt">
                <v:path arrowok="t"/>
              </v:shape>
              <v:shape id="_x0000_s9776" style="position:absolute;left:1627;top:5325;width:1;height:1" coordsize="1,1" path="m,1l,,,1r1,e" filled="f" strokeweight=".05pt">
                <v:path arrowok="t"/>
              </v:shape>
              <v:shape id="_x0000_s9777" style="position:absolute;left:1628;top:5325;width:1;height:1" coordsize="1,1" path="m,1l,,,1r1,e" filled="f" strokeweight=".05pt">
                <v:path arrowok="t"/>
              </v:shape>
              <v:shape id="_x0000_s9778" style="position:absolute;left:1629;top:5326;width:1;height:1" coordsize="1,0" path="m,l,,,,1,e" filled="f" strokeweight=".05pt">
                <v:path arrowok="t"/>
              </v:shape>
              <v:shape id="_x0000_s9779" style="position:absolute;left:1630;top:5325;width:1;height:1" coordsize="1,1" path="m,1l,,,1r1,e" filled="f" strokeweight=".05pt">
                <v:path arrowok="t"/>
              </v:shape>
              <v:shape id="_x0000_s9780" style="position:absolute;left:1631;top:5325;width:1;height:1" coordsize="1,1" path="m,1l,,,1r1,e" filled="f" strokeweight=".05pt">
                <v:path arrowok="t"/>
              </v:shape>
              <v:shape id="_x0000_s9781" style="position:absolute;left:1632;top:5325;width:2;height:1" coordsize="2,1" path="m,1l,,,1,2,e" filled="f" strokeweight=".05pt">
                <v:path arrowok="t"/>
              </v:shape>
              <v:shape id="_x0000_s9782" style="position:absolute;left:1634;top:5325;width:1;height:1" coordsize="1,1" path="m,1l,,,,1,1e" filled="f" strokeweight=".05pt">
                <v:path arrowok="t"/>
              </v:shape>
              <v:shape id="_x0000_s9783" style="position:absolute;left:1635;top:5304;width:1;height:22" coordsize="1,22" path="m,22l,7r,l1,e" filled="f" strokeweight=".05pt">
                <v:path arrowok="t"/>
              </v:shape>
              <v:shape id="_x0000_s9784" style="position:absolute;left:1636;top:5287;width:1;height:39" coordsize="1,39" path="m,39l,,,39r1,e" filled="f" strokeweight=".05pt">
                <v:path arrowok="t"/>
              </v:shape>
              <v:shape id="_x0000_s9785" style="position:absolute;left:1637;top:5326;width:1;height:1" coordsize="1,0" path="m,l,,,,1,e" filled="f" strokeweight=".05pt">
                <v:path arrowok="t"/>
              </v:shape>
              <v:shape id="_x0000_s9786" style="position:absolute;left:1638;top:5325;width:2;height:1" coordsize="2,1" path="m,1l,,,1r2,e" filled="f" strokeweight=".05pt">
                <v:path arrowok="t"/>
              </v:shape>
              <v:shape id="_x0000_s9787" style="position:absolute;left:1640;top:5325;width:1;height:1" coordsize="1,1" path="m,1l,,,1r1,e" filled="f" strokeweight=".05pt">
                <v:path arrowok="t"/>
              </v:shape>
              <v:shape id="_x0000_s9788" style="position:absolute;left:1641;top:5325;width:1;height:1" coordsize="1,1" path="m,1l,,,1r1,e" filled="f" strokeweight=".05pt">
                <v:path arrowok="t"/>
              </v:shape>
              <v:shape id="_x0000_s9789" style="position:absolute;left:1642;top:5325;width:1;height:1" coordsize="1,1" path="m,1l,,,,1,e" filled="f" strokeweight=".05pt">
                <v:path arrowok="t"/>
              </v:shape>
              <v:shape id="_x0000_s9790" style="position:absolute;left:1643;top:5324;width:1;height:1" coordsize="1,1" path="m,1l,,,,1,e" filled="f" strokeweight=".05pt">
                <v:path arrowok="t"/>
              </v:shape>
              <v:shape id="_x0000_s9791" style="position:absolute;left:1644;top:5320;width:2;height:5" coordsize="2,5" path="m,5l,2r,l2,e" filled="f" strokeweight=".05pt">
                <v:path arrowok="t"/>
              </v:shape>
              <v:shape id="_x0000_s9792" style="position:absolute;left:1646;top:5319;width:1;height:7" coordsize="1,7" path="m,7l,,,6r1,e" filled="f" strokeweight=".05pt">
                <v:path arrowok="t"/>
              </v:shape>
              <v:shape id="_x0000_s9793" style="position:absolute;left:1647;top:5325;width:1;height:1" coordsize="1,1" path="m,1l,,,,1,1e" filled="f" strokeweight=".05pt">
                <v:path arrowok="t"/>
              </v:shape>
              <v:shape id="_x0000_s9794" style="position:absolute;left:1648;top:5326;width:1;height:1" coordsize="1,0" path="m,l,,,,1,e" filled="f" strokeweight=".05pt">
                <v:path arrowok="t"/>
              </v:shape>
              <v:shape id="_x0000_s9795" style="position:absolute;left:1649;top:5325;width:1;height:1" coordsize="1,1" path="m,1l,,,1r1,e" filled="f" strokeweight=".05pt">
                <v:path arrowok="t"/>
              </v:shape>
              <v:shape id="_x0000_s9796" style="position:absolute;left:1650;top:5325;width:2;height:1" coordsize="2,1" path="m,1l,,,1,2,e" filled="f" strokeweight=".05pt">
                <v:path arrowok="t"/>
              </v:shape>
              <v:shape id="_x0000_s9797" style="position:absolute;left:1652;top:5325;width:1;height:1" coordsize="1,1" path="m,1l,,,1r1,e" filled="f" strokeweight=".05pt">
                <v:path arrowok="t"/>
              </v:shape>
              <v:shape id="_x0000_s9798" style="position:absolute;left:1653;top:5325;width:1;height:1" coordsize="1,1" path="m,1l,,,,1,e" filled="f" strokeweight=".05pt">
                <v:path arrowok="t"/>
              </v:shape>
              <v:shape id="_x0000_s9799" style="position:absolute;left:1654;top:5325;width:1;height:1" coordsize="1,1" path="m,1l,,,,1,e" filled="f" strokeweight=".05pt">
                <v:path arrowok="t"/>
              </v:shape>
              <v:shape id="_x0000_s9800" style="position:absolute;left:1655;top:5325;width:1;height:1" coordsize="1,1" path="m,1l,,,1r1,e" filled="f" strokeweight=".05pt">
                <v:path arrowok="t"/>
              </v:shape>
              <v:shape id="_x0000_s9801" style="position:absolute;left:1656;top:5325;width:2;height:1" coordsize="2,1" path="m,1l,,,1r2,e" filled="f" strokeweight=".05pt">
                <v:path arrowok="t"/>
              </v:shape>
              <v:shape id="_x0000_s9802" style="position:absolute;left:1658;top:5326;width:1;height:1" coordsize="1,0" path="m,l,,,,1,e" filled="f" strokeweight=".05pt">
                <v:path arrowok="t"/>
              </v:shape>
              <v:shape id="_x0000_s9803" style="position:absolute;left:1659;top:5325;width:1;height:1" coordsize="1,1" path="m,1l,,,1r1,e" filled="f" strokeweight=".05pt">
                <v:path arrowok="t"/>
              </v:shape>
              <v:shape id="_x0000_s9804" style="position:absolute;left:1660;top:5325;width:1;height:1" coordsize="1,1" path="m,1l,,,1r1,e" filled="f" strokeweight=".05pt">
                <v:path arrowok="t"/>
              </v:shape>
              <v:shape id="_x0000_s9805" style="position:absolute;left:1661;top:5325;width:1;height:1" coordsize="1,1" path="m,1l,,,,1,e" filled="f" strokeweight=".05pt">
                <v:path arrowok="t"/>
              </v:shape>
              <v:shape id="_x0000_s9806" style="position:absolute;left:1662;top:5325;width:2;height:1" coordsize="2,0" path="m,l,,,,2,e" filled="f" strokeweight=".05pt">
                <v:path arrowok="t"/>
              </v:shape>
              <v:shape id="_x0000_s9807" style="position:absolute;left:1664;top:5323;width:1;height:3" coordsize="1,3" path="m,3l,,,3r1,e" filled="f" strokeweight=".05pt">
                <v:path arrowok="t"/>
              </v:shape>
              <v:shape id="_x0000_s9808" style="position:absolute;left:1665;top:5326;width:1;height:1" coordsize="1,0" path="m,l,,,,1,e" filled="f" strokeweight=".05pt">
                <v:path arrowok="t"/>
              </v:shape>
              <v:shape id="_x0000_s9809" style="position:absolute;left:1666;top:5325;width:1;height:1" coordsize="1,1" path="m,1r,l,1,1,e" filled="f" strokeweight=".05pt">
                <v:path arrowok="t"/>
              </v:shape>
            </v:group>
            <v:group id="_x0000_s10011" style="position:absolute;left:1667;top:5011;width:240;height:316" coordorigin="1667,5011" coordsize="240,316">
              <v:shape id="_x0000_s9811" style="position:absolute;left:1667;top:5325;width:1;height:1" coordsize="1,1" path="m,1l,,,1r1,e" filled="f" strokeweight=".05pt">
                <v:path arrowok="t"/>
              </v:shape>
              <v:shape id="_x0000_s9812" style="position:absolute;left:1668;top:5326;width:2;height:1" coordsize="2,0" path="m,l,,,,2,e" filled="f" strokeweight=".05pt">
                <v:path arrowok="t"/>
              </v:shape>
              <v:shape id="_x0000_s9813" style="position:absolute;left:1670;top:5326;width:1;height:1" coordsize="1,0" path="m,l,,,,1,e" filled="f" strokeweight=".05pt">
                <v:path arrowok="t"/>
              </v:shape>
              <v:shape id="_x0000_s9814" style="position:absolute;left:1671;top:5325;width:1;height:1" coordsize="1,1" path="m,1l,,,1,1,e" filled="f" strokeweight=".05pt">
                <v:path arrowok="t"/>
              </v:shape>
              <v:shape id="_x0000_s9815" style="position:absolute;left:1672;top:5325;width:1;height:1" coordsize="1,1" path="m,1l,,,,1,e" filled="f" strokeweight=".05pt">
                <v:path arrowok="t"/>
              </v:shape>
              <v:shape id="_x0000_s9816" style="position:absolute;left:1673;top:5325;width:1;height:1" coordsize="1,1" path="m,1l,,,1r1,e" filled="f" strokeweight=".05pt">
                <v:path arrowok="t"/>
              </v:shape>
              <v:shape id="_x0000_s9817" style="position:absolute;left:1674;top:5325;width:2;height:1" coordsize="2,1" path="m,1l,,,1r2,e" filled="f" strokeweight=".05pt">
                <v:path arrowok="t"/>
              </v:shape>
              <v:shape id="_x0000_s9818" style="position:absolute;left:1676;top:5326;width:1;height:1" coordsize="1,0" path="m,l,,,,1,e" filled="f" strokeweight=".05pt">
                <v:path arrowok="t"/>
              </v:shape>
              <v:shape id="_x0000_s9819" style="position:absolute;left:1677;top:5326;width:1;height:1" coordsize="1,0" path="m,l,,,,1,e" filled="f" strokeweight=".05pt">
                <v:path arrowok="t"/>
              </v:shape>
              <v:shape id="_x0000_s9820" style="position:absolute;left:1678;top:5326;width:1;height:1" coordsize="1,0" path="m,l,,,,1,e" filled="f" strokeweight=".05pt">
                <v:path arrowok="t"/>
              </v:shape>
              <v:shape id="_x0000_s9821" style="position:absolute;left:1679;top:5325;width:1;height:1" coordsize="1,1" path="m,1l,,,1r1,e" filled="f" strokeweight=".05pt">
                <v:path arrowok="t"/>
              </v:shape>
              <v:shape id="_x0000_s9822" style="position:absolute;left:1680;top:5325;width:2;height:1" coordsize="2,1" path="m,1l,,,1r2,e" filled="f" strokeweight=".05pt">
                <v:path arrowok="t"/>
              </v:shape>
              <v:shape id="_x0000_s9823" style="position:absolute;left:1682;top:5325;width:1;height:1" coordsize="1,1" path="m,1l,,,,1,e" filled="f" strokeweight=".05pt">
                <v:path arrowok="t"/>
              </v:shape>
              <v:shape id="_x0000_s9824" style="position:absolute;left:1683;top:5325;width:1;height:1" coordsize="1,1" path="m,1l,,,1r1,e" filled="f" strokeweight=".05pt">
                <v:path arrowok="t"/>
              </v:shape>
              <v:shape id="_x0000_s9825" style="position:absolute;left:1684;top:5325;width:1;height:1" coordsize="1,1" path="m,1l,,,1r1,e" filled="f" strokeweight=".05pt">
                <v:path arrowok="t"/>
              </v:shape>
              <v:shape id="_x0000_s9826" style="position:absolute;left:1685;top:5326;width:1;height:1" coordsize="1,0" path="m,l,,,,1,e" filled="f" strokeweight=".05pt">
                <v:path arrowok="t"/>
              </v:shape>
              <v:shape id="_x0000_s9827" style="position:absolute;left:1686;top:5326;width:2;height:1" coordsize="2,0" path="m,l,,,,2,e" filled="f" strokeweight=".05pt">
                <v:path arrowok="t"/>
              </v:shape>
              <v:shape id="_x0000_s9828" style="position:absolute;left:1688;top:5326;width:1;height:1" coordsize="1,0" path="m,l,,,,1,e" filled="f" strokeweight=".05pt">
                <v:path arrowok="t"/>
              </v:shape>
              <v:shape id="_x0000_s9829" style="position:absolute;left:1689;top:5326;width:1;height:1" coordsize="1,0" path="m,l,,,,1,e" filled="f" strokeweight=".05pt">
                <v:path arrowok="t"/>
              </v:shape>
              <v:shape id="_x0000_s9830" style="position:absolute;left:1690;top:5301;width:1;height:25" coordsize="1,25" path="m,25l,,,15r1,3e" filled="f" strokeweight=".05pt">
                <v:path arrowok="t"/>
              </v:shape>
              <v:shape id="_x0000_s9831" style="position:absolute;left:1691;top:5319;width:1;height:7" coordsize="1,7" path="m,7l,,,7r1,e" filled="f" strokeweight=".05pt">
                <v:path arrowok="t"/>
              </v:shape>
              <v:shape id="_x0000_s9832" style="position:absolute;left:1692;top:5326;width:2;height:1" coordsize="2,0" path="m,l,,,,2,e" filled="f" strokeweight=".05pt">
                <v:path arrowok="t"/>
              </v:shape>
              <v:shape id="_x0000_s9833" style="position:absolute;left:1694;top:5326;width:1;height:1" coordsize="1,0" path="m,l,,,,1,e" filled="f" strokeweight=".05pt">
                <v:path arrowok="t"/>
              </v:shape>
              <v:shape id="_x0000_s9834" style="position:absolute;left:1695;top:5326;width:1;height:1" coordsize="1,0" path="m,l,,,,1,e" filled="f" strokeweight=".05pt">
                <v:path arrowok="t"/>
              </v:shape>
              <v:shape id="_x0000_s9835" style="position:absolute;left:1696;top:5326;width:1;height:1" coordsize="1,0" path="m,l,,,,1,e" filled="f" strokeweight=".05pt">
                <v:path arrowok="t"/>
              </v:shape>
              <v:shape id="_x0000_s9836" style="position:absolute;left:1697;top:5326;width:1;height:1" coordsize="1,0" path="m,l,,,,1,e" filled="f" strokeweight=".05pt">
                <v:path arrowok="t"/>
              </v:shape>
              <v:shape id="_x0000_s9837" style="position:absolute;left:1698;top:5325;width:2;height:1" coordsize="2,1" path="m,1l,,,,2,e" filled="f" strokeweight=".05pt">
                <v:path arrowok="t"/>
              </v:shape>
              <v:shape id="_x0000_s9838" style="position:absolute;left:1700;top:5322;width:1;height:4" coordsize="1,4" path="m,4l,,,3r1,e" filled="f" strokeweight=".05pt">
                <v:path arrowok="t"/>
              </v:shape>
              <v:shape id="_x0000_s9839" style="position:absolute;left:1701;top:5325;width:1;height:1" coordsize="1,1" path="m,1l,,,1r1,e" filled="f" strokeweight=".05pt">
                <v:path arrowok="t"/>
              </v:shape>
              <v:shape id="_x0000_s9840" style="position:absolute;left:1702;top:5325;width:1;height:1" coordsize="1,1" path="m,1l,,,1r1,e" filled="f" strokeweight=".05pt">
                <v:path arrowok="t"/>
              </v:shape>
              <v:shape id="_x0000_s9841" style="position:absolute;left:1703;top:5326;width:1;height:1" coordsize="1,0" path="m,l,,,,1,e" filled="f" strokeweight=".05pt">
                <v:path arrowok="t"/>
              </v:shape>
              <v:shape id="_x0000_s9842" style="position:absolute;left:1704;top:5326;width:2;height:1" coordsize="2,0" path="m,l,,,,2,e" filled="f" strokeweight=".05pt">
                <v:path arrowok="t"/>
              </v:shape>
              <v:shape id="_x0000_s9843" style="position:absolute;left:1706;top:5326;width:1;height:1" coordsize="1,0" path="m,l,,,,1,e" filled="f" strokeweight=".05pt">
                <v:path arrowok="t"/>
              </v:shape>
              <v:shape id="_x0000_s9844" style="position:absolute;left:1707;top:5326;width:1;height:1" coordsize="1,0" path="m,l,,,,1,e" filled="f" strokeweight=".05pt">
                <v:path arrowok="t"/>
              </v:shape>
              <v:shape id="_x0000_s9845" style="position:absolute;left:1708;top:5326;width:1;height:1" coordsize="1,0" path="m,l,,,,1,e" filled="f" strokeweight=".05pt">
                <v:path arrowok="t"/>
              </v:shape>
              <v:shape id="_x0000_s9846" style="position:absolute;left:1709;top:5317;width:1;height:9" coordsize="1,9" path="m,9l,,,8r1,e" filled="f" strokeweight=".05pt">
                <v:path arrowok="t"/>
              </v:shape>
              <v:shape id="_x0000_s9847" style="position:absolute;left:1710;top:5325;width:2;height:1" coordsize="2,1" path="m,1l,,,,2,e" filled="f" strokeweight=".05pt">
                <v:path arrowok="t"/>
              </v:shape>
              <v:shape id="_x0000_s9848" style="position:absolute;left:1712;top:5324;width:1;height:2" coordsize="1,2" path="m,2l,,,2r1,e" filled="f" strokeweight=".05pt">
                <v:path arrowok="t"/>
              </v:shape>
              <v:shape id="_x0000_s9849" style="position:absolute;left:1713;top:5326;width:1;height:1" coordsize="1,0" path="m,l,,,,1,e" filled="f" strokeweight=".05pt">
                <v:path arrowok="t"/>
              </v:shape>
              <v:shape id="_x0000_s9850" style="position:absolute;left:1714;top:5325;width:1;height:1" coordsize="1,1" path="m,1l,,,1r1,e" filled="f" strokeweight=".05pt">
                <v:path arrowok="t"/>
              </v:shape>
              <v:shape id="_x0000_s9851" style="position:absolute;left:1715;top:5326;width:1;height:1" coordsize="1,0" path="m,l,,,,1,e" filled="f" strokeweight=".05pt">
                <v:path arrowok="t"/>
              </v:shape>
              <v:shape id="_x0000_s9852" style="position:absolute;left:1716;top:5326;width:2;height:1" coordsize="2,0" path="m,l,,,,2,e" filled="f" strokeweight=".05pt">
                <v:path arrowok="t"/>
              </v:shape>
              <v:shape id="_x0000_s9853" style="position:absolute;left:1718;top:5325;width:1;height:1" coordsize="1,1" path="m,1l,,,1,1,e" filled="f" strokeweight=".05pt">
                <v:path arrowok="t"/>
              </v:shape>
              <v:shape id="_x0000_s9854" style="position:absolute;left:1719;top:5324;width:1;height:2" coordsize="1,2" path="m,2l,,,1r1,e" filled="f" strokeweight=".05pt">
                <v:path arrowok="t"/>
              </v:shape>
              <v:shape id="_x0000_s9855" style="position:absolute;left:1720;top:5325;width:1;height:1" coordsize="1,1" path="m,1l,,,1r1,e" filled="f" strokeweight=".05pt">
                <v:path arrowok="t"/>
              </v:shape>
              <v:shape id="_x0000_s9856" style="position:absolute;left:1721;top:5325;width:1;height:1" coordsize="1,1" path="m,1l,,,1r1,e" filled="f" strokeweight=".05pt">
                <v:path arrowok="t"/>
              </v:shape>
              <v:shape id="_x0000_s9857" style="position:absolute;left:1722;top:5326;width:2;height:1" coordsize="2,0" path="m,l,,,,2,e" filled="f" strokeweight=".05pt">
                <v:path arrowok="t"/>
              </v:shape>
              <v:shape id="_x0000_s9858" style="position:absolute;left:1724;top:5326;width:1;height:1" coordsize="1,0" path="m,l,,,,1,e" filled="f" strokeweight=".05pt">
                <v:path arrowok="t"/>
              </v:shape>
              <v:shape id="_x0000_s9859" style="position:absolute;left:1725;top:5326;width:1;height:1" coordsize="1,0" path="m,l,,,,1,e" filled="f" strokeweight=".05pt">
                <v:path arrowok="t"/>
              </v:shape>
              <v:shape id="_x0000_s9860" style="position:absolute;left:1726;top:5326;width:1;height:1" coordsize="1,0" path="m,l,,,,1,e" filled="f" strokeweight=".05pt">
                <v:path arrowok="t"/>
              </v:shape>
              <v:shape id="_x0000_s9861" style="position:absolute;left:1727;top:5326;width:1;height:1" coordsize="1,0" path="m,l,,,,1,e" filled="f" strokeweight=".05pt">
                <v:path arrowok="t"/>
              </v:shape>
              <v:shape id="_x0000_s9862" style="position:absolute;left:1728;top:5323;width:2;height:3" coordsize="2,3" path="m,3l,,,2,2,3e" filled="f" strokeweight=".05pt">
                <v:path arrowok="t"/>
              </v:shape>
              <v:shape id="_x0000_s9863" style="position:absolute;left:1730;top:5311;width:1;height:15" coordsize="1,15" path="m,15l,5r,l1,e" filled="f" strokeweight=".05pt">
                <v:path arrowok="t"/>
              </v:shape>
              <v:shape id="_x0000_s9864" style="position:absolute;left:1731;top:5304;width:1;height:22" coordsize="1,22" path="m,22l,,,22r1,e" filled="f" strokeweight=".05pt">
                <v:path arrowok="t"/>
              </v:shape>
              <v:shape id="_x0000_s9865" style="position:absolute;left:1732;top:5326;width:1;height:1" coordsize="1,0" path="m,l,,,,1,e" filled="f" strokeweight=".05pt">
                <v:path arrowok="t"/>
              </v:shape>
              <v:shape id="_x0000_s9866" style="position:absolute;left:1733;top:5326;width:1;height:1" coordsize="1,0" path="m,l,,,,1,e" filled="f" strokeweight=".05pt">
                <v:path arrowok="t"/>
              </v:shape>
              <v:shape id="_x0000_s9867" style="position:absolute;left:1734;top:5326;width:2;height:1" coordsize="2,0" path="m,l,,,,2,e" filled="f" strokeweight=".05pt">
                <v:path arrowok="t"/>
              </v:shape>
              <v:shape id="_x0000_s9868" style="position:absolute;left:1736;top:5326;width:1;height:1" coordsize="1,0" path="m,l,,,,1,e" filled="f" strokeweight=".05pt">
                <v:path arrowok="t"/>
              </v:shape>
              <v:shape id="_x0000_s9869" style="position:absolute;left:1737;top:5325;width:1;height:1" coordsize="1,1" path="m,1l,,,,1,e" filled="f" strokeweight=".05pt">
                <v:path arrowok="t"/>
              </v:shape>
              <v:shape id="_x0000_s9870" style="position:absolute;left:1738;top:5324;width:1;height:2" coordsize="1,2" path="m,2l,,,1r1,e" filled="f" strokeweight=".05pt">
                <v:path arrowok="t"/>
              </v:shape>
              <v:shape id="_x0000_s9871" style="position:absolute;left:1739;top:5322;width:1;height:4" coordsize="1,4" path="m,4l,1r,l1,e" filled="f" strokeweight=".05pt">
                <v:path arrowok="t"/>
              </v:shape>
              <v:shape id="_x0000_s9872" style="position:absolute;left:1740;top:5322;width:2;height:4" coordsize="2,4" path="m,4l,,,4r2,e" filled="f" strokeweight=".05pt">
                <v:path arrowok="t"/>
              </v:shape>
              <v:shape id="_x0000_s9873" style="position:absolute;left:1742;top:5325;width:1;height:1" coordsize="1,1" path="m,1l,,,1r1,e" filled="f" strokeweight=".05pt">
                <v:path arrowok="t"/>
              </v:shape>
              <v:shape id="_x0000_s9874" style="position:absolute;left:1743;top:5325;width:1;height:1" coordsize="1,1" path="m,1r,l,1,1,e" filled="f" strokeweight=".05pt">
                <v:path arrowok="t"/>
              </v:shape>
              <v:shape id="_x0000_s9875" style="position:absolute;left:1744;top:5325;width:1;height:1" coordsize="1,1" path="m,1l,,,1r1,e" filled="f" strokeweight=".05pt">
                <v:path arrowok="t"/>
              </v:shape>
              <v:shape id="_x0000_s9876" style="position:absolute;left:1745;top:5326;width:1;height:1" coordsize="1,0" path="m,l,,,,1,e" filled="f" strokeweight=".05pt">
                <v:path arrowok="t"/>
              </v:shape>
              <v:shape id="_x0000_s9877" style="position:absolute;left:1746;top:5325;width:2;height:1" coordsize="2,1" path="m,1l,,,,2,1e" filled="f" strokeweight=".05pt">
                <v:path arrowok="t"/>
              </v:shape>
              <v:shape id="_x0000_s9878" style="position:absolute;left:1748;top:5325;width:1;height:1" coordsize="1,1" path="m,1l,,,,1,e" filled="f" strokeweight=".05pt">
                <v:path arrowok="t"/>
              </v:shape>
              <v:shape id="_x0000_s9879" style="position:absolute;left:1749;top:5324;width:1;height:2" coordsize="1,2" path="m,2l,1r,l1,e" filled="f" strokeweight=".05pt">
                <v:path arrowok="t"/>
              </v:shape>
              <v:shape id="_x0000_s9880" style="position:absolute;left:1750;top:5324;width:1;height:2" coordsize="1,2" path="m,2l,,,2r1,e" filled="f" strokeweight=".05pt">
                <v:path arrowok="t"/>
              </v:shape>
              <v:shape id="_x0000_s9881" style="position:absolute;left:1751;top:5326;width:1;height:1" coordsize="1,0" path="m,l,,,,1,e" filled="f" strokeweight=".05pt">
                <v:path arrowok="t"/>
              </v:shape>
              <v:shape id="_x0000_s9882" style="position:absolute;left:1752;top:5326;width:2;height:1" coordsize="2,0" path="m,l,,,,2,e" filled="f" strokeweight=".05pt">
                <v:path arrowok="t"/>
              </v:shape>
              <v:shape id="_x0000_s9883" style="position:absolute;left:1754;top:5326;width:1;height:1" coordsize="1,0" path="m,l,,,,1,e" filled="f" strokeweight=".05pt">
                <v:path arrowok="t"/>
              </v:shape>
              <v:shape id="_x0000_s9884" style="position:absolute;left:1755;top:5325;width:1;height:1" coordsize="1,1" path="m,1l,,,1r1,e" filled="f" strokeweight=".05pt">
                <v:path arrowok="t"/>
              </v:shape>
              <v:shape id="_x0000_s9885" style="position:absolute;left:1756;top:5325;width:1;height:1" coordsize="1,1" path="m,1l,,,1,1,e" filled="f" strokeweight=".05pt">
                <v:path arrowok="t"/>
              </v:shape>
              <v:shape id="_x0000_s9886" style="position:absolute;left:1757;top:5324;width:1;height:2" coordsize="1,2" path="m,2l,,,1,1,2e" filled="f" strokeweight=".05pt">
                <v:path arrowok="t"/>
              </v:shape>
              <v:shape id="_x0000_s9887" style="position:absolute;left:1758;top:5325;width:2;height:1" coordsize="2,1" path="m,1l,,,1r2,e" filled="f" strokeweight=".05pt">
                <v:path arrowok="t"/>
              </v:shape>
              <v:shape id="_x0000_s9888" style="position:absolute;left:1760;top:5326;width:1;height:1" coordsize="1,0" path="m,l,,,,1,e" filled="f" strokeweight=".05pt">
                <v:path arrowok="t"/>
              </v:shape>
              <v:shape id="_x0000_s9889" style="position:absolute;left:1761;top:5326;width:1;height:1" coordsize="1,0" path="m,l,,,,1,e" filled="f" strokeweight=".05pt">
                <v:path arrowok="t"/>
              </v:shape>
              <v:shape id="_x0000_s9890" style="position:absolute;left:1762;top:5326;width:1;height:1" coordsize="1,0" path="m,l,,,,1,e" filled="f" strokeweight=".05pt">
                <v:path arrowok="t"/>
              </v:shape>
              <v:shape id="_x0000_s9891" style="position:absolute;left:1763;top:5326;width:1;height:1" coordsize="1,0" path="m,l,,,,1,e" filled="f" strokeweight=".05pt">
                <v:path arrowok="t"/>
              </v:shape>
              <v:shape id="_x0000_s9892" style="position:absolute;left:1764;top:5325;width:2;height:1" coordsize="2,1" path="m,1l,,,1r2,e" filled="f" strokeweight=".05pt">
                <v:path arrowok="t"/>
              </v:shape>
              <v:shape id="_x0000_s9893" style="position:absolute;left:1766;top:5325;width:1;height:1" coordsize="1,1" path="m,1l,,,1,1,e" filled="f" strokeweight=".05pt">
                <v:path arrowok="t"/>
              </v:shape>
              <v:shape id="_x0000_s9894" style="position:absolute;left:1767;top:5325;width:1;height:1" coordsize="1,1" path="m,1l,,,,1,e" filled="f" strokeweight=".05pt">
                <v:path arrowok="t"/>
              </v:shape>
              <v:shape id="_x0000_s9895" style="position:absolute;left:1768;top:5325;width:1;height:1" coordsize="1,1" path="m,1l,,,1r1,e" filled="f" strokeweight=".05pt">
                <v:path arrowok="t"/>
              </v:shape>
              <v:shape id="_x0000_s9896" style="position:absolute;left:1769;top:5326;width:1;height:1" coordsize="1,0" path="m,l,,,,1,e" filled="f" strokeweight=".05pt">
                <v:path arrowok="t"/>
              </v:shape>
              <v:shape id="_x0000_s9897" style="position:absolute;left:1770;top:5326;width:2;height:1" coordsize="2,0" path="m,l,,,,2,e" filled="f" strokeweight=".05pt">
                <v:path arrowok="t"/>
              </v:shape>
              <v:shape id="_x0000_s9898" style="position:absolute;left:1772;top:5325;width:1;height:1" coordsize="1,1" path="m,1l,,,,1,1e" filled="f" strokeweight=".05pt">
                <v:path arrowok="t"/>
              </v:shape>
              <v:shape id="_x0000_s9899" style="position:absolute;left:1773;top:5326;width:1;height:1" coordsize="1,0" path="m,l,,,,1,e" filled="f" strokeweight=".05pt">
                <v:path arrowok="t"/>
              </v:shape>
              <v:shape id="_x0000_s9900" style="position:absolute;left:1774;top:5325;width:1;height:1" coordsize="1,1" path="m,1l,,,1,1,e" filled="f" strokeweight=".05pt">
                <v:path arrowok="t"/>
              </v:shape>
              <v:shape id="_x0000_s9901" style="position:absolute;left:1775;top:5325;width:1;height:1" coordsize="1,1" path="m,1l,,,1,1,e" filled="f" strokeweight=".05pt">
                <v:path arrowok="t"/>
              </v:shape>
              <v:shape id="_x0000_s9902" style="position:absolute;left:1776;top:5325;width:2;height:1" coordsize="2,1" path="m,1l,,,1r2,e" filled="f" strokeweight=".05pt">
                <v:path arrowok="t"/>
              </v:shape>
              <v:shape id="_x0000_s9903" style="position:absolute;left:1778;top:5325;width:1;height:1" coordsize="1,1" path="m,1l,,,1r1,e" filled="f" strokeweight=".05pt">
                <v:path arrowok="t"/>
              </v:shape>
              <v:shape id="_x0000_s9904" style="position:absolute;left:1779;top:5326;width:1;height:1" coordsize="1,0" path="m,l,,,,1,e" filled="f" strokeweight=".05pt">
                <v:path arrowok="t"/>
              </v:shape>
              <v:shape id="_x0000_s9905" style="position:absolute;left:1780;top:5326;width:1;height:1" coordsize="1,0" path="m,l,,,,1,e" filled="f" strokeweight=".05pt">
                <v:path arrowok="t"/>
              </v:shape>
              <v:shape id="_x0000_s9906" style="position:absolute;left:1781;top:5326;width:1;height:1" coordsize="1,0" path="m,l,,,,1,e" filled="f" strokeweight=".05pt">
                <v:path arrowok="t"/>
              </v:shape>
              <v:shape id="_x0000_s9907" style="position:absolute;left:1782;top:5326;width:2;height:1" coordsize="2,0" path="m,l,,,,2,e" filled="f" strokeweight=".05pt">
                <v:path arrowok="t"/>
              </v:shape>
              <v:shape id="_x0000_s9908" style="position:absolute;left:1784;top:5326;width:1;height:1" coordsize="1,0" path="m,l,,,,1,e" filled="f" strokeweight=".05pt">
                <v:path arrowok="t"/>
              </v:shape>
              <v:shape id="_x0000_s9909" style="position:absolute;left:1785;top:5325;width:1;height:1" coordsize="1,1" path="m,1l,,,1r1,e" filled="f" strokeweight=".05pt">
                <v:path arrowok="t"/>
              </v:shape>
              <v:shape id="_x0000_s9910" style="position:absolute;left:1786;top:5319;width:1;height:7" coordsize="1,7" path="m,7l,4r,l1,e" filled="f" strokeweight=".05pt">
                <v:path arrowok="t"/>
              </v:shape>
              <v:shape id="_x0000_s9911" style="position:absolute;left:1787;top:5310;width:1;height:16" coordsize="1,16" path="m,16l,,,16r1,e" filled="f" strokeweight=".05pt">
                <v:path arrowok="t"/>
              </v:shape>
              <v:shape id="_x0000_s9912" style="position:absolute;left:1788;top:5326;width:2;height:1" coordsize="2,0" path="m,l,,,,2,e" filled="f" strokeweight=".05pt">
                <v:path arrowok="t"/>
              </v:shape>
              <v:shape id="_x0000_s9913" style="position:absolute;left:1790;top:5326;width:1;height:1" coordsize="1,0" path="m,l,,,,1,e" filled="f" strokeweight=".05pt">
                <v:path arrowok="t"/>
              </v:shape>
              <v:shape id="_x0000_s9914" style="position:absolute;left:1791;top:5326;width:1;height:1" coordsize="1,0" path="m,l,,,,1,e" filled="f" strokeweight=".05pt">
                <v:path arrowok="t"/>
              </v:shape>
              <v:shape id="_x0000_s9915" style="position:absolute;left:1792;top:5326;width:1;height:1" coordsize="1,0" path="m,l,,,,1,e" filled="f" strokeweight=".05pt">
                <v:path arrowok="t"/>
              </v:shape>
              <v:shape id="_x0000_s9916" style="position:absolute;left:1793;top:5325;width:1;height:1" coordsize="1,1" path="m,1l,,,1r1,e" filled="f" strokeweight=".05pt">
                <v:path arrowok="t"/>
              </v:shape>
              <v:shape id="_x0000_s9917" style="position:absolute;left:1794;top:5324;width:2;height:2" coordsize="2,2" path="m,2l,,,1r2,e" filled="f" strokeweight=".05pt">
                <v:path arrowok="t"/>
              </v:shape>
              <v:shape id="_x0000_s9918" style="position:absolute;left:1796;top:5324;width:1;height:2" coordsize="1,2" path="m,2l,,,,1,e" filled="f" strokeweight=".05pt">
                <v:path arrowok="t"/>
              </v:shape>
              <v:shape id="_x0000_s9919" style="position:absolute;left:1797;top:5323;width:1;height:3" coordsize="1,3" path="m,3l,,,3r1,e" filled="f" strokeweight=".05pt">
                <v:path arrowok="t"/>
              </v:shape>
              <v:shape id="_x0000_s9920" style="position:absolute;left:1798;top:5326;width:1;height:1" coordsize="1,0" path="m,l,,,,1,e" filled="f" strokeweight=".05pt">
                <v:path arrowok="t"/>
              </v:shape>
              <v:shape id="_x0000_s9921" style="position:absolute;left:1799;top:5326;width:1;height:1" coordsize="1,0" path="m,l,,,,1,e" filled="f" strokeweight=".05pt">
                <v:path arrowok="t"/>
              </v:shape>
              <v:shape id="_x0000_s9922" style="position:absolute;left:1800;top:5326;width:1;height:1" coordsize="1,0" path="m,l,,,,1,e" filled="f" strokeweight=".05pt">
                <v:path arrowok="t"/>
              </v:shape>
              <v:shape id="_x0000_s9923" style="position:absolute;left:1801;top:5325;width:2;height:1" coordsize="2,1" path="m,1l,,,1r2,e" filled="f" strokeweight=".05pt">
                <v:path arrowok="t"/>
              </v:shape>
              <v:shape id="_x0000_s9924" style="position:absolute;left:1803;top:5325;width:1;height:1" coordsize="1,1" path="m,1l,,,1r1,e" filled="f" strokeweight=".05pt">
                <v:path arrowok="t"/>
              </v:shape>
              <v:shape id="_x0000_s9925" style="position:absolute;left:1804;top:5324;width:1;height:2" coordsize="1,2" path="m,2l,,,1r1,e" filled="f" strokeweight=".05pt">
                <v:path arrowok="t"/>
              </v:shape>
              <v:shape id="_x0000_s9926" style="position:absolute;left:1805;top:5325;width:1;height:1" coordsize="1,1" path="m,1l,,,,1,1e" filled="f" strokeweight=".05pt">
                <v:path arrowok="t"/>
              </v:shape>
              <v:shape id="_x0000_s9927" style="position:absolute;left:1806;top:5325;width:1;height:1" coordsize="1,1" path="m,1l,,,1r1,e" filled="f" strokeweight=".05pt">
                <v:path arrowok="t"/>
              </v:shape>
              <v:shape id="_x0000_s9928" style="position:absolute;left:1807;top:5326;width:2;height:1" coordsize="2,0" path="m,l,,,,2,e" filled="f" strokeweight=".05pt">
                <v:path arrowok="t"/>
              </v:shape>
              <v:shape id="_x0000_s9929" style="position:absolute;left:1809;top:5326;width:1;height:1" coordsize="1,0" path="m,l,,,,1,e" filled="f" strokeweight=".05pt">
                <v:path arrowok="t"/>
              </v:shape>
              <v:shape id="_x0000_s9930" style="position:absolute;left:1810;top:5326;width:1;height:1" coordsize="1,0" path="m,l,,,,1,e" filled="f" strokeweight=".05pt">
                <v:path arrowok="t"/>
              </v:shape>
              <v:shape id="_x0000_s9931" style="position:absolute;left:1811;top:5326;width:1;height:1" coordsize="1,0" path="m,l,,,,1,e" filled="f" strokeweight=".05pt">
                <v:path arrowok="t"/>
              </v:shape>
              <v:shape id="_x0000_s9932" style="position:absolute;left:1812;top:5326;width:1;height:1" coordsize="1,0" path="m,l,,,,1,e" filled="f" strokeweight=".05pt">
                <v:path arrowok="t"/>
              </v:shape>
              <v:shape id="_x0000_s9933" style="position:absolute;left:1813;top:5322;width:2;height:4" coordsize="2,4" path="m,4l,,,1,2,2e" filled="f" strokeweight=".05pt">
                <v:path arrowok="t"/>
              </v:shape>
              <v:shape id="_x0000_s9934" style="position:absolute;left:1815;top:5324;width:1;height:2" coordsize="1,2" path="m,2l,,,2r1,e" filled="f" strokeweight=".05pt">
                <v:path arrowok="t"/>
              </v:shape>
              <v:shape id="_x0000_s9935" style="position:absolute;left:1816;top:5326;width:1;height:1" coordsize="1,0" path="m,l,,,,1,e" filled="f" strokeweight=".05pt">
                <v:path arrowok="t"/>
              </v:shape>
              <v:shape id="_x0000_s9936" style="position:absolute;left:1817;top:5326;width:1;height:1" coordsize="1,0" path="m,l,,,,1,e" filled="f" strokeweight=".05pt">
                <v:path arrowok="t"/>
              </v:shape>
              <v:shape id="_x0000_s9937" style="position:absolute;left:1818;top:5326;width:1;height:1" coordsize="1,0" path="m,l,,,,1,e" filled="f" strokeweight=".05pt">
                <v:path arrowok="t"/>
              </v:shape>
              <v:shape id="_x0000_s9938" style="position:absolute;left:1819;top:5326;width:2;height:1" coordsize="2,0" path="m,l,,,,2,e" filled="f" strokeweight=".05pt">
                <v:path arrowok="t"/>
              </v:shape>
              <v:shape id="_x0000_s9939" style="position:absolute;left:1821;top:5326;width:1;height:1" coordsize="1,0" path="m,l,,,,1,e" filled="f" strokeweight=".05pt">
                <v:path arrowok="t"/>
              </v:shape>
              <v:shape id="_x0000_s9940" style="position:absolute;left:1822;top:5326;width:1;height:1" coordsize="1,0" path="m,l,,,,1,e" filled="f" strokeweight=".05pt">
                <v:path arrowok="t"/>
              </v:shape>
              <v:shape id="_x0000_s9941" style="position:absolute;left:1823;top:5325;width:1;height:1" coordsize="1,1" path="m,1l,,,,1,e" filled="f" strokeweight=".05pt">
                <v:path arrowok="t"/>
              </v:shape>
              <v:shape id="_x0000_s9942" style="position:absolute;left:1824;top:5325;width:1;height:1" coordsize="1,1" path="m,1l,,,1r1,e" filled="f" strokeweight=".05pt">
                <v:path arrowok="t"/>
              </v:shape>
              <v:shape id="_x0000_s9943" style="position:absolute;left:1825;top:5326;width:2;height:1" coordsize="2,0" path="m,l,,,,2,e" filled="f" strokeweight=".05pt">
                <v:path arrowok="t"/>
              </v:shape>
              <v:shape id="_x0000_s9944" style="position:absolute;left:1827;top:5326;width:1;height:1" coordsize="1,0" path="m,l,,,,1,e" filled="f" strokeweight=".05pt">
                <v:path arrowok="t"/>
              </v:shape>
              <v:shape id="_x0000_s9945" style="position:absolute;left:1828;top:5326;width:1;height:1" coordsize="1,0" path="m,l,,,,1,e" filled="f" strokeweight=".05pt">
                <v:path arrowok="t"/>
              </v:shape>
              <v:shape id="_x0000_s9946" style="position:absolute;left:1829;top:5326;width:1;height:1" coordsize="1,0" path="m,l,,,,1,e" filled="f" strokeweight=".05pt">
                <v:path arrowok="t"/>
              </v:shape>
              <v:shape id="_x0000_s9947" style="position:absolute;left:1830;top:5325;width:1;height:1" coordsize="1,1" path="m,1l,,,1r1,e" filled="f" strokeweight=".05pt">
                <v:path arrowok="t"/>
              </v:shape>
              <v:shape id="_x0000_s9948" style="position:absolute;left:1831;top:5325;width:2;height:1" coordsize="2,1" path="m,1l,,,,2,e" filled="f" strokeweight=".05pt">
                <v:path arrowok="t"/>
              </v:shape>
              <v:shape id="_x0000_s9949" style="position:absolute;left:1833;top:5325;width:1;height:1" coordsize="1,1" path="m,1l,,,,1,1e" filled="f" strokeweight=".05pt">
                <v:path arrowok="t"/>
              </v:shape>
              <v:shape id="_x0000_s9950" style="position:absolute;left:1834;top:5325;width:1;height:1" coordsize="1,1" path="m,1l,,,1r1,e" filled="f" strokeweight=".05pt">
                <v:path arrowok="t"/>
              </v:shape>
              <v:shape id="_x0000_s9951" style="position:absolute;left:1835;top:5326;width:1;height:1" coordsize="1,0" path="m,l,,,,1,e" filled="f" strokeweight=".05pt">
                <v:path arrowok="t"/>
              </v:shape>
              <v:shape id="_x0000_s9952" style="position:absolute;left:1836;top:5326;width:1;height:1" coordsize="1,0" path="m,l,,,,1,e" filled="f" strokeweight=".05pt">
                <v:path arrowok="t"/>
              </v:shape>
              <v:shape id="_x0000_s9953" style="position:absolute;left:1837;top:5326;width:2;height:1" coordsize="2,0" path="m,l,,,,2,e" filled="f" strokeweight=".05pt">
                <v:path arrowok="t"/>
              </v:shape>
              <v:shape id="_x0000_s9954" style="position:absolute;left:1839;top:5326;width:1;height:1" coordsize="1,0" path="m,l,,,,1,e" filled="f" strokeweight=".05pt">
                <v:path arrowok="t"/>
              </v:shape>
              <v:shape id="_x0000_s9955" style="position:absolute;left:1840;top:5326;width:1;height:1" coordsize="1,0" path="m,l,,,,1,e" filled="f" strokeweight=".05pt">
                <v:path arrowok="t"/>
              </v:shape>
              <v:shape id="_x0000_s9956" style="position:absolute;left:1841;top:5324;width:1;height:2" coordsize="1,2" path="m,2l,,,,1,e" filled="f" strokeweight=".05pt">
                <v:path arrowok="t"/>
              </v:shape>
              <v:shape id="_x0000_s9957" style="position:absolute;left:1842;top:5324;width:1;height:2" coordsize="1,2" path="m,2l,,,2r1,e" filled="f" strokeweight=".05pt">
                <v:path arrowok="t"/>
              </v:shape>
              <v:shape id="_x0000_s9958" style="position:absolute;left:1843;top:5326;width:2;height:1" coordsize="2,0" path="m,l,,,,2,e" filled="f" strokeweight=".05pt">
                <v:path arrowok="t"/>
              </v:shape>
              <v:shape id="_x0000_s9959" style="position:absolute;left:1845;top:5326;width:1;height:1" coordsize="1,0" path="m,l,,,,1,e" filled="f" strokeweight=".05pt">
                <v:path arrowok="t"/>
              </v:shape>
              <v:shape id="_x0000_s9960" style="position:absolute;left:1846;top:5326;width:1;height:1" coordsize="1,0" path="m,l,,,,1,e" filled="f" strokeweight=".05pt">
                <v:path arrowok="t"/>
              </v:shape>
              <v:shape id="_x0000_s9961" style="position:absolute;left:1847;top:5326;width:1;height:1" coordsize="1,0" path="m,l,,,,1,e" filled="f" strokeweight=".05pt">
                <v:path arrowok="t"/>
              </v:shape>
              <v:shape id="_x0000_s9962" style="position:absolute;left:1848;top:5326;width:1;height:1" coordsize="1,0" path="m,l,,,,1,e" filled="f" strokeweight=".05pt">
                <v:path arrowok="t"/>
              </v:shape>
              <v:shape id="_x0000_s9963" style="position:absolute;left:1849;top:5326;width:2;height:1" coordsize="2,0" path="m,l,,,,2,e" filled="f" strokeweight=".05pt">
                <v:path arrowok="t"/>
              </v:shape>
              <v:shape id="_x0000_s9964" style="position:absolute;left:1851;top:5324;width:1;height:2" coordsize="1,2" path="m,2l,1r,l1,e" filled="f" strokeweight=".05pt">
                <v:path arrowok="t"/>
              </v:shape>
              <v:shape id="_x0000_s9965" style="position:absolute;left:1852;top:5324;width:1;height:2" coordsize="1,2" path="m,2l,,,2,1,1e" filled="f" strokeweight=".05pt">
                <v:path arrowok="t"/>
              </v:shape>
              <v:shape id="_x0000_s9966" style="position:absolute;left:1853;top:5325;width:1;height:1" coordsize="1,1" path="m,1l,,,1r1,e" filled="f" strokeweight=".05pt">
                <v:path arrowok="t"/>
              </v:shape>
              <v:shape id="_x0000_s9967" style="position:absolute;left:1854;top:5326;width:1;height:1" coordsize="1,0" path="m,l,,,,1,e" filled="f" strokeweight=".05pt">
                <v:path arrowok="t"/>
              </v:shape>
              <v:shape id="_x0000_s9968" style="position:absolute;left:1855;top:5326;width:2;height:1" coordsize="2,0" path="m,l,,,,2,e" filled="f" strokeweight=".05pt">
                <v:path arrowok="t"/>
              </v:shape>
              <v:shape id="_x0000_s9969" style="position:absolute;left:1857;top:5326;width:1;height:1" coordsize="1,0" path="m,l,,,,1,e" filled="f" strokeweight=".05pt">
                <v:path arrowok="t"/>
              </v:shape>
              <v:shape id="_x0000_s9970" style="position:absolute;left:1858;top:5326;width:1;height:1" coordsize="1,0" path="m,l,,,,1,e" filled="f" strokeweight=".05pt">
                <v:path arrowok="t"/>
              </v:shape>
              <v:shape id="_x0000_s9971" style="position:absolute;left:1859;top:5326;width:1;height:1" coordsize="1,0" path="m,l,,,,1,e" filled="f" strokeweight=".05pt">
                <v:path arrowok="t"/>
              </v:shape>
              <v:shape id="_x0000_s9972" style="position:absolute;left:1860;top:5325;width:1;height:1" coordsize="1,1" path="m,1l,,,,1,e" filled="f" strokeweight=".05pt">
                <v:path arrowok="t"/>
              </v:shape>
              <v:shape id="_x0000_s9973" style="position:absolute;left:1861;top:5325;width:2;height:1" coordsize="2,1" path="m,1l,,,1r2,e" filled="f" strokeweight=".05pt">
                <v:path arrowok="t"/>
              </v:shape>
              <v:shape id="_x0000_s9974" style="position:absolute;left:1863;top:5326;width:1;height:1" coordsize="1,0" path="m,l,,,,1,e" filled="f" strokeweight=".05pt">
                <v:path arrowok="t"/>
              </v:shape>
              <v:shape id="_x0000_s9975" style="position:absolute;left:1864;top:5326;width:1;height:1" coordsize="1,0" path="m,l,,,,1,e" filled="f" strokeweight=".05pt">
                <v:path arrowok="t"/>
              </v:shape>
              <v:shape id="_x0000_s9976" style="position:absolute;left:1865;top:5326;width:1;height:1" coordsize="1,0" path="m,l,,,,1,e" filled="f" strokeweight=".05pt">
                <v:path arrowok="t"/>
              </v:shape>
              <v:shape id="_x0000_s9977" style="position:absolute;left:1866;top:5326;width:1;height:1" coordsize="1,0" path="m,l,,,,1,e" filled="f" strokeweight=".05pt">
                <v:path arrowok="t"/>
              </v:shape>
              <v:shape id="_x0000_s9978" style="position:absolute;left:1867;top:5325;width:2;height:1" coordsize="2,1" path="m,1l,,,1r2,e" filled="f" strokeweight=".05pt">
                <v:path arrowok="t"/>
              </v:shape>
              <v:shape id="_x0000_s9979" style="position:absolute;left:1869;top:5325;width:1;height:1" coordsize="1,1" path="m,1l,,,1,1,e" filled="f" strokeweight=".05pt">
                <v:path arrowok="t"/>
              </v:shape>
              <v:shape id="_x0000_s9980" style="position:absolute;left:1870;top:5325;width:1;height:1" coordsize="1,1" path="m,1l,,,,1,e" filled="f" strokeweight=".05pt">
                <v:path arrowok="t"/>
              </v:shape>
              <v:shape id="_x0000_s9981" style="position:absolute;left:1871;top:5325;width:1;height:1" coordsize="1,1" path="m,1l,,,,1,1e" filled="f" strokeweight=".05pt">
                <v:path arrowok="t"/>
              </v:shape>
              <v:shape id="_x0000_s9982" style="position:absolute;left:1872;top:5326;width:1;height:1" coordsize="1,0" path="m,l,,,,1,e" filled="f" strokeweight=".05pt">
                <v:path arrowok="t"/>
              </v:shape>
              <v:shape id="_x0000_s9983" style="position:absolute;left:1873;top:5326;width:2;height:1" coordsize="2,0" path="m,l,,,,2,e" filled="f" strokeweight=".05pt">
                <v:path arrowok="t"/>
              </v:shape>
              <v:shape id="_x0000_s9984" style="position:absolute;left:1875;top:5326;width:1;height:1" coordsize="1,0" path="m,l,,,,1,e" filled="f" strokeweight=".05pt">
                <v:path arrowok="t"/>
              </v:shape>
              <v:shape id="_x0000_s9985" style="position:absolute;left:1876;top:5325;width:1;height:1" coordsize="1,1" path="m,1l,,,1r1,e" filled="f" strokeweight=".05pt">
                <v:path arrowok="t"/>
              </v:shape>
              <v:shape id="_x0000_s9986" style="position:absolute;left:1877;top:5325;width:1;height:1" coordsize="1,1" path="m,1l,,,1r1,e" filled="f" strokeweight=".05pt">
                <v:path arrowok="t"/>
              </v:shape>
              <v:shape id="_x0000_s9987" style="position:absolute;left:1878;top:5325;width:1;height:1" coordsize="1,1" path="m,1l,,,,1,e" filled="f" strokeweight=".05pt">
                <v:path arrowok="t"/>
              </v:shape>
              <v:shape id="_x0000_s9988" style="position:absolute;left:1879;top:5322;width:2;height:3" coordsize="2,3" path="m,3l,,,3r2,e" filled="f" strokeweight=".05pt">
                <v:path arrowok="t"/>
              </v:shape>
              <v:shape id="_x0000_s9989" style="position:absolute;left:1881;top:5325;width:1;height:1" coordsize="1,1" path="m,1l,,,,1,e" filled="f" strokeweight=".05pt">
                <v:path arrowok="t"/>
              </v:shape>
              <v:shape id="_x0000_s9990" style="position:absolute;left:1882;top:5322;width:1;height:4" coordsize="1,4" path="m,4l,,,3,1,4e" filled="f" strokeweight=".05pt">
                <v:path arrowok="t"/>
              </v:shape>
              <v:shape id="_x0000_s9991" style="position:absolute;left:1883;top:5325;width:1;height:1" coordsize="1,1" path="m,1l,,,,1,1e" filled="f" strokeweight=".05pt">
                <v:path arrowok="t"/>
              </v:shape>
              <v:shape id="_x0000_s9992" style="position:absolute;left:1884;top:5325;width:1;height:1" coordsize="1,1" path="m,1l,,,1r1,e" filled="f" strokeweight=".05pt">
                <v:path arrowok="t"/>
              </v:shape>
              <v:shape id="_x0000_s9993" style="position:absolute;left:1885;top:5325;width:2;height:1" coordsize="2,1" path="m,1l,,,,2,1e" filled="f" strokeweight=".05pt">
                <v:path arrowok="t"/>
              </v:shape>
              <v:shape id="_x0000_s9994" style="position:absolute;left:1887;top:5325;width:1;height:1" coordsize="1,1" path="m,1l,,,,1,1e" filled="f" strokeweight=".05pt">
                <v:path arrowok="t"/>
              </v:shape>
              <v:shape id="_x0000_s9995" style="position:absolute;left:1888;top:5325;width:1;height:1" coordsize="1,1" path="m,1l,,,,1,e" filled="f" strokeweight=".05pt">
                <v:path arrowok="t"/>
              </v:shape>
              <v:shape id="_x0000_s9996" style="position:absolute;left:1889;top:5324;width:1;height:1" coordsize="1,1" path="m,1l,,,1r1,e" filled="f" strokeweight=".05pt">
                <v:path arrowok="t"/>
              </v:shape>
              <v:shape id="_x0000_s9997" style="position:absolute;left:1890;top:5324;width:1;height:1" coordsize="1,1" path="m,1l,,,1r1,e" filled="f" strokeweight=".05pt">
                <v:path arrowok="t"/>
              </v:shape>
              <v:shape id="_x0000_s9998" style="position:absolute;left:1891;top:5324;width:2;height:2" coordsize="2,2" path="m,2l,,,1,2,2e" filled="f" strokeweight=".05pt">
                <v:path arrowok="t"/>
              </v:shape>
              <v:shape id="_x0000_s9999" style="position:absolute;left:1893;top:5325;width:1;height:1" coordsize="1,1" path="m,1l,,,,1,e" filled="f" strokeweight=".05pt">
                <v:path arrowok="t"/>
              </v:shape>
              <v:shape id="_x0000_s10000" style="position:absolute;left:1894;top:5325;width:1;height:1" coordsize="1,1" path="m,1l,,,,1,e" filled="f" strokeweight=".05pt">
                <v:path arrowok="t"/>
              </v:shape>
              <v:shape id="_x0000_s10001" style="position:absolute;left:1895;top:5325;width:1;height:1" coordsize="1,1" path="m,1l,,,,1,e" filled="f" strokeweight=".05pt">
                <v:path arrowok="t"/>
              </v:shape>
              <v:shape id="_x0000_s10002" style="position:absolute;left:1896;top:5325;width:1;height:1" coordsize="1,1" path="m,1l,,,,1,e" filled="f" strokeweight=".05pt">
                <v:path arrowok="t"/>
              </v:shape>
              <v:shape id="_x0000_s10003" style="position:absolute;left:1897;top:5324;width:2;height:1" coordsize="2,1" path="m,1l,,,,2,1e" filled="f" strokeweight=".05pt">
                <v:path arrowok="t"/>
              </v:shape>
              <v:shape id="_x0000_s10004" style="position:absolute;left:1899;top:5320;width:1;height:5" coordsize="1,5" path="m,5l,,,,1,e" filled="f" strokeweight=".05pt">
                <v:path arrowok="t"/>
              </v:shape>
              <v:shape id="_x0000_s10005" style="position:absolute;left:1900;top:5023;width:1;height:302" coordsize="1,302" path="m,302l,56r,l1,e" filled="f" strokeweight=".05pt">
                <v:path arrowok="t"/>
              </v:shape>
              <v:shape id="_x0000_s10006" style="position:absolute;left:1901;top:5011;width:1;height:314" coordsize="1,314" path="m,314l,,,314r1,e" filled="f" strokeweight=".05pt">
                <v:path arrowok="t"/>
              </v:shape>
              <v:shape id="_x0000_s10007" style="position:absolute;left:1902;top:5325;width:1;height:1" coordsize="1,0" path="m,l,,,,1,e" filled="f" strokeweight=".05pt">
                <v:path arrowok="t"/>
              </v:shape>
              <v:shape id="_x0000_s10008" style="position:absolute;left:1903;top:5325;width:2;height:1" coordsize="2,1" path="m,1l,,,,2,e" filled="f" strokeweight=".05pt">
                <v:path arrowok="t"/>
              </v:shape>
              <v:shape id="_x0000_s10009" style="position:absolute;left:1905;top:5324;width:1;height:2" coordsize="1,2" path="m,2l,,,1,1,e" filled="f" strokeweight=".05pt">
                <v:path arrowok="t"/>
              </v:shape>
              <v:shape id="_x0000_s10010" style="position:absolute;left:1906;top:5324;width:1;height:2" coordsize="1,2" path="m,2l,,,1r1,e" filled="f" strokeweight=".05pt">
                <v:path arrowok="t"/>
              </v:shape>
            </v:group>
            <v:group id="_x0000_s10212" style="position:absolute;left:1907;top:5271;width:240;height:56" coordorigin="1907,5271" coordsize="240,56">
              <v:shape id="_x0000_s10012" style="position:absolute;left:1907;top:5323;width:1;height:2" coordsize="1,2" path="m,2l,,,,1,1e" filled="f" strokeweight=".05pt">
                <v:path arrowok="t"/>
              </v:shape>
              <v:shape id="_x0000_s10013" style="position:absolute;left:1908;top:5323;width:1;height:1" coordsize="1,1" path="m,1l,,,,1,e" filled="f" strokeweight=".05pt">
                <v:path arrowok="t"/>
              </v:shape>
              <v:shape id="_x0000_s10014" style="position:absolute;left:1909;top:5271;width:2;height:53" coordsize="2,53" path="m,53l,9r,l2,e" filled="f" strokeweight=".05pt">
                <v:path arrowok="t"/>
              </v:shape>
              <v:shape id="_x0000_s10015" style="position:absolute;left:1911;top:5271;width:1;height:54" coordsize="1,54" path="m,54l,,,53r1,e" filled="f" strokeweight=".05pt">
                <v:path arrowok="t"/>
              </v:shape>
              <v:shape id="_x0000_s10016" style="position:absolute;left:1912;top:5323;width:1;height:2" coordsize="1,2" path="m,2l,,,1,1,2e" filled="f" strokeweight=".05pt">
                <v:path arrowok="t"/>
              </v:shape>
              <v:shape id="_x0000_s10017" style="position:absolute;left:1913;top:5324;width:1;height:1" coordsize="1,1" path="m,1l,,,,1,e" filled="f" strokeweight=".05pt">
                <v:path arrowok="t"/>
              </v:shape>
              <v:shape id="_x0000_s10018" style="position:absolute;left:1914;top:5324;width:1;height:1" coordsize="1,1" path="m,1l,,,,1,1e" filled="f" strokeweight=".05pt">
                <v:path arrowok="t"/>
              </v:shape>
              <v:shape id="_x0000_s10019" style="position:absolute;left:1915;top:5324;width:2;height:1" coordsize="2,1" path="m,1l,,,,2,1e" filled="f" strokeweight=".05pt">
                <v:path arrowok="t"/>
              </v:shape>
              <v:shape id="_x0000_s10020" style="position:absolute;left:1917;top:5324;width:1;height:1" coordsize="1,1" path="m,1l,,,,1,e" filled="f" strokeweight=".05pt">
                <v:path arrowok="t"/>
              </v:shape>
              <v:shape id="_x0000_s10021" style="position:absolute;left:1918;top:5324;width:1;height:1" coordsize="1,1" path="m,1l,,,,1,1e" filled="f" strokeweight=".05pt">
                <v:path arrowok="t"/>
              </v:shape>
              <v:shape id="_x0000_s10022" style="position:absolute;left:1919;top:5318;width:1;height:7" coordsize="1,7" path="m,7l,,,,1,1e" filled="f" strokeweight=".05pt">
                <v:path arrowok="t"/>
              </v:shape>
              <v:shape id="_x0000_s10023" style="position:absolute;left:1920;top:5319;width:1;height:6" coordsize="1,6" path="m,6l,,,6r1,e" filled="f" strokeweight=".05pt">
                <v:path arrowok="t"/>
              </v:shape>
              <v:shape id="_x0000_s10024" style="position:absolute;left:1921;top:5325;width:2;height:1" coordsize="2,1" path="m,1l,,,,2,e" filled="f" strokeweight=".05pt">
                <v:path arrowok="t"/>
              </v:shape>
              <v:shape id="_x0000_s10025" style="position:absolute;left:1923;top:5325;width:1;height:1" coordsize="1,0" path="m,l,,,,1,e" filled="f" strokeweight=".05pt">
                <v:path arrowok="t"/>
              </v:shape>
              <v:shape id="_x0000_s10026" style="position:absolute;left:1924;top:5323;width:1;height:2" coordsize="1,2" path="m,2l,,,2r1,e" filled="f" strokeweight=".05pt">
                <v:path arrowok="t"/>
              </v:shape>
              <v:shape id="_x0000_s10027" style="position:absolute;left:1925;top:5324;width:1;height:2" coordsize="1,2" path="m,2l,,,1r1,e" filled="f" strokeweight=".05pt">
                <v:path arrowok="t"/>
              </v:shape>
              <v:shape id="_x0000_s10028" style="position:absolute;left:1926;top:5324;width:1;height:1" coordsize="1,1" path="m,1l,,,,1,e" filled="f" strokeweight=".05pt">
                <v:path arrowok="t"/>
              </v:shape>
              <v:shape id="_x0000_s10029" style="position:absolute;left:1927;top:5324;width:2;height:1" coordsize="2,1" path="m,1l,,,1r2,e" filled="f" strokeweight=".05pt">
                <v:path arrowok="t"/>
              </v:shape>
              <v:shape id="_x0000_s10030" style="position:absolute;left:1929;top:5323;width:1;height:2" coordsize="1,2" path="m,2l,,,2r1,e" filled="f" strokeweight=".05pt">
                <v:path arrowok="t"/>
              </v:shape>
              <v:shape id="_x0000_s10031" style="position:absolute;left:1930;top:5325;width:1;height:1" coordsize="1,1" path="m,1l,,,1,1,e" filled="f" strokeweight=".05pt">
                <v:path arrowok="t"/>
              </v:shape>
              <v:shape id="_x0000_s10032" style="position:absolute;left:1931;top:5325;width:1;height:1" coordsize="1,1" path="m,1l,,,1,1,e" filled="f" strokeweight=".05pt">
                <v:path arrowok="t"/>
              </v:shape>
              <v:shape id="_x0000_s10033" style="position:absolute;left:1932;top:5325;width:1;height:1" coordsize="1,1" path="m,1l,,,,1,e" filled="f" strokeweight=".05pt">
                <v:path arrowok="t"/>
              </v:shape>
              <v:shape id="_x0000_s10034" style="position:absolute;left:1933;top:5325;width:2;height:1" coordsize="2,1" path="m,1l,,,,2,1e" filled="f" strokeweight=".05pt">
                <v:path arrowok="t"/>
              </v:shape>
              <v:shape id="_x0000_s10035" style="position:absolute;left:1935;top:5325;width:1;height:1" coordsize="1,1" path="m,1l,,,1,1,e" filled="f" strokeweight=".05pt">
                <v:path arrowok="t"/>
              </v:shape>
              <v:shape id="_x0000_s10036" style="position:absolute;left:1936;top:5325;width:1;height:1" coordsize="1,1" path="m,1l,,,1,1,e" filled="f" strokeweight=".05pt">
                <v:path arrowok="t"/>
              </v:shape>
              <v:shape id="_x0000_s10037" style="position:absolute;left:1937;top:5325;width:1;height:1" coordsize="1,1" path="m,1l,,,1,1,e" filled="f" strokeweight=".05pt">
                <v:path arrowok="t"/>
              </v:shape>
              <v:shape id="_x0000_s10038" style="position:absolute;left:1938;top:5325;width:1;height:1" coordsize="1,0" path="m,l,,,,1,e" filled="f" strokeweight=".05pt">
                <v:path arrowok="t"/>
              </v:shape>
              <v:shape id="_x0000_s10039" style="position:absolute;left:1939;top:5325;width:2;height:1" coordsize="2,1" path="m,1l,,,,2,1e" filled="f" strokeweight=".05pt">
                <v:path arrowok="t"/>
              </v:shape>
              <v:shape id="_x0000_s10040" style="position:absolute;left:1941;top:5325;width:1;height:1" coordsize="1,1" path="m,1l,,,,1,e" filled="f" strokeweight=".05pt">
                <v:path arrowok="t"/>
              </v:shape>
              <v:shape id="_x0000_s10041" style="position:absolute;left:1942;top:5325;width:1;height:1" coordsize="1,1" path="m,1l,,,,1,e" filled="f" strokeweight=".05pt">
                <v:path arrowok="t"/>
              </v:shape>
              <v:shape id="_x0000_s10042" style="position:absolute;left:1943;top:5325;width:1;height:1" coordsize="1,1" path="m,1l,,,,1,1e" filled="f" strokeweight=".05pt">
                <v:path arrowok="t"/>
              </v:shape>
              <v:shape id="_x0000_s10043" style="position:absolute;left:1944;top:5325;width:1;height:1" coordsize="1,1" path="m,1l,,,1,1,e" filled="f" strokeweight=".05pt">
                <v:path arrowok="t"/>
              </v:shape>
              <v:shape id="_x0000_s10044" style="position:absolute;left:1945;top:5324;width:2;height:1" coordsize="2,1" path="m,1l,,,,2,e" filled="f" strokeweight=".05pt">
                <v:path arrowok="t"/>
              </v:shape>
              <v:shape id="_x0000_s10045" style="position:absolute;left:1947;top:5323;width:1;height:2" coordsize="1,2" path="m,2l,,,2,1,1e" filled="f" strokeweight=".05pt">
                <v:path arrowok="t"/>
              </v:shape>
              <v:shape id="_x0000_s10046" style="position:absolute;left:1948;top:5324;width:1;height:2" coordsize="1,2" path="m,2l,,,2,1,1e" filled="f" strokeweight=".05pt">
                <v:path arrowok="t"/>
              </v:shape>
              <v:shape id="_x0000_s10047" style="position:absolute;left:1949;top:5325;width:1;height:1" coordsize="1,1" path="m,1l,,,1r1,e" filled="f" strokeweight=".05pt">
                <v:path arrowok="t"/>
              </v:shape>
              <v:shape id="_x0000_s10048" style="position:absolute;left:1950;top:5325;width:1;height:1" coordsize="1,1" path="m,1l,,,,1,1e" filled="f" strokeweight=".05pt">
                <v:path arrowok="t"/>
              </v:shape>
              <v:shape id="_x0000_s10049" style="position:absolute;left:1951;top:5325;width:2;height:1" coordsize="2,1" path="m,1l,,,,2,1e" filled="f" strokeweight=".05pt">
                <v:path arrowok="t"/>
              </v:shape>
              <v:shape id="_x0000_s10050" style="position:absolute;left:1953;top:5325;width:1;height:1" coordsize="1,1" path="m,1l,,,1,1,e" filled="f" strokeweight=".05pt">
                <v:path arrowok="t"/>
              </v:shape>
              <v:shape id="_x0000_s10051" style="position:absolute;left:1954;top:5325;width:1;height:1" coordsize="1,1" path="m,1l,,,,1,e" filled="f" strokeweight=".05pt">
                <v:path arrowok="t"/>
              </v:shape>
              <v:shape id="_x0000_s10052" style="position:absolute;left:1955;top:5325;width:1;height:1" coordsize="1,1" path="m,1l,,,,1,e" filled="f" strokeweight=".05pt">
                <v:path arrowok="t"/>
              </v:shape>
              <v:shape id="_x0000_s10053" style="position:absolute;left:1956;top:5325;width:1;height:1" coordsize="1,1" path="m,1l,,,,1,1e" filled="f" strokeweight=".05pt">
                <v:path arrowok="t"/>
              </v:shape>
              <v:shape id="_x0000_s10054" style="position:absolute;left:1957;top:5325;width:2;height:1" coordsize="2,1" path="m,1l,,,1r2,e" filled="f" strokeweight=".05pt">
                <v:path arrowok="t"/>
              </v:shape>
              <v:shape id="_x0000_s10055" style="position:absolute;left:1959;top:5325;width:1;height:1" coordsize="1,1" path="m,1l,,,1r1,e" filled="f" strokeweight=".05pt">
                <v:path arrowok="t"/>
              </v:shape>
              <v:shape id="_x0000_s10056" style="position:absolute;left:1960;top:5325;width:1;height:1" coordsize="1,1" path="m,1l,,,1r1,e" filled="f" strokeweight=".05pt">
                <v:path arrowok="t"/>
              </v:shape>
              <v:shape id="_x0000_s10057" style="position:absolute;left:1961;top:5325;width:1;height:1" coordsize="1,1" path="m,1l,,,1,1,e" filled="f" strokeweight=".05pt">
                <v:path arrowok="t"/>
              </v:shape>
              <v:shape id="_x0000_s10058" style="position:absolute;left:1962;top:5325;width:1;height:1" coordsize="1,1" path="m,1l,,,1r1,e" filled="f" strokeweight=".05pt">
                <v:path arrowok="t"/>
              </v:shape>
              <v:shape id="_x0000_s10059" style="position:absolute;left:1963;top:5325;width:2;height:1" coordsize="2,1" path="m,1l,,,,2,e" filled="f" strokeweight=".05pt">
                <v:path arrowok="t"/>
              </v:shape>
              <v:shape id="_x0000_s10060" style="position:absolute;left:1965;top:5324;width:1;height:1" coordsize="1,1" path="m,1l,,,1r1,e" filled="f" strokeweight=".05pt">
                <v:path arrowok="t"/>
              </v:shape>
              <v:shape id="_x0000_s10061" style="position:absolute;left:1966;top:5324;width:1;height:2" coordsize="1,2" path="m,2l,,,1r1,e" filled="f" strokeweight=".05pt">
                <v:path arrowok="t"/>
              </v:shape>
              <v:shape id="_x0000_s10062" style="position:absolute;left:1967;top:5325;width:1;height:1" coordsize="1,1" path="m,1l,,,1r1,e" filled="f" strokeweight=".05pt">
                <v:path arrowok="t"/>
              </v:shape>
              <v:shape id="_x0000_s10063" style="position:absolute;left:1968;top:5325;width:1;height:1" coordsize="1,1" path="m,1l,,,1r1,e" filled="f" strokeweight=".05pt">
                <v:path arrowok="t"/>
              </v:shape>
              <v:shape id="_x0000_s10064" style="position:absolute;left:1969;top:5325;width:1;height:1" coordsize="1,1" path="m,1l,,,1r1,e" filled="f" strokeweight=".05pt">
                <v:path arrowok="t"/>
              </v:shape>
              <v:shape id="_x0000_s10065" style="position:absolute;left:1970;top:5325;width:2;height:1" coordsize="2,1" path="m,1l,,,1r2,e" filled="f" strokeweight=".05pt">
                <v:path arrowok="t"/>
              </v:shape>
              <v:shape id="_x0000_s10066" style="position:absolute;left:1972;top:5325;width:1;height:1" coordsize="1,1" path="m,1l,,,1r1,e" filled="f" strokeweight=".05pt">
                <v:path arrowok="t"/>
              </v:shape>
              <v:shape id="_x0000_s10067" style="position:absolute;left:1973;top:5325;width:1;height:1" coordsize="1,1" path="m,1l,,,,1,1e" filled="f" strokeweight=".05pt">
                <v:path arrowok="t"/>
              </v:shape>
              <v:shape id="_x0000_s10068" style="position:absolute;left:1974;top:5324;width:1;height:2" coordsize="1,2" path="m,2l,,,,1,1e" filled="f" strokeweight=".05pt">
                <v:path arrowok="t"/>
              </v:shape>
              <v:shape id="_x0000_s10069" style="position:absolute;left:1975;top:5325;width:1;height:1" coordsize="1,0" path="m,l,,,,1,e" filled="f" strokeweight=".05pt">
                <v:path arrowok="t"/>
              </v:shape>
              <v:shape id="_x0000_s10070" style="position:absolute;left:1976;top:5325;width:2;height:1" coordsize="2,1" path="m,1l,,,1r2,e" filled="f" strokeweight=".05pt">
                <v:path arrowok="t"/>
              </v:shape>
              <v:shape id="_x0000_s10071" style="position:absolute;left:1978;top:5325;width:1;height:1" coordsize="1,1" path="m,1l,,,1r1,e" filled="f" strokeweight=".05pt">
                <v:path arrowok="t"/>
              </v:shape>
              <v:shape id="_x0000_s10072" style="position:absolute;left:1979;top:5325;width:1;height:1" coordsize="1,1" path="m,1l,,,1r1,e" filled="f" strokeweight=".05pt">
                <v:path arrowok="t"/>
              </v:shape>
              <v:shape id="_x0000_s10073" style="position:absolute;left:1980;top:5325;width:1;height:1" coordsize="1,1" path="m,1l,,,1r1,e" filled="f" strokeweight=".05pt">
                <v:path arrowok="t"/>
              </v:shape>
              <v:shape id="_x0000_s10074" style="position:absolute;left:1981;top:5325;width:1;height:1" coordsize="1,1" path="m,1l,,,1r1,e" filled="f" strokeweight=".05pt">
                <v:path arrowok="t"/>
              </v:shape>
              <v:shape id="_x0000_s10075" style="position:absolute;left:1982;top:5325;width:2;height:1" coordsize="2,1" path="m,1l,,,,2,e" filled="f" strokeweight=".05pt">
                <v:path arrowok="t"/>
              </v:shape>
              <v:shape id="_x0000_s10076" style="position:absolute;left:1984;top:5325;width:1;height:1" coordsize="1,1" path="m,1l,,,,1,e" filled="f" strokeweight=".05pt">
                <v:path arrowok="t"/>
              </v:shape>
              <v:shape id="_x0000_s10077" style="position:absolute;left:1985;top:5325;width:1;height:1" coordsize="1,1" path="m,1l,,,,1,e" filled="f" strokeweight=".05pt">
                <v:path arrowok="t"/>
              </v:shape>
              <v:shape id="_x0000_s10078" style="position:absolute;left:1986;top:5325;width:1;height:1" coordsize="1,1" path="m,1l,,,1r1,e" filled="f" strokeweight=".05pt">
                <v:path arrowok="t"/>
              </v:shape>
              <v:shape id="_x0000_s10079" style="position:absolute;left:1987;top:5325;width:1;height:1" coordsize="1,1" path="m,1l,,,1r1,e" filled="f" strokeweight=".05pt">
                <v:path arrowok="t"/>
              </v:shape>
              <v:shape id="_x0000_s10080" style="position:absolute;left:1988;top:5326;width:2;height:1" coordsize="2,0" path="m,l,,,,2,e" filled="f" strokeweight=".05pt">
                <v:path arrowok="t"/>
              </v:shape>
              <v:shape id="_x0000_s10081" style="position:absolute;left:1990;top:5326;width:1;height:1" coordsize="1,0" path="m,l,,,,1,e" filled="f" strokeweight=".05pt">
                <v:path arrowok="t"/>
              </v:shape>
              <v:shape id="_x0000_s10082" style="position:absolute;left:1991;top:5326;width:1;height:1" coordsize="1,0" path="m,l,,,,1,e" filled="f" strokeweight=".05pt">
                <v:path arrowok="t"/>
              </v:shape>
              <v:shape id="_x0000_s10083" style="position:absolute;left:1992;top:5326;width:1;height:1" coordsize="1,0" path="m,l,,,,1,e" filled="f" strokeweight=".05pt">
                <v:path arrowok="t"/>
              </v:shape>
              <v:shape id="_x0000_s10084" style="position:absolute;left:1993;top:5325;width:1;height:1" coordsize="1,1" path="m,1l,,,1r1,e" filled="f" strokeweight=".05pt">
                <v:path arrowok="t"/>
              </v:shape>
              <v:shape id="_x0000_s10085" style="position:absolute;left:1994;top:5322;width:2;height:4" coordsize="2,4" path="m,4l,1r,l2,e" filled="f" strokeweight=".05pt">
                <v:path arrowok="t"/>
              </v:shape>
              <v:shape id="_x0000_s10086" style="position:absolute;left:1996;top:5322;width:1;height:4" coordsize="1,4" path="m,4l,,,4r1,e" filled="f" strokeweight=".05pt">
                <v:path arrowok="t"/>
              </v:shape>
              <v:shape id="_x0000_s10087" style="position:absolute;left:1997;top:5326;width:1;height:1" coordsize="1,0" path="m,l,,,,1,e" filled="f" strokeweight=".05pt">
                <v:path arrowok="t"/>
              </v:shape>
              <v:shape id="_x0000_s10088" style="position:absolute;left:1998;top:5326;width:1;height:1" coordsize="1,0" path="m,l,,,,1,e" filled="f" strokeweight=".05pt">
                <v:path arrowok="t"/>
              </v:shape>
              <v:shape id="_x0000_s10089" style="position:absolute;left:1999;top:5326;width:1;height:1" coordsize="1,0" path="m,l,,,,1,e" filled="f" strokeweight=".05pt">
                <v:path arrowok="t"/>
              </v:shape>
              <v:shape id="_x0000_s10090" style="position:absolute;left:2000;top:5326;width:2;height:1" coordsize="2,0" path="m,l,,,,2,e" filled="f" strokeweight=".05pt">
                <v:path arrowok="t"/>
              </v:shape>
              <v:shape id="_x0000_s10091" style="position:absolute;left:2002;top:5325;width:1;height:1" coordsize="1,1" path="m,1l,,,1r1,e" filled="f" strokeweight=".05pt">
                <v:path arrowok="t"/>
              </v:shape>
              <v:shape id="_x0000_s10092" style="position:absolute;left:2003;top:5325;width:1;height:1" coordsize="1,1" path="m,1l,,,,1,1e" filled="f" strokeweight=".05pt">
                <v:path arrowok="t"/>
              </v:shape>
              <v:shape id="_x0000_s10093" style="position:absolute;left:2004;top:5325;width:1;height:1" coordsize="1,1" path="m,1l,,,,1,e" filled="f" strokeweight=".05pt">
                <v:path arrowok="t"/>
              </v:shape>
              <v:shape id="_x0000_s10094" style="position:absolute;left:2005;top:5325;width:1;height:1" coordsize="1,1" path="m,1l,,,1r1,e" filled="f" strokeweight=".05pt">
                <v:path arrowok="t"/>
              </v:shape>
              <v:shape id="_x0000_s10095" style="position:absolute;left:2006;top:5326;width:2;height:1" coordsize="2,0" path="m,l,,,,2,e" filled="f" strokeweight=".05pt">
                <v:path arrowok="t"/>
              </v:shape>
              <v:shape id="_x0000_s10096" style="position:absolute;left:2008;top:5326;width:1;height:1" coordsize="1,0" path="m,l,,,,1,e" filled="f" strokeweight=".05pt">
                <v:path arrowok="t"/>
              </v:shape>
              <v:shape id="_x0000_s10097" style="position:absolute;left:2009;top:5326;width:1;height:1" coordsize="1,0" path="m,l,,,,1,e" filled="f" strokeweight=".05pt">
                <v:path arrowok="t"/>
              </v:shape>
              <v:shape id="_x0000_s10098" style="position:absolute;left:2010;top:5326;width:1;height:1" coordsize="1,0" path="m,l,,,,1,e" filled="f" strokeweight=".05pt">
                <v:path arrowok="t"/>
              </v:shape>
              <v:shape id="_x0000_s10099" style="position:absolute;left:2011;top:5325;width:1;height:1" coordsize="1,1" path="m,1l,,,1r1,e" filled="f" strokeweight=".05pt">
                <v:path arrowok="t"/>
              </v:shape>
              <v:shape id="_x0000_s10100" style="position:absolute;left:2012;top:5325;width:2;height:1" coordsize="2,1" path="m,1l,,,1r2,e" filled="f" strokeweight=".05pt">
                <v:path arrowok="t"/>
              </v:shape>
              <v:shape id="_x0000_s10101" style="position:absolute;left:2014;top:5324;width:1;height:2" coordsize="1,2" path="m,2l,,,,1,e" filled="f" strokeweight=".05pt">
                <v:path arrowok="t"/>
              </v:shape>
              <v:shape id="_x0000_s10102" style="position:absolute;left:2015;top:5324;width:1;height:2" coordsize="1,2" path="m,2l,,,2r1,e" filled="f" strokeweight=".05pt">
                <v:path arrowok="t"/>
              </v:shape>
              <v:shape id="_x0000_s10103" style="position:absolute;left:2016;top:5326;width:1;height:1" coordsize="1,0" path="m,l,,,,1,e" filled="f" strokeweight=".05pt">
                <v:path arrowok="t"/>
              </v:shape>
              <v:shape id="_x0000_s10104" style="position:absolute;left:2017;top:5326;width:1;height:1" coordsize="1,0" path="m,l,,,,1,e" filled="f" strokeweight=".05pt">
                <v:path arrowok="t"/>
              </v:shape>
              <v:shape id="_x0000_s10105" style="position:absolute;left:2018;top:5326;width:2;height:1" coordsize="2,0" path="m,l,,,,2,e" filled="f" strokeweight=".05pt">
                <v:path arrowok="t"/>
              </v:shape>
              <v:shape id="_x0000_s10106" style="position:absolute;left:2020;top:5325;width:1;height:1" coordsize="1,1" path="m,1l,,,1r1,e" filled="f" strokeweight=".05pt">
                <v:path arrowok="t"/>
              </v:shape>
              <v:shape id="_x0000_s10107" style="position:absolute;left:2021;top:5325;width:1;height:1" coordsize="1,1" path="m,1l,,,,1,e" filled="f" strokeweight=".05pt">
                <v:path arrowok="t"/>
              </v:shape>
              <v:shape id="_x0000_s10108" style="position:absolute;left:2022;top:5324;width:1;height:2" coordsize="1,2" path="m,2l,,,2,1,1e" filled="f" strokeweight=".05pt">
                <v:path arrowok="t"/>
              </v:shape>
              <v:shape id="_x0000_s10109" style="position:absolute;left:2023;top:5325;width:1;height:1" coordsize="1,1" path="m,1l,,,1r1,e" filled="f" strokeweight=".05pt">
                <v:path arrowok="t"/>
              </v:shape>
              <v:shape id="_x0000_s10110" style="position:absolute;left:2024;top:5325;width:2;height:1" coordsize="2,1" path="m,1l,,,1r2,e" filled="f" strokeweight=".05pt">
                <v:path arrowok="t"/>
              </v:shape>
              <v:shape id="_x0000_s10111" style="position:absolute;left:2026;top:5325;width:1;height:1" coordsize="1,1" path="m,1r,l,1,1,e" filled="f" strokeweight=".05pt">
                <v:path arrowok="t"/>
              </v:shape>
              <v:shape id="_x0000_s10112" style="position:absolute;left:2027;top:5325;width:1;height:1" coordsize="1,1" path="m,1l,,,1r1,e" filled="f" strokeweight=".05pt">
                <v:path arrowok="t"/>
              </v:shape>
              <v:shape id="_x0000_s10113" style="position:absolute;left:2028;top:5326;width:1;height:1" coordsize="1,0" path="m,l,,,,1,e" filled="f" strokeweight=".05pt">
                <v:path arrowok="t"/>
              </v:shape>
              <v:shape id="_x0000_s10114" style="position:absolute;left:2029;top:5326;width:1;height:1" coordsize="1,0" path="m,l,,,,1,e" filled="f" strokeweight=".05pt">
                <v:path arrowok="t"/>
              </v:shape>
              <v:shape id="_x0000_s10115" style="position:absolute;left:2030;top:5325;width:2;height:1" coordsize="2,1" path="m,1l,,,,2,1e" filled="f" strokeweight=".05pt">
                <v:path arrowok="t"/>
              </v:shape>
              <v:shape id="_x0000_s10116" style="position:absolute;left:2032;top:5325;width:1;height:1" coordsize="1,1" path="m,1l,,,,1,e" filled="f" strokeweight=".05pt">
                <v:path arrowok="t"/>
              </v:shape>
              <v:shape id="_x0000_s10117" style="position:absolute;left:2033;top:5324;width:1;height:2" coordsize="1,2" path="m,2l,,,2r1,e" filled="f" strokeweight=".05pt">
                <v:path arrowok="t"/>
              </v:shape>
              <v:shape id="_x0000_s10118" style="position:absolute;left:2034;top:5326;width:1;height:1" coordsize="1,0" path="m,l,,,,1,e" filled="f" strokeweight=".05pt">
                <v:path arrowok="t"/>
              </v:shape>
              <v:shape id="_x0000_s10119" style="position:absolute;left:2035;top:5326;width:1;height:1" coordsize="1,0" path="m,l,,,,1,e" filled="f" strokeweight=".05pt">
                <v:path arrowok="t"/>
              </v:shape>
              <v:shape id="_x0000_s10120" style="position:absolute;left:2036;top:5326;width:2;height:1" coordsize="2,0" path="m,l,,,,2,e" filled="f" strokeweight=".05pt">
                <v:path arrowok="t"/>
              </v:shape>
              <v:shape id="_x0000_s10121" style="position:absolute;left:2038;top:5326;width:1;height:1" coordsize="1,0" path="m,l,,,,1,e" filled="f" strokeweight=".05pt">
                <v:path arrowok="t"/>
              </v:shape>
              <v:shape id="_x0000_s10122" style="position:absolute;left:2039;top:5325;width:1;height:1" coordsize="1,1" path="m,1l,,,1,1,e" filled="f" strokeweight=".05pt">
                <v:path arrowok="t"/>
              </v:shape>
              <v:shape id="_x0000_s10123" style="position:absolute;left:2040;top:5325;width:1;height:1" coordsize="1,1" path="m,1l,,,,1,e" filled="f" strokeweight=".05pt">
                <v:path arrowok="t"/>
              </v:shape>
              <v:shape id="_x0000_s10124" style="position:absolute;left:2041;top:5325;width:1;height:1" coordsize="1,1" path="m,1l,,,1,1,e" filled="f" strokeweight=".05pt">
                <v:path arrowok="t"/>
              </v:shape>
              <v:shape id="_x0000_s10125" style="position:absolute;left:2042;top:5325;width:2;height:1" coordsize="2,1" path="m,1l,,,1r2,e" filled="f" strokeweight=".05pt">
                <v:path arrowok="t"/>
              </v:shape>
              <v:shape id="_x0000_s10126" style="position:absolute;left:2044;top:5326;width:1;height:1" coordsize="1,0" path="m,l,,,,1,e" filled="f" strokeweight=".05pt">
                <v:path arrowok="t"/>
              </v:shape>
              <v:shape id="_x0000_s10127" style="position:absolute;left:2045;top:5325;width:1;height:1" coordsize="1,1" path="m,1l,,,1r1,e" filled="f" strokeweight=".05pt">
                <v:path arrowok="t"/>
              </v:shape>
              <v:shape id="_x0000_s10128" style="position:absolute;left:2046;top:5326;width:1;height:1" coordsize="1,0" path="m,l,,,,1,e" filled="f" strokeweight=".05pt">
                <v:path arrowok="t"/>
              </v:shape>
              <v:shape id="_x0000_s10129" style="position:absolute;left:2047;top:5325;width:1;height:1" coordsize="1,1" path="m,1l,,,1r1,e" filled="f" strokeweight=".05pt">
                <v:path arrowok="t"/>
              </v:shape>
              <v:shape id="_x0000_s10130" style="position:absolute;left:2048;top:5326;width:2;height:1" coordsize="2,0" path="m,l,,,,2,e" filled="f" strokeweight=".05pt">
                <v:path arrowok="t"/>
              </v:shape>
              <v:shape id="_x0000_s10131" style="position:absolute;left:2050;top:5324;width:1;height:2" coordsize="1,2" path="m,2l,,,2r1,e" filled="f" strokeweight=".05pt">
                <v:path arrowok="t"/>
              </v:shape>
              <v:shape id="_x0000_s10132" style="position:absolute;left:2051;top:5316;width:1;height:10" coordsize="1,10" path="m,10l,1r,l1,e" filled="f" strokeweight=".05pt">
                <v:path arrowok="t"/>
              </v:shape>
              <v:shape id="_x0000_s10133" style="position:absolute;left:2052;top:5307;width:1;height:19" coordsize="1,19" path="m,19l,,,19r1,e" filled="f" strokeweight=".05pt">
                <v:path arrowok="t"/>
              </v:shape>
              <v:shape id="_x0000_s10134" style="position:absolute;left:2053;top:5326;width:1;height:1" coordsize="1,0" path="m,l,,,,1,e" filled="f" strokeweight=".05pt">
                <v:path arrowok="t"/>
              </v:shape>
              <v:shape id="_x0000_s10135" style="position:absolute;left:2054;top:5326;width:2;height:1" coordsize="2,0" path="m,l,,,,2,e" filled="f" strokeweight=".05pt">
                <v:path arrowok="t"/>
              </v:shape>
              <v:shape id="_x0000_s10136" style="position:absolute;left:2056;top:5326;width:1;height:1" coordsize="1,0" path="m,l,,,,1,e" filled="f" strokeweight=".05pt">
                <v:path arrowok="t"/>
              </v:shape>
              <v:shape id="_x0000_s10137" style="position:absolute;left:2057;top:5326;width:1;height:1" coordsize="1,0" path="m,l,,,,1,e" filled="f" strokeweight=".05pt">
                <v:path arrowok="t"/>
              </v:shape>
              <v:shape id="_x0000_s10138" style="position:absolute;left:2058;top:5325;width:1;height:1" coordsize="1,1" path="m,1l,,,,1,e" filled="f" strokeweight=".05pt">
                <v:path arrowok="t"/>
              </v:shape>
              <v:shape id="_x0000_s10139" style="position:absolute;left:2059;top:5325;width:1;height:1" coordsize="1,1" path="m,1l,,,,1,e" filled="f" strokeweight=".05pt">
                <v:path arrowok="t"/>
              </v:shape>
              <v:shape id="_x0000_s10140" style="position:absolute;left:2060;top:5323;width:2;height:2" coordsize="2,2" path="m,2l,,,,2,e" filled="f" strokeweight=".05pt">
                <v:path arrowok="t"/>
              </v:shape>
              <v:shape id="_x0000_s10141" style="position:absolute;left:2062;top:5322;width:1;height:4" coordsize="1,4" path="m,4l,,,4,1,3e" filled="f" strokeweight=".05pt">
                <v:path arrowok="t"/>
              </v:shape>
              <v:shape id="_x0000_s10142" style="position:absolute;left:2063;top:5325;width:1;height:1" coordsize="1,1" path="m,1l,,,1r1,e" filled="f" strokeweight=".05pt">
                <v:path arrowok="t"/>
              </v:shape>
              <v:shape id="_x0000_s10143" style="position:absolute;left:2064;top:5326;width:1;height:1" coordsize="1,0" path="m,l,,,,1,e" filled="f" strokeweight=".05pt">
                <v:path arrowok="t"/>
              </v:shape>
              <v:shape id="_x0000_s10144" style="position:absolute;left:2065;top:5326;width:1;height:1" coordsize="1,0" path="m,l,,,,1,e" filled="f" strokeweight=".05pt">
                <v:path arrowok="t"/>
              </v:shape>
              <v:shape id="_x0000_s10145" style="position:absolute;left:2066;top:5326;width:2;height:1" coordsize="2,0" path="m,l,,,,2,e" filled="f" strokeweight=".05pt">
                <v:path arrowok="t"/>
              </v:shape>
              <v:shape id="_x0000_s10146" style="position:absolute;left:2068;top:5325;width:1;height:1" coordsize="1,1" path="m,1l,,,1,1,e" filled="f" strokeweight=".05pt">
                <v:path arrowok="t"/>
              </v:shape>
              <v:shape id="_x0000_s10147" style="position:absolute;left:2069;top:5325;width:1;height:1" coordsize="1,1" path="m,1l,,,,1,e" filled="f" strokeweight=".05pt">
                <v:path arrowok="t"/>
              </v:shape>
              <v:shape id="_x0000_s10148" style="position:absolute;left:2070;top:5325;width:1;height:1" coordsize="1,1" path="m,1l,,,,1,1e" filled="f" strokeweight=".05pt">
                <v:path arrowok="t"/>
              </v:shape>
              <v:shape id="_x0000_s10149" style="position:absolute;left:2071;top:5325;width:1;height:1" coordsize="1,1" path="m,1l,,,1r1,e" filled="f" strokeweight=".05pt">
                <v:path arrowok="t"/>
              </v:shape>
              <v:shape id="_x0000_s10150" style="position:absolute;left:2072;top:5326;width:2;height:1" coordsize="2,0" path="m,l,,,,2,e" filled="f" strokeweight=".05pt">
                <v:path arrowok="t"/>
              </v:shape>
              <v:shape id="_x0000_s10151" style="position:absolute;left:2074;top:5326;width:1;height:1" coordsize="1,0" path="m,l,,,,1,e" filled="f" strokeweight=".05pt">
                <v:path arrowok="t"/>
              </v:shape>
              <v:shape id="_x0000_s10152" style="position:absolute;left:2075;top:5326;width:1;height:1" coordsize="1,0" path="m,l,,,,1,e" filled="f" strokeweight=".05pt">
                <v:path arrowok="t"/>
              </v:shape>
              <v:shape id="_x0000_s10153" style="position:absolute;left:2076;top:5326;width:1;height:1" coordsize="1,0" path="m,l,,,,1,e" filled="f" strokeweight=".05pt">
                <v:path arrowok="t"/>
              </v:shape>
              <v:shape id="_x0000_s10154" style="position:absolute;left:2077;top:5325;width:1;height:1" coordsize="1,1" path="m,1l,,,1,1,e" filled="f" strokeweight=".05pt">
                <v:path arrowok="t"/>
              </v:shape>
              <v:shape id="_x0000_s10155" style="position:absolute;left:2078;top:5324;width:2;height:2" coordsize="2,2" path="m,2l,,,2,2,1e" filled="f" strokeweight=".05pt">
                <v:path arrowok="t"/>
              </v:shape>
              <v:shape id="_x0000_s10156" style="position:absolute;left:2080;top:5325;width:1;height:1" coordsize="1,1" path="m,1l,,,,1,1e" filled="f" strokeweight=".05pt">
                <v:path arrowok="t"/>
              </v:shape>
              <v:shape id="_x0000_s10157" style="position:absolute;left:2081;top:5326;width:1;height:1" coordsize="1,0" path="m,l,,,,1,e" filled="f" strokeweight=".05pt">
                <v:path arrowok="t"/>
              </v:shape>
              <v:shape id="_x0000_s10158" style="position:absolute;left:2082;top:5326;width:1;height:1" coordsize="1,0" path="m,l,,,,1,e" filled="f" strokeweight=".05pt">
                <v:path arrowok="t"/>
              </v:shape>
              <v:shape id="_x0000_s10159" style="position:absolute;left:2083;top:5326;width:1;height:1" coordsize="1,0" path="m,l,,,,1,e" filled="f" strokeweight=".05pt">
                <v:path arrowok="t"/>
              </v:shape>
              <v:shape id="_x0000_s10160" style="position:absolute;left:2084;top:5326;width:2;height:1" coordsize="2,0" path="m,l,,,,2,e" filled="f" strokeweight=".05pt">
                <v:path arrowok="t"/>
              </v:shape>
              <v:shape id="_x0000_s10161" style="position:absolute;left:2086;top:5325;width:1;height:1" coordsize="1,1" path="m,1l,,,1r1,e" filled="f" strokeweight=".05pt">
                <v:path arrowok="t"/>
              </v:shape>
              <v:shape id="_x0000_s10162" style="position:absolute;left:2087;top:5325;width:1;height:1" coordsize="1,1" path="m,1l,,,1r1,e" filled="f" strokeweight=".05pt">
                <v:path arrowok="t"/>
              </v:shape>
              <v:shape id="_x0000_s10163" style="position:absolute;left:2088;top:5325;width:1;height:1" coordsize="1,1" path="m,1l,,,1r1,e" filled="f" strokeweight=".05pt">
                <v:path arrowok="t"/>
              </v:shape>
              <v:shape id="_x0000_s10164" style="position:absolute;left:2089;top:5325;width:1;height:1" coordsize="1,1" path="m,1l,,,1r1,e" filled="f" strokeweight=".05pt">
                <v:path arrowok="t"/>
              </v:shape>
              <v:shape id="_x0000_s10165" style="position:absolute;left:2090;top:5326;width:2;height:1" coordsize="2,0" path="m,l,,,,2,e" filled="f" strokeweight=".05pt">
                <v:path arrowok="t"/>
              </v:shape>
              <v:shape id="_x0000_s10166" style="position:absolute;left:2092;top:5326;width:1;height:1" coordsize="1,0" path="m,l,,,,1,e" filled="f" strokeweight=".05pt">
                <v:path arrowok="t"/>
              </v:shape>
              <v:shape id="_x0000_s10167" style="position:absolute;left:2093;top:5326;width:1;height:1" coordsize="1,0" path="m,l,,,,1,e" filled="f" strokeweight=".05pt">
                <v:path arrowok="t"/>
              </v:shape>
              <v:shape id="_x0000_s10168" style="position:absolute;left:2094;top:5326;width:1;height:1" coordsize="1,0" path="m,l,,,,1,e" filled="f" strokeweight=".05pt">
                <v:path arrowok="t"/>
              </v:shape>
              <v:shape id="_x0000_s10169" style="position:absolute;left:2095;top:5326;width:1;height:1" coordsize="1,0" path="m,l,,,,1,e" filled="f" strokeweight=".05pt">
                <v:path arrowok="t"/>
              </v:shape>
              <v:shape id="_x0000_s10170" style="position:absolute;left:2096;top:5325;width:2;height:1" coordsize="2,1" path="m,1l,,,,2,e" filled="f" strokeweight=".05pt">
                <v:path arrowok="t"/>
              </v:shape>
              <v:shape id="_x0000_s10171" style="position:absolute;left:2098;top:5325;width:1;height:1" coordsize="1,1" path="m,1l,,,1r1,e" filled="f" strokeweight=".05pt">
                <v:path arrowok="t"/>
              </v:shape>
              <v:shape id="_x0000_s10172" style="position:absolute;left:2099;top:5325;width:1;height:1" coordsize="1,1" path="m,1l,,,1r1,e" filled="f" strokeweight=".05pt">
                <v:path arrowok="t"/>
              </v:shape>
              <v:shape id="_x0000_s10173" style="position:absolute;left:2100;top:5326;width:1;height:1" coordsize="1,0" path="m,l,,,,1,e" filled="f" strokeweight=".05pt">
                <v:path arrowok="t"/>
              </v:shape>
              <v:shape id="_x0000_s10174" style="position:absolute;left:2101;top:5326;width:1;height:1" coordsize="1,0" path="m,l,,,,1,e" filled="f" strokeweight=".05pt">
                <v:path arrowok="t"/>
              </v:shape>
              <v:shape id="_x0000_s10175" style="position:absolute;left:2102;top:5326;width:2;height:1" coordsize="2,0" path="m,l,,,,2,e" filled="f" strokeweight=".05pt">
                <v:path arrowok="t"/>
              </v:shape>
              <v:shape id="_x0000_s10176" style="position:absolute;left:2104;top:5326;width:1;height:1" coordsize="1,0" path="m,l,,,,1,e" filled="f" strokeweight=".05pt">
                <v:path arrowok="t"/>
              </v:shape>
              <v:shape id="_x0000_s10177" style="position:absolute;left:2105;top:5326;width:1;height:1" coordsize="1,0" path="m,l,,,,1,e" filled="f" strokeweight=".05pt">
                <v:path arrowok="t"/>
              </v:shape>
              <v:shape id="_x0000_s10178" style="position:absolute;left:2106;top:5325;width:1;height:1" coordsize="1,1" path="m,1l,,,1r1,e" filled="f" strokeweight=".05pt">
                <v:path arrowok="t"/>
              </v:shape>
              <v:shape id="_x0000_s10179" style="position:absolute;left:2107;top:5325;width:1;height:1" coordsize="1,1" path="m,1l,,,1r1,e" filled="f" strokeweight=".05pt">
                <v:path arrowok="t"/>
              </v:shape>
              <v:shape id="_x0000_s10180" style="position:absolute;left:2108;top:5325;width:2;height:1" coordsize="2,1" path="m,1l,,,1r2,e" filled="f" strokeweight=".05pt">
                <v:path arrowok="t"/>
              </v:shape>
              <v:shape id="_x0000_s10181" style="position:absolute;left:2110;top:5326;width:1;height:1" coordsize="1,0" path="m,l,,,,1,e" filled="f" strokeweight=".05pt">
                <v:path arrowok="t"/>
              </v:shape>
              <v:shape id="_x0000_s10182" style="position:absolute;left:2111;top:5326;width:1;height:1" coordsize="1,0" path="m,l,,,,1,e" filled="f" strokeweight=".05pt">
                <v:path arrowok="t"/>
              </v:shape>
              <v:shape id="_x0000_s10183" style="position:absolute;left:2112;top:5326;width:1;height:1" coordsize="1,0" path="m,l,,,,1,e" filled="f" strokeweight=".05pt">
                <v:path arrowok="t"/>
              </v:shape>
              <v:shape id="_x0000_s10184" style="position:absolute;left:2113;top:5326;width:1;height:1" coordsize="1,0" path="m,l,,,,1,e" filled="f" strokeweight=".05pt">
                <v:path arrowok="t"/>
              </v:shape>
              <v:shape id="_x0000_s10185" style="position:absolute;left:2114;top:5325;width:2;height:1" coordsize="2,1" path="m,1l,,,,2,1e" filled="f" strokeweight=".05pt">
                <v:path arrowok="t"/>
              </v:shape>
              <v:shape id="_x0000_s10186" style="position:absolute;left:2116;top:5324;width:1;height:2" coordsize="1,2" path="m,2l,,,1,1,e" filled="f" strokeweight=".05pt">
                <v:path arrowok="t"/>
              </v:shape>
              <v:shape id="_x0000_s10187" style="position:absolute;left:2117;top:5324;width:1;height:2" coordsize="1,2" path="m,2l,,,2r1,e" filled="f" strokeweight=".05pt">
                <v:path arrowok="t"/>
              </v:shape>
              <v:shape id="_x0000_s10188" style="position:absolute;left:2118;top:5326;width:1;height:1" coordsize="1,0" path="m,l,,,,1,e" filled="f" strokeweight=".05pt">
                <v:path arrowok="t"/>
              </v:shape>
              <v:shape id="_x0000_s10189" style="position:absolute;left:2119;top:5326;width:1;height:1" coordsize="1,0" path="m,l,,,,1,e" filled="f" strokeweight=".05pt">
                <v:path arrowok="t"/>
              </v:shape>
              <v:shape id="_x0000_s10190" style="position:absolute;left:2120;top:5326;width:2;height:1" coordsize="2,0" path="m,l,,,,2,e" filled="f" strokeweight=".05pt">
                <v:path arrowok="t"/>
              </v:shape>
              <v:shape id="_x0000_s10191" style="position:absolute;left:2122;top:5326;width:1;height:1" coordsize="1,0" path="m,l,,,,1,e" filled="f" strokeweight=".05pt">
                <v:path arrowok="t"/>
              </v:shape>
              <v:shape id="_x0000_s10192" style="position:absolute;left:2123;top:5326;width:1;height:1" coordsize="1,0" path="m,l,,,,1,e" filled="f" strokeweight=".05pt">
                <v:path arrowok="t"/>
              </v:shape>
              <v:shape id="_x0000_s10193" style="position:absolute;left:2124;top:5325;width:1;height:1" coordsize="1,1" path="m,1l,,,1r1,e" filled="f" strokeweight=".05pt">
                <v:path arrowok="t"/>
              </v:shape>
              <v:shape id="_x0000_s10194" style="position:absolute;left:2125;top:5325;width:1;height:1" coordsize="1,1" path="m,1l,,,1r1,e" filled="f" strokeweight=".05pt">
                <v:path arrowok="t"/>
              </v:shape>
              <v:shape id="_x0000_s10195" style="position:absolute;left:2126;top:5325;width:2;height:1" coordsize="2,1" path="m,1l,,,1r2,e" filled="f" strokeweight=".05pt">
                <v:path arrowok="t"/>
              </v:shape>
              <v:shape id="_x0000_s10196" style="position:absolute;left:2128;top:5326;width:1;height:1" coordsize="1,0" path="m,l,,,,1,e" filled="f" strokeweight=".05pt">
                <v:path arrowok="t"/>
              </v:shape>
              <v:shape id="_x0000_s10197" style="position:absolute;left:2129;top:5326;width:1;height:1" coordsize="1,0" path="m,l,,,,1,e" filled="f" strokeweight=".05pt">
                <v:path arrowok="t"/>
              </v:shape>
              <v:shape id="_x0000_s10198" style="position:absolute;left:2130;top:5326;width:1;height:1" coordsize="1,0" path="m,l,,,,1,e" filled="f" strokeweight=".05pt">
                <v:path arrowok="t"/>
              </v:shape>
              <v:shape id="_x0000_s10199" style="position:absolute;left:2131;top:5326;width:1;height:1" coordsize="1,0" path="m,l,,,,1,e" filled="f" strokeweight=".05pt">
                <v:path arrowok="t"/>
              </v:shape>
              <v:shape id="_x0000_s10200" style="position:absolute;left:2132;top:5325;width:2;height:1" coordsize="2,1" path="m,1l,,,1r2,e" filled="f" strokeweight=".05pt">
                <v:path arrowok="t"/>
              </v:shape>
              <v:shape id="_x0000_s10201" style="position:absolute;left:2134;top:5325;width:1;height:1" coordsize="1,1" path="m,1l,,,1r1,e" filled="f" strokeweight=".05pt">
                <v:path arrowok="t"/>
              </v:shape>
              <v:shape id="_x0000_s10202" style="position:absolute;left:2135;top:5325;width:1;height:1" coordsize="1,1" path="m,1l,,,,1,e" filled="f" strokeweight=".05pt">
                <v:path arrowok="t"/>
              </v:shape>
              <v:shape id="_x0000_s10203" style="position:absolute;left:2136;top:5325;width:1;height:1" coordsize="1,1" path="m,1l,,,1r1,e" filled="f" strokeweight=".05pt">
                <v:path arrowok="t"/>
              </v:shape>
              <v:shape id="_x0000_s10204" style="position:absolute;left:2137;top:5325;width:1;height:1" coordsize="1,1" path="m,1l,,,1r1,e" filled="f" strokeweight=".05pt">
                <v:path arrowok="t"/>
              </v:shape>
              <v:shape id="_x0000_s10205" style="position:absolute;left:2138;top:5326;width:2;height:1" coordsize="2,0" path="m,l,,,,2,e" filled="f" strokeweight=".05pt">
                <v:path arrowok="t"/>
              </v:shape>
              <v:shape id="_x0000_s10206" style="position:absolute;left:2140;top:5325;width:1;height:1" coordsize="1,1" path="m,1l,,,1r1,e" filled="f" strokeweight=".05pt">
                <v:path arrowok="t"/>
              </v:shape>
              <v:shape id="_x0000_s10207" style="position:absolute;left:2141;top:5326;width:1;height:1" coordsize="1,0" path="m,l,,,,1,e" filled="f" strokeweight=".05pt">
                <v:path arrowok="t"/>
              </v:shape>
              <v:shape id="_x0000_s10208" style="position:absolute;left:2142;top:5326;width:1;height:1" coordsize="1,0" path="m,l,,,,1,e" filled="f" strokeweight=".05pt">
                <v:path arrowok="t"/>
              </v:shape>
              <v:shape id="_x0000_s10209" style="position:absolute;left:2143;top:5323;width:1;height:3" coordsize="1,3" path="m,3l,,,,1,e" filled="f" strokeweight=".05pt">
                <v:path arrowok="t"/>
              </v:shape>
              <v:shape id="_x0000_s10210" style="position:absolute;left:2144;top:5323;width:1;height:3" coordsize="1,3" path="m,3l,,,2,1,3e" filled="f" strokeweight=".05pt">
                <v:path arrowok="t"/>
              </v:shape>
              <v:shape id="_x0000_s10211" style="position:absolute;left:2145;top:5322;width:2;height:4" coordsize="2,4" path="m,4l,2r,l2,e" filled="f" strokeweight=".05pt">
                <v:path arrowok="t"/>
              </v:shape>
            </v:group>
            <v:group id="_x0000_s10413" style="position:absolute;left:2147;top:5188;width:239;height:139" coordorigin="2147,5188" coordsize="239,139">
              <v:shape id="_x0000_s10213" style="position:absolute;left:2147;top:5322;width:1;height:4" coordsize="1,4" path="m,4l,,,4r1,e" filled="f" strokeweight=".05pt">
                <v:path arrowok="t"/>
              </v:shape>
              <v:shape id="_x0000_s10214" style="position:absolute;left:2148;top:5326;width:1;height:1" coordsize="1,0" path="m,l,,,,1,e" filled="f" strokeweight=".05pt">
                <v:path arrowok="t"/>
              </v:shape>
              <v:shape id="_x0000_s10215" style="position:absolute;left:2149;top:5326;width:1;height:1" coordsize="1,0" path="m,l,,,,1,e" filled="f" strokeweight=".05pt">
                <v:path arrowok="t"/>
              </v:shape>
              <v:shape id="_x0000_s10216" style="position:absolute;left:2150;top:5326;width:1;height:1" coordsize="1,0" path="m,l,,,,1,e" filled="f" strokeweight=".05pt">
                <v:path arrowok="t"/>
              </v:shape>
              <v:shape id="_x0000_s10217" style="position:absolute;left:2151;top:5325;width:2;height:1" coordsize="2,1" path="m,1l,,,,2,1e" filled="f" strokeweight=".05pt">
                <v:path arrowok="t"/>
              </v:shape>
              <v:shape id="_x0000_s10218" style="position:absolute;left:2153;top:5325;width:1;height:1" coordsize="1,1" path="m,1l,,,,1,e" filled="f" strokeweight=".05pt">
                <v:path arrowok="t"/>
              </v:shape>
              <v:shape id="_x0000_s10219" style="position:absolute;left:2154;top:5323;width:1;height:2" coordsize="1,2" path="m,2l,,,,1,1e" filled="f" strokeweight=".05pt">
                <v:path arrowok="t"/>
              </v:shape>
              <v:shape id="_x0000_s10220" style="position:absolute;left:2155;top:5323;width:1;height:3" coordsize="1,3" path="m,3l,,,2r1,e" filled="f" strokeweight=".05pt">
                <v:path arrowok="t"/>
              </v:shape>
              <v:shape id="_x0000_s10221" style="position:absolute;left:2156;top:5325;width:1;height:1" coordsize="1,1" path="m,1l,,,1r1,e" filled="f" strokeweight=".05pt">
                <v:path arrowok="t"/>
              </v:shape>
              <v:shape id="_x0000_s10222" style="position:absolute;left:2157;top:5325;width:2;height:1" coordsize="2,1" path="m,1l,,,,2,1e" filled="f" strokeweight=".05pt">
                <v:path arrowok="t"/>
              </v:shape>
              <v:shape id="_x0000_s10223" style="position:absolute;left:2159;top:5325;width:1;height:1" coordsize="1,1" path="m,1l,,,1r1,e" filled="f" strokeweight=".05pt">
                <v:path arrowok="t"/>
              </v:shape>
              <v:shape id="_x0000_s10224" style="position:absolute;left:2160;top:5325;width:1;height:1" coordsize="1,1" path="m,1l,,,1r1,e" filled="f" strokeweight=".05pt">
                <v:path arrowok="t"/>
              </v:shape>
              <v:shape id="_x0000_s10225" style="position:absolute;left:2161;top:5325;width:1;height:1" coordsize="1,1" path="m,1l,,,1,1,e" filled="f" strokeweight=".05pt">
                <v:path arrowok="t"/>
              </v:shape>
              <v:shape id="_x0000_s10226" style="position:absolute;left:2162;top:5320;width:1;height:6" coordsize="1,6" path="m,6l,,,,1,2e" filled="f" strokeweight=".05pt">
                <v:path arrowok="t"/>
              </v:shape>
              <v:shape id="_x0000_s10227" style="position:absolute;left:2163;top:5322;width:2;height:4" coordsize="2,4" path="m,4l,,,3,2,2e" filled="f" strokeweight=".05pt">
                <v:path arrowok="t"/>
              </v:shape>
              <v:shape id="_x0000_s10228" style="position:absolute;left:2165;top:5252;width:1;height:73" coordsize="1,73" path="m,73l,6r,l1,e" filled="f" strokeweight=".05pt">
                <v:path arrowok="t"/>
              </v:shape>
              <v:shape id="_x0000_s10229" style="position:absolute;left:2166;top:5252;width:1;height:74" coordsize="1,74" path="m,74l,,,73r1,1e" filled="f" strokeweight=".05pt">
                <v:path arrowok="t"/>
              </v:shape>
              <v:shape id="_x0000_s10230" style="position:absolute;left:2167;top:5325;width:1;height:1" coordsize="1,1" path="m,1l,,,1r1,e" filled="f" strokeweight=".05pt">
                <v:path arrowok="t"/>
              </v:shape>
              <v:shape id="_x0000_s10231" style="position:absolute;left:2168;top:5325;width:1;height:1" coordsize="1,1" path="m,1l,,,,1,e" filled="f" strokeweight=".05pt">
                <v:path arrowok="t"/>
              </v:shape>
              <v:shape id="_x0000_s10232" style="position:absolute;left:2169;top:5325;width:2;height:1" coordsize="2,1" path="m,1l,,,1r2,e" filled="f" strokeweight=".05pt">
                <v:path arrowok="t"/>
              </v:shape>
              <v:shape id="_x0000_s10233" style="position:absolute;left:2171;top:5325;width:1;height:1" coordsize="1,1" path="m,1l,,,1r1,e" filled="f" strokeweight=".05pt">
                <v:path arrowok="t"/>
              </v:shape>
              <v:shape id="_x0000_s10234" style="position:absolute;left:2172;top:5325;width:1;height:1" coordsize="1,1" path="m,1l,,,,1,e" filled="f" strokeweight=".05pt">
                <v:path arrowok="t"/>
              </v:shape>
              <v:shape id="_x0000_s10235" style="position:absolute;left:2173;top:5325;width:1;height:1" coordsize="1,1" path="m,1l,,,,1,e" filled="f" strokeweight=".05pt">
                <v:path arrowok="t"/>
              </v:shape>
              <v:shape id="_x0000_s10236" style="position:absolute;left:2174;top:5311;width:1;height:14" coordsize="1,14" path="m,14l,,,,1,e" filled="f" strokeweight=".05pt">
                <v:path arrowok="t"/>
              </v:shape>
              <v:shape id="_x0000_s10237" style="position:absolute;left:2175;top:5311;width:2;height:15" coordsize="2,15" path="m,15l,,,14r2,e" filled="f" strokeweight=".05pt">
                <v:path arrowok="t"/>
              </v:shape>
              <v:shape id="_x0000_s10238" style="position:absolute;left:2177;top:5325;width:1;height:1" coordsize="1,1" path="m,1l,,,,1,e" filled="f" strokeweight=".05pt">
                <v:path arrowok="t"/>
              </v:shape>
              <v:shape id="_x0000_s10239" style="position:absolute;left:2178;top:5325;width:1;height:1" coordsize="1,1" path="m,1l,,,1,1,e" filled="f" strokeweight=".05pt">
                <v:path arrowok="t"/>
              </v:shape>
              <v:shape id="_x0000_s10240" style="position:absolute;left:2179;top:5325;width:1;height:1" coordsize="1,1" path="m,1l,,,1,1,e" filled="f" strokeweight=".05pt">
                <v:path arrowok="t"/>
              </v:shape>
              <v:shape id="_x0000_s10241" style="position:absolute;left:2180;top:5325;width:1;height:1" coordsize="1,1" path="m,1l,,,1r1,e" filled="f" strokeweight=".05pt">
                <v:path arrowok="t"/>
              </v:shape>
              <v:shape id="_x0000_s10242" style="position:absolute;left:2181;top:5324;width:2;height:2" coordsize="2,2" path="m,2l,,,1r2,e" filled="f" strokeweight=".05pt">
                <v:path arrowok="t"/>
              </v:shape>
              <v:shape id="_x0000_s10243" style="position:absolute;left:2183;top:5325;width:1;height:1" coordsize="1,1" path="m,1l,,,1r1,e" filled="f" strokeweight=".05pt">
                <v:path arrowok="t"/>
              </v:shape>
              <v:shape id="_x0000_s10244" style="position:absolute;left:2184;top:5323;width:1;height:3" coordsize="1,3" path="m,3l,,,2r1,e" filled="f" strokeweight=".05pt">
                <v:path arrowok="t"/>
              </v:shape>
              <v:shape id="_x0000_s10245" style="position:absolute;left:2185;top:5325;width:1;height:1" coordsize="1,1" path="m,1l,,,1r1,e" filled="f" strokeweight=".05pt">
                <v:path arrowok="t"/>
              </v:shape>
              <v:shape id="_x0000_s10246" style="position:absolute;left:2186;top:5325;width:1;height:1" coordsize="1,1" path="m,1l,,,1r1,e" filled="f" strokeweight=".05pt">
                <v:path arrowok="t"/>
              </v:shape>
              <v:shape id="_x0000_s10247" style="position:absolute;left:2187;top:5325;width:2;height:1" coordsize="2,1" path="m,1l,,,1,2,e" filled="f" strokeweight=".05pt">
                <v:path arrowok="t"/>
              </v:shape>
              <v:shape id="_x0000_s10248" style="position:absolute;left:2189;top:5325;width:1;height:1" coordsize="1,1" path="m,1l,,,1,1,e" filled="f" strokeweight=".05pt">
                <v:path arrowok="t"/>
              </v:shape>
              <v:shape id="_x0000_s10249" style="position:absolute;left:2190;top:5325;width:1;height:1" coordsize="1,1" path="m,1l,,,1,1,e" filled="f" strokeweight=".05pt">
                <v:path arrowok="t"/>
              </v:shape>
              <v:shape id="_x0000_s10250" style="position:absolute;left:2191;top:5325;width:1;height:1" coordsize="1,1" path="m,1l,,,,1,1e" filled="f" strokeweight=".05pt">
                <v:path arrowok="t"/>
              </v:shape>
              <v:shape id="_x0000_s10251" style="position:absolute;left:2192;top:5325;width:1;height:1" coordsize="1,1" path="m,1l,,,,1,1e" filled="f" strokeweight=".05pt">
                <v:path arrowok="t"/>
              </v:shape>
              <v:shape id="_x0000_s10252" style="position:absolute;left:2193;top:5325;width:2;height:1" coordsize="2,1" path="m,1l,,,1,2,e" filled="f" strokeweight=".05pt">
                <v:path arrowok="t"/>
              </v:shape>
              <v:shape id="_x0000_s10253" style="position:absolute;left:2195;top:5325;width:1;height:1" coordsize="1,1" path="m,1l,,,1r1,e" filled="f" strokeweight=".05pt">
                <v:path arrowok="t"/>
              </v:shape>
              <v:shape id="_x0000_s10254" style="position:absolute;left:2196;top:5326;width:1;height:1" coordsize="1,0" path="m,l,,,,1,e" filled="f" strokeweight=".05pt">
                <v:path arrowok="t"/>
              </v:shape>
              <v:shape id="_x0000_s10255" style="position:absolute;left:2197;top:5325;width:1;height:1" coordsize="1,1" path="m,1l,,,1r1,e" filled="f" strokeweight=".05pt">
                <v:path arrowok="t"/>
              </v:shape>
              <v:shape id="_x0000_s10256" style="position:absolute;left:2198;top:5325;width:1;height:1" coordsize="1,1" path="m,1l,,,1r1,e" filled="f" strokeweight=".05pt">
                <v:path arrowok="t"/>
              </v:shape>
              <v:shape id="_x0000_s10257" style="position:absolute;left:2199;top:5325;width:2;height:1" coordsize="2,1" path="m,1l,,,1r2,e" filled="f" strokeweight=".05pt">
                <v:path arrowok="t"/>
              </v:shape>
              <v:shape id="_x0000_s10258" style="position:absolute;left:2201;top:5325;width:1;height:1" coordsize="1,1" path="m,1l,,,,1,e" filled="f" strokeweight=".05pt">
                <v:path arrowok="t"/>
              </v:shape>
              <v:shape id="_x0000_s10259" style="position:absolute;left:2202;top:5324;width:1;height:2" coordsize="1,2" path="m,2l,,,1,1,e" filled="f" strokeweight=".05pt">
                <v:path arrowok="t"/>
              </v:shape>
              <v:shape id="_x0000_s10260" style="position:absolute;left:2203;top:5322;width:1;height:4" coordsize="1,4" path="m,4l,,,3,1,4e" filled="f" strokeweight=".05pt">
                <v:path arrowok="t"/>
              </v:shape>
              <v:shape id="_x0000_s10261" style="position:absolute;left:2204;top:5325;width:1;height:1" coordsize="1,1" path="m,1l,,,1r1,e" filled="f" strokeweight=".05pt">
                <v:path arrowok="t"/>
              </v:shape>
              <v:shape id="_x0000_s10262" style="position:absolute;left:2205;top:5326;width:2;height:1" coordsize="2,0" path="m,l,,,,2,e" filled="f" strokeweight=".05pt">
                <v:path arrowok="t"/>
              </v:shape>
              <v:shape id="_x0000_s10263" style="position:absolute;left:2207;top:5326;width:1;height:1" coordsize="1,0" path="m,l,,,,1,e" filled="f" strokeweight=".05pt">
                <v:path arrowok="t"/>
              </v:shape>
              <v:shape id="_x0000_s10264" style="position:absolute;left:2208;top:5325;width:1;height:1" coordsize="1,1" path="m,1l,,,1r1,e" filled="f" strokeweight=".05pt">
                <v:path arrowok="t"/>
              </v:shape>
              <v:shape id="_x0000_s10265" style="position:absolute;left:2209;top:5325;width:1;height:1" coordsize="1,1" path="m,1l,,,1r1,e" filled="f" strokeweight=".05pt">
                <v:path arrowok="t"/>
              </v:shape>
              <v:shape id="_x0000_s10266" style="position:absolute;left:2210;top:5325;width:1;height:1" coordsize="1,1" path="m,1l,,,,1,1e" filled="f" strokeweight=".05pt">
                <v:path arrowok="t"/>
              </v:shape>
              <v:shape id="_x0000_s10267" style="position:absolute;left:2211;top:5325;width:2;height:1" coordsize="2,1" path="m,1l,,,,2,e" filled="f" strokeweight=".05pt">
                <v:path arrowok="t"/>
              </v:shape>
              <v:shape id="_x0000_s10268" style="position:absolute;left:2213;top:5325;width:1;height:1" coordsize="1,1" path="m,1l,,,1r1,e" filled="f" strokeweight=".05pt">
                <v:path arrowok="t"/>
              </v:shape>
              <v:shape id="_x0000_s10269" style="position:absolute;left:2214;top:5326;width:1;height:1" coordsize="1,0" path="m,l,,,,1,e" filled="f" strokeweight=".05pt">
                <v:path arrowok="t"/>
              </v:shape>
              <v:shape id="_x0000_s10270" style="position:absolute;left:2215;top:5326;width:1;height:1" coordsize="1,0" path="m,l,,,,1,e" filled="f" strokeweight=".05pt">
                <v:path arrowok="t"/>
              </v:shape>
              <v:shape id="_x0000_s10271" style="position:absolute;left:2216;top:5326;width:1;height:1" coordsize="1,0" path="m,l,,,,1,e" filled="f" strokeweight=".05pt">
                <v:path arrowok="t"/>
              </v:shape>
              <v:shape id="_x0000_s10272" style="position:absolute;left:2217;top:5326;width:2;height:1" coordsize="2,0" path="m,l,,,,2,e" filled="f" strokeweight=".05pt">
                <v:path arrowok="t"/>
              </v:shape>
              <v:shape id="_x0000_s10273" style="position:absolute;left:2219;top:5325;width:1;height:1" coordsize="1,1" path="m,1l,,,1r1,e" filled="f" strokeweight=".05pt">
                <v:path arrowok="t"/>
              </v:shape>
              <v:shape id="_x0000_s10274" style="position:absolute;left:2220;top:5325;width:1;height:1" coordsize="1,1" path="m,1l,,,,1,1e" filled="f" strokeweight=".05pt">
                <v:path arrowok="t"/>
              </v:shape>
              <v:shape id="_x0000_s10275" style="position:absolute;left:2221;top:5325;width:1;height:1" coordsize="1,1" path="m,1l,,,1r1,e" filled="f" strokeweight=".05pt">
                <v:path arrowok="t"/>
              </v:shape>
              <v:shape id="_x0000_s10276" style="position:absolute;left:2222;top:5325;width:1;height:1" coordsize="1,1" path="m,1l,,,1r1,e" filled="f" strokeweight=".05pt">
                <v:path arrowok="t"/>
              </v:shape>
              <v:shape id="_x0000_s10277" style="position:absolute;left:2223;top:5326;width:2;height:1" coordsize="2,0" path="m,l,,,,2,e" filled="f" strokeweight=".05pt">
                <v:path arrowok="t"/>
              </v:shape>
              <v:shape id="_x0000_s10278" style="position:absolute;left:2225;top:5326;width:1;height:1" coordsize="1,0" path="m,l,,,,1,e" filled="f" strokeweight=".05pt">
                <v:path arrowok="t"/>
              </v:shape>
              <v:shape id="_x0000_s10279" style="position:absolute;left:2226;top:5325;width:1;height:1" coordsize="1,1" path="m,1r,l,1,1,e" filled="f" strokeweight=".05pt">
                <v:path arrowok="t"/>
              </v:shape>
              <v:shape id="_x0000_s10280" style="position:absolute;left:2227;top:5325;width:1;height:1" coordsize="1,1" path="m,1l,,,1r1,e" filled="f" strokeweight=".05pt">
                <v:path arrowok="t"/>
              </v:shape>
              <v:shape id="_x0000_s10281" style="position:absolute;left:2228;top:5325;width:1;height:1" coordsize="1,1" path="m,1l,,,1,1,e" filled="f" strokeweight=".05pt">
                <v:path arrowok="t"/>
              </v:shape>
              <v:shape id="_x0000_s10282" style="position:absolute;left:2229;top:5324;width:2;height:2" coordsize="2,2" path="m,2l,,,1r2,e" filled="f" strokeweight=".05pt">
                <v:path arrowok="t"/>
              </v:shape>
              <v:shape id="_x0000_s10283" style="position:absolute;left:2231;top:5325;width:1;height:1" coordsize="1,1" path="m,1l,,,,1,1e" filled="f" strokeweight=".05pt">
                <v:path arrowok="t"/>
              </v:shape>
              <v:shape id="_x0000_s10284" style="position:absolute;left:2232;top:5325;width:1;height:1" coordsize="1,1" path="m,1l,,,1r1,e" filled="f" strokeweight=".05pt">
                <v:path arrowok="t"/>
              </v:shape>
              <v:shape id="_x0000_s10285" style="position:absolute;left:2233;top:5326;width:1;height:1" coordsize="1,0" path="m,l,,,,1,e" filled="f" strokeweight=".05pt">
                <v:path arrowok="t"/>
              </v:shape>
              <v:shape id="_x0000_s10286" style="position:absolute;left:2234;top:5326;width:1;height:1" coordsize="1,0" path="m,l,,,,1,e" filled="f" strokeweight=".05pt">
                <v:path arrowok="t"/>
              </v:shape>
              <v:shape id="_x0000_s10287" style="position:absolute;left:2235;top:5326;width:2;height:1" coordsize="2,0" path="m,l,,,,2,e" filled="f" strokeweight=".05pt">
                <v:path arrowok="t"/>
              </v:shape>
              <v:shape id="_x0000_s10288" style="position:absolute;left:2237;top:5326;width:1;height:1" coordsize="1,0" path="m,l,,,,1,e" filled="f" strokeweight=".05pt">
                <v:path arrowok="t"/>
              </v:shape>
              <v:shape id="_x0000_s10289" style="position:absolute;left:2238;top:5325;width:1;height:1" coordsize="1,1" path="m,1l,,,1r1,e" filled="f" strokeweight=".05pt">
                <v:path arrowok="t"/>
              </v:shape>
              <v:shape id="_x0000_s10290" style="position:absolute;left:2239;top:5325;width:1;height:1" coordsize="1,1" path="m,1l,,,1r1,e" filled="f" strokeweight=".05pt">
                <v:path arrowok="t"/>
              </v:shape>
              <v:shape id="_x0000_s10291" style="position:absolute;left:2240;top:5325;width:1;height:1" coordsize="1,1" path="m,1l,,,1,1,e" filled="f" strokeweight=".05pt">
                <v:path arrowok="t"/>
              </v:shape>
              <v:shape id="_x0000_s10292" style="position:absolute;left:2241;top:5325;width:2;height:1" coordsize="2,1" path="m,1l,,,1r2,e" filled="f" strokeweight=".05pt">
                <v:path arrowok="t"/>
              </v:shape>
              <v:shape id="_x0000_s10293" style="position:absolute;left:2243;top:5325;width:1;height:1" coordsize="1,1" path="m,1l,,,1r1,e" filled="f" strokeweight=".05pt">
                <v:path arrowok="t"/>
              </v:shape>
              <v:shape id="_x0000_s10294" style="position:absolute;left:2244;top:5326;width:1;height:1" coordsize="1,0" path="m,l,,,,1,e" filled="f" strokeweight=".05pt">
                <v:path arrowok="t"/>
              </v:shape>
              <v:shape id="_x0000_s10295" style="position:absolute;left:2245;top:5325;width:1;height:1" coordsize="1,1" path="m,1l,,,1r1,e" filled="f" strokeweight=".05pt">
                <v:path arrowok="t"/>
              </v:shape>
              <v:shape id="_x0000_s10296" style="position:absolute;left:2246;top:5325;width:1;height:1" coordsize="1,1" path="m,1l,,,1r1,e" filled="f" strokeweight=".05pt">
                <v:path arrowok="t"/>
              </v:shape>
              <v:shape id="_x0000_s10297" style="position:absolute;left:2247;top:5325;width:2;height:1" coordsize="2,1" path="m,1l,,,1,2,e" filled="f" strokeweight=".05pt">
                <v:path arrowok="t"/>
              </v:shape>
              <v:shape id="_x0000_s10298" style="position:absolute;left:2249;top:5317;width:1;height:8" coordsize="1,8" path="m,8l,,,8r1,e" filled="f" strokeweight=".05pt">
                <v:path arrowok="t"/>
              </v:shape>
              <v:shape id="_x0000_s10299" style="position:absolute;left:2250;top:5325;width:1;height:1" coordsize="1,1" path="m,1l,,,,1,e" filled="f" strokeweight=".05pt">
                <v:path arrowok="t"/>
              </v:shape>
              <v:shape id="_x0000_s10300" style="position:absolute;left:2251;top:5325;width:1;height:1" coordsize="1,1" path="m,1l,,,1r1,e" filled="f" strokeweight=".05pt">
                <v:path arrowok="t"/>
              </v:shape>
              <v:shape id="_x0000_s10301" style="position:absolute;left:2252;top:5326;width:1;height:1" coordsize="1,0" path="m,l,,,,1,e" filled="f" strokeweight=".05pt">
                <v:path arrowok="t"/>
              </v:shape>
              <v:shape id="_x0000_s10302" style="position:absolute;left:2253;top:5326;width:2;height:1" coordsize="2,0" path="m,l,,,,2,e" filled="f" strokeweight=".05pt">
                <v:path arrowok="t"/>
              </v:shape>
              <v:shape id="_x0000_s10303" style="position:absolute;left:2255;top:5326;width:1;height:1" coordsize="1,0" path="m,l,,,,1,e" filled="f" strokeweight=".05pt">
                <v:path arrowok="t"/>
              </v:shape>
              <v:shape id="_x0000_s10304" style="position:absolute;left:2256;top:5326;width:1;height:1" coordsize="1,0" path="m,l,,,,1,e" filled="f" strokeweight=".05pt">
                <v:path arrowok="t"/>
              </v:shape>
              <v:shape id="_x0000_s10305" style="position:absolute;left:2257;top:5325;width:1;height:1" coordsize="1,1" path="m,1l,,,,1,e" filled="f" strokeweight=".05pt">
                <v:path arrowok="t"/>
              </v:shape>
              <v:shape id="_x0000_s10306" style="position:absolute;left:2258;top:5324;width:1;height:2" coordsize="1,2" path="m,2l,,,2,1,1e" filled="f" strokeweight=".05pt">
                <v:path arrowok="t"/>
              </v:shape>
              <v:shape id="_x0000_s10307" style="position:absolute;left:2259;top:5324;width:2;height:2" coordsize="2,2" path="m,2l,,,,2,1e" filled="f" strokeweight=".05pt">
                <v:path arrowok="t"/>
              </v:shape>
              <v:shape id="_x0000_s10308" style="position:absolute;left:2261;top:5324;width:1;height:2" coordsize="1,2" path="m,2l,,,2r1,e" filled="f" strokeweight=".05pt">
                <v:path arrowok="t"/>
              </v:shape>
              <v:shape id="_x0000_s10309" style="position:absolute;left:2262;top:5326;width:1;height:1" coordsize="1,0" path="m,l,,,,1,e" filled="f" strokeweight=".05pt">
                <v:path arrowok="t"/>
              </v:shape>
              <v:shape id="_x0000_s10310" style="position:absolute;left:2263;top:5326;width:1;height:1" coordsize="1,0" path="m,l,,,,1,e" filled="f" strokeweight=".05pt">
                <v:path arrowok="t"/>
              </v:shape>
              <v:shape id="_x0000_s10311" style="position:absolute;left:2264;top:5326;width:1;height:1" coordsize="1,0" path="m,l,,,,1,e" filled="f" strokeweight=".05pt">
                <v:path arrowok="t"/>
              </v:shape>
              <v:shape id="_x0000_s10312" style="position:absolute;left:2265;top:5325;width:2;height:1" coordsize="2,1" path="m,1l,,,1,2,e" filled="f" strokeweight=".05pt">
                <v:path arrowok="t"/>
              </v:shape>
              <v:shape id="_x0000_s10313" style="position:absolute;left:2267;top:5325;width:1;height:1" coordsize="1,1" path="m,1l,,,,1,e" filled="f" strokeweight=".05pt">
                <v:path arrowok="t"/>
              </v:shape>
              <v:shape id="_x0000_s10314" style="position:absolute;left:2268;top:5325;width:1;height:1" coordsize="1,1" path="m,1l,,,1r1,e" filled="f" strokeweight=".05pt">
                <v:path arrowok="t"/>
              </v:shape>
              <v:shape id="_x0000_s10315" style="position:absolute;left:2269;top:5325;width:1;height:1" coordsize="1,1" path="m,1l,,,1r1,e" filled="f" strokeweight=".05pt">
                <v:path arrowok="t"/>
              </v:shape>
              <v:shape id="_x0000_s10316" style="position:absolute;left:2270;top:5326;width:1;height:1" coordsize="1,0" path="m,l,,,,1,e" filled="f" strokeweight=".05pt">
                <v:path arrowok="t"/>
              </v:shape>
              <v:shape id="_x0000_s10317" style="position:absolute;left:2271;top:5326;width:2;height:1" coordsize="2,0" path="m,l,,,,2,e" filled="f" strokeweight=".05pt">
                <v:path arrowok="t"/>
              </v:shape>
              <v:shape id="_x0000_s10318" style="position:absolute;left:2273;top:5326;width:1;height:1" coordsize="1,0" path="m,l,,,,1,e" filled="f" strokeweight=".05pt">
                <v:path arrowok="t"/>
              </v:shape>
              <v:shape id="_x0000_s10319" style="position:absolute;left:2274;top:5326;width:1;height:1" coordsize="1,0" path="m,l,,,,1,e" filled="f" strokeweight=".05pt">
                <v:path arrowok="t"/>
              </v:shape>
              <v:shape id="_x0000_s10320" style="position:absolute;left:2275;top:5326;width:1;height:1" coordsize="1,0" path="m,l,,,,1,e" filled="f" strokeweight=".05pt">
                <v:path arrowok="t"/>
              </v:shape>
              <v:shape id="_x0000_s10321" style="position:absolute;left:2276;top:5325;width:1;height:1" coordsize="1,1" path="m,1l,,,1,1,e" filled="f" strokeweight=".05pt">
                <v:path arrowok="t"/>
              </v:shape>
              <v:shape id="_x0000_s10322" style="position:absolute;left:2277;top:5325;width:2;height:1" coordsize="2,1" path="m,1l,,,1r2,e" filled="f" strokeweight=".05pt">
                <v:path arrowok="t"/>
              </v:shape>
              <v:shape id="_x0000_s10323" style="position:absolute;left:2279;top:5325;width:1;height:1" coordsize="1,1" path="m,1l,,,1,1,e" filled="f" strokeweight=".05pt">
                <v:path arrowok="t"/>
              </v:shape>
              <v:shape id="_x0000_s10324" style="position:absolute;left:2280;top:5325;width:1;height:1" coordsize="1,1" path="m,1l,,,1r1,e" filled="f" strokeweight=".05pt">
                <v:path arrowok="t"/>
              </v:shape>
              <v:shape id="_x0000_s10325" style="position:absolute;left:2281;top:5326;width:1;height:1" coordsize="1,0" path="m,l,,,,1,e" filled="f" strokeweight=".05pt">
                <v:path arrowok="t"/>
              </v:shape>
              <v:shape id="_x0000_s10326" style="position:absolute;left:2282;top:5326;width:1;height:1" coordsize="1,0" path="m,l,,,,1,e" filled="f" strokeweight=".05pt">
                <v:path arrowok="t"/>
              </v:shape>
              <v:shape id="_x0000_s10327" style="position:absolute;left:2283;top:5325;width:2;height:1" coordsize="2,1" path="m,1l,,,1,2,e" filled="f" strokeweight=".05pt">
                <v:path arrowok="t"/>
              </v:shape>
              <v:shape id="_x0000_s10328" style="position:absolute;left:2285;top:5325;width:1;height:1" coordsize="1,1" path="m,1l,,,,1,e" filled="f" strokeweight=".05pt">
                <v:path arrowok="t"/>
              </v:shape>
              <v:shape id="_x0000_s10329" style="position:absolute;left:2286;top:5324;width:1;height:2" coordsize="1,2" path="m,2l,,,1r1,e" filled="f" strokeweight=".05pt">
                <v:path arrowok="t"/>
              </v:shape>
              <v:shape id="_x0000_s10330" style="position:absolute;left:2287;top:5325;width:1;height:1" coordsize="1,1" path="m,1l,,,1,1,e" filled="f" strokeweight=".05pt">
                <v:path arrowok="t"/>
              </v:shape>
              <v:shape id="_x0000_s10331" style="position:absolute;left:2288;top:5325;width:1;height:1" coordsize="1,1" path="m,1l,,,1r1,e" filled="f" strokeweight=".05pt">
                <v:path arrowok="t"/>
              </v:shape>
              <v:shape id="_x0000_s10332" style="position:absolute;left:2289;top:5326;width:2;height:1" coordsize="2,0" path="m,l,,,,2,e" filled="f" strokeweight=".05pt">
                <v:path arrowok="t"/>
              </v:shape>
              <v:shape id="_x0000_s10333" style="position:absolute;left:2291;top:5326;width:1;height:1" coordsize="1,0" path="m,l,,,,1,e" filled="f" strokeweight=".05pt">
                <v:path arrowok="t"/>
              </v:shape>
              <v:shape id="_x0000_s10334" style="position:absolute;left:2292;top:5326;width:1;height:1" coordsize="1,0" path="m,l,,,,1,e" filled="f" strokeweight=".05pt">
                <v:path arrowok="t"/>
              </v:shape>
              <v:shape id="_x0000_s10335" style="position:absolute;left:2293;top:5326;width:1;height:1" coordsize="1,0" path="m,l,,,,1,e" filled="f" strokeweight=".05pt">
                <v:path arrowok="t"/>
              </v:shape>
              <v:shape id="_x0000_s10336" style="position:absolute;left:2294;top:5325;width:1;height:1" coordsize="1,1" path="m,1l,,,1,1,e" filled="f" strokeweight=".05pt">
                <v:path arrowok="t"/>
              </v:shape>
              <v:shape id="_x0000_s10337" style="position:absolute;left:2295;top:5325;width:2;height:1" coordsize="2,1" path="m,1l,,,1,2,e" filled="f" strokeweight=".05pt">
                <v:path arrowok="t"/>
              </v:shape>
              <v:shape id="_x0000_s10338" style="position:absolute;left:2297;top:5323;width:1;height:2" coordsize="1,2" path="m,2l,,,2r1,e" filled="f" strokeweight=".05pt">
                <v:path arrowok="t"/>
              </v:shape>
              <v:shape id="_x0000_s10339" style="position:absolute;left:2298;top:5325;width:1;height:1" coordsize="1,1" path="m,1l,,,1r1,e" filled="f" strokeweight=".05pt">
                <v:path arrowok="t"/>
              </v:shape>
              <v:shape id="_x0000_s10340" style="position:absolute;left:2299;top:5326;width:1;height:1" coordsize="1,0" path="m,l,,,,1,e" filled="f" strokeweight=".05pt">
                <v:path arrowok="t"/>
              </v:shape>
              <v:shape id="_x0000_s10341" style="position:absolute;left:2300;top:5325;width:1;height:1" coordsize="1,1" path="m,1l,,,1,1,e" filled="f" strokeweight=".05pt">
                <v:path arrowok="t"/>
              </v:shape>
              <v:shape id="_x0000_s10342" style="position:absolute;left:2301;top:5325;width:2;height:1" coordsize="2,1" path="m,1l,,,1r2,e" filled="f" strokeweight=".05pt">
                <v:path arrowok="t"/>
              </v:shape>
              <v:shape id="_x0000_s10343" style="position:absolute;left:2303;top:5325;width:1;height:1" coordsize="1,1" path="m,1l,,,1r1,e" filled="f" strokeweight=".05pt">
                <v:path arrowok="t"/>
              </v:shape>
              <v:shape id="_x0000_s10344" style="position:absolute;left:2304;top:5325;width:1;height:1" coordsize="1,1" path="m,1l,,,1,1,e" filled="f" strokeweight=".05pt">
                <v:path arrowok="t"/>
              </v:shape>
              <v:shape id="_x0000_s10345" style="position:absolute;left:2305;top:5324;width:1;height:2" coordsize="1,2" path="m,2l,,,1,1,2e" filled="f" strokeweight=".05pt">
                <v:path arrowok="t"/>
              </v:shape>
              <v:shape id="_x0000_s10346" style="position:absolute;left:2306;top:5324;width:1;height:2" coordsize="1,2" path="m,2l,,,1r1,e" filled="f" strokeweight=".05pt">
                <v:path arrowok="t"/>
              </v:shape>
              <v:shape id="_x0000_s10347" style="position:absolute;left:2307;top:5325;width:2;height:1" coordsize="2,1" path="m,1l,,,1r2,e" filled="f" strokeweight=".05pt">
                <v:path arrowok="t"/>
              </v:shape>
              <v:shape id="_x0000_s10348" style="position:absolute;left:2309;top:5325;width:1;height:1" coordsize="1,1" path="m,1l,,,1,1,e" filled="f" strokeweight=".05pt">
                <v:path arrowok="t"/>
              </v:shape>
              <v:shape id="_x0000_s10349" style="position:absolute;left:2310;top:5325;width:1;height:1" coordsize="1,1" path="m,1l,,,1r1,e" filled="f" strokeweight=".05pt">
                <v:path arrowok="t"/>
              </v:shape>
              <v:shape id="_x0000_s10350" style="position:absolute;left:2311;top:5325;width:1;height:1" coordsize="1,1" path="m,1l,,,,1,1e" filled="f" strokeweight=".05pt">
                <v:path arrowok="t"/>
              </v:shape>
              <v:shape id="_x0000_s10351" style="position:absolute;left:2312;top:5325;width:1;height:1" coordsize="1,1" path="m,1l,,,,1,e" filled="f" strokeweight=".05pt">
                <v:path arrowok="t"/>
              </v:shape>
              <v:shape id="_x0000_s10352" style="position:absolute;left:2313;top:5325;width:1;height:1" coordsize="1,1" path="m,1l,,,,1,e" filled="f" strokeweight=".05pt">
                <v:path arrowok="t"/>
              </v:shape>
              <v:shape id="_x0000_s10353" style="position:absolute;left:2314;top:5325;width:2;height:1" coordsize="2,1" path="m,1l,,,,2,e" filled="f" strokeweight=".05pt">
                <v:path arrowok="t"/>
              </v:shape>
              <v:shape id="_x0000_s10354" style="position:absolute;left:2316;top:5195;width:1;height:130" coordsize="1,130" path="m,130l,23r,l1,e" filled="f" strokeweight=".05pt">
                <v:path arrowok="t"/>
              </v:shape>
              <v:shape id="_x0000_s10355" style="position:absolute;left:2317;top:5188;width:1;height:138" coordsize="1,138" path="m,138l,,,138r1,e" filled="f" strokeweight=".05pt">
                <v:path arrowok="t"/>
              </v:shape>
              <v:shape id="_x0000_s10356" style="position:absolute;left:2318;top:5325;width:1;height:1" coordsize="1,1" path="m,1l,,,,1,1e" filled="f" strokeweight=".05pt">
                <v:path arrowok="t"/>
              </v:shape>
              <v:shape id="_x0000_s10357" style="position:absolute;left:2319;top:5325;width:1;height:1" coordsize="1,1" path="m,1l,,,,1,e" filled="f" strokeweight=".05pt">
                <v:path arrowok="t"/>
              </v:shape>
              <v:shape id="_x0000_s10358" style="position:absolute;left:2320;top:5325;width:2;height:1" coordsize="2,1" path="m,1l,,,,2,e" filled="f" strokeweight=".05pt">
                <v:path arrowok="t"/>
              </v:shape>
              <v:shape id="_x0000_s10359" style="position:absolute;left:2322;top:5325;width:1;height:1" coordsize="1,1" path="m,1l,,,1,1,e" filled="f" strokeweight=".05pt">
                <v:path arrowok="t"/>
              </v:shape>
              <v:shape id="_x0000_s10360" style="position:absolute;left:2323;top:5324;width:1;height:1" coordsize="1,1" path="m,1l,,,1r1,e" filled="f" strokeweight=".05pt">
                <v:path arrowok="t"/>
              </v:shape>
              <v:shape id="_x0000_s10361" style="position:absolute;left:2324;top:5325;width:1;height:1" coordsize="1,1" path="m,1l,,,,1,e" filled="f" strokeweight=".05pt">
                <v:path arrowok="t"/>
              </v:shape>
              <v:shape id="_x0000_s10362" style="position:absolute;left:2325;top:5299;width:1;height:26" coordsize="1,26" path="m,26l,5r,l1,e" filled="f" strokeweight=".05pt">
                <v:path arrowok="t"/>
              </v:shape>
              <v:shape id="_x0000_s10363" style="position:absolute;left:2326;top:5298;width:2;height:27" coordsize="2,27" path="m,27l,,,27r2,e" filled="f" strokeweight=".05pt">
                <v:path arrowok="t"/>
              </v:shape>
              <v:shape id="_x0000_s10364" style="position:absolute;left:2328;top:5325;width:1;height:1" coordsize="1,0" path="m,l,,,,1,e" filled="f" strokeweight=".05pt">
                <v:path arrowok="t"/>
              </v:shape>
              <v:shape id="_x0000_s10365" style="position:absolute;left:2329;top:5325;width:1;height:1" coordsize="1,1" path="m,1l,,,1,1,e" filled="f" strokeweight=".05pt">
                <v:path arrowok="t"/>
              </v:shape>
              <v:shape id="_x0000_s10366" style="position:absolute;left:2330;top:5325;width:1;height:1" coordsize="1,1" path="m,1l,,,,1,e" filled="f" strokeweight=".05pt">
                <v:path arrowok="t"/>
              </v:shape>
              <v:shape id="_x0000_s10367" style="position:absolute;left:2331;top:5325;width:1;height:1" coordsize="1,1" path="m,1l,,,1,1,e" filled="f" strokeweight=".05pt">
                <v:path arrowok="t"/>
              </v:shape>
              <v:shape id="_x0000_s10368" style="position:absolute;left:2332;top:5325;width:2;height:1" coordsize="2,0" path="m,l,,,,2,e" filled="f" strokeweight=".05pt">
                <v:path arrowok="t"/>
              </v:shape>
              <v:shape id="_x0000_s10369" style="position:absolute;left:2334;top:5325;width:1;height:1" coordsize="1,1" path="m,1l,,,,1,e" filled="f" strokeweight=".05pt">
                <v:path arrowok="t"/>
              </v:shape>
              <v:shape id="_x0000_s10370" style="position:absolute;left:2335;top:5322;width:1;height:4" coordsize="1,4" path="m,4l,,,1r1,e" filled="f" strokeweight=".05pt">
                <v:path arrowok="t"/>
              </v:shape>
              <v:shape id="_x0000_s10371" style="position:absolute;left:2336;top:5323;width:1;height:3" coordsize="1,3" path="m,3l,,,2r1,e" filled="f" strokeweight=".05pt">
                <v:path arrowok="t"/>
              </v:shape>
              <v:shape id="_x0000_s10372" style="position:absolute;left:2337;top:5325;width:1;height:1" coordsize="1,1" path="m,1l,,,,1,e" filled="f" strokeweight=".05pt">
                <v:path arrowok="t"/>
              </v:shape>
              <v:shape id="_x0000_s10373" style="position:absolute;left:2338;top:5325;width:2;height:1" coordsize="2,1" path="m,1l,,,,2,e" filled="f" strokeweight=".05pt">
                <v:path arrowok="t"/>
              </v:shape>
              <v:shape id="_x0000_s10374" style="position:absolute;left:2340;top:5325;width:1;height:1" coordsize="1,1" path="m,1l,,,1,1,e" filled="f" strokeweight=".05pt">
                <v:path arrowok="t"/>
              </v:shape>
              <v:shape id="_x0000_s10375" style="position:absolute;left:2341;top:5325;width:1;height:1" coordsize="1,1" path="m,1l,,,1,1,e" filled="f" strokeweight=".05pt">
                <v:path arrowok="t"/>
              </v:shape>
              <v:shape id="_x0000_s10376" style="position:absolute;left:2342;top:5325;width:1;height:1" coordsize="1,1" path="m,1l,,,,1,e" filled="f" strokeweight=".05pt">
                <v:path arrowok="t"/>
              </v:shape>
              <v:shape id="_x0000_s10377" style="position:absolute;left:2343;top:5324;width:1;height:2" coordsize="1,2" path="m,2l,,,1r1,e" filled="f" strokeweight=".05pt">
                <v:path arrowok="t"/>
              </v:shape>
              <v:shape id="_x0000_s10378" style="position:absolute;left:2344;top:5325;width:2;height:1" coordsize="2,1" path="m,1l,,,,2,e" filled="f" strokeweight=".05pt">
                <v:path arrowok="t"/>
              </v:shape>
              <v:shape id="_x0000_s10379" style="position:absolute;left:2346;top:5325;width:1;height:1" coordsize="1,1" path="m,1l,,,,1,e" filled="f" strokeweight=".05pt">
                <v:path arrowok="t"/>
              </v:shape>
              <v:shape id="_x0000_s10380" style="position:absolute;left:2347;top:5325;width:1;height:1" coordsize="1,1" path="m,1l,,,,1,1e" filled="f" strokeweight=".05pt">
                <v:path arrowok="t"/>
              </v:shape>
              <v:shape id="_x0000_s10381" style="position:absolute;left:2348;top:5325;width:1;height:1" coordsize="1,1" path="m,1l,,,1r1,e" filled="f" strokeweight=".05pt">
                <v:path arrowok="t"/>
              </v:shape>
              <v:shape id="_x0000_s10382" style="position:absolute;left:2349;top:5325;width:1;height:1" coordsize="1,1" path="m,1l,,,1r1,e" filled="f" strokeweight=".05pt">
                <v:path arrowok="t"/>
              </v:shape>
              <v:shape id="_x0000_s10383" style="position:absolute;left:2350;top:5325;width:2;height:1" coordsize="2,1" path="m,1l,,,1,2,e" filled="f" strokeweight=".05pt">
                <v:path arrowok="t"/>
              </v:shape>
              <v:shape id="_x0000_s10384" style="position:absolute;left:2352;top:5325;width:1;height:1" coordsize="1,1" path="m,1l,,,1,1,e" filled="f" strokeweight=".05pt">
                <v:path arrowok="t"/>
              </v:shape>
              <v:shape id="_x0000_s10385" style="position:absolute;left:2353;top:5325;width:1;height:1" coordsize="1,1" path="m,1l,,,1,1,e" filled="f" strokeweight=".05pt">
                <v:path arrowok="t"/>
              </v:shape>
              <v:shape id="_x0000_s10386" style="position:absolute;left:2354;top:5325;width:1;height:1" coordsize="1,1" path="m,1l,,,,1,1e" filled="f" strokeweight=".05pt">
                <v:path arrowok="t"/>
              </v:shape>
              <v:shape id="_x0000_s10387" style="position:absolute;left:2355;top:5325;width:1;height:1" coordsize="1,1" path="m,1l,,,1r1,e" filled="f" strokeweight=".05pt">
                <v:path arrowok="t"/>
              </v:shape>
              <v:shape id="_x0000_s10388" style="position:absolute;left:2356;top:5325;width:2;height:1" coordsize="2,1" path="m,1l,,,1r2,e" filled="f" strokeweight=".05pt">
                <v:path arrowok="t"/>
              </v:shape>
              <v:shape id="_x0000_s10389" style="position:absolute;left:2358;top:5325;width:1;height:1" coordsize="1,1" path="m,1l,,,1r1,e" filled="f" strokeweight=".05pt">
                <v:path arrowok="t"/>
              </v:shape>
              <v:shape id="_x0000_s10390" style="position:absolute;left:2359;top:5325;width:1;height:1" coordsize="1,1" path="m,1l,,,1r1,e" filled="f" strokeweight=".05pt">
                <v:path arrowok="t"/>
              </v:shape>
              <v:shape id="_x0000_s10391" style="position:absolute;left:2360;top:5325;width:1;height:1" coordsize="1,1" path="m,1l,,,,1,e" filled="f" strokeweight=".05pt">
                <v:path arrowok="t"/>
              </v:shape>
              <v:shape id="_x0000_s10392" style="position:absolute;left:2361;top:5325;width:1;height:1" coordsize="1,1" path="m,1l,,,,1,e" filled="f" strokeweight=".05pt">
                <v:path arrowok="t"/>
              </v:shape>
              <v:shape id="_x0000_s10393" style="position:absolute;left:2362;top:5325;width:2;height:1" coordsize="2,0" path="m,l,,,,2,e" filled="f" strokeweight=".05pt">
                <v:path arrowok="t"/>
              </v:shape>
              <v:shape id="_x0000_s10394" style="position:absolute;left:2364;top:5325;width:1;height:1" coordsize="1,1" path="m,1l,,,1r1,e" filled="f" strokeweight=".05pt">
                <v:path arrowok="t"/>
              </v:shape>
              <v:shape id="_x0000_s10395" style="position:absolute;left:2365;top:5325;width:1;height:1" coordsize="1,1" path="m,1l,,,1r1,e" filled="f" strokeweight=".05pt">
                <v:path arrowok="t"/>
              </v:shape>
              <v:shape id="_x0000_s10396" style="position:absolute;left:2366;top:5326;width:1;height:1" coordsize="1,0" path="m,l,,,,1,e" filled="f" strokeweight=".05pt">
                <v:path arrowok="t"/>
              </v:shape>
              <v:shape id="_x0000_s10397" style="position:absolute;left:2367;top:5325;width:1;height:1" coordsize="1,1" path="m,1r,l,1,1,e" filled="f" strokeweight=".05pt">
                <v:path arrowok="t"/>
              </v:shape>
              <v:shape id="_x0000_s10398" style="position:absolute;left:2368;top:5325;width:2;height:1" coordsize="2,1" path="m,1l,,,1r2,e" filled="f" strokeweight=".05pt">
                <v:path arrowok="t"/>
              </v:shape>
              <v:shape id="_x0000_s10399" style="position:absolute;left:2370;top:5325;width:1;height:1" coordsize="1,1" path="m,1l,,,1r1,e" filled="f" strokeweight=".05pt">
                <v:path arrowok="t"/>
              </v:shape>
              <v:shape id="_x0000_s10400" style="position:absolute;left:2371;top:5325;width:1;height:1" coordsize="1,1" path="m,1l,,,,1,1e" filled="f" strokeweight=".05pt">
                <v:path arrowok="t"/>
              </v:shape>
              <v:shape id="_x0000_s10401" style="position:absolute;left:2372;top:5325;width:1;height:1" coordsize="1,1" path="m,1l,,,1,1,e" filled="f" strokeweight=".05pt">
                <v:path arrowok="t"/>
              </v:shape>
              <v:shape id="_x0000_s10402" style="position:absolute;left:2373;top:5325;width:1;height:1" coordsize="1,1" path="m,1l,,,1r1,e" filled="f" strokeweight=".05pt">
                <v:path arrowok="t"/>
              </v:shape>
              <v:shape id="_x0000_s10403" style="position:absolute;left:2374;top:5325;width:2;height:1" coordsize="2,1" path="m,1l,,,1r2,e" filled="f" strokeweight=".05pt">
                <v:path arrowok="t"/>
              </v:shape>
              <v:shape id="_x0000_s10404" style="position:absolute;left:2376;top:5326;width:1;height:1" coordsize="1,0" path="m,l,,,,1,e" filled="f" strokeweight=".05pt">
                <v:path arrowok="t"/>
              </v:shape>
              <v:shape id="_x0000_s10405" style="position:absolute;left:2377;top:5325;width:1;height:1" coordsize="1,1" path="m,1l,,,1,1,e" filled="f" strokeweight=".05pt">
                <v:path arrowok="t"/>
              </v:shape>
              <v:shape id="_x0000_s10406" style="position:absolute;left:2378;top:5325;width:1;height:1" coordsize="1,1" path="m,1l,,,1r1,e" filled="f" strokeweight=".05pt">
                <v:path arrowok="t"/>
              </v:shape>
              <v:shape id="_x0000_s10407" style="position:absolute;left:2379;top:5325;width:1;height:1" coordsize="1,1" path="m,1l,,,1r1,e" filled="f" strokeweight=".05pt">
                <v:path arrowok="t"/>
              </v:shape>
              <v:shape id="_x0000_s10408" style="position:absolute;left:2380;top:5325;width:2;height:1" coordsize="2,1" path="m,1l,,,,2,e" filled="f" strokeweight=".05pt">
                <v:path arrowok="t"/>
              </v:shape>
              <v:shape id="_x0000_s10409" style="position:absolute;left:2382;top:5325;width:1;height:1" coordsize="1,1" path="m,1l,,,1,1,e" filled="f" strokeweight=".05pt">
                <v:path arrowok="t"/>
              </v:shape>
              <v:shape id="_x0000_s10410" style="position:absolute;left:2383;top:5325;width:1;height:1" coordsize="1,1" path="m,1l,,,1r1,e" filled="f" strokeweight=".05pt">
                <v:path arrowok="t"/>
              </v:shape>
              <v:shape id="_x0000_s10411" style="position:absolute;left:2384;top:5326;width:1;height:1" coordsize="1,0" path="m,l,,,,1,e" filled="f" strokeweight=".05pt">
                <v:path arrowok="t"/>
              </v:shape>
              <v:shape id="_x0000_s10412" style="position:absolute;left:2385;top:5326;width:1;height:1" coordsize="1,0" path="m,l,,,,1,e" filled="f" strokeweight=".05pt">
                <v:path arrowok="t"/>
              </v:shape>
            </v:group>
            <v:group id="_x0000_s10614" style="position:absolute;left:2386;top:371;width:240;height:4956" coordorigin="2386,371" coordsize="240,4956">
              <v:shape id="_x0000_s10414" style="position:absolute;left:2386;top:5325;width:2;height:1" coordsize="2,1" path="m,1l,,,1r2,e" filled="f" strokeweight=".05pt">
                <v:path arrowok="t"/>
              </v:shape>
              <v:shape id="_x0000_s10415" style="position:absolute;left:2388;top:5326;width:1;height:1" coordsize="1,0" path="m,l,,,,1,e" filled="f" strokeweight=".05pt">
                <v:path arrowok="t"/>
              </v:shape>
              <v:shape id="_x0000_s10416" style="position:absolute;left:2389;top:5325;width:1;height:1" coordsize="1,1" path="m,1l,,,,1,1e" filled="f" strokeweight=".05pt">
                <v:path arrowok="t"/>
              </v:shape>
              <v:shape id="_x0000_s10417" style="position:absolute;left:2390;top:5325;width:1;height:1" coordsize="1,1" path="m,1l,,,1r1,e" filled="f" strokeweight=".05pt">
                <v:path arrowok="t"/>
              </v:shape>
              <v:shape id="_x0000_s10418" style="position:absolute;left:2391;top:5325;width:1;height:1" coordsize="1,1" path="m,1l,,,,1,e" filled="f" strokeweight=".05pt">
                <v:path arrowok="t"/>
              </v:shape>
              <v:shape id="_x0000_s10419" style="position:absolute;left:2392;top:5325;width:2;height:1" coordsize="2,1" path="m,1l,,,1r2,e" filled="f" strokeweight=".05pt">
                <v:path arrowok="t"/>
              </v:shape>
              <v:shape id="_x0000_s10420" style="position:absolute;left:2394;top:5326;width:1;height:1" coordsize="1,0" path="m,l,,,,1,e" filled="f" strokeweight=".05pt">
                <v:path arrowok="t"/>
              </v:shape>
              <v:shape id="_x0000_s10421" style="position:absolute;left:2395;top:5326;width:1;height:1" coordsize="1,0" path="m,l,,,,1,e" filled="f" strokeweight=".05pt">
                <v:path arrowok="t"/>
              </v:shape>
              <v:shape id="_x0000_s10422" style="position:absolute;left:2396;top:5325;width:1;height:1" coordsize="1,1" path="m,1l,,,1r1,e" filled="f" strokeweight=".05pt">
                <v:path arrowok="t"/>
              </v:shape>
              <v:shape id="_x0000_s10423" style="position:absolute;left:2397;top:5325;width:1;height:1" coordsize="1,1" path="m,1l,,,,1,e" filled="f" strokeweight=".05pt">
                <v:path arrowok="t"/>
              </v:shape>
              <v:shape id="_x0000_s10424" style="position:absolute;left:2398;top:5325;width:2;height:1" coordsize="2,1" path="m,1l,,,1,2,e" filled="f" strokeweight=".05pt">
                <v:path arrowok="t"/>
              </v:shape>
              <v:shape id="_x0000_s10425" style="position:absolute;left:2400;top:5325;width:1;height:1" coordsize="1,1" path="m,1l,,,,1,1e" filled="f" strokeweight=".05pt">
                <v:path arrowok="t"/>
              </v:shape>
              <v:shape id="_x0000_s10426" style="position:absolute;left:2401;top:5325;width:1;height:1" coordsize="1,1" path="m,1l,,,,1,e" filled="f" strokeweight=".05pt">
                <v:path arrowok="t"/>
              </v:shape>
              <v:shape id="_x0000_s10427" style="position:absolute;left:2402;top:5325;width:1;height:1" coordsize="1,1" path="m,1l,,,1r1,e" filled="f" strokeweight=".05pt">
                <v:path arrowok="t"/>
              </v:shape>
              <v:shape id="_x0000_s10428" style="position:absolute;left:2403;top:5326;width:1;height:1" coordsize="1,0" path="m,l,,,,1,e" filled="f" strokeweight=".05pt">
                <v:path arrowok="t"/>
              </v:shape>
              <v:shape id="_x0000_s10429" style="position:absolute;left:2404;top:5326;width:2;height:1" coordsize="2,0" path="m,l,,,,2,e" filled="f" strokeweight=".05pt">
                <v:path arrowok="t"/>
              </v:shape>
              <v:shape id="_x0000_s10430" style="position:absolute;left:2406;top:5325;width:1;height:1" coordsize="1,1" path="m,1r,l,1,1,e" filled="f" strokeweight=".05pt">
                <v:path arrowok="t"/>
              </v:shape>
              <v:shape id="_x0000_s10431" style="position:absolute;left:2407;top:5325;width:1;height:1" coordsize="1,1" path="m,1l,,,,1,1e" filled="f" strokeweight=".05pt">
                <v:path arrowok="t"/>
              </v:shape>
              <v:shape id="_x0000_s10432" style="position:absolute;left:2408;top:5325;width:1;height:1" coordsize="1,1" path="m,1l,,,1r1,e" filled="f" strokeweight=".05pt">
                <v:path arrowok="t"/>
              </v:shape>
              <v:shape id="_x0000_s10433" style="position:absolute;left:2409;top:5325;width:1;height:1" coordsize="1,1" path="m,1l,,,,1,1e" filled="f" strokeweight=".05pt">
                <v:path arrowok="t"/>
              </v:shape>
              <v:shape id="_x0000_s10434" style="position:absolute;left:2410;top:5324;width:2;height:2" coordsize="2,2" path="m,2l,,,,2,1e" filled="f" strokeweight=".05pt">
                <v:path arrowok="t"/>
              </v:shape>
              <v:shape id="_x0000_s10435" style="position:absolute;left:2412;top:5325;width:1;height:1" coordsize="1,1" path="m,1l,,,1r1,e" filled="f" strokeweight=".05pt">
                <v:path arrowok="t"/>
              </v:shape>
              <v:shape id="_x0000_s10436" style="position:absolute;left:2413;top:5325;width:1;height:1" coordsize="1,1" path="m,1l,,,1r1,e" filled="f" strokeweight=".05pt">
                <v:path arrowok="t"/>
              </v:shape>
              <v:shape id="_x0000_s10437" style="position:absolute;left:2414;top:5325;width:1;height:1" coordsize="1,1" path="m,1l,,,1r1,e" filled="f" strokeweight=".05pt">
                <v:path arrowok="t"/>
              </v:shape>
              <v:shape id="_x0000_s10438" style="position:absolute;left:2415;top:5325;width:1;height:1" coordsize="1,1" path="m,1l,,,1,1,e" filled="f" strokeweight=".05pt">
                <v:path arrowok="t"/>
              </v:shape>
              <v:shape id="_x0000_s10439" style="position:absolute;left:2416;top:5325;width:2;height:1" coordsize="2,1" path="m,1l,,,,2,1e" filled="f" strokeweight=".05pt">
                <v:path arrowok="t"/>
              </v:shape>
              <v:shape id="_x0000_s10440" style="position:absolute;left:2418;top:5325;width:1;height:1" coordsize="1,1" path="m,1l,,,,1,e" filled="f" strokeweight=".05pt">
                <v:path arrowok="t"/>
              </v:shape>
              <v:shape id="_x0000_s10441" style="position:absolute;left:2419;top:5325;width:1;height:1" coordsize="1,1" path="m,1l,,,,1,e" filled="f" strokeweight=".05pt">
                <v:path arrowok="t"/>
              </v:shape>
              <v:shape id="_x0000_s10442" style="position:absolute;left:2420;top:5325;width:1;height:1" coordsize="1,1" path="m,1l,,,1,1,e" filled="f" strokeweight=".05pt">
                <v:path arrowok="t"/>
              </v:shape>
              <v:shape id="_x0000_s10443" style="position:absolute;left:2421;top:5325;width:1;height:1" coordsize="1,1" path="m,1l,,,1,1,e" filled="f" strokeweight=".05pt">
                <v:path arrowok="t"/>
              </v:shape>
              <v:shape id="_x0000_s10444" style="position:absolute;left:2422;top:5325;width:2;height:1" coordsize="2,1" path="m,1l,,,1r2,e" filled="f" strokeweight=".05pt">
                <v:path arrowok="t"/>
              </v:shape>
              <v:shape id="_x0000_s10445" style="position:absolute;left:2424;top:5326;width:1;height:1" coordsize="1,0" path="m,l,,,,1,e" filled="f" strokeweight=".05pt">
                <v:path arrowok="t"/>
              </v:shape>
              <v:shape id="_x0000_s10446" style="position:absolute;left:2425;top:5325;width:1;height:1" coordsize="1,1" path="m,1l,,,1r1,e" filled="f" strokeweight=".05pt">
                <v:path arrowok="t"/>
              </v:shape>
              <v:shape id="_x0000_s10447" style="position:absolute;left:2426;top:5325;width:1;height:1" coordsize="1,1" path="m,1l,,,1r1,e" filled="f" strokeweight=".05pt">
                <v:path arrowok="t"/>
              </v:shape>
              <v:shape id="_x0000_s10448" style="position:absolute;left:2427;top:5279;width:1;height:47" coordsize="1,47" path="m,47l,,,9,1,22e" filled="f" strokeweight=".05pt">
                <v:path arrowok="t"/>
              </v:shape>
              <v:shape id="_x0000_s10449" style="position:absolute;left:2428;top:5301;width:2;height:25" coordsize="2,25" path="m,25l,,,24r2,e" filled="f" strokeweight=".05pt">
                <v:path arrowok="t"/>
              </v:shape>
              <v:shape id="_x0000_s10450" style="position:absolute;left:2430;top:5287;width:1;height:38" coordsize="1,38" path="m,38l,,,,1,e" filled="f" strokeweight=".05pt">
                <v:path arrowok="t"/>
              </v:shape>
              <v:shape id="_x0000_s10451" style="position:absolute;left:2431;top:5287;width:1;height:39" coordsize="1,39" path="m,39l,,,39,1,38e" filled="f" strokeweight=".05pt">
                <v:path arrowok="t"/>
              </v:shape>
              <v:shape id="_x0000_s10452" style="position:absolute;left:2432;top:5325;width:1;height:1" coordsize="1,1" path="m,1l,,,,1,1e" filled="f" strokeweight=".05pt">
                <v:path arrowok="t"/>
              </v:shape>
              <v:shape id="_x0000_s10453" style="position:absolute;left:2433;top:5325;width:1;height:1" coordsize="1,1" path="m,1l,,,1r1,e" filled="f" strokeweight=".05pt">
                <v:path arrowok="t"/>
              </v:shape>
              <v:shape id="_x0000_s10454" style="position:absolute;left:2434;top:5325;width:2;height:1" coordsize="2,1" path="m,1l,,,1,2,e" filled="f" strokeweight=".05pt">
                <v:path arrowok="t"/>
              </v:shape>
              <v:shape id="_x0000_s10455" style="position:absolute;left:2436;top:5325;width:1;height:1" coordsize="1,1" path="m,1l,,,1,1,e" filled="f" strokeweight=".05pt">
                <v:path arrowok="t"/>
              </v:shape>
              <v:shape id="_x0000_s10456" style="position:absolute;left:2437;top:5317;width:1;height:8" coordsize="1,8" path="m,8l,,,3,1,5e" filled="f" strokeweight=".05pt">
                <v:path arrowok="t"/>
              </v:shape>
              <v:shape id="_x0000_s10457" style="position:absolute;left:2438;top:5322;width:1;height:3" coordsize="1,3" path="m,3l,,,3r1,e" filled="f" strokeweight=".05pt">
                <v:path arrowok="t"/>
              </v:shape>
              <v:shape id="_x0000_s10458" style="position:absolute;left:2439;top:5317;width:1;height:8" coordsize="1,8" path="m,8l,,,,1,2e" filled="f" strokeweight=".05pt">
                <v:path arrowok="t"/>
              </v:shape>
              <v:shape id="_x0000_s10459" style="position:absolute;left:2440;top:5319;width:2;height:7" coordsize="2,7" path="m,7l,,,6,2,7e" filled="f" strokeweight=".05pt">
                <v:path arrowok="t"/>
              </v:shape>
              <v:shape id="_x0000_s10460" style="position:absolute;left:2442;top:5325;width:1;height:1" coordsize="1,1" path="m,1l,,,,1,e" filled="f" strokeweight=".05pt">
                <v:path arrowok="t"/>
              </v:shape>
              <v:shape id="_x0000_s10461" style="position:absolute;left:2443;top:5325;width:1;height:1" coordsize="1,1" path="m,1l,,,,1,e" filled="f" strokeweight=".05pt">
                <v:path arrowok="t"/>
              </v:shape>
              <v:shape id="_x0000_s10462" style="position:absolute;left:2444;top:5325;width:1;height:1" coordsize="1,1" path="m,1l,,,1r1,e" filled="f" strokeweight=".05pt">
                <v:path arrowok="t"/>
              </v:shape>
              <v:shape id="_x0000_s10463" style="position:absolute;left:2445;top:5325;width:1;height:1" coordsize="1,1" path="m,1l,,,,1,e" filled="f" strokeweight=".05pt">
                <v:path arrowok="t"/>
              </v:shape>
              <v:shape id="_x0000_s10464" style="position:absolute;left:2446;top:5309;width:2;height:16" coordsize="2,16" path="m,16l,,,15r2,e" filled="f" strokeweight=".05pt">
                <v:path arrowok="t"/>
              </v:shape>
              <v:shape id="_x0000_s10465" style="position:absolute;left:2448;top:5324;width:1;height:2" coordsize="1,2" path="m,2l,,,1r1,e" filled="f" strokeweight=".05pt">
                <v:path arrowok="t"/>
              </v:shape>
              <v:shape id="_x0000_s10466" style="position:absolute;left:2449;top:5324;width:1;height:1" coordsize="1,1" path="m,1l,,,,1,1e" filled="f" strokeweight=".05pt">
                <v:path arrowok="t"/>
              </v:shape>
              <v:shape id="_x0000_s10467" style="position:absolute;left:2450;top:5325;width:1;height:1" coordsize="1,1" path="m,1l,,,,1,1e" filled="f" strokeweight=".05pt">
                <v:path arrowok="t"/>
              </v:shape>
              <v:shape id="_x0000_s10468" style="position:absolute;left:2451;top:5325;width:1;height:1" coordsize="1,1" path="m,1l,,,1r1,e" filled="f" strokeweight=".05pt">
                <v:path arrowok="t"/>
              </v:shape>
              <v:shape id="_x0000_s10469" style="position:absolute;left:2452;top:5325;width:2;height:1" coordsize="2,1" path="m,1l,,,,2,e" filled="f" strokeweight=".05pt">
                <v:path arrowok="t"/>
              </v:shape>
              <v:shape id="_x0000_s10470" style="position:absolute;left:2454;top:5325;width:1;height:1" coordsize="1,1" path="m,1l,,,,1,e" filled="f" strokeweight=".05pt">
                <v:path arrowok="t"/>
              </v:shape>
              <v:shape id="_x0000_s10471" style="position:absolute;left:2455;top:5325;width:1;height:1" coordsize="1,1" path="m,1l,,,,1,e" filled="f" strokeweight=".05pt">
                <v:path arrowok="t"/>
              </v:shape>
              <v:shape id="_x0000_s10472" style="position:absolute;left:2456;top:5322;width:1;height:3" coordsize="1,3" path="m,3l,,,1r1,e" filled="f" strokeweight=".05pt">
                <v:path arrowok="t"/>
              </v:shape>
              <v:shape id="_x0000_s10473" style="position:absolute;left:2457;top:5323;width:1;height:2" coordsize="1,2" path="m,2l,,,1r1,e" filled="f" strokeweight=".05pt">
                <v:path arrowok="t"/>
              </v:shape>
              <v:shape id="_x0000_s10474" style="position:absolute;left:2458;top:5324;width:2;height:2" coordsize="2,2" path="m,2l,,,2r2,e" filled="f" strokeweight=".05pt">
                <v:path arrowok="t"/>
              </v:shape>
              <v:shape id="_x0000_s10475" style="position:absolute;left:2460;top:5325;width:1;height:1" coordsize="1,1" path="m,1l,,,1,1,e" filled="f" strokeweight=".05pt">
                <v:path arrowok="t"/>
              </v:shape>
              <v:shape id="_x0000_s10476" style="position:absolute;left:2461;top:5325;width:1;height:1" coordsize="1,1" path="m,1l,,,1,1,e" filled="f" strokeweight=".05pt">
                <v:path arrowok="t"/>
              </v:shape>
              <v:shape id="_x0000_s10477" style="position:absolute;left:2462;top:5325;width:1;height:1" coordsize="1,1" path="m,1l,,,1,1,e" filled="f" strokeweight=".05pt">
                <v:path arrowok="t"/>
              </v:shape>
              <v:shape id="_x0000_s10478" style="position:absolute;left:2463;top:5325;width:1;height:1" coordsize="1,1" path="m,1l,,,1,1,e" filled="f" strokeweight=".05pt">
                <v:path arrowok="t"/>
              </v:shape>
              <v:shape id="_x0000_s10479" style="position:absolute;left:2464;top:5325;width:2;height:1" coordsize="2,1" path="m,1l,,,,2,e" filled="f" strokeweight=".05pt">
                <v:path arrowok="t"/>
              </v:shape>
              <v:shape id="_x0000_s10480" style="position:absolute;left:2466;top:5324;width:1;height:1" coordsize="1,1" path="m,1l,,,1r1,e" filled="f" strokeweight=".05pt">
                <v:path arrowok="t"/>
              </v:shape>
              <v:shape id="_x0000_s10481" style="position:absolute;left:2467;top:5323;width:1;height:3" coordsize="1,3" path="m,3l,1,,2,1,e" filled="f" strokeweight=".05pt">
                <v:path arrowok="t"/>
              </v:shape>
              <v:shape id="_x0000_s10482" style="position:absolute;left:2468;top:5322;width:1;height:4" coordsize="1,4" path="m,4l,,,3,1,4e" filled="f" strokeweight=".05pt">
                <v:path arrowok="t"/>
              </v:shape>
              <v:shape id="_x0000_s10483" style="position:absolute;left:2469;top:5325;width:1;height:1" coordsize="1,1" path="m,1l,,,1r1,e" filled="f" strokeweight=".05pt">
                <v:path arrowok="t"/>
              </v:shape>
              <v:shape id="_x0000_s10484" style="position:absolute;left:2470;top:5325;width:2;height:1" coordsize="2,1" path="m,1l,,,1r2,e" filled="f" strokeweight=".05pt">
                <v:path arrowok="t"/>
              </v:shape>
              <v:shape id="_x0000_s10485" style="position:absolute;left:2472;top:5325;width:1;height:1" coordsize="1,1" path="m,1l,,,1r1,e" filled="f" strokeweight=".05pt">
                <v:path arrowok="t"/>
              </v:shape>
              <v:shape id="_x0000_s10486" style="position:absolute;left:2473;top:5325;width:1;height:1" coordsize="1,1" path="m,1l,,,,1,e" filled="f" strokeweight=".05pt">
                <v:path arrowok="t"/>
              </v:shape>
              <v:shape id="_x0000_s10487" style="position:absolute;left:2474;top:5325;width:1;height:1" coordsize="1,1" path="m,1l,,,1,1,e" filled="f" strokeweight=".05pt">
                <v:path arrowok="t"/>
              </v:shape>
              <v:shape id="_x0000_s10488" style="position:absolute;left:2475;top:5325;width:1;height:1" coordsize="1,1" path="m,1l,,,,1,e" filled="f" strokeweight=".05pt">
                <v:path arrowok="t"/>
              </v:shape>
              <v:shape id="_x0000_s10489" style="position:absolute;left:2476;top:5324;width:2;height:1" coordsize="2,1" path="m,1l,,,1,2,e" filled="f" strokeweight=".05pt">
                <v:path arrowok="t"/>
              </v:shape>
              <v:shape id="_x0000_s10490" style="position:absolute;left:2478;top:5324;width:1;height:2" coordsize="1,2" path="m,2l,,,2r1,e" filled="f" strokeweight=".05pt">
                <v:path arrowok="t"/>
              </v:shape>
              <v:shape id="_x0000_s10491" style="position:absolute;left:2479;top:5326;width:1;height:1" coordsize="1,0" path="m,l,,,,1,e" filled="f" strokeweight=".05pt">
                <v:path arrowok="t"/>
              </v:shape>
              <v:shape id="_x0000_s10492" style="position:absolute;left:2480;top:5325;width:1;height:1" coordsize="1,1" path="m,1l,,,1r1,e" filled="f" strokeweight=".05pt">
                <v:path arrowok="t"/>
              </v:shape>
              <v:shape id="_x0000_s10493" style="position:absolute;left:2481;top:5325;width:1;height:1" coordsize="1,1" path="m,1l,,,1r1,e" filled="f" strokeweight=".05pt">
                <v:path arrowok="t"/>
              </v:shape>
              <v:shape id="_x0000_s10494" style="position:absolute;left:2482;top:5325;width:1;height:1" coordsize="1,1" path="m,1l,,,1r1,e" filled="f" strokeweight=".05pt">
                <v:path arrowok="t"/>
              </v:shape>
              <v:shape id="_x0000_s10495" style="position:absolute;left:2483;top:5325;width:2;height:1" coordsize="2,1" path="m,1l,,,1,2,e" filled="f" strokeweight=".05pt">
                <v:path arrowok="t"/>
              </v:shape>
              <v:shape id="_x0000_s10496" style="position:absolute;left:2485;top:5325;width:1;height:1" coordsize="1,1" path="m,1l,,,,1,1e" filled="f" strokeweight=".05pt">
                <v:path arrowok="t"/>
              </v:shape>
              <v:shape id="_x0000_s10497" style="position:absolute;left:2486;top:5324;width:1;height:2" coordsize="1,2" path="m,2l,,,1,1,2e" filled="f" strokeweight=".05pt">
                <v:path arrowok="t"/>
              </v:shape>
              <v:shape id="_x0000_s10498" style="position:absolute;left:2487;top:5325;width:1;height:1" coordsize="1,1" path="m,1l,,,1r1,e" filled="f" strokeweight=".05pt">
                <v:path arrowok="t"/>
              </v:shape>
              <v:shape id="_x0000_s10499" style="position:absolute;left:2488;top:5325;width:1;height:1" coordsize="1,1" path="m,1l,,,1r1,e" filled="f" strokeweight=".05pt">
                <v:path arrowok="t"/>
              </v:shape>
              <v:shape id="_x0000_s10500" style="position:absolute;left:2489;top:5325;width:2;height:1" coordsize="2,1" path="m,1l,,,1r2,e" filled="f" strokeweight=".05pt">
                <v:path arrowok="t"/>
              </v:shape>
              <v:shape id="_x0000_s10501" style="position:absolute;left:2491;top:5326;width:1;height:1" coordsize="1,0" path="m,l,,,,1,e" filled="f" strokeweight=".05pt">
                <v:path arrowok="t"/>
              </v:shape>
              <v:shape id="_x0000_s10502" style="position:absolute;left:2492;top:5325;width:1;height:1" coordsize="1,1" path="m,1l,,,,1,e" filled="f" strokeweight=".05pt">
                <v:path arrowok="t"/>
              </v:shape>
              <v:shape id="_x0000_s10503" style="position:absolute;left:2493;top:5325;width:1;height:1" coordsize="1,1" path="m,1l,,,1r1,e" filled="f" strokeweight=".05pt">
                <v:path arrowok="t"/>
              </v:shape>
              <v:shape id="_x0000_s10504" style="position:absolute;left:2494;top:5324;width:1;height:2" coordsize="1,2" path="m,2l,1r,l1,e" filled="f" strokeweight=".05pt">
                <v:path arrowok="t"/>
              </v:shape>
              <v:shape id="_x0000_s10505" style="position:absolute;left:2495;top:5324;width:2;height:2" coordsize="2,2" path="m,2l,,,2r2,e" filled="f" strokeweight=".05pt">
                <v:path arrowok="t"/>
              </v:shape>
              <v:shape id="_x0000_s10506" style="position:absolute;left:2497;top:5325;width:1;height:1" coordsize="1,1" path="m,1l,,,1r1,e" filled="f" strokeweight=".05pt">
                <v:path arrowok="t"/>
              </v:shape>
              <v:shape id="_x0000_s10507" style="position:absolute;left:2498;top:5326;width:1;height:1" coordsize="1,0" path="m,l,,,,1,e" filled="f" strokeweight=".05pt">
                <v:path arrowok="t"/>
              </v:shape>
              <v:shape id="_x0000_s10508" style="position:absolute;left:2499;top:5326;width:1;height:1" coordsize="1,0" path="m,l,,,,1,e" filled="f" strokeweight=".05pt">
                <v:path arrowok="t"/>
              </v:shape>
              <v:shape id="_x0000_s10509" style="position:absolute;left:2500;top:5326;width:1;height:1" coordsize="1,0" path="m,l,,,,1,e" filled="f" strokeweight=".05pt">
                <v:path arrowok="t"/>
              </v:shape>
              <v:shape id="_x0000_s10510" style="position:absolute;left:2501;top:5325;width:2;height:1" coordsize="2,1" path="m,1r,l,1,2,e" filled="f" strokeweight=".05pt">
                <v:path arrowok="t"/>
              </v:shape>
              <v:shape id="_x0000_s10511" style="position:absolute;left:2503;top:5325;width:1;height:1" coordsize="1,1" path="m,1l,,,1r1,e" filled="f" strokeweight=".05pt">
                <v:path arrowok="t"/>
              </v:shape>
              <v:shape id="_x0000_s10512" style="position:absolute;left:2504;top:5325;width:1;height:1" coordsize="1,1" path="m,1l,,,,1,e" filled="f" strokeweight=".05pt">
                <v:path arrowok="t"/>
              </v:shape>
              <v:shape id="_x0000_s10513" style="position:absolute;left:2505;top:5323;width:1;height:3" coordsize="1,3" path="m,3l,1r,l1,e" filled="f" strokeweight=".05pt">
                <v:path arrowok="t"/>
              </v:shape>
              <v:shape id="_x0000_s10514" style="position:absolute;left:2506;top:5323;width:1;height:3" coordsize="1,3" path="m,3l,,,3r1,e" filled="f" strokeweight=".05pt">
                <v:path arrowok="t"/>
              </v:shape>
              <v:shape id="_x0000_s10515" style="position:absolute;left:2507;top:5326;width:2;height:1" coordsize="2,0" path="m,l,,,,2,e" filled="f" strokeweight=".05pt">
                <v:path arrowok="t"/>
              </v:shape>
              <v:shape id="_x0000_s10516" style="position:absolute;left:2509;top:5325;width:1;height:1" coordsize="1,1" path="m,1l,,,,1,1e" filled="f" strokeweight=".05pt">
                <v:path arrowok="t"/>
              </v:shape>
              <v:shape id="_x0000_s10517" style="position:absolute;left:2510;top:5326;width:1;height:1" coordsize="1,0" path="m,l,,,,1,e" filled="f" strokeweight=".05pt">
                <v:path arrowok="t"/>
              </v:shape>
              <v:shape id="_x0000_s10518" style="position:absolute;left:2511;top:5325;width:1;height:1" coordsize="1,1" path="m,1l,,,,1,e" filled="f" strokeweight=".05pt">
                <v:path arrowok="t"/>
              </v:shape>
              <v:shape id="_x0000_s10519" style="position:absolute;left:2512;top:5325;width:1;height:1" coordsize="1,1" path="m,1l,,,,1,1e" filled="f" strokeweight=".05pt">
                <v:path arrowok="t"/>
              </v:shape>
              <v:shape id="_x0000_s10520" style="position:absolute;left:2513;top:5325;width:2;height:1" coordsize="2,1" path="m,1l,,,1r2,e" filled="f" strokeweight=".05pt">
                <v:path arrowok="t"/>
              </v:shape>
              <v:shape id="_x0000_s10521" style="position:absolute;left:2515;top:5324;width:1;height:2" coordsize="1,2" path="m,2l,,,1r1,e" filled="f" strokeweight=".05pt">
                <v:path arrowok="t"/>
              </v:shape>
              <v:shape id="_x0000_s10522" style="position:absolute;left:2516;top:5325;width:1;height:1" coordsize="1,1" path="m,1l,,,,1,1e" filled="f" strokeweight=".05pt">
                <v:path arrowok="t"/>
              </v:shape>
              <v:shape id="_x0000_s10523" style="position:absolute;left:2517;top:5325;width:1;height:1" coordsize="1,1" path="m,1l,,,1r1,e" filled="f" strokeweight=".05pt">
                <v:path arrowok="t"/>
              </v:shape>
              <v:shape id="_x0000_s10524" style="position:absolute;left:2518;top:5325;width:1;height:1" coordsize="1,1" path="m,1l,,,,1,1e" filled="f" strokeweight=".05pt">
                <v:path arrowok="t"/>
              </v:shape>
              <v:shape id="_x0000_s10525" style="position:absolute;left:2519;top:5325;width:2;height:1" coordsize="2,1" path="m,1l,,,,2,e" filled="f" strokeweight=".05pt">
                <v:path arrowok="t"/>
              </v:shape>
              <v:shape id="_x0000_s10526" style="position:absolute;left:2521;top:5325;width:1;height:1" coordsize="1,1" path="m,1l,,,,1,1e" filled="f" strokeweight=".05pt">
                <v:path arrowok="t"/>
              </v:shape>
              <v:shape id="_x0000_s10527" style="position:absolute;left:2522;top:5325;width:1;height:1" coordsize="1,1" path="m,1l,,,,1,e" filled="f" strokeweight=".05pt">
                <v:path arrowok="t"/>
              </v:shape>
              <v:shape id="_x0000_s10528" style="position:absolute;left:2523;top:5324;width:1;height:1" coordsize="1,1" path="m,1l,,,1,1,e" filled="f" strokeweight=".05pt">
                <v:path arrowok="t"/>
              </v:shape>
              <v:shape id="_x0000_s10529" style="position:absolute;left:2524;top:5323;width:1;height:2" coordsize="1,2" path="m,2l,,,2r1,e" filled="f" strokeweight=".05pt">
                <v:path arrowok="t"/>
              </v:shape>
              <v:shape id="_x0000_s10530" style="position:absolute;left:2525;top:5324;width:2;height:1" coordsize="2,1" path="m,1l,,,1,2,e" filled="f" strokeweight=".05pt">
                <v:path arrowok="t"/>
              </v:shape>
              <v:shape id="_x0000_s10531" style="position:absolute;left:2527;top:5324;width:1;height:1" coordsize="1,1" path="m,1l,,,,1,1e" filled="f" strokeweight=".05pt">
                <v:path arrowok="t"/>
              </v:shape>
              <v:shape id="_x0000_s10532" style="position:absolute;left:2528;top:5324;width:1;height:1" coordsize="1,1" path="m,1l,,,1,1,e" filled="f" strokeweight=".05pt">
                <v:path arrowok="t"/>
              </v:shape>
              <v:shape id="_x0000_s10533" style="position:absolute;left:2529;top:5324;width:1;height:1" coordsize="1,0" path="m,l,,,,1,e" filled="f" strokeweight=".05pt">
                <v:path arrowok="t"/>
              </v:shape>
              <v:shape id="_x0000_s10534" style="position:absolute;left:2530;top:5323;width:1;height:2" coordsize="1,2" path="m,2l,,,,1,e" filled="f" strokeweight=".05pt">
                <v:path arrowok="t"/>
              </v:shape>
              <v:shape id="_x0000_s10535" style="position:absolute;left:2531;top:5323;width:2;height:1" coordsize="2,1" path="m,1l,,,,2,1e" filled="f" strokeweight=".05pt">
                <v:path arrowok="t"/>
              </v:shape>
              <v:shape id="_x0000_s10536" style="position:absolute;left:2533;top:5323;width:1;height:1" coordsize="1,1" path="m,1l,,,,1,1e" filled="f" strokeweight=".05pt">
                <v:path arrowok="t"/>
              </v:shape>
              <v:shape id="_x0000_s10537" style="position:absolute;left:2534;top:5322;width:1;height:2" coordsize="1,2" path="m,2l,,,2r1,e" filled="f" strokeweight=".05pt">
                <v:path arrowok="t"/>
              </v:shape>
              <v:shape id="_x0000_s10538" style="position:absolute;left:2535;top:5323;width:1;height:1" coordsize="1,1" path="m,1l,,,,1,e" filled="f" strokeweight=".05pt">
                <v:path arrowok="t"/>
              </v:shape>
              <v:shape id="_x0000_s10539" style="position:absolute;left:2536;top:5323;width:1;height:1" coordsize="1,1" path="m,1l,,,1,1,e" filled="f" strokeweight=".05pt">
                <v:path arrowok="t"/>
              </v:shape>
              <v:shape id="_x0000_s10540" style="position:absolute;left:2537;top:5322;width:2;height:2" coordsize="2,2" path="m,2l,,,,2,2e" filled="f" strokeweight=".05pt">
                <v:path arrowok="t"/>
              </v:shape>
              <v:shape id="_x0000_s10541" style="position:absolute;left:2539;top:5322;width:1;height:2" coordsize="1,2" path="m,2l,,,1,1,e" filled="f" strokeweight=".05pt">
                <v:path arrowok="t"/>
              </v:shape>
              <v:shape id="_x0000_s10542" style="position:absolute;left:2540;top:5322;width:1;height:2" coordsize="1,2" path="m,2l,,,1,1,e" filled="f" strokeweight=".05pt">
                <v:path arrowok="t"/>
              </v:shape>
              <v:shape id="_x0000_s10543" style="position:absolute;left:2541;top:5322;width:1;height:1" coordsize="1,1" path="m,1l,,,1,1,e" filled="f" strokeweight=".05pt">
                <v:path arrowok="t"/>
              </v:shape>
              <v:shape id="_x0000_s10544" style="position:absolute;left:2542;top:5320;width:1;height:3" coordsize="1,3" path="m,3l,,,,1,2e" filled="f" strokeweight=".05pt">
                <v:path arrowok="t"/>
              </v:shape>
              <v:shape id="_x0000_s10545" style="position:absolute;left:2543;top:5319;width:2;height:3" coordsize="2,3" path="m,3l,,,,2,1e" filled="f" strokeweight=".05pt">
                <v:path arrowok="t"/>
              </v:shape>
              <v:shape id="_x0000_s10546" style="position:absolute;left:2545;top:5320;width:1;height:2" coordsize="1,2" path="m,2l,,,,1,e" filled="f" strokeweight=".05pt">
                <v:path arrowok="t"/>
              </v:shape>
              <v:shape id="_x0000_s10547" style="position:absolute;left:2546;top:5319;width:1;height:3" coordsize="1,3" path="m,3l,,,3,1,e" filled="f" strokeweight=".05pt">
                <v:path arrowok="t"/>
              </v:shape>
              <v:shape id="_x0000_s10548" style="position:absolute;left:2547;top:5318;width:1;height:2" coordsize="1,2" path="m,2l,,,1r1,e" filled="f" strokeweight=".05pt">
                <v:path arrowok="t"/>
              </v:shape>
              <v:shape id="_x0000_s10549" style="position:absolute;left:2548;top:5318;width:1;height:2" coordsize="1,2" path="m,2l,,,1r1,e" filled="f" strokeweight=".05pt">
                <v:path arrowok="t"/>
              </v:shape>
              <v:shape id="_x0000_s10550" style="position:absolute;left:2549;top:5309;width:2;height:11" coordsize="2,11" path="m,11l,4r,l2,e" filled="f" strokeweight=".05pt">
                <v:path arrowok="t"/>
              </v:shape>
              <v:shape id="_x0000_s10551" style="position:absolute;left:2551;top:5291;width:1;height:27" coordsize="1,27" path="m,27l,,,27r1,e" filled="f" strokeweight=".05pt">
                <v:path arrowok="t"/>
              </v:shape>
              <v:shape id="_x0000_s10552" style="position:absolute;left:2552;top:5316;width:1;height:2" coordsize="1,2" path="m,2l,,,1,1,e" filled="f" strokeweight=".05pt">
                <v:path arrowok="t"/>
              </v:shape>
              <v:shape id="_x0000_s10553" style="position:absolute;left:2553;top:5316;width:1;height:3" coordsize="1,3" path="m,3l,,,2,1,1e" filled="f" strokeweight=".05pt">
                <v:path arrowok="t"/>
              </v:shape>
              <v:shape id="_x0000_s10554" style="position:absolute;left:2554;top:5317;width:1;height:2" coordsize="1,2" path="m,2l,,,2,1,e" filled="f" strokeweight=".05pt">
                <v:path arrowok="t"/>
              </v:shape>
              <v:shape id="_x0000_s10555" style="position:absolute;left:2555;top:5316;width:2;height:2" coordsize="2,2" path="m,2l,,,2,2,1e" filled="f" strokeweight=".05pt">
                <v:path arrowok="t"/>
              </v:shape>
              <v:shape id="_x0000_s10556" style="position:absolute;left:2557;top:5314;width:1;height:3" coordsize="1,3" path="m,3l,,,3r1,e" filled="f" strokeweight=".05pt">
                <v:path arrowok="t"/>
              </v:shape>
              <v:shape id="_x0000_s10557" style="position:absolute;left:2558;top:5313;width:1;height:4" coordsize="1,4" path="m,4l,,,1,1,3e" filled="f" strokeweight=".05pt">
                <v:path arrowok="t"/>
              </v:shape>
              <v:shape id="_x0000_s10558" style="position:absolute;left:2559;top:5299;width:1;height:17" coordsize="1,17" path="m,17l,4r,l1,e" filled="f" strokeweight=".05pt">
                <v:path arrowok="t"/>
              </v:shape>
              <v:shape id="_x0000_s10559" style="position:absolute;left:2560;top:5288;width:1;height:28" coordsize="1,28" path="m,28l,,,28,1,25e" filled="f" strokeweight=".05pt">
                <v:path arrowok="t"/>
              </v:shape>
              <v:shape id="_x0000_s10560" style="position:absolute;left:2561;top:5312;width:2;height:2" coordsize="2,2" path="m,2l,,,1,2,e" filled="f" strokeweight=".05pt">
                <v:path arrowok="t"/>
              </v:shape>
              <v:shape id="_x0000_s10561" style="position:absolute;left:2563;top:5311;width:1;height:5" coordsize="1,5" path="m,5l,,,1,1,2e" filled="f" strokeweight=".05pt">
                <v:path arrowok="t"/>
              </v:shape>
              <v:shape id="_x0000_s10562" style="position:absolute;left:2564;top:5312;width:1;height:2" coordsize="1,2" path="m,2l,,,2r1,e" filled="f" strokeweight=".05pt">
                <v:path arrowok="t"/>
              </v:shape>
              <v:shape id="_x0000_s10563" style="position:absolute;left:2565;top:5312;width:1;height:4" coordsize="1,4" path="m,4l,,,2,1,1e" filled="f" strokeweight=".05pt">
                <v:path arrowok="t"/>
              </v:shape>
              <v:shape id="_x0000_s10564" style="position:absolute;left:2566;top:5313;width:1;height:4" coordsize="1,4" path="m,3l,,,1,1,4e" filled="f" strokeweight=".05pt">
                <v:path arrowok="t"/>
              </v:shape>
              <v:shape id="_x0000_s10565" style="position:absolute;left:2567;top:5313;width:2;height:4" coordsize="2,4" path="m,4l,,,3r2,e" filled="f" strokeweight=".05pt">
                <v:path arrowok="t"/>
              </v:shape>
              <v:shape id="_x0000_s10566" style="position:absolute;left:2569;top:371;width:1;height:4945" coordsize="1,4945" path="m,4945l,222r,l1,e" filled="f" strokeweight=".05pt">
                <v:path arrowok="t"/>
              </v:shape>
              <v:shape id="_x0000_s10567" style="position:absolute;left:2570;top:371;width:1;height:4943" coordsize="1,4943" path="m,4943l,,,4943r1,-2e" filled="f" strokeweight=".05pt">
                <v:path arrowok="t"/>
              </v:shape>
              <v:shape id="_x0000_s10568" style="position:absolute;left:2571;top:5309;width:1;height:5" coordsize="1,5" path="m,5l,,,1,1,e" filled="f" strokeweight=".05pt">
                <v:path arrowok="t"/>
              </v:shape>
              <v:shape id="_x0000_s10569" style="position:absolute;left:2572;top:5309;width:1;height:3" coordsize="1,3" path="m,3l,,,2,1,3e" filled="f" strokeweight=".05pt">
                <v:path arrowok="t"/>
              </v:shape>
              <v:shape id="_x0000_s10570" style="position:absolute;left:2573;top:5309;width:2;height:7" coordsize="2,7" path="m,7l,,,,2,3e" filled="f" strokeweight=".05pt">
                <v:path arrowok="t"/>
              </v:shape>
              <v:shape id="_x0000_s10571" style="position:absolute;left:2575;top:5310;width:1;height:3" coordsize="1,3" path="m,3l,1r,l1,e" filled="f" strokeweight=".05pt">
                <v:path arrowok="t"/>
              </v:shape>
              <v:shape id="_x0000_s10572" style="position:absolute;left:2576;top:5307;width:1;height:5" coordsize="1,5" path="m,5l,2r,l1,e" filled="f" strokeweight=".05pt">
                <v:path arrowok="t"/>
              </v:shape>
              <v:shape id="_x0000_s10573" style="position:absolute;left:2577;top:5013;width:1;height:294" coordsize="1,294" path="m,294l,,,140r1,67e" filled="f" strokeweight=".05pt">
                <v:path arrowok="t"/>
              </v:shape>
              <v:shape id="_x0000_s10574" style="position:absolute;left:2578;top:4532;width:1;height:765" coordsize="1,765" path="m,765l,28r,l1,e" filled="f" strokeweight=".05pt">
                <v:path arrowok="t"/>
              </v:shape>
              <v:shape id="_x0000_s10575" style="position:absolute;left:2579;top:4532;width:2;height:766" coordsize="2,766" path="m,766l,,,766r2,-3e" filled="f" strokeweight=".05pt">
                <v:path arrowok="t"/>
              </v:shape>
              <v:shape id="_x0000_s10576" style="position:absolute;left:2581;top:5261;width:1;height:39" coordsize="1,39" path="m,39l,1r,l1,e" filled="f" strokeweight=".05pt">
                <v:path arrowok="t"/>
              </v:shape>
              <v:shape id="_x0000_s10577" style="position:absolute;left:2582;top:5261;width:1;height:40" coordsize="1,40" path="m,40l,,,38r1,e" filled="f" strokeweight=".05pt">
                <v:path arrowok="t"/>
              </v:shape>
              <v:shape id="_x0000_s10578" style="position:absolute;left:2583;top:5299;width:1;height:5" coordsize="1,5" path="m,5l,,,1,1,4e" filled="f" strokeweight=".05pt">
                <v:path arrowok="t"/>
              </v:shape>
              <v:shape id="_x0000_s10579" style="position:absolute;left:2584;top:5301;width:1;height:5" coordsize="1,5" path="m,4l,,,4,1,5e" filled="f" strokeweight=".05pt">
                <v:path arrowok="t"/>
              </v:shape>
              <v:shape id="_x0000_s10580" style="position:absolute;left:2585;top:5303;width:2;height:4" coordsize="2,4" path="m,4l,,,4,2,2e" filled="f" strokeweight=".05pt">
                <v:path arrowok="t"/>
              </v:shape>
              <v:shape id="_x0000_s10581" style="position:absolute;left:2587;top:5303;width:1;height:4" coordsize="1,4" path="m,4l,,,4,1,1e" filled="f" strokeweight=".05pt">
                <v:path arrowok="t"/>
              </v:shape>
              <v:shape id="_x0000_s10582" style="position:absolute;left:2588;top:3592;width:1;height:1713" coordsize="1,1713" path="m,1713l,,,282,1,576e" filled="f" strokeweight=".05pt">
                <v:path arrowok="t"/>
              </v:shape>
              <v:shape id="_x0000_s10583" style="position:absolute;left:2589;top:4168;width:1;height:1139" coordsize="1,1139" path="m,1139l,,,1138r1,e" filled="f" strokeweight=".05pt">
                <v:path arrowok="t"/>
              </v:shape>
              <v:shape id="_x0000_s10584" style="position:absolute;left:2590;top:5298;width:1;height:11" coordsize="1,11" path="m,11l,,,3,1,1e" filled="f" strokeweight=".05pt">
                <v:path arrowok="t"/>
              </v:shape>
              <v:shape id="_x0000_s10585" style="position:absolute;left:2591;top:5299;width:2;height:11" coordsize="2,11" path="m,11l,,,11r2,e" filled="f" strokeweight=".05pt">
                <v:path arrowok="t"/>
              </v:shape>
              <v:shape id="_x0000_s10586" style="position:absolute;left:2593;top:5305;width:1;height:5" coordsize="1,5" path="m,5l,,,5r1,e" filled="f" strokeweight=".05pt">
                <v:path arrowok="t"/>
              </v:shape>
              <v:shape id="_x0000_s10587" style="position:absolute;left:2594;top:5309;width:1;height:3" coordsize="1,3" path="m,3l,,,1,1,2e" filled="f" strokeweight=".05pt">
                <v:path arrowok="t"/>
              </v:shape>
              <v:shape id="_x0000_s10588" style="position:absolute;left:2595;top:5306;width:1;height:5" coordsize="1,5" path="m,5l,,,5,1,3e" filled="f" strokeweight=".05pt">
                <v:path arrowok="t"/>
              </v:shape>
              <v:shape id="_x0000_s10589" style="position:absolute;left:2596;top:5289;width:1;height:21" coordsize="1,21" path="m,21l,,,16r1,1e" filled="f" strokeweight=".05pt">
                <v:path arrowok="t"/>
              </v:shape>
              <v:shape id="_x0000_s10590" style="position:absolute;left:2597;top:5057;width:2;height:249" coordsize="2,249" path="m,249l,,,28,2,67e" filled="f" strokeweight=".05pt">
                <v:path arrowok="t"/>
              </v:shape>
              <v:shape id="_x0000_s10591" style="position:absolute;left:2599;top:5124;width:1;height:183" coordsize="1,183" path="m,183l,,,182r1,1e" filled="f" strokeweight=".05pt">
                <v:path arrowok="t"/>
              </v:shape>
              <v:shape id="_x0000_s10592" style="position:absolute;left:2600;top:5304;width:1;height:3" coordsize="1,3" path="m,3l,,,1,1,3e" filled="f" strokeweight=".05pt">
                <v:path arrowok="t"/>
              </v:shape>
              <v:shape id="_x0000_s10593" style="position:absolute;left:2601;top:5304;width:1;height:5" coordsize="1,5" path="m,5l,,,2,1,3e" filled="f" strokeweight=".05pt">
                <v:path arrowok="t"/>
              </v:shape>
              <v:shape id="_x0000_s10594" style="position:absolute;left:2602;top:5307;width:1;height:3" coordsize="1,3" path="m,3l,,,3,1,e" filled="f" strokeweight=".05pt">
                <v:path arrowok="t"/>
              </v:shape>
              <v:shape id="_x0000_s10595" style="position:absolute;left:2603;top:5307;width:2;height:4" coordsize="2,4" path="m,4l,,,2,2,3e" filled="f" strokeweight=".05pt">
                <v:path arrowok="t"/>
              </v:shape>
              <v:shape id="_x0000_s10596" style="position:absolute;left:2605;top:5307;width:1;height:6" coordsize="1,6" path="m,6l,,,4r1,e" filled="f" strokeweight=".05pt">
                <v:path arrowok="t"/>
              </v:shape>
              <v:shape id="_x0000_s10597" style="position:absolute;left:2606;top:5309;width:1;height:4" coordsize="1,4" path="m,4l,,,4,1,1e" filled="f" strokeweight=".05pt">
                <v:path arrowok="t"/>
              </v:shape>
              <v:shape id="_x0000_s10598" style="position:absolute;left:2607;top:5234;width:1;height:76" coordsize="1,76" path="m,76l,,,9r1,8e" filled="f" strokeweight=".05pt">
                <v:path arrowok="t"/>
              </v:shape>
              <v:shape id="_x0000_s10599" style="position:absolute;left:2608;top:5250;width:1;height:62" coordsize="1,62" path="m,62l,,,60r1,2e" filled="f" strokeweight=".05pt">
                <v:path arrowok="t"/>
              </v:shape>
              <v:shape id="_x0000_s10600" style="position:absolute;left:2609;top:5310;width:2;height:3" coordsize="2,3" path="m,3l,,,2r2,e" filled="f" strokeweight=".05pt">
                <v:path arrowok="t"/>
              </v:shape>
              <v:shape id="_x0000_s10601" style="position:absolute;left:2611;top:5311;width:1;height:2" coordsize="1,2" path="m,2l,,,1r1,e" filled="f" strokeweight=".05pt">
                <v:path arrowok="t"/>
              </v:shape>
              <v:shape id="_x0000_s10602" style="position:absolute;left:2612;top:5311;width:1;height:3" coordsize="1,3" path="m,3l,,,3,1,2e" filled="f" strokeweight=".05pt">
                <v:path arrowok="t"/>
              </v:shape>
              <v:shape id="_x0000_s10603" style="position:absolute;left:2613;top:5312;width:1;height:5" coordsize="1,5" path="m,5l,,,2,1,4e" filled="f" strokeweight=".05pt">
                <v:path arrowok="t"/>
              </v:shape>
              <v:shape id="_x0000_s10604" style="position:absolute;left:2614;top:5312;width:1;height:4" coordsize="1,4" path="m,4l,,,2r1,e" filled="f" strokeweight=".05pt">
                <v:path arrowok="t"/>
              </v:shape>
              <v:shape id="_x0000_s10605" style="position:absolute;left:2615;top:5313;width:2;height:3" coordsize="2,3" path="m,3l,,,3,2,1e" filled="f" strokeweight=".05pt">
                <v:path arrowok="t"/>
              </v:shape>
              <v:shape id="_x0000_s10606" style="position:absolute;left:2617;top:5298;width:1;height:16" coordsize="1,16" path="m,16l,,,1,1,6e" filled="f" strokeweight=".05pt">
                <v:path arrowok="t"/>
              </v:shape>
              <v:shape id="_x0000_s10607" style="position:absolute;left:2618;top:5303;width:1;height:13" coordsize="1,13" path="m,11l,,,11r1,2e" filled="f" strokeweight=".05pt">
                <v:path arrowok="t"/>
              </v:shape>
              <v:shape id="_x0000_s10608" style="position:absolute;left:2619;top:5313;width:1;height:3" coordsize="1,3" path="m,3l,,,3,1,1e" filled="f" strokeweight=".05pt">
                <v:path arrowok="t"/>
              </v:shape>
              <v:shape id="_x0000_s10609" style="position:absolute;left:2620;top:5313;width:1;height:4" coordsize="1,4" path="m,4l,,,4,1,3e" filled="f" strokeweight=".05pt">
                <v:path arrowok="t"/>
              </v:shape>
              <v:shape id="_x0000_s10610" style="position:absolute;left:2621;top:5314;width:2;height:3" coordsize="2,3" path="m,3l,,,,2,3e" filled="f" strokeweight=".05pt">
                <v:path arrowok="t"/>
              </v:shape>
              <v:shape id="_x0000_s10611" style="position:absolute;left:2623;top:5316;width:1;height:2" coordsize="1,2" path="m,2l,,,,1,e" filled="f" strokeweight=".05pt">
                <v:path arrowok="t"/>
              </v:shape>
              <v:shape id="_x0000_s10612" style="position:absolute;left:2624;top:5316;width:1;height:2" coordsize="1,2" path="m,1l,,,1,1,2e" filled="f" strokeweight=".05pt">
                <v:path arrowok="t"/>
              </v:shape>
              <v:shape id="_x0000_s10613" style="position:absolute;left:2625;top:5316;width:1;height:2" coordsize="1,2" path="m,2l,,,,1,1e" filled="f" strokeweight=".05pt">
                <v:path arrowok="t"/>
              </v:shape>
            </v:group>
            <v:group id="_x0000_s10815" style="position:absolute;left:2626;top:4068;width:240;height:1257" coordorigin="2626,4068" coordsize="240,1257">
              <v:shape id="_x0000_s10615" style="position:absolute;left:2626;top:5312;width:1;height:5" coordsize="1,5" path="m,5l,,,,1,4e" filled="f" strokeweight=".05pt">
                <v:path arrowok="t"/>
              </v:shape>
              <v:shape id="_x0000_s10616" style="position:absolute;left:2627;top:5313;width:2;height:5" coordsize="2,5" path="m,5l,,,1,2,3e" filled="f" strokeweight=".05pt">
                <v:path arrowok="t"/>
              </v:shape>
              <v:shape id="_x0000_s10617" style="position:absolute;left:2629;top:5316;width:1;height:2" coordsize="1,2" path="m,2l,,,1r1,e" filled="f" strokeweight=".05pt">
                <v:path arrowok="t"/>
              </v:shape>
              <v:shape id="_x0000_s10618" style="position:absolute;left:2630;top:5317;width:1;height:2" coordsize="1,2" path="m,2l,,,1,1,e" filled="f" strokeweight=".05pt">
                <v:path arrowok="t"/>
              </v:shape>
              <v:shape id="_x0000_s10619" style="position:absolute;left:2631;top:5317;width:1;height:2" coordsize="1,2" path="m,2l,,,1r1,e" filled="f" strokeweight=".05pt">
                <v:path arrowok="t"/>
              </v:shape>
              <v:shape id="_x0000_s10620" style="position:absolute;left:2632;top:5317;width:1;height:2" coordsize="1,2" path="m,2l,,,1r1,e" filled="f" strokeweight=".05pt">
                <v:path arrowok="t"/>
              </v:shape>
              <v:shape id="_x0000_s10621" style="position:absolute;left:2633;top:5317;width:2;height:2" coordsize="2,2" path="m,2l,,,2r2,e" filled="f" strokeweight=".05pt">
                <v:path arrowok="t"/>
              </v:shape>
              <v:shape id="_x0000_s10622" style="position:absolute;left:2635;top:5317;width:1;height:2" coordsize="1,2" path="m,2l,,,2,1,1e" filled="f" strokeweight=".05pt">
                <v:path arrowok="t"/>
              </v:shape>
              <v:shape id="_x0000_s10623" style="position:absolute;left:2636;top:5317;width:1;height:3" coordsize="1,3" path="m,3l,,,1r1,e" filled="f" strokeweight=".05pt">
                <v:path arrowok="t"/>
              </v:shape>
              <v:shape id="_x0000_s10624" style="position:absolute;left:2637;top:5317;width:1;height:2" coordsize="1,2" path="m,2l,,,1r1,e" filled="f" strokeweight=".05pt">
                <v:path arrowok="t"/>
              </v:shape>
              <v:shape id="_x0000_s10625" style="position:absolute;left:2638;top:5318;width:1;height:2" coordsize="1,2" path="m,2l,,,1,1,e" filled="f" strokeweight=".05pt">
                <v:path arrowok="t"/>
              </v:shape>
              <v:shape id="_x0000_s10626" style="position:absolute;left:2639;top:5318;width:2;height:2" coordsize="2,2" path="m,2l,,,1,2,2e" filled="f" strokeweight=".05pt">
                <v:path arrowok="t"/>
              </v:shape>
              <v:shape id="_x0000_s10627" style="position:absolute;left:2641;top:5318;width:1;height:2" coordsize="1,2" path="m,2l,,,2r1,e" filled="f" strokeweight=".05pt">
                <v:path arrowok="t"/>
              </v:shape>
              <v:shape id="_x0000_s10628" style="position:absolute;left:2642;top:5318;width:1;height:4" coordsize="1,4" path="m,4l,,,1,1,2e" filled="f" strokeweight=".05pt">
                <v:path arrowok="t"/>
              </v:shape>
              <v:shape id="_x0000_s10629" style="position:absolute;left:2643;top:5318;width:1;height:2" coordsize="1,2" path="m,2l,,,2r1,e" filled="f" strokeweight=".05pt">
                <v:path arrowok="t"/>
              </v:shape>
              <v:shape id="_x0000_s10630" style="position:absolute;left:2644;top:5319;width:1;height:1" coordsize="1,1" path="m,1l,,,,1,e" filled="f" strokeweight=".05pt">
                <v:path arrowok="t"/>
              </v:shape>
              <v:shape id="_x0000_s10631" style="position:absolute;left:2645;top:5318;width:2;height:2" coordsize="2,2" path="m,2l,,,1r2,e" filled="f" strokeweight=".05pt">
                <v:path arrowok="t"/>
              </v:shape>
              <v:shape id="_x0000_s10632" style="position:absolute;left:2647;top:5318;width:1;height:2" coordsize="1,2" path="m,2l,,,2r1,e" filled="f" strokeweight=".05pt">
                <v:path arrowok="t"/>
              </v:shape>
              <v:shape id="_x0000_s10633" style="position:absolute;left:2648;top:5319;width:1;height:3" coordsize="1,3" path="m,3l,,,1r1,e" filled="f" strokeweight=".05pt">
                <v:path arrowok="t"/>
              </v:shape>
              <v:shape id="_x0000_s10634" style="position:absolute;left:2649;top:5319;width:1;height:3" coordsize="1,3" path="m,3l,,,1,1,3e" filled="f" strokeweight=".05pt">
                <v:path arrowok="t"/>
              </v:shape>
              <v:shape id="_x0000_s10635" style="position:absolute;left:2650;top:5319;width:1;height:3" coordsize="1,3" path="m,3l,,,3r1,e" filled="f" strokeweight=".05pt">
                <v:path arrowok="t"/>
              </v:shape>
              <v:shape id="_x0000_s10636" style="position:absolute;left:2651;top:5320;width:2;height:2" coordsize="2,2" path="m,2l,,,,2,2e" filled="f" strokeweight=".05pt">
                <v:path arrowok="t"/>
              </v:shape>
              <v:shape id="_x0000_s10637" style="position:absolute;left:2653;top:5319;width:1;height:3" coordsize="1,3" path="m,3l,,,,1,e" filled="f" strokeweight=".05pt">
                <v:path arrowok="t"/>
              </v:shape>
              <v:shape id="_x0000_s10638" style="position:absolute;left:2654;top:5319;width:1;height:3" coordsize="1,3" path="m,3l,,,1,1,e" filled="f" strokeweight=".05pt">
                <v:path arrowok="t"/>
              </v:shape>
              <v:shape id="_x0000_s10639" style="position:absolute;left:2655;top:5319;width:1;height:3" coordsize="1,3" path="m,3l,,,1r1,e" filled="f" strokeweight=".05pt">
                <v:path arrowok="t"/>
              </v:shape>
              <v:shape id="_x0000_s10640" style="position:absolute;left:2656;top:5319;width:1;height:1" coordsize="1,1" path="m,1l,,,,1,e" filled="f" strokeweight=".05pt">
                <v:path arrowok="t"/>
              </v:shape>
              <v:shape id="_x0000_s10641" style="position:absolute;left:2657;top:5318;width:1;height:5" coordsize="1,5" path="m,5l,,,4r1,e" filled="f" strokeweight=".05pt">
                <v:path arrowok="t"/>
              </v:shape>
              <v:shape id="_x0000_s10642" style="position:absolute;left:2658;top:5320;width:2;height:2" coordsize="2,2" path="m,2l,,,2r2,e" filled="f" strokeweight=".05pt">
                <v:path arrowok="t"/>
              </v:shape>
              <v:shape id="_x0000_s10643" style="position:absolute;left:2660;top:5320;width:1;height:3" coordsize="1,3" path="m,3l,,,2r1,e" filled="f" strokeweight=".05pt">
                <v:path arrowok="t"/>
              </v:shape>
              <v:shape id="_x0000_s10644" style="position:absolute;left:2661;top:5320;width:1;height:3" coordsize="1,3" path="m,3l,,,3,1,2e" filled="f" strokeweight=".05pt">
                <v:path arrowok="t"/>
              </v:shape>
              <v:shape id="_x0000_s10645" style="position:absolute;left:2662;top:5320;width:1;height:2" coordsize="1,2" path="m,2l,,,2r1,e" filled="f" strokeweight=".05pt">
                <v:path arrowok="t"/>
              </v:shape>
              <v:shape id="_x0000_s10646" style="position:absolute;left:2663;top:5320;width:1;height:3" coordsize="1,3" path="m,3l,,,2,1,e" filled="f" strokeweight=".05pt">
                <v:path arrowok="t"/>
              </v:shape>
              <v:shape id="_x0000_s10647" style="position:absolute;left:2664;top:5320;width:2;height:3" coordsize="2,3" path="m,3l,,,2r2,e" filled="f" strokeweight=".05pt">
                <v:path arrowok="t"/>
              </v:shape>
              <v:shape id="_x0000_s10648" style="position:absolute;left:2666;top:5320;width:1;height:3" coordsize="1,3" path="m,3l,,,,1,3e" filled="f" strokeweight=".05pt">
                <v:path arrowok="t"/>
              </v:shape>
              <v:shape id="_x0000_s10649" style="position:absolute;left:2667;top:5320;width:1;height:3" coordsize="1,3" path="m,3l,,,,1,3e" filled="f" strokeweight=".05pt">
                <v:path arrowok="t"/>
              </v:shape>
              <v:shape id="_x0000_s10650" style="position:absolute;left:2668;top:5322;width:1;height:1" coordsize="1,1" path="m,1l,,,1,1,e" filled="f" strokeweight=".05pt">
                <v:path arrowok="t"/>
              </v:shape>
              <v:shape id="_x0000_s10651" style="position:absolute;left:2669;top:5322;width:1;height:1" coordsize="1,1" path="m,1l,,,,1,1e" filled="f" strokeweight=".05pt">
                <v:path arrowok="t"/>
              </v:shape>
              <v:shape id="_x0000_s10652" style="position:absolute;left:2670;top:5322;width:2;height:1" coordsize="2,1" path="m,1l,,,,2,1e" filled="f" strokeweight=".05pt">
                <v:path arrowok="t"/>
              </v:shape>
              <v:shape id="_x0000_s10653" style="position:absolute;left:2672;top:5322;width:1;height:1" coordsize="1,1" path="m,1l,,,1r1,e" filled="f" strokeweight=".05pt">
                <v:path arrowok="t"/>
              </v:shape>
              <v:shape id="_x0000_s10654" style="position:absolute;left:2673;top:5322;width:1;height:1" coordsize="1,1" path="m,1l,,,1r1,e" filled="f" strokeweight=".05pt">
                <v:path arrowok="t"/>
              </v:shape>
              <v:shape id="_x0000_s10655" style="position:absolute;left:2674;top:5322;width:1;height:1" coordsize="1,1" path="m,1l,,,1,1,e" filled="f" strokeweight=".05pt">
                <v:path arrowok="t"/>
              </v:shape>
              <v:shape id="_x0000_s10656" style="position:absolute;left:2675;top:5301;width:1;height:22" coordsize="1,22" path="m,22l,2r,l1,e" filled="f" strokeweight=".05pt">
                <v:path arrowok="t"/>
              </v:shape>
              <v:shape id="_x0000_s10657" style="position:absolute;left:2676;top:5301;width:2;height:23" coordsize="2,23" path="m,23l,,,23,2,22e" filled="f" strokeweight=".05pt">
                <v:path arrowok="t"/>
              </v:shape>
              <v:shape id="_x0000_s10658" style="position:absolute;left:2678;top:5322;width:1;height:2" coordsize="1,2" path="m,1l,,,1,1,2e" filled="f" strokeweight=".05pt">
                <v:path arrowok="t"/>
              </v:shape>
              <v:shape id="_x0000_s10659" style="position:absolute;left:2679;top:5323;width:1;height:1" coordsize="1,1" path="m,1l,,,,1,1e" filled="f" strokeweight=".05pt">
                <v:path arrowok="t"/>
              </v:shape>
              <v:shape id="_x0000_s10660" style="position:absolute;left:2680;top:5323;width:1;height:1" coordsize="1,1" path="m,1l,,,,1,e" filled="f" strokeweight=".05pt">
                <v:path arrowok="t"/>
              </v:shape>
              <v:shape id="_x0000_s10661" style="position:absolute;left:2681;top:5322;width:1;height:2" coordsize="1,2" path="m,2l,,,1r1,e" filled="f" strokeweight=".05pt">
                <v:path arrowok="t"/>
              </v:shape>
              <v:shape id="_x0000_s10662" style="position:absolute;left:2682;top:5323;width:2;height:1" coordsize="2,1" path="m,1l,,,,2,e" filled="f" strokeweight=".05pt">
                <v:path arrowok="t"/>
              </v:shape>
              <v:shape id="_x0000_s10663" style="position:absolute;left:2684;top:5322;width:1;height:2" coordsize="1,2" path="m,2l,,,1r1,e" filled="f" strokeweight=".05pt">
                <v:path arrowok="t"/>
              </v:shape>
              <v:shape id="_x0000_s10664" style="position:absolute;left:2685;top:5317;width:1;height:7" coordsize="1,7" path="m,7l,,,1r1,e" filled="f" strokeweight=".05pt">
                <v:path arrowok="t"/>
              </v:shape>
              <v:shape id="_x0000_s10665" style="position:absolute;left:2686;top:5317;width:1;height:7" coordsize="1,7" path="m,7l,,,7r1,e" filled="f" strokeweight=".05pt">
                <v:path arrowok="t"/>
              </v:shape>
              <v:shape id="_x0000_s10666" style="position:absolute;left:2687;top:5323;width:1;height:1" coordsize="1,1" path="m,1l,,,,1,1e" filled="f" strokeweight=".05pt">
                <v:path arrowok="t"/>
              </v:shape>
              <v:shape id="_x0000_s10667" style="position:absolute;left:2688;top:5323;width:2;height:1" coordsize="2,1" path="m,1l,,,1r2,e" filled="f" strokeweight=".05pt">
                <v:path arrowok="t"/>
              </v:shape>
              <v:shape id="_x0000_s10668" style="position:absolute;left:2690;top:5323;width:1;height:2" coordsize="1,2" path="m,2l,,,,1,1e" filled="f" strokeweight=".05pt">
                <v:path arrowok="t"/>
              </v:shape>
              <v:shape id="_x0000_s10669" style="position:absolute;left:2691;top:5323;width:1;height:1" coordsize="1,1" path="m,1l,,,1r1,e" filled="f" strokeweight=".05pt">
                <v:path arrowok="t"/>
              </v:shape>
              <v:shape id="_x0000_s10670" style="position:absolute;left:2692;top:5323;width:1;height:1" coordsize="1,1" path="m,1l,,,,1,1e" filled="f" strokeweight=".05pt">
                <v:path arrowok="t"/>
              </v:shape>
              <v:shape id="_x0000_s10671" style="position:absolute;left:2693;top:5323;width:1;height:1" coordsize="1,1" path="m,1l,,,1r1,e" filled="f" strokeweight=".05pt">
                <v:path arrowok="t"/>
              </v:shape>
              <v:shape id="_x0000_s10672" style="position:absolute;left:2694;top:5313;width:2;height:11" coordsize="2,11" path="m,11l,,,,2,4e" filled="f" strokeweight=".05pt">
                <v:path arrowok="t"/>
              </v:shape>
              <v:shape id="_x0000_s10673" style="position:absolute;left:2696;top:5317;width:1;height:7" coordsize="1,7" path="m,7l,,,7r1,e" filled="f" strokeweight=".05pt">
                <v:path arrowok="t"/>
              </v:shape>
              <v:shape id="_x0000_s10674" style="position:absolute;left:2697;top:5324;width:1;height:1" coordsize="1,1" path="m,1l,,,,1,e" filled="f" strokeweight=".05pt">
                <v:path arrowok="t"/>
              </v:shape>
              <v:shape id="_x0000_s10675" style="position:absolute;left:2698;top:5323;width:1;height:2" coordsize="1,2" path="m,2l,,,1r1,e" filled="f" strokeweight=".05pt">
                <v:path arrowok="t"/>
              </v:shape>
              <v:shape id="_x0000_s10676" style="position:absolute;left:2699;top:5324;width:1;height:1" coordsize="1,1" path="m,1l,,,,1,e" filled="f" strokeweight=".05pt">
                <v:path arrowok="t"/>
              </v:shape>
              <v:shape id="_x0000_s10677" style="position:absolute;left:2700;top:5323;width:2;height:1" coordsize="2,1" path="m,1l,,,1r2,e" filled="f" strokeweight=".05pt">
                <v:path arrowok="t"/>
              </v:shape>
              <v:shape id="_x0000_s10678" style="position:absolute;left:2702;top:5323;width:1;height:1" coordsize="1,1" path="m,1l,,,,1,e" filled="f" strokeweight=".05pt">
                <v:path arrowok="t"/>
              </v:shape>
              <v:shape id="_x0000_s10679" style="position:absolute;left:2703;top:5317;width:1;height:7" coordsize="1,7" path="m,7l,,,3r1,e" filled="f" strokeweight=".05pt">
                <v:path arrowok="t"/>
              </v:shape>
              <v:shape id="_x0000_s10680" style="position:absolute;left:2704;top:5320;width:1;height:4" coordsize="1,4" path="m,4l,,,3,1,2e" filled="f" strokeweight=".05pt">
                <v:path arrowok="t"/>
              </v:shape>
              <v:shape id="_x0000_s10681" style="position:absolute;left:2705;top:5322;width:1;height:3" coordsize="1,3" path="m,3l,,,2r1,e" filled="f" strokeweight=".05pt">
                <v:path arrowok="t"/>
              </v:shape>
              <v:shape id="_x0000_s10682" style="position:absolute;left:2706;top:5324;width:2;height:1" coordsize="2,1" path="m,1l,,,,2,e" filled="f" strokeweight=".05pt">
                <v:path arrowok="t"/>
              </v:shape>
              <v:shape id="_x0000_s10683" style="position:absolute;left:2708;top:5322;width:1;height:2" coordsize="1,2" path="m,2l,,,1,1,2e" filled="f" strokeweight=".05pt">
                <v:path arrowok="t"/>
              </v:shape>
              <v:shape id="_x0000_s10684" style="position:absolute;left:2709;top:5323;width:1;height:2" coordsize="1,2" path="m,2l,1r,l1,e" filled="f" strokeweight=".05pt">
                <v:path arrowok="t"/>
              </v:shape>
              <v:shape id="_x0000_s10685" style="position:absolute;left:2710;top:5323;width:1;height:2" coordsize="1,2" path="m,2l,,,1r1,e" filled="f" strokeweight=".05pt">
                <v:path arrowok="t"/>
              </v:shape>
              <v:shape id="_x0000_s10686" style="position:absolute;left:2711;top:5323;width:1;height:1" coordsize="1,1" path="m,1l,,,,1,1e" filled="f" strokeweight=".05pt">
                <v:path arrowok="t"/>
              </v:shape>
              <v:shape id="_x0000_s10687" style="position:absolute;left:2712;top:5323;width:2;height:1" coordsize="2,1" path="m,1l,,,,2,1e" filled="f" strokeweight=".05pt">
                <v:path arrowok="t"/>
              </v:shape>
              <v:shape id="_x0000_s10688" style="position:absolute;left:2714;top:5323;width:1;height:1" coordsize="1,1" path="m,1l,,,1r1,e" filled="f" strokeweight=".05pt">
                <v:path arrowok="t"/>
              </v:shape>
              <v:shape id="_x0000_s10689" style="position:absolute;left:2715;top:5324;width:1;height:1" coordsize="1,0" path="m,l,,,,1,e" filled="f" strokeweight=".05pt">
                <v:path arrowok="t"/>
              </v:shape>
              <v:shape id="_x0000_s10690" style="position:absolute;left:2716;top:5323;width:1;height:2" coordsize="1,2" path="m,1l,,,1,1,2e" filled="f" strokeweight=".05pt">
                <v:path arrowok="t"/>
              </v:shape>
              <v:shape id="_x0000_s10691" style="position:absolute;left:2717;top:5323;width:1;height:2" coordsize="1,2" path="m,2l,,,1r1,e" filled="f" strokeweight=".05pt">
                <v:path arrowok="t"/>
              </v:shape>
              <v:shape id="_x0000_s10692" style="position:absolute;left:2718;top:5324;width:2;height:1" coordsize="2,1" path="m,1l,,,,2,e" filled="f" strokeweight=".05pt">
                <v:path arrowok="t"/>
              </v:shape>
              <v:shape id="_x0000_s10693" style="position:absolute;left:2720;top:5323;width:1;height:2" coordsize="1,2" path="m,2l,,,1,1,e" filled="f" strokeweight=".05pt">
                <v:path arrowok="t"/>
              </v:shape>
              <v:shape id="_x0000_s10694" style="position:absolute;left:2721;top:5320;width:1;height:4" coordsize="1,4" path="m,4l,,,4r1,e" filled="f" strokeweight=".05pt">
                <v:path arrowok="t"/>
              </v:shape>
              <v:shape id="_x0000_s10695" style="position:absolute;left:2722;top:5323;width:1;height:1" coordsize="1,1" path="m,1l,,,1r1,e" filled="f" strokeweight=".05pt">
                <v:path arrowok="t"/>
              </v:shape>
              <v:shape id="_x0000_s10696" style="position:absolute;left:2723;top:5323;width:1;height:2" coordsize="1,2" path="m,2l,,,1r1,e" filled="f" strokeweight=".05pt">
                <v:path arrowok="t"/>
              </v:shape>
              <v:shape id="_x0000_s10697" style="position:absolute;left:2724;top:5324;width:2;height:1" coordsize="2,1" path="m,1l,,,,2,e" filled="f" strokeweight=".05pt">
                <v:path arrowok="t"/>
              </v:shape>
              <v:shape id="_x0000_s10698" style="position:absolute;left:2726;top:5323;width:1;height:2" coordsize="1,2" path="m,2l,,,2,1,1e" filled="f" strokeweight=".05pt">
                <v:path arrowok="t"/>
              </v:shape>
              <v:shape id="_x0000_s10699" style="position:absolute;left:2727;top:5324;width:1;height:1" coordsize="1,1" path="m,1l,,,,1,e" filled="f" strokeweight=".05pt">
                <v:path arrowok="t"/>
              </v:shape>
              <v:shape id="_x0000_s10700" style="position:absolute;left:2728;top:5323;width:1;height:2" coordsize="1,2" path="m,2l,1,,2,1,e" filled="f" strokeweight=".05pt">
                <v:path arrowok="t"/>
              </v:shape>
              <v:shape id="_x0000_s10701" style="position:absolute;left:2729;top:5323;width:1;height:1" coordsize="1,1" path="m,1l,,,1r1,e" filled="f" strokeweight=".05pt">
                <v:path arrowok="t"/>
              </v:shape>
              <v:shape id="_x0000_s10702" style="position:absolute;left:2730;top:5323;width:2;height:1" coordsize="2,1" path="m,1l,,,1r2,e" filled="f" strokeweight=".05pt">
                <v:path arrowok="t"/>
              </v:shape>
              <v:shape id="_x0000_s10703" style="position:absolute;left:2732;top:5301;width:1;height:23" coordsize="1,23" path="m,23l,8r,l1,e" filled="f" strokeweight=".05pt">
                <v:path arrowok="t"/>
              </v:shape>
              <v:shape id="_x0000_s10704" style="position:absolute;left:2733;top:5300;width:1;height:25" coordsize="1,25" path="m,25l,,,24r1,1e" filled="f" strokeweight=".05pt">
                <v:path arrowok="t"/>
              </v:shape>
              <v:shape id="_x0000_s10705" style="position:absolute;left:2734;top:5323;width:1;height:2" coordsize="1,2" path="m,2l,,,1,1,e" filled="f" strokeweight=".05pt">
                <v:path arrowok="t"/>
              </v:shape>
              <v:shape id="_x0000_s10706" style="position:absolute;left:2735;top:5323;width:1;height:2" coordsize="1,2" path="m,2l,,,1r1,e" filled="f" strokeweight=".05pt">
                <v:path arrowok="t"/>
              </v:shape>
              <v:shape id="_x0000_s10707" style="position:absolute;left:2736;top:5323;width:2;height:2" coordsize="2,2" path="m,2l,,,2,2,1e" filled="f" strokeweight=".05pt">
                <v:path arrowok="t"/>
              </v:shape>
              <v:shape id="_x0000_s10708" style="position:absolute;left:2738;top:5323;width:1;height:1" coordsize="1,1" path="m,1l,,,,1,e" filled="f" strokeweight=".05pt">
                <v:path arrowok="t"/>
              </v:shape>
              <v:shape id="_x0000_s10709" style="position:absolute;left:2739;top:5322;width:1;height:2" coordsize="1,2" path="m,2l,,,,1,e" filled="f" strokeweight=".05pt">
                <v:path arrowok="t"/>
              </v:shape>
              <v:shape id="_x0000_s10710" style="position:absolute;left:2740;top:5320;width:1;height:3" coordsize="1,3" path="m,3l,,,3r1,e" filled="f" strokeweight=".05pt">
                <v:path arrowok="t"/>
              </v:shape>
              <v:shape id="_x0000_s10711" style="position:absolute;left:2741;top:5318;width:1;height:5" coordsize="1,5" path="m,5l,,,,1,2e" filled="f" strokeweight=".05pt">
                <v:path arrowok="t"/>
              </v:shape>
              <v:shape id="_x0000_s10712" style="position:absolute;left:2742;top:5319;width:2;height:5" coordsize="2,5" path="m,5l,,,4,2,5e" filled="f" strokeweight=".05pt">
                <v:path arrowok="t"/>
              </v:shape>
              <v:shape id="_x0000_s10713" style="position:absolute;left:2744;top:5323;width:1;height:1" coordsize="1,1" path="m,1l,,,1r1,e" filled="f" strokeweight=".05pt">
                <v:path arrowok="t"/>
              </v:shape>
              <v:shape id="_x0000_s10714" style="position:absolute;left:2745;top:5323;width:1;height:1" coordsize="1,1" path="m,1l,,,,1,e" filled="f" strokeweight=".05pt">
                <v:path arrowok="t"/>
              </v:shape>
              <v:shape id="_x0000_s10715" style="position:absolute;left:2746;top:5322;width:1;height:2" coordsize="1,2" path="m,2l,,,1r1,e" filled="f" strokeweight=".05pt">
                <v:path arrowok="t"/>
              </v:shape>
              <v:shape id="_x0000_s10716" style="position:absolute;left:2747;top:5323;width:1;height:1" coordsize="1,1" path="m,1l,,,1,1,e" filled="f" strokeweight=".05pt">
                <v:path arrowok="t"/>
              </v:shape>
              <v:shape id="_x0000_s10717" style="position:absolute;left:2748;top:5323;width:2;height:1" coordsize="2,1" path="m,1l,,,,2,e" filled="f" strokeweight=".05pt">
                <v:path arrowok="t"/>
              </v:shape>
              <v:shape id="_x0000_s10718" style="position:absolute;left:2750;top:5322;width:1;height:2" coordsize="1,2" path="m,2l,,,1,1,2e" filled="f" strokeweight=".05pt">
                <v:path arrowok="t"/>
              </v:shape>
              <v:shape id="_x0000_s10719" style="position:absolute;left:2751;top:5322;width:1;height:2" coordsize="1,2" path="m,2l,,,1r1,e" filled="f" strokeweight=".05pt">
                <v:path arrowok="t"/>
              </v:shape>
              <v:shape id="_x0000_s10720" style="position:absolute;left:2752;top:5322;width:1;height:2" coordsize="1,2" path="m,2l,,,1,1,2e" filled="f" strokeweight=".05pt">
                <v:path arrowok="t"/>
              </v:shape>
              <v:shape id="_x0000_s10721" style="position:absolute;left:2753;top:5322;width:1;height:2" coordsize="1,2" path="m,2l,,,2,1,e" filled="f" strokeweight=".05pt">
                <v:path arrowok="t"/>
              </v:shape>
              <v:shape id="_x0000_s10722" style="position:absolute;left:2754;top:5322;width:2;height:2" coordsize="2,2" path="m,2l,,,1r2,e" filled="f" strokeweight=".05pt">
                <v:path arrowok="t"/>
              </v:shape>
              <v:shape id="_x0000_s10723" style="position:absolute;left:2756;top:5322;width:1;height:2" coordsize="1,2" path="m,2l,,,1r1,e" filled="f" strokeweight=".05pt">
                <v:path arrowok="t"/>
              </v:shape>
              <v:shape id="_x0000_s10724" style="position:absolute;left:2757;top:5322;width:1;height:2" coordsize="1,2" path="m,2l,,,,1,e" filled="f" strokeweight=".05pt">
                <v:path arrowok="t"/>
              </v:shape>
              <v:shape id="_x0000_s10725" style="position:absolute;left:2758;top:5320;width:1;height:3" coordsize="1,3" path="m,3l,,,,1,e" filled="f" strokeweight=".05pt">
                <v:path arrowok="t"/>
              </v:shape>
              <v:shape id="_x0000_s10726" style="position:absolute;left:2759;top:5320;width:1;height:3" coordsize="1,3" path="m,3l,,,2,1,3e" filled="f" strokeweight=".05pt">
                <v:path arrowok="t"/>
              </v:shape>
              <v:shape id="_x0000_s10727" style="position:absolute;left:2760;top:5322;width:2;height:1" coordsize="2,1" path="m,1l,,,,2,1e" filled="f" strokeweight=".05pt">
                <v:path arrowok="t"/>
              </v:shape>
              <v:shape id="_x0000_s10728" style="position:absolute;left:2762;top:5322;width:1;height:1" coordsize="1,1" path="m,1l,,,,1,1e" filled="f" strokeweight=".05pt">
                <v:path arrowok="t"/>
              </v:shape>
              <v:shape id="_x0000_s10729" style="position:absolute;left:2763;top:5322;width:1;height:1" coordsize="1,1" path="m,1l,,,,1,e" filled="f" strokeweight=".05pt">
                <v:path arrowok="t"/>
              </v:shape>
              <v:shape id="_x0000_s10730" style="position:absolute;left:2764;top:5322;width:1;height:1" coordsize="1,1" path="m,1l,,,1,1,e" filled="f" strokeweight=".05pt">
                <v:path arrowok="t"/>
              </v:shape>
              <v:shape id="_x0000_s10731" style="position:absolute;left:2765;top:5320;width:1;height:3" coordsize="1,3" path="m,3l,,,2r1,e" filled="f" strokeweight=".05pt">
                <v:path arrowok="t"/>
              </v:shape>
              <v:shape id="_x0000_s10732" style="position:absolute;left:2766;top:5320;width:2;height:3" coordsize="2,3" path="m,3l,,,2,2,e" filled="f" strokeweight=".05pt">
                <v:path arrowok="t"/>
              </v:shape>
              <v:shape id="_x0000_s10733" style="position:absolute;left:2768;top:5320;width:1;height:2" coordsize="1,2" path="m,2l,,,2r1,e" filled="f" strokeweight=".05pt">
                <v:path arrowok="t"/>
              </v:shape>
              <v:shape id="_x0000_s10734" style="position:absolute;left:2769;top:5320;width:1;height:2" coordsize="1,2" path="m,2l,,,2r1,e" filled="f" strokeweight=".05pt">
                <v:path arrowok="t"/>
              </v:shape>
              <v:shape id="_x0000_s10735" style="position:absolute;left:2770;top:5320;width:1;height:3" coordsize="1,3" path="m,3l,,,2r1,e" filled="f" strokeweight=".05pt">
                <v:path arrowok="t"/>
              </v:shape>
              <v:shape id="_x0000_s10736" style="position:absolute;left:2771;top:5320;width:1;height:3" coordsize="1,3" path="m,3l,,,2r1,e" filled="f" strokeweight=".05pt">
                <v:path arrowok="t"/>
              </v:shape>
              <v:shape id="_x0000_s10737" style="position:absolute;left:2772;top:5322;width:2;height:1" coordsize="2,1" path="m,1l,,,,2,1e" filled="f" strokeweight=".05pt">
                <v:path arrowok="t"/>
              </v:shape>
              <v:shape id="_x0000_s10738" style="position:absolute;left:2774;top:5320;width:1;height:3" coordsize="1,3" path="m,3l,,,2,1,3e" filled="f" strokeweight=".05pt">
                <v:path arrowok="t"/>
              </v:shape>
              <v:shape id="_x0000_s10739" style="position:absolute;left:2775;top:5322;width:1;height:1" coordsize="1,1" path="m,1l,,,,1,e" filled="f" strokeweight=".05pt">
                <v:path arrowok="t"/>
              </v:shape>
              <v:shape id="_x0000_s10740" style="position:absolute;left:2776;top:4947;width:1;height:375" coordsize="1,375" path="m,375l,186r,l1,e" filled="f" strokeweight=".05pt">
                <v:path arrowok="t"/>
              </v:shape>
              <v:shape id="_x0000_s10741" style="position:absolute;left:2777;top:4068;width:1;height:1224" coordsize="1,1224" path="m,1189l,,,1189r1,35e" filled="f" strokeweight=".05pt">
                <v:path arrowok="t"/>
              </v:shape>
              <v:shape id="_x0000_s10742" style="position:absolute;left:2778;top:5292;width:2;height:30" coordsize="2,30" path="m,30l,,,30r2,e" filled="f" strokeweight=".05pt">
                <v:path arrowok="t"/>
              </v:shape>
              <v:shape id="_x0000_s10743" style="position:absolute;left:2780;top:5320;width:1;height:3" coordsize="1,3" path="m,3l,,,,1,2e" filled="f" strokeweight=".05pt">
                <v:path arrowok="t"/>
              </v:shape>
              <v:shape id="_x0000_s10744" style="position:absolute;left:2781;top:5320;width:1;height:3" coordsize="1,3" path="m,3l,,,2r1,e" filled="f" strokeweight=".05pt">
                <v:path arrowok="t"/>
              </v:shape>
              <v:shape id="_x0000_s10745" style="position:absolute;left:2782;top:5320;width:1;height:3" coordsize="1,3" path="m,3l,,,,1,2e" filled="f" strokeweight=".05pt">
                <v:path arrowok="t"/>
              </v:shape>
              <v:shape id="_x0000_s10746" style="position:absolute;left:2783;top:5320;width:1;height:3" coordsize="1,3" path="m,3l,,,,1,2e" filled="f" strokeweight=".05pt">
                <v:path arrowok="t"/>
              </v:shape>
              <v:shape id="_x0000_s10747" style="position:absolute;left:2784;top:5309;width:2;height:13" coordsize="2,13" path="m,13l,4r,l2,e" filled="f" strokeweight=".05pt">
                <v:path arrowok="t"/>
              </v:shape>
              <v:shape id="_x0000_s10748" style="position:absolute;left:2786;top:5237;width:1;height:77" coordsize="1,77" path="m,77l,40r,l1,e" filled="f" strokeweight=".05pt">
                <v:path arrowok="t"/>
              </v:shape>
              <v:shape id="_x0000_s10749" style="position:absolute;left:2787;top:5112;width:1;height:202" coordsize="1,202" path="m,198l,,,198r1,4e" filled="f" strokeweight=".05pt">
                <v:path arrowok="t"/>
              </v:shape>
              <v:shape id="_x0000_s10750" style="position:absolute;left:2788;top:5314;width:1;height:4" coordsize="1,4" path="m,4l,,,3,1,4e" filled="f" strokeweight=".05pt">
                <v:path arrowok="t"/>
              </v:shape>
              <v:shape id="_x0000_s10751" style="position:absolute;left:2789;top:5316;width:1;height:2" coordsize="1,2" path="m,2l,,,,1,1e" filled="f" strokeweight=".05pt">
                <v:path arrowok="t"/>
              </v:shape>
              <v:shape id="_x0000_s10752" style="position:absolute;left:2790;top:5317;width:2;height:2" coordsize="2,2" path="m,2l,,,,2,e" filled="f" strokeweight=".05pt">
                <v:path arrowok="t"/>
              </v:shape>
              <v:shape id="_x0000_s10753" style="position:absolute;left:2792;top:5317;width:1;height:3" coordsize="1,3" path="m,3l,,,3r1,e" filled="f" strokeweight=".05pt">
                <v:path arrowok="t"/>
              </v:shape>
              <v:shape id="_x0000_s10754" style="position:absolute;left:2793;top:5317;width:1;height:3" coordsize="1,3" path="m,3l,,,2,1,3e" filled="f" strokeweight=".05pt">
                <v:path arrowok="t"/>
              </v:shape>
              <v:shape id="_x0000_s10755" style="position:absolute;left:2794;top:5318;width:1;height:2" coordsize="1,2" path="m,2l,,,1r1,e" filled="f" strokeweight=".05pt">
                <v:path arrowok="t"/>
              </v:shape>
              <v:shape id="_x0000_s10756" style="position:absolute;left:2795;top:4959;width:1;height:361" coordsize="1,361" path="m,361l,79r,l1,e" filled="f" strokeweight=".05pt">
                <v:path arrowok="t"/>
              </v:shape>
              <v:shape id="_x0000_s10757" style="position:absolute;left:2796;top:4910;width:2;height:410" coordsize="2,410" path="m,409l,,,409r2,1e" filled="f" strokeweight=".05pt">
                <v:path arrowok="t"/>
              </v:shape>
              <v:shape id="_x0000_s10758" style="position:absolute;left:2798;top:5319;width:1;height:1" coordsize="1,1" path="m,1l,,,1,1,e" filled="f" strokeweight=".05pt">
                <v:path arrowok="t"/>
              </v:shape>
              <v:shape id="_x0000_s10759" style="position:absolute;left:2799;top:5319;width:1;height:3" coordsize="1,3" path="m,1l,,,1,1,3e" filled="f" strokeweight=".05pt">
                <v:path arrowok="t"/>
              </v:shape>
              <v:shape id="_x0000_s10760" style="position:absolute;left:2800;top:5319;width:1;height:3" coordsize="1,3" path="m,3l,,,1r1,e" filled="f" strokeweight=".05pt">
                <v:path arrowok="t"/>
              </v:shape>
              <v:shape id="_x0000_s10761" style="position:absolute;left:2801;top:5320;width:1;height:2" coordsize="1,2" path="m,2l,,,,1,2e" filled="f" strokeweight=".05pt">
                <v:path arrowok="t"/>
              </v:shape>
              <v:shape id="_x0000_s10762" style="position:absolute;left:2802;top:5319;width:2;height:3" coordsize="2,3" path="m,3l,,,1r2,e" filled="f" strokeweight=".05pt">
                <v:path arrowok="t"/>
              </v:shape>
              <v:shape id="_x0000_s10763" style="position:absolute;left:2804;top:5319;width:1;height:3" coordsize="1,3" path="m,3l,,,,1,e" filled="f" strokeweight=".05pt">
                <v:path arrowok="t"/>
              </v:shape>
              <v:shape id="_x0000_s10764" style="position:absolute;left:2805;top:5246;width:1;height:74" coordsize="1,74" path="m,74l,9r,l1,e" filled="f" strokeweight=".05pt">
                <v:path arrowok="t"/>
              </v:shape>
              <v:shape id="_x0000_s10765" style="position:absolute;left:2806;top:5246;width:1;height:74" coordsize="1,74" path="m,74l,,,72r1,e" filled="f" strokeweight=".05pt">
                <v:path arrowok="t"/>
              </v:shape>
              <v:shape id="_x0000_s10766" style="position:absolute;left:2807;top:5318;width:1;height:2" coordsize="1,2" path="m,2l,,,1,1,2e" filled="f" strokeweight=".05pt">
                <v:path arrowok="t"/>
              </v:shape>
              <v:shape id="_x0000_s10767" style="position:absolute;left:2808;top:5318;width:2;height:2" coordsize="2,2" path="m,2l,,,2,2,1e" filled="f" strokeweight=".05pt">
                <v:path arrowok="t"/>
              </v:shape>
              <v:shape id="_x0000_s10768" style="position:absolute;left:2810;top:5319;width:1;height:1" coordsize="1,1" path="m,1l,,,1,1,e" filled="f" strokeweight=".05pt">
                <v:path arrowok="t"/>
              </v:shape>
              <v:shape id="_x0000_s10769" style="position:absolute;left:2811;top:5319;width:1;height:3" coordsize="1,3" path="m,3l,,,1r1,e" filled="f" strokeweight=".05pt">
                <v:path arrowok="t"/>
              </v:shape>
              <v:shape id="_x0000_s10770" style="position:absolute;left:2812;top:5319;width:1;height:3" coordsize="1,3" path="m,3l,,,3r1,e" filled="f" strokeweight=".05pt">
                <v:path arrowok="t"/>
              </v:shape>
              <v:shape id="_x0000_s10771" style="position:absolute;left:2813;top:5319;width:1;height:3" coordsize="1,3" path="m,3l,,,1r1,e" filled="f" strokeweight=".05pt">
                <v:path arrowok="t"/>
              </v:shape>
              <v:shape id="_x0000_s10772" style="position:absolute;left:2814;top:5301;width:2;height:21" coordsize="2,21" path="m,21l,,,,2,2e" filled="f" strokeweight=".05pt">
                <v:path arrowok="t"/>
              </v:shape>
              <v:shape id="_x0000_s10773" style="position:absolute;left:2816;top:5303;width:1;height:19" coordsize="1,19" path="m,19l,,,19,1,17e" filled="f" strokeweight=".05pt">
                <v:path arrowok="t"/>
              </v:shape>
              <v:shape id="_x0000_s10774" style="position:absolute;left:2817;top:5319;width:1;height:3" coordsize="1,3" path="m,3l,,,1,1,3e" filled="f" strokeweight=".05pt">
                <v:path arrowok="t"/>
              </v:shape>
              <v:shape id="_x0000_s10775" style="position:absolute;left:2818;top:5320;width:1;height:3" coordsize="1,3" path="m,3l,,,3,1,2e" filled="f" strokeweight=".05pt">
                <v:path arrowok="t"/>
              </v:shape>
              <v:shape id="_x0000_s10776" style="position:absolute;left:2819;top:5320;width:1;height:3" coordsize="1,3" path="m,3l,,,3r1,e" filled="f" strokeweight=".05pt">
                <v:path arrowok="t"/>
              </v:shape>
              <v:shape id="_x0000_s10777" style="position:absolute;left:2820;top:5320;width:2;height:3" coordsize="2,3" path="m,3l,,,2r2,e" filled="f" strokeweight=".05pt">
                <v:path arrowok="t"/>
              </v:shape>
              <v:shape id="_x0000_s10778" style="position:absolute;left:2822;top:5320;width:1;height:3" coordsize="1,3" path="m,3l,,,,1,e" filled="f" strokeweight=".05pt">
                <v:path arrowok="t"/>
              </v:shape>
              <v:shape id="_x0000_s10779" style="position:absolute;left:2823;top:5320;width:1;height:4" coordsize="1,4" path="m,4l,,,2r1,e" filled="f" strokeweight=".05pt">
                <v:path arrowok="t"/>
              </v:shape>
              <v:shape id="_x0000_s10780" style="position:absolute;left:2824;top:5317;width:1;height:6" coordsize="1,6" path="m,6l,,,,1,1e" filled="f" strokeweight=".05pt">
                <v:path arrowok="t"/>
              </v:shape>
              <v:shape id="_x0000_s10781" style="position:absolute;left:2825;top:5316;width:1;height:7" coordsize="1,7" path="m,7l,,,7r1,e" filled="f" strokeweight=".05pt">
                <v:path arrowok="t"/>
              </v:shape>
              <v:shape id="_x0000_s10782" style="position:absolute;left:2826;top:5320;width:1;height:3" coordsize="1,3" path="m,3l,,,2r1,e" filled="f" strokeweight=".05pt">
                <v:path arrowok="t"/>
              </v:shape>
              <v:shape id="_x0000_s10783" style="position:absolute;left:2827;top:5322;width:2;height:1" coordsize="2,1" path="m,1l,,,,2,1e" filled="f" strokeweight=".05pt">
                <v:path arrowok="t"/>
              </v:shape>
              <v:shape id="_x0000_s10784" style="position:absolute;left:2829;top:5322;width:1;height:2" coordsize="1,2" path="m,1l,,,1,1,2e" filled="f" strokeweight=".05pt">
                <v:path arrowok="t"/>
              </v:shape>
              <v:shape id="_x0000_s10785" style="position:absolute;left:2830;top:5322;width:1;height:2" coordsize="1,2" path="m,2l,,,1r1,e" filled="f" strokeweight=".05pt">
                <v:path arrowok="t"/>
              </v:shape>
              <v:shape id="_x0000_s10786" style="position:absolute;left:2831;top:5322;width:1;height:2" coordsize="1,2" path="m,2l,,,1,1,e" filled="f" strokeweight=".05pt">
                <v:path arrowok="t"/>
              </v:shape>
              <v:shape id="_x0000_s10787" style="position:absolute;left:2832;top:5322;width:1;height:2" coordsize="1,2" path="m,2l,,,1r1,e" filled="f" strokeweight=".05pt">
                <v:path arrowok="t"/>
              </v:shape>
              <v:shape id="_x0000_s10788" style="position:absolute;left:2833;top:5320;width:2;height:3" coordsize="2,3" path="m,3l,,,2,2,e" filled="f" strokeweight=".05pt">
                <v:path arrowok="t"/>
              </v:shape>
              <v:shape id="_x0000_s10789" style="position:absolute;left:2835;top:5320;width:1;height:4" coordsize="1,4" path="m,4l,,,4,1,2e" filled="f" strokeweight=".05pt">
                <v:path arrowok="t"/>
              </v:shape>
              <v:shape id="_x0000_s10790" style="position:absolute;left:2836;top:5322;width:1;height:1" coordsize="1,1" path="m,1l,,,,1,e" filled="f" strokeweight=".05pt">
                <v:path arrowok="t"/>
              </v:shape>
              <v:shape id="_x0000_s10791" style="position:absolute;left:2837;top:5322;width:1;height:2" coordsize="1,2" path="m,2l,,,1r1,e" filled="f" strokeweight=".05pt">
                <v:path arrowok="t"/>
              </v:shape>
              <v:shape id="_x0000_s10792" style="position:absolute;left:2838;top:5323;width:1;height:1" coordsize="1,1" path="m,1l,,,1,1,e" filled="f" strokeweight=".05pt">
                <v:path arrowok="t"/>
              </v:shape>
              <v:shape id="_x0000_s10793" style="position:absolute;left:2839;top:5323;width:2;height:1" coordsize="2,1" path="m,1l,,,1,2,e" filled="f" strokeweight=".05pt">
                <v:path arrowok="t"/>
              </v:shape>
              <v:shape id="_x0000_s10794" style="position:absolute;left:2841;top:5323;width:1;height:1" coordsize="1,1" path="m,1l,,,1r1,e" filled="f" strokeweight=".05pt">
                <v:path arrowok="t"/>
              </v:shape>
              <v:shape id="_x0000_s10795" style="position:absolute;left:2842;top:5322;width:1;height:2" coordsize="1,2" path="m,2l,,,1r1,e" filled="f" strokeweight=".05pt">
                <v:path arrowok="t"/>
              </v:shape>
              <v:shape id="_x0000_s10796" style="position:absolute;left:2843;top:5320;width:1;height:4" coordsize="1,4" path="m,4l,,,3r1,e" filled="f" strokeweight=".05pt">
                <v:path arrowok="t"/>
              </v:shape>
              <v:shape id="_x0000_s10797" style="position:absolute;left:2844;top:5322;width:1;height:2" coordsize="1,2" path="m,2l,,,2r1,e" filled="f" strokeweight=".05pt">
                <v:path arrowok="t"/>
              </v:shape>
              <v:shape id="_x0000_s10798" style="position:absolute;left:2845;top:5305;width:2;height:19" coordsize="2,19" path="m,19l,,,,2,e" filled="f" strokeweight=".05pt">
                <v:path arrowok="t"/>
              </v:shape>
              <v:shape id="_x0000_s10799" style="position:absolute;left:2847;top:5305;width:1;height:19" coordsize="1,19" path="m,19l,,,18r1,e" filled="f" strokeweight=".05pt">
                <v:path arrowok="t"/>
              </v:shape>
              <v:shape id="_x0000_s10800" style="position:absolute;left:2848;top:5323;width:1;height:1" coordsize="1,1" path="m,1l,,,1,1,e" filled="f" strokeweight=".05pt">
                <v:path arrowok="t"/>
              </v:shape>
              <v:shape id="_x0000_s10801" style="position:absolute;left:2849;top:5323;width:1;height:1" coordsize="1,1" path="m,1l,,,1r1,e" filled="f" strokeweight=".05pt">
                <v:path arrowok="t"/>
              </v:shape>
              <v:shape id="_x0000_s10802" style="position:absolute;left:2850;top:5323;width:1;height:1" coordsize="1,1" path="m,1l,,,,1,1e" filled="f" strokeweight=".05pt">
                <v:path arrowok="t"/>
              </v:shape>
              <v:shape id="_x0000_s10803" style="position:absolute;left:2851;top:5323;width:2;height:1" coordsize="2,1" path="m,1l,,,1,2,e" filled="f" strokeweight=".05pt">
                <v:path arrowok="t"/>
              </v:shape>
              <v:shape id="_x0000_s10804" style="position:absolute;left:2853;top:5304;width:1;height:19" coordsize="1,19" path="m,19l,,,6,1,8e" filled="f" strokeweight=".05pt">
                <v:path arrowok="t"/>
              </v:shape>
              <v:shape id="_x0000_s10805" style="position:absolute;left:2854;top:5312;width:1;height:12" coordsize="1,12" path="m,12l,,,12r1,e" filled="f" strokeweight=".05pt">
                <v:path arrowok="t"/>
              </v:shape>
              <v:shape id="_x0000_s10806" style="position:absolute;left:2855;top:5318;width:1;height:6" coordsize="1,6" path="m,6l,,,1,1,2e" filled="f" strokeweight=".05pt">
                <v:path arrowok="t"/>
              </v:shape>
              <v:shape id="_x0000_s10807" style="position:absolute;left:2856;top:5319;width:1;height:5" coordsize="1,5" path="m,5l,,,5,1,4e" filled="f" strokeweight=".05pt">
                <v:path arrowok="t"/>
              </v:shape>
              <v:shape id="_x0000_s10808" style="position:absolute;left:2857;top:5323;width:2;height:1" coordsize="2,1" path="m,1l,,,1,2,e" filled="f" strokeweight=".05pt">
                <v:path arrowok="t"/>
              </v:shape>
              <v:shape id="_x0000_s10809" style="position:absolute;left:2859;top:5323;width:1;height:1" coordsize="1,1" path="m,1l,,,1r1,e" filled="f" strokeweight=".05pt">
                <v:path arrowok="t"/>
              </v:shape>
              <v:shape id="_x0000_s10810" style="position:absolute;left:2860;top:5323;width:1;height:1" coordsize="1,1" path="m,1l,,,1r1,e" filled="f" strokeweight=".05pt">
                <v:path arrowok="t"/>
              </v:shape>
              <v:shape id="_x0000_s10811" style="position:absolute;left:2861;top:5323;width:1;height:1" coordsize="1,1" path="m,1l,,,1r1,e" filled="f" strokeweight=".05pt">
                <v:path arrowok="t"/>
              </v:shape>
              <v:shape id="_x0000_s10812" style="position:absolute;left:2862;top:5318;width:1;height:6" coordsize="1,6" path="m,6l,,,4r1,e" filled="f" strokeweight=".05pt">
                <v:path arrowok="t"/>
              </v:shape>
              <v:shape id="_x0000_s10813" style="position:absolute;left:2863;top:5322;width:2;height:2" coordsize="2,2" path="m,2l,,,2r2,e" filled="f" strokeweight=".05pt">
                <v:path arrowok="t"/>
              </v:shape>
              <v:shape id="_x0000_s10814" style="position:absolute;left:2865;top:5323;width:1;height:1" coordsize="1,1" path="m,1l,,,1,1,e" filled="f" strokeweight=".05pt">
                <v:path arrowok="t"/>
              </v:shape>
            </v:group>
            <v:group id="_x0000_s11016" style="position:absolute;left:2866;top:5292;width:240;height:35" coordorigin="2866,5292" coordsize="240,35">
              <v:shape id="_x0000_s10816" style="position:absolute;left:2866;top:5323;width:1;height:2" coordsize="1,2" path="m,2l,,,1r1,e" filled="f" strokeweight=".05pt">
                <v:path arrowok="t"/>
              </v:shape>
              <v:shape id="_x0000_s10817" style="position:absolute;left:2867;top:5324;width:1;height:1" coordsize="1,0" path="m,l,,,,1,e" filled="f" strokeweight=".05pt">
                <v:path arrowok="t"/>
              </v:shape>
              <v:shape id="_x0000_s10818" style="position:absolute;left:2868;top:5324;width:1;height:1" coordsize="1,1" path="m,1l,,,1,1,e" filled="f" strokeweight=".05pt">
                <v:path arrowok="t"/>
              </v:shape>
              <v:shape id="_x0000_s10819" style="position:absolute;left:2869;top:5323;width:2;height:2" coordsize="2,2" path="m,2l,,,1,2,2e" filled="f" strokeweight=".05pt">
                <v:path arrowok="t"/>
              </v:shape>
              <v:shape id="_x0000_s10820" style="position:absolute;left:2871;top:5322;width:1;height:3" coordsize="1,3" path="m,3l,1,,2,1,e" filled="f" strokeweight=".05pt">
                <v:path arrowok="t"/>
              </v:shape>
              <v:shape id="_x0000_s10821" style="position:absolute;left:2872;top:5301;width:1;height:21" coordsize="1,21" path="m,21l,,,8r1,4e" filled="f" strokeweight=".05pt">
                <v:path arrowok="t"/>
              </v:shape>
              <v:shape id="_x0000_s10822" style="position:absolute;left:2873;top:5313;width:1;height:11" coordsize="1,11" path="m,11l,,,11r1,e" filled="f" strokeweight=".05pt">
                <v:path arrowok="t"/>
              </v:shape>
              <v:shape id="_x0000_s10823" style="position:absolute;left:2874;top:5324;width:1;height:1" coordsize="1,1" path="m,1l,,,,1,1e" filled="f" strokeweight=".05pt">
                <v:path arrowok="t"/>
              </v:shape>
              <v:shape id="_x0000_s10824" style="position:absolute;left:2875;top:5324;width:2;height:1" coordsize="2,1" path="m,1l,,,,2,e" filled="f" strokeweight=".05pt">
                <v:path arrowok="t"/>
              </v:shape>
              <v:shape id="_x0000_s10825" style="position:absolute;left:2877;top:5324;width:1;height:1" coordsize="1,1" path="m,1l,,,1r1,e" filled="f" strokeweight=".05pt">
                <v:path arrowok="t"/>
              </v:shape>
              <v:shape id="_x0000_s10826" style="position:absolute;left:2878;top:5324;width:1;height:1" coordsize="1,1" path="m,1l,,,,1,e" filled="f" strokeweight=".05pt">
                <v:path arrowok="t"/>
              </v:shape>
              <v:shape id="_x0000_s10827" style="position:absolute;left:2879;top:5324;width:1;height:1" coordsize="1,1" path="m,1l,,,,1,e" filled="f" strokeweight=".05pt">
                <v:path arrowok="t"/>
              </v:shape>
              <v:shape id="_x0000_s10828" style="position:absolute;left:2880;top:5323;width:1;height:1" coordsize="1,1" path="m,1r,l,1,1,e" filled="f" strokeweight=".05pt">
                <v:path arrowok="t"/>
              </v:shape>
              <v:shape id="_x0000_s10829" style="position:absolute;left:2881;top:5318;width:2;height:6" coordsize="2,6" path="m,6l,,,4r2,e" filled="f" strokeweight=".05pt">
                <v:path arrowok="t"/>
              </v:shape>
              <v:shape id="_x0000_s10830" style="position:absolute;left:2883;top:5322;width:1;height:2" coordsize="1,2" path="m,2l,,,2r1,e" filled="f" strokeweight=".05pt">
                <v:path arrowok="t"/>
              </v:shape>
              <v:shape id="_x0000_s10831" style="position:absolute;left:2884;top:5324;width:1;height:1" coordsize="1,1" path="m,1l,,,,1,1e" filled="f" strokeweight=".05pt">
                <v:path arrowok="t"/>
              </v:shape>
              <v:shape id="_x0000_s10832" style="position:absolute;left:2885;top:5324;width:1;height:1" coordsize="1,1" path="m,1l,,,1,1,e" filled="f" strokeweight=".05pt">
                <v:path arrowok="t"/>
              </v:shape>
              <v:shape id="_x0000_s10833" style="position:absolute;left:2886;top:5324;width:1;height:1" coordsize="1,1" path="m,1l,,,1r1,e" filled="f" strokeweight=".05pt">
                <v:path arrowok="t"/>
              </v:shape>
              <v:shape id="_x0000_s10834" style="position:absolute;left:2887;top:5324;width:2;height:1" coordsize="2,1" path="m,1l,,,1r2,e" filled="f" strokeweight=".05pt">
                <v:path arrowok="t"/>
              </v:shape>
              <v:shape id="_x0000_s10835" style="position:absolute;left:2889;top:5324;width:1;height:1" coordsize="1,1" path="m,1l,,,,1,1e" filled="f" strokeweight=".05pt">
                <v:path arrowok="t"/>
              </v:shape>
              <v:shape id="_x0000_s10836" style="position:absolute;left:2890;top:5324;width:1;height:1" coordsize="1,1" path="m,1l,,,,1,e" filled="f" strokeweight=".05pt">
                <v:path arrowok="t"/>
              </v:shape>
              <v:shape id="_x0000_s10837" style="position:absolute;left:2891;top:5323;width:1;height:1" coordsize="1,1" path="m,1l,,,1r1,e" filled="f" strokeweight=".05pt">
                <v:path arrowok="t"/>
              </v:shape>
              <v:shape id="_x0000_s10838" style="position:absolute;left:2892;top:5324;width:1;height:1" coordsize="1,1" path="m,1l,,,,1,e" filled="f" strokeweight=".05pt">
                <v:path arrowok="t"/>
              </v:shape>
              <v:shape id="_x0000_s10839" style="position:absolute;left:2893;top:5324;width:2;height:1" coordsize="2,1" path="m,1l,,,1r2,e" filled="f" strokeweight=".05pt">
                <v:path arrowok="t"/>
              </v:shape>
              <v:shape id="_x0000_s10840" style="position:absolute;left:2895;top:5324;width:1;height:1" coordsize="1,1" path="m,1l,,,1r1,e" filled="f" strokeweight=".05pt">
                <v:path arrowok="t"/>
              </v:shape>
              <v:shape id="_x0000_s10841" style="position:absolute;left:2896;top:5324;width:1;height:1" coordsize="1,1" path="m,1l,,,1r1,e" filled="f" strokeweight=".05pt">
                <v:path arrowok="t"/>
              </v:shape>
              <v:shape id="_x0000_s10842" style="position:absolute;left:2897;top:5324;width:1;height:1" coordsize="1,1" path="m,1l,,,1r1,e" filled="f" strokeweight=".05pt">
                <v:path arrowok="t"/>
              </v:shape>
              <v:shape id="_x0000_s10843" style="position:absolute;left:2898;top:5324;width:1;height:1" coordsize="1,1" path="m,1l,,,1r1,e" filled="f" strokeweight=".05pt">
                <v:path arrowok="t"/>
              </v:shape>
              <v:shape id="_x0000_s10844" style="position:absolute;left:2899;top:5324;width:2;height:1" coordsize="2,1" path="m,1l,,,1,2,e" filled="f" strokeweight=".05pt">
                <v:path arrowok="t"/>
              </v:shape>
              <v:shape id="_x0000_s10845" style="position:absolute;left:2901;top:5324;width:1;height:1" coordsize="1,1" path="m,1l,,,1,1,e" filled="f" strokeweight=".05pt">
                <v:path arrowok="t"/>
              </v:shape>
              <v:shape id="_x0000_s10846" style="position:absolute;left:2902;top:5324;width:1;height:1" coordsize="1,1" path="m,1l,,,,1,1e" filled="f" strokeweight=".05pt">
                <v:path arrowok="t"/>
              </v:shape>
              <v:shape id="_x0000_s10847" style="position:absolute;left:2903;top:5324;width:1;height:1" coordsize="1,1" path="m,1l,,,1r1,e" filled="f" strokeweight=".05pt">
                <v:path arrowok="t"/>
              </v:shape>
              <v:shape id="_x0000_s10848" style="position:absolute;left:2904;top:5324;width:1;height:1" coordsize="1,1" path="m,1l,,,1r1,e" filled="f" strokeweight=".05pt">
                <v:path arrowok="t"/>
              </v:shape>
              <v:shape id="_x0000_s10849" style="position:absolute;left:2905;top:5325;width:2;height:1" coordsize="2,0" path="m,l,,,,2,e" filled="f" strokeweight=".05pt">
                <v:path arrowok="t"/>
              </v:shape>
              <v:shape id="_x0000_s10850" style="position:absolute;left:2907;top:5324;width:1;height:1" coordsize="1,1" path="m,1l,,,1r1,e" filled="f" strokeweight=".05pt">
                <v:path arrowok="t"/>
              </v:shape>
              <v:shape id="_x0000_s10851" style="position:absolute;left:2908;top:5325;width:1;height:1" coordsize="1,0" path="m,l,,,,1,e" filled="f" strokeweight=".05pt">
                <v:path arrowok="t"/>
              </v:shape>
              <v:shape id="_x0000_s10852" style="position:absolute;left:2909;top:5324;width:1;height:1" coordsize="1,1" path="m,1l,,,1,1,e" filled="f" strokeweight=".05pt">
                <v:path arrowok="t"/>
              </v:shape>
              <v:shape id="_x0000_s10853" style="position:absolute;left:2910;top:5324;width:1;height:1" coordsize="1,1" path="m,1l,,,1r1,e" filled="f" strokeweight=".05pt">
                <v:path arrowok="t"/>
              </v:shape>
              <v:shape id="_x0000_s10854" style="position:absolute;left:2911;top:5324;width:2;height:1" coordsize="2,1" path="m,1l,,,1r2,e" filled="f" strokeweight=".05pt">
                <v:path arrowok="t"/>
              </v:shape>
              <v:shape id="_x0000_s10855" style="position:absolute;left:2913;top:5324;width:1;height:1" coordsize="1,1" path="m,1l,,,1r1,e" filled="f" strokeweight=".05pt">
                <v:path arrowok="t"/>
              </v:shape>
              <v:shape id="_x0000_s10856" style="position:absolute;left:2914;top:5324;width:1;height:1" coordsize="1,1" path="m,1l,,,1r1,e" filled="f" strokeweight=".05pt">
                <v:path arrowok="t"/>
              </v:shape>
              <v:shape id="_x0000_s10857" style="position:absolute;left:2915;top:5324;width:1;height:1" coordsize="1,1" path="m,1l,,,,1,1e" filled="f" strokeweight=".05pt">
                <v:path arrowok="t"/>
              </v:shape>
              <v:shape id="_x0000_s10858" style="position:absolute;left:2916;top:5324;width:1;height:1" coordsize="1,1" path="m,1l,,,1r1,e" filled="f" strokeweight=".05pt">
                <v:path arrowok="t"/>
              </v:shape>
              <v:shape id="_x0000_s10859" style="position:absolute;left:2917;top:5324;width:2;height:1" coordsize="2,1" path="m,1l,,,1r2,e" filled="f" strokeweight=".05pt">
                <v:path arrowok="t"/>
              </v:shape>
              <v:shape id="_x0000_s10860" style="position:absolute;left:2919;top:5324;width:1;height:1" coordsize="1,1" path="m,1l,,,,1,e" filled="f" strokeweight=".05pt">
                <v:path arrowok="t"/>
              </v:shape>
              <v:shape id="_x0000_s10861" style="position:absolute;left:2920;top:5324;width:1;height:1" coordsize="1,1" path="m,1l,,,1r1,e" filled="f" strokeweight=".05pt">
                <v:path arrowok="t"/>
              </v:shape>
              <v:shape id="_x0000_s10862" style="position:absolute;left:2921;top:5324;width:1;height:1" coordsize="1,1" path="m,1l,,,1r1,e" filled="f" strokeweight=".05pt">
                <v:path arrowok="t"/>
              </v:shape>
              <v:shape id="_x0000_s10863" style="position:absolute;left:2922;top:5324;width:1;height:1" coordsize="1,1" path="m,1l,,,1r1,e" filled="f" strokeweight=".05pt">
                <v:path arrowok="t"/>
              </v:shape>
              <v:shape id="_x0000_s10864" style="position:absolute;left:2923;top:5325;width:2;height:1" coordsize="2,0" path="m,l,,,,2,e" filled="f" strokeweight=".05pt">
                <v:path arrowok="t"/>
              </v:shape>
              <v:shape id="_x0000_s10865" style="position:absolute;left:2925;top:5325;width:1;height:1" coordsize="1,0" path="m,l,,,,1,e" filled="f" strokeweight=".05pt">
                <v:path arrowok="t"/>
              </v:shape>
              <v:shape id="_x0000_s10866" style="position:absolute;left:2926;top:5324;width:1;height:1" coordsize="1,1" path="m,1l,,,1r1,e" filled="f" strokeweight=".05pt">
                <v:path arrowok="t"/>
              </v:shape>
              <v:shape id="_x0000_s10867" style="position:absolute;left:2927;top:5311;width:1;height:14" coordsize="1,14" path="m,14l,7r,l1,e" filled="f" strokeweight=".05pt">
                <v:path arrowok="t"/>
              </v:shape>
              <v:shape id="_x0000_s10868" style="position:absolute;left:2928;top:5292;width:1;height:32" coordsize="1,32" path="m,31l,,,31r1,1e" filled="f" strokeweight=".05pt">
                <v:path arrowok="t"/>
              </v:shape>
              <v:shape id="_x0000_s10869" style="position:absolute;left:2929;top:5324;width:2;height:1" coordsize="2,1" path="m,1l,,,1r2,e" filled="f" strokeweight=".05pt">
                <v:path arrowok="t"/>
              </v:shape>
              <v:shape id="_x0000_s10870" style="position:absolute;left:2931;top:5324;width:1;height:1" coordsize="1,1" path="m,1l,,,1r1,e" filled="f" strokeweight=".05pt">
                <v:path arrowok="t"/>
              </v:shape>
              <v:shape id="_x0000_s10871" style="position:absolute;left:2932;top:5325;width:1;height:1" coordsize="1,0" path="m,l,,,,1,e" filled="f" strokeweight=".05pt">
                <v:path arrowok="t"/>
              </v:shape>
              <v:shape id="_x0000_s10872" style="position:absolute;left:2933;top:5324;width:1;height:1" coordsize="1,1" path="m,1r,l,1,1,e" filled="f" strokeweight=".05pt">
                <v:path arrowok="t"/>
              </v:shape>
              <v:shape id="_x0000_s10873" style="position:absolute;left:2934;top:5324;width:1;height:1" coordsize="1,1" path="m,1l,,,1r1,e" filled="f" strokeweight=".05pt">
                <v:path arrowok="t"/>
              </v:shape>
              <v:shape id="_x0000_s10874" style="position:absolute;left:2935;top:5324;width:2;height:1" coordsize="2,1" path="m,1l,,,1r2,e" filled="f" strokeweight=".05pt">
                <v:path arrowok="t"/>
              </v:shape>
              <v:shape id="_x0000_s10875" style="position:absolute;left:2937;top:5322;width:1;height:3" coordsize="1,3" path="m,3l,1r,l1,e" filled="f" strokeweight=".05pt">
                <v:path arrowok="t"/>
              </v:shape>
              <v:shape id="_x0000_s10876" style="position:absolute;left:2938;top:5318;width:1;height:7" coordsize="1,7" path="m,7l,,,6,1,7e" filled="f" strokeweight=".05pt">
                <v:path arrowok="t"/>
              </v:shape>
              <v:shape id="_x0000_s10877" style="position:absolute;left:2939;top:5324;width:1;height:1" coordsize="1,1" path="m,1l,,,1,1,e" filled="f" strokeweight=".05pt">
                <v:path arrowok="t"/>
              </v:shape>
              <v:shape id="_x0000_s10878" style="position:absolute;left:2940;top:5324;width:1;height:1" coordsize="1,1" path="m,1l,,,1,1,e" filled="f" strokeweight=".05pt">
                <v:path arrowok="t"/>
              </v:shape>
              <v:shape id="_x0000_s10879" style="position:absolute;left:2941;top:5324;width:2;height:1" coordsize="2,1" path="m,1l,,,1r2,e" filled="f" strokeweight=".05pt">
                <v:path arrowok="t"/>
              </v:shape>
              <v:shape id="_x0000_s10880" style="position:absolute;left:2943;top:5324;width:1;height:1" coordsize="1,1" path="m,1l,,,1r1,e" filled="f" strokeweight=".05pt">
                <v:path arrowok="t"/>
              </v:shape>
              <v:shape id="_x0000_s10881" style="position:absolute;left:2944;top:5324;width:1;height:1" coordsize="1,1" path="m,1l,,,,1,1e" filled="f" strokeweight=".05pt">
                <v:path arrowok="t"/>
              </v:shape>
              <v:shape id="_x0000_s10882" style="position:absolute;left:2945;top:5324;width:1;height:1" coordsize="1,1" path="m,1l,,,1r1,e" filled="f" strokeweight=".05pt">
                <v:path arrowok="t"/>
              </v:shape>
              <v:shape id="_x0000_s10883" style="position:absolute;left:2946;top:5309;width:1;height:16" coordsize="1,16" path="m,16l,1r,l1,e" filled="f" strokeweight=".05pt">
                <v:path arrowok="t"/>
              </v:shape>
              <v:shape id="_x0000_s10884" style="position:absolute;left:2947;top:5295;width:2;height:29" coordsize="2,29" path="m,28l,,,28r2,1e" filled="f" strokeweight=".05pt">
                <v:path arrowok="t"/>
              </v:shape>
              <v:shape id="_x0000_s10885" style="position:absolute;left:2949;top:5324;width:1;height:1" coordsize="1,1" path="m,1l,,,,1,e" filled="f" strokeweight=".05pt">
                <v:path arrowok="t"/>
              </v:shape>
              <v:shape id="_x0000_s10886" style="position:absolute;left:2950;top:5324;width:1;height:1" coordsize="1,1" path="m,1l,,,1r1,e" filled="f" strokeweight=".05pt">
                <v:path arrowok="t"/>
              </v:shape>
              <v:shape id="_x0000_s10887" style="position:absolute;left:2951;top:5325;width:1;height:1" coordsize="1,0" path="m,l,,,,1,e" filled="f" strokeweight=".05pt">
                <v:path arrowok="t"/>
              </v:shape>
              <v:shape id="_x0000_s10888" style="position:absolute;left:2952;top:5325;width:1;height:1" coordsize="1,1" path="m,1l,,,1,1,e" filled="f" strokeweight=".05pt">
                <v:path arrowok="t"/>
              </v:shape>
              <v:shape id="_x0000_s10889" style="position:absolute;left:2953;top:5324;width:2;height:1" coordsize="2,1" path="m,1l,,,,2,1e" filled="f" strokeweight=".05pt">
                <v:path arrowok="t"/>
              </v:shape>
              <v:shape id="_x0000_s10890" style="position:absolute;left:2955;top:5324;width:1;height:1" coordsize="1,1" path="m,1l,,,1r1,e" filled="f" strokeweight=".05pt">
                <v:path arrowok="t"/>
              </v:shape>
              <v:shape id="_x0000_s10891" style="position:absolute;left:2956;top:5320;width:1;height:5" coordsize="1,5" path="m,5l,2r,l1,e" filled="f" strokeweight=".05pt">
                <v:path arrowok="t"/>
              </v:shape>
              <v:shape id="_x0000_s10892" style="position:absolute;left:2957;top:5319;width:1;height:6" coordsize="1,6" path="m,6l,,,6,1,5e" filled="f" strokeweight=".05pt">
                <v:path arrowok="t"/>
              </v:shape>
              <v:shape id="_x0000_s10893" style="position:absolute;left:2958;top:5324;width:1;height:1" coordsize="1,1" path="m,1l,,,,1,1e" filled="f" strokeweight=".05pt">
                <v:path arrowok="t"/>
              </v:shape>
              <v:shape id="_x0000_s10894" style="position:absolute;left:2959;top:5324;width:2;height:1" coordsize="2,1" path="m,1l,,,,2,e" filled="f" strokeweight=".05pt">
                <v:path arrowok="t"/>
              </v:shape>
              <v:shape id="_x0000_s10895" style="position:absolute;left:2961;top:5324;width:1;height:1" coordsize="1,1" path="m,1l,,,1r1,e" filled="f" strokeweight=".05pt">
                <v:path arrowok="t"/>
              </v:shape>
              <v:shape id="_x0000_s10896" style="position:absolute;left:2962;top:5325;width:1;height:1" coordsize="1,0" path="m,l,,,,1,e" filled="f" strokeweight=".05pt">
                <v:path arrowok="t"/>
              </v:shape>
              <v:shape id="_x0000_s10897" style="position:absolute;left:2963;top:5325;width:1;height:1" coordsize="1,0" path="m,l,,,,1,e" filled="f" strokeweight=".05pt">
                <v:path arrowok="t"/>
              </v:shape>
              <v:shape id="_x0000_s10898" style="position:absolute;left:2964;top:5325;width:1;height:1" coordsize="1,0" path="m,l,,,,1,e" filled="f" strokeweight=".05pt">
                <v:path arrowok="t"/>
              </v:shape>
              <v:shape id="_x0000_s10899" style="position:absolute;left:2965;top:5316;width:2;height:9" coordsize="2,9" path="m,9l,1r,l2,e" filled="f" strokeweight=".05pt">
                <v:path arrowok="t"/>
              </v:shape>
              <v:shape id="_x0000_s10900" style="position:absolute;left:2967;top:5316;width:1;height:9" coordsize="1,9" path="m,9l,,,9r1,e" filled="f" strokeweight=".05pt">
                <v:path arrowok="t"/>
              </v:shape>
              <v:shape id="_x0000_s10901" style="position:absolute;left:2968;top:5324;width:1;height:1" coordsize="1,1" path="m,1l,,,1r1,e" filled="f" strokeweight=".05pt">
                <v:path arrowok="t"/>
              </v:shape>
              <v:shape id="_x0000_s10902" style="position:absolute;left:2969;top:5325;width:1;height:1" coordsize="1,0" path="m,l,,,,1,e" filled="f" strokeweight=".05pt">
                <v:path arrowok="t"/>
              </v:shape>
              <v:shape id="_x0000_s10903" style="position:absolute;left:2970;top:5325;width:1;height:1" coordsize="1,0" path="m,l,,,,1,e" filled="f" strokeweight=".05pt">
                <v:path arrowok="t"/>
              </v:shape>
              <v:shape id="_x0000_s10904" style="position:absolute;left:2971;top:5325;width:2;height:1" coordsize="2,1" path="m,1l,,,1,2,e" filled="f" strokeweight=".05pt">
                <v:path arrowok="t"/>
              </v:shape>
              <v:shape id="_x0000_s10905" style="position:absolute;left:2973;top:5325;width:1;height:1" coordsize="1,1" path="m,1l,,,,1,e" filled="f" strokeweight=".05pt">
                <v:path arrowok="t"/>
              </v:shape>
              <v:shape id="_x0000_s10906" style="position:absolute;left:2974;top:5325;width:1;height:1" coordsize="1,1" path="m,1l,,,,1,e" filled="f" strokeweight=".05pt">
                <v:path arrowok="t"/>
              </v:shape>
              <v:shape id="_x0000_s10907" style="position:absolute;left:2975;top:5324;width:1;height:1" coordsize="1,1" path="m,1l,,,,1,e" filled="f" strokeweight=".05pt">
                <v:path arrowok="t"/>
              </v:shape>
              <v:shape id="_x0000_s10908" style="position:absolute;left:2976;top:5324;width:1;height:1" coordsize="1,1" path="m,1l,,,1r1,e" filled="f" strokeweight=".05pt">
                <v:path arrowok="t"/>
              </v:shape>
              <v:shape id="_x0000_s10909" style="position:absolute;left:2977;top:5325;width:2;height:1" coordsize="2,0" path="m,l,,,,2,e" filled="f" strokeweight=".05pt">
                <v:path arrowok="t"/>
              </v:shape>
              <v:shape id="_x0000_s10910" style="position:absolute;left:2979;top:5325;width:1;height:1" coordsize="1,1" path="m,l,,,,1,1e" filled="f" strokeweight=".05pt">
                <v:path arrowok="t"/>
              </v:shape>
              <v:shape id="_x0000_s10911" style="position:absolute;left:2980;top:5325;width:1;height:1" coordsize="1,1" path="m,1l,,,,1,1e" filled="f" strokeweight=".05pt">
                <v:path arrowok="t"/>
              </v:shape>
              <v:shape id="_x0000_s10912" style="position:absolute;left:2981;top:5325;width:1;height:1" coordsize="1,1" path="m,1l,,,,1,e" filled="f" strokeweight=".05pt">
                <v:path arrowok="t"/>
              </v:shape>
              <v:shape id="_x0000_s10913" style="position:absolute;left:2982;top:5325;width:1;height:1" coordsize="1,0" path="m,l,,,,1,e" filled="f" strokeweight=".05pt">
                <v:path arrowok="t"/>
              </v:shape>
              <v:shape id="_x0000_s10914" style="position:absolute;left:2983;top:5325;width:2;height:1" coordsize="2,1" path="m,1l,,,,2,e" filled="f" strokeweight=".05pt">
                <v:path arrowok="t"/>
              </v:shape>
              <v:shape id="_x0000_s10915" style="position:absolute;left:2985;top:5324;width:1;height:2" coordsize="1,2" path="m,2l,,,,1,e" filled="f" strokeweight=".05pt">
                <v:path arrowok="t"/>
              </v:shape>
              <v:shape id="_x0000_s10916" style="position:absolute;left:2986;top:5324;width:1;height:1" coordsize="1,1" path="m,1l,,,,1,1e" filled="f" strokeweight=".05pt">
                <v:path arrowok="t"/>
              </v:shape>
              <v:shape id="_x0000_s10917" style="position:absolute;left:2987;top:5325;width:1;height:1" coordsize="1,1" path="m,l,,,,1,1e" filled="f" strokeweight=".05pt">
                <v:path arrowok="t"/>
              </v:shape>
              <v:shape id="_x0000_s10918" style="position:absolute;left:2988;top:5325;width:1;height:1" coordsize="1,1" path="m,1l,,,,1,1e" filled="f" strokeweight=".05pt">
                <v:path arrowok="t"/>
              </v:shape>
              <v:shape id="_x0000_s10919" style="position:absolute;left:2989;top:5325;width:2;height:1" coordsize="2,1" path="m,1l,,,,2,e" filled="f" strokeweight=".05pt">
                <v:path arrowok="t"/>
              </v:shape>
              <v:shape id="_x0000_s10920" style="position:absolute;left:2991;top:5325;width:1;height:1" coordsize="1,1" path="m,1l,,,,1,e" filled="f" strokeweight=".05pt">
                <v:path arrowok="t"/>
              </v:shape>
              <v:shape id="_x0000_s10921" style="position:absolute;left:2992;top:5325;width:1;height:1" coordsize="1,1" path="m,1l,,,,1,e" filled="f" strokeweight=".05pt">
                <v:path arrowok="t"/>
              </v:shape>
              <v:shape id="_x0000_s10922" style="position:absolute;left:2993;top:5325;width:1;height:1" coordsize="1,1" path="m,1l,,,,1,e" filled="f" strokeweight=".05pt">
                <v:path arrowok="t"/>
              </v:shape>
              <v:shape id="_x0000_s10923" style="position:absolute;left:2994;top:5325;width:1;height:1" coordsize="1,1" path="m,1l,,,,1,e" filled="f" strokeweight=".05pt">
                <v:path arrowok="t"/>
              </v:shape>
              <v:shape id="_x0000_s10924" style="position:absolute;left:2995;top:5325;width:2;height:1" coordsize="2,1" path="m,1l,,,,2,e" filled="f" strokeweight=".05pt">
                <v:path arrowok="t"/>
              </v:shape>
              <v:shape id="_x0000_s10925" style="position:absolute;left:2997;top:5318;width:1;height:7" coordsize="1,7" path="m,7l,1r,l1,e" filled="f" strokeweight=".05pt">
                <v:path arrowok="t"/>
              </v:shape>
              <v:shape id="_x0000_s10926" style="position:absolute;left:2998;top:5318;width:1;height:8" coordsize="1,8" path="m,8l,,,8,1,7e" filled="f" strokeweight=".05pt">
                <v:path arrowok="t"/>
              </v:shape>
              <v:shape id="_x0000_s10927" style="position:absolute;left:2999;top:5325;width:1;height:1" coordsize="1,1" path="m,1l,,,1r1,e" filled="f" strokeweight=".05pt">
                <v:path arrowok="t"/>
              </v:shape>
              <v:shape id="_x0000_s10928" style="position:absolute;left:3000;top:5325;width:1;height:1" coordsize="1,1" path="m,1l,,,1,1,e" filled="f" strokeweight=".05pt">
                <v:path arrowok="t"/>
              </v:shape>
              <v:shape id="_x0000_s10929" style="position:absolute;left:3001;top:5325;width:1;height:1" coordsize="1,1" path="m,1l,,,,1,1e" filled="f" strokeweight=".05pt">
                <v:path arrowok="t"/>
              </v:shape>
              <v:shape id="_x0000_s10930" style="position:absolute;left:3002;top:5325;width:2;height:1" coordsize="2,1" path="m,1l,,,1,2,e" filled="f" strokeweight=".05pt">
                <v:path arrowok="t"/>
              </v:shape>
              <v:shape id="_x0000_s10931" style="position:absolute;left:3004;top:5325;width:1;height:1" coordsize="1,0" path="m,l,,,,1,e" filled="f" strokeweight=".05pt">
                <v:path arrowok="t"/>
              </v:shape>
              <v:shape id="_x0000_s10932" style="position:absolute;left:3005;top:5325;width:1;height:1" coordsize="1,1" path="m,1l,,,,1,e" filled="f" strokeweight=".05pt">
                <v:path arrowok="t"/>
              </v:shape>
              <v:shape id="_x0000_s10933" style="position:absolute;left:3006;top:5323;width:1;height:2" coordsize="1,2" path="m,2l,,,,1,1e" filled="f" strokeweight=".05pt">
                <v:path arrowok="t"/>
              </v:shape>
              <v:shape id="_x0000_s10934" style="position:absolute;left:3007;top:5324;width:1;height:2" coordsize="1,2" path="m,1l,,,1,1,2e" filled="f" strokeweight=".05pt">
                <v:path arrowok="t"/>
              </v:shape>
              <v:shape id="_x0000_s10935" style="position:absolute;left:3008;top:5325;width:2;height:1" coordsize="2,1" path="m,1l,,,,2,e" filled="f" strokeweight=".05pt">
                <v:path arrowok="t"/>
              </v:shape>
              <v:shape id="_x0000_s10936" style="position:absolute;left:3010;top:5325;width:1;height:1" coordsize="1,1" path="m,1l,,,,1,e" filled="f" strokeweight=".05pt">
                <v:path arrowok="t"/>
              </v:shape>
              <v:shape id="_x0000_s10937" style="position:absolute;left:3011;top:5325;width:1;height:1" coordsize="1,1" path="m,1l,,,1,1,e" filled="f" strokeweight=".05pt">
                <v:path arrowok="t"/>
              </v:shape>
              <v:shape id="_x0000_s10938" style="position:absolute;left:3012;top:5325;width:1;height:1" coordsize="1,1" path="m,1l,,,,1,e" filled="f" strokeweight=".05pt">
                <v:path arrowok="t"/>
              </v:shape>
              <v:shape id="_x0000_s10939" style="position:absolute;left:3013;top:5325;width:1;height:1" coordsize="1,1" path="m,1l,,,,1,e" filled="f" strokeweight=".05pt">
                <v:path arrowok="t"/>
              </v:shape>
              <v:shape id="_x0000_s10940" style="position:absolute;left:3014;top:5325;width:2;height:1" coordsize="2,1" path="m,1l,,,,2,e" filled="f" strokeweight=".05pt">
                <v:path arrowok="t"/>
              </v:shape>
              <v:shape id="_x0000_s10941" style="position:absolute;left:3016;top:5325;width:1;height:1" coordsize="1,1" path="m,1l,,,,1,e" filled="f" strokeweight=".05pt">
                <v:path arrowok="t"/>
              </v:shape>
              <v:shape id="_x0000_s10942" style="position:absolute;left:3017;top:5325;width:1;height:1" coordsize="1,1" path="m,1l,,,,1,1e" filled="f" strokeweight=".05pt">
                <v:path arrowok="t"/>
              </v:shape>
              <v:shape id="_x0000_s10943" style="position:absolute;left:3018;top:5325;width:1;height:1" coordsize="1,1" path="m,1l,,,,1,e" filled="f" strokeweight=".05pt">
                <v:path arrowok="t"/>
              </v:shape>
              <v:shape id="_x0000_s10944" style="position:absolute;left:3019;top:5325;width:1;height:1" coordsize="1,1" path="m,1l,,,,1,1e" filled="f" strokeweight=".05pt">
                <v:path arrowok="t"/>
              </v:shape>
              <v:shape id="_x0000_s10945" style="position:absolute;left:3020;top:5325;width:2;height:1" coordsize="2,1" path="m,1l,,,,2,e" filled="f" strokeweight=".05pt">
                <v:path arrowok="t"/>
              </v:shape>
              <v:shape id="_x0000_s10946" style="position:absolute;left:3022;top:5325;width:1;height:1" coordsize="1,1" path="m,1l,,,1,1,e" filled="f" strokeweight=".05pt">
                <v:path arrowok="t"/>
              </v:shape>
              <v:shape id="_x0000_s10947" style="position:absolute;left:3023;top:5325;width:1;height:1" coordsize="1,0" path="m,l,,,,1,e" filled="f" strokeweight=".05pt">
                <v:path arrowok="t"/>
              </v:shape>
              <v:shape id="_x0000_s10948" style="position:absolute;left:3024;top:5324;width:1;height:1" coordsize="1,1" path="m,1l,,,,1,e" filled="f" strokeweight=".05pt">
                <v:path arrowok="t"/>
              </v:shape>
              <v:shape id="_x0000_s10949" style="position:absolute;left:3025;top:5324;width:1;height:2" coordsize="1,2" path="m,2l,,,1,1,2e" filled="f" strokeweight=".05pt">
                <v:path arrowok="t"/>
              </v:shape>
              <v:shape id="_x0000_s10950" style="position:absolute;left:3026;top:5325;width:2;height:1" coordsize="2,1" path="m,1l,,,,2,1e" filled="f" strokeweight=".05pt">
                <v:path arrowok="t"/>
              </v:shape>
              <v:shape id="_x0000_s10951" style="position:absolute;left:3028;top:5325;width:1;height:1" coordsize="1,1" path="m,1l,,,,1,1e" filled="f" strokeweight=".05pt">
                <v:path arrowok="t"/>
              </v:shape>
              <v:shape id="_x0000_s10952" style="position:absolute;left:3029;top:5325;width:1;height:1" coordsize="1,1" path="m,1l,,,,1,e" filled="f" strokeweight=".05pt">
                <v:path arrowok="t"/>
              </v:shape>
              <v:shape id="_x0000_s10953" style="position:absolute;left:3030;top:5325;width:1;height:1" coordsize="1,1" path="m,1l,,,,1,e" filled="f" strokeweight=".05pt">
                <v:path arrowok="t"/>
              </v:shape>
              <v:shape id="_x0000_s10954" style="position:absolute;left:3031;top:5325;width:1;height:1" coordsize="1,1" path="m,1l,,,,1,1e" filled="f" strokeweight=".05pt">
                <v:path arrowok="t"/>
              </v:shape>
              <v:shape id="_x0000_s10955" style="position:absolute;left:3032;top:5325;width:2;height:1" coordsize="2,1" path="m,1l,,,,2,e" filled="f" strokeweight=".05pt">
                <v:path arrowok="t"/>
              </v:shape>
              <v:shape id="_x0000_s10956" style="position:absolute;left:3034;top:5324;width:1;height:1" coordsize="1,1" path="m,1l,,,1r1,e" filled="f" strokeweight=".05pt">
                <v:path arrowok="t"/>
              </v:shape>
              <v:shape id="_x0000_s10957" style="position:absolute;left:3035;top:5324;width:1;height:1" coordsize="1,1" path="m,1l,,,1r1,e" filled="f" strokeweight=".05pt">
                <v:path arrowok="t"/>
              </v:shape>
              <v:shape id="_x0000_s10958" style="position:absolute;left:3036;top:5325;width:1;height:1" coordsize="1,1" path="m,1l,,,1r1,e" filled="f" strokeweight=".05pt">
                <v:path arrowok="t"/>
              </v:shape>
              <v:shape id="_x0000_s10959" style="position:absolute;left:3037;top:5325;width:1;height:1" coordsize="1,1" path="m,1l,,,1r1,e" filled="f" strokeweight=".05pt">
                <v:path arrowok="t"/>
              </v:shape>
              <v:shape id="_x0000_s10960" style="position:absolute;left:3038;top:5325;width:2;height:1" coordsize="2,1" path="m,1l,,,,2,1e" filled="f" strokeweight=".05pt">
                <v:path arrowok="t"/>
              </v:shape>
              <v:shape id="_x0000_s10961" style="position:absolute;left:3040;top:5325;width:1;height:1" coordsize="1,1" path="m,1l,,,,1,e" filled="f" strokeweight=".05pt">
                <v:path arrowok="t"/>
              </v:shape>
              <v:shape id="_x0000_s10962" style="position:absolute;left:3041;top:5325;width:1;height:1" coordsize="1,1" path="m,1l,,,,1,1e" filled="f" strokeweight=".05pt">
                <v:path arrowok="t"/>
              </v:shape>
              <v:shape id="_x0000_s10963" style="position:absolute;left:3042;top:5325;width:1;height:1" coordsize="1,1" path="m,1l,,,,1,e" filled="f" strokeweight=".05pt">
                <v:path arrowok="t"/>
              </v:shape>
              <v:shape id="_x0000_s10964" style="position:absolute;left:3043;top:5324;width:1;height:1" coordsize="1,1" path="m,1l,,,,1,e" filled="f" strokeweight=".05pt">
                <v:path arrowok="t"/>
              </v:shape>
              <v:shape id="_x0000_s10965" style="position:absolute;left:3044;top:5324;width:2;height:2" coordsize="2,2" path="m,2l,,,2,2,1e" filled="f" strokeweight=".05pt">
                <v:path arrowok="t"/>
              </v:shape>
              <v:shape id="_x0000_s10966" style="position:absolute;left:3046;top:5325;width:1;height:1" coordsize="1,1" path="m,1l,,,,1,1e" filled="f" strokeweight=".05pt">
                <v:path arrowok="t"/>
              </v:shape>
              <v:shape id="_x0000_s10967" style="position:absolute;left:3047;top:5325;width:1;height:1" coordsize="1,1" path="m,1l,,,1r1,e" filled="f" strokeweight=".05pt">
                <v:path arrowok="t"/>
              </v:shape>
              <v:shape id="_x0000_s10968" style="position:absolute;left:3048;top:5325;width:1;height:1" coordsize="1,1" path="m,1l,,,1,1,e" filled="f" strokeweight=".05pt">
                <v:path arrowok="t"/>
              </v:shape>
              <v:shape id="_x0000_s10969" style="position:absolute;left:3049;top:5325;width:1;height:1" coordsize="1,1" path="m,1l,,,,1,1e" filled="f" strokeweight=".05pt">
                <v:path arrowok="t"/>
              </v:shape>
              <v:shape id="_x0000_s10970" style="position:absolute;left:3050;top:5325;width:2;height:1" coordsize="2,1" path="m,1l,,,,2,1e" filled="f" strokeweight=".05pt">
                <v:path arrowok="t"/>
              </v:shape>
              <v:shape id="_x0000_s10971" style="position:absolute;left:3052;top:5325;width:1;height:1" coordsize="1,1" path="m,1l,,,,1,1e" filled="f" strokeweight=".05pt">
                <v:path arrowok="t"/>
              </v:shape>
              <v:shape id="_x0000_s10972" style="position:absolute;left:3053;top:5325;width:1;height:1" coordsize="1,1" path="m,1l,,,1,1,e" filled="f" strokeweight=".05pt">
                <v:path arrowok="t"/>
              </v:shape>
              <v:shape id="_x0000_s10973" style="position:absolute;left:3054;top:5325;width:1;height:1" coordsize="1,1" path="m,1l,,,1,1,e" filled="f" strokeweight=".05pt">
                <v:path arrowok="t"/>
              </v:shape>
              <v:shape id="_x0000_s10974" style="position:absolute;left:3055;top:5325;width:1;height:1" coordsize="1,1" path="m,1l,,,,1,e" filled="f" strokeweight=".05pt">
                <v:path arrowok="t"/>
              </v:shape>
              <v:shape id="_x0000_s10975" style="position:absolute;left:3056;top:5325;width:2;height:1" coordsize="2,1" path="m,1l,,,,2,1e" filled="f" strokeweight=".05pt">
                <v:path arrowok="t"/>
              </v:shape>
              <v:shape id="_x0000_s10976" style="position:absolute;left:3058;top:5325;width:1;height:1" coordsize="1,1" path="m,1l,,,1,1,e" filled="f" strokeweight=".05pt">
                <v:path arrowok="t"/>
              </v:shape>
              <v:shape id="_x0000_s10977" style="position:absolute;left:3059;top:5325;width:1;height:1" coordsize="1,1" path="m,1l,,,1,1,e" filled="f" strokeweight=".05pt">
                <v:path arrowok="t"/>
              </v:shape>
              <v:shape id="_x0000_s10978" style="position:absolute;left:3060;top:5324;width:1;height:2" coordsize="1,2" path="m,2l,,,,1,1e" filled="f" strokeweight=".05pt">
                <v:path arrowok="t"/>
              </v:shape>
              <v:shape id="_x0000_s10979" style="position:absolute;left:3061;top:5325;width:1;height:1" coordsize="1,1" path="m,1l,,,,1,e" filled="f" strokeweight=".05pt">
                <v:path arrowok="t"/>
              </v:shape>
              <v:shape id="_x0000_s10980" style="position:absolute;left:3062;top:5325;width:2;height:1" coordsize="2,1" path="m,1l,,,,2,1e" filled="f" strokeweight=".05pt">
                <v:path arrowok="t"/>
              </v:shape>
              <v:shape id="_x0000_s10981" style="position:absolute;left:3064;top:5325;width:1;height:1" coordsize="1,1" path="m,1l,,,1r1,e" filled="f" strokeweight=".05pt">
                <v:path arrowok="t"/>
              </v:shape>
              <v:shape id="_x0000_s10982" style="position:absolute;left:3065;top:5325;width:1;height:1" coordsize="1,1" path="m,1l,,,1,1,e" filled="f" strokeweight=".05pt">
                <v:path arrowok="t"/>
              </v:shape>
              <v:shape id="_x0000_s10983" style="position:absolute;left:3066;top:5325;width:1;height:1" coordsize="1,1" path="m,1l,,,1r1,e" filled="f" strokeweight=".05pt">
                <v:path arrowok="t"/>
              </v:shape>
              <v:shape id="_x0000_s10984" style="position:absolute;left:3067;top:5325;width:1;height:1" coordsize="1,1" path="m,1l,,,1r1,e" filled="f" strokeweight=".05pt">
                <v:path arrowok="t"/>
              </v:shape>
              <v:shape id="_x0000_s10985" style="position:absolute;left:3068;top:5325;width:2;height:1" coordsize="2,1" path="m,1l,,,1r2,e" filled="f" strokeweight=".05pt">
                <v:path arrowok="t"/>
              </v:shape>
              <v:shape id="_x0000_s10986" style="position:absolute;left:3070;top:5325;width:1;height:1" coordsize="1,1" path="m,1l,,,1,1,e" filled="f" strokeweight=".05pt">
                <v:path arrowok="t"/>
              </v:shape>
              <v:shape id="_x0000_s10987" style="position:absolute;left:3071;top:5325;width:1;height:1" coordsize="1,1" path="m,1l,,,,1,1e" filled="f" strokeweight=".05pt">
                <v:path arrowok="t"/>
              </v:shape>
              <v:shape id="_x0000_s10988" style="position:absolute;left:3072;top:5324;width:1;height:2" coordsize="1,2" path="m,2l,,,,1,e" filled="f" strokeweight=".05pt">
                <v:path arrowok="t"/>
              </v:shape>
              <v:shape id="_x0000_s10989" style="position:absolute;left:3073;top:5324;width:1;height:2" coordsize="1,2" path="m,2l,,,2,1,1e" filled="f" strokeweight=".05pt">
                <v:path arrowok="t"/>
              </v:shape>
              <v:shape id="_x0000_s10990" style="position:absolute;left:3074;top:5325;width:2;height:1" coordsize="2,1" path="m,1l,,,1r2,e" filled="f" strokeweight=".05pt">
                <v:path arrowok="t"/>
              </v:shape>
              <v:shape id="_x0000_s10991" style="position:absolute;left:3076;top:5325;width:1;height:1" coordsize="1,1" path="m,1l,,,1r1,e" filled="f" strokeweight=".05pt">
                <v:path arrowok="t"/>
              </v:shape>
              <v:shape id="_x0000_s10992" style="position:absolute;left:3077;top:5325;width:1;height:1" coordsize="1,1" path="m,1l,,,1,1,e" filled="f" strokeweight=".05pt">
                <v:path arrowok="t"/>
              </v:shape>
              <v:shape id="_x0000_s10993" style="position:absolute;left:3078;top:5325;width:1;height:1" coordsize="1,1" path="m,1l,,,,1,e" filled="f" strokeweight=".05pt">
                <v:path arrowok="t"/>
              </v:shape>
              <v:shape id="_x0000_s10994" style="position:absolute;left:3079;top:5325;width:1;height:1" coordsize="1,0" path="m,l,,,,1,e" filled="f" strokeweight=".05pt">
                <v:path arrowok="t"/>
              </v:shape>
              <v:shape id="_x0000_s10995" style="position:absolute;left:3080;top:5325;width:2;height:1" coordsize="2,1" path="m,1l,,,,2,e" filled="f" strokeweight=".05pt">
                <v:path arrowok="t"/>
              </v:shape>
              <v:shape id="_x0000_s10996" style="position:absolute;left:3082;top:5325;width:1;height:1" coordsize="1,1" path="m,1l,,,,1,e" filled="f" strokeweight=".05pt">
                <v:path arrowok="t"/>
              </v:shape>
              <v:shape id="_x0000_s10997" style="position:absolute;left:3083;top:5325;width:1;height:1" coordsize="1,1" path="m,1l,,,,1,1e" filled="f" strokeweight=".05pt">
                <v:path arrowok="t"/>
              </v:shape>
              <v:shape id="_x0000_s10998" style="position:absolute;left:3084;top:5325;width:1;height:1" coordsize="1,1" path="m,1l,,,1r1,e" filled="f" strokeweight=".05pt">
                <v:path arrowok="t"/>
              </v:shape>
              <v:shape id="_x0000_s10999" style="position:absolute;left:3085;top:5325;width:1;height:1" coordsize="1,1" path="m,1l,,,1r1,e" filled="f" strokeweight=".05pt">
                <v:path arrowok="t"/>
              </v:shape>
              <v:shape id="_x0000_s11000" style="position:absolute;left:3086;top:5325;width:2;height:1" coordsize="2,1" path="m,1l,,,1r2,e" filled="f" strokeweight=".05pt">
                <v:path arrowok="t"/>
              </v:shape>
              <v:shape id="_x0000_s11001" style="position:absolute;left:3088;top:5325;width:1;height:1" coordsize="1,1" path="m,1l,,,1r1,e" filled="f" strokeweight=".05pt">
                <v:path arrowok="t"/>
              </v:shape>
              <v:shape id="_x0000_s11002" style="position:absolute;left:3089;top:5325;width:1;height:1" coordsize="1,1" path="m,1l,,,,1,e" filled="f" strokeweight=".05pt">
                <v:path arrowok="t"/>
              </v:shape>
              <v:shape id="_x0000_s11003" style="position:absolute;left:3090;top:5325;width:1;height:1" coordsize="1,1" path="m,1l,,,,1,e" filled="f" strokeweight=".05pt">
                <v:path arrowok="t"/>
              </v:shape>
              <v:shape id="_x0000_s11004" style="position:absolute;left:3091;top:5314;width:1;height:11" coordsize="1,11" path="m,11l,,,,1,2e" filled="f" strokeweight=".05pt">
                <v:path arrowok="t"/>
              </v:shape>
              <v:shape id="_x0000_s11005" style="position:absolute;left:3092;top:5314;width:2;height:12" coordsize="2,12" path="m,12l,,,12r2,e" filled="f" strokeweight=".05pt">
                <v:path arrowok="t"/>
              </v:shape>
              <v:shape id="_x0000_s11006" style="position:absolute;left:3094;top:5326;width:1;height:1" coordsize="1,0" path="m,l,,,,1,e" filled="f" strokeweight=".05pt">
                <v:path arrowok="t"/>
              </v:shape>
              <v:shape id="_x0000_s11007" style="position:absolute;left:3095;top:5325;width:1;height:1" coordsize="1,1" path="m,1l,,,1r1,e" filled="f" strokeweight=".05pt">
                <v:path arrowok="t"/>
              </v:shape>
              <v:shape id="_x0000_s11008" style="position:absolute;left:3096;top:5325;width:1;height:1" coordsize="1,1" path="m,1l,,,1,1,e" filled="f" strokeweight=".05pt">
                <v:path arrowok="t"/>
              </v:shape>
              <v:shape id="_x0000_s11009" style="position:absolute;left:3097;top:5325;width:1;height:1" coordsize="1,1" path="m,1l,,,1,1,e" filled="f" strokeweight=".05pt">
                <v:path arrowok="t"/>
              </v:shape>
              <v:shape id="_x0000_s11010" style="position:absolute;left:3098;top:5325;width:2;height:1" coordsize="2,1" path="m,1l,,,1r2,e" filled="f" strokeweight=".05pt">
                <v:path arrowok="t"/>
              </v:shape>
              <v:shape id="_x0000_s11011" style="position:absolute;left:3100;top:5325;width:1;height:1" coordsize="1,1" path="m,1l,,,,1,e" filled="f" strokeweight=".05pt">
                <v:path arrowok="t"/>
              </v:shape>
              <v:shape id="_x0000_s11012" style="position:absolute;left:3101;top:5323;width:1;height:3" coordsize="1,3" path="m,3l,,,,1,e" filled="f" strokeweight=".05pt">
                <v:path arrowok="t"/>
              </v:shape>
              <v:shape id="_x0000_s11013" style="position:absolute;left:3102;top:5323;width:1;height:3" coordsize="1,3" path="m,3l,,,3r1,e" filled="f" strokeweight=".05pt">
                <v:path arrowok="t"/>
              </v:shape>
              <v:shape id="_x0000_s11014" style="position:absolute;left:3103;top:5326;width:1;height:1" coordsize="1,0" path="m,l,,,,1,e" filled="f" strokeweight=".05pt">
                <v:path arrowok="t"/>
              </v:shape>
              <v:shape id="_x0000_s11015" style="position:absolute;left:3104;top:5325;width:2;height:1" coordsize="2,1" path="m,1l,,,,2,1e" filled="f" strokeweight=".05pt">
                <v:path arrowok="t"/>
              </v:shape>
            </v:group>
            <v:group id="_x0000_s11217" style="position:absolute;left:3106;top:5318;width:239;height:9" coordorigin="3106,5318" coordsize="239,9">
              <v:shape id="_x0000_s11017" style="position:absolute;left:3106;top:5325;width:1;height:1" coordsize="1,1" path="m,1l,,,1r1,e" filled="f" strokeweight=".05pt">
                <v:path arrowok="t"/>
              </v:shape>
              <v:shape id="_x0000_s11018" style="position:absolute;left:3107;top:5325;width:1;height:1" coordsize="1,1" path="m,1l,,,1r1,e" filled="f" strokeweight=".05pt">
                <v:path arrowok="t"/>
              </v:shape>
              <v:shape id="_x0000_s11019" style="position:absolute;left:3108;top:5325;width:1;height:1" coordsize="1,1" path="m,1l,,,1r1,e" filled="f" strokeweight=".05pt">
                <v:path arrowok="t"/>
              </v:shape>
              <v:shape id="_x0000_s11020" style="position:absolute;left:3109;top:5325;width:1;height:1" coordsize="1,1" path="m,1l,,,,1,e" filled="f" strokeweight=".05pt">
                <v:path arrowok="t"/>
              </v:shape>
              <v:shape id="_x0000_s11021" style="position:absolute;left:3110;top:5320;width:2;height:6" coordsize="2,6" path="m,6l,,,,2,2e" filled="f" strokeweight=".05pt">
                <v:path arrowok="t"/>
              </v:shape>
              <v:shape id="_x0000_s11022" style="position:absolute;left:3112;top:5322;width:1;height:4" coordsize="1,4" path="m,4l,,,4r1,e" filled="f" strokeweight=".05pt">
                <v:path arrowok="t"/>
              </v:shape>
              <v:shape id="_x0000_s11023" style="position:absolute;left:3113;top:5325;width:1;height:1" coordsize="1,1" path="m,1l,,,,1,1e" filled="f" strokeweight=".05pt">
                <v:path arrowok="t"/>
              </v:shape>
              <v:shape id="_x0000_s11024" style="position:absolute;left:3114;top:5326;width:1;height:1" coordsize="1,0" path="m,l,,,,1,e" filled="f" strokeweight=".05pt">
                <v:path arrowok="t"/>
              </v:shape>
              <v:shape id="_x0000_s11025" style="position:absolute;left:3115;top:5325;width:1;height:1" coordsize="1,1" path="m,1l,,,1r1,e" filled="f" strokeweight=".05pt">
                <v:path arrowok="t"/>
              </v:shape>
              <v:shape id="_x0000_s11026" style="position:absolute;left:3116;top:5325;width:2;height:1" coordsize="2,1" path="m,1l,,,,2,1e" filled="f" strokeweight=".05pt">
                <v:path arrowok="t"/>
              </v:shape>
              <v:shape id="_x0000_s11027" style="position:absolute;left:3118;top:5325;width:1;height:1" coordsize="1,1" path="m,1l,,,1r1,e" filled="f" strokeweight=".05pt">
                <v:path arrowok="t"/>
              </v:shape>
              <v:shape id="_x0000_s11028" style="position:absolute;left:3119;top:5325;width:1;height:1" coordsize="1,1" path="m,1l,,,1r1,e" filled="f" strokeweight=".05pt">
                <v:path arrowok="t"/>
              </v:shape>
              <v:shape id="_x0000_s11029" style="position:absolute;left:3120;top:5324;width:1;height:2" coordsize="1,2" path="m,2l,,,,1,1e" filled="f" strokeweight=".05pt">
                <v:path arrowok="t"/>
              </v:shape>
              <v:shape id="_x0000_s11030" style="position:absolute;left:3121;top:5325;width:1;height:1" coordsize="1,1" path="m,1l,,,1r1,e" filled="f" strokeweight=".05pt">
                <v:path arrowok="t"/>
              </v:shape>
              <v:shape id="_x0000_s11031" style="position:absolute;left:3122;top:5326;width:2;height:1" coordsize="2,0" path="m,l,,,,2,e" filled="f" strokeweight=".05pt">
                <v:path arrowok="t"/>
              </v:shape>
              <v:shape id="_x0000_s11032" style="position:absolute;left:3124;top:5325;width:1;height:1" coordsize="1,1" path="m,1l,,,1r1,e" filled="f" strokeweight=".05pt">
                <v:path arrowok="t"/>
              </v:shape>
              <v:shape id="_x0000_s11033" style="position:absolute;left:3125;top:5325;width:1;height:1" coordsize="1,1" path="m,1l,,,1r1,e" filled="f" strokeweight=".05pt">
                <v:path arrowok="t"/>
              </v:shape>
              <v:shape id="_x0000_s11034" style="position:absolute;left:3126;top:5325;width:1;height:1" coordsize="1,1" path="m,1l,,,,1,1e" filled="f" strokeweight=".05pt">
                <v:path arrowok="t"/>
              </v:shape>
              <v:shape id="_x0000_s11035" style="position:absolute;left:3127;top:5325;width:1;height:1" coordsize="1,1" path="m,1l,,,1r1,e" filled="f" strokeweight=".05pt">
                <v:path arrowok="t"/>
              </v:shape>
              <v:shape id="_x0000_s11036" style="position:absolute;left:3128;top:5325;width:2;height:1" coordsize="2,1" path="m,1l,,,,2,1e" filled="f" strokeweight=".05pt">
                <v:path arrowok="t"/>
              </v:shape>
              <v:shape id="_x0000_s11037" style="position:absolute;left:3130;top:5325;width:1;height:1" coordsize="1,1" path="m,1l,,,,1,e" filled="f" strokeweight=".05pt">
                <v:path arrowok="t"/>
              </v:shape>
              <v:shape id="_x0000_s11038" style="position:absolute;left:3131;top:5325;width:1;height:1" coordsize="1,1" path="m,1l,,,1r1,e" filled="f" strokeweight=".05pt">
                <v:path arrowok="t"/>
              </v:shape>
              <v:shape id="_x0000_s11039" style="position:absolute;left:3132;top:5326;width:1;height:1" coordsize="1,0" path="m,l,,,,1,e" filled="f" strokeweight=".05pt">
                <v:path arrowok="t"/>
              </v:shape>
              <v:shape id="_x0000_s11040" style="position:absolute;left:3133;top:5325;width:1;height:1" coordsize="1,1" path="m,1l,,,1r1,e" filled="f" strokeweight=".05pt">
                <v:path arrowok="t"/>
              </v:shape>
              <v:shape id="_x0000_s11041" style="position:absolute;left:3134;top:5325;width:2;height:1" coordsize="2,1" path="m,1l,,,1r2,e" filled="f" strokeweight=".05pt">
                <v:path arrowok="t"/>
              </v:shape>
              <v:shape id="_x0000_s11042" style="position:absolute;left:3136;top:5325;width:1;height:1" coordsize="1,1" path="m,1l,,,,1,e" filled="f" strokeweight=".05pt">
                <v:path arrowok="t"/>
              </v:shape>
              <v:shape id="_x0000_s11043" style="position:absolute;left:3137;top:5325;width:1;height:1" coordsize="1,1" path="m,1l,,,,1,1e" filled="f" strokeweight=".05pt">
                <v:path arrowok="t"/>
              </v:shape>
              <v:shape id="_x0000_s11044" style="position:absolute;left:3138;top:5325;width:1;height:1" coordsize="1,1" path="m,1l,,,,1,1e" filled="f" strokeweight=".05pt">
                <v:path arrowok="t"/>
              </v:shape>
              <v:shape id="_x0000_s11045" style="position:absolute;left:3139;top:5326;width:1;height:1" coordsize="1,0" path="m,l,,,,1,e" filled="f" strokeweight=".05pt">
                <v:path arrowok="t"/>
              </v:shape>
              <v:shape id="_x0000_s11046" style="position:absolute;left:3140;top:5326;width:2;height:1" coordsize="2,0" path="m,l,,,,2,e" filled="f" strokeweight=".05pt">
                <v:path arrowok="t"/>
              </v:shape>
              <v:shape id="_x0000_s11047" style="position:absolute;left:3142;top:5326;width:1;height:1" coordsize="1,0" path="m,l,,,,1,e" filled="f" strokeweight=".05pt">
                <v:path arrowok="t"/>
              </v:shape>
              <v:shape id="_x0000_s11048" style="position:absolute;left:3143;top:5325;width:1;height:1" coordsize="1,1" path="m,1l,,,1r1,e" filled="f" strokeweight=".05pt">
                <v:path arrowok="t"/>
              </v:shape>
              <v:shape id="_x0000_s11049" style="position:absolute;left:3144;top:5326;width:1;height:1" coordsize="1,0" path="m,l,,,,1,e" filled="f" strokeweight=".05pt">
                <v:path arrowok="t"/>
              </v:shape>
              <v:shape id="_x0000_s11050" style="position:absolute;left:3145;top:5325;width:1;height:1" coordsize="1,1" path="m,1l,,,1r1,e" filled="f" strokeweight=".05pt">
                <v:path arrowok="t"/>
              </v:shape>
              <v:shape id="_x0000_s11051" style="position:absolute;left:3146;top:5325;width:2;height:1" coordsize="2,1" path="m,1l,,,,2,e" filled="f" strokeweight=".05pt">
                <v:path arrowok="t"/>
              </v:shape>
              <v:shape id="_x0000_s11052" style="position:absolute;left:3148;top:5325;width:1;height:1" coordsize="1,1" path="m,1l,,,,1,e" filled="f" strokeweight=".05pt">
                <v:path arrowok="t"/>
              </v:shape>
              <v:shape id="_x0000_s11053" style="position:absolute;left:3149;top:5324;width:1;height:2" coordsize="1,2" path="m,2l,,,2,1,1e" filled="f" strokeweight=".05pt">
                <v:path arrowok="t"/>
              </v:shape>
              <v:shape id="_x0000_s11054" style="position:absolute;left:3150;top:5325;width:1;height:1" coordsize="1,1" path="m,1l,,,1r1,e" filled="f" strokeweight=".05pt">
                <v:path arrowok="t"/>
              </v:shape>
              <v:shape id="_x0000_s11055" style="position:absolute;left:3151;top:5325;width:1;height:1" coordsize="1,1" path="m,1l,,,1r1,e" filled="f" strokeweight=".05pt">
                <v:path arrowok="t"/>
              </v:shape>
              <v:shape id="_x0000_s11056" style="position:absolute;left:3152;top:5325;width:2;height:1" coordsize="2,1" path="m,1l,,,1r2,e" filled="f" strokeweight=".05pt">
                <v:path arrowok="t"/>
              </v:shape>
              <v:shape id="_x0000_s11057" style="position:absolute;left:3154;top:5325;width:1;height:1" coordsize="1,1" path="m,1l,,,1r1,e" filled="f" strokeweight=".05pt">
                <v:path arrowok="t"/>
              </v:shape>
              <v:shape id="_x0000_s11058" style="position:absolute;left:3155;top:5325;width:1;height:1" coordsize="1,1" path="m,1l,,,,1,e" filled="f" strokeweight=".05pt">
                <v:path arrowok="t"/>
              </v:shape>
              <v:shape id="_x0000_s11059" style="position:absolute;left:3156;top:5325;width:1;height:1" coordsize="1,1" path="m,1l,,,1,1,e" filled="f" strokeweight=".05pt">
                <v:path arrowok="t"/>
              </v:shape>
              <v:shape id="_x0000_s11060" style="position:absolute;left:3157;top:5325;width:1;height:1" coordsize="1,1" path="m,1l,,,,1,1e" filled="f" strokeweight=".05pt">
                <v:path arrowok="t"/>
              </v:shape>
              <v:shape id="_x0000_s11061" style="position:absolute;left:3158;top:5325;width:2;height:1" coordsize="2,1" path="m,1l,,,1r2,e" filled="f" strokeweight=".05pt">
                <v:path arrowok="t"/>
              </v:shape>
              <v:shape id="_x0000_s11062" style="position:absolute;left:3160;top:5326;width:1;height:1" coordsize="1,0" path="m,l,,,,1,e" filled="f" strokeweight=".05pt">
                <v:path arrowok="t"/>
              </v:shape>
              <v:shape id="_x0000_s11063" style="position:absolute;left:3161;top:5326;width:1;height:1" coordsize="1,0" path="m,l,,,,1,e" filled="f" strokeweight=".05pt">
                <v:path arrowok="t"/>
              </v:shape>
              <v:shape id="_x0000_s11064" style="position:absolute;left:3162;top:5325;width:1;height:1" coordsize="1,1" path="m,1l,,,1r1,e" filled="f" strokeweight=".05pt">
                <v:path arrowok="t"/>
              </v:shape>
              <v:shape id="_x0000_s11065" style="position:absolute;left:3163;top:5326;width:1;height:1" coordsize="1,0" path="m,l,,,,1,e" filled="f" strokeweight=".05pt">
                <v:path arrowok="t"/>
              </v:shape>
              <v:shape id="_x0000_s11066" style="position:absolute;left:3164;top:5318;width:2;height:8" coordsize="2,8" path="m,8l,,,2,2,1e" filled="f" strokeweight=".05pt">
                <v:path arrowok="t"/>
              </v:shape>
              <v:shape id="_x0000_s11067" style="position:absolute;left:3166;top:5319;width:1;height:7" coordsize="1,7" path="m,7l,,,7r1,e" filled="f" strokeweight=".05pt">
                <v:path arrowok="t"/>
              </v:shape>
              <v:shape id="_x0000_s11068" style="position:absolute;left:3167;top:5325;width:1;height:1" coordsize="1,1" path="m,1l,,,1r1,e" filled="f" strokeweight=".05pt">
                <v:path arrowok="t"/>
              </v:shape>
              <v:shape id="_x0000_s11069" style="position:absolute;left:3168;top:5326;width:1;height:1" coordsize="1,0" path="m,l,,,,1,e" filled="f" strokeweight=".05pt">
                <v:path arrowok="t"/>
              </v:shape>
              <v:shape id="_x0000_s11070" style="position:absolute;left:3169;top:5326;width:1;height:1" coordsize="1,0" path="m,l,,,,1,e" filled="f" strokeweight=".05pt">
                <v:path arrowok="t"/>
              </v:shape>
              <v:shape id="_x0000_s11071" style="position:absolute;left:3170;top:5325;width:1;height:1" coordsize="1,1" path="m,1l,,,1r1,e" filled="f" strokeweight=".05pt">
                <v:path arrowok="t"/>
              </v:shape>
              <v:shape id="_x0000_s11072" style="position:absolute;left:3171;top:5326;width:2;height:1" coordsize="2,0" path="m,l,,,,2,e" filled="f" strokeweight=".05pt">
                <v:path arrowok="t"/>
              </v:shape>
              <v:shape id="_x0000_s11073" style="position:absolute;left:3173;top:5325;width:1;height:1" coordsize="1,1" path="m,1l,,,,1,e" filled="f" strokeweight=".05pt">
                <v:path arrowok="t"/>
              </v:shape>
              <v:shape id="_x0000_s11074" style="position:absolute;left:3174;top:5324;width:1;height:1" coordsize="1,1" path="m,1l,,,1,1,e" filled="f" strokeweight=".05pt">
                <v:path arrowok="t"/>
              </v:shape>
              <v:shape id="_x0000_s11075" style="position:absolute;left:3175;top:5324;width:1;height:2" coordsize="1,2" path="m,2l,,,1r1,e" filled="f" strokeweight=".05pt">
                <v:path arrowok="t"/>
              </v:shape>
              <v:shape id="_x0000_s11076" style="position:absolute;left:3176;top:5325;width:1;height:1" coordsize="1,1" path="m,1l,,,1r1,e" filled="f" strokeweight=".05pt">
                <v:path arrowok="t"/>
              </v:shape>
              <v:shape id="_x0000_s11077" style="position:absolute;left:3177;top:5325;width:2;height:1" coordsize="2,1" path="m,1l,,,1r2,e" filled="f" strokeweight=".05pt">
                <v:path arrowok="t"/>
              </v:shape>
              <v:shape id="_x0000_s11078" style="position:absolute;left:3179;top:5325;width:1;height:1" coordsize="1,1" path="m,1l,,,,1,1e" filled="f" strokeweight=".05pt">
                <v:path arrowok="t"/>
              </v:shape>
              <v:shape id="_x0000_s11079" style="position:absolute;left:3180;top:5325;width:1;height:1" coordsize="1,1" path="m,1l,,,1r1,e" filled="f" strokeweight=".05pt">
                <v:path arrowok="t"/>
              </v:shape>
              <v:shape id="_x0000_s11080" style="position:absolute;left:3181;top:5326;width:1;height:1" coordsize="1,0" path="m,l,,,,1,e" filled="f" strokeweight=".05pt">
                <v:path arrowok="t"/>
              </v:shape>
              <v:shape id="_x0000_s11081" style="position:absolute;left:3182;top:5325;width:1;height:1" coordsize="1,1" path="m,1l,,,,1,e" filled="f" strokeweight=".05pt">
                <v:path arrowok="t"/>
              </v:shape>
              <v:shape id="_x0000_s11082" style="position:absolute;left:3183;top:5322;width:2;height:4" coordsize="2,4" path="m,3l,,,3,2,4e" filled="f" strokeweight=".05pt">
                <v:path arrowok="t"/>
              </v:shape>
              <v:shape id="_x0000_s11083" style="position:absolute;left:3185;top:5325;width:1;height:1" coordsize="1,1" path="m,1l,,,1r1,e" filled="f" strokeweight=".05pt">
                <v:path arrowok="t"/>
              </v:shape>
              <v:shape id="_x0000_s11084" style="position:absolute;left:3186;top:5326;width:1;height:1" coordsize="1,0" path="m,l,,,,1,e" filled="f" strokeweight=".05pt">
                <v:path arrowok="t"/>
              </v:shape>
              <v:shape id="_x0000_s11085" style="position:absolute;left:3187;top:5325;width:1;height:1" coordsize="1,1" path="m,1l,,,1r1,e" filled="f" strokeweight=".05pt">
                <v:path arrowok="t"/>
              </v:shape>
              <v:shape id="_x0000_s11086" style="position:absolute;left:3188;top:5326;width:1;height:1" coordsize="1,0" path="m,l,,,,1,e" filled="f" strokeweight=".05pt">
                <v:path arrowok="t"/>
              </v:shape>
              <v:shape id="_x0000_s11087" style="position:absolute;left:3189;top:5325;width:2;height:1" coordsize="2,1" path="m,1l,,,1r2,e" filled="f" strokeweight=".05pt">
                <v:path arrowok="t"/>
              </v:shape>
              <v:shape id="_x0000_s11088" style="position:absolute;left:3191;top:5325;width:1;height:1" coordsize="1,1" path="m,1l,,,1r1,e" filled="f" strokeweight=".05pt">
                <v:path arrowok="t"/>
              </v:shape>
              <v:shape id="_x0000_s11089" style="position:absolute;left:3192;top:5325;width:1;height:1" coordsize="1,1" path="m,1l,,,1,1,e" filled="f" strokeweight=".05pt">
                <v:path arrowok="t"/>
              </v:shape>
              <v:shape id="_x0000_s11090" style="position:absolute;left:3193;top:5324;width:1;height:2" coordsize="1,2" path="m,2l,,,1,1,2e" filled="f" strokeweight=".05pt">
                <v:path arrowok="t"/>
              </v:shape>
              <v:shape id="_x0000_s11091" style="position:absolute;left:3194;top:5325;width:1;height:1" coordsize="1,1" path="m,1l,,,,1,1e" filled="f" strokeweight=".05pt">
                <v:path arrowok="t"/>
              </v:shape>
              <v:shape id="_x0000_s11092" style="position:absolute;left:3195;top:5325;width:2;height:1" coordsize="2,1" path="m,1l,,,1r2,e" filled="f" strokeweight=".05pt">
                <v:path arrowok="t"/>
              </v:shape>
              <v:shape id="_x0000_s11093" style="position:absolute;left:3197;top:5326;width:1;height:1" coordsize="1,0" path="m,l,,,,1,e" filled="f" strokeweight=".05pt">
                <v:path arrowok="t"/>
              </v:shape>
              <v:shape id="_x0000_s11094" style="position:absolute;left:3198;top:5325;width:1;height:1" coordsize="1,1" path="m,1l,,,,1,1e" filled="f" strokeweight=".05pt">
                <v:path arrowok="t"/>
              </v:shape>
              <v:shape id="_x0000_s11095" style="position:absolute;left:3199;top:5326;width:1;height:1" coordsize="1,0" path="m,l,,,,1,e" filled="f" strokeweight=".05pt">
                <v:path arrowok="t"/>
              </v:shape>
              <v:shape id="_x0000_s11096" style="position:absolute;left:3200;top:5325;width:1;height:1" coordsize="1,1" path="m,1l,,,1r1,e" filled="f" strokeweight=".05pt">
                <v:path arrowok="t"/>
              </v:shape>
              <v:shape id="_x0000_s11097" style="position:absolute;left:3201;top:5325;width:2;height:1" coordsize="2,1" path="m,1l,,,1,2,e" filled="f" strokeweight=".05pt">
                <v:path arrowok="t"/>
              </v:shape>
              <v:shape id="_x0000_s11098" style="position:absolute;left:3203;top:5325;width:1;height:1" coordsize="1,1" path="m,1l,,,1,1,e" filled="f" strokeweight=".05pt">
                <v:path arrowok="t"/>
              </v:shape>
              <v:shape id="_x0000_s11099" style="position:absolute;left:3204;top:5320;width:1;height:5" coordsize="1,5" path="m,5l,,,3,1,4e" filled="f" strokeweight=".05pt">
                <v:path arrowok="t"/>
              </v:shape>
              <v:shape id="_x0000_s11100" style="position:absolute;left:3205;top:5324;width:1;height:2" coordsize="1,2" path="m,2l,,,2r1,e" filled="f" strokeweight=".05pt">
                <v:path arrowok="t"/>
              </v:shape>
              <v:shape id="_x0000_s11101" style="position:absolute;left:3206;top:5326;width:1;height:1" coordsize="1,0" path="m,l,,,,1,e" filled="f" strokeweight=".05pt">
                <v:path arrowok="t"/>
              </v:shape>
              <v:shape id="_x0000_s11102" style="position:absolute;left:3207;top:5326;width:2;height:1" coordsize="2,0" path="m,l,,,,2,e" filled="f" strokeweight=".05pt">
                <v:path arrowok="t"/>
              </v:shape>
              <v:shape id="_x0000_s11103" style="position:absolute;left:3209;top:5326;width:1;height:1" coordsize="1,0" path="m,l,,,,1,e" filled="f" strokeweight=".05pt">
                <v:path arrowok="t"/>
              </v:shape>
              <v:shape id="_x0000_s11104" style="position:absolute;left:3210;top:5325;width:1;height:1" coordsize="1,1" path="m,1l,,,1r1,e" filled="f" strokeweight=".05pt">
                <v:path arrowok="t"/>
              </v:shape>
              <v:shape id="_x0000_s11105" style="position:absolute;left:3211;top:5325;width:1;height:1" coordsize="1,1" path="m,1l,,,,1,e" filled="f" strokeweight=".05pt">
                <v:path arrowok="t"/>
              </v:shape>
              <v:shape id="_x0000_s11106" style="position:absolute;left:3212;top:5325;width:1;height:1" coordsize="1,1" path="m,1l,,,1r1,e" filled="f" strokeweight=".05pt">
                <v:path arrowok="t"/>
              </v:shape>
              <v:shape id="_x0000_s11107" style="position:absolute;left:3213;top:5322;width:2;height:4" coordsize="2,4" path="m,4l,,,3r2,e" filled="f" strokeweight=".05pt">
                <v:path arrowok="t"/>
              </v:shape>
              <v:shape id="_x0000_s11108" style="position:absolute;left:3215;top:5325;width:1;height:1" coordsize="1,1" path="m,1l,,,1r1,e" filled="f" strokeweight=".05pt">
                <v:path arrowok="t"/>
              </v:shape>
              <v:shape id="_x0000_s11109" style="position:absolute;left:3216;top:5326;width:1;height:1" coordsize="1,0" path="m,l,,,,1,e" filled="f" strokeweight=".05pt">
                <v:path arrowok="t"/>
              </v:shape>
              <v:shape id="_x0000_s11110" style="position:absolute;left:3217;top:5326;width:1;height:1" coordsize="1,0" path="m,l,,,,1,e" filled="f" strokeweight=".05pt">
                <v:path arrowok="t"/>
              </v:shape>
              <v:shape id="_x0000_s11111" style="position:absolute;left:3218;top:5326;width:1;height:1" coordsize="1,0" path="m,l,,,,1,e" filled="f" strokeweight=".05pt">
                <v:path arrowok="t"/>
              </v:shape>
              <v:shape id="_x0000_s11112" style="position:absolute;left:3219;top:5326;width:2;height:1" coordsize="2,0" path="m,l,,,,2,e" filled="f" strokeweight=".05pt">
                <v:path arrowok="t"/>
              </v:shape>
              <v:shape id="_x0000_s11113" style="position:absolute;left:3221;top:5325;width:1;height:1" coordsize="1,1" path="m,1l,,,1r1,e" filled="f" strokeweight=".05pt">
                <v:path arrowok="t"/>
              </v:shape>
              <v:shape id="_x0000_s11114" style="position:absolute;left:3222;top:5325;width:1;height:1" coordsize="1,1" path="m,1l,,,,1,e" filled="f" strokeweight=".05pt">
                <v:path arrowok="t"/>
              </v:shape>
              <v:shape id="_x0000_s11115" style="position:absolute;left:3223;top:5324;width:1;height:2" coordsize="1,2" path="m,2l,,,2r1,e" filled="f" strokeweight=".05pt">
                <v:path arrowok="t"/>
              </v:shape>
              <v:shape id="_x0000_s11116" style="position:absolute;left:3224;top:5325;width:1;height:1" coordsize="1,1" path="m,1l,,,1r1,e" filled="f" strokeweight=".05pt">
                <v:path arrowok="t"/>
              </v:shape>
              <v:shape id="_x0000_s11117" style="position:absolute;left:3225;top:5326;width:2;height:1" coordsize="2,0" path="m,l,,,,2,e" filled="f" strokeweight=".05pt">
                <v:path arrowok="t"/>
              </v:shape>
              <v:shape id="_x0000_s11118" style="position:absolute;left:3227;top:5326;width:1;height:1" coordsize="1,0" path="m,l,,,,1,e" filled="f" strokeweight=".05pt">
                <v:path arrowok="t"/>
              </v:shape>
              <v:shape id="_x0000_s11119" style="position:absolute;left:3228;top:5325;width:1;height:1" coordsize="1,1" path="m,1r,l,1,1,e" filled="f" strokeweight=".05pt">
                <v:path arrowok="t"/>
              </v:shape>
              <v:shape id="_x0000_s11120" style="position:absolute;left:3229;top:5325;width:1;height:1" coordsize="1,1" path="m,1l,,,1r1,e" filled="f" strokeweight=".05pt">
                <v:path arrowok="t"/>
              </v:shape>
              <v:shape id="_x0000_s11121" style="position:absolute;left:3230;top:5325;width:1;height:1" coordsize="1,1" path="m,1l,,,1r1,e" filled="f" strokeweight=".05pt">
                <v:path arrowok="t"/>
              </v:shape>
              <v:shape id="_x0000_s11122" style="position:absolute;left:3231;top:5325;width:2;height:1" coordsize="2,1" path="m,1l,,,1r2,e" filled="f" strokeweight=".05pt">
                <v:path arrowok="t"/>
              </v:shape>
              <v:shape id="_x0000_s11123" style="position:absolute;left:3233;top:5325;width:1;height:1" coordsize="1,1" path="m,1l,,,1r1,e" filled="f" strokeweight=".05pt">
                <v:path arrowok="t"/>
              </v:shape>
              <v:shape id="_x0000_s11124" style="position:absolute;left:3234;top:5325;width:1;height:1" coordsize="1,1" path="m,1l,,,1r1,e" filled="f" strokeweight=".05pt">
                <v:path arrowok="t"/>
              </v:shape>
              <v:shape id="_x0000_s11125" style="position:absolute;left:3235;top:5325;width:1;height:1" coordsize="1,1" path="m,1r,l,1,1,e" filled="f" strokeweight=".05pt">
                <v:path arrowok="t"/>
              </v:shape>
              <v:shape id="_x0000_s11126" style="position:absolute;left:3236;top:5325;width:1;height:1" coordsize="1,1" path="m,1l,,,1r1,e" filled="f" strokeweight=".05pt">
                <v:path arrowok="t"/>
              </v:shape>
              <v:shape id="_x0000_s11127" style="position:absolute;left:3237;top:5326;width:2;height:1" coordsize="2,0" path="m,l,,,,2,e" filled="f" strokeweight=".05pt">
                <v:path arrowok="t"/>
              </v:shape>
              <v:shape id="_x0000_s11128" style="position:absolute;left:3239;top:5326;width:1;height:1" coordsize="1,0" path="m,l,,,,1,e" filled="f" strokeweight=".05pt">
                <v:path arrowok="t"/>
              </v:shape>
              <v:shape id="_x0000_s11129" style="position:absolute;left:3240;top:5325;width:1;height:1" coordsize="1,1" path="m,1l,,,1r1,e" filled="f" strokeweight=".05pt">
                <v:path arrowok="t"/>
              </v:shape>
              <v:shape id="_x0000_s11130" style="position:absolute;left:3241;top:5325;width:1;height:1" coordsize="1,1" path="m,1r,l,1,1,e" filled="f" strokeweight=".05pt">
                <v:path arrowok="t"/>
              </v:shape>
              <v:shape id="_x0000_s11131" style="position:absolute;left:3242;top:5325;width:1;height:1" coordsize="1,1" path="m,1l,,,,1,1e" filled="f" strokeweight=".05pt">
                <v:path arrowok="t"/>
              </v:shape>
              <v:shape id="_x0000_s11132" style="position:absolute;left:3243;top:5325;width:2;height:1" coordsize="2,1" path="m,1l,,,1r2,e" filled="f" strokeweight=".05pt">
                <v:path arrowok="t"/>
              </v:shape>
              <v:shape id="_x0000_s11133" style="position:absolute;left:3245;top:5325;width:1;height:1" coordsize="1,1" path="m,1l,,,1r1,e" filled="f" strokeweight=".05pt">
                <v:path arrowok="t"/>
              </v:shape>
              <v:shape id="_x0000_s11134" style="position:absolute;left:3246;top:5326;width:1;height:1" coordsize="1,0" path="m,l,,,,1,e" filled="f" strokeweight=".05pt">
                <v:path arrowok="t"/>
              </v:shape>
              <v:shape id="_x0000_s11135" style="position:absolute;left:3247;top:5325;width:1;height:1" coordsize="1,1" path="m,1l,,,,1,1e" filled="f" strokeweight=".05pt">
                <v:path arrowok="t"/>
              </v:shape>
              <v:shape id="_x0000_s11136" style="position:absolute;left:3248;top:5325;width:1;height:1" coordsize="1,1" path="m,1l,,,1,1,e" filled="f" strokeweight=".05pt">
                <v:path arrowok="t"/>
              </v:shape>
              <v:shape id="_x0000_s11137" style="position:absolute;left:3249;top:5325;width:2;height:1" coordsize="2,1" path="m,1l,,,1r2,e" filled="f" strokeweight=".05pt">
                <v:path arrowok="t"/>
              </v:shape>
              <v:shape id="_x0000_s11138" style="position:absolute;left:3251;top:5325;width:1;height:1" coordsize="1,1" path="m,1l,,,1,1,e" filled="f" strokeweight=".05pt">
                <v:path arrowok="t"/>
              </v:shape>
              <v:shape id="_x0000_s11139" style="position:absolute;left:3252;top:5325;width:1;height:1" coordsize="1,1" path="m,1l,,,1r1,e" filled="f" strokeweight=".05pt">
                <v:path arrowok="t"/>
              </v:shape>
              <v:shape id="_x0000_s11140" style="position:absolute;left:3253;top:5326;width:1;height:1" coordsize="1,0" path="m,l,,,,1,e" filled="f" strokeweight=".05pt">
                <v:path arrowok="t"/>
              </v:shape>
              <v:shape id="_x0000_s11141" style="position:absolute;left:3254;top:5326;width:1;height:1" coordsize="1,0" path="m,l,,,,1,e" filled="f" strokeweight=".05pt">
                <v:path arrowok="t"/>
              </v:shape>
              <v:shape id="_x0000_s11142" style="position:absolute;left:3255;top:5326;width:2;height:1" coordsize="2,0" path="m,l,,,,2,e" filled="f" strokeweight=".05pt">
                <v:path arrowok="t"/>
              </v:shape>
              <v:shape id="_x0000_s11143" style="position:absolute;left:3257;top:5326;width:1;height:1" coordsize="1,0" path="m,l,,,,1,e" filled="f" strokeweight=".05pt">
                <v:path arrowok="t"/>
              </v:shape>
              <v:shape id="_x0000_s11144" style="position:absolute;left:3258;top:5325;width:1;height:1" coordsize="1,1" path="m,1l,,,1r1,e" filled="f" strokeweight=".05pt">
                <v:path arrowok="t"/>
              </v:shape>
              <v:shape id="_x0000_s11145" style="position:absolute;left:3259;top:5325;width:1;height:1" coordsize="1,1" path="m,1l,,,1r1,e" filled="f" strokeweight=".05pt">
                <v:path arrowok="t"/>
              </v:shape>
              <v:shape id="_x0000_s11146" style="position:absolute;left:3260;top:5326;width:1;height:1" coordsize="1,0" path="m,l,,,,1,e" filled="f" strokeweight=".05pt">
                <v:path arrowok="t"/>
              </v:shape>
              <v:shape id="_x0000_s11147" style="position:absolute;left:3261;top:5322;width:2;height:4" coordsize="2,4" path="m,4l,,,,2,e" filled="f" strokeweight=".05pt">
                <v:path arrowok="t"/>
              </v:shape>
              <v:shape id="_x0000_s11148" style="position:absolute;left:3263;top:5322;width:1;height:4" coordsize="1,4" path="m,4l,,,4r1,e" filled="f" strokeweight=".05pt">
                <v:path arrowok="t"/>
              </v:shape>
              <v:shape id="_x0000_s11149" style="position:absolute;left:3264;top:5326;width:1;height:1" coordsize="1,0" path="m,l,,,,1,e" filled="f" strokeweight=".05pt">
                <v:path arrowok="t"/>
              </v:shape>
              <v:shape id="_x0000_s11150" style="position:absolute;left:3265;top:5326;width:1;height:1" coordsize="1,0" path="m,l,,,,1,e" filled="f" strokeweight=".05pt">
                <v:path arrowok="t"/>
              </v:shape>
              <v:shape id="_x0000_s11151" style="position:absolute;left:3266;top:5326;width:1;height:1" coordsize="1,0" path="m,l,,,,1,e" filled="f" strokeweight=".05pt">
                <v:path arrowok="t"/>
              </v:shape>
              <v:shape id="_x0000_s11152" style="position:absolute;left:3267;top:5325;width:2;height:1" coordsize="2,1" path="m,1l,,,,2,e" filled="f" strokeweight=".05pt">
                <v:path arrowok="t"/>
              </v:shape>
              <v:shape id="_x0000_s11153" style="position:absolute;left:3269;top:5325;width:1;height:1" coordsize="1,1" path="m,1l,,,1r1,e" filled="f" strokeweight=".05pt">
                <v:path arrowok="t"/>
              </v:shape>
              <v:shape id="_x0000_s11154" style="position:absolute;left:3270;top:5326;width:1;height:1" coordsize="1,0" path="m,l,,,,1,e" filled="f" strokeweight=".05pt">
                <v:path arrowok="t"/>
              </v:shape>
              <v:shape id="_x0000_s11155" style="position:absolute;left:3271;top:5325;width:1;height:1" coordsize="1,1" path="m,1l,,,,1,e" filled="f" strokeweight=".05pt">
                <v:path arrowok="t"/>
              </v:shape>
              <v:shape id="_x0000_s11156" style="position:absolute;left:3272;top:5325;width:1;height:1" coordsize="1,1" path="m,1l,,,1r1,e" filled="f" strokeweight=".05pt">
                <v:path arrowok="t"/>
              </v:shape>
              <v:shape id="_x0000_s11157" style="position:absolute;left:3273;top:5326;width:2;height:1" coordsize="2,0" path="m,l,,,,2,e" filled="f" strokeweight=".05pt">
                <v:path arrowok="t"/>
              </v:shape>
              <v:shape id="_x0000_s11158" style="position:absolute;left:3275;top:5326;width:1;height:1" coordsize="1,0" path="m,l,,,,1,e" filled="f" strokeweight=".05pt">
                <v:path arrowok="t"/>
              </v:shape>
              <v:shape id="_x0000_s11159" style="position:absolute;left:3276;top:5326;width:1;height:1" coordsize="1,0" path="m,l,,,,1,e" filled="f" strokeweight=".05pt">
                <v:path arrowok="t"/>
              </v:shape>
              <v:shape id="_x0000_s11160" style="position:absolute;left:3277;top:5325;width:1;height:1" coordsize="1,1" path="m,1l,,,1r1,e" filled="f" strokeweight=".05pt">
                <v:path arrowok="t"/>
              </v:shape>
              <v:shape id="_x0000_s11161" style="position:absolute;left:3278;top:5325;width:1;height:1" coordsize="1,1" path="m,1l,,,1r1,e" filled="f" strokeweight=".05pt">
                <v:path arrowok="t"/>
              </v:shape>
              <v:shape id="_x0000_s11162" style="position:absolute;left:3279;top:5325;width:2;height:1" coordsize="2,1" path="m,1l,,,1r2,e" filled="f" strokeweight=".05pt">
                <v:path arrowok="t"/>
              </v:shape>
              <v:shape id="_x0000_s11163" style="position:absolute;left:3281;top:5326;width:1;height:1" coordsize="1,0" path="m,l,,,,1,e" filled="f" strokeweight=".05pt">
                <v:path arrowok="t"/>
              </v:shape>
              <v:shape id="_x0000_s11164" style="position:absolute;left:3282;top:5326;width:1;height:1" coordsize="1,0" path="m,l,,,,1,e" filled="f" strokeweight=".05pt">
                <v:path arrowok="t"/>
              </v:shape>
              <v:shape id="_x0000_s11165" style="position:absolute;left:3283;top:5326;width:1;height:1" coordsize="1,0" path="m,l,,,,1,e" filled="f" strokeweight=".05pt">
                <v:path arrowok="t"/>
              </v:shape>
              <v:shape id="_x0000_s11166" style="position:absolute;left:3284;top:5326;width:1;height:1" coordsize="1,0" path="m,l,,,,1,e" filled="f" strokeweight=".05pt">
                <v:path arrowok="t"/>
              </v:shape>
              <v:shape id="_x0000_s11167" style="position:absolute;left:3285;top:5325;width:2;height:1" coordsize="2,1" path="m,1l,,,1r2,e" filled="f" strokeweight=".05pt">
                <v:path arrowok="t"/>
              </v:shape>
              <v:shape id="_x0000_s11168" style="position:absolute;left:3287;top:5325;width:1;height:1" coordsize="1,1" path="m,1l,,,,1,e" filled="f" strokeweight=".05pt">
                <v:path arrowok="t"/>
              </v:shape>
              <v:shape id="_x0000_s11169" style="position:absolute;left:3288;top:5325;width:1;height:1" coordsize="1,1" path="m,1l,,,,1,1e" filled="f" strokeweight=".05pt">
                <v:path arrowok="t"/>
              </v:shape>
              <v:shape id="_x0000_s11170" style="position:absolute;left:3289;top:5325;width:1;height:1" coordsize="1,1" path="m,1l,,,1r1,e" filled="f" strokeweight=".05pt">
                <v:path arrowok="t"/>
              </v:shape>
              <v:shape id="_x0000_s11171" style="position:absolute;left:3290;top:5326;width:1;height:1" coordsize="1,0" path="m,l,,,,1,e" filled="f" strokeweight=".05pt">
                <v:path arrowok="t"/>
              </v:shape>
              <v:shape id="_x0000_s11172" style="position:absolute;left:3291;top:5326;width:2;height:1" coordsize="2,0" path="m,l,,,,2,e" filled="f" strokeweight=".05pt">
                <v:path arrowok="t"/>
              </v:shape>
              <v:shape id="_x0000_s11173" style="position:absolute;left:3293;top:5326;width:1;height:1" coordsize="1,0" path="m,l,,,,1,e" filled="f" strokeweight=".05pt">
                <v:path arrowok="t"/>
              </v:shape>
              <v:shape id="_x0000_s11174" style="position:absolute;left:3294;top:5326;width:1;height:1" coordsize="1,0" path="m,l,,,,1,e" filled="f" strokeweight=".05pt">
                <v:path arrowok="t"/>
              </v:shape>
              <v:shape id="_x0000_s11175" style="position:absolute;left:3295;top:5326;width:1;height:1" coordsize="1,0" path="m,l,,,,1,e" filled="f" strokeweight=".05pt">
                <v:path arrowok="t"/>
              </v:shape>
              <v:shape id="_x0000_s11176" style="position:absolute;left:3296;top:5326;width:1;height:1" coordsize="1,0" path="m,l,,,,1,e" filled="f" strokeweight=".05pt">
                <v:path arrowok="t"/>
              </v:shape>
              <v:shape id="_x0000_s11177" style="position:absolute;left:3297;top:5325;width:2;height:1" coordsize="2,1" path="m,1l,,,1r2,e" filled="f" strokeweight=".05pt">
                <v:path arrowok="t"/>
              </v:shape>
              <v:shape id="_x0000_s11178" style="position:absolute;left:3299;top:5326;width:1;height:1" coordsize="1,0" path="m,l,,,,1,e" filled="f" strokeweight=".05pt">
                <v:path arrowok="t"/>
              </v:shape>
              <v:shape id="_x0000_s11179" style="position:absolute;left:3300;top:5325;width:1;height:1" coordsize="1,1" path="m,1l,,,1r1,e" filled="f" strokeweight=".05pt">
                <v:path arrowok="t"/>
              </v:shape>
              <v:shape id="_x0000_s11180" style="position:absolute;left:3301;top:5326;width:1;height:1" coordsize="1,0" path="m,l,,,,1,e" filled="f" strokeweight=".05pt">
                <v:path arrowok="t"/>
              </v:shape>
              <v:shape id="_x0000_s11181" style="position:absolute;left:3302;top:5326;width:1;height:1" coordsize="1,0" path="m,l,,,,1,e" filled="f" strokeweight=".05pt">
                <v:path arrowok="t"/>
              </v:shape>
              <v:shape id="_x0000_s11182" style="position:absolute;left:3303;top:5326;width:2;height:1" coordsize="2,0" path="m,l,,,,2,e" filled="f" strokeweight=".05pt">
                <v:path arrowok="t"/>
              </v:shape>
              <v:shape id="_x0000_s11183" style="position:absolute;left:3305;top:5326;width:1;height:1" coordsize="1,0" path="m,l,,,,1,e" filled="f" strokeweight=".05pt">
                <v:path arrowok="t"/>
              </v:shape>
              <v:shape id="_x0000_s11184" style="position:absolute;left:3306;top:5325;width:1;height:1" coordsize="1,1" path="m,1l,,,1r1,e" filled="f" strokeweight=".05pt">
                <v:path arrowok="t"/>
              </v:shape>
              <v:shape id="_x0000_s11185" style="position:absolute;left:3307;top:5325;width:1;height:1" coordsize="1,1" path="m,1l,,,1r1,e" filled="f" strokeweight=".05pt">
                <v:path arrowok="t"/>
              </v:shape>
              <v:shape id="_x0000_s11186" style="position:absolute;left:3308;top:5325;width:1;height:1" coordsize="1,1" path="m,1l,,,1r1,e" filled="f" strokeweight=".05pt">
                <v:path arrowok="t"/>
              </v:shape>
              <v:shape id="_x0000_s11187" style="position:absolute;left:3309;top:5326;width:2;height:1" coordsize="2,0" path="m,l,,,,2,e" filled="f" strokeweight=".05pt">
                <v:path arrowok="t"/>
              </v:shape>
              <v:shape id="_x0000_s11188" style="position:absolute;left:3311;top:5326;width:1;height:1" coordsize="1,0" path="m,l,,,,1,e" filled="f" strokeweight=".05pt">
                <v:path arrowok="t"/>
              </v:shape>
              <v:shape id="_x0000_s11189" style="position:absolute;left:3312;top:5326;width:1;height:1" coordsize="1,0" path="m,l,,,,1,e" filled="f" strokeweight=".05pt">
                <v:path arrowok="t"/>
              </v:shape>
              <v:shape id="_x0000_s11190" style="position:absolute;left:3313;top:5326;width:1;height:1" coordsize="1,0" path="m,l,,,,1,e" filled="f" strokeweight=".05pt">
                <v:path arrowok="t"/>
              </v:shape>
              <v:shape id="_x0000_s11191" style="position:absolute;left:3314;top:5326;width:1;height:1" coordsize="1,0" path="m,l,,,,1,e" filled="f" strokeweight=".05pt">
                <v:path arrowok="t"/>
              </v:shape>
              <v:shape id="_x0000_s11192" style="position:absolute;left:3315;top:5326;width:2;height:1" coordsize="2,0" path="m,l,,,,2,e" filled="f" strokeweight=".05pt">
                <v:path arrowok="t"/>
              </v:shape>
              <v:shape id="_x0000_s11193" style="position:absolute;left:3317;top:5326;width:1;height:1" coordsize="1,0" path="m,l,,,,1,e" filled="f" strokeweight=".05pt">
                <v:path arrowok="t"/>
              </v:shape>
              <v:shape id="_x0000_s11194" style="position:absolute;left:3318;top:5325;width:1;height:1" coordsize="1,1" path="m,1l,,,1r1,e" filled="f" strokeweight=".05pt">
                <v:path arrowok="t"/>
              </v:shape>
              <v:shape id="_x0000_s11195" style="position:absolute;left:3319;top:5326;width:1;height:1" coordsize="1,0" path="m,l,,,,1,e" filled="f" strokeweight=".05pt">
                <v:path arrowok="t"/>
              </v:shape>
              <v:shape id="_x0000_s11196" style="position:absolute;left:3320;top:5326;width:1;height:1" coordsize="1,0" path="m,l,,,,1,e" filled="f" strokeweight=".05pt">
                <v:path arrowok="t"/>
              </v:shape>
              <v:shape id="_x0000_s11197" style="position:absolute;left:3321;top:5326;width:2;height:1" coordsize="2,0" path="m,l,,,,2,e" filled="f" strokeweight=".05pt">
                <v:path arrowok="t"/>
              </v:shape>
              <v:shape id="_x0000_s11198" style="position:absolute;left:3323;top:5326;width:1;height:1" coordsize="1,0" path="m,l,,,,1,e" filled="f" strokeweight=".05pt">
                <v:path arrowok="t"/>
              </v:shape>
              <v:shape id="_x0000_s11199" style="position:absolute;left:3324;top:5325;width:1;height:1" coordsize="1,1" path="m,1l,,,,1,e" filled="f" strokeweight=".05pt">
                <v:path arrowok="t"/>
              </v:shape>
              <v:shape id="_x0000_s11200" style="position:absolute;left:3325;top:5325;width:1;height:1" coordsize="1,0" path="m,l,,,,1,e" filled="f" strokeweight=".05pt">
                <v:path arrowok="t"/>
              </v:shape>
              <v:shape id="_x0000_s11201" style="position:absolute;left:3326;top:5325;width:1;height:1" coordsize="1,1" path="m,1l,,,1r1,e" filled="f" strokeweight=".05pt">
                <v:path arrowok="t"/>
              </v:shape>
              <v:shape id="_x0000_s11202" style="position:absolute;left:3327;top:5325;width:2;height:1" coordsize="2,1" path="m,1l,,,1r2,e" filled="f" strokeweight=".05pt">
                <v:path arrowok="t"/>
              </v:shape>
              <v:shape id="_x0000_s11203" style="position:absolute;left:3329;top:5326;width:1;height:1" coordsize="1,0" path="m,l,,,,1,e" filled="f" strokeweight=".05pt">
                <v:path arrowok="t"/>
              </v:shape>
              <v:shape id="_x0000_s11204" style="position:absolute;left:3330;top:5326;width:1;height:1" coordsize="1,0" path="m,l,,,,1,e" filled="f" strokeweight=".05pt">
                <v:path arrowok="t"/>
              </v:shape>
              <v:shape id="_x0000_s11205" style="position:absolute;left:3331;top:5326;width:1;height:1" coordsize="1,0" path="m,l,,,,1,e" filled="f" strokeweight=".05pt">
                <v:path arrowok="t"/>
              </v:shape>
              <v:shape id="_x0000_s11206" style="position:absolute;left:3332;top:5325;width:1;height:1" coordsize="1,1" path="m,1l,,,1r1,e" filled="f" strokeweight=".05pt">
                <v:path arrowok="t"/>
              </v:shape>
              <v:shape id="_x0000_s11207" style="position:absolute;left:3333;top:5325;width:2;height:1" coordsize="2,1" path="m,1l,,,,2,1e" filled="f" strokeweight=".05pt">
                <v:path arrowok="t"/>
              </v:shape>
              <v:shape id="_x0000_s11208" style="position:absolute;left:3335;top:5325;width:1;height:1" coordsize="1,1" path="m,1l,,,1r1,e" filled="f" strokeweight=".05pt">
                <v:path arrowok="t"/>
              </v:shape>
              <v:shape id="_x0000_s11209" style="position:absolute;left:3336;top:5325;width:1;height:1" coordsize="1,1" path="m,1r,l,1,1,e" filled="f" strokeweight=".05pt">
                <v:path arrowok="t"/>
              </v:shape>
              <v:shape id="_x0000_s11210" style="position:absolute;left:3337;top:5325;width:1;height:1" coordsize="1,1" path="m,1l,,,1r1,e" filled="f" strokeweight=".05pt">
                <v:path arrowok="t"/>
              </v:shape>
              <v:shape id="_x0000_s11211" style="position:absolute;left:3338;top:5325;width:1;height:1" coordsize="1,1" path="m,1l,,,1r1,e" filled="f" strokeweight=".05pt">
                <v:path arrowok="t"/>
              </v:shape>
              <v:shape id="_x0000_s11212" style="position:absolute;left:3339;top:5326;width:1;height:1" coordsize="1,0" path="m,l,,,,1,e" filled="f" strokeweight=".05pt">
                <v:path arrowok="t"/>
              </v:shape>
              <v:shape id="_x0000_s11213" style="position:absolute;left:3340;top:5326;width:2;height:1" coordsize="2,0" path="m,l,,,,2,e" filled="f" strokeweight=".05pt">
                <v:path arrowok="t"/>
              </v:shape>
              <v:shape id="_x0000_s11214" style="position:absolute;left:3342;top:5326;width:1;height:1" coordsize="1,0" path="m,l,,,,1,e" filled="f" strokeweight=".05pt">
                <v:path arrowok="t"/>
              </v:shape>
              <v:shape id="_x0000_s11215" style="position:absolute;left:3343;top:5325;width:1;height:1" coordsize="1,1" path="m,1l,,,,1,e" filled="f" strokeweight=".05pt">
                <v:path arrowok="t"/>
              </v:shape>
              <v:shape id="_x0000_s11216" style="position:absolute;left:3344;top:5325;width:1;height:1" coordsize="1,1" path="m,1l,,,1r1,e" filled="f" strokeweight=".05pt">
                <v:path arrowok="t"/>
              </v:shape>
            </v:group>
            <v:group id="_x0000_s11418" style="position:absolute;left:3345;top:5319;width:240;height:8" coordorigin="3345,5319" coordsize="240,8">
              <v:shape id="_x0000_s11218" style="position:absolute;left:3345;top:5325;width:1;height:1" coordsize="1,1" path="m,1l,,,,1,e" filled="f" strokeweight=".05pt">
                <v:path arrowok="t"/>
              </v:shape>
              <v:shape id="_x0000_s11219" style="position:absolute;left:3346;top:5325;width:2;height:1" coordsize="2,1" path="m,1l,,,1r2,e" filled="f" strokeweight=".05pt">
                <v:path arrowok="t"/>
              </v:shape>
              <v:shape id="_x0000_s11220" style="position:absolute;left:3348;top:5326;width:1;height:1" coordsize="1,0" path="m,l,,,,1,e" filled="f" strokeweight=".05pt">
                <v:path arrowok="t"/>
              </v:shape>
              <v:shape id="_x0000_s11221" style="position:absolute;left:3349;top:5326;width:1;height:1" coordsize="1,0" path="m,l,,,,1,e" filled="f" strokeweight=".05pt">
                <v:path arrowok="t"/>
              </v:shape>
              <v:shape id="_x0000_s11222" style="position:absolute;left:3350;top:5326;width:1;height:1" coordsize="1,0" path="m,l,,,,1,e" filled="f" strokeweight=".05pt">
                <v:path arrowok="t"/>
              </v:shape>
              <v:shape id="_x0000_s11223" style="position:absolute;left:3351;top:5326;width:1;height:1" coordsize="1,0" path="m,l,,,,1,e" filled="f" strokeweight=".05pt">
                <v:path arrowok="t"/>
              </v:shape>
              <v:shape id="_x0000_s11224" style="position:absolute;left:3352;top:5326;width:2;height:1" coordsize="2,0" path="m,l,,,,2,e" filled="f" strokeweight=".05pt">
                <v:path arrowok="t"/>
              </v:shape>
              <v:shape id="_x0000_s11225" style="position:absolute;left:3354;top:5326;width:1;height:1" coordsize="1,0" path="m,l,,,,1,e" filled="f" strokeweight=".05pt">
                <v:path arrowok="t"/>
              </v:shape>
              <v:shape id="_x0000_s11226" style="position:absolute;left:3355;top:5325;width:1;height:1" coordsize="1,1" path="m,1l,,,1r1,e" filled="f" strokeweight=".05pt">
                <v:path arrowok="t"/>
              </v:shape>
              <v:shape id="_x0000_s11227" style="position:absolute;left:3356;top:5324;width:1;height:2" coordsize="1,2" path="m,2l,,,,1,e" filled="f" strokeweight=".05pt">
                <v:path arrowok="t"/>
              </v:shape>
              <v:shape id="_x0000_s11228" style="position:absolute;left:3357;top:5324;width:1;height:2" coordsize="1,2" path="m,2l,,,2r1,e" filled="f" strokeweight=".05pt">
                <v:path arrowok="t"/>
              </v:shape>
              <v:shape id="_x0000_s11229" style="position:absolute;left:3358;top:5326;width:2;height:1" coordsize="2,0" path="m,l,,,,2,e" filled="f" strokeweight=".05pt">
                <v:path arrowok="t"/>
              </v:shape>
              <v:shape id="_x0000_s11230" style="position:absolute;left:3360;top:5326;width:1;height:1" coordsize="1,0" path="m,l,,,,1,e" filled="f" strokeweight=".05pt">
                <v:path arrowok="t"/>
              </v:shape>
              <v:shape id="_x0000_s11231" style="position:absolute;left:3361;top:5326;width:1;height:1" coordsize="1,0" path="m,l,,,,1,e" filled="f" strokeweight=".05pt">
                <v:path arrowok="t"/>
              </v:shape>
              <v:shape id="_x0000_s11232" style="position:absolute;left:3362;top:5325;width:1;height:1" coordsize="1,1" path="m,1l,,,,1,1e" filled="f" strokeweight=".05pt">
                <v:path arrowok="t"/>
              </v:shape>
              <v:shape id="_x0000_s11233" style="position:absolute;left:3363;top:5325;width:1;height:1" coordsize="1,1" path="m,1l,,,1r1,e" filled="f" strokeweight=".05pt">
                <v:path arrowok="t"/>
              </v:shape>
              <v:shape id="_x0000_s11234" style="position:absolute;left:3364;top:5325;width:2;height:1" coordsize="2,1" path="m,1l,,,1r2,e" filled="f" strokeweight=".05pt">
                <v:path arrowok="t"/>
              </v:shape>
              <v:shape id="_x0000_s11235" style="position:absolute;left:3366;top:5325;width:1;height:1" coordsize="1,1" path="m,1l,,,1r1,e" filled="f" strokeweight=".05pt">
                <v:path arrowok="t"/>
              </v:shape>
              <v:shape id="_x0000_s11236" style="position:absolute;left:3367;top:5326;width:1;height:1" coordsize="1,0" path="m,l,,,,1,e" filled="f" strokeweight=".05pt">
                <v:path arrowok="t"/>
              </v:shape>
              <v:shape id="_x0000_s11237" style="position:absolute;left:3368;top:5326;width:1;height:1" coordsize="1,0" path="m,l,,,,1,e" filled="f" strokeweight=".05pt">
                <v:path arrowok="t"/>
              </v:shape>
              <v:shape id="_x0000_s11238" style="position:absolute;left:3369;top:5326;width:1;height:1" coordsize="1,0" path="m,l,,,,1,e" filled="f" strokeweight=".05pt">
                <v:path arrowok="t"/>
              </v:shape>
              <v:shape id="_x0000_s11239" style="position:absolute;left:3370;top:5326;width:2;height:1" coordsize="2,0" path="m,l,,,,2,e" filled="f" strokeweight=".05pt">
                <v:path arrowok="t"/>
              </v:shape>
              <v:shape id="_x0000_s11240" style="position:absolute;left:3372;top:5325;width:1;height:1" coordsize="1,1" path="m,1l,,,1r1,e" filled="f" strokeweight=".05pt">
                <v:path arrowok="t"/>
              </v:shape>
              <v:shape id="_x0000_s11241" style="position:absolute;left:3373;top:5326;width:1;height:1" coordsize="1,0" path="m,l,,,,1,e" filled="f" strokeweight=".05pt">
                <v:path arrowok="t"/>
              </v:shape>
              <v:shape id="_x0000_s11242" style="position:absolute;left:3374;top:5325;width:1;height:1" coordsize="1,1" path="m,1l,,,1r1,e" filled="f" strokeweight=".05pt">
                <v:path arrowok="t"/>
              </v:shape>
              <v:shape id="_x0000_s11243" style="position:absolute;left:3375;top:5325;width:1;height:1" coordsize="1,1" path="m,1l,,,1r1,e" filled="f" strokeweight=".05pt">
                <v:path arrowok="t"/>
              </v:shape>
              <v:shape id="_x0000_s11244" style="position:absolute;left:3376;top:5326;width:2;height:1" coordsize="2,0" path="m,l,,,,2,e" filled="f" strokeweight=".05pt">
                <v:path arrowok="t"/>
              </v:shape>
              <v:shape id="_x0000_s11245" style="position:absolute;left:3378;top:5325;width:1;height:1" coordsize="1,1" path="m,1l,,,1r1,e" filled="f" strokeweight=".05pt">
                <v:path arrowok="t"/>
              </v:shape>
              <v:shape id="_x0000_s11246" style="position:absolute;left:3379;top:5326;width:1;height:1" coordsize="1,0" path="m,l,,,,1,e" filled="f" strokeweight=".05pt">
                <v:path arrowok="t"/>
              </v:shape>
              <v:shape id="_x0000_s11247" style="position:absolute;left:3380;top:5326;width:1;height:1" coordsize="1,0" path="m,l,,,,1,e" filled="f" strokeweight=".05pt">
                <v:path arrowok="t"/>
              </v:shape>
              <v:shape id="_x0000_s11248" style="position:absolute;left:3381;top:5325;width:1;height:1" coordsize="1,1" path="m,1l,,,,1,e" filled="f" strokeweight=".05pt">
                <v:path arrowok="t"/>
              </v:shape>
              <v:shape id="_x0000_s11249" style="position:absolute;left:3382;top:5325;width:2;height:1" coordsize="2,1" path="m,1l,,,1r2,e" filled="f" strokeweight=".05pt">
                <v:path arrowok="t"/>
              </v:shape>
              <v:shape id="_x0000_s11250" style="position:absolute;left:3384;top:5325;width:1;height:1" coordsize="1,1" path="m,1l,,,1r1,e" filled="f" strokeweight=".05pt">
                <v:path arrowok="t"/>
              </v:shape>
              <v:shape id="_x0000_s11251" style="position:absolute;left:3385;top:5326;width:1;height:1" coordsize="1,0" path="m,l,,,,1,e" filled="f" strokeweight=".05pt">
                <v:path arrowok="t"/>
              </v:shape>
              <v:shape id="_x0000_s11252" style="position:absolute;left:3386;top:5326;width:1;height:1" coordsize="1,0" path="m,l,,,,1,e" filled="f" strokeweight=".05pt">
                <v:path arrowok="t"/>
              </v:shape>
              <v:shape id="_x0000_s11253" style="position:absolute;left:3387;top:5326;width:1;height:1" coordsize="1,0" path="m,l,,,,1,e" filled="f" strokeweight=".05pt">
                <v:path arrowok="t"/>
              </v:shape>
              <v:shape id="_x0000_s11254" style="position:absolute;left:3388;top:5326;width:2;height:1" coordsize="2,0" path="m,l,,,,2,e" filled="f" strokeweight=".05pt">
                <v:path arrowok="t"/>
              </v:shape>
              <v:shape id="_x0000_s11255" style="position:absolute;left:3390;top:5326;width:1;height:1" coordsize="1,0" path="m,l,,,,1,e" filled="f" strokeweight=".05pt">
                <v:path arrowok="t"/>
              </v:shape>
              <v:shape id="_x0000_s11256" style="position:absolute;left:3391;top:5325;width:1;height:1" coordsize="1,1" path="m,1l,,,1r1,e" filled="f" strokeweight=".05pt">
                <v:path arrowok="t"/>
              </v:shape>
              <v:shape id="_x0000_s11257" style="position:absolute;left:3392;top:5326;width:1;height:1" coordsize="1,0" path="m,l,,,,1,e" filled="f" strokeweight=".05pt">
                <v:path arrowok="t"/>
              </v:shape>
              <v:shape id="_x0000_s11258" style="position:absolute;left:3393;top:5325;width:1;height:1" coordsize="1,1" path="m,1l,,,1r1,e" filled="f" strokeweight=".05pt">
                <v:path arrowok="t"/>
              </v:shape>
              <v:shape id="_x0000_s11259" style="position:absolute;left:3394;top:5326;width:2;height:1" coordsize="2,0" path="m,l,,,,2,e" filled="f" strokeweight=".05pt">
                <v:path arrowok="t"/>
              </v:shape>
              <v:shape id="_x0000_s11260" style="position:absolute;left:3396;top:5326;width:1;height:1" coordsize="1,0" path="m,l,,,,1,e" filled="f" strokeweight=".05pt">
                <v:path arrowok="t"/>
              </v:shape>
              <v:shape id="_x0000_s11261" style="position:absolute;left:3397;top:5326;width:1;height:1" coordsize="1,0" path="m,l,,,,1,e" filled="f" strokeweight=".05pt">
                <v:path arrowok="t"/>
              </v:shape>
              <v:shape id="_x0000_s11262" style="position:absolute;left:3398;top:5326;width:1;height:1" coordsize="1,0" path="m,l,,,,1,e" filled="f" strokeweight=".05pt">
                <v:path arrowok="t"/>
              </v:shape>
              <v:shape id="_x0000_s11263" style="position:absolute;left:3399;top:5325;width:1;height:1" coordsize="1,1" path="m,1l,,,1r1,e" filled="f" strokeweight=".05pt">
                <v:path arrowok="t"/>
              </v:shape>
              <v:shape id="_x0000_s11264" style="position:absolute;left:3400;top:5325;width:2;height:1" coordsize="2,1" path="m,1l,,,1r2,e" filled="f" strokeweight=".05pt">
                <v:path arrowok="t"/>
              </v:shape>
              <v:shape id="_x0000_s11265" style="position:absolute;left:3402;top:5326;width:1;height:1" coordsize="1,0" path="m,l,,,,1,e" filled="f" strokeweight=".05pt">
                <v:path arrowok="t"/>
              </v:shape>
              <v:shape id="_x0000_s11266" style="position:absolute;left:3403;top:5326;width:1;height:1" coordsize="1,0" path="m,l,,,,1,e" filled="f" strokeweight=".05pt">
                <v:path arrowok="t"/>
              </v:shape>
              <v:shape id="_x0000_s11267" style="position:absolute;left:3404;top:5326;width:1;height:1" coordsize="1,0" path="m,l,,,,1,e" filled="f" strokeweight=".05pt">
                <v:path arrowok="t"/>
              </v:shape>
              <v:shape id="_x0000_s11268" style="position:absolute;left:3405;top:5326;width:1;height:1" coordsize="1,0" path="m,l,,,,1,e" filled="f" strokeweight=".05pt">
                <v:path arrowok="t"/>
              </v:shape>
              <v:shape id="_x0000_s11269" style="position:absolute;left:3406;top:5326;width:2;height:1" coordsize="2,0" path="m,l,,,,2,e" filled="f" strokeweight=".05pt">
                <v:path arrowok="t"/>
              </v:shape>
              <v:shape id="_x0000_s11270" style="position:absolute;left:3408;top:5326;width:1;height:1" coordsize="1,0" path="m,l,,,,1,e" filled="f" strokeweight=".05pt">
                <v:path arrowok="t"/>
              </v:shape>
              <v:shape id="_x0000_s11271" style="position:absolute;left:3409;top:5326;width:1;height:1" coordsize="1,0" path="m,l,,,,1,e" filled="f" strokeweight=".05pt">
                <v:path arrowok="t"/>
              </v:shape>
              <v:shape id="_x0000_s11272" style="position:absolute;left:3410;top:5326;width:1;height:1" coordsize="1,0" path="m,l,,,,1,e" filled="f" strokeweight=".05pt">
                <v:path arrowok="t"/>
              </v:shape>
              <v:shape id="_x0000_s11273" style="position:absolute;left:3411;top:5325;width:1;height:1" coordsize="1,1" path="m,1l,,,1r1,e" filled="f" strokeweight=".05pt">
                <v:path arrowok="t"/>
              </v:shape>
              <v:shape id="_x0000_s11274" style="position:absolute;left:3412;top:5325;width:2;height:1" coordsize="2,1" path="m,1l,,,,2,1e" filled="f" strokeweight=".05pt">
                <v:path arrowok="t"/>
              </v:shape>
              <v:shape id="_x0000_s11275" style="position:absolute;left:3414;top:5325;width:1;height:1" coordsize="1,1" path="m,1l,,,1r1,e" filled="f" strokeweight=".05pt">
                <v:path arrowok="t"/>
              </v:shape>
              <v:shape id="_x0000_s11276" style="position:absolute;left:3415;top:5326;width:1;height:1" coordsize="1,0" path="m,l,,,,1,e" filled="f" strokeweight=".05pt">
                <v:path arrowok="t"/>
              </v:shape>
              <v:shape id="_x0000_s11277" style="position:absolute;left:3416;top:5326;width:1;height:1" coordsize="1,0" path="m,l,,,,1,e" filled="f" strokeweight=".05pt">
                <v:path arrowok="t"/>
              </v:shape>
              <v:shape id="_x0000_s11278" style="position:absolute;left:3417;top:5326;width:1;height:1" coordsize="1,0" path="m,l,,,,1,e" filled="f" strokeweight=".05pt">
                <v:path arrowok="t"/>
              </v:shape>
              <v:shape id="_x0000_s11279" style="position:absolute;left:3418;top:5326;width:2;height:1" coordsize="2,0" path="m,l,,,,2,e" filled="f" strokeweight=".05pt">
                <v:path arrowok="t"/>
              </v:shape>
              <v:shape id="_x0000_s11280" style="position:absolute;left:3420;top:5326;width:1;height:1" coordsize="1,0" path="m,l,,,,1,e" filled="f" strokeweight=".05pt">
                <v:path arrowok="t"/>
              </v:shape>
              <v:shape id="_x0000_s11281" style="position:absolute;left:3421;top:5326;width:1;height:1" coordsize="1,0" path="m,l,,,,1,e" filled="f" strokeweight=".05pt">
                <v:path arrowok="t"/>
              </v:shape>
              <v:shape id="_x0000_s11282" style="position:absolute;left:3422;top:5323;width:1;height:3" coordsize="1,3" path="m,3l,,,3,1,2e" filled="f" strokeweight=".05pt">
                <v:path arrowok="t"/>
              </v:shape>
              <v:shape id="_x0000_s11283" style="position:absolute;left:3423;top:5325;width:1;height:1" coordsize="1,1" path="m,1l,,,1r1,e" filled="f" strokeweight=".05pt">
                <v:path arrowok="t"/>
              </v:shape>
              <v:shape id="_x0000_s11284" style="position:absolute;left:3424;top:5326;width:2;height:1" coordsize="2,0" path="m,l,,,,2,e" filled="f" strokeweight=".05pt">
                <v:path arrowok="t"/>
              </v:shape>
              <v:shape id="_x0000_s11285" style="position:absolute;left:3426;top:5325;width:1;height:1" coordsize="1,1" path="m,1l,,,,1,1e" filled="f" strokeweight=".05pt">
                <v:path arrowok="t"/>
              </v:shape>
              <v:shape id="_x0000_s11286" style="position:absolute;left:3427;top:5326;width:1;height:1" coordsize="1,0" path="m,l,,,,1,e" filled="f" strokeweight=".05pt">
                <v:path arrowok="t"/>
              </v:shape>
              <v:shape id="_x0000_s11287" style="position:absolute;left:3428;top:5325;width:1;height:1" coordsize="1,1" path="m,1l,,,1r1,e" filled="f" strokeweight=".05pt">
                <v:path arrowok="t"/>
              </v:shape>
              <v:shape id="_x0000_s11288" style="position:absolute;left:3429;top:5326;width:1;height:1" coordsize="1,0" path="m,l,,,,1,e" filled="f" strokeweight=".05pt">
                <v:path arrowok="t"/>
              </v:shape>
              <v:shape id="_x0000_s11289" style="position:absolute;left:3430;top:5325;width:2;height:1" coordsize="2,1" path="m,1l,,,,2,1e" filled="f" strokeweight=".05pt">
                <v:path arrowok="t"/>
              </v:shape>
              <v:shape id="_x0000_s11290" style="position:absolute;left:3432;top:5324;width:1;height:2" coordsize="1,2" path="m,2l,,,2r1,e" filled="f" strokeweight=".05pt">
                <v:path arrowok="t"/>
              </v:shape>
              <v:shape id="_x0000_s11291" style="position:absolute;left:3433;top:5326;width:1;height:1" coordsize="1,0" path="m,l,,,,1,e" filled="f" strokeweight=".05pt">
                <v:path arrowok="t"/>
              </v:shape>
              <v:shape id="_x0000_s11292" style="position:absolute;left:3434;top:5326;width:1;height:1" coordsize="1,0" path="m,l,,,,1,e" filled="f" strokeweight=".05pt">
                <v:path arrowok="t"/>
              </v:shape>
              <v:shape id="_x0000_s11293" style="position:absolute;left:3435;top:5326;width:1;height:1" coordsize="1,0" path="m,l,,,,1,e" filled="f" strokeweight=".05pt">
                <v:path arrowok="t"/>
              </v:shape>
              <v:shape id="_x0000_s11294" style="position:absolute;left:3436;top:5326;width:2;height:1" coordsize="2,0" path="m,l,,,,2,e" filled="f" strokeweight=".05pt">
                <v:path arrowok="t"/>
              </v:shape>
              <v:shape id="_x0000_s11295" style="position:absolute;left:3438;top:5325;width:1;height:1" coordsize="1,1" path="m,1l,,,,1,e" filled="f" strokeweight=".05pt">
                <v:path arrowok="t"/>
              </v:shape>
              <v:shape id="_x0000_s11296" style="position:absolute;left:3439;top:5325;width:1;height:1" coordsize="1,1" path="m,1l,,,1r1,e" filled="f" strokeweight=".05pt">
                <v:path arrowok="t"/>
              </v:shape>
              <v:shape id="_x0000_s11297" style="position:absolute;left:3440;top:5325;width:1;height:1" coordsize="1,1" path="m,1l,,,1r1,e" filled="f" strokeweight=".05pt">
                <v:path arrowok="t"/>
              </v:shape>
              <v:shape id="_x0000_s11298" style="position:absolute;left:3441;top:5325;width:1;height:1" coordsize="1,1" path="m,1l,,,1r1,e" filled="f" strokeweight=".05pt">
                <v:path arrowok="t"/>
              </v:shape>
              <v:shape id="_x0000_s11299" style="position:absolute;left:3442;top:5326;width:2;height:1" coordsize="2,0" path="m,l,,,,2,e" filled="f" strokeweight=".05pt">
                <v:path arrowok="t"/>
              </v:shape>
              <v:shape id="_x0000_s11300" style="position:absolute;left:3444;top:5326;width:1;height:1" coordsize="1,0" path="m,l,,,,1,e" filled="f" strokeweight=".05pt">
                <v:path arrowok="t"/>
              </v:shape>
              <v:shape id="_x0000_s11301" style="position:absolute;left:3445;top:5326;width:1;height:1" coordsize="1,0" path="m,l,,,,1,e" filled="f" strokeweight=".05pt">
                <v:path arrowok="t"/>
              </v:shape>
              <v:shape id="_x0000_s11302" style="position:absolute;left:3446;top:5326;width:1;height:1" coordsize="1,0" path="m,l,,,,1,e" filled="f" strokeweight=".05pt">
                <v:path arrowok="t"/>
              </v:shape>
              <v:shape id="_x0000_s11303" style="position:absolute;left:3447;top:5326;width:1;height:1" coordsize="1,0" path="m,l,,,,1,e" filled="f" strokeweight=".05pt">
                <v:path arrowok="t"/>
              </v:shape>
              <v:shape id="_x0000_s11304" style="position:absolute;left:3448;top:5325;width:2;height:1" coordsize="2,1" path="m,1l,,,,2,1e" filled="f" strokeweight=".05pt">
                <v:path arrowok="t"/>
              </v:shape>
              <v:shape id="_x0000_s11305" style="position:absolute;left:3450;top:5325;width:1;height:1" coordsize="1,1" path="m,1l,,,1r1,e" filled="f" strokeweight=".05pt">
                <v:path arrowok="t"/>
              </v:shape>
              <v:shape id="_x0000_s11306" style="position:absolute;left:3451;top:5326;width:1;height:1" coordsize="1,0" path="m,l,,,,1,e" filled="f" strokeweight=".05pt">
                <v:path arrowok="t"/>
              </v:shape>
              <v:shape id="_x0000_s11307" style="position:absolute;left:3452;top:5326;width:1;height:1" coordsize="1,0" path="m,l,,,,1,e" filled="f" strokeweight=".05pt">
                <v:path arrowok="t"/>
              </v:shape>
              <v:shape id="_x0000_s11308" style="position:absolute;left:3453;top:5326;width:1;height:1" coordsize="1,0" path="m,l,,,,1,e" filled="f" strokeweight=".05pt">
                <v:path arrowok="t"/>
              </v:shape>
              <v:shape id="_x0000_s11309" style="position:absolute;left:3454;top:5326;width:2;height:1" coordsize="2,0" path="m,l,,,,2,e" filled="f" strokeweight=".05pt">
                <v:path arrowok="t"/>
              </v:shape>
              <v:shape id="_x0000_s11310" style="position:absolute;left:3456;top:5325;width:1;height:1" coordsize="1,1" path="m,1l,,,1r1,e" filled="f" strokeweight=".05pt">
                <v:path arrowok="t"/>
              </v:shape>
              <v:shape id="_x0000_s11311" style="position:absolute;left:3457;top:5325;width:1;height:1" coordsize="1,1" path="m,1l,,,,1,1e" filled="f" strokeweight=".05pt">
                <v:path arrowok="t"/>
              </v:shape>
              <v:shape id="_x0000_s11312" style="position:absolute;left:3458;top:5325;width:1;height:1" coordsize="1,1" path="m,1l,,,1r1,e" filled="f" strokeweight=".05pt">
                <v:path arrowok="t"/>
              </v:shape>
              <v:shape id="_x0000_s11313" style="position:absolute;left:3459;top:5325;width:1;height:1" coordsize="1,1" path="m,1l,,,1r1,e" filled="f" strokeweight=".05pt">
                <v:path arrowok="t"/>
              </v:shape>
              <v:shape id="_x0000_s11314" style="position:absolute;left:3460;top:5326;width:2;height:1" coordsize="2,0" path="m,l,,,,2,e" filled="f" strokeweight=".05pt">
                <v:path arrowok="t"/>
              </v:shape>
              <v:shape id="_x0000_s11315" style="position:absolute;left:3462;top:5326;width:1;height:1" coordsize="1,0" path="m,l,,,,1,e" filled="f" strokeweight=".05pt">
                <v:path arrowok="t"/>
              </v:shape>
              <v:shape id="_x0000_s11316" style="position:absolute;left:3463;top:5326;width:1;height:1" coordsize="1,0" path="m,l,,,,1,e" filled="f" strokeweight=".05pt">
                <v:path arrowok="t"/>
              </v:shape>
              <v:shape id="_x0000_s11317" style="position:absolute;left:3464;top:5326;width:1;height:1" coordsize="1,0" path="m,l,,,,1,e" filled="f" strokeweight=".05pt">
                <v:path arrowok="t"/>
              </v:shape>
              <v:shape id="_x0000_s11318" style="position:absolute;left:3465;top:5326;width:1;height:1" coordsize="1,0" path="m,l,,,,1,e" filled="f" strokeweight=".05pt">
                <v:path arrowok="t"/>
              </v:shape>
              <v:shape id="_x0000_s11319" style="position:absolute;left:3466;top:5325;width:2;height:1" coordsize="2,1" path="m,1l,,,1r2,e" filled="f" strokeweight=".05pt">
                <v:path arrowok="t"/>
              </v:shape>
              <v:shape id="_x0000_s11320" style="position:absolute;left:3468;top:5325;width:1;height:1" coordsize="1,1" path="m,1l,,,1r1,e" filled="f" strokeweight=".05pt">
                <v:path arrowok="t"/>
              </v:shape>
              <v:shape id="_x0000_s11321" style="position:absolute;left:3469;top:5324;width:1;height:2" coordsize="1,2" path="m,2l,,,1r1,e" filled="f" strokeweight=".05pt">
                <v:path arrowok="t"/>
              </v:shape>
              <v:shape id="_x0000_s11322" style="position:absolute;left:3470;top:5325;width:1;height:1" coordsize="1,1" path="m,1l,,,1r1,e" filled="f" strokeweight=".05pt">
                <v:path arrowok="t"/>
              </v:shape>
              <v:shape id="_x0000_s11323" style="position:absolute;left:3471;top:5326;width:1;height:1" coordsize="1,0" path="m,l,,,,1,e" filled="f" strokeweight=".05pt">
                <v:path arrowok="t"/>
              </v:shape>
              <v:shape id="_x0000_s11324" style="position:absolute;left:3472;top:5326;width:2;height:1" coordsize="2,0" path="m,l,,,,2,e" filled="f" strokeweight=".05pt">
                <v:path arrowok="t"/>
              </v:shape>
              <v:shape id="_x0000_s11325" style="position:absolute;left:3474;top:5326;width:1;height:1" coordsize="1,0" path="m,l,,,,1,e" filled="f" strokeweight=".05pt">
                <v:path arrowok="t"/>
              </v:shape>
              <v:shape id="_x0000_s11326" style="position:absolute;left:3475;top:5325;width:1;height:1" coordsize="1,1" path="m,1l,,,,1,e" filled="f" strokeweight=".05pt">
                <v:path arrowok="t"/>
              </v:shape>
              <v:shape id="_x0000_s11327" style="position:absolute;left:3476;top:5325;width:1;height:1" coordsize="1,1" path="m,1l,,,1r1,e" filled="f" strokeweight=".05pt">
                <v:path arrowok="t"/>
              </v:shape>
              <v:shape id="_x0000_s11328" style="position:absolute;left:3477;top:5326;width:1;height:1" coordsize="1,0" path="m,l,,,,1,e" filled="f" strokeweight=".05pt">
                <v:path arrowok="t"/>
              </v:shape>
              <v:shape id="_x0000_s11329" style="position:absolute;left:3478;top:5325;width:2;height:1" coordsize="2,1" path="m,1l,,,,2,e" filled="f" strokeweight=".05pt">
                <v:path arrowok="t"/>
              </v:shape>
              <v:shape id="_x0000_s11330" style="position:absolute;left:3480;top:5325;width:1;height:1" coordsize="1,1" path="m,1l,,,1r1,e" filled="f" strokeweight=".05pt">
                <v:path arrowok="t"/>
              </v:shape>
              <v:shape id="_x0000_s11331" style="position:absolute;left:3481;top:5326;width:1;height:1" coordsize="1,0" path="m,l,,,,1,e" filled="f" strokeweight=".05pt">
                <v:path arrowok="t"/>
              </v:shape>
              <v:shape id="_x0000_s11332" style="position:absolute;left:3482;top:5326;width:1;height:1" coordsize="1,0" path="m,l,,,,1,e" filled="f" strokeweight=".05pt">
                <v:path arrowok="t"/>
              </v:shape>
              <v:shape id="_x0000_s11333" style="position:absolute;left:3483;top:5326;width:1;height:1" coordsize="1,0" path="m,l,,,,1,e" filled="f" strokeweight=".05pt">
                <v:path arrowok="t"/>
              </v:shape>
              <v:shape id="_x0000_s11334" style="position:absolute;left:3484;top:5326;width:2;height:1" coordsize="2,0" path="m,l,,,,2,e" filled="f" strokeweight=".05pt">
                <v:path arrowok="t"/>
              </v:shape>
              <v:shape id="_x0000_s11335" style="position:absolute;left:3486;top:5325;width:1;height:1" coordsize="1,1" path="m,1l,,,1r1,e" filled="f" strokeweight=".05pt">
                <v:path arrowok="t"/>
              </v:shape>
              <v:shape id="_x0000_s11336" style="position:absolute;left:3487;top:5325;width:1;height:1" coordsize="1,1" path="m,1l,,,,1,1e" filled="f" strokeweight=".05pt">
                <v:path arrowok="t"/>
              </v:shape>
              <v:shape id="_x0000_s11337" style="position:absolute;left:3488;top:5325;width:1;height:1" coordsize="1,1" path="m,1l,,,,1,1e" filled="f" strokeweight=".05pt">
                <v:path arrowok="t"/>
              </v:shape>
              <v:shape id="_x0000_s11338" style="position:absolute;left:3489;top:5325;width:1;height:1" coordsize="1,1" path="m,1l,,,1r1,e" filled="f" strokeweight=".05pt">
                <v:path arrowok="t"/>
              </v:shape>
              <v:shape id="_x0000_s11339" style="position:absolute;left:3490;top:5326;width:2;height:1" coordsize="2,0" path="m,l,,,,2,e" filled="f" strokeweight=".05pt">
                <v:path arrowok="t"/>
              </v:shape>
              <v:shape id="_x0000_s11340" style="position:absolute;left:3492;top:5326;width:1;height:1" coordsize="1,0" path="m,l,,,,1,e" filled="f" strokeweight=".05pt">
                <v:path arrowok="t"/>
              </v:shape>
              <v:shape id="_x0000_s11341" style="position:absolute;left:3493;top:5326;width:1;height:1" coordsize="1,0" path="m,l,,,,1,e" filled="f" strokeweight=".05pt">
                <v:path arrowok="t"/>
              </v:shape>
              <v:shape id="_x0000_s11342" style="position:absolute;left:3494;top:5325;width:1;height:1" coordsize="1,1" path="m,1l,,,1r1,e" filled="f" strokeweight=".05pt">
                <v:path arrowok="t"/>
              </v:shape>
              <v:shape id="_x0000_s11343" style="position:absolute;left:3495;top:5325;width:1;height:1" coordsize="1,1" path="m,1l,,,1r1,e" filled="f" strokeweight=".05pt">
                <v:path arrowok="t"/>
              </v:shape>
              <v:shape id="_x0000_s11344" style="position:absolute;left:3496;top:5326;width:2;height:1" coordsize="2,0" path="m,l,,,,2,e" filled="f" strokeweight=".05pt">
                <v:path arrowok="t"/>
              </v:shape>
              <v:shape id="_x0000_s11345" style="position:absolute;left:3498;top:5325;width:1;height:1" coordsize="1,1" path="m,1l,,,1r1,e" filled="f" strokeweight=".05pt">
                <v:path arrowok="t"/>
              </v:shape>
              <v:shape id="_x0000_s11346" style="position:absolute;left:3499;top:5326;width:1;height:1" coordsize="1,0" path="m,l,,,,1,e" filled="f" strokeweight=".05pt">
                <v:path arrowok="t"/>
              </v:shape>
              <v:shape id="_x0000_s11347" style="position:absolute;left:3500;top:5326;width:1;height:1" coordsize="1,0" path="m,l,,,,1,e" filled="f" strokeweight=".05pt">
                <v:path arrowok="t"/>
              </v:shape>
              <v:shape id="_x0000_s11348" style="position:absolute;left:3501;top:5326;width:1;height:1" coordsize="1,0" path="m,l,,,,1,e" filled="f" strokeweight=".05pt">
                <v:path arrowok="t"/>
              </v:shape>
              <v:shape id="_x0000_s11349" style="position:absolute;left:3502;top:5326;width:2;height:1" coordsize="2,0" path="m,l,,,,2,e" filled="f" strokeweight=".05pt">
                <v:path arrowok="t"/>
              </v:shape>
              <v:shape id="_x0000_s11350" style="position:absolute;left:3504;top:5326;width:1;height:1" coordsize="1,0" path="m,l,,,,1,e" filled="f" strokeweight=".05pt">
                <v:path arrowok="t"/>
              </v:shape>
              <v:shape id="_x0000_s11351" style="position:absolute;left:3505;top:5326;width:1;height:1" coordsize="1,0" path="m,l,,,,1,e" filled="f" strokeweight=".05pt">
                <v:path arrowok="t"/>
              </v:shape>
              <v:shape id="_x0000_s11352" style="position:absolute;left:3506;top:5325;width:1;height:1" coordsize="1,1" path="m,1l,,,1r1,e" filled="f" strokeweight=".05pt">
                <v:path arrowok="t"/>
              </v:shape>
              <v:shape id="_x0000_s11353" style="position:absolute;left:3507;top:5324;width:1;height:2" coordsize="1,2" path="m,2l,,,,1,e" filled="f" strokeweight=".05pt">
                <v:path arrowok="t"/>
              </v:shape>
              <v:shape id="_x0000_s11354" style="position:absolute;left:3508;top:5324;width:2;height:2" coordsize="2,2" path="m,2l,,,2r2,e" filled="f" strokeweight=".05pt">
                <v:path arrowok="t"/>
              </v:shape>
              <v:shape id="_x0000_s11355" style="position:absolute;left:3510;top:5325;width:1;height:1" coordsize="1,1" path="m,1l,,,1r1,e" filled="f" strokeweight=".05pt">
                <v:path arrowok="t"/>
              </v:shape>
              <v:shape id="_x0000_s11356" style="position:absolute;left:3511;top:5326;width:1;height:1" coordsize="1,0" path="m,l,,,,1,e" filled="f" strokeweight=".05pt">
                <v:path arrowok="t"/>
              </v:shape>
              <v:shape id="_x0000_s11357" style="position:absolute;left:3512;top:5325;width:1;height:1" coordsize="1,1" path="m,1l,,,1r1,e" filled="f" strokeweight=".05pt">
                <v:path arrowok="t"/>
              </v:shape>
              <v:shape id="_x0000_s11358" style="position:absolute;left:3513;top:5320;width:1;height:6" coordsize="1,6" path="m,6l,,,,1,e" filled="f" strokeweight=".05pt">
                <v:path arrowok="t"/>
              </v:shape>
              <v:shape id="_x0000_s11359" style="position:absolute;left:3514;top:5319;width:1;height:7" coordsize="1,7" path="m,7l,,,7r1,e" filled="f" strokeweight=".05pt">
                <v:path arrowok="t"/>
              </v:shape>
              <v:shape id="_x0000_s11360" style="position:absolute;left:3515;top:5325;width:2;height:1" coordsize="2,1" path="m,1l,,,1r2,e" filled="f" strokeweight=".05pt">
                <v:path arrowok="t"/>
              </v:shape>
              <v:shape id="_x0000_s11361" style="position:absolute;left:3517;top:5325;width:1;height:1" coordsize="1,1" path="m,1l,,,,1,1e" filled="f" strokeweight=".05pt">
                <v:path arrowok="t"/>
              </v:shape>
              <v:shape id="_x0000_s11362" style="position:absolute;left:3518;top:5325;width:1;height:1" coordsize="1,1" path="m,1l,,,1r1,e" filled="f" strokeweight=".05pt">
                <v:path arrowok="t"/>
              </v:shape>
              <v:shape id="_x0000_s11363" style="position:absolute;left:3519;top:5326;width:1;height:1" coordsize="1,0" path="m,l,,,,1,e" filled="f" strokeweight=".05pt">
                <v:path arrowok="t"/>
              </v:shape>
              <v:shape id="_x0000_s11364" style="position:absolute;left:3520;top:5325;width:1;height:1" coordsize="1,1" path="m,1l,,,,1,1e" filled="f" strokeweight=".05pt">
                <v:path arrowok="t"/>
              </v:shape>
              <v:shape id="_x0000_s11365" style="position:absolute;left:3521;top:5326;width:2;height:1" coordsize="2,0" path="m,l,,,,2,e" filled="f" strokeweight=".05pt">
                <v:path arrowok="t"/>
              </v:shape>
              <v:shape id="_x0000_s11366" style="position:absolute;left:3523;top:5324;width:1;height:2" coordsize="1,2" path="m,2l,,,,1,e" filled="f" strokeweight=".05pt">
                <v:path arrowok="t"/>
              </v:shape>
              <v:shape id="_x0000_s11367" style="position:absolute;left:3524;top:5324;width:1;height:2" coordsize="1,2" path="m,2l,,,2r1,e" filled="f" strokeweight=".05pt">
                <v:path arrowok="t"/>
              </v:shape>
              <v:shape id="_x0000_s11368" style="position:absolute;left:3525;top:5326;width:1;height:1" coordsize="1,0" path="m,l,,,,1,e" filled="f" strokeweight=".05pt">
                <v:path arrowok="t"/>
              </v:shape>
              <v:shape id="_x0000_s11369" style="position:absolute;left:3526;top:5325;width:1;height:1" coordsize="1,1" path="m,1l,,,,1,e" filled="f" strokeweight=".05pt">
                <v:path arrowok="t"/>
              </v:shape>
              <v:shape id="_x0000_s11370" style="position:absolute;left:3527;top:5325;width:2;height:1" coordsize="2,1" path="m,1l,,,1r2,e" filled="f" strokeweight=".05pt">
                <v:path arrowok="t"/>
              </v:shape>
              <v:shape id="_x0000_s11371" style="position:absolute;left:3529;top:5326;width:1;height:1" coordsize="1,0" path="m,l,,,,1,e" filled="f" strokeweight=".05pt">
                <v:path arrowok="t"/>
              </v:shape>
              <v:shape id="_x0000_s11372" style="position:absolute;left:3530;top:5326;width:1;height:1" coordsize="1,0" path="m,l,,,,1,e" filled="f" strokeweight=".05pt">
                <v:path arrowok="t"/>
              </v:shape>
              <v:shape id="_x0000_s11373" style="position:absolute;left:3531;top:5326;width:1;height:1" coordsize="1,0" path="m,l,,,,1,e" filled="f" strokeweight=".05pt">
                <v:path arrowok="t"/>
              </v:shape>
              <v:shape id="_x0000_s11374" style="position:absolute;left:3532;top:5322;width:1;height:4" coordsize="1,4" path="m,4l,,,1r1,e" filled="f" strokeweight=".05pt">
                <v:path arrowok="t"/>
              </v:shape>
              <v:shape id="_x0000_s11375" style="position:absolute;left:3533;top:5323;width:2;height:3" coordsize="2,3" path="m,3l,,,2,2,3e" filled="f" strokeweight=".05pt">
                <v:path arrowok="t"/>
              </v:shape>
              <v:shape id="_x0000_s11376" style="position:absolute;left:3535;top:5325;width:1;height:1" coordsize="1,1" path="m,1l,,,1r1,e" filled="f" strokeweight=".05pt">
                <v:path arrowok="t"/>
              </v:shape>
              <v:shape id="_x0000_s11377" style="position:absolute;left:3536;top:5325;width:1;height:1" coordsize="1,1" path="m,1l,,,1r1,e" filled="f" strokeweight=".05pt">
                <v:path arrowok="t"/>
              </v:shape>
              <v:shape id="_x0000_s11378" style="position:absolute;left:3537;top:5326;width:1;height:1" coordsize="1,0" path="m,l,,,,1,e" filled="f" strokeweight=".05pt">
                <v:path arrowok="t"/>
              </v:shape>
              <v:shape id="_x0000_s11379" style="position:absolute;left:3538;top:5326;width:1;height:1" coordsize="1,0" path="m,l,,,,1,e" filled="f" strokeweight=".05pt">
                <v:path arrowok="t"/>
              </v:shape>
              <v:shape id="_x0000_s11380" style="position:absolute;left:3539;top:5326;width:2;height:1" coordsize="2,0" path="m,l,,,,2,e" filled="f" strokeweight=".05pt">
                <v:path arrowok="t"/>
              </v:shape>
              <v:shape id="_x0000_s11381" style="position:absolute;left:3541;top:5325;width:1;height:1" coordsize="1,1" path="m,1l,,,1r1,e" filled="f" strokeweight=".05pt">
                <v:path arrowok="t"/>
              </v:shape>
              <v:shape id="_x0000_s11382" style="position:absolute;left:3542;top:5325;width:1;height:1" coordsize="1,1" path="m,1l,,,,1,1e" filled="f" strokeweight=".05pt">
                <v:path arrowok="t"/>
              </v:shape>
              <v:shape id="_x0000_s11383" style="position:absolute;left:3543;top:5325;width:1;height:1" coordsize="1,1" path="m,1l,,,1r1,e" filled="f" strokeweight=".05pt">
                <v:path arrowok="t"/>
              </v:shape>
              <v:shape id="_x0000_s11384" style="position:absolute;left:3544;top:5326;width:1;height:1" coordsize="1,0" path="m,l,,,,1,e" filled="f" strokeweight=".05pt">
                <v:path arrowok="t"/>
              </v:shape>
              <v:shape id="_x0000_s11385" style="position:absolute;left:3545;top:5325;width:2;height:1" coordsize="2,1" path="m,1l,,,1r2,e" filled="f" strokeweight=".05pt">
                <v:path arrowok="t"/>
              </v:shape>
              <v:shape id="_x0000_s11386" style="position:absolute;left:3547;top:5326;width:1;height:1" coordsize="1,0" path="m,l,,,,1,e" filled="f" strokeweight=".05pt">
                <v:path arrowok="t"/>
              </v:shape>
              <v:shape id="_x0000_s11387" style="position:absolute;left:3548;top:5325;width:1;height:1" coordsize="1,1" path="m,1l,,,1r1,e" filled="f" strokeweight=".05pt">
                <v:path arrowok="t"/>
              </v:shape>
              <v:shape id="_x0000_s11388" style="position:absolute;left:3549;top:5326;width:1;height:1" coordsize="1,0" path="m,l,,,,1,e" filled="f" strokeweight=".05pt">
                <v:path arrowok="t"/>
              </v:shape>
              <v:shape id="_x0000_s11389" style="position:absolute;left:3550;top:5326;width:1;height:1" coordsize="1,0" path="m,l,,,,1,e" filled="f" strokeweight=".05pt">
                <v:path arrowok="t"/>
              </v:shape>
              <v:shape id="_x0000_s11390" style="position:absolute;left:3551;top:5325;width:2;height:1" coordsize="2,1" path="m,1l,,,,2,1e" filled="f" strokeweight=".05pt">
                <v:path arrowok="t"/>
              </v:shape>
              <v:shape id="_x0000_s11391" style="position:absolute;left:3553;top:5325;width:1;height:1" coordsize="1,1" path="m,1l,,,1r1,e" filled="f" strokeweight=".05pt">
                <v:path arrowok="t"/>
              </v:shape>
              <v:shape id="_x0000_s11392" style="position:absolute;left:3554;top:5325;width:1;height:1" coordsize="1,1" path="m,1l,,,1r1,e" filled="f" strokeweight=".05pt">
                <v:path arrowok="t"/>
              </v:shape>
              <v:shape id="_x0000_s11393" style="position:absolute;left:3555;top:5326;width:1;height:1" coordsize="1,0" path="m,l,,,,1,e" filled="f" strokeweight=".05pt">
                <v:path arrowok="t"/>
              </v:shape>
              <v:shape id="_x0000_s11394" style="position:absolute;left:3556;top:5326;width:1;height:1" coordsize="1,0" path="m,l,,,,1,e" filled="f" strokeweight=".05pt">
                <v:path arrowok="t"/>
              </v:shape>
              <v:shape id="_x0000_s11395" style="position:absolute;left:3557;top:5326;width:2;height:1" coordsize="2,0" path="m,l,,,,2,e" filled="f" strokeweight=".05pt">
                <v:path arrowok="t"/>
              </v:shape>
              <v:shape id="_x0000_s11396" style="position:absolute;left:3559;top:5326;width:1;height:1" coordsize="1,0" path="m,l,,,,1,e" filled="f" strokeweight=".05pt">
                <v:path arrowok="t"/>
              </v:shape>
              <v:shape id="_x0000_s11397" style="position:absolute;left:3560;top:5326;width:1;height:1" coordsize="1,0" path="m,l,,,,1,e" filled="f" strokeweight=".05pt">
                <v:path arrowok="t"/>
              </v:shape>
              <v:shape id="_x0000_s11398" style="position:absolute;left:3561;top:5325;width:1;height:1" coordsize="1,1" path="m,1l,,,1r1,e" filled="f" strokeweight=".05pt">
                <v:path arrowok="t"/>
              </v:shape>
              <v:shape id="_x0000_s11399" style="position:absolute;left:3562;top:5325;width:1;height:1" coordsize="1,1" path="m,1l,,,1r1,e" filled="f" strokeweight=".05pt">
                <v:path arrowok="t"/>
              </v:shape>
              <v:shape id="_x0000_s11400" style="position:absolute;left:3563;top:5325;width:2;height:1" coordsize="2,1" path="m,1l,,,1,2,e" filled="f" strokeweight=".05pt">
                <v:path arrowok="t"/>
              </v:shape>
              <v:shape id="_x0000_s11401" style="position:absolute;left:3565;top:5325;width:1;height:1" coordsize="1,1" path="m,1l,,,1r1,e" filled="f" strokeweight=".05pt">
                <v:path arrowok="t"/>
              </v:shape>
              <v:shape id="_x0000_s11402" style="position:absolute;left:3566;top:5326;width:1;height:1" coordsize="1,0" path="m,l,,,,1,e" filled="f" strokeweight=".05pt">
                <v:path arrowok="t"/>
              </v:shape>
              <v:shape id="_x0000_s11403" style="position:absolute;left:3567;top:5326;width:1;height:1" coordsize="1,0" path="m,l,,,,1,e" filled="f" strokeweight=".05pt">
                <v:path arrowok="t"/>
              </v:shape>
              <v:shape id="_x0000_s11404" style="position:absolute;left:3568;top:5325;width:1;height:1" coordsize="1,1" path="m,1l,,,1r1,e" filled="f" strokeweight=".05pt">
                <v:path arrowok="t"/>
              </v:shape>
              <v:shape id="_x0000_s11405" style="position:absolute;left:3569;top:5325;width:2;height:1" coordsize="2,1" path="m,1l,,,1,2,e" filled="f" strokeweight=".05pt">
                <v:path arrowok="t"/>
              </v:shape>
              <v:shape id="_x0000_s11406" style="position:absolute;left:3571;top:5325;width:1;height:1" coordsize="1,1" path="m,1l,,,1r1,e" filled="f" strokeweight=".05pt">
                <v:path arrowok="t"/>
              </v:shape>
              <v:shape id="_x0000_s11407" style="position:absolute;left:3572;top:5325;width:1;height:1" coordsize="1,1" path="m,1l,,,1,1,e" filled="f" strokeweight=".05pt">
                <v:path arrowok="t"/>
              </v:shape>
              <v:shape id="_x0000_s11408" style="position:absolute;left:3573;top:5325;width:1;height:1" coordsize="1,1" path="m,1l,,,1r1,e" filled="f" strokeweight=".05pt">
                <v:path arrowok="t"/>
              </v:shape>
              <v:shape id="_x0000_s11409" style="position:absolute;left:3574;top:5325;width:1;height:1" coordsize="1,1" path="m,1l,,,1r1,e" filled="f" strokeweight=".05pt">
                <v:path arrowok="t"/>
              </v:shape>
              <v:shape id="_x0000_s11410" style="position:absolute;left:3575;top:5325;width:2;height:1" coordsize="2,1" path="m,1l,,,1r2,e" filled="f" strokeweight=".05pt">
                <v:path arrowok="t"/>
              </v:shape>
              <v:shape id="_x0000_s11411" style="position:absolute;left:3577;top:5326;width:1;height:1" coordsize="1,0" path="m,l,,,,1,e" filled="f" strokeweight=".05pt">
                <v:path arrowok="t"/>
              </v:shape>
              <v:shape id="_x0000_s11412" style="position:absolute;left:3578;top:5326;width:1;height:1" coordsize="1,0" path="m,l,,,,1,e" filled="f" strokeweight=".05pt">
                <v:path arrowok="t"/>
              </v:shape>
              <v:shape id="_x0000_s11413" style="position:absolute;left:3579;top:5326;width:1;height:1" coordsize="1,0" path="m,l,,,,1,e" filled="f" strokeweight=".05pt">
                <v:path arrowok="t"/>
              </v:shape>
              <v:shape id="_x0000_s11414" style="position:absolute;left:3580;top:5325;width:1;height:1" coordsize="1,1" path="m,1l,,,1r1,e" filled="f" strokeweight=".05pt">
                <v:path arrowok="t"/>
              </v:shape>
              <v:shape id="_x0000_s11415" style="position:absolute;left:3581;top:5325;width:2;height:1" coordsize="2,1" path="m,1l,,,1,2,e" filled="f" strokeweight=".05pt">
                <v:path arrowok="t"/>
              </v:shape>
              <v:shape id="_x0000_s11416" style="position:absolute;left:3583;top:5325;width:1;height:1" coordsize="1,1" path="m,1l,,,,1,1e" filled="f" strokeweight=".05pt">
                <v:path arrowok="t"/>
              </v:shape>
              <v:shape id="_x0000_s11417" style="position:absolute;left:3584;top:5325;width:1;height:1" coordsize="1,1" path="m,1l,,,1r1,e" filled="f" strokeweight=".05pt">
                <v:path arrowok="t"/>
              </v:shape>
            </v:group>
            <v:group id="_x0000_s11619" style="position:absolute;left:3585;top:5303;width:240;height:24" coordorigin="3585,5303" coordsize="240,24">
              <v:shape id="_x0000_s11419" style="position:absolute;left:3585;top:5325;width:1;height:1" coordsize="1,1" path="m,1r,l,1,1,e" filled="f" strokeweight=".05pt">
                <v:path arrowok="t"/>
              </v:shape>
              <v:shape id="_x0000_s11420" style="position:absolute;left:3586;top:5325;width:1;height:1" coordsize="1,1" path="m,1l,,,1r1,e" filled="f" strokeweight=".05pt">
                <v:path arrowok="t"/>
              </v:shape>
              <v:shape id="_x0000_s11421" style="position:absolute;left:3587;top:5326;width:2;height:1" coordsize="2,0" path="m,l,,,,2,e" filled="f" strokeweight=".05pt">
                <v:path arrowok="t"/>
              </v:shape>
              <v:shape id="_x0000_s11422" style="position:absolute;left:3589;top:5326;width:1;height:1" coordsize="1,0" path="m,l,,,,1,e" filled="f" strokeweight=".05pt">
                <v:path arrowok="t"/>
              </v:shape>
              <v:shape id="_x0000_s11423" style="position:absolute;left:3590;top:5325;width:1;height:1" coordsize="1,1" path="m,1l,,,,1,1e" filled="f" strokeweight=".05pt">
                <v:path arrowok="t"/>
              </v:shape>
              <v:shape id="_x0000_s11424" style="position:absolute;left:3591;top:5319;width:1;height:7" coordsize="1,7" path="m,7l,3r,l1,e" filled="f" strokeweight=".05pt">
                <v:path arrowok="t"/>
              </v:shape>
              <v:shape id="_x0000_s11425" style="position:absolute;left:3592;top:5303;width:1;height:19" coordsize="1,19" path="m,16l,,,16r1,3e" filled="f" strokeweight=".05pt">
                <v:path arrowok="t"/>
              </v:shape>
              <v:shape id="_x0000_s11426" style="position:absolute;left:3593;top:5322;width:2;height:4" coordsize="2,4" path="m,4l,,,4r2,e" filled="f" strokeweight=".05pt">
                <v:path arrowok="t"/>
              </v:shape>
              <v:shape id="_x0000_s11427" style="position:absolute;left:3595;top:5326;width:1;height:1" coordsize="1,0" path="m,l,,,,1,e" filled="f" strokeweight=".05pt">
                <v:path arrowok="t"/>
              </v:shape>
              <v:shape id="_x0000_s11428" style="position:absolute;left:3596;top:5325;width:1;height:1" coordsize="1,1" path="m,1r,l,1,1,e" filled="f" strokeweight=".05pt">
                <v:path arrowok="t"/>
              </v:shape>
              <v:shape id="_x0000_s11429" style="position:absolute;left:3597;top:5325;width:1;height:1" coordsize="1,1" path="m,1l,,,1r1,e" filled="f" strokeweight=".05pt">
                <v:path arrowok="t"/>
              </v:shape>
              <v:shape id="_x0000_s11430" style="position:absolute;left:3598;top:5325;width:1;height:1" coordsize="1,1" path="m,1l,,,1r1,e" filled="f" strokeweight=".05pt">
                <v:path arrowok="t"/>
              </v:shape>
              <v:shape id="_x0000_s11431" style="position:absolute;left:3599;top:5325;width:2;height:1" coordsize="2,1" path="m,1l,,,,2,1e" filled="f" strokeweight=".05pt">
                <v:path arrowok="t"/>
              </v:shape>
              <v:shape id="_x0000_s11432" style="position:absolute;left:3601;top:5323;width:1;height:3" coordsize="1,3" path="m,3l,1r,l1,e" filled="f" strokeweight=".05pt">
                <v:path arrowok="t"/>
              </v:shape>
              <v:shape id="_x0000_s11433" style="position:absolute;left:3602;top:5320;width:1;height:5" coordsize="1,5" path="m,5l,,,5r1,e" filled="f" strokeweight=".05pt">
                <v:path arrowok="t"/>
              </v:shape>
              <v:shape id="_x0000_s11434" style="position:absolute;left:3603;top:5325;width:1;height:1" coordsize="1,1" path="m,1l,,,,1,1e" filled="f" strokeweight=".05pt">
                <v:path arrowok="t"/>
              </v:shape>
              <v:shape id="_x0000_s11435" style="position:absolute;left:3604;top:5325;width:1;height:1" coordsize="1,1" path="m,1l,,,1,1,e" filled="f" strokeweight=".05pt">
                <v:path arrowok="t"/>
              </v:shape>
              <v:shape id="_x0000_s11436" style="position:absolute;left:3605;top:5325;width:2;height:1" coordsize="2,1" path="m,1l,,,1r2,e" filled="f" strokeweight=".05pt">
                <v:path arrowok="t"/>
              </v:shape>
              <v:shape id="_x0000_s11437" style="position:absolute;left:3607;top:5325;width:1;height:1" coordsize="1,1" path="m,1l,,,1r1,e" filled="f" strokeweight=".05pt">
                <v:path arrowok="t"/>
              </v:shape>
              <v:shape id="_x0000_s11438" style="position:absolute;left:3608;top:5325;width:1;height:1" coordsize="1,1" path="m,1l,,,,1,e" filled="f" strokeweight=".05pt">
                <v:path arrowok="t"/>
              </v:shape>
              <v:shape id="_x0000_s11439" style="position:absolute;left:3609;top:5325;width:1;height:1" coordsize="1,1" path="m,1l,,,1r1,e" filled="f" strokeweight=".05pt">
                <v:path arrowok="t"/>
              </v:shape>
              <v:shape id="_x0000_s11440" style="position:absolute;left:3610;top:5325;width:1;height:1" coordsize="1,1" path="m,1l,,,,1,e" filled="f" strokeweight=".05pt">
                <v:path arrowok="t"/>
              </v:shape>
              <v:shape id="_x0000_s11441" style="position:absolute;left:3611;top:5324;width:2;height:2" coordsize="2,2" path="m,2l,,,2r2,e" filled="f" strokeweight=".05pt">
                <v:path arrowok="t"/>
              </v:shape>
              <v:shape id="_x0000_s11442" style="position:absolute;left:3613;top:5325;width:1;height:1" coordsize="1,1" path="m,1l,,,1r1,e" filled="f" strokeweight=".05pt">
                <v:path arrowok="t"/>
              </v:shape>
              <v:shape id="_x0000_s11443" style="position:absolute;left:3614;top:5325;width:1;height:1" coordsize="1,1" path="m,1l,,,,1,1e" filled="f" strokeweight=".05pt">
                <v:path arrowok="t"/>
              </v:shape>
              <v:shape id="_x0000_s11444" style="position:absolute;left:3615;top:5325;width:1;height:1" coordsize="1,1" path="m,1l,,,,1,e" filled="f" strokeweight=".05pt">
                <v:path arrowok="t"/>
              </v:shape>
              <v:shape id="_x0000_s11445" style="position:absolute;left:3616;top:5325;width:1;height:1" coordsize="1,1" path="m,1l,,,,1,1e" filled="f" strokeweight=".05pt">
                <v:path arrowok="t"/>
              </v:shape>
              <v:shape id="_x0000_s11446" style="position:absolute;left:3617;top:5325;width:2;height:1" coordsize="2,1" path="m,1l,,,1r2,e" filled="f" strokeweight=".05pt">
                <v:path arrowok="t"/>
              </v:shape>
              <v:shape id="_x0000_s11447" style="position:absolute;left:3619;top:5325;width:1;height:1" coordsize="1,1" path="m,1l,,,,1,e" filled="f" strokeweight=".05pt">
                <v:path arrowok="t"/>
              </v:shape>
              <v:shape id="_x0000_s11448" style="position:absolute;left:3620;top:5324;width:1;height:1" coordsize="1,1" path="m,1l,,,,1,1e" filled="f" strokeweight=".05pt">
                <v:path arrowok="t"/>
              </v:shape>
              <v:shape id="_x0000_s11449" style="position:absolute;left:3621;top:5312;width:1;height:13" coordsize="1,13" path="m,13l,,,,1,4e" filled="f" strokeweight=".05pt">
                <v:path arrowok="t"/>
              </v:shape>
              <v:shape id="_x0000_s11450" style="position:absolute;left:3622;top:5316;width:1;height:10" coordsize="1,10" path="m,10l,,,9r1,1e" filled="f" strokeweight=".05pt">
                <v:path arrowok="t"/>
              </v:shape>
              <v:shape id="_x0000_s11451" style="position:absolute;left:3623;top:5325;width:2;height:1" coordsize="2,1" path="m,1l,,,1r2,e" filled="f" strokeweight=".05pt">
                <v:path arrowok="t"/>
              </v:shape>
              <v:shape id="_x0000_s11452" style="position:absolute;left:3625;top:5325;width:1;height:1" coordsize="1,1" path="m,1l,,,1,1,e" filled="f" strokeweight=".05pt">
                <v:path arrowok="t"/>
              </v:shape>
              <v:shape id="_x0000_s11453" style="position:absolute;left:3626;top:5325;width:1;height:1" coordsize="1,1" path="m,1l,,,,1,1e" filled="f" strokeweight=".05pt">
                <v:path arrowok="t"/>
              </v:shape>
              <v:shape id="_x0000_s11454" style="position:absolute;left:3627;top:5325;width:1;height:1" coordsize="1,1" path="m,1l,,,,1,e" filled="f" strokeweight=".05pt">
                <v:path arrowok="t"/>
              </v:shape>
              <v:shape id="_x0000_s11455" style="position:absolute;left:3628;top:5325;width:1;height:1" coordsize="1,1" path="m,1l,,,,1,e" filled="f" strokeweight=".05pt">
                <v:path arrowok="t"/>
              </v:shape>
              <v:shape id="_x0000_s11456" style="position:absolute;left:3629;top:5324;width:2;height:2" coordsize="2,2" path="m,2l,,,1r2,e" filled="f" strokeweight=".05pt">
                <v:path arrowok="t"/>
              </v:shape>
              <v:shape id="_x0000_s11457" style="position:absolute;left:3631;top:5322;width:1;height:3" coordsize="1,3" path="m,3l,,,,1,1e" filled="f" strokeweight=".05pt">
                <v:path arrowok="t"/>
              </v:shape>
              <v:shape id="_x0000_s11458" style="position:absolute;left:3632;top:5323;width:1;height:3" coordsize="1,3" path="m,3l,,,3r1,e" filled="f" strokeweight=".05pt">
                <v:path arrowok="t"/>
              </v:shape>
              <v:shape id="_x0000_s11459" style="position:absolute;left:3633;top:5325;width:1;height:1" coordsize="1,1" path="m,1l,,,1r1,e" filled="f" strokeweight=".05pt">
                <v:path arrowok="t"/>
              </v:shape>
              <v:shape id="_x0000_s11460" style="position:absolute;left:3634;top:5326;width:1;height:1" coordsize="1,0" path="m,l,,,,1,e" filled="f" strokeweight=".05pt">
                <v:path arrowok="t"/>
              </v:shape>
              <v:shape id="_x0000_s11461" style="position:absolute;left:3635;top:5325;width:2;height:1" coordsize="2,1" path="m,1l,,,1r2,e" filled="f" strokeweight=".05pt">
                <v:path arrowok="t"/>
              </v:shape>
              <v:shape id="_x0000_s11462" style="position:absolute;left:3637;top:5325;width:1;height:1" coordsize="1,1" path="m,1l,,,1r1,e" filled="f" strokeweight=".05pt">
                <v:path arrowok="t"/>
              </v:shape>
              <v:shape id="_x0000_s11463" style="position:absolute;left:3638;top:5325;width:1;height:1" coordsize="1,1" path="m,1l,,,1r1,e" filled="f" strokeweight=".05pt">
                <v:path arrowok="t"/>
              </v:shape>
              <v:shape id="_x0000_s11464" style="position:absolute;left:3639;top:5325;width:1;height:1" coordsize="1,1" path="m,1l,,,1r1,e" filled="f" strokeweight=".05pt">
                <v:path arrowok="t"/>
              </v:shape>
              <v:shape id="_x0000_s11465" style="position:absolute;left:3640;top:5325;width:1;height:1" coordsize="1,1" path="m,1l,,,,1,e" filled="f" strokeweight=".05pt">
                <v:path arrowok="t"/>
              </v:shape>
              <v:shape id="_x0000_s11466" style="position:absolute;left:3641;top:5325;width:2;height:1" coordsize="2,1" path="m,1l,,,1r2,e" filled="f" strokeweight=".05pt">
                <v:path arrowok="t"/>
              </v:shape>
              <v:shape id="_x0000_s11467" style="position:absolute;left:3643;top:5326;width:1;height:1" coordsize="1,0" path="m,l,,,,1,e" filled="f" strokeweight=".05pt">
                <v:path arrowok="t"/>
              </v:shape>
              <v:shape id="_x0000_s11468" style="position:absolute;left:3644;top:5326;width:1;height:1" coordsize="1,0" path="m,l,,,,1,e" filled="f" strokeweight=".05pt">
                <v:path arrowok="t"/>
              </v:shape>
              <v:shape id="_x0000_s11469" style="position:absolute;left:3645;top:5326;width:1;height:1" coordsize="1,0" path="m,l,,,,1,e" filled="f" strokeweight=".05pt">
                <v:path arrowok="t"/>
              </v:shape>
              <v:shape id="_x0000_s11470" style="position:absolute;left:3646;top:5325;width:1;height:1" coordsize="1,1" path="m,1l,,,1r1,e" filled="f" strokeweight=".05pt">
                <v:path arrowok="t"/>
              </v:shape>
              <v:shape id="_x0000_s11471" style="position:absolute;left:3647;top:5325;width:2;height:1" coordsize="2,1" path="m,1l,,,1r2,e" filled="f" strokeweight=".05pt">
                <v:path arrowok="t"/>
              </v:shape>
              <v:shape id="_x0000_s11472" style="position:absolute;left:3649;top:5325;width:1;height:1" coordsize="1,1" path="m,1l,,,1r1,e" filled="f" strokeweight=".05pt">
                <v:path arrowok="t"/>
              </v:shape>
              <v:shape id="_x0000_s11473" style="position:absolute;left:3650;top:5325;width:1;height:1" coordsize="1,1" path="m,1l,,,,1,1e" filled="f" strokeweight=".05pt">
                <v:path arrowok="t"/>
              </v:shape>
              <v:shape id="_x0000_s11474" style="position:absolute;left:3651;top:5326;width:1;height:1" coordsize="1,0" path="m,l,,,,1,e" filled="f" strokeweight=".05pt">
                <v:path arrowok="t"/>
              </v:shape>
              <v:shape id="_x0000_s11475" style="position:absolute;left:3652;top:5326;width:1;height:1" coordsize="1,0" path="m,l,,,,1,e" filled="f" strokeweight=".05pt">
                <v:path arrowok="t"/>
              </v:shape>
              <v:shape id="_x0000_s11476" style="position:absolute;left:3653;top:5325;width:2;height:1" coordsize="2,1" path="m,1l,,,1r2,e" filled="f" strokeweight=".05pt">
                <v:path arrowok="t"/>
              </v:shape>
              <v:shape id="_x0000_s11477" style="position:absolute;left:3655;top:5326;width:1;height:1" coordsize="1,0" path="m,l,,,,1,e" filled="f" strokeweight=".05pt">
                <v:path arrowok="t"/>
              </v:shape>
              <v:shape id="_x0000_s11478" style="position:absolute;left:3656;top:5325;width:1;height:1" coordsize="1,1" path="m,1l,,,,1,1e" filled="f" strokeweight=".05pt">
                <v:path arrowok="t"/>
              </v:shape>
              <v:shape id="_x0000_s11479" style="position:absolute;left:3657;top:5326;width:1;height:1" coordsize="1,0" path="m,l,,,,1,e" filled="f" strokeweight=".05pt">
                <v:path arrowok="t"/>
              </v:shape>
              <v:shape id="_x0000_s11480" style="position:absolute;left:3658;top:5325;width:1;height:1" coordsize="1,1" path="m,1l,,,1r1,e" filled="f" strokeweight=".05pt">
                <v:path arrowok="t"/>
              </v:shape>
              <v:shape id="_x0000_s11481" style="position:absolute;left:3659;top:5326;width:2;height:1" coordsize="2,0" path="m,l,,,,2,e" filled="f" strokeweight=".05pt">
                <v:path arrowok="t"/>
              </v:shape>
              <v:shape id="_x0000_s11482" style="position:absolute;left:3661;top:5326;width:1;height:1" coordsize="1,0" path="m,l,,,,1,e" filled="f" strokeweight=".05pt">
                <v:path arrowok="t"/>
              </v:shape>
              <v:shape id="_x0000_s11483" style="position:absolute;left:3662;top:5326;width:1;height:1" coordsize="1,0" path="m,l,,,,1,e" filled="f" strokeweight=".05pt">
                <v:path arrowok="t"/>
              </v:shape>
              <v:shape id="_x0000_s11484" style="position:absolute;left:3663;top:5326;width:1;height:1" coordsize="1,0" path="m,l,,,,1,e" filled="f" strokeweight=".05pt">
                <v:path arrowok="t"/>
              </v:shape>
              <v:shape id="_x0000_s11485" style="position:absolute;left:3664;top:5326;width:1;height:1" coordsize="1,0" path="m,l,,,,1,e" filled="f" strokeweight=".05pt">
                <v:path arrowok="t"/>
              </v:shape>
              <v:shape id="_x0000_s11486" style="position:absolute;left:3665;top:5326;width:2;height:1" coordsize="2,0" path="m,l,,,,2,e" filled="f" strokeweight=".05pt">
                <v:path arrowok="t"/>
              </v:shape>
              <v:shape id="_x0000_s11487" style="position:absolute;left:3667;top:5326;width:1;height:1" coordsize="1,0" path="m,l,,,,1,e" filled="f" strokeweight=".05pt">
                <v:path arrowok="t"/>
              </v:shape>
              <v:shape id="_x0000_s11488" style="position:absolute;left:3668;top:5325;width:1;height:1" coordsize="1,1" path="m,1l,,,1r1,e" filled="f" strokeweight=".05pt">
                <v:path arrowok="t"/>
              </v:shape>
              <v:shape id="_x0000_s11489" style="position:absolute;left:3669;top:5326;width:1;height:1" coordsize="1,0" path="m,l,,,,1,e" filled="f" strokeweight=".05pt">
                <v:path arrowok="t"/>
              </v:shape>
              <v:shape id="_x0000_s11490" style="position:absolute;left:3670;top:5326;width:1;height:1" coordsize="1,0" path="m,l,,,,1,e" filled="f" strokeweight=".05pt">
                <v:path arrowok="t"/>
              </v:shape>
              <v:shape id="_x0000_s11491" style="position:absolute;left:3671;top:5326;width:2;height:1" coordsize="2,0" path="m,l,,,,2,e" filled="f" strokeweight=".05pt">
                <v:path arrowok="t"/>
              </v:shape>
              <v:shape id="_x0000_s11492" style="position:absolute;left:3673;top:5326;width:1;height:1" coordsize="1,0" path="m,l,,,,1,e" filled="f" strokeweight=".05pt">
                <v:path arrowok="t"/>
              </v:shape>
              <v:shape id="_x0000_s11493" style="position:absolute;left:3674;top:5326;width:1;height:1" coordsize="1,0" path="m,l,,,,1,e" filled="f" strokeweight=".05pt">
                <v:path arrowok="t"/>
              </v:shape>
              <v:shape id="_x0000_s11494" style="position:absolute;left:3675;top:5325;width:1;height:1" coordsize="1,1" path="m,1l,,,1r1,e" filled="f" strokeweight=".05pt">
                <v:path arrowok="t"/>
              </v:shape>
              <v:shape id="_x0000_s11495" style="position:absolute;left:3676;top:5326;width:1;height:1" coordsize="1,0" path="m,l,,,,1,e" filled="f" strokeweight=".05pt">
                <v:path arrowok="t"/>
              </v:shape>
              <v:shape id="_x0000_s11496" style="position:absolute;left:3677;top:5325;width:2;height:1" coordsize="2,1" path="m,1l,,,1r2,e" filled="f" strokeweight=".05pt">
                <v:path arrowok="t"/>
              </v:shape>
              <v:shape id="_x0000_s11497" style="position:absolute;left:3679;top:5325;width:1;height:1" coordsize="1,1" path="m,1l,,,1r1,e" filled="f" strokeweight=".05pt">
                <v:path arrowok="t"/>
              </v:shape>
              <v:shape id="_x0000_s11498" style="position:absolute;left:3680;top:5326;width:1;height:1" coordsize="1,0" path="m,l,,,,1,e" filled="f" strokeweight=".05pt">
                <v:path arrowok="t"/>
              </v:shape>
              <v:shape id="_x0000_s11499" style="position:absolute;left:3681;top:5326;width:1;height:1" coordsize="1,0" path="m,l,,,,1,e" filled="f" strokeweight=".05pt">
                <v:path arrowok="t"/>
              </v:shape>
              <v:shape id="_x0000_s11500" style="position:absolute;left:3682;top:5326;width:1;height:1" coordsize="1,0" path="m,l,,,,1,e" filled="f" strokeweight=".05pt">
                <v:path arrowok="t"/>
              </v:shape>
              <v:shape id="_x0000_s11501" style="position:absolute;left:3683;top:5326;width:1;height:1" coordsize="1,0" path="m,l,,,,1,e" filled="f" strokeweight=".05pt">
                <v:path arrowok="t"/>
              </v:shape>
              <v:shape id="_x0000_s11502" style="position:absolute;left:3684;top:5326;width:2;height:1" coordsize="2,0" path="m,l,,,,2,e" filled="f" strokeweight=".05pt">
                <v:path arrowok="t"/>
              </v:shape>
              <v:shape id="_x0000_s11503" style="position:absolute;left:3686;top:5325;width:1;height:1" coordsize="1,1" path="m,1l,,,1,1,e" filled="f" strokeweight=".05pt">
                <v:path arrowok="t"/>
              </v:shape>
              <v:shape id="_x0000_s11504" style="position:absolute;left:3687;top:5325;width:1;height:1" coordsize="1,1" path="m,1l,,,1r1,e" filled="f" strokeweight=".05pt">
                <v:path arrowok="t"/>
              </v:shape>
              <v:shape id="_x0000_s11505" style="position:absolute;left:3688;top:5326;width:1;height:1" coordsize="1,0" path="m,l,,,,1,e" filled="f" strokeweight=".05pt">
                <v:path arrowok="t"/>
              </v:shape>
              <v:shape id="_x0000_s11506" style="position:absolute;left:3689;top:5326;width:1;height:1" coordsize="1,0" path="m,l,,,,1,e" filled="f" strokeweight=".05pt">
                <v:path arrowok="t"/>
              </v:shape>
              <v:shape id="_x0000_s11507" style="position:absolute;left:3690;top:5326;width:2;height:1" coordsize="2,0" path="m,l,,,,2,e" filled="f" strokeweight=".05pt">
                <v:path arrowok="t"/>
              </v:shape>
              <v:shape id="_x0000_s11508" style="position:absolute;left:3692;top:5326;width:1;height:1" coordsize="1,0" path="m,l,,,,1,e" filled="f" strokeweight=".05pt">
                <v:path arrowok="t"/>
              </v:shape>
              <v:shape id="_x0000_s11509" style="position:absolute;left:3693;top:5326;width:1;height:1" coordsize="1,0" path="m,l,,,,1,e" filled="f" strokeweight=".05pt">
                <v:path arrowok="t"/>
              </v:shape>
              <v:shape id="_x0000_s11510" style="position:absolute;left:3694;top:5326;width:1;height:1" coordsize="1,0" path="m,l,,,,1,e" filled="f" strokeweight=".05pt">
                <v:path arrowok="t"/>
              </v:shape>
              <v:shape id="_x0000_s11511" style="position:absolute;left:3695;top:5325;width:1;height:1" coordsize="1,1" path="m,1l,,,,1,e" filled="f" strokeweight=".05pt">
                <v:path arrowok="t"/>
              </v:shape>
              <v:shape id="_x0000_s11512" style="position:absolute;left:3696;top:5324;width:2;height:2" coordsize="2,2" path="m,2l,,,2r2,e" filled="f" strokeweight=".05pt">
                <v:path arrowok="t"/>
              </v:shape>
              <v:shape id="_x0000_s11513" style="position:absolute;left:3698;top:5326;width:1;height:1" coordsize="1,0" path="m,l,,,,1,e" filled="f" strokeweight=".05pt">
                <v:path arrowok="t"/>
              </v:shape>
              <v:shape id="_x0000_s11514" style="position:absolute;left:3699;top:5326;width:1;height:1" coordsize="1,0" path="m,l,,,,1,e" filled="f" strokeweight=".05pt">
                <v:path arrowok="t"/>
              </v:shape>
              <v:shape id="_x0000_s11515" style="position:absolute;left:3700;top:5325;width:1;height:1" coordsize="1,1" path="m,1l,,,,1,e" filled="f" strokeweight=".05pt">
                <v:path arrowok="t"/>
              </v:shape>
              <v:shape id="_x0000_s11516" style="position:absolute;left:3701;top:5325;width:1;height:1" coordsize="1,1" path="m,1l,,,1r1,e" filled="f" strokeweight=".05pt">
                <v:path arrowok="t"/>
              </v:shape>
              <v:shape id="_x0000_s11517" style="position:absolute;left:3702;top:5325;width:2;height:1" coordsize="2,1" path="m,1r,l,1,2,e" filled="f" strokeweight=".05pt">
                <v:path arrowok="t"/>
              </v:shape>
              <v:shape id="_x0000_s11518" style="position:absolute;left:3704;top:5325;width:1;height:1" coordsize="1,1" path="m,1l,,,,1,1e" filled="f" strokeweight=".05pt">
                <v:path arrowok="t"/>
              </v:shape>
              <v:shape id="_x0000_s11519" style="position:absolute;left:3705;top:5325;width:1;height:1" coordsize="1,1" path="m,1r,l,1,1,e" filled="f" strokeweight=".05pt">
                <v:path arrowok="t"/>
              </v:shape>
              <v:shape id="_x0000_s11520" style="position:absolute;left:3706;top:5325;width:1;height:1" coordsize="1,1" path="m,1l,,,1r1,e" filled="f" strokeweight=".05pt">
                <v:path arrowok="t"/>
              </v:shape>
              <v:shape id="_x0000_s11521" style="position:absolute;left:3707;top:5326;width:1;height:1" coordsize="1,0" path="m,l,,,,1,e" filled="f" strokeweight=".05pt">
                <v:path arrowok="t"/>
              </v:shape>
              <v:shape id="_x0000_s11522" style="position:absolute;left:3708;top:5326;width:2;height:1" coordsize="2,0" path="m,l,,,,2,e" filled="f" strokeweight=".05pt">
                <v:path arrowok="t"/>
              </v:shape>
              <v:shape id="_x0000_s11523" style="position:absolute;left:3710;top:5326;width:1;height:1" coordsize="1,0" path="m,l,,,,1,e" filled="f" strokeweight=".05pt">
                <v:path arrowok="t"/>
              </v:shape>
              <v:shape id="_x0000_s11524" style="position:absolute;left:3711;top:5326;width:1;height:1" coordsize="1,0" path="m,l,,,,1,e" filled="f" strokeweight=".05pt">
                <v:path arrowok="t"/>
              </v:shape>
              <v:shape id="_x0000_s11525" style="position:absolute;left:3712;top:5326;width:1;height:1" coordsize="1,0" path="m,l,,,,1,e" filled="f" strokeweight=".05pt">
                <v:path arrowok="t"/>
              </v:shape>
              <v:shape id="_x0000_s11526" style="position:absolute;left:3713;top:5325;width:1;height:1" coordsize="1,1" path="m,1l,,,1r1,e" filled="f" strokeweight=".05pt">
                <v:path arrowok="t"/>
              </v:shape>
              <v:shape id="_x0000_s11527" style="position:absolute;left:3714;top:5326;width:2;height:1" coordsize="2,0" path="m,l,,,,2,e" filled="f" strokeweight=".05pt">
                <v:path arrowok="t"/>
              </v:shape>
              <v:shape id="_x0000_s11528" style="position:absolute;left:3716;top:5326;width:1;height:1" coordsize="1,0" path="m,l,,,,1,e" filled="f" strokeweight=".05pt">
                <v:path arrowok="t"/>
              </v:shape>
              <v:shape id="_x0000_s11529" style="position:absolute;left:3717;top:5326;width:1;height:1" coordsize="1,0" path="m,l,,,,1,e" filled="f" strokeweight=".05pt">
                <v:path arrowok="t"/>
              </v:shape>
              <v:shape id="_x0000_s11530" style="position:absolute;left:3718;top:5326;width:1;height:1" coordsize="1,0" path="m,l,,,,1,e" filled="f" strokeweight=".05pt">
                <v:path arrowok="t"/>
              </v:shape>
              <v:shape id="_x0000_s11531" style="position:absolute;left:3719;top:5326;width:1;height:1" coordsize="1,0" path="m,l,,,,1,e" filled="f" strokeweight=".05pt">
                <v:path arrowok="t"/>
              </v:shape>
              <v:shape id="_x0000_s11532" style="position:absolute;left:3720;top:5326;width:2;height:1" coordsize="2,0" path="m,l,,,,2,e" filled="f" strokeweight=".05pt">
                <v:path arrowok="t"/>
              </v:shape>
              <v:shape id="_x0000_s11533" style="position:absolute;left:3722;top:5326;width:1;height:1" coordsize="1,0" path="m,l,,,,1,e" filled="f" strokeweight=".05pt">
                <v:path arrowok="t"/>
              </v:shape>
              <v:shape id="_x0000_s11534" style="position:absolute;left:3723;top:5326;width:1;height:1" coordsize="1,0" path="m,l,,,,1,e" filled="f" strokeweight=".05pt">
                <v:path arrowok="t"/>
              </v:shape>
              <v:shape id="_x0000_s11535" style="position:absolute;left:3724;top:5326;width:1;height:1" coordsize="1,0" path="m,l,,,,1,e" filled="f" strokeweight=".05pt">
                <v:path arrowok="t"/>
              </v:shape>
              <v:shape id="_x0000_s11536" style="position:absolute;left:3725;top:5325;width:1;height:1" coordsize="1,1" path="m,1l,,,1r1,e" filled="f" strokeweight=".05pt">
                <v:path arrowok="t"/>
              </v:shape>
              <v:shape id="_x0000_s11537" style="position:absolute;left:3726;top:5326;width:2;height:1" coordsize="2,0" path="m,l,,,,2,e" filled="f" strokeweight=".05pt">
                <v:path arrowok="t"/>
              </v:shape>
              <v:shape id="_x0000_s11538" style="position:absolute;left:3728;top:5326;width:1;height:1" coordsize="1,0" path="m,l,,,,1,e" filled="f" strokeweight=".05pt">
                <v:path arrowok="t"/>
              </v:shape>
              <v:shape id="_x0000_s11539" style="position:absolute;left:3729;top:5326;width:1;height:1" coordsize="1,0" path="m,l,,,,1,e" filled="f" strokeweight=".05pt">
                <v:path arrowok="t"/>
              </v:shape>
              <v:shape id="_x0000_s11540" style="position:absolute;left:3730;top:5326;width:1;height:1" coordsize="1,0" path="m,l,,,,1,e" filled="f" strokeweight=".05pt">
                <v:path arrowok="t"/>
              </v:shape>
              <v:shape id="_x0000_s11541" style="position:absolute;left:3731;top:5326;width:1;height:1" coordsize="1,0" path="m,l,,,,1,e" filled="f" strokeweight=".05pt">
                <v:path arrowok="t"/>
              </v:shape>
              <v:shape id="_x0000_s11542" style="position:absolute;left:3732;top:5326;width:2;height:1" coordsize="2,0" path="m,l,,,,2,e" filled="f" strokeweight=".05pt">
                <v:path arrowok="t"/>
              </v:shape>
              <v:shape id="_x0000_s11543" style="position:absolute;left:3734;top:5325;width:1;height:1" coordsize="1,1" path="m,1l,,,,1,1e" filled="f" strokeweight=".05pt">
                <v:path arrowok="t"/>
              </v:shape>
              <v:shape id="_x0000_s11544" style="position:absolute;left:3735;top:5325;width:1;height:1" coordsize="1,1" path="m,1l,,,1r1,e" filled="f" strokeweight=".05pt">
                <v:path arrowok="t"/>
              </v:shape>
              <v:shape id="_x0000_s11545" style="position:absolute;left:3736;top:5326;width:1;height:1" coordsize="1,0" path="m,l,,,,1,e" filled="f" strokeweight=".05pt">
                <v:path arrowok="t"/>
              </v:shape>
              <v:shape id="_x0000_s11546" style="position:absolute;left:3737;top:5326;width:1;height:1" coordsize="1,0" path="m,l,,,,1,e" filled="f" strokeweight=".05pt">
                <v:path arrowok="t"/>
              </v:shape>
              <v:shape id="_x0000_s11547" style="position:absolute;left:3738;top:5326;width:2;height:1" coordsize="2,0" path="m,l,,,,2,e" filled="f" strokeweight=".05pt">
                <v:path arrowok="t"/>
              </v:shape>
              <v:shape id="_x0000_s11548" style="position:absolute;left:3740;top:5326;width:1;height:1" coordsize="1,0" path="m,l,,,,1,e" filled="f" strokeweight=".05pt">
                <v:path arrowok="t"/>
              </v:shape>
              <v:shape id="_x0000_s11549" style="position:absolute;left:3741;top:5326;width:1;height:1" coordsize="1,0" path="m,l,,,,1,e" filled="f" strokeweight=".05pt">
                <v:path arrowok="t"/>
              </v:shape>
              <v:shape id="_x0000_s11550" style="position:absolute;left:3742;top:5325;width:1;height:1" coordsize="1,1" path="m,1l,,,,1,1e" filled="f" strokeweight=".05pt">
                <v:path arrowok="t"/>
              </v:shape>
              <v:shape id="_x0000_s11551" style="position:absolute;left:3743;top:5325;width:1;height:1" coordsize="1,1" path="m,1l,,,,1,1e" filled="f" strokeweight=".05pt">
                <v:path arrowok="t"/>
              </v:shape>
              <v:shape id="_x0000_s11552" style="position:absolute;left:3744;top:5326;width:2;height:1" coordsize="2,0" path="m,l,,,,2,e" filled="f" strokeweight=".05pt">
                <v:path arrowok="t"/>
              </v:shape>
              <v:shape id="_x0000_s11553" style="position:absolute;left:3746;top:5326;width:1;height:1" coordsize="1,0" path="m,l,,,,1,e" filled="f" strokeweight=".05pt">
                <v:path arrowok="t"/>
              </v:shape>
              <v:shape id="_x0000_s11554" style="position:absolute;left:3747;top:5326;width:1;height:1" coordsize="1,0" path="m,l,,,,1,e" filled="f" strokeweight=".05pt">
                <v:path arrowok="t"/>
              </v:shape>
              <v:shape id="_x0000_s11555" style="position:absolute;left:3748;top:5326;width:1;height:1" coordsize="1,0" path="m,l,,,,1,e" filled="f" strokeweight=".05pt">
                <v:path arrowok="t"/>
              </v:shape>
              <v:shape id="_x0000_s11556" style="position:absolute;left:3749;top:5326;width:1;height:1" coordsize="1,0" path="m,l,,,,1,e" filled="f" strokeweight=".05pt">
                <v:path arrowok="t"/>
              </v:shape>
              <v:shape id="_x0000_s11557" style="position:absolute;left:3750;top:5326;width:2;height:1" coordsize="2,0" path="m,l,,,,2,e" filled="f" strokeweight=".05pt">
                <v:path arrowok="t"/>
              </v:shape>
              <v:shape id="_x0000_s11558" style="position:absolute;left:3752;top:5325;width:1;height:1" coordsize="1,1" path="m,1l,,,1r1,e" filled="f" strokeweight=".05pt">
                <v:path arrowok="t"/>
              </v:shape>
              <v:shape id="_x0000_s11559" style="position:absolute;left:3753;top:5325;width:1;height:1" coordsize="1,1" path="m,1l,,,1,1,e" filled="f" strokeweight=".05pt">
                <v:path arrowok="t"/>
              </v:shape>
              <v:shape id="_x0000_s11560" style="position:absolute;left:3754;top:5324;width:1;height:2" coordsize="1,2" path="m,2l,,,2r1,e" filled="f" strokeweight=".05pt">
                <v:path arrowok="t"/>
              </v:shape>
              <v:shape id="_x0000_s11561" style="position:absolute;left:3755;top:5326;width:1;height:1" coordsize="1,0" path="m,l,,,,1,e" filled="f" strokeweight=".05pt">
                <v:path arrowok="t"/>
              </v:shape>
              <v:shape id="_x0000_s11562" style="position:absolute;left:3756;top:5326;width:2;height:1" coordsize="2,0" path="m,l,,,,2,e" filled="f" strokeweight=".05pt">
                <v:path arrowok="t"/>
              </v:shape>
              <v:shape id="_x0000_s11563" style="position:absolute;left:3758;top:5326;width:1;height:1" coordsize="1,0" path="m,l,,,,1,e" filled="f" strokeweight=".05pt">
                <v:path arrowok="t"/>
              </v:shape>
              <v:shape id="_x0000_s11564" style="position:absolute;left:3759;top:5326;width:1;height:1" coordsize="1,0" path="m,l,,,,1,e" filled="f" strokeweight=".05pt">
                <v:path arrowok="t"/>
              </v:shape>
              <v:shape id="_x0000_s11565" style="position:absolute;left:3760;top:5325;width:1;height:1" coordsize="1,1" path="m,1l,,,1r1,e" filled="f" strokeweight=".05pt">
                <v:path arrowok="t"/>
              </v:shape>
              <v:shape id="_x0000_s11566" style="position:absolute;left:3761;top:5325;width:1;height:1" coordsize="1,1" path="m,1l,,,,1,e" filled="f" strokeweight=".05pt">
                <v:path arrowok="t"/>
              </v:shape>
              <v:shape id="_x0000_s11567" style="position:absolute;left:3762;top:5325;width:2;height:1" coordsize="2,1" path="m,1l,,,1,2,e" filled="f" strokeweight=".05pt">
                <v:path arrowok="t"/>
              </v:shape>
              <v:shape id="_x0000_s11568" style="position:absolute;left:3764;top:5325;width:1;height:1" coordsize="1,1" path="m,1l,,,1r1,e" filled="f" strokeweight=".05pt">
                <v:path arrowok="t"/>
              </v:shape>
              <v:shape id="_x0000_s11569" style="position:absolute;left:3765;top:5326;width:1;height:1" coordsize="1,0" path="m,l,,,,1,e" filled="f" strokeweight=".05pt">
                <v:path arrowok="t"/>
              </v:shape>
              <v:shape id="_x0000_s11570" style="position:absolute;left:3766;top:5326;width:1;height:1" coordsize="1,0" path="m,l,,,,1,e" filled="f" strokeweight=".05pt">
                <v:path arrowok="t"/>
              </v:shape>
              <v:shape id="_x0000_s11571" style="position:absolute;left:3767;top:5326;width:1;height:1" coordsize="1,0" path="m,l,,,,1,e" filled="f" strokeweight=".05pt">
                <v:path arrowok="t"/>
              </v:shape>
              <v:shape id="_x0000_s11572" style="position:absolute;left:3768;top:5326;width:2;height:1" coordsize="2,0" path="m,l,,,,2,e" filled="f" strokeweight=".05pt">
                <v:path arrowok="t"/>
              </v:shape>
              <v:shape id="_x0000_s11573" style="position:absolute;left:3770;top:5325;width:1;height:1" coordsize="1,1" path="m,1l,,,1,1,e" filled="f" strokeweight=".05pt">
                <v:path arrowok="t"/>
              </v:shape>
              <v:shape id="_x0000_s11574" style="position:absolute;left:3771;top:5325;width:1;height:1" coordsize="1,1" path="m,1l,,,,1,e" filled="f" strokeweight=".05pt">
                <v:path arrowok="t"/>
              </v:shape>
              <v:shape id="_x0000_s11575" style="position:absolute;left:3772;top:5325;width:1;height:1" coordsize="1,1" path="m,1l,,,,1,1e" filled="f" strokeweight=".05pt">
                <v:path arrowok="t"/>
              </v:shape>
              <v:shape id="_x0000_s11576" style="position:absolute;left:3773;top:5326;width:1;height:1" coordsize="1,0" path="m,l,,,,1,e" filled="f" strokeweight=".05pt">
                <v:path arrowok="t"/>
              </v:shape>
              <v:shape id="_x0000_s11577" style="position:absolute;left:3774;top:5326;width:2;height:1" coordsize="2,0" path="m,l,,,,2,e" filled="f" strokeweight=".05pt">
                <v:path arrowok="t"/>
              </v:shape>
              <v:shape id="_x0000_s11578" style="position:absolute;left:3776;top:5325;width:1;height:1" coordsize="1,1" path="m,1l,,,,1,e" filled="f" strokeweight=".05pt">
                <v:path arrowok="t"/>
              </v:shape>
              <v:shape id="_x0000_s11579" style="position:absolute;left:3777;top:5325;width:1;height:1" coordsize="1,1" path="m,1l,,,1r1,e" filled="f" strokeweight=".05pt">
                <v:path arrowok="t"/>
              </v:shape>
              <v:shape id="_x0000_s11580" style="position:absolute;left:3778;top:5326;width:1;height:1" coordsize="1,0" path="m,l,,,,1,e" filled="f" strokeweight=".05pt">
                <v:path arrowok="t"/>
              </v:shape>
              <v:shape id="_x0000_s11581" style="position:absolute;left:3779;top:5326;width:1;height:1" coordsize="1,0" path="m,l,,,,1,e" filled="f" strokeweight=".05pt">
                <v:path arrowok="t"/>
              </v:shape>
              <v:shape id="_x0000_s11582" style="position:absolute;left:3780;top:5325;width:2;height:1" coordsize="2,1" path="m,1l,,,,2,1e" filled="f" strokeweight=".05pt">
                <v:path arrowok="t"/>
              </v:shape>
              <v:shape id="_x0000_s11583" style="position:absolute;left:3782;top:5325;width:1;height:1" coordsize="1,1" path="m,1l,,,1r1,e" filled="f" strokeweight=".05pt">
                <v:path arrowok="t"/>
              </v:shape>
              <v:shape id="_x0000_s11584" style="position:absolute;left:3783;top:5326;width:1;height:1" coordsize="1,0" path="m,l,,,,1,e" filled="f" strokeweight=".05pt">
                <v:path arrowok="t"/>
              </v:shape>
              <v:shape id="_x0000_s11585" style="position:absolute;left:3784;top:5326;width:1;height:1" coordsize="1,0" path="m,l,,,,1,e" filled="f" strokeweight=".05pt">
                <v:path arrowok="t"/>
              </v:shape>
              <v:shape id="_x0000_s11586" style="position:absolute;left:3785;top:5326;width:1;height:1" coordsize="1,0" path="m,l,,,,1,e" filled="f" strokeweight=".05pt">
                <v:path arrowok="t"/>
              </v:shape>
              <v:shape id="_x0000_s11587" style="position:absolute;left:3786;top:5326;width:2;height:1" coordsize="2,0" path="m,l,,,,2,e" filled="f" strokeweight=".05pt">
                <v:path arrowok="t"/>
              </v:shape>
              <v:shape id="_x0000_s11588" style="position:absolute;left:3788;top:5325;width:1;height:1" coordsize="1,1" path="m,1l,,,1,1,e" filled="f" strokeweight=".05pt">
                <v:path arrowok="t"/>
              </v:shape>
              <v:shape id="_x0000_s11589" style="position:absolute;left:3789;top:5325;width:1;height:1" coordsize="1,1" path="m,1l,,,1r1,e" filled="f" strokeweight=".05pt">
                <v:path arrowok="t"/>
              </v:shape>
              <v:shape id="_x0000_s11590" style="position:absolute;left:3790;top:5325;width:1;height:1" coordsize="1,1" path="m,1l,,,,1,e" filled="f" strokeweight=".05pt">
                <v:path arrowok="t"/>
              </v:shape>
              <v:shape id="_x0000_s11591" style="position:absolute;left:3791;top:5325;width:1;height:1" coordsize="1,1" path="m,1l,,,1r1,e" filled="f" strokeweight=".05pt">
                <v:path arrowok="t"/>
              </v:shape>
              <v:shape id="_x0000_s11592" style="position:absolute;left:3792;top:5326;width:2;height:1" coordsize="2,0" path="m,l,,,,2,e" filled="f" strokeweight=".05pt">
                <v:path arrowok="t"/>
              </v:shape>
              <v:shape id="_x0000_s11593" style="position:absolute;left:3794;top:5326;width:1;height:1" coordsize="1,0" path="m,l,,,,1,e" filled="f" strokeweight=".05pt">
                <v:path arrowok="t"/>
              </v:shape>
              <v:shape id="_x0000_s11594" style="position:absolute;left:3795;top:5325;width:1;height:1" coordsize="1,1" path="m,1l,,,1r1,e" filled="f" strokeweight=".05pt">
                <v:path arrowok="t"/>
              </v:shape>
              <v:shape id="_x0000_s11595" style="position:absolute;left:3796;top:5326;width:1;height:1" coordsize="1,0" path="m,l,,,,1,e" filled="f" strokeweight=".05pt">
                <v:path arrowok="t"/>
              </v:shape>
              <v:shape id="_x0000_s11596" style="position:absolute;left:3797;top:5325;width:1;height:1" coordsize="1,1" path="m,1l,,,,1,1e" filled="f" strokeweight=".05pt">
                <v:path arrowok="t"/>
              </v:shape>
              <v:shape id="_x0000_s11597" style="position:absolute;left:3798;top:5324;width:2;height:2" coordsize="2,2" path="m,2l,1r,l2,e" filled="f" strokeweight=".05pt">
                <v:path arrowok="t"/>
              </v:shape>
              <v:shape id="_x0000_s11598" style="position:absolute;left:3800;top:5306;width:1;height:18" coordsize="1,18" path="m,18l,,,5,1,8e" filled="f" strokeweight=".05pt">
                <v:path arrowok="t"/>
              </v:shape>
              <v:shape id="_x0000_s11599" style="position:absolute;left:3801;top:5314;width:1;height:12" coordsize="1,12" path="m,12l,,,12r1,e" filled="f" strokeweight=".05pt">
                <v:path arrowok="t"/>
              </v:shape>
              <v:shape id="_x0000_s11600" style="position:absolute;left:3802;top:5326;width:1;height:1" coordsize="1,0" path="m,l,,,,1,e" filled="f" strokeweight=".05pt">
                <v:path arrowok="t"/>
              </v:shape>
              <v:shape id="_x0000_s11601" style="position:absolute;left:3803;top:5326;width:1;height:1" coordsize="1,0" path="m,l,,,,1,e" filled="f" strokeweight=".05pt">
                <v:path arrowok="t"/>
              </v:shape>
              <v:shape id="_x0000_s11602" style="position:absolute;left:3804;top:5325;width:2;height:1" coordsize="2,1" path="m,1l,,,,2,e" filled="f" strokeweight=".05pt">
                <v:path arrowok="t"/>
              </v:shape>
              <v:shape id="_x0000_s11603" style="position:absolute;left:3806;top:5325;width:1;height:1" coordsize="1,1" path="m,1l,,,,1,1e" filled="f" strokeweight=".05pt">
                <v:path arrowok="t"/>
              </v:shape>
              <v:shape id="_x0000_s11604" style="position:absolute;left:3807;top:5325;width:1;height:1" coordsize="1,1" path="m,1l,,,,1,1e" filled="f" strokeweight=".05pt">
                <v:path arrowok="t"/>
              </v:shape>
              <v:shape id="_x0000_s11605" style="position:absolute;left:3808;top:5325;width:1;height:1" coordsize="1,1" path="m,1l,,,,1,e" filled="f" strokeweight=".05pt">
                <v:path arrowok="t"/>
              </v:shape>
              <v:shape id="_x0000_s11606" style="position:absolute;left:3809;top:5320;width:1;height:5" coordsize="1,5" path="m,5l,,,4r1,e" filled="f" strokeweight=".05pt">
                <v:path arrowok="t"/>
              </v:shape>
              <v:shape id="_x0000_s11607" style="position:absolute;left:3810;top:5324;width:2;height:2" coordsize="2,2" path="m,2l,,,2r2,e" filled="f" strokeweight=".05pt">
                <v:path arrowok="t"/>
              </v:shape>
              <v:shape id="_x0000_s11608" style="position:absolute;left:3812;top:5325;width:1;height:1" coordsize="1,1" path="m,1l,,,1r1,e" filled="f" strokeweight=".05pt">
                <v:path arrowok="t"/>
              </v:shape>
              <v:shape id="_x0000_s11609" style="position:absolute;left:3813;top:5325;width:1;height:1" coordsize="1,1" path="m,1l,,,1r1,e" filled="f" strokeweight=".05pt">
                <v:path arrowok="t"/>
              </v:shape>
              <v:shape id="_x0000_s11610" style="position:absolute;left:3814;top:5325;width:1;height:1" coordsize="1,1" path="m,1l,,,,1,1e" filled="f" strokeweight=".05pt">
                <v:path arrowok="t"/>
              </v:shape>
              <v:shape id="_x0000_s11611" style="position:absolute;left:3815;top:5325;width:1;height:1" coordsize="1,1" path="m,1l,,,,1,1e" filled="f" strokeweight=".05pt">
                <v:path arrowok="t"/>
              </v:shape>
              <v:shape id="_x0000_s11612" style="position:absolute;left:3816;top:5325;width:2;height:1" coordsize="2,1" path="m,1l,,,1r2,e" filled="f" strokeweight=".05pt">
                <v:path arrowok="t"/>
              </v:shape>
              <v:shape id="_x0000_s11613" style="position:absolute;left:3818;top:5325;width:1;height:1" coordsize="1,1" path="m,1l,,,1r1,e" filled="f" strokeweight=".05pt">
                <v:path arrowok="t"/>
              </v:shape>
              <v:shape id="_x0000_s11614" style="position:absolute;left:3819;top:5325;width:1;height:1" coordsize="1,1" path="m,1l,,,,1,1e" filled="f" strokeweight=".05pt">
                <v:path arrowok="t"/>
              </v:shape>
              <v:shape id="_x0000_s11615" style="position:absolute;left:3820;top:5325;width:1;height:1" coordsize="1,1" path="m,1l,,,1r1,e" filled="f" strokeweight=".05pt">
                <v:path arrowok="t"/>
              </v:shape>
              <v:shape id="_x0000_s11616" style="position:absolute;left:3821;top:5326;width:1;height:1" coordsize="1,0" path="m,l,,,,1,e" filled="f" strokeweight=".05pt">
                <v:path arrowok="t"/>
              </v:shape>
              <v:shape id="_x0000_s11617" style="position:absolute;left:3822;top:5326;width:2;height:1" coordsize="2,0" path="m,l,,,,2,e" filled="f" strokeweight=".05pt">
                <v:path arrowok="t"/>
              </v:shape>
              <v:shape id="_x0000_s11618" style="position:absolute;left:3824;top:5326;width:1;height:1" coordsize="1,0" path="m,l,,,,1,e" filled="f" strokeweight=".05pt">
                <v:path arrowok="t"/>
              </v:shape>
            </v:group>
            <v:group id="_x0000_s11820" style="position:absolute;left:3825;top:5291;width:239;height:36" coordorigin="3825,5291" coordsize="239,36">
              <v:shape id="_x0000_s11620" style="position:absolute;left:3825;top:5325;width:1;height:1" coordsize="1,1" path="m,1l,,,1r1,e" filled="f" strokeweight=".05pt">
                <v:path arrowok="t"/>
              </v:shape>
              <v:shape id="_x0000_s11621" style="position:absolute;left:3826;top:5325;width:1;height:1" coordsize="1,1" path="m,1l,,,,1,1e" filled="f" strokeweight=".05pt">
                <v:path arrowok="t"/>
              </v:shape>
              <v:shape id="_x0000_s11622" style="position:absolute;left:3827;top:5325;width:1;height:1" coordsize="1,1" path="m,1l,,,1,1,e" filled="f" strokeweight=".05pt">
                <v:path arrowok="t"/>
              </v:shape>
              <v:shape id="_x0000_s11623" style="position:absolute;left:3828;top:5325;width:2;height:1" coordsize="2,1" path="m,1l,,,,2,e" filled="f" strokeweight=".05pt">
                <v:path arrowok="t"/>
              </v:shape>
              <v:shape id="_x0000_s11624" style="position:absolute;left:3830;top:5325;width:1;height:1" coordsize="1,1" path="m,1l,,,1r1,e" filled="f" strokeweight=".05pt">
                <v:path arrowok="t"/>
              </v:shape>
              <v:shape id="_x0000_s11625" style="position:absolute;left:3831;top:5326;width:1;height:1" coordsize="1,0" path="m,l,,,,1,e" filled="f" strokeweight=".05pt">
                <v:path arrowok="t"/>
              </v:shape>
              <v:shape id="_x0000_s11626" style="position:absolute;left:3832;top:5326;width:1;height:1" coordsize="1,0" path="m,l,,,,1,e" filled="f" strokeweight=".05pt">
                <v:path arrowok="t"/>
              </v:shape>
              <v:shape id="_x0000_s11627" style="position:absolute;left:3833;top:5325;width:1;height:1" coordsize="1,1" path="m,1l,,,,1,1e" filled="f" strokeweight=".05pt">
                <v:path arrowok="t"/>
              </v:shape>
              <v:shape id="_x0000_s11628" style="position:absolute;left:3834;top:5325;width:2;height:1" coordsize="2,1" path="m,1l,,,,2,e" filled="f" strokeweight=".05pt">
                <v:path arrowok="t"/>
              </v:shape>
              <v:shape id="_x0000_s11629" style="position:absolute;left:3836;top:5325;width:1;height:1" coordsize="1,1" path="m,1l,,,1r1,e" filled="f" strokeweight=".05pt">
                <v:path arrowok="t"/>
              </v:shape>
              <v:shape id="_x0000_s11630" style="position:absolute;left:3837;top:5325;width:1;height:1" coordsize="1,1" path="m,1l,,,1,1,e" filled="f" strokeweight=".05pt">
                <v:path arrowok="t"/>
              </v:shape>
              <v:shape id="_x0000_s11631" style="position:absolute;left:3838;top:5325;width:1;height:1" coordsize="1,1" path="m,1l,,,,1,1e" filled="f" strokeweight=".05pt">
                <v:path arrowok="t"/>
              </v:shape>
              <v:shape id="_x0000_s11632" style="position:absolute;left:3839;top:5326;width:1;height:1" coordsize="1,0" path="m,l,,,,1,e" filled="f" strokeweight=".05pt">
                <v:path arrowok="t"/>
              </v:shape>
              <v:shape id="_x0000_s11633" style="position:absolute;left:3840;top:5326;width:2;height:1" coordsize="2,0" path="m,l,,,,2,e" filled="f" strokeweight=".05pt">
                <v:path arrowok="t"/>
              </v:shape>
              <v:shape id="_x0000_s11634" style="position:absolute;left:3842;top:5326;width:1;height:1" coordsize="1,0" path="m,l,,,,1,e" filled="f" strokeweight=".05pt">
                <v:path arrowok="t"/>
              </v:shape>
              <v:shape id="_x0000_s11635" style="position:absolute;left:3843;top:5325;width:1;height:1" coordsize="1,1" path="m,1l,,,1r1,e" filled="f" strokeweight=".05pt">
                <v:path arrowok="t"/>
              </v:shape>
              <v:shape id="_x0000_s11636" style="position:absolute;left:3844;top:5325;width:1;height:1" coordsize="1,1" path="m,1l,,,1,1,e" filled="f" strokeweight=".05pt">
                <v:path arrowok="t"/>
              </v:shape>
              <v:shape id="_x0000_s11637" style="position:absolute;left:3845;top:5325;width:1;height:1" coordsize="1,1" path="m,1l,,,1r1,e" filled="f" strokeweight=".05pt">
                <v:path arrowok="t"/>
              </v:shape>
              <v:shape id="_x0000_s11638" style="position:absolute;left:3846;top:5326;width:2;height:1" coordsize="2,0" path="m,l,,,,2,e" filled="f" strokeweight=".05pt">
                <v:path arrowok="t"/>
              </v:shape>
              <v:shape id="_x0000_s11639" style="position:absolute;left:3848;top:5325;width:1;height:1" coordsize="1,1" path="m,1l,,,,1,1e" filled="f" strokeweight=".05pt">
                <v:path arrowok="t"/>
              </v:shape>
              <v:shape id="_x0000_s11640" style="position:absolute;left:3849;top:5325;width:1;height:1" coordsize="1,1" path="m,1l,,,1r1,e" filled="f" strokeweight=".05pt">
                <v:path arrowok="t"/>
              </v:shape>
              <v:shape id="_x0000_s11641" style="position:absolute;left:3850;top:5326;width:1;height:1" coordsize="1,0" path="m,l,,,,1,e" filled="f" strokeweight=".05pt">
                <v:path arrowok="t"/>
              </v:shape>
              <v:shape id="_x0000_s11642" style="position:absolute;left:3851;top:5326;width:1;height:1" coordsize="1,0" path="m,l,,,,1,e" filled="f" strokeweight=".05pt">
                <v:path arrowok="t"/>
              </v:shape>
              <v:shape id="_x0000_s11643" style="position:absolute;left:3852;top:5325;width:1;height:1" coordsize="1,1" path="m,1l,,,,1,1e" filled="f" strokeweight=".05pt">
                <v:path arrowok="t"/>
              </v:shape>
              <v:shape id="_x0000_s11644" style="position:absolute;left:3853;top:5325;width:2;height:1" coordsize="2,1" path="m,1l,,,1,2,e" filled="f" strokeweight=".05pt">
                <v:path arrowok="t"/>
              </v:shape>
              <v:shape id="_x0000_s11645" style="position:absolute;left:3855;top:5325;width:1;height:1" coordsize="1,1" path="m,1l,,,1,1,e" filled="f" strokeweight=".05pt">
                <v:path arrowok="t"/>
              </v:shape>
              <v:shape id="_x0000_s11646" style="position:absolute;left:3856;top:5325;width:1;height:1" coordsize="1,1" path="m,1l,,,1r1,e" filled="f" strokeweight=".05pt">
                <v:path arrowok="t"/>
              </v:shape>
              <v:shape id="_x0000_s11647" style="position:absolute;left:3857;top:5325;width:1;height:1" coordsize="1,1" path="m,1l,,,1r1,e" filled="f" strokeweight=".05pt">
                <v:path arrowok="t"/>
              </v:shape>
              <v:shape id="_x0000_s11648" style="position:absolute;left:3858;top:5326;width:1;height:1" coordsize="1,0" path="m,l,,,,1,e" filled="f" strokeweight=".05pt">
                <v:path arrowok="t"/>
              </v:shape>
              <v:shape id="_x0000_s11649" style="position:absolute;left:3859;top:5326;width:2;height:1" coordsize="2,0" path="m,l,,,,2,e" filled="f" strokeweight=".05pt">
                <v:path arrowok="t"/>
              </v:shape>
              <v:shape id="_x0000_s11650" style="position:absolute;left:3861;top:5326;width:1;height:1" coordsize="1,0" path="m,l,,,,1,e" filled="f" strokeweight=".05pt">
                <v:path arrowok="t"/>
              </v:shape>
              <v:shape id="_x0000_s11651" style="position:absolute;left:3862;top:5326;width:1;height:1" coordsize="1,0" path="m,l,,,,1,e" filled="f" strokeweight=".05pt">
                <v:path arrowok="t"/>
              </v:shape>
              <v:shape id="_x0000_s11652" style="position:absolute;left:3863;top:5325;width:1;height:1" coordsize="1,1" path="m,1l,,,1r1,e" filled="f" strokeweight=".05pt">
                <v:path arrowok="t"/>
              </v:shape>
              <v:shape id="_x0000_s11653" style="position:absolute;left:3864;top:5326;width:1;height:1" coordsize="1,0" path="m,l,,,,1,e" filled="f" strokeweight=".05pt">
                <v:path arrowok="t"/>
              </v:shape>
              <v:shape id="_x0000_s11654" style="position:absolute;left:3865;top:5325;width:2;height:1" coordsize="2,1" path="m,1l,,,1r2,e" filled="f" strokeweight=".05pt">
                <v:path arrowok="t"/>
              </v:shape>
              <v:shape id="_x0000_s11655" style="position:absolute;left:3867;top:5325;width:1;height:1" coordsize="1,1" path="m,1l,,,1r1,e" filled="f" strokeweight=".05pt">
                <v:path arrowok="t"/>
              </v:shape>
              <v:shape id="_x0000_s11656" style="position:absolute;left:3868;top:5325;width:1;height:1" coordsize="1,1" path="m,1l,,,1r1,e" filled="f" strokeweight=".05pt">
                <v:path arrowok="t"/>
              </v:shape>
              <v:shape id="_x0000_s11657" style="position:absolute;left:3869;top:5325;width:1;height:1" coordsize="1,1" path="m,1l,,,1r1,e" filled="f" strokeweight=".05pt">
                <v:path arrowok="t"/>
              </v:shape>
              <v:shape id="_x0000_s11658" style="position:absolute;left:3870;top:5326;width:1;height:1" coordsize="1,0" path="m,l,,,,1,e" filled="f" strokeweight=".05pt">
                <v:path arrowok="t"/>
              </v:shape>
              <v:shape id="_x0000_s11659" style="position:absolute;left:3871;top:5325;width:2;height:1" coordsize="2,1" path="m,1l,,,1r2,e" filled="f" strokeweight=".05pt">
                <v:path arrowok="t"/>
              </v:shape>
              <v:shape id="_x0000_s11660" style="position:absolute;left:3873;top:5325;width:1;height:1" coordsize="1,1" path="m,1l,,,,1,1e" filled="f" strokeweight=".05pt">
                <v:path arrowok="t"/>
              </v:shape>
              <v:shape id="_x0000_s11661" style="position:absolute;left:3874;top:5326;width:1;height:1" coordsize="1,0" path="m,l,,,,1,e" filled="f" strokeweight=".05pt">
                <v:path arrowok="t"/>
              </v:shape>
              <v:shape id="_x0000_s11662" style="position:absolute;left:3875;top:5325;width:1;height:1" coordsize="1,1" path="m,1l,,,,1,1e" filled="f" strokeweight=".05pt">
                <v:path arrowok="t"/>
              </v:shape>
              <v:shape id="_x0000_s11663" style="position:absolute;left:3876;top:5325;width:1;height:1" coordsize="1,1" path="m,1l,,,1r1,e" filled="f" strokeweight=".05pt">
                <v:path arrowok="t"/>
              </v:shape>
              <v:shape id="_x0000_s11664" style="position:absolute;left:3877;top:5325;width:2;height:1" coordsize="2,1" path="m,1l,,,1r2,e" filled="f" strokeweight=".05pt">
                <v:path arrowok="t"/>
              </v:shape>
              <v:shape id="_x0000_s11665" style="position:absolute;left:3879;top:5325;width:1;height:1" coordsize="1,1" path="m,1l,,,1r1,e" filled="f" strokeweight=".05pt">
                <v:path arrowok="t"/>
              </v:shape>
              <v:shape id="_x0000_s11666" style="position:absolute;left:3880;top:5325;width:1;height:1" coordsize="1,1" path="m,1l,,,,1,1e" filled="f" strokeweight=".05pt">
                <v:path arrowok="t"/>
              </v:shape>
              <v:shape id="_x0000_s11667" style="position:absolute;left:3881;top:5326;width:1;height:1" coordsize="1,0" path="m,l,,,,1,e" filled="f" strokeweight=".05pt">
                <v:path arrowok="t"/>
              </v:shape>
              <v:shape id="_x0000_s11668" style="position:absolute;left:3882;top:5325;width:1;height:1" coordsize="1,1" path="m,1l,,,1r1,e" filled="f" strokeweight=".05pt">
                <v:path arrowok="t"/>
              </v:shape>
              <v:shape id="_x0000_s11669" style="position:absolute;left:3883;top:5326;width:2;height:1" coordsize="2,0" path="m,l,,,,2,e" filled="f" strokeweight=".05pt">
                <v:path arrowok="t"/>
              </v:shape>
              <v:shape id="_x0000_s11670" style="position:absolute;left:3885;top:5323;width:1;height:3" coordsize="1,3" path="m,3l,2r,l1,e" filled="f" strokeweight=".05pt">
                <v:path arrowok="t"/>
              </v:shape>
              <v:shape id="_x0000_s11671" style="position:absolute;left:3886;top:5291;width:1;height:32" coordsize="1,32" path="m,32l,,,2,1,6e" filled="f" strokeweight=".05pt">
                <v:path arrowok="t"/>
              </v:shape>
              <v:shape id="_x0000_s11672" style="position:absolute;left:3887;top:5297;width:1;height:29" coordsize="1,29" path="m,29l,,,29r1,e" filled="f" strokeweight=".05pt">
                <v:path arrowok="t"/>
              </v:shape>
              <v:shape id="_x0000_s11673" style="position:absolute;left:3888;top:5325;width:1;height:1" coordsize="1,1" path="m,1l,,,1r1,e" filled="f" strokeweight=".05pt">
                <v:path arrowok="t"/>
              </v:shape>
              <v:shape id="_x0000_s11674" style="position:absolute;left:3889;top:5325;width:2;height:1" coordsize="2,1" path="m,1l,,,1r2,e" filled="f" strokeweight=".05pt">
                <v:path arrowok="t"/>
              </v:shape>
              <v:shape id="_x0000_s11675" style="position:absolute;left:3891;top:5325;width:1;height:1" coordsize="1,1" path="m,1l,,,,1,1e" filled="f" strokeweight=".05pt">
                <v:path arrowok="t"/>
              </v:shape>
              <v:shape id="_x0000_s11676" style="position:absolute;left:3892;top:5325;width:1;height:1" coordsize="1,1" path="m,1l,,,1r1,e" filled="f" strokeweight=".05pt">
                <v:path arrowok="t"/>
              </v:shape>
              <v:shape id="_x0000_s11677" style="position:absolute;left:3893;top:5325;width:1;height:1" coordsize="1,1" path="m,1l,,,,1,1e" filled="f" strokeweight=".05pt">
                <v:path arrowok="t"/>
              </v:shape>
              <v:shape id="_x0000_s11678" style="position:absolute;left:3894;top:5324;width:1;height:2" coordsize="1,2" path="m,2l,,,,1,e" filled="f" strokeweight=".05pt">
                <v:path arrowok="t"/>
              </v:shape>
              <v:shape id="_x0000_s11679" style="position:absolute;left:3895;top:5314;width:2;height:10" coordsize="2,10" path="m,10l,,,3,2,5e" filled="f" strokeweight=".05pt">
                <v:path arrowok="t"/>
              </v:shape>
              <v:shape id="_x0000_s11680" style="position:absolute;left:3897;top:5319;width:1;height:7" coordsize="1,7" path="m,7l,,,7r1,e" filled="f" strokeweight=".05pt">
                <v:path arrowok="t"/>
              </v:shape>
              <v:shape id="_x0000_s11681" style="position:absolute;left:3898;top:5325;width:1;height:1" coordsize="1,1" path="m,1l,,,1,1,e" filled="f" strokeweight=".05pt">
                <v:path arrowok="t"/>
              </v:shape>
              <v:shape id="_x0000_s11682" style="position:absolute;left:3899;top:5325;width:1;height:1" coordsize="1,1" path="m,1l,,,1r1,e" filled="f" strokeweight=".05pt">
                <v:path arrowok="t"/>
              </v:shape>
              <v:shape id="_x0000_s11683" style="position:absolute;left:3900;top:5325;width:1;height:1" coordsize="1,1" path="m,1l,,,1r1,e" filled="f" strokeweight=".05pt">
                <v:path arrowok="t"/>
              </v:shape>
              <v:shape id="_x0000_s11684" style="position:absolute;left:3901;top:5325;width:2;height:1" coordsize="2,1" path="m,1l,,,,2,1e" filled="f" strokeweight=".05pt">
                <v:path arrowok="t"/>
              </v:shape>
              <v:shape id="_x0000_s11685" style="position:absolute;left:3903;top:5325;width:1;height:1" coordsize="1,1" path="m,1l,,,1r1,e" filled="f" strokeweight=".05pt">
                <v:path arrowok="t"/>
              </v:shape>
              <v:shape id="_x0000_s11686" style="position:absolute;left:3904;top:5325;width:1;height:1" coordsize="1,1" path="m,1l,,,,1,e" filled="f" strokeweight=".05pt">
                <v:path arrowok="t"/>
              </v:shape>
              <v:shape id="_x0000_s11687" style="position:absolute;left:3905;top:5324;width:1;height:1" coordsize="1,1" path="m,1l,,,,1,1e" filled="f" strokeweight=".05pt">
                <v:path arrowok="t"/>
              </v:shape>
              <v:shape id="_x0000_s11688" style="position:absolute;left:3906;top:5325;width:1;height:1" coordsize="1,1" path="m,1l,,,,1,1e" filled="f" strokeweight=".05pt">
                <v:path arrowok="t"/>
              </v:shape>
              <v:shape id="_x0000_s11689" style="position:absolute;left:3907;top:5326;width:2;height:1" coordsize="2,0" path="m,l,,,,2,e" filled="f" strokeweight=".05pt">
                <v:path arrowok="t"/>
              </v:shape>
              <v:shape id="_x0000_s11690" style="position:absolute;left:3909;top:5325;width:1;height:1" coordsize="1,1" path="m,1l,,,1r1,e" filled="f" strokeweight=".05pt">
                <v:path arrowok="t"/>
              </v:shape>
              <v:shape id="_x0000_s11691" style="position:absolute;left:3910;top:5325;width:1;height:1" coordsize="1,1" path="m,1l,,,1,1,e" filled="f" strokeweight=".05pt">
                <v:path arrowok="t"/>
              </v:shape>
              <v:shape id="_x0000_s11692" style="position:absolute;left:3911;top:5325;width:1;height:1" coordsize="1,1" path="m,1l,,,1r1,e" filled="f" strokeweight=".05pt">
                <v:path arrowok="t"/>
              </v:shape>
              <v:shape id="_x0000_s11693" style="position:absolute;left:3912;top:5325;width:1;height:1" coordsize="1,1" path="m,1l,,,1r1,e" filled="f" strokeweight=".05pt">
                <v:path arrowok="t"/>
              </v:shape>
              <v:shape id="_x0000_s11694" style="position:absolute;left:3913;top:5325;width:2;height:1" coordsize="2,1" path="m,1l,,,,2,1e" filled="f" strokeweight=".05pt">
                <v:path arrowok="t"/>
              </v:shape>
              <v:shape id="_x0000_s11695" style="position:absolute;left:3915;top:5325;width:1;height:1" coordsize="1,1" path="m,1l,,,1,1,e" filled="f" strokeweight=".05pt">
                <v:path arrowok="t"/>
              </v:shape>
              <v:shape id="_x0000_s11696" style="position:absolute;left:3916;top:5325;width:1;height:1" coordsize="1,1" path="m,1l,,,1r1,e" filled="f" strokeweight=".05pt">
                <v:path arrowok="t"/>
              </v:shape>
              <v:shape id="_x0000_s11697" style="position:absolute;left:3917;top:5326;width:1;height:1" coordsize="1,0" path="m,l,,,,1,e" filled="f" strokeweight=".05pt">
                <v:path arrowok="t"/>
              </v:shape>
              <v:shape id="_x0000_s11698" style="position:absolute;left:3918;top:5325;width:1;height:1" coordsize="1,1" path="m,1l,,,1r1,e" filled="f" strokeweight=".05pt">
                <v:path arrowok="t"/>
              </v:shape>
              <v:shape id="_x0000_s11699" style="position:absolute;left:3919;top:5325;width:2;height:1" coordsize="2,1" path="m,1l,,,1r2,e" filled="f" strokeweight=".05pt">
                <v:path arrowok="t"/>
              </v:shape>
              <v:shape id="_x0000_s11700" style="position:absolute;left:3921;top:5325;width:1;height:1" coordsize="1,1" path="m,1l,,,1r1,e" filled="f" strokeweight=".05pt">
                <v:path arrowok="t"/>
              </v:shape>
              <v:shape id="_x0000_s11701" style="position:absolute;left:3922;top:5325;width:1;height:1" coordsize="1,1" path="m,1l,,,1r1,e" filled="f" strokeweight=".05pt">
                <v:path arrowok="t"/>
              </v:shape>
              <v:shape id="_x0000_s11702" style="position:absolute;left:3923;top:5325;width:1;height:1" coordsize="1,1" path="m,1l,,,,1,1e" filled="f" strokeweight=".05pt">
                <v:path arrowok="t"/>
              </v:shape>
              <v:shape id="_x0000_s11703" style="position:absolute;left:3924;top:5325;width:1;height:1" coordsize="1,1" path="m,1l,,,1r1,e" filled="f" strokeweight=".05pt">
                <v:path arrowok="t"/>
              </v:shape>
              <v:shape id="_x0000_s11704" style="position:absolute;left:3925;top:5326;width:2;height:1" coordsize="2,0" path="m,l,,,,2,e" filled="f" strokeweight=".05pt">
                <v:path arrowok="t"/>
              </v:shape>
              <v:shape id="_x0000_s11705" style="position:absolute;left:3927;top:5326;width:1;height:1" coordsize="1,0" path="m,l,,,,1,e" filled="f" strokeweight=".05pt">
                <v:path arrowok="t"/>
              </v:shape>
              <v:shape id="_x0000_s11706" style="position:absolute;left:3928;top:5326;width:1;height:1" coordsize="1,0" path="m,l,,,,1,e" filled="f" strokeweight=".05pt">
                <v:path arrowok="t"/>
              </v:shape>
              <v:shape id="_x0000_s11707" style="position:absolute;left:3929;top:5325;width:1;height:1" coordsize="1,1" path="m,1l,,,1r1,e" filled="f" strokeweight=".05pt">
                <v:path arrowok="t"/>
              </v:shape>
              <v:shape id="_x0000_s11708" style="position:absolute;left:3930;top:5325;width:1;height:1" coordsize="1,1" path="m,1r,l,1,1,e" filled="f" strokeweight=".05pt">
                <v:path arrowok="t"/>
              </v:shape>
              <v:shape id="_x0000_s11709" style="position:absolute;left:3931;top:5325;width:2;height:1" coordsize="2,1" path="m,1l,,,1r2,e" filled="f" strokeweight=".05pt">
                <v:path arrowok="t"/>
              </v:shape>
              <v:shape id="_x0000_s11710" style="position:absolute;left:3933;top:5326;width:1;height:1" coordsize="1,0" path="m,l,,,,1,e" filled="f" strokeweight=".05pt">
                <v:path arrowok="t"/>
              </v:shape>
              <v:shape id="_x0000_s11711" style="position:absolute;left:3934;top:5326;width:1;height:1" coordsize="1,0" path="m,l,,,,1,e" filled="f" strokeweight=".05pt">
                <v:path arrowok="t"/>
              </v:shape>
              <v:shape id="_x0000_s11712" style="position:absolute;left:3935;top:5326;width:1;height:1" coordsize="1,0" path="m,l,,,,1,e" filled="f" strokeweight=".05pt">
                <v:path arrowok="t"/>
              </v:shape>
              <v:shape id="_x0000_s11713" style="position:absolute;left:3936;top:5326;width:1;height:1" coordsize="1,0" path="m,l,,,,1,e" filled="f" strokeweight=".05pt">
                <v:path arrowok="t"/>
              </v:shape>
              <v:shape id="_x0000_s11714" style="position:absolute;left:3937;top:5325;width:2;height:1" coordsize="2,1" path="m,1l,,,1r2,e" filled="f" strokeweight=".05pt">
                <v:path arrowok="t"/>
              </v:shape>
              <v:shape id="_x0000_s11715" style="position:absolute;left:3939;top:5325;width:1;height:1" coordsize="1,1" path="m,1l,,,,1,1e" filled="f" strokeweight=".05pt">
                <v:path arrowok="t"/>
              </v:shape>
              <v:shape id="_x0000_s11716" style="position:absolute;left:3940;top:5325;width:1;height:1" coordsize="1,1" path="m,1l,,,1r1,e" filled="f" strokeweight=".05pt">
                <v:path arrowok="t"/>
              </v:shape>
              <v:shape id="_x0000_s11717" style="position:absolute;left:3941;top:5326;width:1;height:1" coordsize="1,0" path="m,l,,,,1,e" filled="f" strokeweight=".05pt">
                <v:path arrowok="t"/>
              </v:shape>
              <v:shape id="_x0000_s11718" style="position:absolute;left:3942;top:5326;width:1;height:1" coordsize="1,0" path="m,l,,,,1,e" filled="f" strokeweight=".05pt">
                <v:path arrowok="t"/>
              </v:shape>
              <v:shape id="_x0000_s11719" style="position:absolute;left:3943;top:5326;width:2;height:1" coordsize="2,0" path="m,l,,,,2,e" filled="f" strokeweight=".05pt">
                <v:path arrowok="t"/>
              </v:shape>
              <v:shape id="_x0000_s11720" style="position:absolute;left:3945;top:5326;width:1;height:1" coordsize="1,0" path="m,l,,,,1,e" filled="f" strokeweight=".05pt">
                <v:path arrowok="t"/>
              </v:shape>
              <v:shape id="_x0000_s11721" style="position:absolute;left:3946;top:5326;width:1;height:1" coordsize="1,0" path="m,l,,,,1,e" filled="f" strokeweight=".05pt">
                <v:path arrowok="t"/>
              </v:shape>
              <v:shape id="_x0000_s11722" style="position:absolute;left:3947;top:5326;width:1;height:1" coordsize="1,0" path="m,l,,,,1,e" filled="f" strokeweight=".05pt">
                <v:path arrowok="t"/>
              </v:shape>
              <v:shape id="_x0000_s11723" style="position:absolute;left:3948;top:5325;width:1;height:1" coordsize="1,1" path="m,1l,,,,1,1e" filled="f" strokeweight=".05pt">
                <v:path arrowok="t"/>
              </v:shape>
              <v:shape id="_x0000_s11724" style="position:absolute;left:3949;top:5326;width:2;height:1" coordsize="2,0" path="m,l,,,,2,e" filled="f" strokeweight=".05pt">
                <v:path arrowok="t"/>
              </v:shape>
              <v:shape id="_x0000_s11725" style="position:absolute;left:3951;top:5325;width:1;height:1" coordsize="1,1" path="m,1l,,,,1,e" filled="f" strokeweight=".05pt">
                <v:path arrowok="t"/>
              </v:shape>
              <v:shape id="_x0000_s11726" style="position:absolute;left:3952;top:5325;width:1;height:1" coordsize="1,1" path="m,1l,,,1r1,e" filled="f" strokeweight=".05pt">
                <v:path arrowok="t"/>
              </v:shape>
              <v:shape id="_x0000_s11727" style="position:absolute;left:3953;top:5326;width:1;height:1" coordsize="1,0" path="m,l,,,,1,e" filled="f" strokeweight=".05pt">
                <v:path arrowok="t"/>
              </v:shape>
              <v:shape id="_x0000_s11728" style="position:absolute;left:3954;top:5326;width:1;height:1" coordsize="1,0" path="m,l,,,,1,e" filled="f" strokeweight=".05pt">
                <v:path arrowok="t"/>
              </v:shape>
              <v:shape id="_x0000_s11729" style="position:absolute;left:3955;top:5326;width:2;height:1" coordsize="2,0" path="m,l,,,,2,e" filled="f" strokeweight=".05pt">
                <v:path arrowok="t"/>
              </v:shape>
              <v:shape id="_x0000_s11730" style="position:absolute;left:3957;top:5326;width:1;height:1" coordsize="1,0" path="m,l,,,,1,e" filled="f" strokeweight=".05pt">
                <v:path arrowok="t"/>
              </v:shape>
              <v:shape id="_x0000_s11731" style="position:absolute;left:3958;top:5326;width:1;height:1" coordsize="1,0" path="m,l,,,,1,e" filled="f" strokeweight=".05pt">
                <v:path arrowok="t"/>
              </v:shape>
              <v:shape id="_x0000_s11732" style="position:absolute;left:3959;top:5326;width:1;height:1" coordsize="1,0" path="m,l,,,,1,e" filled="f" strokeweight=".05pt">
                <v:path arrowok="t"/>
              </v:shape>
              <v:shape id="_x0000_s11733" style="position:absolute;left:3960;top:5325;width:1;height:1" coordsize="1,1" path="m,1l,,,,1,1e" filled="f" strokeweight=".05pt">
                <v:path arrowok="t"/>
              </v:shape>
              <v:shape id="_x0000_s11734" style="position:absolute;left:3961;top:5326;width:2;height:1" coordsize="2,0" path="m,l,,,,2,e" filled="f" strokeweight=".05pt">
                <v:path arrowok="t"/>
              </v:shape>
              <v:shape id="_x0000_s11735" style="position:absolute;left:3963;top:5326;width:1;height:1" coordsize="1,0" path="m,l,,,,1,e" filled="f" strokeweight=".05pt">
                <v:path arrowok="t"/>
              </v:shape>
              <v:shape id="_x0000_s11736" style="position:absolute;left:3964;top:5326;width:1;height:1" coordsize="1,0" path="m,l,,,,1,e" filled="f" strokeweight=".05pt">
                <v:path arrowok="t"/>
              </v:shape>
              <v:shape id="_x0000_s11737" style="position:absolute;left:3965;top:5326;width:1;height:1" coordsize="1,0" path="m,l,,,,1,e" filled="f" strokeweight=".05pt">
                <v:path arrowok="t"/>
              </v:shape>
              <v:shape id="_x0000_s11738" style="position:absolute;left:3966;top:5326;width:1;height:1" coordsize="1,0" path="m,l,,,,1,e" filled="f" strokeweight=".05pt">
                <v:path arrowok="t"/>
              </v:shape>
              <v:shape id="_x0000_s11739" style="position:absolute;left:3967;top:5325;width:2;height:1" coordsize="2,1" path="m,1l,,,,2,1e" filled="f" strokeweight=".05pt">
                <v:path arrowok="t"/>
              </v:shape>
              <v:shape id="_x0000_s11740" style="position:absolute;left:3969;top:5325;width:1;height:1" coordsize="1,1" path="m,1l,,,1r1,e" filled="f" strokeweight=".05pt">
                <v:path arrowok="t"/>
              </v:shape>
              <v:shape id="_x0000_s11741" style="position:absolute;left:3970;top:5325;width:1;height:1" coordsize="1,1" path="m,1l,,,1r1,e" filled="f" strokeweight=".05pt">
                <v:path arrowok="t"/>
              </v:shape>
              <v:shape id="_x0000_s11742" style="position:absolute;left:3971;top:5326;width:1;height:1" coordsize="1,0" path="m,l,,,,1,e" filled="f" strokeweight=".05pt">
                <v:path arrowok="t"/>
              </v:shape>
              <v:shape id="_x0000_s11743" style="position:absolute;left:3972;top:5326;width:1;height:1" coordsize="1,0" path="m,l,,,,1,e" filled="f" strokeweight=".05pt">
                <v:path arrowok="t"/>
              </v:shape>
              <v:shape id="_x0000_s11744" style="position:absolute;left:3973;top:5326;width:2;height:1" coordsize="2,0" path="m,l,,,,2,e" filled="f" strokeweight=".05pt">
                <v:path arrowok="t"/>
              </v:shape>
              <v:shape id="_x0000_s11745" style="position:absolute;left:3975;top:5326;width:1;height:1" coordsize="1,0" path="m,l,,,,1,e" filled="f" strokeweight=".05pt">
                <v:path arrowok="t"/>
              </v:shape>
              <v:shape id="_x0000_s11746" style="position:absolute;left:3976;top:5325;width:1;height:1" coordsize="1,1" path="m,1l,,,1r1,e" filled="f" strokeweight=".05pt">
                <v:path arrowok="t"/>
              </v:shape>
              <v:shape id="_x0000_s11747" style="position:absolute;left:3977;top:5326;width:1;height:1" coordsize="1,0" path="m,l,,,,1,e" filled="f" strokeweight=".05pt">
                <v:path arrowok="t"/>
              </v:shape>
              <v:shape id="_x0000_s11748" style="position:absolute;left:3978;top:5326;width:1;height:1" coordsize="1,0" path="m,l,,,,1,e" filled="f" strokeweight=".05pt">
                <v:path arrowok="t"/>
              </v:shape>
              <v:shape id="_x0000_s11749" style="position:absolute;left:3979;top:5325;width:2;height:1" coordsize="2,1" path="m,1l,,,,2,e" filled="f" strokeweight=".05pt">
                <v:path arrowok="t"/>
              </v:shape>
              <v:shape id="_x0000_s11750" style="position:absolute;left:3981;top:5325;width:1;height:1" coordsize="1,1" path="m,1l,,,,1,1e" filled="f" strokeweight=".05pt">
                <v:path arrowok="t"/>
              </v:shape>
              <v:shape id="_x0000_s11751" style="position:absolute;left:3982;top:5326;width:1;height:1" coordsize="1,0" path="m,l,,,,1,e" filled="f" strokeweight=".05pt">
                <v:path arrowok="t"/>
              </v:shape>
              <v:shape id="_x0000_s11752" style="position:absolute;left:3983;top:5326;width:1;height:1" coordsize="1,0" path="m,l,,,,1,e" filled="f" strokeweight=".05pt">
                <v:path arrowok="t"/>
              </v:shape>
              <v:shape id="_x0000_s11753" style="position:absolute;left:3984;top:5326;width:1;height:1" coordsize="1,0" path="m,l,,,,1,e" filled="f" strokeweight=".05pt">
                <v:path arrowok="t"/>
              </v:shape>
              <v:shape id="_x0000_s11754" style="position:absolute;left:3985;top:5326;width:2;height:1" coordsize="2,0" path="m,l,,,,2,e" filled="f" strokeweight=".05pt">
                <v:path arrowok="t"/>
              </v:shape>
              <v:shape id="_x0000_s11755" style="position:absolute;left:3987;top:5325;width:1;height:1" coordsize="1,1" path="m,1l,,,1r1,e" filled="f" strokeweight=".05pt">
                <v:path arrowok="t"/>
              </v:shape>
              <v:shape id="_x0000_s11756" style="position:absolute;left:3988;top:5326;width:1;height:1" coordsize="1,0" path="m,l,,,,1,e" filled="f" strokeweight=".05pt">
                <v:path arrowok="t"/>
              </v:shape>
              <v:shape id="_x0000_s11757" style="position:absolute;left:3989;top:5325;width:1;height:1" coordsize="1,1" path="m,1l,,,,1,1e" filled="f" strokeweight=".05pt">
                <v:path arrowok="t"/>
              </v:shape>
              <v:shape id="_x0000_s11758" style="position:absolute;left:3990;top:5326;width:1;height:1" coordsize="1,0" path="m,l,,,,1,e" filled="f" strokeweight=".05pt">
                <v:path arrowok="t"/>
              </v:shape>
              <v:shape id="_x0000_s11759" style="position:absolute;left:3991;top:5326;width:2;height:1" coordsize="2,0" path="m,l,,,,2,e" filled="f" strokeweight=".05pt">
                <v:path arrowok="t"/>
              </v:shape>
              <v:shape id="_x0000_s11760" style="position:absolute;left:3993;top:5326;width:1;height:1" coordsize="1,0" path="m,l,,,,1,e" filled="f" strokeweight=".05pt">
                <v:path arrowok="t"/>
              </v:shape>
              <v:shape id="_x0000_s11761" style="position:absolute;left:3994;top:5326;width:1;height:1" coordsize="1,0" path="m,l,,,,1,e" filled="f" strokeweight=".05pt">
                <v:path arrowok="t"/>
              </v:shape>
              <v:shape id="_x0000_s11762" style="position:absolute;left:3995;top:5326;width:1;height:1" coordsize="1,0" path="m,l,,,,1,e" filled="f" strokeweight=".05pt">
                <v:path arrowok="t"/>
              </v:shape>
              <v:shape id="_x0000_s11763" style="position:absolute;left:3996;top:5326;width:1;height:1" coordsize="1,0" path="m,l,,,,1,e" filled="f" strokeweight=".05pt">
                <v:path arrowok="t"/>
              </v:shape>
              <v:shape id="_x0000_s11764" style="position:absolute;left:3997;top:5326;width:2;height:1" coordsize="2,0" path="m,l,,,,2,e" filled="f" strokeweight=".05pt">
                <v:path arrowok="t"/>
              </v:shape>
              <v:shape id="_x0000_s11765" style="position:absolute;left:3999;top:5325;width:1;height:1" coordsize="1,1" path="m,1l,,,1r1,e" filled="f" strokeweight=".05pt">
                <v:path arrowok="t"/>
              </v:shape>
              <v:shape id="_x0000_s11766" style="position:absolute;left:4000;top:5326;width:1;height:1" coordsize="1,0" path="m,l,,,,1,e" filled="f" strokeweight=".05pt">
                <v:path arrowok="t"/>
              </v:shape>
              <v:shape id="_x0000_s11767" style="position:absolute;left:4001;top:5326;width:1;height:1" coordsize="1,0" path="m,l,,,,1,e" filled="f" strokeweight=".05pt">
                <v:path arrowok="t"/>
              </v:shape>
              <v:shape id="_x0000_s11768" style="position:absolute;left:4002;top:5326;width:1;height:1" coordsize="1,0" path="m,l,,,,1,e" filled="f" strokeweight=".05pt">
                <v:path arrowok="t"/>
              </v:shape>
              <v:shape id="_x0000_s11769" style="position:absolute;left:4003;top:5326;width:2;height:1" coordsize="2,0" path="m,l,,,,2,e" filled="f" strokeweight=".05pt">
                <v:path arrowok="t"/>
              </v:shape>
              <v:shape id="_x0000_s11770" style="position:absolute;left:4005;top:5325;width:1;height:1" coordsize="1,1" path="m,1l,,,1r1,e" filled="f" strokeweight=".05pt">
                <v:path arrowok="t"/>
              </v:shape>
              <v:shape id="_x0000_s11771" style="position:absolute;left:4006;top:5325;width:1;height:1" coordsize="1,1" path="m,1l,,,1r1,e" filled="f" strokeweight=".05pt">
                <v:path arrowok="t"/>
              </v:shape>
              <v:shape id="_x0000_s11772" style="position:absolute;left:4007;top:5326;width:1;height:1" coordsize="1,0" path="m,l,,,,1,e" filled="f" strokeweight=".05pt">
                <v:path arrowok="t"/>
              </v:shape>
              <v:shape id="_x0000_s11773" style="position:absolute;left:4008;top:5325;width:1;height:1" coordsize="1,1" path="m,1l,,,1r1,e" filled="f" strokeweight=".05pt">
                <v:path arrowok="t"/>
              </v:shape>
              <v:shape id="_x0000_s11774" style="position:absolute;left:4009;top:5326;width:2;height:1" coordsize="2,0" path="m,l,,,,2,e" filled="f" strokeweight=".05pt">
                <v:path arrowok="t"/>
              </v:shape>
              <v:shape id="_x0000_s11775" style="position:absolute;left:4011;top:5326;width:1;height:1" coordsize="1,0" path="m,l,,,,1,e" filled="f" strokeweight=".05pt">
                <v:path arrowok="t"/>
              </v:shape>
              <v:shape id="_x0000_s11776" style="position:absolute;left:4012;top:5326;width:1;height:1" coordsize="1,0" path="m,l,,,,1,e" filled="f" strokeweight=".05pt">
                <v:path arrowok="t"/>
              </v:shape>
              <v:shape id="_x0000_s11777" style="position:absolute;left:4013;top:5326;width:1;height:1" coordsize="1,0" path="m,l,,,,1,e" filled="f" strokeweight=".05pt">
                <v:path arrowok="t"/>
              </v:shape>
              <v:shape id="_x0000_s11778" style="position:absolute;left:4014;top:5326;width:1;height:1" coordsize="1,0" path="m,l,,,,1,e" filled="f" strokeweight=".05pt">
                <v:path arrowok="t"/>
              </v:shape>
              <v:shape id="_x0000_s11779" style="position:absolute;left:4015;top:5326;width:2;height:1" coordsize="2,0" path="m,l,,,,2,e" filled="f" strokeweight=".05pt">
                <v:path arrowok="t"/>
              </v:shape>
              <v:shape id="_x0000_s11780" style="position:absolute;left:4017;top:5326;width:1;height:1" coordsize="1,0" path="m,l,,,,1,e" filled="f" strokeweight=".05pt">
                <v:path arrowok="t"/>
              </v:shape>
              <v:shape id="_x0000_s11781" style="position:absolute;left:4018;top:5325;width:1;height:1" coordsize="1,1" path="m,1l,,,,1,e" filled="f" strokeweight=".05pt">
                <v:path arrowok="t"/>
              </v:shape>
              <v:shape id="_x0000_s11782" style="position:absolute;left:4019;top:5323;width:1;height:3" coordsize="1,3" path="m,2l,,,2,1,3e" filled="f" strokeweight=".05pt">
                <v:path arrowok="t"/>
              </v:shape>
              <v:shape id="_x0000_s11783" style="position:absolute;left:4020;top:5326;width:1;height:1" coordsize="1,0" path="m,l,,,,1,e" filled="f" strokeweight=".05pt">
                <v:path arrowok="t"/>
              </v:shape>
              <v:shape id="_x0000_s11784" style="position:absolute;left:4021;top:5326;width:2;height:1" coordsize="2,0" path="m,l,,,,2,e" filled="f" strokeweight=".05pt">
                <v:path arrowok="t"/>
              </v:shape>
              <v:shape id="_x0000_s11785" style="position:absolute;left:4023;top:5326;width:1;height:1" coordsize="1,0" path="m,l,,,,1,e" filled="f" strokeweight=".05pt">
                <v:path arrowok="t"/>
              </v:shape>
              <v:shape id="_x0000_s11786" style="position:absolute;left:4024;top:5326;width:1;height:1" coordsize="1,0" path="m,l,,,,1,e" filled="f" strokeweight=".05pt">
                <v:path arrowok="t"/>
              </v:shape>
              <v:shape id="_x0000_s11787" style="position:absolute;left:4025;top:5326;width:1;height:1" coordsize="1,0" path="m,l,,,,1,e" filled="f" strokeweight=".05pt">
                <v:path arrowok="t"/>
              </v:shape>
              <v:shape id="_x0000_s11788" style="position:absolute;left:4026;top:5326;width:1;height:1" coordsize="1,0" path="m,l,,,,1,e" filled="f" strokeweight=".05pt">
                <v:path arrowok="t"/>
              </v:shape>
              <v:shape id="_x0000_s11789" style="position:absolute;left:4027;top:5325;width:1;height:1" coordsize="1,1" path="m,1l,,,,1,e" filled="f" strokeweight=".05pt">
                <v:path arrowok="t"/>
              </v:shape>
              <v:shape id="_x0000_s11790" style="position:absolute;left:4028;top:5325;width:2;height:1" coordsize="2,1" path="m,1l,,,1r2,e" filled="f" strokeweight=".05pt">
                <v:path arrowok="t"/>
              </v:shape>
              <v:shape id="_x0000_s11791" style="position:absolute;left:4030;top:5326;width:1;height:1" coordsize="1,0" path="m,l,,,,1,e" filled="f" strokeweight=".05pt">
                <v:path arrowok="t"/>
              </v:shape>
              <v:shape id="_x0000_s11792" style="position:absolute;left:4031;top:5326;width:1;height:1" coordsize="1,0" path="m,l,,,,1,e" filled="f" strokeweight=".05pt">
                <v:path arrowok="t"/>
              </v:shape>
              <v:shape id="_x0000_s11793" style="position:absolute;left:4032;top:5326;width:1;height:1" coordsize="1,0" path="m,l,,,,1,e" filled="f" strokeweight=".05pt">
                <v:path arrowok="t"/>
              </v:shape>
              <v:shape id="_x0000_s11794" style="position:absolute;left:4033;top:5325;width:1;height:1" coordsize="1,1" path="m,1l,,,,1,1e" filled="f" strokeweight=".05pt">
                <v:path arrowok="t"/>
              </v:shape>
              <v:shape id="_x0000_s11795" style="position:absolute;left:4034;top:5326;width:2;height:1" coordsize="2,0" path="m,l,,,,2,e" filled="f" strokeweight=".05pt">
                <v:path arrowok="t"/>
              </v:shape>
              <v:shape id="_x0000_s11796" style="position:absolute;left:4036;top:5326;width:1;height:1" coordsize="1,0" path="m,l,,,,1,e" filled="f" strokeweight=".05pt">
                <v:path arrowok="t"/>
              </v:shape>
              <v:shape id="_x0000_s11797" style="position:absolute;left:4037;top:5324;width:1;height:2" coordsize="1,2" path="m,2l,,,,1,1e" filled="f" strokeweight=".05pt">
                <v:path arrowok="t"/>
              </v:shape>
              <v:shape id="_x0000_s11798" style="position:absolute;left:4038;top:5324;width:1;height:2" coordsize="1,2" path="m,2l,,,2r1,e" filled="f" strokeweight=".05pt">
                <v:path arrowok="t"/>
              </v:shape>
              <v:shape id="_x0000_s11799" style="position:absolute;left:4039;top:5326;width:1;height:1" coordsize="1,0" path="m,l,,,,1,e" filled="f" strokeweight=".05pt">
                <v:path arrowok="t"/>
              </v:shape>
              <v:shape id="_x0000_s11800" style="position:absolute;left:4040;top:5326;width:2;height:1" coordsize="2,0" path="m,l,,,,2,e" filled="f" strokeweight=".05pt">
                <v:path arrowok="t"/>
              </v:shape>
              <v:shape id="_x0000_s11801" style="position:absolute;left:4042;top:5326;width:1;height:1" coordsize="1,0" path="m,l,,,,1,e" filled="f" strokeweight=".05pt">
                <v:path arrowok="t"/>
              </v:shape>
              <v:shape id="_x0000_s11802" style="position:absolute;left:4043;top:5326;width:1;height:1" coordsize="1,0" path="m,l,,,,1,e" filled="f" strokeweight=".05pt">
                <v:path arrowok="t"/>
              </v:shape>
              <v:shape id="_x0000_s11803" style="position:absolute;left:4044;top:5325;width:1;height:1" coordsize="1,1" path="m,1l,,,1r1,e" filled="f" strokeweight=".05pt">
                <v:path arrowok="t"/>
              </v:shape>
              <v:shape id="_x0000_s11804" style="position:absolute;left:4045;top:5326;width:1;height:1" coordsize="1,0" path="m,l,,,,1,e" filled="f" strokeweight=".05pt">
                <v:path arrowok="t"/>
              </v:shape>
              <v:shape id="_x0000_s11805" style="position:absolute;left:4046;top:5325;width:2;height:1" coordsize="2,1" path="m,1l,,,,2,1e" filled="f" strokeweight=".05pt">
                <v:path arrowok="t"/>
              </v:shape>
              <v:shape id="_x0000_s11806" style="position:absolute;left:4048;top:5326;width:1;height:1" coordsize="1,0" path="m,l,,,,1,e" filled="f" strokeweight=".05pt">
                <v:path arrowok="t"/>
              </v:shape>
              <v:shape id="_x0000_s11807" style="position:absolute;left:4049;top:5326;width:1;height:1" coordsize="1,0" path="m,l,,,,1,e" filled="f" strokeweight=".05pt">
                <v:path arrowok="t"/>
              </v:shape>
              <v:shape id="_x0000_s11808" style="position:absolute;left:4050;top:5326;width:1;height:1" coordsize="1,0" path="m,l,,,,1,e" filled="f" strokeweight=".05pt">
                <v:path arrowok="t"/>
              </v:shape>
              <v:shape id="_x0000_s11809" style="position:absolute;left:4051;top:5326;width:1;height:1" coordsize="1,0" path="m,l,,,,1,e" filled="f" strokeweight=".05pt">
                <v:path arrowok="t"/>
              </v:shape>
              <v:shape id="_x0000_s11810" style="position:absolute;left:4052;top:5326;width:2;height:1" coordsize="2,0" path="m,l,,,,2,e" filled="f" strokeweight=".05pt">
                <v:path arrowok="t"/>
              </v:shape>
              <v:shape id="_x0000_s11811" style="position:absolute;left:4054;top:5326;width:1;height:1" coordsize="1,0" path="m,l,,,,1,e" filled="f" strokeweight=".05pt">
                <v:path arrowok="t"/>
              </v:shape>
              <v:shape id="_x0000_s11812" style="position:absolute;left:4055;top:5325;width:1;height:1" coordsize="1,1" path="m,1l,,,1r1,e" filled="f" strokeweight=".05pt">
                <v:path arrowok="t"/>
              </v:shape>
              <v:shape id="_x0000_s11813" style="position:absolute;left:4056;top:5325;width:1;height:1" coordsize="1,1" path="m,1l,,,1r1,e" filled="f" strokeweight=".05pt">
                <v:path arrowok="t"/>
              </v:shape>
              <v:shape id="_x0000_s11814" style="position:absolute;left:4057;top:5326;width:1;height:1" coordsize="1,0" path="m,l,,,,1,e" filled="f" strokeweight=".05pt">
                <v:path arrowok="t"/>
              </v:shape>
              <v:shape id="_x0000_s11815" style="position:absolute;left:4058;top:5326;width:2;height:1" coordsize="2,0" path="m,l,,,,2,e" filled="f" strokeweight=".05pt">
                <v:path arrowok="t"/>
              </v:shape>
              <v:shape id="_x0000_s11816" style="position:absolute;left:4060;top:5326;width:1;height:1" coordsize="1,0" path="m,l,,,,1,e" filled="f" strokeweight=".05pt">
                <v:path arrowok="t"/>
              </v:shape>
              <v:shape id="_x0000_s11817" style="position:absolute;left:4061;top:5326;width:1;height:1" coordsize="1,0" path="m,l,,,,1,e" filled="f" strokeweight=".05pt">
                <v:path arrowok="t"/>
              </v:shape>
              <v:shape id="_x0000_s11818" style="position:absolute;left:4062;top:5326;width:1;height:1" coordsize="1,0" path="m,l,,,,1,e" filled="f" strokeweight=".05pt">
                <v:path arrowok="t"/>
              </v:shape>
              <v:shape id="_x0000_s11819" style="position:absolute;left:4063;top:5326;width:1;height:1" coordsize="1,0" path="m,l,,,,1,e" filled="f" strokeweight=".05pt">
                <v:path arrowok="t"/>
              </v:shape>
            </v:group>
            <v:group id="_x0000_s12021" style="position:absolute;left:4064;top:5196;width:240;height:131" coordorigin="4064,5196" coordsize="240,131">
              <v:shape id="_x0000_s11821" style="position:absolute;left:4064;top:5326;width:2;height:1" coordsize="2,0" path="m,l,,,,2,e" filled="f" strokeweight=".05pt">
                <v:path arrowok="t"/>
              </v:shape>
              <v:shape id="_x0000_s11822" style="position:absolute;left:4066;top:5326;width:1;height:1" coordsize="1,0" path="m,l,,,,1,e" filled="f" strokeweight=".05pt">
                <v:path arrowok="t"/>
              </v:shape>
              <v:shape id="_x0000_s11823" style="position:absolute;left:4067;top:5326;width:1;height:1" coordsize="1,0" path="m,l,,,,1,e" filled="f" strokeweight=".05pt">
                <v:path arrowok="t"/>
              </v:shape>
              <v:shape id="_x0000_s11824" style="position:absolute;left:4068;top:5326;width:1;height:1" coordsize="1,0" path="m,l,,,,1,e" filled="f" strokeweight=".05pt">
                <v:path arrowok="t"/>
              </v:shape>
              <v:shape id="_x0000_s11825" style="position:absolute;left:4069;top:5326;width:1;height:1" coordsize="1,0" path="m,l,,,,1,e" filled="f" strokeweight=".05pt">
                <v:path arrowok="t"/>
              </v:shape>
              <v:shape id="_x0000_s11826" style="position:absolute;left:4070;top:5326;width:2;height:1" coordsize="2,0" path="m,l,,,,2,e" filled="f" strokeweight=".05pt">
                <v:path arrowok="t"/>
              </v:shape>
              <v:shape id="_x0000_s11827" style="position:absolute;left:4072;top:5326;width:1;height:1" coordsize="1,0" path="m,l,,,,1,e" filled="f" strokeweight=".05pt">
                <v:path arrowok="t"/>
              </v:shape>
              <v:shape id="_x0000_s11828" style="position:absolute;left:4073;top:5326;width:1;height:1" coordsize="1,0" path="m,l,,,,1,e" filled="f" strokeweight=".05pt">
                <v:path arrowok="t"/>
              </v:shape>
              <v:shape id="_x0000_s11829" style="position:absolute;left:4074;top:5325;width:1;height:1" coordsize="1,1" path="m,1l,,,,1,1e" filled="f" strokeweight=".05pt">
                <v:path arrowok="t"/>
              </v:shape>
              <v:shape id="_x0000_s11830" style="position:absolute;left:4075;top:5326;width:1;height:1" coordsize="1,0" path="m,l,,,,1,e" filled="f" strokeweight=".05pt">
                <v:path arrowok="t"/>
              </v:shape>
              <v:shape id="_x0000_s11831" style="position:absolute;left:4076;top:5326;width:2;height:1" coordsize="2,0" path="m,l,,,,2,e" filled="f" strokeweight=".05pt">
                <v:path arrowok="t"/>
              </v:shape>
              <v:shape id="_x0000_s11832" style="position:absolute;left:4078;top:5326;width:1;height:1" coordsize="1,0" path="m,l,,,,1,e" filled="f" strokeweight=".05pt">
                <v:path arrowok="t"/>
              </v:shape>
              <v:shape id="_x0000_s11833" style="position:absolute;left:4079;top:5325;width:1;height:1" coordsize="1,1" path="m,1l,,,,1,1e" filled="f" strokeweight=".05pt">
                <v:path arrowok="t"/>
              </v:shape>
              <v:shape id="_x0000_s11834" style="position:absolute;left:4080;top:5326;width:1;height:1" coordsize="1,0" path="m,l,,,,1,e" filled="f" strokeweight=".05pt">
                <v:path arrowok="t"/>
              </v:shape>
              <v:shape id="_x0000_s11835" style="position:absolute;left:4081;top:5326;width:1;height:1" coordsize="1,0" path="m,l,,,,1,e" filled="f" strokeweight=".05pt">
                <v:path arrowok="t"/>
              </v:shape>
              <v:shape id="_x0000_s11836" style="position:absolute;left:4082;top:5326;width:2;height:1" coordsize="2,0" path="m,l,,,,2,e" filled="f" strokeweight=".05pt">
                <v:path arrowok="t"/>
              </v:shape>
              <v:shape id="_x0000_s11837" style="position:absolute;left:4084;top:5325;width:1;height:1" coordsize="1,1" path="m,1l,,,1r1,e" filled="f" strokeweight=".05pt">
                <v:path arrowok="t"/>
              </v:shape>
              <v:shape id="_x0000_s11838" style="position:absolute;left:4085;top:5326;width:1;height:1" coordsize="1,0" path="m,l,,,,1,e" filled="f" strokeweight=".05pt">
                <v:path arrowok="t"/>
              </v:shape>
              <v:shape id="_x0000_s11839" style="position:absolute;left:4086;top:5325;width:1;height:1" coordsize="1,1" path="m,1l,,,1r1,e" filled="f" strokeweight=".05pt">
                <v:path arrowok="t"/>
              </v:shape>
              <v:shape id="_x0000_s11840" style="position:absolute;left:4087;top:5326;width:1;height:1" coordsize="1,0" path="m,l,,,,1,e" filled="f" strokeweight=".05pt">
                <v:path arrowok="t"/>
              </v:shape>
              <v:shape id="_x0000_s11841" style="position:absolute;left:4088;top:5326;width:2;height:1" coordsize="2,0" path="m,l,,,,2,e" filled="f" strokeweight=".05pt">
                <v:path arrowok="t"/>
              </v:shape>
              <v:shape id="_x0000_s11842" style="position:absolute;left:4090;top:5326;width:1;height:1" coordsize="1,0" path="m,l,,,,1,e" filled="f" strokeweight=".05pt">
                <v:path arrowok="t"/>
              </v:shape>
              <v:shape id="_x0000_s11843" style="position:absolute;left:4091;top:5326;width:1;height:1" coordsize="1,0" path="m,l,,,,1,e" filled="f" strokeweight=".05pt">
                <v:path arrowok="t"/>
              </v:shape>
              <v:shape id="_x0000_s11844" style="position:absolute;left:4092;top:5326;width:1;height:1" coordsize="1,0" path="m,l,,,,1,e" filled="f" strokeweight=".05pt">
                <v:path arrowok="t"/>
              </v:shape>
              <v:shape id="_x0000_s11845" style="position:absolute;left:4093;top:5325;width:1;height:1" coordsize="1,1" path="m,1l,,,,1,1e" filled="f" strokeweight=".05pt">
                <v:path arrowok="t"/>
              </v:shape>
              <v:shape id="_x0000_s11846" style="position:absolute;left:4094;top:5325;width:2;height:1" coordsize="2,1" path="m,1l,,,1r2,e" filled="f" strokeweight=".05pt">
                <v:path arrowok="t"/>
              </v:shape>
              <v:shape id="_x0000_s11847" style="position:absolute;left:4096;top:5326;width:1;height:1" coordsize="1,0" path="m,l,,,,1,e" filled="f" strokeweight=".05pt">
                <v:path arrowok="t"/>
              </v:shape>
              <v:shape id="_x0000_s11848" style="position:absolute;left:4097;top:5326;width:1;height:1" coordsize="1,0" path="m,l,,,,1,e" filled="f" strokeweight=".05pt">
                <v:path arrowok="t"/>
              </v:shape>
              <v:shape id="_x0000_s11849" style="position:absolute;left:4098;top:5325;width:1;height:1" coordsize="1,1" path="m,1l,,,1r1,e" filled="f" strokeweight=".05pt">
                <v:path arrowok="t"/>
              </v:shape>
              <v:shape id="_x0000_s11850" style="position:absolute;left:4099;top:5325;width:1;height:1" coordsize="1,1" path="m,1l,,,,1,1e" filled="f" strokeweight=".05pt">
                <v:path arrowok="t"/>
              </v:shape>
              <v:shape id="_x0000_s11851" style="position:absolute;left:4100;top:5325;width:2;height:1" coordsize="2,1" path="m,1l,,,1r2,e" filled="f" strokeweight=".05pt">
                <v:path arrowok="t"/>
              </v:shape>
              <v:shape id="_x0000_s11852" style="position:absolute;left:4102;top:5325;width:1;height:1" coordsize="1,1" path="m,1l,,,,1,e" filled="f" strokeweight=".05pt">
                <v:path arrowok="t"/>
              </v:shape>
              <v:shape id="_x0000_s11853" style="position:absolute;left:4103;top:5325;width:1;height:1" coordsize="1,1" path="m,1l,,,1r1,e" filled="f" strokeweight=".05pt">
                <v:path arrowok="t"/>
              </v:shape>
              <v:shape id="_x0000_s11854" style="position:absolute;left:4104;top:5325;width:1;height:1" coordsize="1,1" path="m,1l,,,1r1,e" filled="f" strokeweight=".05pt">
                <v:path arrowok="t"/>
              </v:shape>
              <v:shape id="_x0000_s11855" style="position:absolute;left:4105;top:5325;width:1;height:1" coordsize="1,1" path="m,1l,,,1r1,e" filled="f" strokeweight=".05pt">
                <v:path arrowok="t"/>
              </v:shape>
              <v:shape id="_x0000_s11856" style="position:absolute;left:4106;top:5326;width:2;height:1" coordsize="2,0" path="m,l,,,,2,e" filled="f" strokeweight=".05pt">
                <v:path arrowok="t"/>
              </v:shape>
              <v:shape id="_x0000_s11857" style="position:absolute;left:4108;top:5325;width:1;height:1" coordsize="1,1" path="m,1l,,,,1,1e" filled="f" strokeweight=".05pt">
                <v:path arrowok="t"/>
              </v:shape>
              <v:shape id="_x0000_s11858" style="position:absolute;left:4109;top:5325;width:1;height:1" coordsize="1,1" path="m,1l,,,1r1,e" filled="f" strokeweight=".05pt">
                <v:path arrowok="t"/>
              </v:shape>
              <v:shape id="_x0000_s11859" style="position:absolute;left:4110;top:5325;width:1;height:1" coordsize="1,1" path="m,1l,,,1r1,e" filled="f" strokeweight=".05pt">
                <v:path arrowok="t"/>
              </v:shape>
              <v:shape id="_x0000_s11860" style="position:absolute;left:4111;top:5325;width:1;height:1" coordsize="1,1" path="m,1l,,,1,1,e" filled="f" strokeweight=".05pt">
                <v:path arrowok="t"/>
              </v:shape>
              <v:shape id="_x0000_s11861" style="position:absolute;left:4112;top:5325;width:2;height:1" coordsize="2,1" path="m,1l,,,1,2,e" filled="f" strokeweight=".05pt">
                <v:path arrowok="t"/>
              </v:shape>
              <v:shape id="_x0000_s11862" style="position:absolute;left:4114;top:5325;width:1;height:1" coordsize="1,1" path="m,1l,,,1r1,e" filled="f" strokeweight=".05pt">
                <v:path arrowok="t"/>
              </v:shape>
              <v:shape id="_x0000_s11863" style="position:absolute;left:4115;top:5325;width:1;height:1" coordsize="1,1" path="m,1l,,,1,1,e" filled="f" strokeweight=".05pt">
                <v:path arrowok="t"/>
              </v:shape>
              <v:shape id="_x0000_s11864" style="position:absolute;left:4116;top:5325;width:1;height:1" coordsize="1,1" path="m,1l,,,1r1,e" filled="f" strokeweight=".05pt">
                <v:path arrowok="t"/>
              </v:shape>
              <v:shape id="_x0000_s11865" style="position:absolute;left:4117;top:5325;width:1;height:1" coordsize="1,1" path="m,1l,,,1r1,e" filled="f" strokeweight=".05pt">
                <v:path arrowok="t"/>
              </v:shape>
              <v:shape id="_x0000_s11866" style="position:absolute;left:4118;top:5325;width:2;height:1" coordsize="2,1" path="m,1l,,,,2,1e" filled="f" strokeweight=".05pt">
                <v:path arrowok="t"/>
              </v:shape>
              <v:shape id="_x0000_s11867" style="position:absolute;left:4120;top:5324;width:1;height:2" coordsize="1,2" path="m,2l,1r,l1,e" filled="f" strokeweight=".05pt">
                <v:path arrowok="t"/>
              </v:shape>
              <v:shape id="_x0000_s11868" style="position:absolute;left:4121;top:5323;width:1;height:2" coordsize="1,2" path="m,2l,,,2r1,e" filled="f" strokeweight=".05pt">
                <v:path arrowok="t"/>
              </v:shape>
              <v:shape id="_x0000_s11869" style="position:absolute;left:4122;top:5325;width:1;height:1" coordsize="1,1" path="m,1l,,,1r1,e" filled="f" strokeweight=".05pt">
                <v:path arrowok="t"/>
              </v:shape>
              <v:shape id="_x0000_s11870" style="position:absolute;left:4123;top:5325;width:1;height:1" coordsize="1,1" path="m,1l,,,,1,1e" filled="f" strokeweight=".05pt">
                <v:path arrowok="t"/>
              </v:shape>
              <v:shape id="_x0000_s11871" style="position:absolute;left:4124;top:5325;width:2;height:1" coordsize="2,1" path="m,1l,,,1r2,e" filled="f" strokeweight=".05pt">
                <v:path arrowok="t"/>
              </v:shape>
              <v:shape id="_x0000_s11872" style="position:absolute;left:4126;top:5325;width:1;height:1" coordsize="1,1" path="m,1l,,,1r1,e" filled="f" strokeweight=".05pt">
                <v:path arrowok="t"/>
              </v:shape>
              <v:shape id="_x0000_s11873" style="position:absolute;left:4127;top:5325;width:1;height:1" coordsize="1,1" path="m,1l,,,,1,1e" filled="f" strokeweight=".05pt">
                <v:path arrowok="t"/>
              </v:shape>
              <v:shape id="_x0000_s11874" style="position:absolute;left:4128;top:5325;width:1;height:1" coordsize="1,1" path="m,1l,,,,1,e" filled="f" strokeweight=".05pt">
                <v:path arrowok="t"/>
              </v:shape>
              <v:shape id="_x0000_s11875" style="position:absolute;left:4129;top:5325;width:1;height:1" coordsize="1,1" path="m,1l,,,,1,e" filled="f" strokeweight=".05pt">
                <v:path arrowok="t"/>
              </v:shape>
              <v:shape id="_x0000_s11876" style="position:absolute;left:4130;top:5325;width:2;height:1" coordsize="2,1" path="m,1l,,,,2,1e" filled="f" strokeweight=".05pt">
                <v:path arrowok="t"/>
              </v:shape>
              <v:shape id="_x0000_s11877" style="position:absolute;left:4132;top:5325;width:1;height:1" coordsize="1,1" path="m,1l,,,,1,e" filled="f" strokeweight=".05pt">
                <v:path arrowok="t"/>
              </v:shape>
              <v:shape id="_x0000_s11878" style="position:absolute;left:4133;top:5325;width:1;height:1" coordsize="1,1" path="m,1l,,,,1,1e" filled="f" strokeweight=".05pt">
                <v:path arrowok="t"/>
              </v:shape>
              <v:shape id="_x0000_s11879" style="position:absolute;left:4134;top:5325;width:1;height:1" coordsize="1,1" path="m,1l,,,1,1,e" filled="f" strokeweight=".05pt">
                <v:path arrowok="t"/>
              </v:shape>
              <v:shape id="_x0000_s11880" style="position:absolute;left:4135;top:5325;width:1;height:1" coordsize="1,1" path="m,1l,,,,1,e" filled="f" strokeweight=".05pt">
                <v:path arrowok="t"/>
              </v:shape>
              <v:shape id="_x0000_s11881" style="position:absolute;left:4136;top:5325;width:2;height:1" coordsize="2,1" path="m,1l,,,1,2,e" filled="f" strokeweight=".05pt">
                <v:path arrowok="t"/>
              </v:shape>
              <v:shape id="_x0000_s11882" style="position:absolute;left:4138;top:5325;width:1;height:1" coordsize="1,1" path="m,1l,,,,1,e" filled="f" strokeweight=".05pt">
                <v:path arrowok="t"/>
              </v:shape>
              <v:shape id="_x0000_s11883" style="position:absolute;left:4139;top:5325;width:1;height:1" coordsize="1,1" path="m,1l,,,,1,e" filled="f" strokeweight=".05pt">
                <v:path arrowok="t"/>
              </v:shape>
              <v:shape id="_x0000_s11884" style="position:absolute;left:4140;top:5325;width:1;height:1" coordsize="1,1" path="m,1l,,,,1,e" filled="f" strokeweight=".05pt">
                <v:path arrowok="t"/>
              </v:shape>
              <v:shape id="_x0000_s11885" style="position:absolute;left:4141;top:5325;width:1;height:1" coordsize="1,1" path="m,1l,,,,1,1e" filled="f" strokeweight=".05pt">
                <v:path arrowok="t"/>
              </v:shape>
              <v:shape id="_x0000_s11886" style="position:absolute;left:4142;top:5325;width:2;height:1" coordsize="2,1" path="m,1l,,,,2,e" filled="f" strokeweight=".05pt">
                <v:path arrowok="t"/>
              </v:shape>
              <v:shape id="_x0000_s11887" style="position:absolute;left:4144;top:5325;width:1;height:1" coordsize="1,1" path="m,1l,,,,1,1e" filled="f" strokeweight=".05pt">
                <v:path arrowok="t"/>
              </v:shape>
              <v:shape id="_x0000_s11888" style="position:absolute;left:4145;top:5325;width:1;height:1" coordsize="1,1" path="m,1l,,,1,1,e" filled="f" strokeweight=".05pt">
                <v:path arrowok="t"/>
              </v:shape>
              <v:shape id="_x0000_s11889" style="position:absolute;left:4146;top:5325;width:1;height:1" coordsize="1,1" path="m,1l,,,1r1,e" filled="f" strokeweight=".05pt">
                <v:path arrowok="t"/>
              </v:shape>
              <v:shape id="_x0000_s11890" style="position:absolute;left:4147;top:5325;width:1;height:1" coordsize="1,1" path="m,1l,,,,1,1e" filled="f" strokeweight=".05pt">
                <v:path arrowok="t"/>
              </v:shape>
              <v:shape id="_x0000_s11891" style="position:absolute;left:4148;top:5325;width:2;height:1" coordsize="2,1" path="m,1l,,,,2,e" filled="f" strokeweight=".05pt">
                <v:path arrowok="t"/>
              </v:shape>
              <v:shape id="_x0000_s11892" style="position:absolute;left:4150;top:5317;width:1;height:8" coordsize="1,8" path="m,8l,2r,l1,e" filled="f" strokeweight=".05pt">
                <v:path arrowok="t"/>
              </v:shape>
              <v:shape id="_x0000_s11893" style="position:absolute;left:4151;top:5196;width:1;height:121" coordsize="1,121" path="m,121l,,,31,1,53e" filled="f" strokeweight=".05pt">
                <v:path arrowok="t"/>
              </v:shape>
              <v:shape id="_x0000_s11894" style="position:absolute;left:4152;top:5249;width:1;height:76" coordsize="1,76" path="m,76l,,,76r1,e" filled="f" strokeweight=".05pt">
                <v:path arrowok="t"/>
              </v:shape>
              <v:shape id="_x0000_s11895" style="position:absolute;left:4153;top:5325;width:1;height:1" coordsize="1,1" path="m,1l,,,1,1,e" filled="f" strokeweight=".05pt">
                <v:path arrowok="t"/>
              </v:shape>
              <v:shape id="_x0000_s11896" style="position:absolute;left:4154;top:5325;width:2;height:1" coordsize="2,1" path="m,1l,,,,2,e" filled="f" strokeweight=".05pt">
                <v:path arrowok="t"/>
              </v:shape>
              <v:shape id="_x0000_s11897" style="position:absolute;left:4156;top:5325;width:1;height:1" coordsize="1,1" path="m,1l,,,,1,e" filled="f" strokeweight=".05pt">
                <v:path arrowok="t"/>
              </v:shape>
              <v:shape id="_x0000_s11898" style="position:absolute;left:4157;top:5325;width:1;height:1" coordsize="1,1" path="m,1l,,,1r1,e" filled="f" strokeweight=".05pt">
                <v:path arrowok="t"/>
              </v:shape>
              <v:shape id="_x0000_s11899" style="position:absolute;left:4158;top:5325;width:1;height:1" coordsize="1,1" path="m,1l,,,,1,e" filled="f" strokeweight=".05pt">
                <v:path arrowok="t"/>
              </v:shape>
              <v:shape id="_x0000_s11900" style="position:absolute;left:4159;top:5317;width:1;height:9" coordsize="1,9" path="m,9l,2r,l1,e" filled="f" strokeweight=".05pt">
                <v:path arrowok="t"/>
              </v:shape>
              <v:shape id="_x0000_s11901" style="position:absolute;left:4160;top:5276;width:2;height:41" coordsize="2,41" path="m,41l,,,21r2,4e" filled="f" strokeweight=".05pt">
                <v:path arrowok="t"/>
              </v:shape>
              <v:shape id="_x0000_s11902" style="position:absolute;left:4162;top:5301;width:1;height:24" coordsize="1,24" path="m,24l,,,24r1,e" filled="f" strokeweight=".05pt">
                <v:path arrowok="t"/>
              </v:shape>
              <v:shape id="_x0000_s11903" style="position:absolute;left:4163;top:5325;width:1;height:1" coordsize="1,0" path="m,l,,,,1,e" filled="f" strokeweight=".05pt">
                <v:path arrowok="t"/>
              </v:shape>
              <v:shape id="_x0000_s11904" style="position:absolute;left:4164;top:5324;width:1;height:1" coordsize="1,1" path="m,1l,,,1r1,e" filled="f" strokeweight=".05pt">
                <v:path arrowok="t"/>
              </v:shape>
              <v:shape id="_x0000_s11905" style="position:absolute;left:4165;top:5325;width:1;height:1" coordsize="1,0" path="m,l,,,,1,e" filled="f" strokeweight=".05pt">
                <v:path arrowok="t"/>
              </v:shape>
              <v:shape id="_x0000_s11906" style="position:absolute;left:4166;top:5324;width:2;height:1" coordsize="2,1" path="m,1l,,,1,2,e" filled="f" strokeweight=".05pt">
                <v:path arrowok="t"/>
              </v:shape>
              <v:shape id="_x0000_s11907" style="position:absolute;left:4168;top:5324;width:1;height:1" coordsize="1,1" path="m,1l,,,1r1,e" filled="f" strokeweight=".05pt">
                <v:path arrowok="t"/>
              </v:shape>
              <v:shape id="_x0000_s11908" style="position:absolute;left:4169;top:5323;width:1;height:2" coordsize="1,2" path="m,2l,1r,l1,e" filled="f" strokeweight=".05pt">
                <v:path arrowok="t"/>
              </v:shape>
              <v:shape id="_x0000_s11909" style="position:absolute;left:4170;top:5317;width:1;height:6" coordsize="1,6" path="m,6l,,,3,1,5e" filled="f" strokeweight=".05pt">
                <v:path arrowok="t"/>
              </v:shape>
              <v:shape id="_x0000_s11910" style="position:absolute;left:4171;top:5322;width:1;height:3" coordsize="1,3" path="m,3l,,,3r1,e" filled="f" strokeweight=".05pt">
                <v:path arrowok="t"/>
              </v:shape>
              <v:shape id="_x0000_s11911" style="position:absolute;left:4172;top:5325;width:2;height:1" coordsize="2,0" path="m,l,,,,2,e" filled="f" strokeweight=".05pt">
                <v:path arrowok="t"/>
              </v:shape>
              <v:shape id="_x0000_s11912" style="position:absolute;left:4174;top:5325;width:1;height:1" coordsize="1,0" path="m,l,,,,1,e" filled="f" strokeweight=".05pt">
                <v:path arrowok="t"/>
              </v:shape>
              <v:shape id="_x0000_s11913" style="position:absolute;left:4175;top:5325;width:1;height:1" coordsize="1,0" path="m,l,,,,1,e" filled="f" strokeweight=".05pt">
                <v:path arrowok="t"/>
              </v:shape>
              <v:shape id="_x0000_s11914" style="position:absolute;left:4176;top:5325;width:1;height:1" coordsize="1,0" path="m,l,,,,1,e" filled="f" strokeweight=".05pt">
                <v:path arrowok="t"/>
              </v:shape>
              <v:shape id="_x0000_s11915" style="position:absolute;left:4177;top:5325;width:1;height:1" coordsize="1,1" path="m,1l,,,,1,1e" filled="f" strokeweight=".05pt">
                <v:path arrowok="t"/>
              </v:shape>
              <v:shape id="_x0000_s11916" style="position:absolute;left:4178;top:5325;width:2;height:1" coordsize="2,1" path="m,1l,,,,2,e" filled="f" strokeweight=".05pt">
                <v:path arrowok="t"/>
              </v:shape>
              <v:shape id="_x0000_s11917" style="position:absolute;left:4180;top:5324;width:1;height:1" coordsize="1,1" path="m,1l,,,1r1,e" filled="f" strokeweight=".05pt">
                <v:path arrowok="t"/>
              </v:shape>
              <v:shape id="_x0000_s11918" style="position:absolute;left:4181;top:5325;width:1;height:1" coordsize="1,1" path="m,1l,,,,1,e" filled="f" strokeweight=".05pt">
                <v:path arrowok="t"/>
              </v:shape>
              <v:shape id="_x0000_s11919" style="position:absolute;left:4182;top:5325;width:1;height:1" coordsize="1,1" path="m,1l,,,1r1,e" filled="f" strokeweight=".05pt">
                <v:path arrowok="t"/>
              </v:shape>
              <v:shape id="_x0000_s11920" style="position:absolute;left:4183;top:5325;width:1;height:1" coordsize="1,1" path="m,1l,,,,1,e" filled="f" strokeweight=".05pt">
                <v:path arrowok="t"/>
              </v:shape>
              <v:shape id="_x0000_s11921" style="position:absolute;left:4184;top:5325;width:2;height:1" coordsize="2,1" path="m,1l,,,,2,e" filled="f" strokeweight=".05pt">
                <v:path arrowok="t"/>
              </v:shape>
              <v:shape id="_x0000_s11922" style="position:absolute;left:4186;top:5325;width:1;height:1" coordsize="1,1" path="m,1l,,,1,1,e" filled="f" strokeweight=".05pt">
                <v:path arrowok="t"/>
              </v:shape>
              <v:shape id="_x0000_s11923" style="position:absolute;left:4187;top:5325;width:1;height:1" coordsize="1,1" path="m,1l,,,,1,e" filled="f" strokeweight=".05pt">
                <v:path arrowok="t"/>
              </v:shape>
              <v:shape id="_x0000_s11924" style="position:absolute;left:4188;top:5325;width:1;height:1" coordsize="1,1" path="m,1l,,,,1,e" filled="f" strokeweight=".05pt">
                <v:path arrowok="t"/>
              </v:shape>
              <v:shape id="_x0000_s11925" style="position:absolute;left:4189;top:5325;width:1;height:1" coordsize="1,1" path="m,1l,,,1r1,e" filled="f" strokeweight=".05pt">
                <v:path arrowok="t"/>
              </v:shape>
              <v:shape id="_x0000_s11926" style="position:absolute;left:4190;top:5325;width:2;height:1" coordsize="2,1" path="m,1l,,,,2,e" filled="f" strokeweight=".05pt">
                <v:path arrowok="t"/>
              </v:shape>
              <v:shape id="_x0000_s11927" style="position:absolute;left:4192;top:5325;width:1;height:1" coordsize="1,1" path="m,1l,,,1,1,e" filled="f" strokeweight=".05pt">
                <v:path arrowok="t"/>
              </v:shape>
              <v:shape id="_x0000_s11928" style="position:absolute;left:4193;top:5325;width:1;height:1" coordsize="1,1" path="m,1l,,,1,1,e" filled="f" strokeweight=".05pt">
                <v:path arrowok="t"/>
              </v:shape>
              <v:shape id="_x0000_s11929" style="position:absolute;left:4194;top:5325;width:1;height:1" coordsize="1,1" path="m,1l,,,,1,e" filled="f" strokeweight=".05pt">
                <v:path arrowok="t"/>
              </v:shape>
              <v:shape id="_x0000_s11930" style="position:absolute;left:4195;top:5325;width:1;height:1" coordsize="1,1" path="m,1l,,,1r1,e" filled="f" strokeweight=".05pt">
                <v:path arrowok="t"/>
              </v:shape>
              <v:shape id="_x0000_s11931" style="position:absolute;left:4196;top:5325;width:1;height:1" coordsize="1,1" path="m,1l,,,1r1,e" filled="f" strokeweight=".05pt">
                <v:path arrowok="t"/>
              </v:shape>
              <v:shape id="_x0000_s11932" style="position:absolute;left:4197;top:5325;width:2;height:1" coordsize="2,1" path="m,1l,,,1r2,e" filled="f" strokeweight=".05pt">
                <v:path arrowok="t"/>
              </v:shape>
              <v:shape id="_x0000_s11933" style="position:absolute;left:4199;top:5325;width:1;height:1" coordsize="1,1" path="m,1l,,,,1,e" filled="f" strokeweight=".05pt">
                <v:path arrowok="t"/>
              </v:shape>
              <v:shape id="_x0000_s11934" style="position:absolute;left:4200;top:5325;width:1;height:1" coordsize="1,1" path="m,1l,,,,1,e" filled="f" strokeweight=".05pt">
                <v:path arrowok="t"/>
              </v:shape>
              <v:shape id="_x0000_s11935" style="position:absolute;left:4201;top:5325;width:1;height:1" coordsize="1,1" path="m,1l,,,1r1,e" filled="f" strokeweight=".05pt">
                <v:path arrowok="t"/>
              </v:shape>
              <v:shape id="_x0000_s11936" style="position:absolute;left:4202;top:5325;width:1;height:1" coordsize="1,1" path="m,1l,,,1,1,e" filled="f" strokeweight=".05pt">
                <v:path arrowok="t"/>
              </v:shape>
              <v:shape id="_x0000_s11937" style="position:absolute;left:4203;top:5325;width:2;height:1" coordsize="2,1" path="m,1l,,,,2,1e" filled="f" strokeweight=".05pt">
                <v:path arrowok="t"/>
              </v:shape>
              <v:shape id="_x0000_s11938" style="position:absolute;left:4205;top:5325;width:1;height:1" coordsize="1,1" path="m,1l,,,1r1,e" filled="f" strokeweight=".05pt">
                <v:path arrowok="t"/>
              </v:shape>
              <v:shape id="_x0000_s11939" style="position:absolute;left:4206;top:5325;width:1;height:1" coordsize="1,1" path="m,1l,,,1,1,e" filled="f" strokeweight=".05pt">
                <v:path arrowok="t"/>
              </v:shape>
              <v:shape id="_x0000_s11940" style="position:absolute;left:4207;top:5325;width:1;height:1" coordsize="1,1" path="m,1l,,,,1,1e" filled="f" strokeweight=".05pt">
                <v:path arrowok="t"/>
              </v:shape>
              <v:shape id="_x0000_s11941" style="position:absolute;left:4208;top:5325;width:1;height:1" coordsize="1,1" path="m,1l,,,1r1,e" filled="f" strokeweight=".05pt">
                <v:path arrowok="t"/>
              </v:shape>
              <v:shape id="_x0000_s11942" style="position:absolute;left:4209;top:5325;width:2;height:1" coordsize="2,1" path="m,1l,,,1r2,e" filled="f" strokeweight=".05pt">
                <v:path arrowok="t"/>
              </v:shape>
              <v:shape id="_x0000_s11943" style="position:absolute;left:4211;top:5325;width:1;height:1" coordsize="1,1" path="m,1l,,,1,1,e" filled="f" strokeweight=".05pt">
                <v:path arrowok="t"/>
              </v:shape>
              <v:shape id="_x0000_s11944" style="position:absolute;left:4212;top:5325;width:1;height:1" coordsize="1,1" path="m,1l,,,1,1,e" filled="f" strokeweight=".05pt">
                <v:path arrowok="t"/>
              </v:shape>
              <v:shape id="_x0000_s11945" style="position:absolute;left:4213;top:5325;width:1;height:1" coordsize="1,1" path="m,1l,,,,1,e" filled="f" strokeweight=".05pt">
                <v:path arrowok="t"/>
              </v:shape>
              <v:shape id="_x0000_s11946" style="position:absolute;left:4214;top:5325;width:1;height:1" coordsize="1,1" path="m,1l,,,,1,1e" filled="f" strokeweight=".05pt">
                <v:path arrowok="t"/>
              </v:shape>
              <v:shape id="_x0000_s11947" style="position:absolute;left:4215;top:5325;width:2;height:1" coordsize="2,1" path="m,1l,,,,2,e" filled="f" strokeweight=".05pt">
                <v:path arrowok="t"/>
              </v:shape>
              <v:shape id="_x0000_s11948" style="position:absolute;left:4217;top:5325;width:1;height:1" coordsize="1,1" path="m,1l,,,1r1,e" filled="f" strokeweight=".05pt">
                <v:path arrowok="t"/>
              </v:shape>
              <v:shape id="_x0000_s11949" style="position:absolute;left:4218;top:5325;width:1;height:1" coordsize="1,1" path="m,1l,,,1r1,e" filled="f" strokeweight=".05pt">
                <v:path arrowok="t"/>
              </v:shape>
              <v:shape id="_x0000_s11950" style="position:absolute;left:4219;top:5325;width:1;height:1" coordsize="1,1" path="m,1l,,,1,1,e" filled="f" strokeweight=".05pt">
                <v:path arrowok="t"/>
              </v:shape>
              <v:shape id="_x0000_s11951" style="position:absolute;left:4220;top:5325;width:1;height:1" coordsize="1,1" path="m,1l,,,1r1,e" filled="f" strokeweight=".05pt">
                <v:path arrowok="t"/>
              </v:shape>
              <v:shape id="_x0000_s11952" style="position:absolute;left:4221;top:5325;width:2;height:1" coordsize="2,1" path="m,1l,,,1r2,e" filled="f" strokeweight=".05pt">
                <v:path arrowok="t"/>
              </v:shape>
              <v:shape id="_x0000_s11953" style="position:absolute;left:4223;top:5325;width:1;height:1" coordsize="1,1" path="m,1l,,,1r1,e" filled="f" strokeweight=".05pt">
                <v:path arrowok="t"/>
              </v:shape>
              <v:shape id="_x0000_s11954" style="position:absolute;left:4224;top:5325;width:1;height:1" coordsize="1,1" path="m,1l,,,,1,e" filled="f" strokeweight=".05pt">
                <v:path arrowok="t"/>
              </v:shape>
              <v:shape id="_x0000_s11955" style="position:absolute;left:4225;top:5325;width:1;height:1" coordsize="1,1" path="m,1l,,,1r1,e" filled="f" strokeweight=".05pt">
                <v:path arrowok="t"/>
              </v:shape>
              <v:shape id="_x0000_s11956" style="position:absolute;left:4226;top:5326;width:1;height:1" coordsize="1,0" path="m,l,,,,1,e" filled="f" strokeweight=".05pt">
                <v:path arrowok="t"/>
              </v:shape>
              <v:shape id="_x0000_s11957" style="position:absolute;left:4227;top:5325;width:2;height:1" coordsize="2,1" path="m,1l,,,1r2,e" filled="f" strokeweight=".05pt">
                <v:path arrowok="t"/>
              </v:shape>
              <v:shape id="_x0000_s11958" style="position:absolute;left:4229;top:5325;width:1;height:1" coordsize="1,1" path="m,1l,,,1r1,e" filled="f" strokeweight=".05pt">
                <v:path arrowok="t"/>
              </v:shape>
              <v:shape id="_x0000_s11959" style="position:absolute;left:4230;top:5325;width:1;height:1" coordsize="1,1" path="m,1l,,,1r1,e" filled="f" strokeweight=".05pt">
                <v:path arrowok="t"/>
              </v:shape>
              <v:shape id="_x0000_s11960" style="position:absolute;left:4231;top:5325;width:1;height:1" coordsize="1,1" path="m,1l,,,1r1,e" filled="f" strokeweight=".05pt">
                <v:path arrowok="t"/>
              </v:shape>
              <v:shape id="_x0000_s11961" style="position:absolute;left:4232;top:5325;width:1;height:1" coordsize="1,1" path="m,1l,,,1r1,e" filled="f" strokeweight=".05pt">
                <v:path arrowok="t"/>
              </v:shape>
              <v:shape id="_x0000_s11962" style="position:absolute;left:4233;top:5325;width:2;height:1" coordsize="2,1" path="m,1l,,,1r2,e" filled="f" strokeweight=".05pt">
                <v:path arrowok="t"/>
              </v:shape>
              <v:shape id="_x0000_s11963" style="position:absolute;left:4235;top:5325;width:1;height:1" coordsize="1,1" path="m,1l,,,1r1,e" filled="f" strokeweight=".05pt">
                <v:path arrowok="t"/>
              </v:shape>
              <v:shape id="_x0000_s11964" style="position:absolute;left:4236;top:5326;width:1;height:1" coordsize="1,0" path="m,l,,,,1,e" filled="f" strokeweight=".05pt">
                <v:path arrowok="t"/>
              </v:shape>
              <v:shape id="_x0000_s11965" style="position:absolute;left:4237;top:5325;width:1;height:1" coordsize="1,1" path="m,1l,,,1r1,e" filled="f" strokeweight=".05pt">
                <v:path arrowok="t"/>
              </v:shape>
              <v:shape id="_x0000_s11966" style="position:absolute;left:4238;top:5326;width:1;height:1" coordsize="1,0" path="m,l,,,,1,e" filled="f" strokeweight=".05pt">
                <v:path arrowok="t"/>
              </v:shape>
              <v:shape id="_x0000_s11967" style="position:absolute;left:4239;top:5325;width:2;height:1" coordsize="2,1" path="m,1l,,,1r2,e" filled="f" strokeweight=".05pt">
                <v:path arrowok="t"/>
              </v:shape>
              <v:shape id="_x0000_s11968" style="position:absolute;left:4241;top:5326;width:1;height:1" coordsize="1,0" path="m,l,,,,1,e" filled="f" strokeweight=".05pt">
                <v:path arrowok="t"/>
              </v:shape>
              <v:shape id="_x0000_s11969" style="position:absolute;left:4242;top:5325;width:1;height:1" coordsize="1,1" path="m,1l,,,1,1,e" filled="f" strokeweight=".05pt">
                <v:path arrowok="t"/>
              </v:shape>
              <v:shape id="_x0000_s11970" style="position:absolute;left:4243;top:5325;width:1;height:1" coordsize="1,1" path="m,1l,,,1r1,e" filled="f" strokeweight=".05pt">
                <v:path arrowok="t"/>
              </v:shape>
              <v:shape id="_x0000_s11971" style="position:absolute;left:4244;top:5325;width:1;height:1" coordsize="1,1" path="m,1l,,,1r1,e" filled="f" strokeweight=".05pt">
                <v:path arrowok="t"/>
              </v:shape>
              <v:shape id="_x0000_s11972" style="position:absolute;left:4245;top:5325;width:2;height:1" coordsize="2,1" path="m,1l,,,1r2,e" filled="f" strokeweight=".05pt">
                <v:path arrowok="t"/>
              </v:shape>
              <v:shape id="_x0000_s11973" style="position:absolute;left:4247;top:5326;width:1;height:1" coordsize="1,0" path="m,l,,,,1,e" filled="f" strokeweight=".05pt">
                <v:path arrowok="t"/>
              </v:shape>
              <v:shape id="_x0000_s11974" style="position:absolute;left:4248;top:5326;width:1;height:1" coordsize="1,0" path="m,l,,,,1,e" filled="f" strokeweight=".05pt">
                <v:path arrowok="t"/>
              </v:shape>
              <v:shape id="_x0000_s11975" style="position:absolute;left:4249;top:5326;width:1;height:1" coordsize="1,0" path="m,l,,,,1,e" filled="f" strokeweight=".05pt">
                <v:path arrowok="t"/>
              </v:shape>
              <v:shape id="_x0000_s11976" style="position:absolute;left:4250;top:5326;width:1;height:1" coordsize="1,0" path="m,l,,,,1,e" filled="f" strokeweight=".05pt">
                <v:path arrowok="t"/>
              </v:shape>
              <v:shape id="_x0000_s11977" style="position:absolute;left:4251;top:5326;width:2;height:1" coordsize="2,0" path="m,l,,,,2,e" filled="f" strokeweight=".05pt">
                <v:path arrowok="t"/>
              </v:shape>
              <v:shape id="_x0000_s11978" style="position:absolute;left:4253;top:5325;width:1;height:1" coordsize="1,1" path="m,1l,,,,1,1e" filled="f" strokeweight=".05pt">
                <v:path arrowok="t"/>
              </v:shape>
              <v:shape id="_x0000_s11979" style="position:absolute;left:4254;top:5325;width:1;height:1" coordsize="1,1" path="m,1l,,,1r1,e" filled="f" strokeweight=".05pt">
                <v:path arrowok="t"/>
              </v:shape>
              <v:shape id="_x0000_s11980" style="position:absolute;left:4255;top:5325;width:1;height:1" coordsize="1,1" path="m,1l,,,1,1,e" filled="f" strokeweight=".05pt">
                <v:path arrowok="t"/>
              </v:shape>
              <v:shape id="_x0000_s11981" style="position:absolute;left:4256;top:5325;width:1;height:1" coordsize="1,1" path="m,1l,,,1r1,e" filled="f" strokeweight=".05pt">
                <v:path arrowok="t"/>
              </v:shape>
              <v:shape id="_x0000_s11982" style="position:absolute;left:4257;top:5325;width:2;height:1" coordsize="2,1" path="m,1l,,,1,2,e" filled="f" strokeweight=".05pt">
                <v:path arrowok="t"/>
              </v:shape>
              <v:shape id="_x0000_s11983" style="position:absolute;left:4259;top:5325;width:1;height:1" coordsize="1,1" path="m,1l,,,1r1,e" filled="f" strokeweight=".05pt">
                <v:path arrowok="t"/>
              </v:shape>
              <v:shape id="_x0000_s11984" style="position:absolute;left:4260;top:5325;width:1;height:1" coordsize="1,1" path="m,1l,,,1r1,e" filled="f" strokeweight=".05pt">
                <v:path arrowok="t"/>
              </v:shape>
              <v:shape id="_x0000_s11985" style="position:absolute;left:4261;top:5326;width:1;height:1" coordsize="1,0" path="m,l,,,,1,e" filled="f" strokeweight=".05pt">
                <v:path arrowok="t"/>
              </v:shape>
              <v:shape id="_x0000_s11986" style="position:absolute;left:4262;top:5325;width:1;height:1" coordsize="1,1" path="m,1l,,,,1,e" filled="f" strokeweight=".05pt">
                <v:path arrowok="t"/>
              </v:shape>
              <v:shape id="_x0000_s11987" style="position:absolute;left:4263;top:5325;width:2;height:1" coordsize="2,1" path="m,1l,,,1,2,e" filled="f" strokeweight=".05pt">
                <v:path arrowok="t"/>
              </v:shape>
              <v:shape id="_x0000_s11988" style="position:absolute;left:4265;top:5325;width:1;height:1" coordsize="1,1" path="m,1l,,,1r1,e" filled="f" strokeweight=".05pt">
                <v:path arrowok="t"/>
              </v:shape>
              <v:shape id="_x0000_s11989" style="position:absolute;left:4266;top:5326;width:1;height:1" coordsize="1,0" path="m,l,,,,1,e" filled="f" strokeweight=".05pt">
                <v:path arrowok="t"/>
              </v:shape>
              <v:shape id="_x0000_s11990" style="position:absolute;left:4267;top:5326;width:1;height:1" coordsize="1,0" path="m,l,,,,1,e" filled="f" strokeweight=".05pt">
                <v:path arrowok="t"/>
              </v:shape>
              <v:shape id="_x0000_s11991" style="position:absolute;left:4268;top:5325;width:1;height:1" coordsize="1,1" path="m,1l,,,1r1,e" filled="f" strokeweight=".05pt">
                <v:path arrowok="t"/>
              </v:shape>
              <v:shape id="_x0000_s11992" style="position:absolute;left:4269;top:5326;width:2;height:1" coordsize="2,0" path="m,l,,,,2,e" filled="f" strokeweight=".05pt">
                <v:path arrowok="t"/>
              </v:shape>
              <v:shape id="_x0000_s11993" style="position:absolute;left:4271;top:5325;width:1;height:1" coordsize="1,1" path="m,1l,,,1r1,e" filled="f" strokeweight=".05pt">
                <v:path arrowok="t"/>
              </v:shape>
              <v:shape id="_x0000_s11994" style="position:absolute;left:4272;top:5325;width:1;height:1" coordsize="1,1" path="m,1l,,,,1,1e" filled="f" strokeweight=".05pt">
                <v:path arrowok="t"/>
              </v:shape>
              <v:shape id="_x0000_s11995" style="position:absolute;left:4273;top:5326;width:1;height:1" coordsize="1,0" path="m,l,,,,1,e" filled="f" strokeweight=".05pt">
                <v:path arrowok="t"/>
              </v:shape>
              <v:shape id="_x0000_s11996" style="position:absolute;left:4274;top:5325;width:1;height:1" coordsize="1,1" path="m,1l,,,1r1,e" filled="f" strokeweight=".05pt">
                <v:path arrowok="t"/>
              </v:shape>
              <v:shape id="_x0000_s11997" style="position:absolute;left:4275;top:5326;width:2;height:1" coordsize="2,0" path="m,l,,,,2,e" filled="f" strokeweight=".05pt">
                <v:path arrowok="t"/>
              </v:shape>
              <v:shape id="_x0000_s11998" style="position:absolute;left:4277;top:5326;width:1;height:1" coordsize="1,0" path="m,l,,,,1,e" filled="f" strokeweight=".05pt">
                <v:path arrowok="t"/>
              </v:shape>
              <v:shape id="_x0000_s11999" style="position:absolute;left:4278;top:5326;width:1;height:1" coordsize="1,0" path="m,l,,,,1,e" filled="f" strokeweight=".05pt">
                <v:path arrowok="t"/>
              </v:shape>
              <v:shape id="_x0000_s12000" style="position:absolute;left:4279;top:5325;width:1;height:1" coordsize="1,1" path="m,1l,,,1r1,e" filled="f" strokeweight=".05pt">
                <v:path arrowok="t"/>
              </v:shape>
              <v:shape id="_x0000_s12001" style="position:absolute;left:4280;top:5326;width:1;height:1" coordsize="1,0" path="m,l,,,,1,e" filled="f" strokeweight=".05pt">
                <v:path arrowok="t"/>
              </v:shape>
              <v:shape id="_x0000_s12002" style="position:absolute;left:4281;top:5325;width:2;height:1" coordsize="2,1" path="m,1l,,,,2,e" filled="f" strokeweight=".05pt">
                <v:path arrowok="t"/>
              </v:shape>
              <v:shape id="_x0000_s12003" style="position:absolute;left:4283;top:5322;width:1;height:4" coordsize="1,4" path="m,4l,1r,l1,e" filled="f" strokeweight=".05pt">
                <v:path arrowok="t"/>
              </v:shape>
              <v:shape id="_x0000_s12004" style="position:absolute;left:4284;top:5322;width:1;height:3" coordsize="1,3" path="m,3l,,,3r1,e" filled="f" strokeweight=".05pt">
                <v:path arrowok="t"/>
              </v:shape>
              <v:shape id="_x0000_s12005" style="position:absolute;left:4285;top:5325;width:1;height:1" coordsize="1,1" path="m,1l,,,1r1,e" filled="f" strokeweight=".05pt">
                <v:path arrowok="t"/>
              </v:shape>
              <v:shape id="_x0000_s12006" style="position:absolute;left:4286;top:5325;width:1;height:1" coordsize="1,1" path="m,1l,,,,1,1e" filled="f" strokeweight=".05pt">
                <v:path arrowok="t"/>
              </v:shape>
              <v:shape id="_x0000_s12007" style="position:absolute;left:4287;top:5326;width:2;height:1" coordsize="2,0" path="m,l,,,,2,e" filled="f" strokeweight=".05pt">
                <v:path arrowok="t"/>
              </v:shape>
              <v:shape id="_x0000_s12008" style="position:absolute;left:4289;top:5326;width:1;height:1" coordsize="1,0" path="m,l,,,,1,e" filled="f" strokeweight=".05pt">
                <v:path arrowok="t"/>
              </v:shape>
              <v:shape id="_x0000_s12009" style="position:absolute;left:4290;top:5325;width:1;height:1" coordsize="1,1" path="m,1l,,,1r1,e" filled="f" strokeweight=".05pt">
                <v:path arrowok="t"/>
              </v:shape>
              <v:shape id="_x0000_s12010" style="position:absolute;left:4291;top:5325;width:1;height:1" coordsize="1,1" path="m,1l,,,1r1,e" filled="f" strokeweight=".05pt">
                <v:path arrowok="t"/>
              </v:shape>
              <v:shape id="_x0000_s12011" style="position:absolute;left:4292;top:5324;width:1;height:2" coordsize="1,2" path="m,2l,1r,l1,e" filled="f" strokeweight=".05pt">
                <v:path arrowok="t"/>
              </v:shape>
              <v:shape id="_x0000_s12012" style="position:absolute;left:4293;top:5324;width:2;height:2" coordsize="2,2" path="m,2l,,,2r2,e" filled="f" strokeweight=".05pt">
                <v:path arrowok="t"/>
              </v:shape>
              <v:shape id="_x0000_s12013" style="position:absolute;left:4295;top:5326;width:1;height:1" coordsize="1,0" path="m,l,,,,1,e" filled="f" strokeweight=".05pt">
                <v:path arrowok="t"/>
              </v:shape>
              <v:shape id="_x0000_s12014" style="position:absolute;left:4296;top:5326;width:1;height:1" coordsize="1,0" path="m,l,,,,1,e" filled="f" strokeweight=".05pt">
                <v:path arrowok="t"/>
              </v:shape>
              <v:shape id="_x0000_s12015" style="position:absolute;left:4297;top:5326;width:1;height:1" coordsize="1,0" path="m,l,,,,1,e" filled="f" strokeweight=".05pt">
                <v:path arrowok="t"/>
              </v:shape>
              <v:shape id="_x0000_s12016" style="position:absolute;left:4298;top:5325;width:1;height:1" coordsize="1,1" path="m,1l,,,,1,1e" filled="f" strokeweight=".05pt">
                <v:path arrowok="t"/>
              </v:shape>
              <v:shape id="_x0000_s12017" style="position:absolute;left:4299;top:5325;width:2;height:1" coordsize="2,1" path="m,1l,,,1r2,e" filled="f" strokeweight=".05pt">
                <v:path arrowok="t"/>
              </v:shape>
              <v:shape id="_x0000_s12018" style="position:absolute;left:4301;top:5325;width:1;height:1" coordsize="1,1" path="m,1l,,,,1,1e" filled="f" strokeweight=".05pt">
                <v:path arrowok="t"/>
              </v:shape>
              <v:shape id="_x0000_s12019" style="position:absolute;left:4302;top:5320;width:1;height:6" coordsize="1,6" path="m,6l,,,3,1,2e" filled="f" strokeweight=".05pt">
                <v:path arrowok="t"/>
              </v:shape>
              <v:shape id="_x0000_s12020" style="position:absolute;left:4303;top:5322;width:1;height:4" coordsize="1,4" path="m,4l,,,4r1,e" filled="f" strokeweight=".05pt">
                <v:path arrowok="t"/>
              </v:shape>
            </v:group>
            <v:group id="_x0000_s12222" style="position:absolute;left:4304;top:5151;width:240;height:176" coordorigin="4304,5151" coordsize="240,176">
              <v:shape id="_x0000_s12022" style="position:absolute;left:4304;top:5326;width:1;height:1" coordsize="1,0" path="m,l,,,,1,e" filled="f" strokeweight=".05pt">
                <v:path arrowok="t"/>
              </v:shape>
              <v:shape id="_x0000_s12023" style="position:absolute;left:4305;top:5325;width:2;height:1" coordsize="2,1" path="m,1l,,,,2,1e" filled="f" strokeweight=".05pt">
                <v:path arrowok="t"/>
              </v:shape>
              <v:shape id="_x0000_s12024" style="position:absolute;left:4307;top:5326;width:1;height:1" coordsize="1,0" path="m,l,,,,1,e" filled="f" strokeweight=".05pt">
                <v:path arrowok="t"/>
              </v:shape>
              <v:shape id="_x0000_s12025" style="position:absolute;left:4308;top:5325;width:1;height:1" coordsize="1,1" path="m,1l,,,1,1,e" filled="f" strokeweight=".05pt">
                <v:path arrowok="t"/>
              </v:shape>
              <v:shape id="_x0000_s12026" style="position:absolute;left:4309;top:5325;width:1;height:1" coordsize="1,1" path="m,1l,,,1r1,e" filled="f" strokeweight=".05pt">
                <v:path arrowok="t"/>
              </v:shape>
              <v:shape id="_x0000_s12027" style="position:absolute;left:4310;top:5325;width:1;height:1" coordsize="1,1" path="m,1r,l,1,1,e" filled="f" strokeweight=".05pt">
                <v:path arrowok="t"/>
              </v:shape>
              <v:shape id="_x0000_s12028" style="position:absolute;left:4311;top:5324;width:2;height:1" coordsize="2,1" path="m,1l,,,1r2,e" filled="f" strokeweight=".05pt">
                <v:path arrowok="t"/>
              </v:shape>
              <v:shape id="_x0000_s12029" style="position:absolute;left:4313;top:5324;width:1;height:2" coordsize="1,2" path="m,2l,,,2r1,e" filled="f" strokeweight=".05pt">
                <v:path arrowok="t"/>
              </v:shape>
              <v:shape id="_x0000_s12030" style="position:absolute;left:4314;top:5326;width:1;height:1" coordsize="1,0" path="m,l,,,,1,e" filled="f" strokeweight=".05pt">
                <v:path arrowok="t"/>
              </v:shape>
              <v:shape id="_x0000_s12031" style="position:absolute;left:4315;top:5326;width:1;height:1" coordsize="1,0" path="m,l,,,,1,e" filled="f" strokeweight=".05pt">
                <v:path arrowok="t"/>
              </v:shape>
              <v:shape id="_x0000_s12032" style="position:absolute;left:4316;top:5325;width:1;height:1" coordsize="1,1" path="m,1l,,,,1,1e" filled="f" strokeweight=".05pt">
                <v:path arrowok="t"/>
              </v:shape>
              <v:shape id="_x0000_s12033" style="position:absolute;left:4317;top:5325;width:2;height:1" coordsize="2,1" path="m,1l,,,1r2,e" filled="f" strokeweight=".05pt">
                <v:path arrowok="t"/>
              </v:shape>
              <v:shape id="_x0000_s12034" style="position:absolute;left:4319;top:5326;width:1;height:1" coordsize="1,0" path="m,l,,,,1,e" filled="f" strokeweight=".05pt">
                <v:path arrowok="t"/>
              </v:shape>
              <v:shape id="_x0000_s12035" style="position:absolute;left:4320;top:5325;width:1;height:1" coordsize="1,1" path="m,1l,,,1r1,e" filled="f" strokeweight=".05pt">
                <v:path arrowok="t"/>
              </v:shape>
              <v:shape id="_x0000_s12036" style="position:absolute;left:4321;top:5325;width:1;height:1" coordsize="1,1" path="m,1l,,,,1,e" filled="f" strokeweight=".05pt">
                <v:path arrowok="t"/>
              </v:shape>
              <v:shape id="_x0000_s12037" style="position:absolute;left:4322;top:5325;width:1;height:1" coordsize="1,1" path="m,1l,,,1r1,e" filled="f" strokeweight=".05pt">
                <v:path arrowok="t"/>
              </v:shape>
              <v:shape id="_x0000_s12038" style="position:absolute;left:4323;top:5325;width:2;height:1" coordsize="2,1" path="m,1l,,,1r2,e" filled="f" strokeweight=".05pt">
                <v:path arrowok="t"/>
              </v:shape>
              <v:shape id="_x0000_s12039" style="position:absolute;left:4325;top:5326;width:1;height:1" coordsize="1,0" path="m,l,,,,1,e" filled="f" strokeweight=".05pt">
                <v:path arrowok="t"/>
              </v:shape>
              <v:shape id="_x0000_s12040" style="position:absolute;left:4326;top:5325;width:1;height:1" coordsize="1,1" path="m,1l,,,1r1,e" filled="f" strokeweight=".05pt">
                <v:path arrowok="t"/>
              </v:shape>
              <v:shape id="_x0000_s12041" style="position:absolute;left:4327;top:5326;width:1;height:1" coordsize="1,0" path="m,l,,,,1,e" filled="f" strokeweight=".05pt">
                <v:path arrowok="t"/>
              </v:shape>
              <v:shape id="_x0000_s12042" style="position:absolute;left:4328;top:5325;width:1;height:1" coordsize="1,1" path="m,1l,,,1r1,e" filled="f" strokeweight=".05pt">
                <v:path arrowok="t"/>
              </v:shape>
              <v:shape id="_x0000_s12043" style="position:absolute;left:4329;top:5325;width:2;height:1" coordsize="2,1" path="m,1l,,,1r2,e" filled="f" strokeweight=".05pt">
                <v:path arrowok="t"/>
              </v:shape>
              <v:shape id="_x0000_s12044" style="position:absolute;left:4331;top:5326;width:1;height:1" coordsize="1,0" path="m,l,,,,1,e" filled="f" strokeweight=".05pt">
                <v:path arrowok="t"/>
              </v:shape>
              <v:shape id="_x0000_s12045" style="position:absolute;left:4332;top:5326;width:1;height:1" coordsize="1,0" path="m,l,,,,1,e" filled="f" strokeweight=".05pt">
                <v:path arrowok="t"/>
              </v:shape>
              <v:shape id="_x0000_s12046" style="position:absolute;left:4333;top:5326;width:1;height:1" coordsize="1,0" path="m,l,,,,1,e" filled="f" strokeweight=".05pt">
                <v:path arrowok="t"/>
              </v:shape>
              <v:shape id="_x0000_s12047" style="position:absolute;left:4334;top:5325;width:1;height:1" coordsize="1,1" path="m,1l,,,1r1,e" filled="f" strokeweight=".05pt">
                <v:path arrowok="t"/>
              </v:shape>
              <v:shape id="_x0000_s12048" style="position:absolute;left:4335;top:5326;width:2;height:1" coordsize="2,0" path="m,l,,,,2,e" filled="f" strokeweight=".05pt">
                <v:path arrowok="t"/>
              </v:shape>
              <v:shape id="_x0000_s12049" style="position:absolute;left:4337;top:5326;width:1;height:1" coordsize="1,0" path="m,l,,,,1,e" filled="f" strokeweight=".05pt">
                <v:path arrowok="t"/>
              </v:shape>
              <v:shape id="_x0000_s12050" style="position:absolute;left:4338;top:5324;width:1;height:2" coordsize="1,2" path="m,2l,,,,1,e" filled="f" strokeweight=".05pt">
                <v:path arrowok="t"/>
              </v:shape>
              <v:shape id="_x0000_s12051" style="position:absolute;left:4339;top:5324;width:1;height:2" coordsize="1,2" path="m,2l,,,2r1,e" filled="f" strokeweight=".05pt">
                <v:path arrowok="t"/>
              </v:shape>
              <v:shape id="_x0000_s12052" style="position:absolute;left:4340;top:5325;width:1;height:1" coordsize="1,1" path="m,1l,,,1r1,e" filled="f" strokeweight=".05pt">
                <v:path arrowok="t"/>
              </v:shape>
              <v:shape id="_x0000_s12053" style="position:absolute;left:4341;top:5326;width:2;height:1" coordsize="2,0" path="m,l,,,,2,e" filled="f" strokeweight=".05pt">
                <v:path arrowok="t"/>
              </v:shape>
              <v:shape id="_x0000_s12054" style="position:absolute;left:4343;top:5325;width:1;height:1" coordsize="1,1" path="m,1l,,,1r1,e" filled="f" strokeweight=".05pt">
                <v:path arrowok="t"/>
              </v:shape>
              <v:shape id="_x0000_s12055" style="position:absolute;left:4344;top:5325;width:1;height:1" coordsize="1,1" path="m,1l,,,,1,e" filled="f" strokeweight=".05pt">
                <v:path arrowok="t"/>
              </v:shape>
              <v:shape id="_x0000_s12056" style="position:absolute;left:4345;top:5325;width:1;height:1" coordsize="1,1" path="m,1l,,,1r1,e" filled="f" strokeweight=".05pt">
                <v:path arrowok="t"/>
              </v:shape>
              <v:shape id="_x0000_s12057" style="position:absolute;left:4346;top:5325;width:1;height:1" coordsize="1,1" path="m,1l,,,1r1,e" filled="f" strokeweight=".05pt">
                <v:path arrowok="t"/>
              </v:shape>
              <v:shape id="_x0000_s12058" style="position:absolute;left:4347;top:5325;width:2;height:1" coordsize="2,1" path="m,1l,,,,2,e" filled="f" strokeweight=".05pt">
                <v:path arrowok="t"/>
              </v:shape>
              <v:shape id="_x0000_s12059" style="position:absolute;left:4349;top:5325;width:1;height:1" coordsize="1,1" path="m,1l,,,1r1,e" filled="f" strokeweight=".05pt">
                <v:path arrowok="t"/>
              </v:shape>
              <v:shape id="_x0000_s12060" style="position:absolute;left:4350;top:5326;width:1;height:1" coordsize="1,0" path="m,l,,,,1,e" filled="f" strokeweight=".05pt">
                <v:path arrowok="t"/>
              </v:shape>
              <v:shape id="_x0000_s12061" style="position:absolute;left:4351;top:5325;width:1;height:1" coordsize="1,1" path="m,1l,,,1r1,e" filled="f" strokeweight=".05pt">
                <v:path arrowok="t"/>
              </v:shape>
              <v:shape id="_x0000_s12062" style="position:absolute;left:4352;top:5325;width:1;height:1" coordsize="1,1" path="m,1l,,,,1,1e" filled="f" strokeweight=".05pt">
                <v:path arrowok="t"/>
              </v:shape>
              <v:shape id="_x0000_s12063" style="position:absolute;left:4353;top:5325;width:2;height:1" coordsize="2,1" path="m,1l,,,1r2,e" filled="f" strokeweight=".05pt">
                <v:path arrowok="t"/>
              </v:shape>
              <v:shape id="_x0000_s12064" style="position:absolute;left:4355;top:5325;width:1;height:1" coordsize="1,1" path="m,1l,,,,1,1e" filled="f" strokeweight=".05pt">
                <v:path arrowok="t"/>
              </v:shape>
              <v:shape id="_x0000_s12065" style="position:absolute;left:4356;top:5325;width:1;height:1" coordsize="1,1" path="m,1l,,,1r1,e" filled="f" strokeweight=".05pt">
                <v:path arrowok="t"/>
              </v:shape>
              <v:shape id="_x0000_s12066" style="position:absolute;left:4357;top:5325;width:1;height:1" coordsize="1,1" path="m,1l,,,,1,e" filled="f" strokeweight=".05pt">
                <v:path arrowok="t"/>
              </v:shape>
              <v:shape id="_x0000_s12067" style="position:absolute;left:4358;top:5324;width:1;height:1" coordsize="1,1" path="m,1l,,,,1,e" filled="f" strokeweight=".05pt">
                <v:path arrowok="t"/>
              </v:shape>
              <v:shape id="_x0000_s12068" style="position:absolute;left:4359;top:5324;width:2;height:2" coordsize="2,2" path="m,2l,,,2r2,e" filled="f" strokeweight=".05pt">
                <v:path arrowok="t"/>
              </v:shape>
              <v:shape id="_x0000_s12069" style="position:absolute;left:4361;top:5325;width:1;height:1" coordsize="1,1" path="m,1l,,,1r1,e" filled="f" strokeweight=".05pt">
                <v:path arrowok="t"/>
              </v:shape>
              <v:shape id="_x0000_s12070" style="position:absolute;left:4362;top:5325;width:1;height:1" coordsize="1,1" path="m,1l,,,,1,e" filled="f" strokeweight=".05pt">
                <v:path arrowok="t"/>
              </v:shape>
              <v:shape id="_x0000_s12071" style="position:absolute;left:4363;top:5325;width:1;height:1" coordsize="1,1" path="m,1l,,,1,1,e" filled="f" strokeweight=".05pt">
                <v:path arrowok="t"/>
              </v:shape>
              <v:shape id="_x0000_s12072" style="position:absolute;left:4364;top:5325;width:1;height:1" coordsize="1,1" path="m,1l,,,1r1,e" filled="f" strokeweight=".05pt">
                <v:path arrowok="t"/>
              </v:shape>
              <v:shape id="_x0000_s12073" style="position:absolute;left:4365;top:5325;width:2;height:1" coordsize="2,1" path="m,1l,,,1,2,e" filled="f" strokeweight=".05pt">
                <v:path arrowok="t"/>
              </v:shape>
              <v:shape id="_x0000_s12074" style="position:absolute;left:4367;top:5325;width:1;height:1" coordsize="1,1" path="m,1l,,,,1,e" filled="f" strokeweight=".05pt">
                <v:path arrowok="t"/>
              </v:shape>
              <v:shape id="_x0000_s12075" style="position:absolute;left:4368;top:5325;width:1;height:1" coordsize="1,1" path="m,1l,,,,1,e" filled="f" strokeweight=".05pt">
                <v:path arrowok="t"/>
              </v:shape>
              <v:shape id="_x0000_s12076" style="position:absolute;left:4369;top:5325;width:1;height:1" coordsize="1,1" path="m,1l,,,1,1,e" filled="f" strokeweight=".05pt">
                <v:path arrowok="t"/>
              </v:shape>
              <v:shape id="_x0000_s12077" style="position:absolute;left:4370;top:5325;width:1;height:1" coordsize="1,1" path="m,1l,,,,1,1e" filled="f" strokeweight=".05pt">
                <v:path arrowok="t"/>
              </v:shape>
              <v:shape id="_x0000_s12078" style="position:absolute;left:4371;top:5325;width:1;height:1" coordsize="1,1" path="m,1l,,,,1,1e" filled="f" strokeweight=".05pt">
                <v:path arrowok="t"/>
              </v:shape>
              <v:shape id="_x0000_s12079" style="position:absolute;left:4372;top:5325;width:2;height:1" coordsize="2,1" path="m,1l,,,,2,1e" filled="f" strokeweight=".05pt">
                <v:path arrowok="t"/>
              </v:shape>
              <v:shape id="_x0000_s12080" style="position:absolute;left:4374;top:5324;width:1;height:2" coordsize="1,2" path="m,2l,,,,1,e" filled="f" strokeweight=".05pt">
                <v:path arrowok="t"/>
              </v:shape>
              <v:shape id="_x0000_s12081" style="position:absolute;left:4375;top:5324;width:1;height:2" coordsize="1,2" path="m,2l,,,2r1,e" filled="f" strokeweight=".05pt">
                <v:path arrowok="t"/>
              </v:shape>
              <v:shape id="_x0000_s12082" style="position:absolute;left:4376;top:5325;width:1;height:1" coordsize="1,1" path="m,1l,,,1r1,e" filled="f" strokeweight=".05pt">
                <v:path arrowok="t"/>
              </v:shape>
              <v:shape id="_x0000_s12083" style="position:absolute;left:4377;top:5325;width:1;height:1" coordsize="1,1" path="m,1l,,,,1,1e" filled="f" strokeweight=".05pt">
                <v:path arrowok="t"/>
              </v:shape>
              <v:shape id="_x0000_s12084" style="position:absolute;left:4378;top:5324;width:2;height:2" coordsize="2,2" path="m,2l,,,1r2,e" filled="f" strokeweight=".05pt">
                <v:path arrowok="t"/>
              </v:shape>
              <v:shape id="_x0000_s12085" style="position:absolute;left:4380;top:5325;width:1;height:1" coordsize="1,1" path="m,1l,,,1r1,e" filled="f" strokeweight=".05pt">
                <v:path arrowok="t"/>
              </v:shape>
              <v:shape id="_x0000_s12086" style="position:absolute;left:4381;top:5325;width:1;height:1" coordsize="1,1" path="m,1l,,,,1,e" filled="f" strokeweight=".05pt">
                <v:path arrowok="t"/>
              </v:shape>
              <v:shape id="_x0000_s12087" style="position:absolute;left:4382;top:5325;width:1;height:1" coordsize="1,1" path="m,1l,,,,1,e" filled="f" strokeweight=".05pt">
                <v:path arrowok="t"/>
              </v:shape>
              <v:shape id="_x0000_s12088" style="position:absolute;left:4383;top:5323;width:1;height:2" coordsize="1,2" path="m,2l,,,2r1,e" filled="f" strokeweight=".05pt">
                <v:path arrowok="t"/>
              </v:shape>
              <v:shape id="_x0000_s12089" style="position:absolute;left:4384;top:5325;width:2;height:1" coordsize="2,1" path="m,1l,,,,2,e" filled="f" strokeweight=".05pt">
                <v:path arrowok="t"/>
              </v:shape>
              <v:shape id="_x0000_s12090" style="position:absolute;left:4386;top:5325;width:1;height:1" coordsize="1,1" path="m,1l,,,,1,e" filled="f" strokeweight=".05pt">
                <v:path arrowok="t"/>
              </v:shape>
              <v:shape id="_x0000_s12091" style="position:absolute;left:4387;top:5325;width:1;height:1" coordsize="1,1" path="m,1l,,,,1,e" filled="f" strokeweight=".05pt">
                <v:path arrowok="t"/>
              </v:shape>
              <v:shape id="_x0000_s12092" style="position:absolute;left:4388;top:5324;width:1;height:1" coordsize="1,1" path="m,1l,,,1r1,e" filled="f" strokeweight=".05pt">
                <v:path arrowok="t"/>
              </v:shape>
              <v:shape id="_x0000_s12093" style="position:absolute;left:4389;top:5325;width:1;height:1" coordsize="1,1" path="m,1l,,,1r1,e" filled="f" strokeweight=".05pt">
                <v:path arrowok="t"/>
              </v:shape>
              <v:shape id="_x0000_s12094" style="position:absolute;left:4390;top:5325;width:2;height:1" coordsize="2,1" path="m,1l,,,,2,1e" filled="f" strokeweight=".05pt">
                <v:path arrowok="t"/>
              </v:shape>
              <v:shape id="_x0000_s12095" style="position:absolute;left:4392;top:5325;width:1;height:1" coordsize="1,1" path="m,1l,,,,1,e" filled="f" strokeweight=".05pt">
                <v:path arrowok="t"/>
              </v:shape>
              <v:shape id="_x0000_s12096" style="position:absolute;left:4393;top:5324;width:1;height:1" coordsize="1,1" path="m,1l,,,1r1,e" filled="f" strokeweight=".05pt">
                <v:path arrowok="t"/>
              </v:shape>
              <v:shape id="_x0000_s12097" style="position:absolute;left:4394;top:5325;width:1;height:1" coordsize="1,1" path="m,1l,,,,1,1e" filled="f" strokeweight=".05pt">
                <v:path arrowok="t"/>
              </v:shape>
              <v:shape id="_x0000_s12098" style="position:absolute;left:4395;top:5325;width:1;height:1" coordsize="1,1" path="m,1l,,,,1,e" filled="f" strokeweight=".05pt">
                <v:path arrowok="t"/>
              </v:shape>
              <v:shape id="_x0000_s12099" style="position:absolute;left:4396;top:5324;width:2;height:1" coordsize="2,1" path="m,1l,,,,2,1e" filled="f" strokeweight=".05pt">
                <v:path arrowok="t"/>
              </v:shape>
              <v:shape id="_x0000_s12100" style="position:absolute;left:4398;top:5324;width:1;height:1" coordsize="1,1" path="m,1l,,,1r1,e" filled="f" strokeweight=".05pt">
                <v:path arrowok="t"/>
              </v:shape>
              <v:shape id="_x0000_s12101" style="position:absolute;left:4399;top:5325;width:1;height:1" coordsize="1,1" path="m,1l,,,1,1,e" filled="f" strokeweight=".05pt">
                <v:path arrowok="t"/>
              </v:shape>
              <v:shape id="_x0000_s12102" style="position:absolute;left:4400;top:5325;width:1;height:1" coordsize="1,0" path="m,l,,,,1,e" filled="f" strokeweight=".05pt">
                <v:path arrowok="t"/>
              </v:shape>
              <v:shape id="_x0000_s12103" style="position:absolute;left:4401;top:5325;width:1;height:1" coordsize="1,1" path="m,1l,,,,1,e" filled="f" strokeweight=".05pt">
                <v:path arrowok="t"/>
              </v:shape>
              <v:shape id="_x0000_s12104" style="position:absolute;left:4402;top:5324;width:2;height:1" coordsize="2,1" path="m,1l,,,1r2,e" filled="f" strokeweight=".05pt">
                <v:path arrowok="t"/>
              </v:shape>
              <v:shape id="_x0000_s12105" style="position:absolute;left:4404;top:5325;width:1;height:1" coordsize="1,0" path="m,l,,,,1,e" filled="f" strokeweight=".05pt">
                <v:path arrowok="t"/>
              </v:shape>
              <v:shape id="_x0000_s12106" style="position:absolute;left:4405;top:5325;width:1;height:1" coordsize="1,1" path="m,l,,,,1,1e" filled="f" strokeweight=".05pt">
                <v:path arrowok="t"/>
              </v:shape>
              <v:shape id="_x0000_s12107" style="position:absolute;left:4406;top:5325;width:1;height:1" coordsize="1,1" path="m,1l,,,,1,e" filled="f" strokeweight=".05pt">
                <v:path arrowok="t"/>
              </v:shape>
              <v:shape id="_x0000_s12108" style="position:absolute;left:4407;top:5325;width:1;height:1" coordsize="1,0" path="m,l,,,,1,e" filled="f" strokeweight=".05pt">
                <v:path arrowok="t"/>
              </v:shape>
              <v:shape id="_x0000_s12109" style="position:absolute;left:4408;top:5325;width:2;height:1" coordsize="2,1" path="m,1l,,,,2,e" filled="f" strokeweight=".05pt">
                <v:path arrowok="t"/>
              </v:shape>
              <v:shape id="_x0000_s12110" style="position:absolute;left:4410;top:5325;width:1;height:1" coordsize="1,1" path="m,1l,,,1,1,e" filled="f" strokeweight=".05pt">
                <v:path arrowok="t"/>
              </v:shape>
              <v:shape id="_x0000_s12111" style="position:absolute;left:4411;top:5325;width:1;height:1" coordsize="1,1" path="m,1l,,,,1,e" filled="f" strokeweight=".05pt">
                <v:path arrowok="t"/>
              </v:shape>
              <v:shape id="_x0000_s12112" style="position:absolute;left:4412;top:5325;width:1;height:1" coordsize="1,1" path="m,1l,,,1,1,e" filled="f" strokeweight=".05pt">
                <v:path arrowok="t"/>
              </v:shape>
              <v:shape id="_x0000_s12113" style="position:absolute;left:4413;top:5325;width:1;height:1" coordsize="1,1" path="m,1l,,,,1,e" filled="f" strokeweight=".05pt">
                <v:path arrowok="t"/>
              </v:shape>
              <v:shape id="_x0000_s12114" style="position:absolute;left:4414;top:5299;width:2;height:26" coordsize="2,26" path="m,26l,12r,l2,e" filled="f" strokeweight=".05pt">
                <v:path arrowok="t"/>
              </v:shape>
              <v:shape id="_x0000_s12115" style="position:absolute;left:4416;top:5151;width:1;height:148" coordsize="1,148" path="m,148l,,,47,1,71e" filled="f" strokeweight=".05pt">
                <v:path arrowok="t"/>
              </v:shape>
              <v:shape id="_x0000_s12116" style="position:absolute;left:4417;top:5222;width:1;height:103" coordsize="1,103" path="m,103l,,,103r1,e" filled="f" strokeweight=".05pt">
                <v:path arrowok="t"/>
              </v:shape>
              <v:shape id="_x0000_s12117" style="position:absolute;left:4418;top:5325;width:1;height:1" coordsize="1,1" path="m,1l,,,,1,e" filled="f" strokeweight=".05pt">
                <v:path arrowok="t"/>
              </v:shape>
              <v:shape id="_x0000_s12118" style="position:absolute;left:4419;top:5325;width:1;height:1" coordsize="1,1" path="m,1l,,,,1,e" filled="f" strokeweight=".05pt">
                <v:path arrowok="t"/>
              </v:shape>
              <v:shape id="_x0000_s12119" style="position:absolute;left:4420;top:5325;width:2;height:1" coordsize="2,1" path="m,1l,,,1,2,e" filled="f" strokeweight=".05pt">
                <v:path arrowok="t"/>
              </v:shape>
              <v:shape id="_x0000_s12120" style="position:absolute;left:4422;top:5325;width:1;height:1" coordsize="1,1" path="m,1l,,,,1,e" filled="f" strokeweight=".05pt">
                <v:path arrowok="t"/>
              </v:shape>
              <v:shape id="_x0000_s12121" style="position:absolute;left:4423;top:5325;width:1;height:1" coordsize="1,1" path="m,1l,,,,1,e" filled="f" strokeweight=".05pt">
                <v:path arrowok="t"/>
              </v:shape>
              <v:shape id="_x0000_s12122" style="position:absolute;left:4424;top:5311;width:1;height:14" coordsize="1,14" path="m,14l,6r,l1,e" filled="f" strokeweight=".05pt">
                <v:path arrowok="t"/>
              </v:shape>
              <v:shape id="_x0000_s12123" style="position:absolute;left:4425;top:5267;width:1;height:44" coordsize="1,44" path="m,44l,,,22,1,33e" filled="f" strokeweight=".05pt">
                <v:path arrowok="t"/>
              </v:shape>
              <v:shape id="_x0000_s12124" style="position:absolute;left:4426;top:5300;width:2;height:25" coordsize="2,25" path="m,25l,,,25r2,e" filled="f" strokeweight=".05pt">
                <v:path arrowok="t"/>
              </v:shape>
              <v:shape id="_x0000_s12125" style="position:absolute;left:4428;top:5324;width:1;height:1" coordsize="1,1" path="m,1l,,,,1,e" filled="f" strokeweight=".05pt">
                <v:path arrowok="t"/>
              </v:shape>
              <v:shape id="_x0000_s12126" style="position:absolute;left:4429;top:5324;width:1;height:1" coordsize="1,1" path="m,1l,,,,1,1e" filled="f" strokeweight=".05pt">
                <v:path arrowok="t"/>
              </v:shape>
              <v:shape id="_x0000_s12127" style="position:absolute;left:4430;top:5324;width:1;height:1" coordsize="1,1" path="m,1l,,,,1,e" filled="f" strokeweight=".05pt">
                <v:path arrowok="t"/>
              </v:shape>
              <v:shape id="_x0000_s12128" style="position:absolute;left:4431;top:5324;width:1;height:1" coordsize="1,1" path="m,1l,,,,1,1e" filled="f" strokeweight=".05pt">
                <v:path arrowok="t"/>
              </v:shape>
              <v:shape id="_x0000_s12129" style="position:absolute;left:4432;top:5324;width:2;height:1" coordsize="2,1" path="m,1l,,,1r2,e" filled="f" strokeweight=".05pt">
                <v:path arrowok="t"/>
              </v:shape>
              <v:shape id="_x0000_s12130" style="position:absolute;left:4434;top:5319;width:1;height:6" coordsize="1,6" path="m,6l,3r,l1,e" filled="f" strokeweight=".05pt">
                <v:path arrowok="t"/>
              </v:shape>
              <v:shape id="_x0000_s12131" style="position:absolute;left:4435;top:5313;width:1;height:9" coordsize="1,9" path="m,6l,,,6,1,9e" filled="f" strokeweight=".05pt">
                <v:path arrowok="t"/>
              </v:shape>
              <v:shape id="_x0000_s12132" style="position:absolute;left:4436;top:5322;width:1;height:3" coordsize="1,3" path="m,3l,,,3,1,2e" filled="f" strokeweight=".05pt">
                <v:path arrowok="t"/>
              </v:shape>
              <v:shape id="_x0000_s12133" style="position:absolute;left:4437;top:5324;width:1;height:1" coordsize="1,1" path="m,1l,,,1r1,e" filled="f" strokeweight=".05pt">
                <v:path arrowok="t"/>
              </v:shape>
              <v:shape id="_x0000_s12134" style="position:absolute;left:4438;top:5324;width:2;height:1" coordsize="2,1" path="m,1l,,,,2,1e" filled="f" strokeweight=".05pt">
                <v:path arrowok="t"/>
              </v:shape>
              <v:shape id="_x0000_s12135" style="position:absolute;left:4440;top:5324;width:1;height:1" coordsize="1,1" path="m,1l,,,1r1,e" filled="f" strokeweight=".05pt">
                <v:path arrowok="t"/>
              </v:shape>
              <v:shape id="_x0000_s12136" style="position:absolute;left:4441;top:5324;width:1;height:1" coordsize="1,1" path="m,1l,,,1,1,e" filled="f" strokeweight=".05pt">
                <v:path arrowok="t"/>
              </v:shape>
              <v:shape id="_x0000_s12137" style="position:absolute;left:4442;top:5324;width:1;height:2" coordsize="1,2" path="m,2l,,,1r1,e" filled="f" strokeweight=".05pt">
                <v:path arrowok="t"/>
              </v:shape>
              <v:shape id="_x0000_s12138" style="position:absolute;left:4443;top:5324;width:1;height:1" coordsize="1,1" path="m,1l,,,,1,e" filled="f" strokeweight=".05pt">
                <v:path arrowok="t"/>
              </v:shape>
              <v:shape id="_x0000_s12139" style="position:absolute;left:4444;top:5323;width:2;height:2" coordsize="2,2" path="m,2l,,,2r2,e" filled="f" strokeweight=".05pt">
                <v:path arrowok="t"/>
              </v:shape>
              <v:shape id="_x0000_s12140" style="position:absolute;left:4446;top:5325;width:1;height:1" coordsize="1,0" path="m,l,,,,1,e" filled="f" strokeweight=".05pt">
                <v:path arrowok="t"/>
              </v:shape>
              <v:shape id="_x0000_s12141" style="position:absolute;left:4447;top:5325;width:1;height:1" coordsize="1,0" path="m,l,,,,1,e" filled="f" strokeweight=".05pt">
                <v:path arrowok="t"/>
              </v:shape>
              <v:shape id="_x0000_s12142" style="position:absolute;left:4448;top:5325;width:1;height:1" coordsize="1,0" path="m,l,,,,1,e" filled="f" strokeweight=".05pt">
                <v:path arrowok="t"/>
              </v:shape>
              <v:shape id="_x0000_s12143" style="position:absolute;left:4449;top:5325;width:1;height:1" coordsize="1,0" path="m,l,,,,1,e" filled="f" strokeweight=".05pt">
                <v:path arrowok="t"/>
              </v:shape>
              <v:shape id="_x0000_s12144" style="position:absolute;left:4450;top:5325;width:2;height:1" coordsize="2,1" path="m,1l,,,1,2,e" filled="f" strokeweight=".05pt">
                <v:path arrowok="t"/>
              </v:shape>
              <v:shape id="_x0000_s12145" style="position:absolute;left:4452;top:5325;width:1;height:1" coordsize="1,0" path="m,l,,,,1,e" filled="f" strokeweight=".05pt">
                <v:path arrowok="t"/>
              </v:shape>
              <v:shape id="_x0000_s12146" style="position:absolute;left:4453;top:5325;width:1;height:1" coordsize="1,1" path="m,1l,,,,1,e" filled="f" strokeweight=".05pt">
                <v:path arrowok="t"/>
              </v:shape>
              <v:shape id="_x0000_s12147" style="position:absolute;left:4454;top:5325;width:1;height:1" coordsize="1,0" path="m,l,,,,1,e" filled="f" strokeweight=".05pt">
                <v:path arrowok="t"/>
              </v:shape>
              <v:shape id="_x0000_s12148" style="position:absolute;left:4455;top:5325;width:1;height:1" coordsize="1,1" path="m,1l,,,,1,e" filled="f" strokeweight=".05pt">
                <v:path arrowok="t"/>
              </v:shape>
              <v:shape id="_x0000_s12149" style="position:absolute;left:4456;top:5325;width:2;height:1" coordsize="2,1" path="m,1l,,,,2,e" filled="f" strokeweight=".05pt">
                <v:path arrowok="t"/>
              </v:shape>
              <v:shape id="_x0000_s12150" style="position:absolute;left:4458;top:5325;width:1;height:1" coordsize="1,1" path="m,1l,,,1,1,e" filled="f" strokeweight=".05pt">
                <v:path arrowok="t"/>
              </v:shape>
              <v:shape id="_x0000_s12151" style="position:absolute;left:4459;top:5325;width:1;height:1" coordsize="1,1" path="m,1l,,,,1,1e" filled="f" strokeweight=".05pt">
                <v:path arrowok="t"/>
              </v:shape>
              <v:shape id="_x0000_s12152" style="position:absolute;left:4460;top:5325;width:1;height:1" coordsize="1,1" path="m,1l,,,,1,e" filled="f" strokeweight=".05pt">
                <v:path arrowok="t"/>
              </v:shape>
              <v:shape id="_x0000_s12153" style="position:absolute;left:4461;top:5325;width:1;height:1" coordsize="1,1" path="m,1l,,,,1,1e" filled="f" strokeweight=".05pt">
                <v:path arrowok="t"/>
              </v:shape>
              <v:shape id="_x0000_s12154" style="position:absolute;left:4462;top:5325;width:2;height:1" coordsize="2,1" path="m,1l,,,,2,e" filled="f" strokeweight=".05pt">
                <v:path arrowok="t"/>
              </v:shape>
              <v:shape id="_x0000_s12155" style="position:absolute;left:4464;top:5325;width:1;height:1" coordsize="1,1" path="m,1l,,,,1,e" filled="f" strokeweight=".05pt">
                <v:path arrowok="t"/>
              </v:shape>
              <v:shape id="_x0000_s12156" style="position:absolute;left:4465;top:5325;width:1;height:1" coordsize="1,1" path="m,1l,,,,1,e" filled="f" strokeweight=".05pt">
                <v:path arrowok="t"/>
              </v:shape>
              <v:shape id="_x0000_s12157" style="position:absolute;left:4466;top:5325;width:1;height:1" coordsize="1,1" path="m,1l,,,,1,e" filled="f" strokeweight=".05pt">
                <v:path arrowok="t"/>
              </v:shape>
              <v:shape id="_x0000_s12158" style="position:absolute;left:4467;top:5325;width:1;height:1" coordsize="1,1" path="m,1l,,,,1,e" filled="f" strokeweight=".05pt">
                <v:path arrowok="t"/>
              </v:shape>
              <v:shape id="_x0000_s12159" style="position:absolute;left:4468;top:5325;width:2;height:1" coordsize="2,0" path="m,l,,,,2,e" filled="f" strokeweight=".05pt">
                <v:path arrowok="t"/>
              </v:shape>
              <v:shape id="_x0000_s12160" style="position:absolute;left:4470;top:5324;width:1;height:2" coordsize="1,2" path="m,2l,1r,l1,e" filled="f" strokeweight=".05pt">
                <v:path arrowok="t"/>
              </v:shape>
              <v:shape id="_x0000_s12161" style="position:absolute;left:4471;top:5320;width:1;height:4" coordsize="1,4" path="m,4l,,,3r1,e" filled="f" strokeweight=".05pt">
                <v:path arrowok="t"/>
              </v:shape>
              <v:shape id="_x0000_s12162" style="position:absolute;left:4472;top:5323;width:1;height:3" coordsize="1,3" path="m,3l,,,2,1,3e" filled="f" strokeweight=".05pt">
                <v:path arrowok="t"/>
              </v:shape>
              <v:shape id="_x0000_s12163" style="position:absolute;left:4473;top:5325;width:1;height:1" coordsize="1,1" path="m,1l,,,,1,1e" filled="f" strokeweight=".05pt">
                <v:path arrowok="t"/>
              </v:shape>
              <v:shape id="_x0000_s12164" style="position:absolute;left:4474;top:5325;width:2;height:1" coordsize="2,1" path="m,1l,,,,2,e" filled="f" strokeweight=".05pt">
                <v:path arrowok="t"/>
              </v:shape>
              <v:shape id="_x0000_s12165" style="position:absolute;left:4476;top:5325;width:1;height:1" coordsize="1,1" path="m,1l,,,,1,e" filled="f" strokeweight=".05pt">
                <v:path arrowok="t"/>
              </v:shape>
              <v:shape id="_x0000_s12166" style="position:absolute;left:4477;top:5325;width:1;height:1" coordsize="1,1" path="m,1l,,,1,1,e" filled="f" strokeweight=".05pt">
                <v:path arrowok="t"/>
              </v:shape>
              <v:shape id="_x0000_s12167" style="position:absolute;left:4478;top:5325;width:1;height:1" coordsize="1,1" path="m,1l,,,,1,e" filled="f" strokeweight=".05pt">
                <v:path arrowok="t"/>
              </v:shape>
              <v:shape id="_x0000_s12168" style="position:absolute;left:4479;top:5325;width:1;height:1" coordsize="1,1" path="m,1l,,,,1,e" filled="f" strokeweight=".05pt">
                <v:path arrowok="t"/>
              </v:shape>
              <v:shape id="_x0000_s12169" style="position:absolute;left:4480;top:5324;width:2;height:1" coordsize="2,1" path="m,1l,,,1r2,e" filled="f" strokeweight=".05pt">
                <v:path arrowok="t"/>
              </v:shape>
              <v:shape id="_x0000_s12170" style="position:absolute;left:4482;top:5325;width:1;height:1" coordsize="1,1" path="m,1l,,,1r1,e" filled="f" strokeweight=".05pt">
                <v:path arrowok="t"/>
              </v:shape>
              <v:shape id="_x0000_s12171" style="position:absolute;left:4483;top:5325;width:1;height:1" coordsize="1,1" path="m,1l,,,1,1,e" filled="f" strokeweight=".05pt">
                <v:path arrowok="t"/>
              </v:shape>
              <v:shape id="_x0000_s12172" style="position:absolute;left:4484;top:5325;width:1;height:1" coordsize="1,1" path="m,1l,,,1,1,e" filled="f" strokeweight=".05pt">
                <v:path arrowok="t"/>
              </v:shape>
              <v:shape id="_x0000_s12173" style="position:absolute;left:4485;top:5325;width:1;height:1" coordsize="1,1" path="m,1l,,,1r1,e" filled="f" strokeweight=".05pt">
                <v:path arrowok="t"/>
              </v:shape>
              <v:shape id="_x0000_s12174" style="position:absolute;left:4486;top:5325;width:2;height:1" coordsize="2,1" path="m,1l,,,,2,1e" filled="f" strokeweight=".05pt">
                <v:path arrowok="t"/>
              </v:shape>
              <v:shape id="_x0000_s12175" style="position:absolute;left:4488;top:5325;width:1;height:1" coordsize="1,1" path="m,1l,,,1,1,e" filled="f" strokeweight=".05pt">
                <v:path arrowok="t"/>
              </v:shape>
              <v:shape id="_x0000_s12176" style="position:absolute;left:4489;top:5325;width:1;height:1" coordsize="1,1" path="m,1l,,,,1,e" filled="f" strokeweight=".05pt">
                <v:path arrowok="t"/>
              </v:shape>
              <v:shape id="_x0000_s12177" style="position:absolute;left:4490;top:5325;width:1;height:1" coordsize="1,1" path="m,1l,,,,1,1e" filled="f" strokeweight=".05pt">
                <v:path arrowok="t"/>
              </v:shape>
              <v:shape id="_x0000_s12178" style="position:absolute;left:4491;top:5325;width:1;height:1" coordsize="1,1" path="m,1l,,,1r1,e" filled="f" strokeweight=".05pt">
                <v:path arrowok="t"/>
              </v:shape>
              <v:shape id="_x0000_s12179" style="position:absolute;left:4492;top:5325;width:2;height:1" coordsize="2,1" path="m,1l,,,,2,1e" filled="f" strokeweight=".05pt">
                <v:path arrowok="t"/>
              </v:shape>
              <v:shape id="_x0000_s12180" style="position:absolute;left:4494;top:5325;width:1;height:1" coordsize="1,1" path="m,1l,,,1,1,e" filled="f" strokeweight=".05pt">
                <v:path arrowok="t"/>
              </v:shape>
              <v:shape id="_x0000_s12181" style="position:absolute;left:4495;top:5325;width:1;height:1" coordsize="1,1" path="m,1l,,,1r1,e" filled="f" strokeweight=".05pt">
                <v:path arrowok="t"/>
              </v:shape>
              <v:shape id="_x0000_s12182" style="position:absolute;left:4496;top:5325;width:1;height:1" coordsize="1,1" path="m,1l,,,1r1,e" filled="f" strokeweight=".05pt">
                <v:path arrowok="t"/>
              </v:shape>
              <v:shape id="_x0000_s12183" style="position:absolute;left:4497;top:5325;width:1;height:1" coordsize="1,1" path="m,1l,,,,1,e" filled="f" strokeweight=".05pt">
                <v:path arrowok="t"/>
              </v:shape>
              <v:shape id="_x0000_s12184" style="position:absolute;left:4498;top:5325;width:2;height:1" coordsize="2,1" path="m,1l,,,,2,e" filled="f" strokeweight=".05pt">
                <v:path arrowok="t"/>
              </v:shape>
              <v:shape id="_x0000_s12185" style="position:absolute;left:4500;top:5325;width:1;height:1" coordsize="1,1" path="m,1l,,,1,1,e" filled="f" strokeweight=".05pt">
                <v:path arrowok="t"/>
              </v:shape>
              <v:shape id="_x0000_s12186" style="position:absolute;left:4501;top:5325;width:1;height:1" coordsize="1,1" path="m,1l,,,1r1,e" filled="f" strokeweight=".05pt">
                <v:path arrowok="t"/>
              </v:shape>
              <v:shape id="_x0000_s12187" style="position:absolute;left:4502;top:5325;width:1;height:1" coordsize="1,1" path="m,1l,,,1r1,e" filled="f" strokeweight=".05pt">
                <v:path arrowok="t"/>
              </v:shape>
              <v:shape id="_x0000_s12188" style="position:absolute;left:4503;top:5325;width:1;height:1" coordsize="1,1" path="m,1l,,,,1,1e" filled="f" strokeweight=".05pt">
                <v:path arrowok="t"/>
              </v:shape>
              <v:shape id="_x0000_s12189" style="position:absolute;left:4504;top:5325;width:2;height:1" coordsize="2,1" path="m,1l,,,1r2,e" filled="f" strokeweight=".05pt">
                <v:path arrowok="t"/>
              </v:shape>
              <v:shape id="_x0000_s12190" style="position:absolute;left:4506;top:5325;width:1;height:1" coordsize="1,1" path="m,1l,,,1,1,e" filled="f" strokeweight=".05pt">
                <v:path arrowok="t"/>
              </v:shape>
              <v:shape id="_x0000_s12191" style="position:absolute;left:4507;top:5325;width:1;height:1" coordsize="1,1" path="m,1l,,,1,1,e" filled="f" strokeweight=".05pt">
                <v:path arrowok="t"/>
              </v:shape>
              <v:shape id="_x0000_s12192" style="position:absolute;left:4508;top:5325;width:1;height:1" coordsize="1,1" path="m,1l,,,,1,e" filled="f" strokeweight=".05pt">
                <v:path arrowok="t"/>
              </v:shape>
              <v:shape id="_x0000_s12193" style="position:absolute;left:4509;top:5325;width:1;height:1" coordsize="1,0" path="m,l,,,,1,e" filled="f" strokeweight=".05pt">
                <v:path arrowok="t"/>
              </v:shape>
              <v:shape id="_x0000_s12194" style="position:absolute;left:4510;top:5325;width:2;height:1" coordsize="2,1" path="m,1l,,,1r2,e" filled="f" strokeweight=".05pt">
                <v:path arrowok="t"/>
              </v:shape>
              <v:shape id="_x0000_s12195" style="position:absolute;left:4512;top:5325;width:1;height:1" coordsize="1,1" path="m,1l,,,1r1,e" filled="f" strokeweight=".05pt">
                <v:path arrowok="t"/>
              </v:shape>
              <v:shape id="_x0000_s12196" style="position:absolute;left:4513;top:5325;width:1;height:1" coordsize="1,1" path="m,1l,,,,1,1e" filled="f" strokeweight=".05pt">
                <v:path arrowok="t"/>
              </v:shape>
              <v:shape id="_x0000_s12197" style="position:absolute;left:4514;top:5325;width:1;height:1" coordsize="1,1" path="m,1l,,,1r1,e" filled="f" strokeweight=".05pt">
                <v:path arrowok="t"/>
              </v:shape>
              <v:shape id="_x0000_s12198" style="position:absolute;left:4515;top:5325;width:1;height:1" coordsize="1,1" path="m,1l,,,1r1,e" filled="f" strokeweight=".05pt">
                <v:path arrowok="t"/>
              </v:shape>
              <v:shape id="_x0000_s12199" style="position:absolute;left:4516;top:5325;width:2;height:1" coordsize="2,1" path="m,1l,,,,2,1e" filled="f" strokeweight=".05pt">
                <v:path arrowok="t"/>
              </v:shape>
              <v:shape id="_x0000_s12200" style="position:absolute;left:4518;top:5325;width:1;height:1" coordsize="1,1" path="m,1l,,,,1,e" filled="f" strokeweight=".05pt">
                <v:path arrowok="t"/>
              </v:shape>
              <v:shape id="_x0000_s12201" style="position:absolute;left:4519;top:5325;width:1;height:1" coordsize="1,1" path="m,1l,,,1r1,e" filled="f" strokeweight=".05pt">
                <v:path arrowok="t"/>
              </v:shape>
              <v:shape id="_x0000_s12202" style="position:absolute;left:4520;top:5325;width:1;height:1" coordsize="1,1" path="m,1l,,,1r1,e" filled="f" strokeweight=".05pt">
                <v:path arrowok="t"/>
              </v:shape>
              <v:shape id="_x0000_s12203" style="position:absolute;left:4521;top:5326;width:1;height:1" coordsize="1,0" path="m,l,,,,1,e" filled="f" strokeweight=".05pt">
                <v:path arrowok="t"/>
              </v:shape>
              <v:shape id="_x0000_s12204" style="position:absolute;left:4522;top:5325;width:2;height:1" coordsize="2,1" path="m,1l,,,1r2,e" filled="f" strokeweight=".05pt">
                <v:path arrowok="t"/>
              </v:shape>
              <v:shape id="_x0000_s12205" style="position:absolute;left:4524;top:5325;width:1;height:1" coordsize="1,1" path="m,1l,,,1r1,e" filled="f" strokeweight=".05pt">
                <v:path arrowok="t"/>
              </v:shape>
              <v:shape id="_x0000_s12206" style="position:absolute;left:4525;top:5325;width:1;height:1" coordsize="1,1" path="m,1l,,,1r1,e" filled="f" strokeweight=".05pt">
                <v:path arrowok="t"/>
              </v:shape>
              <v:shape id="_x0000_s12207" style="position:absolute;left:4526;top:5325;width:1;height:1" coordsize="1,1" path="m,1l,,,1r1,e" filled="f" strokeweight=".05pt">
                <v:path arrowok="t"/>
              </v:shape>
              <v:shape id="_x0000_s12208" style="position:absolute;left:4527;top:5325;width:1;height:1" coordsize="1,1" path="m,1l,,,,1,1e" filled="f" strokeweight=".05pt">
                <v:path arrowok="t"/>
              </v:shape>
              <v:shape id="_x0000_s12209" style="position:absolute;left:4528;top:5325;width:2;height:1" coordsize="2,1" path="m,1l,,,1,2,e" filled="f" strokeweight=".05pt">
                <v:path arrowok="t"/>
              </v:shape>
              <v:shape id="_x0000_s12210" style="position:absolute;left:4530;top:5325;width:1;height:1" coordsize="1,1" path="m,1l,,,1r1,e" filled="f" strokeweight=".05pt">
                <v:path arrowok="t"/>
              </v:shape>
              <v:shape id="_x0000_s12211" style="position:absolute;left:4531;top:5326;width:1;height:1" coordsize="1,0" path="m,l,,,,1,e" filled="f" strokeweight=".05pt">
                <v:path arrowok="t"/>
              </v:shape>
              <v:shape id="_x0000_s12212" style="position:absolute;left:4532;top:5325;width:1;height:1" coordsize="1,1" path="m,1r,l,1,1,e" filled="f" strokeweight=".05pt">
                <v:path arrowok="t"/>
              </v:shape>
              <v:shape id="_x0000_s12213" style="position:absolute;left:4533;top:5325;width:1;height:1" coordsize="1,1" path="m,1l,,,1r1,e" filled="f" strokeweight=".05pt">
                <v:path arrowok="t"/>
              </v:shape>
              <v:shape id="_x0000_s12214" style="position:absolute;left:4534;top:5325;width:2;height:1" coordsize="2,1" path="m,1l,,,,2,1e" filled="f" strokeweight=".05pt">
                <v:path arrowok="t"/>
              </v:shape>
              <v:shape id="_x0000_s12215" style="position:absolute;left:4536;top:5325;width:1;height:1" coordsize="1,1" path="m,1l,,,1r1,e" filled="f" strokeweight=".05pt">
                <v:path arrowok="t"/>
              </v:shape>
              <v:shape id="_x0000_s12216" style="position:absolute;left:4537;top:5325;width:1;height:1" coordsize="1,1" path="m,1r,l,1,1,e" filled="f" strokeweight=".05pt">
                <v:path arrowok="t"/>
              </v:shape>
              <v:shape id="_x0000_s12217" style="position:absolute;left:4538;top:5325;width:1;height:1" coordsize="1,1" path="m,1l,,,1r1,e" filled="f" strokeweight=".05pt">
                <v:path arrowok="t"/>
              </v:shape>
              <v:shape id="_x0000_s12218" style="position:absolute;left:4539;top:5325;width:1;height:1" coordsize="1,1" path="m,1l,,,1r1,e" filled="f" strokeweight=".05pt">
                <v:path arrowok="t"/>
              </v:shape>
              <v:shape id="_x0000_s12219" style="position:absolute;left:4540;top:5325;width:1;height:1" coordsize="1,1" path="m,1l,,,1r1,e" filled="f" strokeweight=".05pt">
                <v:path arrowok="t"/>
              </v:shape>
              <v:shape id="_x0000_s12220" style="position:absolute;left:4541;top:5326;width:2;height:1" coordsize="2,0" path="m,l,,,,2,e" filled="f" strokeweight=".05pt">
                <v:path arrowok="t"/>
              </v:shape>
              <v:shape id="_x0000_s12221" style="position:absolute;left:4543;top:5326;width:1;height:1" coordsize="1,0" path="m,l,,,,1,e" filled="f" strokeweight=".05pt">
                <v:path arrowok="t"/>
              </v:shape>
            </v:group>
            <v:group id="_x0000_s12423" style="position:absolute;left:4544;top:5265;width:240;height:62" coordorigin="4544,5265" coordsize="240,62">
              <v:shape id="_x0000_s12223" style="position:absolute;left:4544;top:5325;width:1;height:1" coordsize="1,1" path="m,1l,,,,1,1e" filled="f" strokeweight=".05pt">
                <v:path arrowok="t"/>
              </v:shape>
              <v:shape id="_x0000_s12224" style="position:absolute;left:4545;top:5325;width:1;height:1" coordsize="1,1" path="m,1l,,,1r1,e" filled="f" strokeweight=".05pt">
                <v:path arrowok="t"/>
              </v:shape>
              <v:shape id="_x0000_s12225" style="position:absolute;left:4546;top:5325;width:1;height:1" coordsize="1,1" path="m,1l,,,1r1,e" filled="f" strokeweight=".05pt">
                <v:path arrowok="t"/>
              </v:shape>
              <v:shape id="_x0000_s12226" style="position:absolute;left:4547;top:5323;width:2;height:3" coordsize="2,3" path="m,3l,1r,l2,e" filled="f" strokeweight=".05pt">
                <v:path arrowok="t"/>
              </v:shape>
              <v:shape id="_x0000_s12227" style="position:absolute;left:4549;top:5323;width:1;height:3" coordsize="1,3" path="m,3l,,,3r1,e" filled="f" strokeweight=".05pt">
                <v:path arrowok="t"/>
              </v:shape>
              <v:shape id="_x0000_s12228" style="position:absolute;left:4550;top:5326;width:1;height:1" coordsize="1,0" path="m,l,,,,1,e" filled="f" strokeweight=".05pt">
                <v:path arrowok="t"/>
              </v:shape>
              <v:shape id="_x0000_s12229" style="position:absolute;left:4551;top:5325;width:1;height:1" coordsize="1,1" path="m,1l,,,1r1,e" filled="f" strokeweight=".05pt">
                <v:path arrowok="t"/>
              </v:shape>
              <v:shape id="_x0000_s12230" style="position:absolute;left:4552;top:5325;width:1;height:1" coordsize="1,1" path="m,1l,,,1r1,e" filled="f" strokeweight=".05pt">
                <v:path arrowok="t"/>
              </v:shape>
              <v:shape id="_x0000_s12231" style="position:absolute;left:4553;top:5326;width:2;height:1" coordsize="2,0" path="m,l,,,,2,e" filled="f" strokeweight=".05pt">
                <v:path arrowok="t"/>
              </v:shape>
              <v:shape id="_x0000_s12232" style="position:absolute;left:4555;top:5326;width:1;height:1" coordsize="1,0" path="m,l,,,,1,e" filled="f" strokeweight=".05pt">
                <v:path arrowok="t"/>
              </v:shape>
              <v:shape id="_x0000_s12233" style="position:absolute;left:4556;top:5326;width:1;height:1" coordsize="1,0" path="m,l,,,,1,e" filled="f" strokeweight=".05pt">
                <v:path arrowok="t"/>
              </v:shape>
              <v:shape id="_x0000_s12234" style="position:absolute;left:4557;top:5325;width:1;height:1" coordsize="1,1" path="m,1l,,,,1,e" filled="f" strokeweight=".05pt">
                <v:path arrowok="t"/>
              </v:shape>
              <v:shape id="_x0000_s12235" style="position:absolute;left:4558;top:5325;width:1;height:1" coordsize="1,1" path="m,1l,,,1r1,e" filled="f" strokeweight=".05pt">
                <v:path arrowok="t"/>
              </v:shape>
              <v:shape id="_x0000_s12236" style="position:absolute;left:4559;top:5325;width:2;height:1" coordsize="2,1" path="m,1l,,,1r2,e" filled="f" strokeweight=".05pt">
                <v:path arrowok="t"/>
              </v:shape>
              <v:shape id="_x0000_s12237" style="position:absolute;left:4561;top:5325;width:1;height:1" coordsize="1,1" path="m,1l,,,1r1,e" filled="f" strokeweight=".05pt">
                <v:path arrowok="t"/>
              </v:shape>
              <v:shape id="_x0000_s12238" style="position:absolute;left:4562;top:5325;width:1;height:1" coordsize="1,1" path="m,1l,,,1r1,e" filled="f" strokeweight=".05pt">
                <v:path arrowok="t"/>
              </v:shape>
              <v:shape id="_x0000_s12239" style="position:absolute;left:4563;top:5325;width:1;height:1" coordsize="1,1" path="m,1l,,,1,1,e" filled="f" strokeweight=".05pt">
                <v:path arrowok="t"/>
              </v:shape>
              <v:shape id="_x0000_s12240" style="position:absolute;left:4564;top:5325;width:1;height:1" coordsize="1,1" path="m,1l,,,1r1,e" filled="f" strokeweight=".05pt">
                <v:path arrowok="t"/>
              </v:shape>
              <v:shape id="_x0000_s12241" style="position:absolute;left:4565;top:5325;width:2;height:1" coordsize="2,1" path="m,1l,,,,2,e" filled="f" strokeweight=".05pt">
                <v:path arrowok="t"/>
              </v:shape>
              <v:shape id="_x0000_s12242" style="position:absolute;left:4567;top:5310;width:1;height:15" coordsize="1,15" path="m,15l,,,1,1,2e" filled="f" strokeweight=".05pt">
                <v:path arrowok="t"/>
              </v:shape>
              <v:shape id="_x0000_s12243" style="position:absolute;left:4568;top:5312;width:1;height:14" coordsize="1,14" path="m,14l,,,13r1,1e" filled="f" strokeweight=".05pt">
                <v:path arrowok="t"/>
              </v:shape>
              <v:shape id="_x0000_s12244" style="position:absolute;left:4569;top:5326;width:1;height:1" coordsize="1,0" path="m,l,,,,1,e" filled="f" strokeweight=".05pt">
                <v:path arrowok="t"/>
              </v:shape>
              <v:shape id="_x0000_s12245" style="position:absolute;left:4570;top:5325;width:1;height:1" coordsize="1,1" path="m,1l,,,1r1,e" filled="f" strokeweight=".05pt">
                <v:path arrowok="t"/>
              </v:shape>
              <v:shape id="_x0000_s12246" style="position:absolute;left:4571;top:5326;width:2;height:1" coordsize="2,0" path="m,l,,,,2,e" filled="f" strokeweight=".05pt">
                <v:path arrowok="t"/>
              </v:shape>
              <v:shape id="_x0000_s12247" style="position:absolute;left:4573;top:5325;width:1;height:1" coordsize="1,1" path="m,1l,,,1r1,e" filled="f" strokeweight=".05pt">
                <v:path arrowok="t"/>
              </v:shape>
              <v:shape id="_x0000_s12248" style="position:absolute;left:4574;top:5325;width:1;height:1" coordsize="1,1" path="m,1l,,,1r1,e" filled="f" strokeweight=".05pt">
                <v:path arrowok="t"/>
              </v:shape>
              <v:shape id="_x0000_s12249" style="position:absolute;left:4575;top:5325;width:1;height:1" coordsize="1,1" path="m,1l,,,,1,e" filled="f" strokeweight=".05pt">
                <v:path arrowok="t"/>
              </v:shape>
              <v:shape id="_x0000_s12250" style="position:absolute;left:4576;top:5319;width:1;height:6" coordsize="1,6" path="m,6l,,,3,1,4e" filled="f" strokeweight=".05pt">
                <v:path arrowok="t"/>
              </v:shape>
              <v:shape id="_x0000_s12251" style="position:absolute;left:4577;top:5323;width:2;height:3" coordsize="2,3" path="m,3l,,,3r2,e" filled="f" strokeweight=".05pt">
                <v:path arrowok="t"/>
              </v:shape>
              <v:shape id="_x0000_s12252" style="position:absolute;left:4579;top:5326;width:1;height:1" coordsize="1,0" path="m,l,,,,1,e" filled="f" strokeweight=".05pt">
                <v:path arrowok="t"/>
              </v:shape>
              <v:shape id="_x0000_s12253" style="position:absolute;left:4580;top:5325;width:1;height:1" coordsize="1,1" path="m,1l,,,1r1,e" filled="f" strokeweight=".05pt">
                <v:path arrowok="t"/>
              </v:shape>
              <v:shape id="_x0000_s12254" style="position:absolute;left:4581;top:5326;width:1;height:1" coordsize="1,0" path="m,l,,,,1,e" filled="f" strokeweight=".05pt">
                <v:path arrowok="t"/>
              </v:shape>
              <v:shape id="_x0000_s12255" style="position:absolute;left:4582;top:5325;width:1;height:1" coordsize="1,1" path="m,1l,,,,1,1e" filled="f" strokeweight=".05pt">
                <v:path arrowok="t"/>
              </v:shape>
              <v:shape id="_x0000_s12256" style="position:absolute;left:4583;top:5325;width:2;height:1" coordsize="2,1" path="m,1l,,,1r2,e" filled="f" strokeweight=".05pt">
                <v:path arrowok="t"/>
              </v:shape>
              <v:shape id="_x0000_s12257" style="position:absolute;left:4585;top:5325;width:1;height:1" coordsize="1,1" path="m,1l,,,,1,e" filled="f" strokeweight=".05pt">
                <v:path arrowok="t"/>
              </v:shape>
              <v:shape id="_x0000_s12258" style="position:absolute;left:4586;top:5324;width:1;height:2" coordsize="1,2" path="m,1l,,,1,1,2e" filled="f" strokeweight=".05pt">
                <v:path arrowok="t"/>
              </v:shape>
              <v:shape id="_x0000_s12259" style="position:absolute;left:4587;top:5326;width:1;height:1" coordsize="1,0" path="m,l,,,,1,e" filled="f" strokeweight=".05pt">
                <v:path arrowok="t"/>
              </v:shape>
              <v:shape id="_x0000_s12260" style="position:absolute;left:4588;top:5326;width:1;height:1" coordsize="1,0" path="m,l,,,,1,e" filled="f" strokeweight=".05pt">
                <v:path arrowok="t"/>
              </v:shape>
              <v:shape id="_x0000_s12261" style="position:absolute;left:4589;top:5325;width:2;height:1" coordsize="2,1" path="m,1r,l,1,2,e" filled="f" strokeweight=".05pt">
                <v:path arrowok="t"/>
              </v:shape>
              <v:shape id="_x0000_s12262" style="position:absolute;left:4591;top:5325;width:1;height:1" coordsize="1,1" path="m,1l,,,,1,e" filled="f" strokeweight=".05pt">
                <v:path arrowok="t"/>
              </v:shape>
              <v:shape id="_x0000_s12263" style="position:absolute;left:4592;top:5325;width:1;height:1" coordsize="1,1" path="m,1l,,,1r1,e" filled="f" strokeweight=".05pt">
                <v:path arrowok="t"/>
              </v:shape>
              <v:shape id="_x0000_s12264" style="position:absolute;left:4593;top:5326;width:1;height:1" coordsize="1,0" path="m,l,,,,1,e" filled="f" strokeweight=".05pt">
                <v:path arrowok="t"/>
              </v:shape>
              <v:shape id="_x0000_s12265" style="position:absolute;left:4594;top:5325;width:1;height:1" coordsize="1,1" path="m,1l,,,1r1,e" filled="f" strokeweight=".05pt">
                <v:path arrowok="t"/>
              </v:shape>
              <v:shape id="_x0000_s12266" style="position:absolute;left:4595;top:5325;width:2;height:1" coordsize="2,1" path="m,1l,,,,2,1e" filled="f" strokeweight=".05pt">
                <v:path arrowok="t"/>
              </v:shape>
              <v:shape id="_x0000_s12267" style="position:absolute;left:4597;top:5326;width:1;height:1" coordsize="1,0" path="m,l,,,,1,e" filled="f" strokeweight=".05pt">
                <v:path arrowok="t"/>
              </v:shape>
              <v:shape id="_x0000_s12268" style="position:absolute;left:4598;top:5326;width:1;height:1" coordsize="1,0" path="m,l,,,,1,e" filled="f" strokeweight=".05pt">
                <v:path arrowok="t"/>
              </v:shape>
              <v:shape id="_x0000_s12269" style="position:absolute;left:4599;top:5325;width:1;height:1" coordsize="1,1" path="m,1l,,,1r1,e" filled="f" strokeweight=".05pt">
                <v:path arrowok="t"/>
              </v:shape>
              <v:shape id="_x0000_s12270" style="position:absolute;left:4600;top:5325;width:1;height:1" coordsize="1,1" path="m,1l,,,1r1,e" filled="f" strokeweight=".05pt">
                <v:path arrowok="t"/>
              </v:shape>
              <v:shape id="_x0000_s12271" style="position:absolute;left:4601;top:5325;width:2;height:1" coordsize="2,1" path="m,1l,,,,2,1e" filled="f" strokeweight=".05pt">
                <v:path arrowok="t"/>
              </v:shape>
              <v:shape id="_x0000_s12272" style="position:absolute;left:4603;top:5325;width:1;height:1" coordsize="1,1" path="m,1l,,,,1,1e" filled="f" strokeweight=".05pt">
                <v:path arrowok="t"/>
              </v:shape>
              <v:shape id="_x0000_s12273" style="position:absolute;left:4604;top:5325;width:1;height:1" coordsize="1,1" path="m,1l,,,1r1,e" filled="f" strokeweight=".05pt">
                <v:path arrowok="t"/>
              </v:shape>
              <v:shape id="_x0000_s12274" style="position:absolute;left:4605;top:5326;width:1;height:1" coordsize="1,0" path="m,l,,,,1,e" filled="f" strokeweight=".05pt">
                <v:path arrowok="t"/>
              </v:shape>
              <v:shape id="_x0000_s12275" style="position:absolute;left:4606;top:5326;width:1;height:1" coordsize="1,0" path="m,l,,,,1,e" filled="f" strokeweight=".05pt">
                <v:path arrowok="t"/>
              </v:shape>
              <v:shape id="_x0000_s12276" style="position:absolute;left:4607;top:5326;width:2;height:1" coordsize="2,0" path="m,l,,,,2,e" filled="f" strokeweight=".05pt">
                <v:path arrowok="t"/>
              </v:shape>
              <v:shape id="_x0000_s12277" style="position:absolute;left:4609;top:5326;width:1;height:1" coordsize="1,0" path="m,l,,,,1,e" filled="f" strokeweight=".05pt">
                <v:path arrowok="t"/>
              </v:shape>
              <v:shape id="_x0000_s12278" style="position:absolute;left:4610;top:5325;width:1;height:1" coordsize="1,1" path="m,1l,,,1r1,e" filled="f" strokeweight=".05pt">
                <v:path arrowok="t"/>
              </v:shape>
              <v:shape id="_x0000_s12279" style="position:absolute;left:4611;top:5326;width:1;height:1" coordsize="1,0" path="m,l,,,,1,e" filled="f" strokeweight=".05pt">
                <v:path arrowok="t"/>
              </v:shape>
              <v:shape id="_x0000_s12280" style="position:absolute;left:4612;top:5325;width:1;height:1" coordsize="1,1" path="m,1l,,,1r1,e" filled="f" strokeweight=".05pt">
                <v:path arrowok="t"/>
              </v:shape>
              <v:shape id="_x0000_s12281" style="position:absolute;left:4613;top:5325;width:2;height:1" coordsize="2,1" path="m,1l,,,1r2,e" filled="f" strokeweight=".05pt">
                <v:path arrowok="t"/>
              </v:shape>
              <v:shape id="_x0000_s12282" style="position:absolute;left:4615;top:5325;width:1;height:1" coordsize="1,1" path="m,1l,,,1r1,e" filled="f" strokeweight=".05pt">
                <v:path arrowok="t"/>
              </v:shape>
              <v:shape id="_x0000_s12283" style="position:absolute;left:4616;top:5325;width:1;height:1" coordsize="1,1" path="m,1r,l,1,1,e" filled="f" strokeweight=".05pt">
                <v:path arrowok="t"/>
              </v:shape>
              <v:shape id="_x0000_s12284" style="position:absolute;left:4617;top:5325;width:1;height:1" coordsize="1,1" path="m,1l,,,1r1,e" filled="f" strokeweight=".05pt">
                <v:path arrowok="t"/>
              </v:shape>
              <v:shape id="_x0000_s12285" style="position:absolute;left:4618;top:5326;width:1;height:1" coordsize="1,0" path="m,l,,,,1,e" filled="f" strokeweight=".05pt">
                <v:path arrowok="t"/>
              </v:shape>
              <v:shape id="_x0000_s12286" style="position:absolute;left:4619;top:5326;width:2;height:1" coordsize="2,0" path="m,l,,,,2,e" filled="f" strokeweight=".05pt">
                <v:path arrowok="t"/>
              </v:shape>
              <v:shape id="_x0000_s12287" style="position:absolute;left:4621;top:5326;width:1;height:1" coordsize="1,0" path="m,l,,,,1,e" filled="f" strokeweight=".05pt">
                <v:path arrowok="t"/>
              </v:shape>
              <v:shape id="_x0000_s12288" style="position:absolute;left:4622;top:5325;width:1;height:1" coordsize="1,1" path="m,1l,,,1r1,e" filled="f" strokeweight=".05pt">
                <v:path arrowok="t"/>
              </v:shape>
              <v:shape id="_x0000_s12289" style="position:absolute;left:4623;top:5325;width:1;height:1" coordsize="1,1" path="m,1l,,,,1,e" filled="f" strokeweight=".05pt">
                <v:path arrowok="t"/>
              </v:shape>
              <v:shape id="_x0000_s12290" style="position:absolute;left:4624;top:5325;width:1;height:1" coordsize="1,1" path="m,1l,,,1r1,e" filled="f" strokeweight=".05pt">
                <v:path arrowok="t"/>
              </v:shape>
              <v:shape id="_x0000_s12291" style="position:absolute;left:4625;top:5325;width:2;height:1" coordsize="2,1" path="m,1l,,,1r2,e" filled="f" strokeweight=".05pt">
                <v:path arrowok="t"/>
              </v:shape>
              <v:shape id="_x0000_s12292" style="position:absolute;left:4627;top:5325;width:1;height:1" coordsize="1,1" path="m,1l,,,1r1,e" filled="f" strokeweight=".05pt">
                <v:path arrowok="t"/>
              </v:shape>
              <v:shape id="_x0000_s12293" style="position:absolute;left:4628;top:5325;width:1;height:1" coordsize="1,1" path="m,1l,,,1r1,e" filled="f" strokeweight=".05pt">
                <v:path arrowok="t"/>
              </v:shape>
              <v:shape id="_x0000_s12294" style="position:absolute;left:4629;top:5326;width:1;height:1" coordsize="1,0" path="m,l,,,,1,e" filled="f" strokeweight=".05pt">
                <v:path arrowok="t"/>
              </v:shape>
              <v:shape id="_x0000_s12295" style="position:absolute;left:4630;top:5325;width:1;height:1" coordsize="1,1" path="m,1l,,,1r1,e" filled="f" strokeweight=".05pt">
                <v:path arrowok="t"/>
              </v:shape>
              <v:shape id="_x0000_s12296" style="position:absolute;left:4631;top:5325;width:2;height:1" coordsize="2,1" path="m,1l,,,,2,1e" filled="f" strokeweight=".05pt">
                <v:path arrowok="t"/>
              </v:shape>
              <v:shape id="_x0000_s12297" style="position:absolute;left:4633;top:5325;width:1;height:1" coordsize="1,1" path="m,1l,,,,1,1e" filled="f" strokeweight=".05pt">
                <v:path arrowok="t"/>
              </v:shape>
              <v:shape id="_x0000_s12298" style="position:absolute;left:4634;top:5326;width:1;height:1" coordsize="1,0" path="m,l,,,,1,e" filled="f" strokeweight=".05pt">
                <v:path arrowok="t"/>
              </v:shape>
              <v:shape id="_x0000_s12299" style="position:absolute;left:4635;top:5325;width:1;height:1" coordsize="1,1" path="m,1l,,,1r1,e" filled="f" strokeweight=".05pt">
                <v:path arrowok="t"/>
              </v:shape>
              <v:shape id="_x0000_s12300" style="position:absolute;left:4636;top:5325;width:1;height:1" coordsize="1,1" path="m,1l,,,1r1,e" filled="f" strokeweight=".05pt">
                <v:path arrowok="t"/>
              </v:shape>
              <v:shape id="_x0000_s12301" style="position:absolute;left:4637;top:5326;width:2;height:1" coordsize="2,0" path="m,l,,,,2,e" filled="f" strokeweight=".05pt">
                <v:path arrowok="t"/>
              </v:shape>
              <v:shape id="_x0000_s12302" style="position:absolute;left:4639;top:5326;width:1;height:1" coordsize="1,0" path="m,l,,,,1,e" filled="f" strokeweight=".05pt">
                <v:path arrowok="t"/>
              </v:shape>
              <v:shape id="_x0000_s12303" style="position:absolute;left:4640;top:5325;width:1;height:1" coordsize="1,1" path="m,1l,,,,1,1e" filled="f" strokeweight=".05pt">
                <v:path arrowok="t"/>
              </v:shape>
              <v:shape id="_x0000_s12304" style="position:absolute;left:4641;top:5326;width:1;height:1" coordsize="1,0" path="m,l,,,,1,e" filled="f" strokeweight=".05pt">
                <v:path arrowok="t"/>
              </v:shape>
              <v:shape id="_x0000_s12305" style="position:absolute;left:4642;top:5325;width:1;height:1" coordsize="1,1" path="m,1l,,,1,1,e" filled="f" strokeweight=".05pt">
                <v:path arrowok="t"/>
              </v:shape>
              <v:shape id="_x0000_s12306" style="position:absolute;left:4643;top:5325;width:2;height:1" coordsize="2,1" path="m,1l,,,1r2,e" filled="f" strokeweight=".05pt">
                <v:path arrowok="t"/>
              </v:shape>
              <v:shape id="_x0000_s12307" style="position:absolute;left:4645;top:5325;width:1;height:1" coordsize="1,1" path="m,1l,,,1r1,e" filled="f" strokeweight=".05pt">
                <v:path arrowok="t"/>
              </v:shape>
              <v:shape id="_x0000_s12308" style="position:absolute;left:4646;top:5325;width:1;height:1" coordsize="1,1" path="m,1l,,,,1,1e" filled="f" strokeweight=".05pt">
                <v:path arrowok="t"/>
              </v:shape>
              <v:shape id="_x0000_s12309" style="position:absolute;left:4647;top:5325;width:1;height:1" coordsize="1,1" path="m,1l,,,1r1,e" filled="f" strokeweight=".05pt">
                <v:path arrowok="t"/>
              </v:shape>
              <v:shape id="_x0000_s12310" style="position:absolute;left:4648;top:5325;width:1;height:1" coordsize="1,1" path="m,1l,,,1r1,e" filled="f" strokeweight=".05pt">
                <v:path arrowok="t"/>
              </v:shape>
              <v:shape id="_x0000_s12311" style="position:absolute;left:4649;top:5326;width:2;height:1" coordsize="2,0" path="m,l,,,,2,e" filled="f" strokeweight=".05pt">
                <v:path arrowok="t"/>
              </v:shape>
              <v:shape id="_x0000_s12312" style="position:absolute;left:4651;top:5325;width:1;height:1" coordsize="1,1" path="m,1l,,,1r1,e" filled="f" strokeweight=".05pt">
                <v:path arrowok="t"/>
              </v:shape>
              <v:shape id="_x0000_s12313" style="position:absolute;left:4652;top:5326;width:1;height:1" coordsize="1,0" path="m,l,,,,1,e" filled="f" strokeweight=".05pt">
                <v:path arrowok="t"/>
              </v:shape>
              <v:shape id="_x0000_s12314" style="position:absolute;left:4653;top:5325;width:1;height:1" coordsize="1,1" path="m,1l,,,1r1,e" filled="f" strokeweight=".05pt">
                <v:path arrowok="t"/>
              </v:shape>
              <v:shape id="_x0000_s12315" style="position:absolute;left:4654;top:5325;width:1;height:1" coordsize="1,1" path="m,1l,,,1r1,e" filled="f" strokeweight=".05pt">
                <v:path arrowok="t"/>
              </v:shape>
              <v:shape id="_x0000_s12316" style="position:absolute;left:4655;top:5325;width:2;height:1" coordsize="2,1" path="m,1l,,,1r2,e" filled="f" strokeweight=".05pt">
                <v:path arrowok="t"/>
              </v:shape>
              <v:shape id="_x0000_s12317" style="position:absolute;left:4657;top:5325;width:1;height:1" coordsize="1,1" path="m,1l,,,,1,e" filled="f" strokeweight=".05pt">
                <v:path arrowok="t"/>
              </v:shape>
              <v:shape id="_x0000_s12318" style="position:absolute;left:4658;top:5325;width:1;height:1" coordsize="1,1" path="m,1l,,,1r1,e" filled="f" strokeweight=".05pt">
                <v:path arrowok="t"/>
              </v:shape>
              <v:shape id="_x0000_s12319" style="position:absolute;left:4659;top:5325;width:1;height:1" coordsize="1,1" path="m,1l,,,,1,1e" filled="f" strokeweight=".05pt">
                <v:path arrowok="t"/>
              </v:shape>
              <v:shape id="_x0000_s12320" style="position:absolute;left:4660;top:5325;width:1;height:1" coordsize="1,1" path="m,1l,,,,1,e" filled="f" strokeweight=".05pt">
                <v:path arrowok="t"/>
              </v:shape>
              <v:shape id="_x0000_s12321" style="position:absolute;left:4661;top:5325;width:2;height:1" coordsize="2,1" path="m,1l,,,,2,1e" filled="f" strokeweight=".05pt">
                <v:path arrowok="t"/>
              </v:shape>
              <v:shape id="_x0000_s12322" style="position:absolute;left:4663;top:5325;width:1;height:1" coordsize="1,1" path="m,1l,,,1,1,e" filled="f" strokeweight=".05pt">
                <v:path arrowok="t"/>
              </v:shape>
              <v:shape id="_x0000_s12323" style="position:absolute;left:4664;top:5325;width:1;height:1" coordsize="1,1" path="m,1l,,,1r1,e" filled="f" strokeweight=".05pt">
                <v:path arrowok="t"/>
              </v:shape>
              <v:shape id="_x0000_s12324" style="position:absolute;left:4665;top:5325;width:1;height:1" coordsize="1,1" path="m,1l,,,,1,e" filled="f" strokeweight=".05pt">
                <v:path arrowok="t"/>
              </v:shape>
              <v:shape id="_x0000_s12325" style="position:absolute;left:4666;top:5325;width:1;height:1" coordsize="1,1" path="m,1l,,,1r1,e" filled="f" strokeweight=".05pt">
                <v:path arrowok="t"/>
              </v:shape>
              <v:shape id="_x0000_s12326" style="position:absolute;left:4667;top:5325;width:2;height:1" coordsize="2,1" path="m,1l,,,,2,1e" filled="f" strokeweight=".05pt">
                <v:path arrowok="t"/>
              </v:shape>
              <v:shape id="_x0000_s12327" style="position:absolute;left:4669;top:5325;width:1;height:1" coordsize="1,1" path="m,1l,,,1r1,e" filled="f" strokeweight=".05pt">
                <v:path arrowok="t"/>
              </v:shape>
              <v:shape id="_x0000_s12328" style="position:absolute;left:4670;top:5325;width:1;height:1" coordsize="1,1" path="m,1l,,,,1,e" filled="f" strokeweight=".05pt">
                <v:path arrowok="t"/>
              </v:shape>
              <v:shape id="_x0000_s12329" style="position:absolute;left:4671;top:5325;width:1;height:1" coordsize="1,1" path="m,1l,,,,1,e" filled="f" strokeweight=".05pt">
                <v:path arrowok="t"/>
              </v:shape>
              <v:shape id="_x0000_s12330" style="position:absolute;left:4672;top:5325;width:1;height:1" coordsize="1,1" path="m,1l,,,1r1,e" filled="f" strokeweight=".05pt">
                <v:path arrowok="t"/>
              </v:shape>
              <v:shape id="_x0000_s12331" style="position:absolute;left:4673;top:5325;width:2;height:1" coordsize="2,1" path="m,1l,,,1r2,e" filled="f" strokeweight=".05pt">
                <v:path arrowok="t"/>
              </v:shape>
              <v:shape id="_x0000_s12332" style="position:absolute;left:4675;top:5325;width:1;height:1" coordsize="1,1" path="m,1l,,,,1,1e" filled="f" strokeweight=".05pt">
                <v:path arrowok="t"/>
              </v:shape>
              <v:shape id="_x0000_s12333" style="position:absolute;left:4676;top:5325;width:1;height:1" coordsize="1,1" path="m,1l,,,1,1,e" filled="f" strokeweight=".05pt">
                <v:path arrowok="t"/>
              </v:shape>
              <v:shape id="_x0000_s12334" style="position:absolute;left:4677;top:5325;width:1;height:1" coordsize="1,1" path="m,1l,,,,1,1e" filled="f" strokeweight=".05pt">
                <v:path arrowok="t"/>
              </v:shape>
              <v:shape id="_x0000_s12335" style="position:absolute;left:4678;top:5325;width:1;height:1" coordsize="1,1" path="m,1l,,,1r1,e" filled="f" strokeweight=".05pt">
                <v:path arrowok="t"/>
              </v:shape>
              <v:shape id="_x0000_s12336" style="position:absolute;left:4679;top:5309;width:2;height:17" coordsize="2,17" path="m,17l,5r,l2,e" filled="f" strokeweight=".05pt">
                <v:path arrowok="t"/>
              </v:shape>
              <v:shape id="_x0000_s12337" style="position:absolute;left:4681;top:5265;width:1;height:44" coordsize="1,44" path="m,44l,,,27r1,9e" filled="f" strokeweight=".05pt">
                <v:path arrowok="t"/>
              </v:shape>
              <v:shape id="_x0000_s12338" style="position:absolute;left:4682;top:5301;width:1;height:25" coordsize="1,25" path="m,25l,,,25r1,e" filled="f" strokeweight=".05pt">
                <v:path arrowok="t"/>
              </v:shape>
              <v:shape id="_x0000_s12339" style="position:absolute;left:4683;top:5325;width:1;height:1" coordsize="1,1" path="m,1l,,,1,1,e" filled="f" strokeweight=".05pt">
                <v:path arrowok="t"/>
              </v:shape>
              <v:shape id="_x0000_s12340" style="position:absolute;left:4684;top:5325;width:1;height:1" coordsize="1,1" path="m,1l,,,,1,1e" filled="f" strokeweight=".05pt">
                <v:path arrowok="t"/>
              </v:shape>
              <v:shape id="_x0000_s12341" style="position:absolute;left:4685;top:5325;width:2;height:1" coordsize="2,1" path="m,1l,,,1r2,e" filled="f" strokeweight=".05pt">
                <v:path arrowok="t"/>
              </v:shape>
              <v:shape id="_x0000_s12342" style="position:absolute;left:4687;top:5325;width:1;height:1" coordsize="1,1" path="m,1l,,,1r1,e" filled="f" strokeweight=".05pt">
                <v:path arrowok="t"/>
              </v:shape>
              <v:shape id="_x0000_s12343" style="position:absolute;left:4688;top:5325;width:1;height:1" coordsize="1,1" path="m,1l,,,,1,1e" filled="f" strokeweight=".05pt">
                <v:path arrowok="t"/>
              </v:shape>
              <v:shape id="_x0000_s12344" style="position:absolute;left:4689;top:5318;width:1;height:8" coordsize="1,8" path="m,8l,1r,l1,e" filled="f" strokeweight=".05pt">
                <v:path arrowok="t"/>
              </v:shape>
              <v:shape id="_x0000_s12345" style="position:absolute;left:4690;top:5304;width:1;height:14" coordsize="1,14" path="m,14l,,,9r1,4e" filled="f" strokeweight=".05pt">
                <v:path arrowok="t"/>
              </v:shape>
              <v:shape id="_x0000_s12346" style="position:absolute;left:4691;top:5317;width:2;height:9" coordsize="2,9" path="m,9l,,,9,2,8e" filled="f" strokeweight=".05pt">
                <v:path arrowok="t"/>
              </v:shape>
              <v:shape id="_x0000_s12347" style="position:absolute;left:4693;top:5325;width:1;height:1" coordsize="1,1" path="m,1l,,,,1,e" filled="f" strokeweight=".05pt">
                <v:path arrowok="t"/>
              </v:shape>
              <v:shape id="_x0000_s12348" style="position:absolute;left:4694;top:5325;width:1;height:1" coordsize="1,1" path="m,1l,,,1,1,e" filled="f" strokeweight=".05pt">
                <v:path arrowok="t"/>
              </v:shape>
              <v:shape id="_x0000_s12349" style="position:absolute;left:4695;top:5325;width:1;height:1" coordsize="1,1" path="m,1l,,,,1,e" filled="f" strokeweight=".05pt">
                <v:path arrowok="t"/>
              </v:shape>
              <v:shape id="_x0000_s12350" style="position:absolute;left:4696;top:5325;width:1;height:1" coordsize="1,1" path="m,1l,,,,1,e" filled="f" strokeweight=".05pt">
                <v:path arrowok="t"/>
              </v:shape>
              <v:shape id="_x0000_s12351" style="position:absolute;left:4697;top:5325;width:2;height:1" coordsize="2,1" path="m,1l,,,,2,e" filled="f" strokeweight=".05pt">
                <v:path arrowok="t"/>
              </v:shape>
              <v:shape id="_x0000_s12352" style="position:absolute;left:4699;top:5322;width:1;height:3" coordsize="1,3" path="m,3l,1r,l1,e" filled="f" strokeweight=".05pt">
                <v:path arrowok="t"/>
              </v:shape>
              <v:shape id="_x0000_s12353" style="position:absolute;left:4700;top:5319;width:1;height:5" coordsize="1,5" path="m,5l,,,5r1,e" filled="f" strokeweight=".05pt">
                <v:path arrowok="t"/>
              </v:shape>
              <v:shape id="_x0000_s12354" style="position:absolute;left:4701;top:5324;width:1;height:2" coordsize="1,2" path="m,2l,,,1,1,2e" filled="f" strokeweight=".05pt">
                <v:path arrowok="t"/>
              </v:shape>
              <v:shape id="_x0000_s12355" style="position:absolute;left:4702;top:5325;width:1;height:1" coordsize="1,1" path="m,1l,,,1,1,e" filled="f" strokeweight=".05pt">
                <v:path arrowok="t"/>
              </v:shape>
              <v:shape id="_x0000_s12356" style="position:absolute;left:4703;top:5325;width:2;height:1" coordsize="2,1" path="m,1l,,,1,2,e" filled="f" strokeweight=".05pt">
                <v:path arrowok="t"/>
              </v:shape>
              <v:shape id="_x0000_s12357" style="position:absolute;left:4705;top:5325;width:1;height:1" coordsize="1,1" path="m,1l,,,,1,e" filled="f" strokeweight=".05pt">
                <v:path arrowok="t"/>
              </v:shape>
              <v:shape id="_x0000_s12358" style="position:absolute;left:4706;top:5325;width:1;height:1" coordsize="1,1" path="m,1l,,,1,1,e" filled="f" strokeweight=".05pt">
                <v:path arrowok="t"/>
              </v:shape>
              <v:shape id="_x0000_s12359" style="position:absolute;left:4707;top:5325;width:1;height:1" coordsize="1,1" path="m,1l,,,1,1,e" filled="f" strokeweight=".05pt">
                <v:path arrowok="t"/>
              </v:shape>
              <v:shape id="_x0000_s12360" style="position:absolute;left:4708;top:5325;width:1;height:1" coordsize="1,1" path="m,1l,,,,1,e" filled="f" strokeweight=".05pt">
                <v:path arrowok="t"/>
              </v:shape>
              <v:shape id="_x0000_s12361" style="position:absolute;left:4709;top:5325;width:1;height:1" coordsize="1,1" path="m,1l,,,1,1,e" filled="f" strokeweight=".05pt">
                <v:path arrowok="t"/>
              </v:shape>
              <v:shape id="_x0000_s12362" style="position:absolute;left:4710;top:5325;width:2;height:1" coordsize="2,1" path="m,1l,,,1r2,e" filled="f" strokeweight=".05pt">
                <v:path arrowok="t"/>
              </v:shape>
              <v:shape id="_x0000_s12363" style="position:absolute;left:4712;top:5325;width:1;height:1" coordsize="1,1" path="m,1l,,,,1,e" filled="f" strokeweight=".05pt">
                <v:path arrowok="t"/>
              </v:shape>
              <v:shape id="_x0000_s12364" style="position:absolute;left:4713;top:5325;width:1;height:1" coordsize="1,1" path="m,1l,,,1,1,e" filled="f" strokeweight=".05pt">
                <v:path arrowok="t"/>
              </v:shape>
              <v:shape id="_x0000_s12365" style="position:absolute;left:4714;top:5325;width:1;height:1" coordsize="1,1" path="m,1l,,,1,1,e" filled="f" strokeweight=".05pt">
                <v:path arrowok="t"/>
              </v:shape>
              <v:shape id="_x0000_s12366" style="position:absolute;left:4715;top:5325;width:1;height:1" coordsize="1,1" path="m,1l,,,1,1,e" filled="f" strokeweight=".05pt">
                <v:path arrowok="t"/>
              </v:shape>
              <v:shape id="_x0000_s12367" style="position:absolute;left:4716;top:5325;width:2;height:1" coordsize="2,1" path="m,1l,,,,2,1e" filled="f" strokeweight=".05pt">
                <v:path arrowok="t"/>
              </v:shape>
              <v:shape id="_x0000_s12368" style="position:absolute;left:4718;top:5325;width:1;height:1" coordsize="1,1" path="m,1l,,,,1,e" filled="f" strokeweight=".05pt">
                <v:path arrowok="t"/>
              </v:shape>
              <v:shape id="_x0000_s12369" style="position:absolute;left:4719;top:5325;width:1;height:1" coordsize="1,1" path="m,1l,,,1r1,e" filled="f" strokeweight=".05pt">
                <v:path arrowok="t"/>
              </v:shape>
              <v:shape id="_x0000_s12370" style="position:absolute;left:4720;top:5326;width:1;height:1" coordsize="1,0" path="m,l,,,,1,e" filled="f" strokeweight=".05pt">
                <v:path arrowok="t"/>
              </v:shape>
              <v:shape id="_x0000_s12371" style="position:absolute;left:4721;top:5325;width:1;height:1" coordsize="1,1" path="m,1l,,,1r1,e" filled="f" strokeweight=".05pt">
                <v:path arrowok="t"/>
              </v:shape>
              <v:shape id="_x0000_s12372" style="position:absolute;left:4722;top:5325;width:2;height:1" coordsize="2,1" path="m,1l,,,1r2,e" filled="f" strokeweight=".05pt">
                <v:path arrowok="t"/>
              </v:shape>
              <v:shape id="_x0000_s12373" style="position:absolute;left:4724;top:5325;width:1;height:1" coordsize="1,1" path="m,1r,l,1,1,e" filled="f" strokeweight=".05pt">
                <v:path arrowok="t"/>
              </v:shape>
              <v:shape id="_x0000_s12374" style="position:absolute;left:4725;top:5325;width:1;height:1" coordsize="1,1" path="m,1l,,,1r1,e" filled="f" strokeweight=".05pt">
                <v:path arrowok="t"/>
              </v:shape>
              <v:shape id="_x0000_s12375" style="position:absolute;left:4726;top:5325;width:1;height:1" coordsize="1,1" path="m,1l,,,1r1,e" filled="f" strokeweight=".05pt">
                <v:path arrowok="t"/>
              </v:shape>
              <v:shape id="_x0000_s12376" style="position:absolute;left:4727;top:5325;width:1;height:1" coordsize="1,1" path="m,1l,,,,1,e" filled="f" strokeweight=".05pt">
                <v:path arrowok="t"/>
              </v:shape>
              <v:shape id="_x0000_s12377" style="position:absolute;left:4728;top:5325;width:2;height:1" coordsize="2,1" path="m,1l,,,1r2,e" filled="f" strokeweight=".05pt">
                <v:path arrowok="t"/>
              </v:shape>
              <v:shape id="_x0000_s12378" style="position:absolute;left:4730;top:5325;width:1;height:1" coordsize="1,1" path="m,1r,l,1,1,e" filled="f" strokeweight=".05pt">
                <v:path arrowok="t"/>
              </v:shape>
              <v:shape id="_x0000_s12379" style="position:absolute;left:4731;top:5325;width:1;height:1" coordsize="1,1" path="m,1l,,,1r1,e" filled="f" strokeweight=".05pt">
                <v:path arrowok="t"/>
              </v:shape>
              <v:shape id="_x0000_s12380" style="position:absolute;left:4732;top:5326;width:1;height:1" coordsize="1,0" path="m,l,,,,1,e" filled="f" strokeweight=".05pt">
                <v:path arrowok="t"/>
              </v:shape>
              <v:shape id="_x0000_s12381" style="position:absolute;left:4733;top:5325;width:1;height:1" coordsize="1,1" path="m,1l,,,1r1,e" filled="f" strokeweight=".05pt">
                <v:path arrowok="t"/>
              </v:shape>
              <v:shape id="_x0000_s12382" style="position:absolute;left:4734;top:5325;width:2;height:1" coordsize="2,1" path="m,1l,,,,2,1e" filled="f" strokeweight=".05pt">
                <v:path arrowok="t"/>
              </v:shape>
              <v:shape id="_x0000_s12383" style="position:absolute;left:4736;top:5325;width:1;height:1" coordsize="1,1" path="m,1l,,,1r1,e" filled="f" strokeweight=".05pt">
                <v:path arrowok="t"/>
              </v:shape>
              <v:shape id="_x0000_s12384" style="position:absolute;left:4737;top:5325;width:1;height:1" coordsize="1,1" path="m,1l,,,1r1,e" filled="f" strokeweight=".05pt">
                <v:path arrowok="t"/>
              </v:shape>
              <v:shape id="_x0000_s12385" style="position:absolute;left:4738;top:5325;width:1;height:1" coordsize="1,1" path="m,1r,l,1,1,e" filled="f" strokeweight=".05pt">
                <v:path arrowok="t"/>
              </v:shape>
              <v:shape id="_x0000_s12386" style="position:absolute;left:4739;top:5325;width:1;height:1" coordsize="1,1" path="m,1l,,,1r1,e" filled="f" strokeweight=".05pt">
                <v:path arrowok="t"/>
              </v:shape>
              <v:shape id="_x0000_s12387" style="position:absolute;left:4740;top:5326;width:2;height:1" coordsize="2,0" path="m,l,,,,2,e" filled="f" strokeweight=".05pt">
                <v:path arrowok="t"/>
              </v:shape>
              <v:shape id="_x0000_s12388" style="position:absolute;left:4742;top:5325;width:1;height:1" coordsize="1,1" path="m,1l,,,1r1,e" filled="f" strokeweight=".05pt">
                <v:path arrowok="t"/>
              </v:shape>
              <v:shape id="_x0000_s12389" style="position:absolute;left:4743;top:5325;width:1;height:1" coordsize="1,1" path="m,1l,,,1r1,e" filled="f" strokeweight=".05pt">
                <v:path arrowok="t"/>
              </v:shape>
              <v:shape id="_x0000_s12390" style="position:absolute;left:4744;top:5325;width:1;height:1" coordsize="1,1" path="m,1l,,,1r1,e" filled="f" strokeweight=".05pt">
                <v:path arrowok="t"/>
              </v:shape>
              <v:shape id="_x0000_s12391" style="position:absolute;left:4745;top:5326;width:1;height:1" coordsize="1,0" path="m,l,,,,1,e" filled="f" strokeweight=".05pt">
                <v:path arrowok="t"/>
              </v:shape>
              <v:shape id="_x0000_s12392" style="position:absolute;left:4746;top:5326;width:2;height:1" coordsize="2,0" path="m,l,,,,2,e" filled="f" strokeweight=".05pt">
                <v:path arrowok="t"/>
              </v:shape>
              <v:shape id="_x0000_s12393" style="position:absolute;left:4748;top:5325;width:1;height:1" coordsize="1,1" path="m,1l,,,1r1,e" filled="f" strokeweight=".05pt">
                <v:path arrowok="t"/>
              </v:shape>
              <v:shape id="_x0000_s12394" style="position:absolute;left:4749;top:5325;width:1;height:1" coordsize="1,1" path="m,1l,,,1r1,e" filled="f" strokeweight=".05pt">
                <v:path arrowok="t"/>
              </v:shape>
              <v:shape id="_x0000_s12395" style="position:absolute;left:4750;top:5325;width:1;height:1" coordsize="1,1" path="m,1l,,,1r1,e" filled="f" strokeweight=".05pt">
                <v:path arrowok="t"/>
              </v:shape>
              <v:shape id="_x0000_s12396" style="position:absolute;left:4751;top:5325;width:1;height:1" coordsize="1,1" path="m,1l,,,1r1,e" filled="f" strokeweight=".05pt">
                <v:path arrowok="t"/>
              </v:shape>
              <v:shape id="_x0000_s12397" style="position:absolute;left:4752;top:5326;width:2;height:1" coordsize="2,0" path="m,l,,,,2,e" filled="f" strokeweight=".05pt">
                <v:path arrowok="t"/>
              </v:shape>
              <v:shape id="_x0000_s12398" style="position:absolute;left:4754;top:5325;width:1;height:1" coordsize="1,1" path="m,1l,,,1r1,e" filled="f" strokeweight=".05pt">
                <v:path arrowok="t"/>
              </v:shape>
              <v:shape id="_x0000_s12399" style="position:absolute;left:4755;top:5326;width:1;height:1" coordsize="1,0" path="m,l,,,,1,e" filled="f" strokeweight=".05pt">
                <v:path arrowok="t"/>
              </v:shape>
              <v:shape id="_x0000_s12400" style="position:absolute;left:4756;top:5326;width:1;height:1" coordsize="1,0" path="m,l,,,,1,e" filled="f" strokeweight=".05pt">
                <v:path arrowok="t"/>
              </v:shape>
              <v:shape id="_x0000_s12401" style="position:absolute;left:4757;top:5326;width:1;height:1" coordsize="1,0" path="m,l,,,,1,e" filled="f" strokeweight=".05pt">
                <v:path arrowok="t"/>
              </v:shape>
              <v:shape id="_x0000_s12402" style="position:absolute;left:4758;top:5326;width:2;height:1" coordsize="2,0" path="m,l,,,,2,e" filled="f" strokeweight=".05pt">
                <v:path arrowok="t"/>
              </v:shape>
              <v:shape id="_x0000_s12403" style="position:absolute;left:4760;top:5326;width:1;height:1" coordsize="1,0" path="m,l,,,,1,e" filled="f" strokeweight=".05pt">
                <v:path arrowok="t"/>
              </v:shape>
              <v:shape id="_x0000_s12404" style="position:absolute;left:4761;top:5326;width:1;height:1" coordsize="1,0" path="m,l,,,,1,e" filled="f" strokeweight=".05pt">
                <v:path arrowok="t"/>
              </v:shape>
              <v:shape id="_x0000_s12405" style="position:absolute;left:4762;top:5325;width:1;height:1" coordsize="1,1" path="m,1l,,,1r1,e" filled="f" strokeweight=".05pt">
                <v:path arrowok="t"/>
              </v:shape>
              <v:shape id="_x0000_s12406" style="position:absolute;left:4763;top:5325;width:1;height:1" coordsize="1,1" path="m,1l,,,1,1,e" filled="f" strokeweight=".05pt">
                <v:path arrowok="t"/>
              </v:shape>
              <v:shape id="_x0000_s12407" style="position:absolute;left:4764;top:5325;width:2;height:1" coordsize="2,1" path="m,1l,,,1r2,e" filled="f" strokeweight=".05pt">
                <v:path arrowok="t"/>
              </v:shape>
              <v:shape id="_x0000_s12408" style="position:absolute;left:4766;top:5325;width:1;height:1" coordsize="1,1" path="m,1l,,,1r1,e" filled="f" strokeweight=".05pt">
                <v:path arrowok="t"/>
              </v:shape>
              <v:shape id="_x0000_s12409" style="position:absolute;left:4767;top:5326;width:1;height:1" coordsize="1,0" path="m,l,,,,1,e" filled="f" strokeweight=".05pt">
                <v:path arrowok="t"/>
              </v:shape>
              <v:shape id="_x0000_s12410" style="position:absolute;left:4768;top:5326;width:1;height:1" coordsize="1,0" path="m,l,,,,1,e" filled="f" strokeweight=".05pt">
                <v:path arrowok="t"/>
              </v:shape>
              <v:shape id="_x0000_s12411" style="position:absolute;left:4769;top:5326;width:1;height:1" coordsize="1,0" path="m,l,,,,1,e" filled="f" strokeweight=".05pt">
                <v:path arrowok="t"/>
              </v:shape>
              <v:shape id="_x0000_s12412" style="position:absolute;left:4770;top:5326;width:2;height:1" coordsize="2,0" path="m,l,,,,2,e" filled="f" strokeweight=".05pt">
                <v:path arrowok="t"/>
              </v:shape>
              <v:shape id="_x0000_s12413" style="position:absolute;left:4772;top:5326;width:1;height:1" coordsize="1,0" path="m,l,,,,1,e" filled="f" strokeweight=".05pt">
                <v:path arrowok="t"/>
              </v:shape>
              <v:shape id="_x0000_s12414" style="position:absolute;left:4773;top:5326;width:1;height:1" coordsize="1,0" path="m,l,,,,1,e" filled="f" strokeweight=".05pt">
                <v:path arrowok="t"/>
              </v:shape>
              <v:shape id="_x0000_s12415" style="position:absolute;left:4774;top:5325;width:1;height:1" coordsize="1,1" path="m,1l,,,,1,1e" filled="f" strokeweight=".05pt">
                <v:path arrowok="t"/>
              </v:shape>
              <v:shape id="_x0000_s12416" style="position:absolute;left:4775;top:5325;width:1;height:1" coordsize="1,1" path="m,1l,,,,1,1e" filled="f" strokeweight=".05pt">
                <v:path arrowok="t"/>
              </v:shape>
              <v:shape id="_x0000_s12417" style="position:absolute;left:4776;top:5326;width:2;height:1" coordsize="2,0" path="m,l,,,,2,e" filled="f" strokeweight=".05pt">
                <v:path arrowok="t"/>
              </v:shape>
              <v:shape id="_x0000_s12418" style="position:absolute;left:4778;top:5326;width:1;height:1" coordsize="1,0" path="m,l,,,,1,e" filled="f" strokeweight=".05pt">
                <v:path arrowok="t"/>
              </v:shape>
              <v:shape id="_x0000_s12419" style="position:absolute;left:4779;top:5325;width:1;height:1" coordsize="1,1" path="m,1l,,,1r1,e" filled="f" strokeweight=".05pt">
                <v:path arrowok="t"/>
              </v:shape>
              <v:shape id="_x0000_s12420" style="position:absolute;left:4780;top:5325;width:1;height:1" coordsize="1,1" path="m,1l,,,1r1,e" filled="f" strokeweight=".05pt">
                <v:path arrowok="t"/>
              </v:shape>
              <v:shape id="_x0000_s12421" style="position:absolute;left:4781;top:5326;width:1;height:1" coordsize="1,0" path="m,l,,,,1,e" filled="f" strokeweight=".05pt">
                <v:path arrowok="t"/>
              </v:shape>
              <v:shape id="_x0000_s12422" style="position:absolute;left:4782;top:5325;width:2;height:1" coordsize="2,1" path="m,1l,,,1r2,e" filled="f" strokeweight=".05pt">
                <v:path arrowok="t"/>
              </v:shape>
            </v:group>
            <v:group id="_x0000_s12624" style="position:absolute;left:4784;top:5301;width:239;height:26" coordorigin="4784,5301" coordsize="239,26">
              <v:shape id="_x0000_s12424" style="position:absolute;left:4784;top:5325;width:1;height:1" coordsize="1,1" path="m,1l,,,,1,1e" filled="f" strokeweight=".05pt">
                <v:path arrowok="t"/>
              </v:shape>
              <v:shape id="_x0000_s12425" style="position:absolute;left:4785;top:5325;width:1;height:1" coordsize="1,1" path="m,1l,,,1r1,e" filled="f" strokeweight=".05pt">
                <v:path arrowok="t"/>
              </v:shape>
              <v:shape id="_x0000_s12426" style="position:absolute;left:4786;top:5325;width:1;height:1" coordsize="1,1" path="m,1l,,,1r1,e" filled="f" strokeweight=".05pt">
                <v:path arrowok="t"/>
              </v:shape>
              <v:shape id="_x0000_s12427" style="position:absolute;left:4787;top:5326;width:1;height:1" coordsize="1,0" path="m,l,,,,1,e" filled="f" strokeweight=".05pt">
                <v:path arrowok="t"/>
              </v:shape>
              <v:shape id="_x0000_s12428" style="position:absolute;left:4788;top:5325;width:2;height:1" coordsize="2,1" path="m,1l,,,1r2,e" filled="f" strokeweight=".05pt">
                <v:path arrowok="t"/>
              </v:shape>
              <v:shape id="_x0000_s12429" style="position:absolute;left:4790;top:5325;width:1;height:1" coordsize="1,1" path="m,1l,,,1r1,e" filled="f" strokeweight=".05pt">
                <v:path arrowok="t"/>
              </v:shape>
              <v:shape id="_x0000_s12430" style="position:absolute;left:4791;top:5326;width:1;height:1" coordsize="1,0" path="m,l,,,,1,e" filled="f" strokeweight=".05pt">
                <v:path arrowok="t"/>
              </v:shape>
              <v:shape id="_x0000_s12431" style="position:absolute;left:4792;top:5325;width:1;height:1" coordsize="1,1" path="m,1l,,,,1,1e" filled="f" strokeweight=".05pt">
                <v:path arrowok="t"/>
              </v:shape>
              <v:shape id="_x0000_s12432" style="position:absolute;left:4793;top:5325;width:1;height:1" coordsize="1,1" path="m,1l,,,,1,e" filled="f" strokeweight=".05pt">
                <v:path arrowok="t"/>
              </v:shape>
              <v:shape id="_x0000_s12433" style="position:absolute;left:4794;top:5325;width:2;height:1" coordsize="2,1" path="m,1l,,,1r2,e" filled="f" strokeweight=".05pt">
                <v:path arrowok="t"/>
              </v:shape>
              <v:shape id="_x0000_s12434" style="position:absolute;left:4796;top:5326;width:1;height:1" coordsize="1,0" path="m,l,,,,1,e" filled="f" strokeweight=".05pt">
                <v:path arrowok="t"/>
              </v:shape>
              <v:shape id="_x0000_s12435" style="position:absolute;left:4797;top:5326;width:1;height:1" coordsize="1,0" path="m,l,,,,1,e" filled="f" strokeweight=".05pt">
                <v:path arrowok="t"/>
              </v:shape>
              <v:shape id="_x0000_s12436" style="position:absolute;left:4798;top:5325;width:1;height:1" coordsize="1,1" path="m,1r,l,1,1,e" filled="f" strokeweight=".05pt">
                <v:path arrowok="t"/>
              </v:shape>
              <v:shape id="_x0000_s12437" style="position:absolute;left:4799;top:5325;width:1;height:1" coordsize="1,1" path="m,1l,,,1r1,e" filled="f" strokeweight=".05pt">
                <v:path arrowok="t"/>
              </v:shape>
              <v:shape id="_x0000_s12438" style="position:absolute;left:4800;top:5326;width:2;height:1" coordsize="2,0" path="m,l,,,,2,e" filled="f" strokeweight=".05pt">
                <v:path arrowok="t"/>
              </v:shape>
              <v:shape id="_x0000_s12439" style="position:absolute;left:4802;top:5326;width:1;height:1" coordsize="1,0" path="m,l,,,,1,e" filled="f" strokeweight=".05pt">
                <v:path arrowok="t"/>
              </v:shape>
              <v:shape id="_x0000_s12440" style="position:absolute;left:4803;top:5326;width:1;height:1" coordsize="1,0" path="m,l,,,,1,e" filled="f" strokeweight=".05pt">
                <v:path arrowok="t"/>
              </v:shape>
              <v:shape id="_x0000_s12441" style="position:absolute;left:4804;top:5325;width:1;height:1" coordsize="1,1" path="m,1l,,,1r1,e" filled="f" strokeweight=".05pt">
                <v:path arrowok="t"/>
              </v:shape>
              <v:shape id="_x0000_s12442" style="position:absolute;left:4805;top:5326;width:1;height:1" coordsize="1,0" path="m,l,,,,1,e" filled="f" strokeweight=".05pt">
                <v:path arrowok="t"/>
              </v:shape>
              <v:shape id="_x0000_s12443" style="position:absolute;left:4806;top:5326;width:2;height:1" coordsize="2,0" path="m,l,,,,2,e" filled="f" strokeweight=".05pt">
                <v:path arrowok="t"/>
              </v:shape>
              <v:shape id="_x0000_s12444" style="position:absolute;left:4808;top:5326;width:1;height:1" coordsize="1,0" path="m,l,,,,1,e" filled="f" strokeweight=".05pt">
                <v:path arrowok="t"/>
              </v:shape>
              <v:shape id="_x0000_s12445" style="position:absolute;left:4809;top:5326;width:1;height:1" coordsize="1,0" path="m,l,,,,1,e" filled="f" strokeweight=".05pt">
                <v:path arrowok="t"/>
              </v:shape>
              <v:shape id="_x0000_s12446" style="position:absolute;left:4810;top:5325;width:1;height:1" coordsize="1,1" path="m,1r,l,1,1,e" filled="f" strokeweight=".05pt">
                <v:path arrowok="t"/>
              </v:shape>
              <v:shape id="_x0000_s12447" style="position:absolute;left:4811;top:5325;width:1;height:1" coordsize="1,1" path="m,1l,,,1,1,e" filled="f" strokeweight=".05pt">
                <v:path arrowok="t"/>
              </v:shape>
              <v:shape id="_x0000_s12448" style="position:absolute;left:4812;top:5324;width:2;height:2" coordsize="2,2" path="m,2l,1r,l2,e" filled="f" strokeweight=".05pt">
                <v:path arrowok="t"/>
              </v:shape>
              <v:shape id="_x0000_s12449" style="position:absolute;left:4814;top:5324;width:1;height:2" coordsize="1,2" path="m,2l,,,2r1,e" filled="f" strokeweight=".05pt">
                <v:path arrowok="t"/>
              </v:shape>
              <v:shape id="_x0000_s12450" style="position:absolute;left:4815;top:5326;width:1;height:1" coordsize="1,0" path="m,l,,,,1,e" filled="f" strokeweight=".05pt">
                <v:path arrowok="t"/>
              </v:shape>
              <v:shape id="_x0000_s12451" style="position:absolute;left:4816;top:5325;width:1;height:1" coordsize="1,1" path="m,1r,l,1,1,e" filled="f" strokeweight=".05pt">
                <v:path arrowok="t"/>
              </v:shape>
              <v:shape id="_x0000_s12452" style="position:absolute;left:4817;top:5325;width:1;height:1" coordsize="1,1" path="m,1l,,,1,1,e" filled="f" strokeweight=".05pt">
                <v:path arrowok="t"/>
              </v:shape>
              <v:shape id="_x0000_s12453" style="position:absolute;left:4818;top:5325;width:2;height:1" coordsize="2,1" path="m,1l,,,1r2,e" filled="f" strokeweight=".05pt">
                <v:path arrowok="t"/>
              </v:shape>
              <v:shape id="_x0000_s12454" style="position:absolute;left:4820;top:5325;width:1;height:1" coordsize="1,1" path="m,1l,,,1r1,e" filled="f" strokeweight=".05pt">
                <v:path arrowok="t"/>
              </v:shape>
              <v:shape id="_x0000_s12455" style="position:absolute;left:4821;top:5325;width:1;height:1" coordsize="1,1" path="m,1l,,,1r1,e" filled="f" strokeweight=".05pt">
                <v:path arrowok="t"/>
              </v:shape>
              <v:shape id="_x0000_s12456" style="position:absolute;left:4822;top:5325;width:1;height:1" coordsize="1,1" path="m,1l,,,1,1,e" filled="f" strokeweight=".05pt">
                <v:path arrowok="t"/>
              </v:shape>
              <v:shape id="_x0000_s12457" style="position:absolute;left:4823;top:5325;width:1;height:1" coordsize="1,1" path="m,1l,,,1r1,e" filled="f" strokeweight=".05pt">
                <v:path arrowok="t"/>
              </v:shape>
              <v:shape id="_x0000_s12458" style="position:absolute;left:4824;top:5326;width:2;height:1" coordsize="2,0" path="m,l,,,,2,e" filled="f" strokeweight=".05pt">
                <v:path arrowok="t"/>
              </v:shape>
              <v:shape id="_x0000_s12459" style="position:absolute;left:4826;top:5326;width:1;height:1" coordsize="1,0" path="m,l,,,,1,e" filled="f" strokeweight=".05pt">
                <v:path arrowok="t"/>
              </v:shape>
              <v:shape id="_x0000_s12460" style="position:absolute;left:4827;top:5325;width:1;height:1" coordsize="1,1" path="m,1l,,,,1,e" filled="f" strokeweight=".05pt">
                <v:path arrowok="t"/>
              </v:shape>
              <v:shape id="_x0000_s12461" style="position:absolute;left:4828;top:5325;width:1;height:1" coordsize="1,1" path="m,1l,,,1r1,e" filled="f" strokeweight=".05pt">
                <v:path arrowok="t"/>
              </v:shape>
              <v:shape id="_x0000_s12462" style="position:absolute;left:4829;top:5325;width:1;height:1" coordsize="1,1" path="m,1l,,,1r1,e" filled="f" strokeweight=".05pt">
                <v:path arrowok="t"/>
              </v:shape>
              <v:shape id="_x0000_s12463" style="position:absolute;left:4830;top:5323;width:2;height:3" coordsize="2,3" path="m,3l,1r,l2,e" filled="f" strokeweight=".05pt">
                <v:path arrowok="t"/>
              </v:shape>
              <v:shape id="_x0000_s12464" style="position:absolute;left:4832;top:5305;width:1;height:18" coordsize="1,18" path="m,18l,,,7,1,8e" filled="f" strokeweight=".05pt">
                <v:path arrowok="t"/>
              </v:shape>
              <v:shape id="_x0000_s12465" style="position:absolute;left:4833;top:5313;width:1;height:13" coordsize="1,13" path="m,13l,,,13r1,e" filled="f" strokeweight=".05pt">
                <v:path arrowok="t"/>
              </v:shape>
              <v:shape id="_x0000_s12466" style="position:absolute;left:4834;top:5326;width:1;height:1" coordsize="1,0" path="m,l,,,,1,e" filled="f" strokeweight=".05pt">
                <v:path arrowok="t"/>
              </v:shape>
              <v:shape id="_x0000_s12467" style="position:absolute;left:4835;top:5326;width:1;height:1" coordsize="1,0" path="m,l,,,,1,e" filled="f" strokeweight=".05pt">
                <v:path arrowok="t"/>
              </v:shape>
              <v:shape id="_x0000_s12468" style="position:absolute;left:4836;top:5325;width:2;height:1" coordsize="2,1" path="m,1l,,,,2,1e" filled="f" strokeweight=".05pt">
                <v:path arrowok="t"/>
              </v:shape>
              <v:shape id="_x0000_s12469" style="position:absolute;left:4838;top:5326;width:1;height:1" coordsize="1,0" path="m,l,,,,1,e" filled="f" strokeweight=".05pt">
                <v:path arrowok="t"/>
              </v:shape>
              <v:shape id="_x0000_s12470" style="position:absolute;left:4839;top:5325;width:1;height:1" coordsize="1,1" path="m,1l,,,,1,e" filled="f" strokeweight=".05pt">
                <v:path arrowok="t"/>
              </v:shape>
              <v:shape id="_x0000_s12471" style="position:absolute;left:4840;top:5323;width:1;height:2" coordsize="1,2" path="m,2l,1r,l1,e" filled="f" strokeweight=".05pt">
                <v:path arrowok="t"/>
              </v:shape>
              <v:shape id="_x0000_s12472" style="position:absolute;left:4841;top:5319;width:1;height:4" coordsize="1,4" path="m,4l,,,1,1,3e" filled="f" strokeweight=".05pt">
                <v:path arrowok="t"/>
              </v:shape>
              <v:shape id="_x0000_s12473" style="position:absolute;left:4842;top:5322;width:2;height:4" coordsize="2,4" path="m,4l,,,4r2,e" filled="f" strokeweight=".05pt">
                <v:path arrowok="t"/>
              </v:shape>
              <v:shape id="_x0000_s12474" style="position:absolute;left:4844;top:5326;width:1;height:1" coordsize="1,0" path="m,l,,,,1,e" filled="f" strokeweight=".05pt">
                <v:path arrowok="t"/>
              </v:shape>
              <v:shape id="_x0000_s12475" style="position:absolute;left:4845;top:5325;width:1;height:1" coordsize="1,1" path="m,1l,,,1r1,e" filled="f" strokeweight=".05pt">
                <v:path arrowok="t"/>
              </v:shape>
              <v:shape id="_x0000_s12476" style="position:absolute;left:4846;top:5325;width:1;height:1" coordsize="1,1" path="m,1l,,,,1,1e" filled="f" strokeweight=".05pt">
                <v:path arrowok="t"/>
              </v:shape>
              <v:shape id="_x0000_s12477" style="position:absolute;left:4847;top:5325;width:1;height:1" coordsize="1,1" path="m,1l,,,,1,1e" filled="f" strokeweight=".05pt">
                <v:path arrowok="t"/>
              </v:shape>
              <v:shape id="_x0000_s12478" style="position:absolute;left:4848;top:5325;width:2;height:1" coordsize="2,1" path="m,1l,,,,2,1e" filled="f" strokeweight=".05pt">
                <v:path arrowok="t"/>
              </v:shape>
              <v:shape id="_x0000_s12479" style="position:absolute;left:4850;top:5325;width:1;height:1" coordsize="1,1" path="m,1l,,,,1,e" filled="f" strokeweight=".05pt">
                <v:path arrowok="t"/>
              </v:shape>
              <v:shape id="_x0000_s12480" style="position:absolute;left:4851;top:5324;width:1;height:1" coordsize="1,1" path="m,1l,,,1r1,e" filled="f" strokeweight=".05pt">
                <v:path arrowok="t"/>
              </v:shape>
              <v:shape id="_x0000_s12481" style="position:absolute;left:4852;top:5325;width:1;height:1" coordsize="1,1" path="m,1l,,,1r1,e" filled="f" strokeweight=".05pt">
                <v:path arrowok="t"/>
              </v:shape>
              <v:shape id="_x0000_s12482" style="position:absolute;left:4853;top:5325;width:1;height:1" coordsize="1,1" path="m,1l,,,1r1,e" filled="f" strokeweight=".05pt">
                <v:path arrowok="t"/>
              </v:shape>
              <v:shape id="_x0000_s12483" style="position:absolute;left:4854;top:5325;width:2;height:1" coordsize="2,1" path="m,1l,,,1r2,e" filled="f" strokeweight=".05pt">
                <v:path arrowok="t"/>
              </v:shape>
              <v:shape id="_x0000_s12484" style="position:absolute;left:4856;top:5325;width:1;height:1" coordsize="1,1" path="m,1l,,,,1,1e" filled="f" strokeweight=".05pt">
                <v:path arrowok="t"/>
              </v:shape>
              <v:shape id="_x0000_s12485" style="position:absolute;left:4857;top:5326;width:1;height:1" coordsize="1,0" path="m,l,,,,1,e" filled="f" strokeweight=".05pt">
                <v:path arrowok="t"/>
              </v:shape>
              <v:shape id="_x0000_s12486" style="position:absolute;left:4858;top:5326;width:1;height:1" coordsize="1,0" path="m,l,,,,1,e" filled="f" strokeweight=".05pt">
                <v:path arrowok="t"/>
              </v:shape>
              <v:shape id="_x0000_s12487" style="position:absolute;left:4859;top:5325;width:1;height:1" coordsize="1,1" path="m,1l,,,,1,1e" filled="f" strokeweight=".05pt">
                <v:path arrowok="t"/>
              </v:shape>
              <v:shape id="_x0000_s12488" style="position:absolute;left:4860;top:5325;width:2;height:1" coordsize="2,1" path="m,1l,,,1r2,e" filled="f" strokeweight=".05pt">
                <v:path arrowok="t"/>
              </v:shape>
              <v:shape id="_x0000_s12489" style="position:absolute;left:4862;top:5326;width:1;height:1" coordsize="1,0" path="m,l,,,,1,e" filled="f" strokeweight=".05pt">
                <v:path arrowok="t"/>
              </v:shape>
              <v:shape id="_x0000_s12490" style="position:absolute;left:4863;top:5326;width:1;height:1" coordsize="1,0" path="m,l,,,,1,e" filled="f" strokeweight=".05pt">
                <v:path arrowok="t"/>
              </v:shape>
              <v:shape id="_x0000_s12491" style="position:absolute;left:4864;top:5326;width:1;height:1" coordsize="1,0" path="m,l,,,,1,e" filled="f" strokeweight=".05pt">
                <v:path arrowok="t"/>
              </v:shape>
              <v:shape id="_x0000_s12492" style="position:absolute;left:4865;top:5325;width:1;height:1" coordsize="1,1" path="m,1l,,,,1,1e" filled="f" strokeweight=".05pt">
                <v:path arrowok="t"/>
              </v:shape>
              <v:shape id="_x0000_s12493" style="position:absolute;left:4866;top:5326;width:2;height:1" coordsize="2,0" path="m,l,,,,2,e" filled="f" strokeweight=".05pt">
                <v:path arrowok="t"/>
              </v:shape>
              <v:shape id="_x0000_s12494" style="position:absolute;left:4868;top:5325;width:1;height:1" coordsize="1,1" path="m,1l,,,1r1,e" filled="f" strokeweight=".05pt">
                <v:path arrowok="t"/>
              </v:shape>
              <v:shape id="_x0000_s12495" style="position:absolute;left:4869;top:5325;width:1;height:1" coordsize="1,1" path="m,1l,,,1r1,e" filled="f" strokeweight=".05pt">
                <v:path arrowok="t"/>
              </v:shape>
              <v:shape id="_x0000_s12496" style="position:absolute;left:4870;top:5325;width:1;height:1" coordsize="1,1" path="m,1l,,,1r1,e" filled="f" strokeweight=".05pt">
                <v:path arrowok="t"/>
              </v:shape>
              <v:shape id="_x0000_s12497" style="position:absolute;left:4871;top:5325;width:1;height:1" coordsize="1,1" path="m,1l,,,1r1,e" filled="f" strokeweight=".05pt">
                <v:path arrowok="t"/>
              </v:shape>
              <v:shape id="_x0000_s12498" style="position:absolute;left:4872;top:5325;width:2;height:1" coordsize="2,1" path="m,1l,,,1r2,e" filled="f" strokeweight=".05pt">
                <v:path arrowok="t"/>
              </v:shape>
              <v:shape id="_x0000_s12499" style="position:absolute;left:4874;top:5325;width:1;height:1" coordsize="1,1" path="m,1l,,,1r1,e" filled="f" strokeweight=".05pt">
                <v:path arrowok="t"/>
              </v:shape>
              <v:shape id="_x0000_s12500" style="position:absolute;left:4875;top:5325;width:1;height:1" coordsize="1,1" path="m,1l,,,1r1,e" filled="f" strokeweight=".05pt">
                <v:path arrowok="t"/>
              </v:shape>
              <v:shape id="_x0000_s12501" style="position:absolute;left:4876;top:5325;width:1;height:1" coordsize="1,1" path="m,1l,,,1r1,e" filled="f" strokeweight=".05pt">
                <v:path arrowok="t"/>
              </v:shape>
              <v:shape id="_x0000_s12502" style="position:absolute;left:4877;top:5325;width:1;height:1" coordsize="1,1" path="m,1l,,,1r1,e" filled="f" strokeweight=".05pt">
                <v:path arrowok="t"/>
              </v:shape>
              <v:shape id="_x0000_s12503" style="position:absolute;left:4878;top:5325;width:2;height:1" coordsize="2,1" path="m,1r,l,1,2,e" filled="f" strokeweight=".05pt">
                <v:path arrowok="t"/>
              </v:shape>
              <v:shape id="_x0000_s12504" style="position:absolute;left:4880;top:5325;width:1;height:1" coordsize="1,1" path="m,1l,,,1r1,e" filled="f" strokeweight=".05pt">
                <v:path arrowok="t"/>
              </v:shape>
              <v:shape id="_x0000_s12505" style="position:absolute;left:4881;top:5326;width:1;height:1" coordsize="1,0" path="m,l,,,,1,e" filled="f" strokeweight=".05pt">
                <v:path arrowok="t"/>
              </v:shape>
              <v:shape id="_x0000_s12506" style="position:absolute;left:4882;top:5326;width:1;height:1" coordsize="1,0" path="m,l,,,,1,e" filled="f" strokeweight=".05pt">
                <v:path arrowok="t"/>
              </v:shape>
              <v:shape id="_x0000_s12507" style="position:absolute;left:4883;top:5325;width:1;height:1" coordsize="1,1" path="m,1l,,,1r1,e" filled="f" strokeweight=".05pt">
                <v:path arrowok="t"/>
              </v:shape>
              <v:shape id="_x0000_s12508" style="position:absolute;left:4884;top:5326;width:1;height:1" coordsize="1,0" path="m,l,,,,1,e" filled="f" strokeweight=".05pt">
                <v:path arrowok="t"/>
              </v:shape>
              <v:shape id="_x0000_s12509" style="position:absolute;left:4885;top:5326;width:2;height:1" coordsize="2,0" path="m,l,,,,2,e" filled="f" strokeweight=".05pt">
                <v:path arrowok="t"/>
              </v:shape>
              <v:shape id="_x0000_s12510" style="position:absolute;left:4887;top:5325;width:1;height:1" coordsize="1,1" path="m,1l,,,,1,1e" filled="f" strokeweight=".05pt">
                <v:path arrowok="t"/>
              </v:shape>
              <v:shape id="_x0000_s12511" style="position:absolute;left:4888;top:5325;width:1;height:1" coordsize="1,1" path="m,1l,,,1,1,e" filled="f" strokeweight=".05pt">
                <v:path arrowok="t"/>
              </v:shape>
              <v:shape id="_x0000_s12512" style="position:absolute;left:4889;top:5325;width:1;height:1" coordsize="1,1" path="m,1l,,,1r1,e" filled="f" strokeweight=".05pt">
                <v:path arrowok="t"/>
              </v:shape>
              <v:shape id="_x0000_s12513" style="position:absolute;left:4890;top:5325;width:1;height:1" coordsize="1,1" path="m,1l,,,1r1,e" filled="f" strokeweight=".05pt">
                <v:path arrowok="t"/>
              </v:shape>
              <v:shape id="_x0000_s12514" style="position:absolute;left:4891;top:5326;width:2;height:1" coordsize="2,0" path="m,l,,,,2,e" filled="f" strokeweight=".05pt">
                <v:path arrowok="t"/>
              </v:shape>
              <v:shape id="_x0000_s12515" style="position:absolute;left:4893;top:5326;width:1;height:1" coordsize="1,0" path="m,l,,,,1,e" filled="f" strokeweight=".05pt">
                <v:path arrowok="t"/>
              </v:shape>
              <v:shape id="_x0000_s12516" style="position:absolute;left:4894;top:5325;width:1;height:1" coordsize="1,1" path="m,1l,,,1r1,e" filled="f" strokeweight=".05pt">
                <v:path arrowok="t"/>
              </v:shape>
              <v:shape id="_x0000_s12517" style="position:absolute;left:4895;top:5325;width:1;height:1" coordsize="1,1" path="m,1l,,,1r1,e" filled="f" strokeweight=".05pt">
                <v:path arrowok="t"/>
              </v:shape>
              <v:shape id="_x0000_s12518" style="position:absolute;left:4896;top:5325;width:1;height:1" coordsize="1,1" path="m,1l,,,1,1,e" filled="f" strokeweight=".05pt">
                <v:path arrowok="t"/>
              </v:shape>
              <v:shape id="_x0000_s12519" style="position:absolute;left:4897;top:5325;width:2;height:1" coordsize="2,1" path="m,1l,,,1r2,e" filled="f" strokeweight=".05pt">
                <v:path arrowok="t"/>
              </v:shape>
              <v:shape id="_x0000_s12520" style="position:absolute;left:4899;top:5325;width:1;height:1" coordsize="1,1" path="m,1r,l,1,1,e" filled="f" strokeweight=".05pt">
                <v:path arrowok="t"/>
              </v:shape>
              <v:shape id="_x0000_s12521" style="position:absolute;left:4900;top:5325;width:1;height:1" coordsize="1,1" path="m,1l,,,1r1,e" filled="f" strokeweight=".05pt">
                <v:path arrowok="t"/>
              </v:shape>
              <v:shape id="_x0000_s12522" style="position:absolute;left:4901;top:5326;width:1;height:1" coordsize="1,0" path="m,l,,,,1,e" filled="f" strokeweight=".05pt">
                <v:path arrowok="t"/>
              </v:shape>
              <v:shape id="_x0000_s12523" style="position:absolute;left:4902;top:5325;width:1;height:1" coordsize="1,1" path="m,1l,,,1r1,e" filled="f" strokeweight=".05pt">
                <v:path arrowok="t"/>
              </v:shape>
              <v:shape id="_x0000_s12524" style="position:absolute;left:4903;top:5325;width:2;height:1" coordsize="2,1" path="m,1l,,,1,2,e" filled="f" strokeweight=".05pt">
                <v:path arrowok="t"/>
              </v:shape>
              <v:shape id="_x0000_s12525" style="position:absolute;left:4905;top:5325;width:1;height:1" coordsize="1,1" path="m,1l,,,,1,1e" filled="f" strokeweight=".05pt">
                <v:path arrowok="t"/>
              </v:shape>
              <v:shape id="_x0000_s12526" style="position:absolute;left:4906;top:5325;width:1;height:1" coordsize="1,1" path="m,1l,,,,1,e" filled="f" strokeweight=".05pt">
                <v:path arrowok="t"/>
              </v:shape>
              <v:shape id="_x0000_s12527" style="position:absolute;left:4907;top:5324;width:1;height:1" coordsize="1,1" path="m,1l,,,1r1,e" filled="f" strokeweight=".05pt">
                <v:path arrowok="t"/>
              </v:shape>
              <v:shape id="_x0000_s12528" style="position:absolute;left:4908;top:5325;width:1;height:1" coordsize="1,1" path="m,1l,,,1r1,e" filled="f" strokeweight=".05pt">
                <v:path arrowok="t"/>
              </v:shape>
              <v:shape id="_x0000_s12529" style="position:absolute;left:4909;top:5326;width:2;height:1" coordsize="2,0" path="m,l,,,,2,e" filled="f" strokeweight=".05pt">
                <v:path arrowok="t"/>
              </v:shape>
              <v:shape id="_x0000_s12530" style="position:absolute;left:4911;top:5325;width:1;height:1" coordsize="1,1" path="m,1l,,,1r1,e" filled="f" strokeweight=".05pt">
                <v:path arrowok="t"/>
              </v:shape>
              <v:shape id="_x0000_s12531" style="position:absolute;left:4912;top:5326;width:1;height:1" coordsize="1,0" path="m,l,,,,1,e" filled="f" strokeweight=".05pt">
                <v:path arrowok="t"/>
              </v:shape>
              <v:shape id="_x0000_s12532" style="position:absolute;left:4913;top:5325;width:1;height:1" coordsize="1,1" path="m,1l,,,1r1,e" filled="f" strokeweight=".05pt">
                <v:path arrowok="t"/>
              </v:shape>
              <v:shape id="_x0000_s12533" style="position:absolute;left:4914;top:5325;width:1;height:1" coordsize="1,1" path="m,1l,,,1r1,e" filled="f" strokeweight=".05pt">
                <v:path arrowok="t"/>
              </v:shape>
              <v:shape id="_x0000_s12534" style="position:absolute;left:4915;top:5325;width:2;height:1" coordsize="2,1" path="m,1l,,,,2,1e" filled="f" strokeweight=".05pt">
                <v:path arrowok="t"/>
              </v:shape>
              <v:shape id="_x0000_s12535" style="position:absolute;left:4917;top:5325;width:1;height:1" coordsize="1,1" path="m,1l,,,,1,1e" filled="f" strokeweight=".05pt">
                <v:path arrowok="t"/>
              </v:shape>
              <v:shape id="_x0000_s12536" style="position:absolute;left:4918;top:5325;width:1;height:1" coordsize="1,1" path="m,1l,,,1r1,e" filled="f" strokeweight=".05pt">
                <v:path arrowok="t"/>
              </v:shape>
              <v:shape id="_x0000_s12537" style="position:absolute;left:4919;top:5326;width:1;height:1" coordsize="1,0" path="m,l,,,,1,e" filled="f" strokeweight=".05pt">
                <v:path arrowok="t"/>
              </v:shape>
              <v:shape id="_x0000_s12538" style="position:absolute;left:4920;top:5326;width:1;height:1" coordsize="1,0" path="m,l,,,,1,e" filled="f" strokeweight=".05pt">
                <v:path arrowok="t"/>
              </v:shape>
              <v:shape id="_x0000_s12539" style="position:absolute;left:4921;top:5326;width:2;height:1" coordsize="2,0" path="m,l,,,,2,e" filled="f" strokeweight=".05pt">
                <v:path arrowok="t"/>
              </v:shape>
              <v:shape id="_x0000_s12540" style="position:absolute;left:4923;top:5326;width:1;height:1" coordsize="1,0" path="m,l,,,,1,e" filled="f" strokeweight=".05pt">
                <v:path arrowok="t"/>
              </v:shape>
              <v:shape id="_x0000_s12541" style="position:absolute;left:4924;top:5325;width:1;height:1" coordsize="1,1" path="m,1l,,,,1,1e" filled="f" strokeweight=".05pt">
                <v:path arrowok="t"/>
              </v:shape>
              <v:shape id="_x0000_s12542" style="position:absolute;left:4925;top:5324;width:1;height:2" coordsize="1,2" path="m,2l,,,,1,e" filled="f" strokeweight=".05pt">
                <v:path arrowok="t"/>
              </v:shape>
              <v:shape id="_x0000_s12543" style="position:absolute;left:4926;top:5317;width:1;height:7" coordsize="1,7" path="m,7l,,,2,1,6e" filled="f" strokeweight=".05pt">
                <v:path arrowok="t"/>
              </v:shape>
              <v:shape id="_x0000_s12544" style="position:absolute;left:4927;top:5322;width:2;height:4" coordsize="2,4" path="m,4l,,,4r2,e" filled="f" strokeweight=".05pt">
                <v:path arrowok="t"/>
              </v:shape>
              <v:shape id="_x0000_s12545" style="position:absolute;left:4929;top:5326;width:1;height:1" coordsize="1,0" path="m,l,,,,1,e" filled="f" strokeweight=".05pt">
                <v:path arrowok="t"/>
              </v:shape>
              <v:shape id="_x0000_s12546" style="position:absolute;left:4930;top:5325;width:1;height:1" coordsize="1,1" path="m,1l,,,1r1,e" filled="f" strokeweight=".05pt">
                <v:path arrowok="t"/>
              </v:shape>
              <v:shape id="_x0000_s12547" style="position:absolute;left:4931;top:5325;width:1;height:1" coordsize="1,1" path="m,1l,,,1r1,e" filled="f" strokeweight=".05pt">
                <v:path arrowok="t"/>
              </v:shape>
              <v:shape id="_x0000_s12548" style="position:absolute;left:4932;top:5325;width:1;height:1" coordsize="1,1" path="m,1l,,,1r1,e" filled="f" strokeweight=".05pt">
                <v:path arrowok="t"/>
              </v:shape>
              <v:shape id="_x0000_s12549" style="position:absolute;left:4933;top:5326;width:2;height:1" coordsize="2,0" path="m,l,,,,2,e" filled="f" strokeweight=".05pt">
                <v:path arrowok="t"/>
              </v:shape>
              <v:shape id="_x0000_s12550" style="position:absolute;left:4935;top:5325;width:1;height:1" coordsize="1,1" path="m,1l,,,,1,e" filled="f" strokeweight=".05pt">
                <v:path arrowok="t"/>
              </v:shape>
              <v:shape id="_x0000_s12551" style="position:absolute;left:4936;top:5322;width:1;height:3" coordsize="1,3" path="m,3l,,,2r1,e" filled="f" strokeweight=".05pt">
                <v:path arrowok="t"/>
              </v:shape>
              <v:shape id="_x0000_s12552" style="position:absolute;left:4937;top:5324;width:1;height:2" coordsize="1,2" path="m,2l,,,2r1,e" filled="f" strokeweight=".05pt">
                <v:path arrowok="t"/>
              </v:shape>
              <v:shape id="_x0000_s12553" style="position:absolute;left:4938;top:5326;width:1;height:1" coordsize="1,0" path="m,l,,,,1,e" filled="f" strokeweight=".05pt">
                <v:path arrowok="t"/>
              </v:shape>
              <v:shape id="_x0000_s12554" style="position:absolute;left:4939;top:5326;width:2;height:1" coordsize="2,0" path="m,l,,,,2,e" filled="f" strokeweight=".05pt">
                <v:path arrowok="t"/>
              </v:shape>
              <v:shape id="_x0000_s12555" style="position:absolute;left:4941;top:5326;width:1;height:1" coordsize="1,0" path="m,l,,,,1,e" filled="f" strokeweight=".05pt">
                <v:path arrowok="t"/>
              </v:shape>
              <v:shape id="_x0000_s12556" style="position:absolute;left:4942;top:5325;width:1;height:1" coordsize="1,1" path="m,1l,,,1r1,e" filled="f" strokeweight=".05pt">
                <v:path arrowok="t"/>
              </v:shape>
              <v:shape id="_x0000_s12557" style="position:absolute;left:4943;top:5325;width:1;height:1" coordsize="1,1" path="m,1l,,,1r1,e" filled="f" strokeweight=".05pt">
                <v:path arrowok="t"/>
              </v:shape>
              <v:shape id="_x0000_s12558" style="position:absolute;left:4944;top:5317;width:1;height:9" coordsize="1,9" path="m,9l,3r,l1,e" filled="f" strokeweight=".05pt">
                <v:path arrowok="t"/>
              </v:shape>
              <v:shape id="_x0000_s12559" style="position:absolute;left:4945;top:5301;width:2;height:17" coordsize="2,17" path="m,16l,,,10r2,7e" filled="f" strokeweight=".05pt">
                <v:path arrowok="t"/>
              </v:shape>
              <v:shape id="_x0000_s12560" style="position:absolute;left:4947;top:5318;width:1;height:8" coordsize="1,8" path="m,8l,,,7,1,8e" filled="f" strokeweight=".05pt">
                <v:path arrowok="t"/>
              </v:shape>
              <v:shape id="_x0000_s12561" style="position:absolute;left:4948;top:5325;width:1;height:1" coordsize="1,1" path="m,1l,,,,1,1e" filled="f" strokeweight=".05pt">
                <v:path arrowok="t"/>
              </v:shape>
              <v:shape id="_x0000_s12562" style="position:absolute;left:4949;top:5325;width:1;height:1" coordsize="1,1" path="m,1l,,,,1,1e" filled="f" strokeweight=".05pt">
                <v:path arrowok="t"/>
              </v:shape>
              <v:shape id="_x0000_s12563" style="position:absolute;left:4950;top:5325;width:1;height:1" coordsize="1,1" path="m,1l,,,1r1,e" filled="f" strokeweight=".05pt">
                <v:path arrowok="t"/>
              </v:shape>
              <v:shape id="_x0000_s12564" style="position:absolute;left:4951;top:5325;width:2;height:1" coordsize="2,1" path="m,1r,l,1,2,e" filled="f" strokeweight=".05pt">
                <v:path arrowok="t"/>
              </v:shape>
              <v:shape id="_x0000_s12565" style="position:absolute;left:4953;top:5325;width:1;height:1" coordsize="1,1" path="m,1l,,,,1,1e" filled="f" strokeweight=".05pt">
                <v:path arrowok="t"/>
              </v:shape>
              <v:shape id="_x0000_s12566" style="position:absolute;left:4954;top:5320;width:1;height:6" coordsize="1,6" path="m,6l,2r,l1,e" filled="f" strokeweight=".05pt">
                <v:path arrowok="t"/>
              </v:shape>
              <v:shape id="_x0000_s12567" style="position:absolute;left:4955;top:5314;width:1;height:9" coordsize="1,9" path="m,8l,,,8,1,9e" filled="f" strokeweight=".05pt">
                <v:path arrowok="t"/>
              </v:shape>
              <v:shape id="_x0000_s12568" style="position:absolute;left:4956;top:5323;width:1;height:3" coordsize="1,3" path="m,3l,,,3r1,e" filled="f" strokeweight=".05pt">
                <v:path arrowok="t"/>
              </v:shape>
              <v:shape id="_x0000_s12569" style="position:absolute;left:4957;top:5325;width:2;height:1" coordsize="2,1" path="m,1l,,,1,2,e" filled="f" strokeweight=".05pt">
                <v:path arrowok="t"/>
              </v:shape>
              <v:shape id="_x0000_s12570" style="position:absolute;left:4959;top:5325;width:1;height:1" coordsize="1,1" path="m,1l,,,1,1,e" filled="f" strokeweight=".05pt">
                <v:path arrowok="t"/>
              </v:shape>
              <v:shape id="_x0000_s12571" style="position:absolute;left:4960;top:5325;width:1;height:1" coordsize="1,1" path="m,1l,,,1r1,e" filled="f" strokeweight=".05pt">
                <v:path arrowok="t"/>
              </v:shape>
              <v:shape id="_x0000_s12572" style="position:absolute;left:4961;top:5325;width:1;height:1" coordsize="1,1" path="m,1l,,,,1,1e" filled="f" strokeweight=".05pt">
                <v:path arrowok="t"/>
              </v:shape>
              <v:shape id="_x0000_s12573" style="position:absolute;left:4962;top:5325;width:1;height:1" coordsize="1,1" path="m,1l,,,,1,e" filled="f" strokeweight=".05pt">
                <v:path arrowok="t"/>
              </v:shape>
              <v:shape id="_x0000_s12574" style="position:absolute;left:4963;top:5324;width:2;height:2" coordsize="2,2" path="m,2l,1r,l2,e" filled="f" strokeweight=".05pt">
                <v:path arrowok="t"/>
              </v:shape>
              <v:shape id="_x0000_s12575" style="position:absolute;left:4965;top:5323;width:1;height:2" coordsize="1,2" path="m,2l,,,2r1,e" filled="f" strokeweight=".05pt">
                <v:path arrowok="t"/>
              </v:shape>
              <v:shape id="_x0000_s12576" style="position:absolute;left:4966;top:5325;width:1;height:1" coordsize="1,1" path="m,1l,,,1r1,e" filled="f" strokeweight=".05pt">
                <v:path arrowok="t"/>
              </v:shape>
              <v:shape id="_x0000_s12577" style="position:absolute;left:4967;top:5325;width:1;height:1" coordsize="1,1" path="m,1l,,,1r1,e" filled="f" strokeweight=".05pt">
                <v:path arrowok="t"/>
              </v:shape>
              <v:shape id="_x0000_s12578" style="position:absolute;left:4968;top:5325;width:1;height:1" coordsize="1,1" path="m,1l,,,1,1,e" filled="f" strokeweight=".05pt">
                <v:path arrowok="t"/>
              </v:shape>
              <v:shape id="_x0000_s12579" style="position:absolute;left:4969;top:5325;width:2;height:1" coordsize="2,1" path="m,1l,,,1r2,e" filled="f" strokeweight=".05pt">
                <v:path arrowok="t"/>
              </v:shape>
              <v:shape id="_x0000_s12580" style="position:absolute;left:4971;top:5325;width:1;height:1" coordsize="1,1" path="m,1l,,,1r1,e" filled="f" strokeweight=".05pt">
                <v:path arrowok="t"/>
              </v:shape>
              <v:shape id="_x0000_s12581" style="position:absolute;left:4972;top:5325;width:1;height:1" coordsize="1,1" path="m,1l,,,1r1,e" filled="f" strokeweight=".05pt">
                <v:path arrowok="t"/>
              </v:shape>
              <v:shape id="_x0000_s12582" style="position:absolute;left:4973;top:5325;width:1;height:1" coordsize="1,1" path="m,1l,,,1,1,e" filled="f" strokeweight=".05pt">
                <v:path arrowok="t"/>
              </v:shape>
              <v:shape id="_x0000_s12583" style="position:absolute;left:4974;top:5325;width:1;height:1" coordsize="1,1" path="m,1l,,,1r1,e" filled="f" strokeweight=".05pt">
                <v:path arrowok="t"/>
              </v:shape>
              <v:shape id="_x0000_s12584" style="position:absolute;left:4975;top:5325;width:2;height:1" coordsize="2,1" path="m,1l,,,,2,1e" filled="f" strokeweight=".05pt">
                <v:path arrowok="t"/>
              </v:shape>
              <v:shape id="_x0000_s12585" style="position:absolute;left:4977;top:5325;width:1;height:1" coordsize="1,1" path="m,1r,l,1,1,e" filled="f" strokeweight=".05pt">
                <v:path arrowok="t"/>
              </v:shape>
              <v:shape id="_x0000_s12586" style="position:absolute;left:4978;top:5325;width:1;height:1" coordsize="1,1" path="m,1l,,,,1,1e" filled="f" strokeweight=".05pt">
                <v:path arrowok="t"/>
              </v:shape>
              <v:shape id="_x0000_s12587" style="position:absolute;left:4979;top:5326;width:1;height:1" coordsize="1,0" path="m,l,,,,1,e" filled="f" strokeweight=".05pt">
                <v:path arrowok="t"/>
              </v:shape>
              <v:shape id="_x0000_s12588" style="position:absolute;left:4980;top:5326;width:1;height:1" coordsize="1,0" path="m,l,,,,1,e" filled="f" strokeweight=".05pt">
                <v:path arrowok="t"/>
              </v:shape>
              <v:shape id="_x0000_s12589" style="position:absolute;left:4981;top:5325;width:2;height:1" coordsize="2,1" path="m,1l,,,1r2,e" filled="f" strokeweight=".05pt">
                <v:path arrowok="t"/>
              </v:shape>
              <v:shape id="_x0000_s12590" style="position:absolute;left:4983;top:5324;width:1;height:2" coordsize="1,2" path="m,2l,,,,1,1e" filled="f" strokeweight=".05pt">
                <v:path arrowok="t"/>
              </v:shape>
              <v:shape id="_x0000_s12591" style="position:absolute;left:4984;top:5325;width:1;height:1" coordsize="1,1" path="m,1l,,,1r1,e" filled="f" strokeweight=".05pt">
                <v:path arrowok="t"/>
              </v:shape>
              <v:shape id="_x0000_s12592" style="position:absolute;left:4985;top:5326;width:1;height:1" coordsize="1,0" path="m,l,,,,1,e" filled="f" strokeweight=".05pt">
                <v:path arrowok="t"/>
              </v:shape>
              <v:shape id="_x0000_s12593" style="position:absolute;left:4986;top:5326;width:1;height:1" coordsize="1,0" path="m,l,,,,1,e" filled="f" strokeweight=".05pt">
                <v:path arrowok="t"/>
              </v:shape>
              <v:shape id="_x0000_s12594" style="position:absolute;left:4987;top:5325;width:2;height:1" coordsize="2,1" path="m,1l,,,1r2,e" filled="f" strokeweight=".05pt">
                <v:path arrowok="t"/>
              </v:shape>
              <v:shape id="_x0000_s12595" style="position:absolute;left:4989;top:5326;width:1;height:1" coordsize="1,0" path="m,l,,,,1,e" filled="f" strokeweight=".05pt">
                <v:path arrowok="t"/>
              </v:shape>
              <v:shape id="_x0000_s12596" style="position:absolute;left:4990;top:5325;width:1;height:1" coordsize="1,1" path="m,1l,,,1r1,e" filled="f" strokeweight=".05pt">
                <v:path arrowok="t"/>
              </v:shape>
              <v:shape id="_x0000_s12597" style="position:absolute;left:4991;top:5325;width:1;height:1" coordsize="1,1" path="m,1l,,,1r1,e" filled="f" strokeweight=".05pt">
                <v:path arrowok="t"/>
              </v:shape>
              <v:shape id="_x0000_s12598" style="position:absolute;left:4992;top:5325;width:1;height:1" coordsize="1,1" path="m,1l,,,,1,1e" filled="f" strokeweight=".05pt">
                <v:path arrowok="t"/>
              </v:shape>
              <v:shape id="_x0000_s12599" style="position:absolute;left:4993;top:5325;width:2;height:1" coordsize="2,1" path="m,1l,,,1r2,e" filled="f" strokeweight=".05pt">
                <v:path arrowok="t"/>
              </v:shape>
              <v:shape id="_x0000_s12600" style="position:absolute;left:4995;top:5326;width:1;height:1" coordsize="1,0" path="m,l,,,,1,e" filled="f" strokeweight=".05pt">
                <v:path arrowok="t"/>
              </v:shape>
              <v:shape id="_x0000_s12601" style="position:absolute;left:4996;top:5325;width:1;height:1" coordsize="1,1" path="m,1l,,,1r1,e" filled="f" strokeweight=".05pt">
                <v:path arrowok="t"/>
              </v:shape>
              <v:shape id="_x0000_s12602" style="position:absolute;left:4997;top:5325;width:1;height:1" coordsize="1,1" path="m,1l,,,1r1,e" filled="f" strokeweight=".05pt">
                <v:path arrowok="t"/>
              </v:shape>
              <v:shape id="_x0000_s12603" style="position:absolute;left:4998;top:5326;width:1;height:1" coordsize="1,0" path="m,l,,,,1,e" filled="f" strokeweight=".05pt">
                <v:path arrowok="t"/>
              </v:shape>
              <v:shape id="_x0000_s12604" style="position:absolute;left:4999;top:5325;width:2;height:1" coordsize="2,1" path="m,1l,,,1r2,e" filled="f" strokeweight=".05pt">
                <v:path arrowok="t"/>
              </v:shape>
              <v:shape id="_x0000_s12605" style="position:absolute;left:5001;top:5325;width:1;height:1" coordsize="1,1" path="m,1l,,,1r1,e" filled="f" strokeweight=".05pt">
                <v:path arrowok="t"/>
              </v:shape>
              <v:shape id="_x0000_s12606" style="position:absolute;left:5002;top:5325;width:1;height:1" coordsize="1,1" path="m,1l,,,,1,1e" filled="f" strokeweight=".05pt">
                <v:path arrowok="t"/>
              </v:shape>
              <v:shape id="_x0000_s12607" style="position:absolute;left:5003;top:5326;width:1;height:1" coordsize="1,0" path="m,l,,,,1,e" filled="f" strokeweight=".05pt">
                <v:path arrowok="t"/>
              </v:shape>
              <v:shape id="_x0000_s12608" style="position:absolute;left:5004;top:5326;width:1;height:1" coordsize="1,0" path="m,l,,,,1,e" filled="f" strokeweight=".05pt">
                <v:path arrowok="t"/>
              </v:shape>
              <v:shape id="_x0000_s12609" style="position:absolute;left:5005;top:5325;width:2;height:1" coordsize="2,1" path="m,1l,,,,2,e" filled="f" strokeweight=".05pt">
                <v:path arrowok="t"/>
              </v:shape>
              <v:shape id="_x0000_s12610" style="position:absolute;left:5007;top:5325;width:1;height:1" coordsize="1,1" path="m,1l,,,1,1,e" filled="f" strokeweight=".05pt">
                <v:path arrowok="t"/>
              </v:shape>
              <v:shape id="_x0000_s12611" style="position:absolute;left:5008;top:5325;width:1;height:1" coordsize="1,1" path="m,1l,,,1r1,e" filled="f" strokeweight=".05pt">
                <v:path arrowok="t"/>
              </v:shape>
              <v:shape id="_x0000_s12612" style="position:absolute;left:5009;top:5326;width:1;height:1" coordsize="1,0" path="m,l,,,,1,e" filled="f" strokeweight=".05pt">
                <v:path arrowok="t"/>
              </v:shape>
              <v:shape id="_x0000_s12613" style="position:absolute;left:5010;top:5325;width:1;height:1" coordsize="1,1" path="m,1l,,,1r1,e" filled="f" strokeweight=".05pt">
                <v:path arrowok="t"/>
              </v:shape>
              <v:shape id="_x0000_s12614" style="position:absolute;left:5011;top:5325;width:2;height:1" coordsize="2,1" path="m,1l,,,1r2,e" filled="f" strokeweight=".05pt">
                <v:path arrowok="t"/>
              </v:shape>
              <v:shape id="_x0000_s12615" style="position:absolute;left:5013;top:5326;width:1;height:1" coordsize="1,0" path="m,l,,,,1,e" filled="f" strokeweight=".05pt">
                <v:path arrowok="t"/>
              </v:shape>
              <v:shape id="_x0000_s12616" style="position:absolute;left:5014;top:5326;width:1;height:1" coordsize="1,0" path="m,l,,,,1,e" filled="f" strokeweight=".05pt">
                <v:path arrowok="t"/>
              </v:shape>
              <v:shape id="_x0000_s12617" style="position:absolute;left:5015;top:5326;width:1;height:1" coordsize="1,0" path="m,l,,,,1,e" filled="f" strokeweight=".05pt">
                <v:path arrowok="t"/>
              </v:shape>
              <v:shape id="_x0000_s12618" style="position:absolute;left:5016;top:5326;width:1;height:1" coordsize="1,0" path="m,l,,,,1,e" filled="f" strokeweight=".05pt">
                <v:path arrowok="t"/>
              </v:shape>
              <v:shape id="_x0000_s12619" style="position:absolute;left:5017;top:5325;width:2;height:1" coordsize="2,1" path="m,1l,,,1r2,e" filled="f" strokeweight=".05pt">
                <v:path arrowok="t"/>
              </v:shape>
              <v:shape id="_x0000_s12620" style="position:absolute;left:5019;top:5326;width:1;height:1" coordsize="1,0" path="m,l,,,,1,e" filled="f" strokeweight=".05pt">
                <v:path arrowok="t"/>
              </v:shape>
              <v:shape id="_x0000_s12621" style="position:absolute;left:5020;top:5326;width:1;height:1" coordsize="1,0" path="m,l,,,,1,e" filled="f" strokeweight=".05pt">
                <v:path arrowok="t"/>
              </v:shape>
              <v:shape id="_x0000_s12622" style="position:absolute;left:5021;top:5326;width:1;height:1" coordsize="1,0" path="m,l,,,,1,e" filled="f" strokeweight=".05pt">
                <v:path arrowok="t"/>
              </v:shape>
              <v:shape id="_x0000_s12623" style="position:absolute;left:5022;top:5326;width:1;height:1" coordsize="1,0" path="m,l,,,,1,e" filled="f" strokeweight=".05pt">
                <v:path arrowok="t"/>
              </v:shape>
            </v:group>
            <v:group id="_x0000_s12825" style="position:absolute;left:5023;top:5317;width:240;height:10" coordorigin="5023,5317" coordsize="240,10">
              <v:shape id="_x0000_s12625" style="position:absolute;left:5023;top:5326;width:2;height:1" coordsize="2,0" path="m,l,,,,2,e" filled="f" strokeweight=".05pt">
                <v:path arrowok="t"/>
              </v:shape>
              <v:shape id="_x0000_s12626" style="position:absolute;left:5025;top:5326;width:1;height:1" coordsize="1,0" path="m,l,,,,1,e" filled="f" strokeweight=".05pt">
                <v:path arrowok="t"/>
              </v:shape>
              <v:shape id="_x0000_s12627" style="position:absolute;left:5026;top:5326;width:1;height:1" coordsize="1,0" path="m,l,,,,1,e" filled="f" strokeweight=".05pt">
                <v:path arrowok="t"/>
              </v:shape>
              <v:shape id="_x0000_s12628" style="position:absolute;left:5027;top:5325;width:1;height:1" coordsize="1,1" path="m,1l,,,1r1,e" filled="f" strokeweight=".05pt">
                <v:path arrowok="t"/>
              </v:shape>
              <v:shape id="_x0000_s12629" style="position:absolute;left:5028;top:5325;width:1;height:1" coordsize="1,1" path="m,1l,,,1r1,e" filled="f" strokeweight=".05pt">
                <v:path arrowok="t"/>
              </v:shape>
              <v:shape id="_x0000_s12630" style="position:absolute;left:5029;top:5326;width:2;height:1" coordsize="2,0" path="m,l,,,,2,e" filled="f" strokeweight=".05pt">
                <v:path arrowok="t"/>
              </v:shape>
              <v:shape id="_x0000_s12631" style="position:absolute;left:5031;top:5326;width:1;height:1" coordsize="1,0" path="m,l,,,,1,e" filled="f" strokeweight=".05pt">
                <v:path arrowok="t"/>
              </v:shape>
              <v:shape id="_x0000_s12632" style="position:absolute;left:5032;top:5326;width:1;height:1" coordsize="1,0" path="m,l,,,,1,e" filled="f" strokeweight=".05pt">
                <v:path arrowok="t"/>
              </v:shape>
              <v:shape id="_x0000_s12633" style="position:absolute;left:5033;top:5326;width:1;height:1" coordsize="1,0" path="m,l,,,,1,e" filled="f" strokeweight=".05pt">
                <v:path arrowok="t"/>
              </v:shape>
              <v:shape id="_x0000_s12634" style="position:absolute;left:5034;top:5326;width:1;height:1" coordsize="1,0" path="m,l,,,,1,e" filled="f" strokeweight=".05pt">
                <v:path arrowok="t"/>
              </v:shape>
              <v:shape id="_x0000_s12635" style="position:absolute;left:5035;top:5326;width:2;height:1" coordsize="2,0" path="m,l,,,,2,e" filled="f" strokeweight=".05pt">
                <v:path arrowok="t"/>
              </v:shape>
              <v:shape id="_x0000_s12636" style="position:absolute;left:5037;top:5326;width:1;height:1" coordsize="1,0" path="m,l,,,,1,e" filled="f" strokeweight=".05pt">
                <v:path arrowok="t"/>
              </v:shape>
              <v:shape id="_x0000_s12637" style="position:absolute;left:5038;top:5326;width:1;height:1" coordsize="1,0" path="m,l,,,,1,e" filled="f" strokeweight=".05pt">
                <v:path arrowok="t"/>
              </v:shape>
              <v:shape id="_x0000_s12638" style="position:absolute;left:5039;top:5325;width:1;height:1" coordsize="1,1" path="m,1l,,,1r1,e" filled="f" strokeweight=".05pt">
                <v:path arrowok="t"/>
              </v:shape>
              <v:shape id="_x0000_s12639" style="position:absolute;left:5040;top:5326;width:1;height:1" coordsize="1,0" path="m,l,,,,1,e" filled="f" strokeweight=".05pt">
                <v:path arrowok="t"/>
              </v:shape>
              <v:shape id="_x0000_s12640" style="position:absolute;left:5041;top:5326;width:2;height:1" coordsize="2,0" path="m,l,,,,2,e" filled="f" strokeweight=".05pt">
                <v:path arrowok="t"/>
              </v:shape>
              <v:shape id="_x0000_s12641" style="position:absolute;left:5043;top:5326;width:1;height:1" coordsize="1,0" path="m,l,,,,1,e" filled="f" strokeweight=".05pt">
                <v:path arrowok="t"/>
              </v:shape>
              <v:shape id="_x0000_s12642" style="position:absolute;left:5044;top:5326;width:1;height:1" coordsize="1,0" path="m,l,,,,1,e" filled="f" strokeweight=".05pt">
                <v:path arrowok="t"/>
              </v:shape>
              <v:shape id="_x0000_s12643" style="position:absolute;left:5045;top:5326;width:1;height:1" coordsize="1,0" path="m,l,,,,1,e" filled="f" strokeweight=".05pt">
                <v:path arrowok="t"/>
              </v:shape>
              <v:shape id="_x0000_s12644" style="position:absolute;left:5046;top:5325;width:1;height:1" coordsize="1,1" path="m,1l,,,1r1,e" filled="f" strokeweight=".05pt">
                <v:path arrowok="t"/>
              </v:shape>
              <v:shape id="_x0000_s12645" style="position:absolute;left:5047;top:5325;width:2;height:1" coordsize="2,1" path="m,1l,,,1r2,e" filled="f" strokeweight=".05pt">
                <v:path arrowok="t"/>
              </v:shape>
              <v:shape id="_x0000_s12646" style="position:absolute;left:5049;top:5325;width:1;height:1" coordsize="1,1" path="m,1l,,,1,1,e" filled="f" strokeweight=".05pt">
                <v:path arrowok="t"/>
              </v:shape>
              <v:shape id="_x0000_s12647" style="position:absolute;left:5050;top:5325;width:1;height:1" coordsize="1,1" path="m,1l,,,1r1,e" filled="f" strokeweight=".05pt">
                <v:path arrowok="t"/>
              </v:shape>
              <v:shape id="_x0000_s12648" style="position:absolute;left:5051;top:5326;width:1;height:1" coordsize="1,0" path="m,l,,,,1,e" filled="f" strokeweight=".05pt">
                <v:path arrowok="t"/>
              </v:shape>
              <v:shape id="_x0000_s12649" style="position:absolute;left:5052;top:5326;width:1;height:1" coordsize="1,0" path="m,l,,,,1,e" filled="f" strokeweight=".05pt">
                <v:path arrowok="t"/>
              </v:shape>
              <v:shape id="_x0000_s12650" style="position:absolute;left:5053;top:5326;width:1;height:1" coordsize="1,0" path="m,l,,,,1,e" filled="f" strokeweight=".05pt">
                <v:path arrowok="t"/>
              </v:shape>
              <v:shape id="_x0000_s12651" style="position:absolute;left:5054;top:5326;width:2;height:1" coordsize="2,0" path="m,l,,,,2,e" filled="f" strokeweight=".05pt">
                <v:path arrowok="t"/>
              </v:shape>
              <v:shape id="_x0000_s12652" style="position:absolute;left:5056;top:5326;width:1;height:1" coordsize="1,0" path="m,l,,,,1,e" filled="f" strokeweight=".05pt">
                <v:path arrowok="t"/>
              </v:shape>
              <v:shape id="_x0000_s12653" style="position:absolute;left:5057;top:5326;width:1;height:1" coordsize="1,0" path="m,l,,,,1,e" filled="f" strokeweight=".05pt">
                <v:path arrowok="t"/>
              </v:shape>
              <v:shape id="_x0000_s12654" style="position:absolute;left:5058;top:5325;width:1;height:1" coordsize="1,1" path="m,1l,,,1,1,e" filled="f" strokeweight=".05pt">
                <v:path arrowok="t"/>
              </v:shape>
              <v:shape id="_x0000_s12655" style="position:absolute;left:5059;top:5325;width:1;height:1" coordsize="1,1" path="m,1l,,,1r1,e" filled="f" strokeweight=".05pt">
                <v:path arrowok="t"/>
              </v:shape>
              <v:shape id="_x0000_s12656" style="position:absolute;left:5060;top:5326;width:2;height:1" coordsize="2,0" path="m,l,,,,2,e" filled="f" strokeweight=".05pt">
                <v:path arrowok="t"/>
              </v:shape>
              <v:shape id="_x0000_s12657" style="position:absolute;left:5062;top:5326;width:1;height:1" coordsize="1,0" path="m,l,,,,1,e" filled="f" strokeweight=".05pt">
                <v:path arrowok="t"/>
              </v:shape>
              <v:shape id="_x0000_s12658" style="position:absolute;left:5063;top:5326;width:1;height:1" coordsize="1,0" path="m,l,,,,1,e" filled="f" strokeweight=".05pt">
                <v:path arrowok="t"/>
              </v:shape>
              <v:shape id="_x0000_s12659" style="position:absolute;left:5064;top:5326;width:1;height:1" coordsize="1,0" path="m,l,,,,1,e" filled="f" strokeweight=".05pt">
                <v:path arrowok="t"/>
              </v:shape>
              <v:shape id="_x0000_s12660" style="position:absolute;left:5065;top:5325;width:1;height:1" coordsize="1,1" path="m,1l,,,,1,1e" filled="f" strokeweight=".05pt">
                <v:path arrowok="t"/>
              </v:shape>
              <v:shape id="_x0000_s12661" style="position:absolute;left:5066;top:5326;width:2;height:1" coordsize="2,0" path="m,l,,,,2,e" filled="f" strokeweight=".05pt">
                <v:path arrowok="t"/>
              </v:shape>
              <v:shape id="_x0000_s12662" style="position:absolute;left:5068;top:5326;width:1;height:1" coordsize="1,0" path="m,l,,,,1,e" filled="f" strokeweight=".05pt">
                <v:path arrowok="t"/>
              </v:shape>
              <v:shape id="_x0000_s12663" style="position:absolute;left:5069;top:5325;width:1;height:1" coordsize="1,1" path="m,1l,,,1r1,e" filled="f" strokeweight=".05pt">
                <v:path arrowok="t"/>
              </v:shape>
              <v:shape id="_x0000_s12664" style="position:absolute;left:5070;top:5326;width:1;height:1" coordsize="1,0" path="m,l,,,,1,e" filled="f" strokeweight=".05pt">
                <v:path arrowok="t"/>
              </v:shape>
              <v:shape id="_x0000_s12665" style="position:absolute;left:5071;top:5326;width:1;height:1" coordsize="1,0" path="m,l,,,,1,e" filled="f" strokeweight=".05pt">
                <v:path arrowok="t"/>
              </v:shape>
              <v:shape id="_x0000_s12666" style="position:absolute;left:5072;top:5326;width:2;height:1" coordsize="2,0" path="m,l,,,,2,e" filled="f" strokeweight=".05pt">
                <v:path arrowok="t"/>
              </v:shape>
              <v:shape id="_x0000_s12667" style="position:absolute;left:5074;top:5325;width:1;height:1" coordsize="1,1" path="m,1l,,,1r1,e" filled="f" strokeweight=".05pt">
                <v:path arrowok="t"/>
              </v:shape>
              <v:shape id="_x0000_s12668" style="position:absolute;left:5075;top:5326;width:1;height:1" coordsize="1,0" path="m,l,,,,1,e" filled="f" strokeweight=".05pt">
                <v:path arrowok="t"/>
              </v:shape>
              <v:shape id="_x0000_s12669" style="position:absolute;left:5076;top:5326;width:1;height:1" coordsize="1,0" path="m,l,,,,1,e" filled="f" strokeweight=".05pt">
                <v:path arrowok="t"/>
              </v:shape>
              <v:shape id="_x0000_s12670" style="position:absolute;left:5077;top:5325;width:1;height:1" coordsize="1,1" path="m,1l,,,1r1,e" filled="f" strokeweight=".05pt">
                <v:path arrowok="t"/>
              </v:shape>
              <v:shape id="_x0000_s12671" style="position:absolute;left:5078;top:5325;width:2;height:1" coordsize="2,1" path="m,1l,,,1r2,e" filled="f" strokeweight=".05pt">
                <v:path arrowok="t"/>
              </v:shape>
              <v:shape id="_x0000_s12672" style="position:absolute;left:5080;top:5326;width:1;height:1" coordsize="1,0" path="m,l,,,,1,e" filled="f" strokeweight=".05pt">
                <v:path arrowok="t"/>
              </v:shape>
              <v:shape id="_x0000_s12673" style="position:absolute;left:5081;top:5326;width:1;height:1" coordsize="1,0" path="m,l,,,,1,e" filled="f" strokeweight=".05pt">
                <v:path arrowok="t"/>
              </v:shape>
              <v:shape id="_x0000_s12674" style="position:absolute;left:5082;top:5326;width:1;height:1" coordsize="1,0" path="m,l,,,,1,e" filled="f" strokeweight=".05pt">
                <v:path arrowok="t"/>
              </v:shape>
              <v:shape id="_x0000_s12675" style="position:absolute;left:5083;top:5326;width:1;height:1" coordsize="1,0" path="m,l,,,,1,e" filled="f" strokeweight=".05pt">
                <v:path arrowok="t"/>
              </v:shape>
              <v:shape id="_x0000_s12676" style="position:absolute;left:5084;top:5326;width:2;height:1" coordsize="2,0" path="m,l,,,,2,e" filled="f" strokeweight=".05pt">
                <v:path arrowok="t"/>
              </v:shape>
              <v:shape id="_x0000_s12677" style="position:absolute;left:5086;top:5326;width:1;height:1" coordsize="1,0" path="m,l,,,,1,e" filled="f" strokeweight=".05pt">
                <v:path arrowok="t"/>
              </v:shape>
              <v:shape id="_x0000_s12678" style="position:absolute;left:5087;top:5326;width:1;height:1" coordsize="1,0" path="m,l,,,,1,e" filled="f" strokeweight=".05pt">
                <v:path arrowok="t"/>
              </v:shape>
              <v:shape id="_x0000_s12679" style="position:absolute;left:5088;top:5326;width:1;height:1" coordsize="1,0" path="m,l,,,,1,e" filled="f" strokeweight=".05pt">
                <v:path arrowok="t"/>
              </v:shape>
              <v:shape id="_x0000_s12680" style="position:absolute;left:5089;top:5326;width:1;height:1" coordsize="1,0" path="m,l,,,,1,e" filled="f" strokeweight=".05pt">
                <v:path arrowok="t"/>
              </v:shape>
              <v:shape id="_x0000_s12681" style="position:absolute;left:5090;top:5326;width:2;height:1" coordsize="2,0" path="m,l,,,,2,e" filled="f" strokeweight=".05pt">
                <v:path arrowok="t"/>
              </v:shape>
              <v:shape id="_x0000_s12682" style="position:absolute;left:5092;top:5326;width:1;height:1" coordsize="1,0" path="m,l,,,,1,e" filled="f" strokeweight=".05pt">
                <v:path arrowok="t"/>
              </v:shape>
              <v:shape id="_x0000_s12683" style="position:absolute;left:5093;top:5325;width:1;height:1" coordsize="1,1" path="m,1r,l,1,1,e" filled="f" strokeweight=".05pt">
                <v:path arrowok="t"/>
              </v:shape>
              <v:shape id="_x0000_s12684" style="position:absolute;left:5094;top:5325;width:1;height:1" coordsize="1,1" path="m,1l,,,1r1,e" filled="f" strokeweight=".05pt">
                <v:path arrowok="t"/>
              </v:shape>
              <v:shape id="_x0000_s12685" style="position:absolute;left:5095;top:5324;width:1;height:2" coordsize="1,2" path="m,2l,1r,l1,e" filled="f" strokeweight=".05pt">
                <v:path arrowok="t"/>
              </v:shape>
              <v:shape id="_x0000_s12686" style="position:absolute;left:5096;top:5319;width:2;height:5" coordsize="2,5" path="m,5l,,,3,2,4e" filled="f" strokeweight=".05pt">
                <v:path arrowok="t"/>
              </v:shape>
              <v:shape id="_x0000_s12687" style="position:absolute;left:5098;top:5323;width:1;height:3" coordsize="1,3" path="m,3l,,,3r1,e" filled="f" strokeweight=".05pt">
                <v:path arrowok="t"/>
              </v:shape>
              <v:shape id="_x0000_s12688" style="position:absolute;left:5099;top:5326;width:1;height:1" coordsize="1,0" path="m,l,,,,1,e" filled="f" strokeweight=".05pt">
                <v:path arrowok="t"/>
              </v:shape>
              <v:shape id="_x0000_s12689" style="position:absolute;left:5100;top:5325;width:1;height:1" coordsize="1,1" path="m,1l,,,1r1,e" filled="f" strokeweight=".05pt">
                <v:path arrowok="t"/>
              </v:shape>
              <v:shape id="_x0000_s12690" style="position:absolute;left:5101;top:5326;width:1;height:1" coordsize="1,0" path="m,l,,,,1,e" filled="f" strokeweight=".05pt">
                <v:path arrowok="t"/>
              </v:shape>
              <v:shape id="_x0000_s12691" style="position:absolute;left:5102;top:5325;width:2;height:1" coordsize="2,1" path="m,1l,,,1r2,e" filled="f" strokeweight=".05pt">
                <v:path arrowok="t"/>
              </v:shape>
              <v:shape id="_x0000_s12692" style="position:absolute;left:5104;top:5326;width:1;height:1" coordsize="1,0" path="m,l,,,,1,e" filled="f" strokeweight=".05pt">
                <v:path arrowok="t"/>
              </v:shape>
              <v:shape id="_x0000_s12693" style="position:absolute;left:5105;top:5325;width:1;height:1" coordsize="1,1" path="m,1l,,,,1,e" filled="f" strokeweight=".05pt">
                <v:path arrowok="t"/>
              </v:shape>
              <v:shape id="_x0000_s12694" style="position:absolute;left:5106;top:5323;width:1;height:2" coordsize="1,2" path="m,2l,,,2r1,e" filled="f" strokeweight=".05pt">
                <v:path arrowok="t"/>
              </v:shape>
              <v:shape id="_x0000_s12695" style="position:absolute;left:5107;top:5325;width:1;height:1" coordsize="1,1" path="m,1l,,,1r1,e" filled="f" strokeweight=".05pt">
                <v:path arrowok="t"/>
              </v:shape>
              <v:shape id="_x0000_s12696" style="position:absolute;left:5108;top:5326;width:2;height:1" coordsize="2,0" path="m,l,,,,2,e" filled="f" strokeweight=".05pt">
                <v:path arrowok="t"/>
              </v:shape>
              <v:shape id="_x0000_s12697" style="position:absolute;left:5110;top:5326;width:1;height:1" coordsize="1,0" path="m,l,,,,1,e" filled="f" strokeweight=".05pt">
                <v:path arrowok="t"/>
              </v:shape>
              <v:shape id="_x0000_s12698" style="position:absolute;left:5111;top:5325;width:1;height:1" coordsize="1,1" path="m,1l,,,1r1,e" filled="f" strokeweight=".05pt">
                <v:path arrowok="t"/>
              </v:shape>
              <v:shape id="_x0000_s12699" style="position:absolute;left:5112;top:5326;width:1;height:1" coordsize="1,0" path="m,l,,,,1,e" filled="f" strokeweight=".05pt">
                <v:path arrowok="t"/>
              </v:shape>
              <v:shape id="_x0000_s12700" style="position:absolute;left:5113;top:5326;width:1;height:1" coordsize="1,0" path="m,l,,,,1,e" filled="f" strokeweight=".05pt">
                <v:path arrowok="t"/>
              </v:shape>
              <v:shape id="_x0000_s12701" style="position:absolute;left:5114;top:5325;width:2;height:1" coordsize="2,1" path="m,1l,,,1,2,e" filled="f" strokeweight=".05pt">
                <v:path arrowok="t"/>
              </v:shape>
              <v:shape id="_x0000_s12702" style="position:absolute;left:5116;top:5325;width:1;height:1" coordsize="1,1" path="m,1l,,,1r1,e" filled="f" strokeweight=".05pt">
                <v:path arrowok="t"/>
              </v:shape>
              <v:shape id="_x0000_s12703" style="position:absolute;left:5117;top:5326;width:1;height:1" coordsize="1,0" path="m,l,,,,1,e" filled="f" strokeweight=".05pt">
                <v:path arrowok="t"/>
              </v:shape>
              <v:shape id="_x0000_s12704" style="position:absolute;left:5118;top:5326;width:1;height:1" coordsize="1,0" path="m,l,,,,1,e" filled="f" strokeweight=".05pt">
                <v:path arrowok="t"/>
              </v:shape>
              <v:shape id="_x0000_s12705" style="position:absolute;left:5119;top:5326;width:1;height:1" coordsize="1,0" path="m,l,,,,1,e" filled="f" strokeweight=".05pt">
                <v:path arrowok="t"/>
              </v:shape>
              <v:shape id="_x0000_s12706" style="position:absolute;left:5120;top:5325;width:2;height:1" coordsize="2,1" path="m,1l,,,1r2,e" filled="f" strokeweight=".05pt">
                <v:path arrowok="t"/>
              </v:shape>
              <v:shape id="_x0000_s12707" style="position:absolute;left:5122;top:5326;width:1;height:1" coordsize="1,0" path="m,l,,,,1,e" filled="f" strokeweight=".05pt">
                <v:path arrowok="t"/>
              </v:shape>
              <v:shape id="_x0000_s12708" style="position:absolute;left:5123;top:5326;width:1;height:1" coordsize="1,0" path="m,l,,,,1,e" filled="f" strokeweight=".05pt">
                <v:path arrowok="t"/>
              </v:shape>
              <v:shape id="_x0000_s12709" style="position:absolute;left:5124;top:5326;width:1;height:1" coordsize="1,0" path="m,l,,,,1,e" filled="f" strokeweight=".05pt">
                <v:path arrowok="t"/>
              </v:shape>
              <v:shape id="_x0000_s12710" style="position:absolute;left:5125;top:5326;width:1;height:1" coordsize="1,0" path="m,l,,,,1,e" filled="f" strokeweight=".05pt">
                <v:path arrowok="t"/>
              </v:shape>
              <v:shape id="_x0000_s12711" style="position:absolute;left:5126;top:5326;width:2;height:1" coordsize="2,0" path="m,l,,,,2,e" filled="f" strokeweight=".05pt">
                <v:path arrowok="t"/>
              </v:shape>
              <v:shape id="_x0000_s12712" style="position:absolute;left:5128;top:5326;width:1;height:1" coordsize="1,0" path="m,l,,,,1,e" filled="f" strokeweight=".05pt">
                <v:path arrowok="t"/>
              </v:shape>
              <v:shape id="_x0000_s12713" style="position:absolute;left:5129;top:5326;width:1;height:1" coordsize="1,0" path="m,l,,,,1,e" filled="f" strokeweight=".05pt">
                <v:path arrowok="t"/>
              </v:shape>
              <v:shape id="_x0000_s12714" style="position:absolute;left:5130;top:5326;width:1;height:1" coordsize="1,0" path="m,l,,,,1,e" filled="f" strokeweight=".05pt">
                <v:path arrowok="t"/>
              </v:shape>
              <v:shape id="_x0000_s12715" style="position:absolute;left:5131;top:5326;width:1;height:1" coordsize="1,0" path="m,l,,,,1,e" filled="f" strokeweight=".05pt">
                <v:path arrowok="t"/>
              </v:shape>
              <v:shape id="_x0000_s12716" style="position:absolute;left:5132;top:5326;width:2;height:1" coordsize="2,0" path="m,l,,,,2,e" filled="f" strokeweight=".05pt">
                <v:path arrowok="t"/>
              </v:shape>
              <v:shape id="_x0000_s12717" style="position:absolute;left:5134;top:5326;width:1;height:1" coordsize="1,0" path="m,l,,,,1,e" filled="f" strokeweight=".05pt">
                <v:path arrowok="t"/>
              </v:shape>
              <v:shape id="_x0000_s12718" style="position:absolute;left:5135;top:5326;width:1;height:1" coordsize="1,0" path="m,l,,,,1,e" filled="f" strokeweight=".05pt">
                <v:path arrowok="t"/>
              </v:shape>
              <v:shape id="_x0000_s12719" style="position:absolute;left:5136;top:5326;width:1;height:1" coordsize="1,0" path="m,l,,,,1,e" filled="f" strokeweight=".05pt">
                <v:path arrowok="t"/>
              </v:shape>
              <v:shape id="_x0000_s12720" style="position:absolute;left:5137;top:5326;width:1;height:1" coordsize="1,0" path="m,l,,,,1,e" filled="f" strokeweight=".05pt">
                <v:path arrowok="t"/>
              </v:shape>
              <v:shape id="_x0000_s12721" style="position:absolute;left:5138;top:5326;width:2;height:1" coordsize="2,0" path="m,l,,,,2,e" filled="f" strokeweight=".05pt">
                <v:path arrowok="t"/>
              </v:shape>
              <v:shape id="_x0000_s12722" style="position:absolute;left:5140;top:5326;width:1;height:1" coordsize="1,0" path="m,l,,,,1,e" filled="f" strokeweight=".05pt">
                <v:path arrowok="t"/>
              </v:shape>
              <v:shape id="_x0000_s12723" style="position:absolute;left:5141;top:5325;width:1;height:1" coordsize="1,1" path="m,1l,,,1r1,e" filled="f" strokeweight=".05pt">
                <v:path arrowok="t"/>
              </v:shape>
              <v:shape id="_x0000_s12724" style="position:absolute;left:5142;top:5326;width:1;height:1" coordsize="1,0" path="m,l,,,,1,e" filled="f" strokeweight=".05pt">
                <v:path arrowok="t"/>
              </v:shape>
              <v:shape id="_x0000_s12725" style="position:absolute;left:5143;top:5325;width:1;height:1" coordsize="1,1" path="m,1l,,,1r1,e" filled="f" strokeweight=".05pt">
                <v:path arrowok="t"/>
              </v:shape>
              <v:shape id="_x0000_s12726" style="position:absolute;left:5144;top:5326;width:2;height:1" coordsize="2,0" path="m,l,,,,2,e" filled="f" strokeweight=".05pt">
                <v:path arrowok="t"/>
              </v:shape>
              <v:shape id="_x0000_s12727" style="position:absolute;left:5146;top:5326;width:1;height:1" coordsize="1,0" path="m,l,,,,1,e" filled="f" strokeweight=".05pt">
                <v:path arrowok="t"/>
              </v:shape>
              <v:shape id="_x0000_s12728" style="position:absolute;left:5147;top:5326;width:1;height:1" coordsize="1,0" path="m,l,,,,1,e" filled="f" strokeweight=".05pt">
                <v:path arrowok="t"/>
              </v:shape>
              <v:shape id="_x0000_s12729" style="position:absolute;left:5148;top:5326;width:1;height:1" coordsize="1,0" path="m,l,,,,1,e" filled="f" strokeweight=".05pt">
                <v:path arrowok="t"/>
              </v:shape>
              <v:shape id="_x0000_s12730" style="position:absolute;left:5149;top:5326;width:1;height:1" coordsize="1,0" path="m,l,,,,1,e" filled="f" strokeweight=".05pt">
                <v:path arrowok="t"/>
              </v:shape>
              <v:shape id="_x0000_s12731" style="position:absolute;left:5150;top:5326;width:2;height:1" coordsize="2,0" path="m,l,,,,2,e" filled="f" strokeweight=".05pt">
                <v:path arrowok="t"/>
              </v:shape>
              <v:shape id="_x0000_s12732" style="position:absolute;left:5152;top:5325;width:1;height:1" coordsize="1,1" path="m,1r,l,1,1,e" filled="f" strokeweight=".05pt">
                <v:path arrowok="t"/>
              </v:shape>
              <v:shape id="_x0000_s12733" style="position:absolute;left:5153;top:5325;width:1;height:1" coordsize="1,1" path="m,1l,,,1r1,e" filled="f" strokeweight=".05pt">
                <v:path arrowok="t"/>
              </v:shape>
              <v:shape id="_x0000_s12734" style="position:absolute;left:5154;top:5326;width:1;height:1" coordsize="1,0" path="m,l,,,,1,e" filled="f" strokeweight=".05pt">
                <v:path arrowok="t"/>
              </v:shape>
              <v:shape id="_x0000_s12735" style="position:absolute;left:5155;top:5326;width:1;height:1" coordsize="1,0" path="m,l,,,,1,e" filled="f" strokeweight=".05pt">
                <v:path arrowok="t"/>
              </v:shape>
              <v:shape id="_x0000_s12736" style="position:absolute;left:5156;top:5326;width:2;height:1" coordsize="2,0" path="m,l,,,,2,e" filled="f" strokeweight=".05pt">
                <v:path arrowok="t"/>
              </v:shape>
              <v:shape id="_x0000_s12737" style="position:absolute;left:5158;top:5326;width:1;height:1" coordsize="1,0" path="m,l,,,,1,e" filled="f" strokeweight=".05pt">
                <v:path arrowok="t"/>
              </v:shape>
              <v:shape id="_x0000_s12738" style="position:absolute;left:5159;top:5325;width:1;height:1" coordsize="1,1" path="m,1l,,,1r1,e" filled="f" strokeweight=".05pt">
                <v:path arrowok="t"/>
              </v:shape>
              <v:shape id="_x0000_s12739" style="position:absolute;left:5160;top:5326;width:1;height:1" coordsize="1,0" path="m,l,,,,1,e" filled="f" strokeweight=".05pt">
                <v:path arrowok="t"/>
              </v:shape>
              <v:shape id="_x0000_s12740" style="position:absolute;left:5161;top:5325;width:1;height:1" coordsize="1,1" path="m,1l,,,,1,e" filled="f" strokeweight=".05pt">
                <v:path arrowok="t"/>
              </v:shape>
              <v:shape id="_x0000_s12741" style="position:absolute;left:5162;top:5325;width:2;height:1" coordsize="2,1" path="m,1l,,,1r2,e" filled="f" strokeweight=".05pt">
                <v:path arrowok="t"/>
              </v:shape>
              <v:shape id="_x0000_s12742" style="position:absolute;left:5164;top:5326;width:1;height:1" coordsize="1,0" path="m,l,,,,1,e" filled="f" strokeweight=".05pt">
                <v:path arrowok="t"/>
              </v:shape>
              <v:shape id="_x0000_s12743" style="position:absolute;left:5165;top:5326;width:1;height:1" coordsize="1,0" path="m,l,,,,1,e" filled="f" strokeweight=".05pt">
                <v:path arrowok="t"/>
              </v:shape>
              <v:shape id="_x0000_s12744" style="position:absolute;left:5166;top:5326;width:1;height:1" coordsize="1,0" path="m,l,,,,1,e" filled="f" strokeweight=".05pt">
                <v:path arrowok="t"/>
              </v:shape>
              <v:shape id="_x0000_s12745" style="position:absolute;left:5167;top:5326;width:1;height:1" coordsize="1,0" path="m,l,,,,1,e" filled="f" strokeweight=".05pt">
                <v:path arrowok="t"/>
              </v:shape>
              <v:shape id="_x0000_s12746" style="position:absolute;left:5168;top:5326;width:2;height:1" coordsize="2,0" path="m,l,,,,2,e" filled="f" strokeweight=".05pt">
                <v:path arrowok="t"/>
              </v:shape>
              <v:shape id="_x0000_s12747" style="position:absolute;left:5170;top:5326;width:1;height:1" coordsize="1,0" path="m,l,,,,1,e" filled="f" strokeweight=".05pt">
                <v:path arrowok="t"/>
              </v:shape>
              <v:shape id="_x0000_s12748" style="position:absolute;left:5171;top:5325;width:1;height:1" coordsize="1,1" path="m,1l,,,1,1,e" filled="f" strokeweight=".05pt">
                <v:path arrowok="t"/>
              </v:shape>
              <v:shape id="_x0000_s12749" style="position:absolute;left:5172;top:5324;width:1;height:1" coordsize="1,1" path="m,1l,,,1r1,e" filled="f" strokeweight=".05pt">
                <v:path arrowok="t"/>
              </v:shape>
              <v:shape id="_x0000_s12750" style="position:absolute;left:5173;top:5325;width:1;height:1" coordsize="1,1" path="m,1l,,,1r1,e" filled="f" strokeweight=".05pt">
                <v:path arrowok="t"/>
              </v:shape>
              <v:shape id="_x0000_s12751" style="position:absolute;left:5174;top:5326;width:2;height:1" coordsize="2,0" path="m,l,,,,2,e" filled="f" strokeweight=".05pt">
                <v:path arrowok="t"/>
              </v:shape>
              <v:shape id="_x0000_s12752" style="position:absolute;left:5176;top:5326;width:1;height:1" coordsize="1,0" path="m,l,,,,1,e" filled="f" strokeweight=".05pt">
                <v:path arrowok="t"/>
              </v:shape>
              <v:shape id="_x0000_s12753" style="position:absolute;left:5177;top:5326;width:1;height:1" coordsize="1,0" path="m,l,,,,1,e" filled="f" strokeweight=".05pt">
                <v:path arrowok="t"/>
              </v:shape>
              <v:shape id="_x0000_s12754" style="position:absolute;left:5178;top:5326;width:1;height:1" coordsize="1,0" path="m,l,,,,1,e" filled="f" strokeweight=".05pt">
                <v:path arrowok="t"/>
              </v:shape>
              <v:shape id="_x0000_s12755" style="position:absolute;left:5179;top:5326;width:1;height:1" coordsize="1,0" path="m,l,,,,1,e" filled="f" strokeweight=".05pt">
                <v:path arrowok="t"/>
              </v:shape>
              <v:shape id="_x0000_s12756" style="position:absolute;left:5180;top:5325;width:2;height:1" coordsize="2,1" path="m,1r,l,1,2,e" filled="f" strokeweight=".05pt">
                <v:path arrowok="t"/>
              </v:shape>
              <v:shape id="_x0000_s12757" style="position:absolute;left:5182;top:5325;width:1;height:1" coordsize="1,1" path="m,1l,,,,1,1e" filled="f" strokeweight=".05pt">
                <v:path arrowok="t"/>
              </v:shape>
              <v:shape id="_x0000_s12758" style="position:absolute;left:5183;top:5326;width:1;height:1" coordsize="1,0" path="m,l,,,,1,e" filled="f" strokeweight=".05pt">
                <v:path arrowok="t"/>
              </v:shape>
              <v:shape id="_x0000_s12759" style="position:absolute;left:5184;top:5326;width:1;height:1" coordsize="1,0" path="m,l,,,,1,e" filled="f" strokeweight=".05pt">
                <v:path arrowok="t"/>
              </v:shape>
              <v:shape id="_x0000_s12760" style="position:absolute;left:5185;top:5326;width:1;height:1" coordsize="1,0" path="m,l,,,,1,e" filled="f" strokeweight=".05pt">
                <v:path arrowok="t"/>
              </v:shape>
              <v:shape id="_x0000_s12761" style="position:absolute;left:5186;top:5326;width:2;height:1" coordsize="2,0" path="m,l,,,,2,e" filled="f" strokeweight=".05pt">
                <v:path arrowok="t"/>
              </v:shape>
              <v:shape id="_x0000_s12762" style="position:absolute;left:5188;top:5326;width:1;height:1" coordsize="1,0" path="m,l,,,,1,e" filled="f" strokeweight=".05pt">
                <v:path arrowok="t"/>
              </v:shape>
              <v:shape id="_x0000_s12763" style="position:absolute;left:5189;top:5326;width:1;height:1" coordsize="1,0" path="m,l,,,,1,e" filled="f" strokeweight=".05pt">
                <v:path arrowok="t"/>
              </v:shape>
              <v:shape id="_x0000_s12764" style="position:absolute;left:5190;top:5323;width:1;height:3" coordsize="1,3" path="m,3l,1r,l1,e" filled="f" strokeweight=".05pt">
                <v:path arrowok="t"/>
              </v:shape>
              <v:shape id="_x0000_s12765" style="position:absolute;left:5191;top:5317;width:1;height:6" coordsize="1,6" path="m,6l,,,3r1,e" filled="f" strokeweight=".05pt">
                <v:path arrowok="t"/>
              </v:shape>
              <v:shape id="_x0000_s12766" style="position:absolute;left:5192;top:5320;width:2;height:6" coordsize="2,6" path="m,6l,,,6r2,e" filled="f" strokeweight=".05pt">
                <v:path arrowok="t"/>
              </v:shape>
              <v:shape id="_x0000_s12767" style="position:absolute;left:5194;top:5326;width:1;height:1" coordsize="1,0" path="m,l,,,,1,e" filled="f" strokeweight=".05pt">
                <v:path arrowok="t"/>
              </v:shape>
              <v:shape id="_x0000_s12768" style="position:absolute;left:5195;top:5326;width:1;height:1" coordsize="1,0" path="m,l,,,,1,e" filled="f" strokeweight=".05pt">
                <v:path arrowok="t"/>
              </v:shape>
              <v:shape id="_x0000_s12769" style="position:absolute;left:5196;top:5326;width:1;height:1" coordsize="1,0" path="m,l,,,,1,e" filled="f" strokeweight=".05pt">
                <v:path arrowok="t"/>
              </v:shape>
              <v:shape id="_x0000_s12770" style="position:absolute;left:5197;top:5326;width:1;height:1" coordsize="1,0" path="m,l,,,,1,e" filled="f" strokeweight=".05pt">
                <v:path arrowok="t"/>
              </v:shape>
              <v:shape id="_x0000_s12771" style="position:absolute;left:5198;top:5326;width:2;height:1" coordsize="2,0" path="m,l,,,,2,e" filled="f" strokeweight=".05pt">
                <v:path arrowok="t"/>
              </v:shape>
              <v:shape id="_x0000_s12772" style="position:absolute;left:5200;top:5324;width:1;height:2" coordsize="1,2" path="m,2l,1r,l1,e" filled="f" strokeweight=".05pt">
                <v:path arrowok="t"/>
              </v:shape>
              <v:shape id="_x0000_s12773" style="position:absolute;left:5201;top:5322;width:1;height:2" coordsize="1,2" path="m,2l,,,2r1,e" filled="f" strokeweight=".05pt">
                <v:path arrowok="t"/>
              </v:shape>
              <v:shape id="_x0000_s12774" style="position:absolute;left:5202;top:5324;width:1;height:2" coordsize="1,2" path="m,2l,,,2r1,e" filled="f" strokeweight=".05pt">
                <v:path arrowok="t"/>
              </v:shape>
              <v:shape id="_x0000_s12775" style="position:absolute;left:5203;top:5326;width:1;height:1" coordsize="1,0" path="m,l,,,,1,e" filled="f" strokeweight=".05pt">
                <v:path arrowok="t"/>
              </v:shape>
              <v:shape id="_x0000_s12776" style="position:absolute;left:5204;top:5326;width:2;height:1" coordsize="2,0" path="m,l,,,,2,e" filled="f" strokeweight=".05pt">
                <v:path arrowok="t"/>
              </v:shape>
              <v:shape id="_x0000_s12777" style="position:absolute;left:5206;top:5326;width:1;height:1" coordsize="1,0" path="m,l,,,,1,e" filled="f" strokeweight=".05pt">
                <v:path arrowok="t"/>
              </v:shape>
              <v:shape id="_x0000_s12778" style="position:absolute;left:5207;top:5326;width:1;height:1" coordsize="1,0" path="m,l,,,,1,e" filled="f" strokeweight=".05pt">
                <v:path arrowok="t"/>
              </v:shape>
              <v:shape id="_x0000_s12779" style="position:absolute;left:5208;top:5326;width:1;height:1" coordsize="1,0" path="m,l,,,,1,e" filled="f" strokeweight=".05pt">
                <v:path arrowok="t"/>
              </v:shape>
              <v:shape id="_x0000_s12780" style="position:absolute;left:5209;top:5325;width:1;height:1" coordsize="1,1" path="m,1l,,,,1,e" filled="f" strokeweight=".05pt">
                <v:path arrowok="t"/>
              </v:shape>
              <v:shape id="_x0000_s12781" style="position:absolute;left:5210;top:5323;width:2;height:2" coordsize="2,2" path="m,2l,,,1,2,2e" filled="f" strokeweight=".05pt">
                <v:path arrowok="t"/>
              </v:shape>
              <v:shape id="_x0000_s12782" style="position:absolute;left:5212;top:5325;width:1;height:1" coordsize="1,1" path="m,1l,,,1r1,e" filled="f" strokeweight=".05pt">
                <v:path arrowok="t"/>
              </v:shape>
              <v:shape id="_x0000_s12783" style="position:absolute;left:5213;top:5326;width:1;height:1" coordsize="1,0" path="m,l,,,,1,e" filled="f" strokeweight=".05pt">
                <v:path arrowok="t"/>
              </v:shape>
              <v:shape id="_x0000_s12784" style="position:absolute;left:5214;top:5326;width:1;height:1" coordsize="1,0" path="m,l,,,,1,e" filled="f" strokeweight=".05pt">
                <v:path arrowok="t"/>
              </v:shape>
              <v:shape id="_x0000_s12785" style="position:absolute;left:5215;top:5325;width:1;height:1" coordsize="1,1" path="m,1r,l,1,1,e" filled="f" strokeweight=".05pt">
                <v:path arrowok="t"/>
              </v:shape>
              <v:shape id="_x0000_s12786" style="position:absolute;left:5216;top:5325;width:2;height:1" coordsize="2,1" path="m,1l,,,1r2,e" filled="f" strokeweight=".05pt">
                <v:path arrowok="t"/>
              </v:shape>
              <v:shape id="_x0000_s12787" style="position:absolute;left:5218;top:5326;width:1;height:1" coordsize="1,0" path="m,l,,,,1,e" filled="f" strokeweight=".05pt">
                <v:path arrowok="t"/>
              </v:shape>
              <v:shape id="_x0000_s12788" style="position:absolute;left:5219;top:5325;width:1;height:1" coordsize="1,1" path="m,1l,,,,1,1e" filled="f" strokeweight=".05pt">
                <v:path arrowok="t"/>
              </v:shape>
              <v:shape id="_x0000_s12789" style="position:absolute;left:5220;top:5325;width:1;height:1" coordsize="1,1" path="m,1l,,,,1,1e" filled="f" strokeweight=".05pt">
                <v:path arrowok="t"/>
              </v:shape>
              <v:shape id="_x0000_s12790" style="position:absolute;left:5221;top:5326;width:1;height:1" coordsize="1,0" path="m,l,,,,1,e" filled="f" strokeweight=".05pt">
                <v:path arrowok="t"/>
              </v:shape>
              <v:shape id="_x0000_s12791" style="position:absolute;left:5222;top:5326;width:1;height:1" coordsize="1,0" path="m,l,,,,1,e" filled="f" strokeweight=".05pt">
                <v:path arrowok="t"/>
              </v:shape>
              <v:shape id="_x0000_s12792" style="position:absolute;left:5223;top:5326;width:2;height:1" coordsize="2,0" path="m,l,,,,2,e" filled="f" strokeweight=".05pt">
                <v:path arrowok="t"/>
              </v:shape>
              <v:shape id="_x0000_s12793" style="position:absolute;left:5225;top:5326;width:1;height:1" coordsize="1,0" path="m,l,,,,1,e" filled="f" strokeweight=".05pt">
                <v:path arrowok="t"/>
              </v:shape>
              <v:shape id="_x0000_s12794" style="position:absolute;left:5226;top:5326;width:1;height:1" coordsize="1,0" path="m,l,,,,1,e" filled="f" strokeweight=".05pt">
                <v:path arrowok="t"/>
              </v:shape>
              <v:shape id="_x0000_s12795" style="position:absolute;left:5227;top:5325;width:1;height:1" coordsize="1,1" path="m,1l,,,1r1,e" filled="f" strokeweight=".05pt">
                <v:path arrowok="t"/>
              </v:shape>
              <v:shape id="_x0000_s12796" style="position:absolute;left:5228;top:5325;width:1;height:1" coordsize="1,1" path="m,1l,,,1,1,e" filled="f" strokeweight=".05pt">
                <v:path arrowok="t"/>
              </v:shape>
              <v:shape id="_x0000_s12797" style="position:absolute;left:5229;top:5325;width:2;height:1" coordsize="2,1" path="m,1l,,,1r2,e" filled="f" strokeweight=".05pt">
                <v:path arrowok="t"/>
              </v:shape>
              <v:shape id="_x0000_s12798" style="position:absolute;left:5231;top:5326;width:1;height:1" coordsize="1,0" path="m,l,,,,1,e" filled="f" strokeweight=".05pt">
                <v:path arrowok="t"/>
              </v:shape>
              <v:shape id="_x0000_s12799" style="position:absolute;left:5232;top:5326;width:1;height:1" coordsize="1,0" path="m,l,,,,1,e" filled="f" strokeweight=".05pt">
                <v:path arrowok="t"/>
              </v:shape>
              <v:shape id="_x0000_s12800" style="position:absolute;left:5233;top:5326;width:1;height:1" coordsize="1,0" path="m,l,,,,1,e" filled="f" strokeweight=".05pt">
                <v:path arrowok="t"/>
              </v:shape>
              <v:shape id="_x0000_s12801" style="position:absolute;left:5234;top:5326;width:1;height:1" coordsize="1,0" path="m,l,,,,1,e" filled="f" strokeweight=".05pt">
                <v:path arrowok="t"/>
              </v:shape>
              <v:shape id="_x0000_s12802" style="position:absolute;left:5235;top:5326;width:2;height:1" coordsize="2,0" path="m,l,,,,2,e" filled="f" strokeweight=".05pt">
                <v:path arrowok="t"/>
              </v:shape>
              <v:shape id="_x0000_s12803" style="position:absolute;left:5237;top:5325;width:1;height:1" coordsize="1,1" path="m,1l,,,1r1,e" filled="f" strokeweight=".05pt">
                <v:path arrowok="t"/>
              </v:shape>
              <v:shape id="_x0000_s12804" style="position:absolute;left:5238;top:5325;width:1;height:1" coordsize="1,1" path="m,1l,,,1r1,e" filled="f" strokeweight=".05pt">
                <v:path arrowok="t"/>
              </v:shape>
              <v:shape id="_x0000_s12805" style="position:absolute;left:5239;top:5326;width:1;height:1" coordsize="1,0" path="m,l,,,,1,e" filled="f" strokeweight=".05pt">
                <v:path arrowok="t"/>
              </v:shape>
              <v:shape id="_x0000_s12806" style="position:absolute;left:5240;top:5326;width:1;height:1" coordsize="1,0" path="m,l,,,,1,e" filled="f" strokeweight=".05pt">
                <v:path arrowok="t"/>
              </v:shape>
              <v:shape id="_x0000_s12807" style="position:absolute;left:5241;top:5326;width:2;height:1" coordsize="2,0" path="m,l,,,,2,e" filled="f" strokeweight=".05pt">
                <v:path arrowok="t"/>
              </v:shape>
              <v:shape id="_x0000_s12808" style="position:absolute;left:5243;top:5326;width:1;height:1" coordsize="1,0" path="m,l,,,,1,e" filled="f" strokeweight=".05pt">
                <v:path arrowok="t"/>
              </v:shape>
              <v:shape id="_x0000_s12809" style="position:absolute;left:5244;top:5326;width:1;height:1" coordsize="1,0" path="m,l,,,,1,e" filled="f" strokeweight=".05pt">
                <v:path arrowok="t"/>
              </v:shape>
              <v:shape id="_x0000_s12810" style="position:absolute;left:5245;top:5325;width:1;height:1" coordsize="1,1" path="m,1l,,,1r1,e" filled="f" strokeweight=".05pt">
                <v:path arrowok="t"/>
              </v:shape>
              <v:shape id="_x0000_s12811" style="position:absolute;left:5246;top:5326;width:1;height:1" coordsize="1,0" path="m,l,,,,1,e" filled="f" strokeweight=".05pt">
                <v:path arrowok="t"/>
              </v:shape>
              <v:shape id="_x0000_s12812" style="position:absolute;left:5247;top:5324;width:2;height:2" coordsize="2,2" path="m,2l,,,1r2,e" filled="f" strokeweight=".05pt">
                <v:path arrowok="t"/>
              </v:shape>
              <v:shape id="_x0000_s12813" style="position:absolute;left:5249;top:5325;width:1;height:1" coordsize="1,1" path="m,1l,,,1r1,e" filled="f" strokeweight=".05pt">
                <v:path arrowok="t"/>
              </v:shape>
              <v:shape id="_x0000_s12814" style="position:absolute;left:5250;top:5326;width:1;height:1" coordsize="1,0" path="m,l,,,,1,e" filled="f" strokeweight=".05pt">
                <v:path arrowok="t"/>
              </v:shape>
              <v:shape id="_x0000_s12815" style="position:absolute;left:5251;top:5326;width:1;height:1" coordsize="1,0" path="m,l,,,,1,e" filled="f" strokeweight=".05pt">
                <v:path arrowok="t"/>
              </v:shape>
              <v:shape id="_x0000_s12816" style="position:absolute;left:5252;top:5326;width:1;height:1" coordsize="1,0" path="m,l,,,,1,e" filled="f" strokeweight=".05pt">
                <v:path arrowok="t"/>
              </v:shape>
              <v:shape id="_x0000_s12817" style="position:absolute;left:5253;top:5326;width:2;height:1" coordsize="2,0" path="m,l,,,,2,e" filled="f" strokeweight=".05pt">
                <v:path arrowok="t"/>
              </v:shape>
              <v:shape id="_x0000_s12818" style="position:absolute;left:5255;top:5326;width:1;height:1" coordsize="1,0" path="m,l,,,,1,e" filled="f" strokeweight=".05pt">
                <v:path arrowok="t"/>
              </v:shape>
              <v:shape id="_x0000_s12819" style="position:absolute;left:5256;top:5326;width:1;height:1" coordsize="1,0" path="m,l,,,,1,e" filled="f" strokeweight=".05pt">
                <v:path arrowok="t"/>
              </v:shape>
              <v:shape id="_x0000_s12820" style="position:absolute;left:5257;top:5325;width:1;height:1" coordsize="1,1" path="m,1l,,,1r1,e" filled="f" strokeweight=".05pt">
                <v:path arrowok="t"/>
              </v:shape>
              <v:shape id="_x0000_s12821" style="position:absolute;left:5258;top:5326;width:1;height:1" coordsize="1,0" path="m,l,,,,1,e" filled="f" strokeweight=".05pt">
                <v:path arrowok="t"/>
              </v:shape>
              <v:shape id="_x0000_s12822" style="position:absolute;left:5259;top:5326;width:2;height:1" coordsize="2,0" path="m,l,,,,2,e" filled="f" strokeweight=".05pt">
                <v:path arrowok="t"/>
              </v:shape>
              <v:shape id="_x0000_s12823" style="position:absolute;left:5261;top:5326;width:1;height:1" coordsize="1,0" path="m,l,,,,1,e" filled="f" strokeweight=".05pt">
                <v:path arrowok="t"/>
              </v:shape>
              <v:shape id="_x0000_s12824" style="position:absolute;left:5262;top:5326;width:1;height:1" coordsize="1,0" path="m,l,,,,1,e" filled="f" strokeweight=".05pt">
                <v:path arrowok="t"/>
              </v:shape>
            </v:group>
            <v:group id="_x0000_s13026" style="position:absolute;left:5263;top:5323;width:240;height:4" coordorigin="5263,5323" coordsize="240,4">
              <v:shape id="_x0000_s12826" style="position:absolute;left:5263;top:5326;width:1;height:1" coordsize="1,0" path="m,l,,,,1,e" filled="f" strokeweight=".05pt">
                <v:path arrowok="t"/>
              </v:shape>
              <v:shape id="_x0000_s12827" style="position:absolute;left:5264;top:5326;width:1;height:1" coordsize="1,0" path="m,l,,,,1,e" filled="f" strokeweight=".05pt">
                <v:path arrowok="t"/>
              </v:shape>
              <v:shape id="_x0000_s12828" style="position:absolute;left:5265;top:5326;width:2;height:1" coordsize="2,0" path="m,l,,,,2,e" filled="f" strokeweight=".05pt">
                <v:path arrowok="t"/>
              </v:shape>
              <v:shape id="_x0000_s12829" style="position:absolute;left:5267;top:5326;width:1;height:1" coordsize="1,0" path="m,l,,,,1,e" filled="f" strokeweight=".05pt">
                <v:path arrowok="t"/>
              </v:shape>
              <v:shape id="_x0000_s12830" style="position:absolute;left:5268;top:5326;width:1;height:1" coordsize="1,0" path="m,l,,,,1,e" filled="f" strokeweight=".05pt">
                <v:path arrowok="t"/>
              </v:shape>
              <v:shape id="_x0000_s12831" style="position:absolute;left:5269;top:5326;width:1;height:1" coordsize="1,0" path="m,l,,,,1,e" filled="f" strokeweight=".05pt">
                <v:path arrowok="t"/>
              </v:shape>
              <v:shape id="_x0000_s12832" style="position:absolute;left:5270;top:5326;width:1;height:1" coordsize="1,0" path="m,l,,,,1,e" filled="f" strokeweight=".05pt">
                <v:path arrowok="t"/>
              </v:shape>
              <v:shape id="_x0000_s12833" style="position:absolute;left:5271;top:5326;width:2;height:1" coordsize="2,0" path="m,l,,,,2,e" filled="f" strokeweight=".05pt">
                <v:path arrowok="t"/>
              </v:shape>
              <v:shape id="_x0000_s12834" style="position:absolute;left:5273;top:5326;width:1;height:1" coordsize="1,0" path="m,l,,,,1,e" filled="f" strokeweight=".05pt">
                <v:path arrowok="t"/>
              </v:shape>
              <v:shape id="_x0000_s12835" style="position:absolute;left:5274;top:5326;width:1;height:1" coordsize="1,0" path="m,l,,,,1,e" filled="f" strokeweight=".05pt">
                <v:path arrowok="t"/>
              </v:shape>
              <v:shape id="_x0000_s12836" style="position:absolute;left:5275;top:5326;width:1;height:1" coordsize="1,0" path="m,l,,,,1,e" filled="f" strokeweight=".05pt">
                <v:path arrowok="t"/>
              </v:shape>
              <v:shape id="_x0000_s12837" style="position:absolute;left:5276;top:5326;width:1;height:1" coordsize="1,0" path="m,l,,,,1,e" filled="f" strokeweight=".05pt">
                <v:path arrowok="t"/>
              </v:shape>
              <v:shape id="_x0000_s12838" style="position:absolute;left:5277;top:5326;width:2;height:1" coordsize="2,0" path="m,l,,,,2,e" filled="f" strokeweight=".05pt">
                <v:path arrowok="t"/>
              </v:shape>
              <v:shape id="_x0000_s12839" style="position:absolute;left:5279;top:5326;width:1;height:1" coordsize="1,0" path="m,l,,,,1,e" filled="f" strokeweight=".05pt">
                <v:path arrowok="t"/>
              </v:shape>
              <v:shape id="_x0000_s12840" style="position:absolute;left:5280;top:5326;width:1;height:1" coordsize="1,0" path="m,l,,,,1,e" filled="f" strokeweight=".05pt">
                <v:path arrowok="t"/>
              </v:shape>
              <v:shape id="_x0000_s12841" style="position:absolute;left:5281;top:5326;width:1;height:1" coordsize="1,0" path="m,l,,,,1,e" filled="f" strokeweight=".05pt">
                <v:path arrowok="t"/>
              </v:shape>
              <v:shape id="_x0000_s12842" style="position:absolute;left:5282;top:5326;width:1;height:1" coordsize="1,0" path="m,l,,,,1,e" filled="f" strokeweight=".05pt">
                <v:path arrowok="t"/>
              </v:shape>
              <v:shape id="_x0000_s12843" style="position:absolute;left:5283;top:5326;width:2;height:1" coordsize="2,0" path="m,l,,,,2,e" filled="f" strokeweight=".05pt">
                <v:path arrowok="t"/>
              </v:shape>
              <v:shape id="_x0000_s12844" style="position:absolute;left:5285;top:5326;width:1;height:1" coordsize="1,0" path="m,l,,,,1,e" filled="f" strokeweight=".05pt">
                <v:path arrowok="t"/>
              </v:shape>
              <v:shape id="_x0000_s12845" style="position:absolute;left:5286;top:5326;width:1;height:1" coordsize="1,0" path="m,l,,,,1,e" filled="f" strokeweight=".05pt">
                <v:path arrowok="t"/>
              </v:shape>
              <v:shape id="_x0000_s12846" style="position:absolute;left:5287;top:5326;width:1;height:1" coordsize="1,0" path="m,l,,,,1,e" filled="f" strokeweight=".05pt">
                <v:path arrowok="t"/>
              </v:shape>
              <v:shape id="_x0000_s12847" style="position:absolute;left:5288;top:5326;width:1;height:1" coordsize="1,0" path="m,l,,,,1,e" filled="f" strokeweight=".05pt">
                <v:path arrowok="t"/>
              </v:shape>
              <v:shape id="_x0000_s12848" style="position:absolute;left:5289;top:5325;width:2;height:1" coordsize="2,1" path="m,1l,,,,2,1e" filled="f" strokeweight=".05pt">
                <v:path arrowok="t"/>
              </v:shape>
              <v:shape id="_x0000_s12849" style="position:absolute;left:5291;top:5325;width:1;height:1" coordsize="1,1" path="m,1l,,,1r1,e" filled="f" strokeweight=".05pt">
                <v:path arrowok="t"/>
              </v:shape>
              <v:shape id="_x0000_s12850" style="position:absolute;left:5292;top:5326;width:1;height:1" coordsize="1,0" path="m,l,,,,1,e" filled="f" strokeweight=".05pt">
                <v:path arrowok="t"/>
              </v:shape>
              <v:shape id="_x0000_s12851" style="position:absolute;left:5293;top:5325;width:1;height:1" coordsize="1,1" path="m,1r,l,1,1,e" filled="f" strokeweight=".05pt">
                <v:path arrowok="t"/>
              </v:shape>
              <v:shape id="_x0000_s12852" style="position:absolute;left:5294;top:5325;width:1;height:1" coordsize="1,1" path="m,1l,,,1r1,e" filled="f" strokeweight=".05pt">
                <v:path arrowok="t"/>
              </v:shape>
              <v:shape id="_x0000_s12853" style="position:absolute;left:5295;top:5326;width:2;height:1" coordsize="2,0" path="m,l,,,,2,e" filled="f" strokeweight=".05pt">
                <v:path arrowok="t"/>
              </v:shape>
              <v:shape id="_x0000_s12854" style="position:absolute;left:5297;top:5326;width:1;height:1" coordsize="1,0" path="m,l,,,,1,e" filled="f" strokeweight=".05pt">
                <v:path arrowok="t"/>
              </v:shape>
              <v:shape id="_x0000_s12855" style="position:absolute;left:5298;top:5326;width:1;height:1" coordsize="1,0" path="m,l,,,,1,e" filled="f" strokeweight=".05pt">
                <v:path arrowok="t"/>
              </v:shape>
              <v:shape id="_x0000_s12856" style="position:absolute;left:5299;top:5326;width:1;height:1" coordsize="1,0" path="m,l,,,,1,e" filled="f" strokeweight=".05pt">
                <v:path arrowok="t"/>
              </v:shape>
              <v:shape id="_x0000_s12857" style="position:absolute;left:5300;top:5326;width:1;height:1" coordsize="1,0" path="m,l,,,,1,e" filled="f" strokeweight=".05pt">
                <v:path arrowok="t"/>
              </v:shape>
              <v:shape id="_x0000_s12858" style="position:absolute;left:5301;top:5326;width:2;height:1" coordsize="2,0" path="m,l,,,,2,e" filled="f" strokeweight=".05pt">
                <v:path arrowok="t"/>
              </v:shape>
              <v:shape id="_x0000_s12859" style="position:absolute;left:5303;top:5326;width:1;height:1" coordsize="1,0" path="m,l,,,,1,e" filled="f" strokeweight=".05pt">
                <v:path arrowok="t"/>
              </v:shape>
              <v:shape id="_x0000_s12860" style="position:absolute;left:5304;top:5326;width:1;height:1" coordsize="1,0" path="m,l,,,,1,e" filled="f" strokeweight=".05pt">
                <v:path arrowok="t"/>
              </v:shape>
              <v:shape id="_x0000_s12861" style="position:absolute;left:5305;top:5326;width:1;height:1" coordsize="1,0" path="m,l,,,,1,e" filled="f" strokeweight=".05pt">
                <v:path arrowok="t"/>
              </v:shape>
              <v:shape id="_x0000_s12862" style="position:absolute;left:5306;top:5326;width:1;height:1" coordsize="1,0" path="m,l,,,,1,e" filled="f" strokeweight=".05pt">
                <v:path arrowok="t"/>
              </v:shape>
              <v:shape id="_x0000_s12863" style="position:absolute;left:5307;top:5326;width:2;height:1" coordsize="2,0" path="m,l,,,,2,e" filled="f" strokeweight=".05pt">
                <v:path arrowok="t"/>
              </v:shape>
              <v:shape id="_x0000_s12864" style="position:absolute;left:5309;top:5325;width:1;height:1" coordsize="1,1" path="m,1l,,,1r1,e" filled="f" strokeweight=".05pt">
                <v:path arrowok="t"/>
              </v:shape>
              <v:shape id="_x0000_s12865" style="position:absolute;left:5310;top:5326;width:1;height:1" coordsize="1,0" path="m,l,,,,1,e" filled="f" strokeweight=".05pt">
                <v:path arrowok="t"/>
              </v:shape>
              <v:shape id="_x0000_s12866" style="position:absolute;left:5311;top:5326;width:1;height:1" coordsize="1,0" path="m,l,,,,1,e" filled="f" strokeweight=".05pt">
                <v:path arrowok="t"/>
              </v:shape>
              <v:shape id="_x0000_s12867" style="position:absolute;left:5312;top:5326;width:1;height:1" coordsize="1,0" path="m,l,,,,1,e" filled="f" strokeweight=".05pt">
                <v:path arrowok="t"/>
              </v:shape>
              <v:shape id="_x0000_s12868" style="position:absolute;left:5313;top:5326;width:2;height:1" coordsize="2,0" path="m,l,,,,2,e" filled="f" strokeweight=".05pt">
                <v:path arrowok="t"/>
              </v:shape>
              <v:shape id="_x0000_s12869" style="position:absolute;left:5315;top:5326;width:1;height:1" coordsize="1,0" path="m,l,,,,1,e" filled="f" strokeweight=".05pt">
                <v:path arrowok="t"/>
              </v:shape>
              <v:shape id="_x0000_s12870" style="position:absolute;left:5316;top:5326;width:1;height:1" coordsize="1,0" path="m,l,,,,1,e" filled="f" strokeweight=".05pt">
                <v:path arrowok="t"/>
              </v:shape>
              <v:shape id="_x0000_s12871" style="position:absolute;left:5317;top:5326;width:1;height:1" coordsize="1,0" path="m,l,,,,1,e" filled="f" strokeweight=".05pt">
                <v:path arrowok="t"/>
              </v:shape>
              <v:shape id="_x0000_s12872" style="position:absolute;left:5318;top:5326;width:1;height:1" coordsize="1,0" path="m,l,,,,1,e" filled="f" strokeweight=".05pt">
                <v:path arrowok="t"/>
              </v:shape>
              <v:shape id="_x0000_s12873" style="position:absolute;left:5319;top:5326;width:2;height:1" coordsize="2,0" path="m,l,,,,2,e" filled="f" strokeweight=".05pt">
                <v:path arrowok="t"/>
              </v:shape>
              <v:shape id="_x0000_s12874" style="position:absolute;left:5321;top:5326;width:1;height:1" coordsize="1,0" path="m,l,,,,1,e" filled="f" strokeweight=".05pt">
                <v:path arrowok="t"/>
              </v:shape>
              <v:shape id="_x0000_s12875" style="position:absolute;left:5322;top:5326;width:1;height:1" coordsize="1,0" path="m,l,,,,1,e" filled="f" strokeweight=".05pt">
                <v:path arrowok="t"/>
              </v:shape>
              <v:shape id="_x0000_s12876" style="position:absolute;left:5323;top:5326;width:1;height:1" coordsize="1,0" path="m,l,,,,1,e" filled="f" strokeweight=".05pt">
                <v:path arrowok="t"/>
              </v:shape>
              <v:shape id="_x0000_s12877" style="position:absolute;left:5324;top:5325;width:1;height:1" coordsize="1,1" path="m,1l,,,1r1,e" filled="f" strokeweight=".05pt">
                <v:path arrowok="t"/>
              </v:shape>
              <v:shape id="_x0000_s12878" style="position:absolute;left:5325;top:5326;width:2;height:1" coordsize="2,0" path="m,l,,,,2,e" filled="f" strokeweight=".05pt">
                <v:path arrowok="t"/>
              </v:shape>
              <v:shape id="_x0000_s12879" style="position:absolute;left:5327;top:5326;width:1;height:1" coordsize="1,0" path="m,l,,,,1,e" filled="f" strokeweight=".05pt">
                <v:path arrowok="t"/>
              </v:shape>
              <v:shape id="_x0000_s12880" style="position:absolute;left:5328;top:5326;width:1;height:1" coordsize="1,0" path="m,l,,,,1,e" filled="f" strokeweight=".05pt">
                <v:path arrowok="t"/>
              </v:shape>
              <v:shape id="_x0000_s12881" style="position:absolute;left:5329;top:5325;width:1;height:1" coordsize="1,1" path="m,1r,l,1,1,e" filled="f" strokeweight=".05pt">
                <v:path arrowok="t"/>
              </v:shape>
              <v:shape id="_x0000_s12882" style="position:absolute;left:5330;top:5325;width:1;height:1" coordsize="1,1" path="m,1l,,,1r1,e" filled="f" strokeweight=".05pt">
                <v:path arrowok="t"/>
              </v:shape>
              <v:shape id="_x0000_s12883" style="position:absolute;left:5331;top:5326;width:2;height:1" coordsize="2,0" path="m,l,,,,2,e" filled="f" strokeweight=".05pt">
                <v:path arrowok="t"/>
              </v:shape>
              <v:shape id="_x0000_s12884" style="position:absolute;left:5333;top:5326;width:1;height:1" coordsize="1,0" path="m,l,,,,1,e" filled="f" strokeweight=".05pt">
                <v:path arrowok="t"/>
              </v:shape>
              <v:shape id="_x0000_s12885" style="position:absolute;left:5334;top:5326;width:1;height:1" coordsize="1,0" path="m,l,,,,1,e" filled="f" strokeweight=".05pt">
                <v:path arrowok="t"/>
              </v:shape>
              <v:shape id="_x0000_s12886" style="position:absolute;left:5335;top:5326;width:1;height:1" coordsize="1,0" path="m,l,,,,1,e" filled="f" strokeweight=".05pt">
                <v:path arrowok="t"/>
              </v:shape>
              <v:shape id="_x0000_s12887" style="position:absolute;left:5336;top:5326;width:1;height:1" coordsize="1,0" path="m,l,,,,1,e" filled="f" strokeweight=".05pt">
                <v:path arrowok="t"/>
              </v:shape>
              <v:shape id="_x0000_s12888" style="position:absolute;left:5337;top:5326;width:2;height:1" coordsize="2,0" path="m,l,,,,2,e" filled="f" strokeweight=".05pt">
                <v:path arrowok="t"/>
              </v:shape>
              <v:shape id="_x0000_s12889" style="position:absolute;left:5339;top:5326;width:1;height:1" coordsize="1,0" path="m,l,,,,1,e" filled="f" strokeweight=".05pt">
                <v:path arrowok="t"/>
              </v:shape>
              <v:shape id="_x0000_s12890" style="position:absolute;left:5340;top:5326;width:1;height:1" coordsize="1,0" path="m,l,,,,1,e" filled="f" strokeweight=".05pt">
                <v:path arrowok="t"/>
              </v:shape>
              <v:shape id="_x0000_s12891" style="position:absolute;left:5341;top:5325;width:1;height:1" coordsize="1,1" path="m,1l,,,,1,1e" filled="f" strokeweight=".05pt">
                <v:path arrowok="t"/>
              </v:shape>
              <v:shape id="_x0000_s12892" style="position:absolute;left:5342;top:5325;width:1;height:1" coordsize="1,1" path="m,1l,,,1,1,e" filled="f" strokeweight=".05pt">
                <v:path arrowok="t"/>
              </v:shape>
              <v:shape id="_x0000_s12893" style="position:absolute;left:5343;top:5325;width:2;height:1" coordsize="2,1" path="m,1l,,,1r2,e" filled="f" strokeweight=".05pt">
                <v:path arrowok="t"/>
              </v:shape>
              <v:shape id="_x0000_s12894" style="position:absolute;left:5345;top:5326;width:1;height:1" coordsize="1,0" path="m,l,,,,1,e" filled="f" strokeweight=".05pt">
                <v:path arrowok="t"/>
              </v:shape>
              <v:shape id="_x0000_s12895" style="position:absolute;left:5346;top:5326;width:1;height:1" coordsize="1,0" path="m,l,,,,1,e" filled="f" strokeweight=".05pt">
                <v:path arrowok="t"/>
              </v:shape>
              <v:shape id="_x0000_s12896" style="position:absolute;left:5347;top:5326;width:1;height:1" coordsize="1,0" path="m,l,,,,1,e" filled="f" strokeweight=".05pt">
                <v:path arrowok="t"/>
              </v:shape>
              <v:shape id="_x0000_s12897" style="position:absolute;left:5348;top:5326;width:1;height:1" coordsize="1,0" path="m,l,,,,1,e" filled="f" strokeweight=".05pt">
                <v:path arrowok="t"/>
              </v:shape>
              <v:shape id="_x0000_s12898" style="position:absolute;left:5349;top:5326;width:2;height:1" coordsize="2,0" path="m,l,,,,2,e" filled="f" strokeweight=".05pt">
                <v:path arrowok="t"/>
              </v:shape>
              <v:shape id="_x0000_s12899" style="position:absolute;left:5351;top:5326;width:1;height:1" coordsize="1,0" path="m,l,,,,1,e" filled="f" strokeweight=".05pt">
                <v:path arrowok="t"/>
              </v:shape>
              <v:shape id="_x0000_s12900" style="position:absolute;left:5352;top:5325;width:1;height:1" coordsize="1,1" path="m,1l,,,1r1,e" filled="f" strokeweight=".05pt">
                <v:path arrowok="t"/>
              </v:shape>
              <v:shape id="_x0000_s12901" style="position:absolute;left:5353;top:5326;width:1;height:1" coordsize="1,0" path="m,l,,,,1,e" filled="f" strokeweight=".05pt">
                <v:path arrowok="t"/>
              </v:shape>
              <v:shape id="_x0000_s12902" style="position:absolute;left:5354;top:5326;width:1;height:1" coordsize="1,0" path="m,l,,,,1,e" filled="f" strokeweight=".05pt">
                <v:path arrowok="t"/>
              </v:shape>
              <v:shape id="_x0000_s12903" style="position:absolute;left:5355;top:5326;width:2;height:1" coordsize="2,0" path="m,l,,,,2,e" filled="f" strokeweight=".05pt">
                <v:path arrowok="t"/>
              </v:shape>
              <v:shape id="_x0000_s12904" style="position:absolute;left:5357;top:5326;width:1;height:1" coordsize="1,0" path="m,l,,,,1,e" filled="f" strokeweight=".05pt">
                <v:path arrowok="t"/>
              </v:shape>
              <v:shape id="_x0000_s12905" style="position:absolute;left:5358;top:5326;width:1;height:1" coordsize="1,0" path="m,l,,,,1,e" filled="f" strokeweight=".05pt">
                <v:path arrowok="t"/>
              </v:shape>
              <v:shape id="_x0000_s12906" style="position:absolute;left:5359;top:5326;width:1;height:1" coordsize="1,0" path="m,l,,,,1,e" filled="f" strokeweight=".05pt">
                <v:path arrowok="t"/>
              </v:shape>
              <v:shape id="_x0000_s12907" style="position:absolute;left:5360;top:5324;width:1;height:2" coordsize="1,2" path="m,2l,1r,l1,e" filled="f" strokeweight=".05pt">
                <v:path arrowok="t"/>
              </v:shape>
              <v:shape id="_x0000_s12908" style="position:absolute;left:5361;top:5323;width:2;height:2" coordsize="2,2" path="m,2l,,,2,2,1e" filled="f" strokeweight=".05pt">
                <v:path arrowok="t"/>
              </v:shape>
              <v:shape id="_x0000_s12909" style="position:absolute;left:5363;top:5324;width:1;height:2" coordsize="1,2" path="m,2l,,,2r1,e" filled="f" strokeweight=".05pt">
                <v:path arrowok="t"/>
              </v:shape>
              <v:shape id="_x0000_s12910" style="position:absolute;left:5364;top:5326;width:1;height:1" coordsize="1,0" path="m,l,,,,1,e" filled="f" strokeweight=".05pt">
                <v:path arrowok="t"/>
              </v:shape>
              <v:shape id="_x0000_s12911" style="position:absolute;left:5365;top:5326;width:1;height:1" coordsize="1,0" path="m,l,,,,1,e" filled="f" strokeweight=".05pt">
                <v:path arrowok="t"/>
              </v:shape>
              <v:shape id="_x0000_s12912" style="position:absolute;left:5366;top:5326;width:1;height:1" coordsize="1,0" path="m,l,,,,1,e" filled="f" strokeweight=".05pt">
                <v:path arrowok="t"/>
              </v:shape>
              <v:shape id="_x0000_s12913" style="position:absolute;left:5367;top:5326;width:2;height:1" coordsize="2,0" path="m,l,,,,2,e" filled="f" strokeweight=".05pt">
                <v:path arrowok="t"/>
              </v:shape>
              <v:shape id="_x0000_s12914" style="position:absolute;left:5369;top:5326;width:1;height:1" coordsize="1,0" path="m,l,,,,1,e" filled="f" strokeweight=".05pt">
                <v:path arrowok="t"/>
              </v:shape>
              <v:shape id="_x0000_s12915" style="position:absolute;left:5370;top:5325;width:1;height:1" coordsize="1,1" path="m,1l,,,,1,e" filled="f" strokeweight=".05pt">
                <v:path arrowok="t"/>
              </v:shape>
              <v:shape id="_x0000_s12916" style="position:absolute;left:5371;top:5324;width:1;height:1" coordsize="1,1" path="m,1l,,,1r1,e" filled="f" strokeweight=".05pt">
                <v:path arrowok="t"/>
              </v:shape>
              <v:shape id="_x0000_s12917" style="position:absolute;left:5372;top:5325;width:1;height:1" coordsize="1,1" path="m,1l,,,1r1,e" filled="f" strokeweight=".05pt">
                <v:path arrowok="t"/>
              </v:shape>
              <v:shape id="_x0000_s12918" style="position:absolute;left:5373;top:5326;width:2;height:1" coordsize="2,0" path="m,l,,,,2,e" filled="f" strokeweight=".05pt">
                <v:path arrowok="t"/>
              </v:shape>
              <v:shape id="_x0000_s12919" style="position:absolute;left:5375;top:5326;width:1;height:1" coordsize="1,0" path="m,l,,,,1,e" filled="f" strokeweight=".05pt">
                <v:path arrowok="t"/>
              </v:shape>
              <v:shape id="_x0000_s12920" style="position:absolute;left:5376;top:5326;width:1;height:1" coordsize="1,0" path="m,l,,,,1,e" filled="f" strokeweight=".05pt">
                <v:path arrowok="t"/>
              </v:shape>
              <v:shape id="_x0000_s12921" style="position:absolute;left:5377;top:5326;width:1;height:1" coordsize="1,0" path="m,l,,,,1,e" filled="f" strokeweight=".05pt">
                <v:path arrowok="t"/>
              </v:shape>
              <v:shape id="_x0000_s12922" style="position:absolute;left:5378;top:5326;width:1;height:1" coordsize="1,0" path="m,l,,,,1,e" filled="f" strokeweight=".05pt">
                <v:path arrowok="t"/>
              </v:shape>
              <v:shape id="_x0000_s12923" style="position:absolute;left:5379;top:5326;width:2;height:1" coordsize="2,0" path="m,l,,,,2,e" filled="f" strokeweight=".05pt">
                <v:path arrowok="t"/>
              </v:shape>
              <v:shape id="_x0000_s12924" style="position:absolute;left:5381;top:5325;width:1;height:1" coordsize="1,1" path="m,1l,,,1r1,e" filled="f" strokeweight=".05pt">
                <v:path arrowok="t"/>
              </v:shape>
              <v:shape id="_x0000_s12925" style="position:absolute;left:5382;top:5326;width:1;height:1" coordsize="1,0" path="m,l,,,,1,e" filled="f" strokeweight=".05pt">
                <v:path arrowok="t"/>
              </v:shape>
              <v:shape id="_x0000_s12926" style="position:absolute;left:5383;top:5326;width:1;height:1" coordsize="1,0" path="m,l,,,,1,e" filled="f" strokeweight=".05pt">
                <v:path arrowok="t"/>
              </v:shape>
              <v:shape id="_x0000_s12927" style="position:absolute;left:5384;top:5326;width:1;height:1" coordsize="1,0" path="m,l,,,,1,e" filled="f" strokeweight=".05pt">
                <v:path arrowok="t"/>
              </v:shape>
              <v:shape id="_x0000_s12928" style="position:absolute;left:5385;top:5326;width:2;height:1" coordsize="2,0" path="m,l,,,,2,e" filled="f" strokeweight=".05pt">
                <v:path arrowok="t"/>
              </v:shape>
              <v:shape id="_x0000_s12929" style="position:absolute;left:5387;top:5325;width:1;height:1" coordsize="1,1" path="m,1l,,,1r1,e" filled="f" strokeweight=".05pt">
                <v:path arrowok="t"/>
              </v:shape>
              <v:shape id="_x0000_s12930" style="position:absolute;left:5388;top:5326;width:1;height:1" coordsize="1,0" path="m,l,,,,1,e" filled="f" strokeweight=".05pt">
                <v:path arrowok="t"/>
              </v:shape>
              <v:shape id="_x0000_s12931" style="position:absolute;left:5389;top:5326;width:1;height:1" coordsize="1,0" path="m,l,,,,1,e" filled="f" strokeweight=".05pt">
                <v:path arrowok="t"/>
              </v:shape>
              <v:shape id="_x0000_s12932" style="position:absolute;left:5390;top:5326;width:1;height:1" coordsize="1,0" path="m,l,,,,1,e" filled="f" strokeweight=".05pt">
                <v:path arrowok="t"/>
              </v:shape>
              <v:shape id="_x0000_s12933" style="position:absolute;left:5391;top:5326;width:2;height:1" coordsize="2,0" path="m,l,,,,2,e" filled="f" strokeweight=".05pt">
                <v:path arrowok="t"/>
              </v:shape>
              <v:shape id="_x0000_s12934" style="position:absolute;left:5393;top:5326;width:1;height:1" coordsize="1,0" path="m,l,,,,1,e" filled="f" strokeweight=".05pt">
                <v:path arrowok="t"/>
              </v:shape>
              <v:shape id="_x0000_s12935" style="position:absolute;left:5394;top:5326;width:1;height:1" coordsize="1,0" path="m,l,,,,1,e" filled="f" strokeweight=".05pt">
                <v:path arrowok="t"/>
              </v:shape>
              <v:shape id="_x0000_s12936" style="position:absolute;left:5395;top:5326;width:1;height:1" coordsize="1,0" path="m,l,,,,1,e" filled="f" strokeweight=".05pt">
                <v:path arrowok="t"/>
              </v:shape>
              <v:shape id="_x0000_s12937" style="position:absolute;left:5396;top:5326;width:1;height:1" coordsize="1,0" path="m,l,,,,1,e" filled="f" strokeweight=".05pt">
                <v:path arrowok="t"/>
              </v:shape>
              <v:shape id="_x0000_s12938" style="position:absolute;left:5397;top:5326;width:1;height:1" coordsize="1,0" path="m,l,,,,1,e" filled="f" strokeweight=".05pt">
                <v:path arrowok="t"/>
              </v:shape>
              <v:shape id="_x0000_s12939" style="position:absolute;left:5398;top:5326;width:2;height:1" coordsize="2,0" path="m,l,,,,2,e" filled="f" strokeweight=".05pt">
                <v:path arrowok="t"/>
              </v:shape>
              <v:shape id="_x0000_s12940" style="position:absolute;left:5400;top:5326;width:1;height:1" coordsize="1,0" path="m,l,,,,1,e" filled="f" strokeweight=".05pt">
                <v:path arrowok="t"/>
              </v:shape>
              <v:shape id="_x0000_s12941" style="position:absolute;left:5401;top:5326;width:1;height:1" coordsize="1,0" path="m,l,,,,1,e" filled="f" strokeweight=".05pt">
                <v:path arrowok="t"/>
              </v:shape>
              <v:shape id="_x0000_s12942" style="position:absolute;left:5402;top:5326;width:1;height:1" coordsize="1,0" path="m,l,,,,1,e" filled="f" strokeweight=".05pt">
                <v:path arrowok="t"/>
              </v:shape>
              <v:shape id="_x0000_s12943" style="position:absolute;left:5403;top:5326;width:1;height:1" coordsize="1,0" path="m,l,,,,1,e" filled="f" strokeweight=".05pt">
                <v:path arrowok="t"/>
              </v:shape>
              <v:shape id="_x0000_s12944" style="position:absolute;left:5404;top:5326;width:2;height:1" coordsize="2,0" path="m,l,,,,2,e" filled="f" strokeweight=".05pt">
                <v:path arrowok="t"/>
              </v:shape>
              <v:shape id="_x0000_s12945" style="position:absolute;left:5406;top:5326;width:1;height:1" coordsize="1,0" path="m,l,,,,1,e" filled="f" strokeweight=".05pt">
                <v:path arrowok="t"/>
              </v:shape>
              <v:shape id="_x0000_s12946" style="position:absolute;left:5407;top:5326;width:1;height:1" coordsize="1,0" path="m,l,,,,1,e" filled="f" strokeweight=".05pt">
                <v:path arrowok="t"/>
              </v:shape>
              <v:shape id="_x0000_s12947" style="position:absolute;left:5408;top:5326;width:1;height:1" coordsize="1,0" path="m,l,,,,1,e" filled="f" strokeweight=".05pt">
                <v:path arrowok="t"/>
              </v:shape>
              <v:shape id="_x0000_s12948" style="position:absolute;left:5409;top:5326;width:1;height:1" coordsize="1,0" path="m,l,,,,1,e" filled="f" strokeweight=".05pt">
                <v:path arrowok="t"/>
              </v:shape>
              <v:shape id="_x0000_s12949" style="position:absolute;left:5410;top:5326;width:2;height:1" coordsize="2,0" path="m,l,,,,2,e" filled="f" strokeweight=".05pt">
                <v:path arrowok="t"/>
              </v:shape>
              <v:shape id="_x0000_s12950" style="position:absolute;left:5412;top:5326;width:1;height:1" coordsize="1,0" path="m,l,,,,1,e" filled="f" strokeweight=".05pt">
                <v:path arrowok="t"/>
              </v:shape>
              <v:shape id="_x0000_s12951" style="position:absolute;left:5413;top:5326;width:1;height:1" coordsize="1,0" path="m,l,,,,1,e" filled="f" strokeweight=".05pt">
                <v:path arrowok="t"/>
              </v:shape>
              <v:shape id="_x0000_s12952" style="position:absolute;left:5414;top:5326;width:1;height:1" coordsize="1,0" path="m,l,,,,1,e" filled="f" strokeweight=".05pt">
                <v:path arrowok="t"/>
              </v:shape>
              <v:shape id="_x0000_s12953" style="position:absolute;left:5415;top:5326;width:1;height:1" coordsize="1,0" path="m,l,,,,1,e" filled="f" strokeweight=".05pt">
                <v:path arrowok="t"/>
              </v:shape>
              <v:shape id="_x0000_s12954" style="position:absolute;left:5416;top:5326;width:2;height:1" coordsize="2,0" path="m,l,,,,2,e" filled="f" strokeweight=".05pt">
                <v:path arrowok="t"/>
              </v:shape>
              <v:shape id="_x0000_s12955" style="position:absolute;left:5418;top:5326;width:1;height:1" coordsize="1,0" path="m,l,,,,1,e" filled="f" strokeweight=".05pt">
                <v:path arrowok="t"/>
              </v:shape>
              <v:shape id="_x0000_s12956" style="position:absolute;left:5419;top:5326;width:1;height:1" coordsize="1,0" path="m,l,,,,1,e" filled="f" strokeweight=".05pt">
                <v:path arrowok="t"/>
              </v:shape>
              <v:shape id="_x0000_s12957" style="position:absolute;left:5420;top:5326;width:1;height:1" coordsize="1,0" path="m,l,,,,1,e" filled="f" strokeweight=".05pt">
                <v:path arrowok="t"/>
              </v:shape>
              <v:shape id="_x0000_s12958" style="position:absolute;left:5421;top:5326;width:1;height:1" coordsize="1,0" path="m,l,,,,1,e" filled="f" strokeweight=".05pt">
                <v:path arrowok="t"/>
              </v:shape>
              <v:shape id="_x0000_s12959" style="position:absolute;left:5422;top:5326;width:2;height:1" coordsize="2,0" path="m,l,,,,2,e" filled="f" strokeweight=".05pt">
                <v:path arrowok="t"/>
              </v:shape>
              <v:shape id="_x0000_s12960" style="position:absolute;left:5424;top:5326;width:1;height:1" coordsize="1,0" path="m,l,,,,1,e" filled="f" strokeweight=".05pt">
                <v:path arrowok="t"/>
              </v:shape>
              <v:shape id="_x0000_s12961" style="position:absolute;left:5425;top:5325;width:1;height:1" coordsize="1,1" path="m,1l,,,1r1,e" filled="f" strokeweight=".05pt">
                <v:path arrowok="t"/>
              </v:shape>
              <v:shape id="_x0000_s12962" style="position:absolute;left:5426;top:5326;width:1;height:1" coordsize="1,0" path="m,l,,,,1,e" filled="f" strokeweight=".05pt">
                <v:path arrowok="t"/>
              </v:shape>
              <v:shape id="_x0000_s12963" style="position:absolute;left:5427;top:5326;width:1;height:1" coordsize="1,0" path="m,l,,,,1,e" filled="f" strokeweight=".05pt">
                <v:path arrowok="t"/>
              </v:shape>
              <v:shape id="_x0000_s12964" style="position:absolute;left:5428;top:5326;width:2;height:1" coordsize="2,0" path="m,l,,,,2,e" filled="f" strokeweight=".05pt">
                <v:path arrowok="t"/>
              </v:shape>
              <v:shape id="_x0000_s12965" style="position:absolute;left:5430;top:5326;width:1;height:1" coordsize="1,0" path="m,l,,,,1,e" filled="f" strokeweight=".05pt">
                <v:path arrowok="t"/>
              </v:shape>
              <v:shape id="_x0000_s12966" style="position:absolute;left:5431;top:5326;width:1;height:1" coordsize="1,0" path="m,l,,,,1,e" filled="f" strokeweight=".05pt">
                <v:path arrowok="t"/>
              </v:shape>
              <v:shape id="_x0000_s12967" style="position:absolute;left:5432;top:5326;width:1;height:1" coordsize="1,0" path="m,l,,,,1,e" filled="f" strokeweight=".05pt">
                <v:path arrowok="t"/>
              </v:shape>
              <v:shape id="_x0000_s12968" style="position:absolute;left:5433;top:5326;width:1;height:1" coordsize="1,0" path="m,l,,,,1,e" filled="f" strokeweight=".05pt">
                <v:path arrowok="t"/>
              </v:shape>
              <v:shape id="_x0000_s12969" style="position:absolute;left:5434;top:5326;width:2;height:1" coordsize="2,0" path="m,l,,,,2,e" filled="f" strokeweight=".05pt">
                <v:path arrowok="t"/>
              </v:shape>
              <v:shape id="_x0000_s12970" style="position:absolute;left:5436;top:5326;width:1;height:1" coordsize="1,0" path="m,l,,,,1,e" filled="f" strokeweight=".05pt">
                <v:path arrowok="t"/>
              </v:shape>
              <v:shape id="_x0000_s12971" style="position:absolute;left:5437;top:5326;width:1;height:1" coordsize="1,0" path="m,l,,,,1,e" filled="f" strokeweight=".05pt">
                <v:path arrowok="t"/>
              </v:shape>
              <v:shape id="_x0000_s12972" style="position:absolute;left:5438;top:5326;width:1;height:1" coordsize="1,0" path="m,l,,,,1,e" filled="f" strokeweight=".05pt">
                <v:path arrowok="t"/>
              </v:shape>
              <v:shape id="_x0000_s12973" style="position:absolute;left:5439;top:5326;width:1;height:1" coordsize="1,0" path="m,l,,,,1,e" filled="f" strokeweight=".05pt">
                <v:path arrowok="t"/>
              </v:shape>
              <v:shape id="_x0000_s12974" style="position:absolute;left:5440;top:5326;width:2;height:1" coordsize="2,0" path="m,l,,,,2,e" filled="f" strokeweight=".05pt">
                <v:path arrowok="t"/>
              </v:shape>
              <v:shape id="_x0000_s12975" style="position:absolute;left:5442;top:5326;width:1;height:1" coordsize="1,0" path="m,l,,,,1,e" filled="f" strokeweight=".05pt">
                <v:path arrowok="t"/>
              </v:shape>
              <v:shape id="_x0000_s12976" style="position:absolute;left:5443;top:5326;width:1;height:1" coordsize="1,0" path="m,l,,,,1,e" filled="f" strokeweight=".05pt">
                <v:path arrowok="t"/>
              </v:shape>
              <v:shape id="_x0000_s12977" style="position:absolute;left:5444;top:5326;width:1;height:1" coordsize="1,0" path="m,l,,,,1,e" filled="f" strokeweight=".05pt">
                <v:path arrowok="t"/>
              </v:shape>
              <v:shape id="_x0000_s12978" style="position:absolute;left:5445;top:5326;width:1;height:1" coordsize="1,0" path="m,l,,,,1,e" filled="f" strokeweight=".05pt">
                <v:path arrowok="t"/>
              </v:shape>
              <v:shape id="_x0000_s12979" style="position:absolute;left:5446;top:5326;width:2;height:1" coordsize="2,0" path="m,l,,,,2,e" filled="f" strokeweight=".05pt">
                <v:path arrowok="t"/>
              </v:shape>
              <v:shape id="_x0000_s12980" style="position:absolute;left:5448;top:5326;width:1;height:1" coordsize="1,0" path="m,l,,,,1,e" filled="f" strokeweight=".05pt">
                <v:path arrowok="t"/>
              </v:shape>
              <v:shape id="_x0000_s12981" style="position:absolute;left:5449;top:5326;width:1;height:1" coordsize="1,0" path="m,l,,,,1,e" filled="f" strokeweight=".05pt">
                <v:path arrowok="t"/>
              </v:shape>
              <v:shape id="_x0000_s12982" style="position:absolute;left:5450;top:5326;width:1;height:1" coordsize="1,0" path="m,l,,,,1,e" filled="f" strokeweight=".05pt">
                <v:path arrowok="t"/>
              </v:shape>
              <v:shape id="_x0000_s12983" style="position:absolute;left:5451;top:5326;width:1;height:1" coordsize="1,0" path="m,l,,,,1,e" filled="f" strokeweight=".05pt">
                <v:path arrowok="t"/>
              </v:shape>
              <v:shape id="_x0000_s12984" style="position:absolute;left:5452;top:5326;width:2;height:1" coordsize="2,0" path="m,l,,,,2,e" filled="f" strokeweight=".05pt">
                <v:path arrowok="t"/>
              </v:shape>
              <v:shape id="_x0000_s12985" style="position:absolute;left:5454;top:5326;width:1;height:1" coordsize="1,0" path="m,l,,,,1,e" filled="f" strokeweight=".05pt">
                <v:path arrowok="t"/>
              </v:shape>
              <v:shape id="_x0000_s12986" style="position:absolute;left:5455;top:5325;width:1;height:1" coordsize="1,1" path="m,1l,,,1r1,e" filled="f" strokeweight=".05pt">
                <v:path arrowok="t"/>
              </v:shape>
              <v:shape id="_x0000_s12987" style="position:absolute;left:5456;top:5325;width:1;height:1" coordsize="1,1" path="m,1l,,,1r1,e" filled="f" strokeweight=".05pt">
                <v:path arrowok="t"/>
              </v:shape>
              <v:shape id="_x0000_s12988" style="position:absolute;left:5457;top:5326;width:1;height:1" coordsize="1,0" path="m,l,,,,1,e" filled="f" strokeweight=".05pt">
                <v:path arrowok="t"/>
              </v:shape>
              <v:shape id="_x0000_s12989" style="position:absolute;left:5458;top:5326;width:2;height:1" coordsize="2,0" path="m,l,,,,2,e" filled="f" strokeweight=".05pt">
                <v:path arrowok="t"/>
              </v:shape>
              <v:shape id="_x0000_s12990" style="position:absolute;left:5460;top:5326;width:1;height:1" coordsize="1,0" path="m,l,,,,1,e" filled="f" strokeweight=".05pt">
                <v:path arrowok="t"/>
              </v:shape>
              <v:shape id="_x0000_s12991" style="position:absolute;left:5461;top:5326;width:1;height:1" coordsize="1,0" path="m,l,,,,1,e" filled="f" strokeweight=".05pt">
                <v:path arrowok="t"/>
              </v:shape>
              <v:shape id="_x0000_s12992" style="position:absolute;left:5462;top:5326;width:1;height:1" coordsize="1,0" path="m,l,,,,1,e" filled="f" strokeweight=".05pt">
                <v:path arrowok="t"/>
              </v:shape>
              <v:shape id="_x0000_s12993" style="position:absolute;left:5463;top:5325;width:1;height:1" coordsize="1,1" path="m,1r,l,1,1,e" filled="f" strokeweight=".05pt">
                <v:path arrowok="t"/>
              </v:shape>
              <v:shape id="_x0000_s12994" style="position:absolute;left:5464;top:5325;width:2;height:1" coordsize="2,1" path="m,1l,,,1r2,e" filled="f" strokeweight=".05pt">
                <v:path arrowok="t"/>
              </v:shape>
              <v:shape id="_x0000_s12995" style="position:absolute;left:5466;top:5326;width:1;height:1" coordsize="1,0" path="m,l,,,,1,e" filled="f" strokeweight=".05pt">
                <v:path arrowok="t"/>
              </v:shape>
              <v:shape id="_x0000_s12996" style="position:absolute;left:5467;top:5326;width:1;height:1" coordsize="1,0" path="m,l,,,,1,e" filled="f" strokeweight=".05pt">
                <v:path arrowok="t"/>
              </v:shape>
              <v:shape id="_x0000_s12997" style="position:absolute;left:5468;top:5326;width:1;height:1" coordsize="1,0" path="m,l,,,,1,e" filled="f" strokeweight=".05pt">
                <v:path arrowok="t"/>
              </v:shape>
              <v:shape id="_x0000_s12998" style="position:absolute;left:5469;top:5326;width:1;height:1" coordsize="1,0" path="m,l,,,,1,e" filled="f" strokeweight=".05pt">
                <v:path arrowok="t"/>
              </v:shape>
              <v:shape id="_x0000_s12999" style="position:absolute;left:5470;top:5326;width:2;height:1" coordsize="2,0" path="m,l,,,,2,e" filled="f" strokeweight=".05pt">
                <v:path arrowok="t"/>
              </v:shape>
              <v:shape id="_x0000_s13000" style="position:absolute;left:5472;top:5326;width:1;height:1" coordsize="1,0" path="m,l,,,,1,e" filled="f" strokeweight=".05pt">
                <v:path arrowok="t"/>
              </v:shape>
              <v:shape id="_x0000_s13001" style="position:absolute;left:5473;top:5326;width:1;height:1" coordsize="1,0" path="m,l,,,,1,e" filled="f" strokeweight=".05pt">
                <v:path arrowok="t"/>
              </v:shape>
              <v:shape id="_x0000_s13002" style="position:absolute;left:5474;top:5326;width:1;height:1" coordsize="1,0" path="m,l,,,,1,e" filled="f" strokeweight=".05pt">
                <v:path arrowok="t"/>
              </v:shape>
              <v:shape id="_x0000_s13003" style="position:absolute;left:5475;top:5326;width:1;height:1" coordsize="1,0" path="m,l,,,,1,e" filled="f" strokeweight=".05pt">
                <v:path arrowok="t"/>
              </v:shape>
              <v:shape id="_x0000_s13004" style="position:absolute;left:5476;top:5326;width:2;height:1" coordsize="2,0" path="m,l,,,,2,e" filled="f" strokeweight=".05pt">
                <v:path arrowok="t"/>
              </v:shape>
              <v:shape id="_x0000_s13005" style="position:absolute;left:5478;top:5326;width:1;height:1" coordsize="1,0" path="m,l,,,,1,e" filled="f" strokeweight=".05pt">
                <v:path arrowok="t"/>
              </v:shape>
              <v:shape id="_x0000_s13006" style="position:absolute;left:5479;top:5326;width:1;height:1" coordsize="1,0" path="m,l,,,,1,e" filled="f" strokeweight=".05pt">
                <v:path arrowok="t"/>
              </v:shape>
              <v:shape id="_x0000_s13007" style="position:absolute;left:5480;top:5326;width:1;height:1" coordsize="1,0" path="m,l,,,,1,e" filled="f" strokeweight=".05pt">
                <v:path arrowok="t"/>
              </v:shape>
              <v:shape id="_x0000_s13008" style="position:absolute;left:5481;top:5325;width:1;height:1" coordsize="1,1" path="m,1l,,,,1,1e" filled="f" strokeweight=".05pt">
                <v:path arrowok="t"/>
              </v:shape>
              <v:shape id="_x0000_s13009" style="position:absolute;left:5482;top:5326;width:2;height:1" coordsize="2,0" path="m,l,,,,2,e" filled="f" strokeweight=".05pt">
                <v:path arrowok="t"/>
              </v:shape>
              <v:shape id="_x0000_s13010" style="position:absolute;left:5484;top:5326;width:1;height:1" coordsize="1,0" path="m,l,,,,1,e" filled="f" strokeweight=".05pt">
                <v:path arrowok="t"/>
              </v:shape>
              <v:shape id="_x0000_s13011" style="position:absolute;left:5485;top:5326;width:1;height:1" coordsize="1,0" path="m,l,,,,1,e" filled="f" strokeweight=".05pt">
                <v:path arrowok="t"/>
              </v:shape>
              <v:shape id="_x0000_s13012" style="position:absolute;left:5486;top:5326;width:1;height:1" coordsize="1,0" path="m,l,,,,1,e" filled="f" strokeweight=".05pt">
                <v:path arrowok="t"/>
              </v:shape>
              <v:shape id="_x0000_s13013" style="position:absolute;left:5487;top:5326;width:1;height:1" coordsize="1,0" path="m,l,,,,1,e" filled="f" strokeweight=".05pt">
                <v:path arrowok="t"/>
              </v:shape>
              <v:shape id="_x0000_s13014" style="position:absolute;left:5488;top:5326;width:2;height:1" coordsize="2,0" path="m,l,,,,2,e" filled="f" strokeweight=".05pt">
                <v:path arrowok="t"/>
              </v:shape>
              <v:shape id="_x0000_s13015" style="position:absolute;left:5490;top:5326;width:1;height:1" coordsize="1,0" path="m,l,,,,1,e" filled="f" strokeweight=".05pt">
                <v:path arrowok="t"/>
              </v:shape>
              <v:shape id="_x0000_s13016" style="position:absolute;left:5491;top:5326;width:1;height:1" coordsize="1,0" path="m,l,,,,1,e" filled="f" strokeweight=".05pt">
                <v:path arrowok="t"/>
              </v:shape>
              <v:shape id="_x0000_s13017" style="position:absolute;left:5492;top:5326;width:1;height:1" coordsize="1,0" path="m,l,,,,1,e" filled="f" strokeweight=".05pt">
                <v:path arrowok="t"/>
              </v:shape>
              <v:shape id="_x0000_s13018" style="position:absolute;left:5493;top:5326;width:1;height:1" coordsize="1,0" path="m,l,,,,1,e" filled="f" strokeweight=".05pt">
                <v:path arrowok="t"/>
              </v:shape>
              <v:shape id="_x0000_s13019" style="position:absolute;left:5494;top:5326;width:2;height:1" coordsize="2,0" path="m,l,,,,2,e" filled="f" strokeweight=".05pt">
                <v:path arrowok="t"/>
              </v:shape>
              <v:shape id="_x0000_s13020" style="position:absolute;left:5496;top:5326;width:1;height:1" coordsize="1,0" path="m,l,,,,1,e" filled="f" strokeweight=".05pt">
                <v:path arrowok="t"/>
              </v:shape>
              <v:shape id="_x0000_s13021" style="position:absolute;left:5497;top:5326;width:1;height:1" coordsize="1,0" path="m,l,,,,1,e" filled="f" strokeweight=".05pt">
                <v:path arrowok="t"/>
              </v:shape>
              <v:shape id="_x0000_s13022" style="position:absolute;left:5498;top:5326;width:1;height:1" coordsize="1,0" path="m,l,,,,1,e" filled="f" strokeweight=".05pt">
                <v:path arrowok="t"/>
              </v:shape>
              <v:shape id="_x0000_s13023" style="position:absolute;left:5499;top:5326;width:1;height:1" coordsize="1,0" path="m,l,,,,1,e" filled="f" strokeweight=".05pt">
                <v:path arrowok="t"/>
              </v:shape>
              <v:shape id="_x0000_s13024" style="position:absolute;left:5500;top:5326;width:2;height:1" coordsize="2,0" path="m,l,,,,2,e" filled="f" strokeweight=".05pt">
                <v:path arrowok="t"/>
              </v:shape>
              <v:shape id="_x0000_s13025" style="position:absolute;left:5502;top:5326;width:1;height:1" coordsize="1,0" path="m,l,,,,1,e" filled="f" strokeweight=".05pt">
                <v:path arrowok="t"/>
              </v:shape>
            </v:group>
            <v:group id="_x0000_s13227" style="position:absolute;left:5503;top:5306;width:239;height:21" coordorigin="5503,5306" coordsize="239,21">
              <v:shape id="_x0000_s13027" style="position:absolute;left:5503;top:5326;width:1;height:1" coordsize="1,0" path="m,l,,,,1,e" filled="f" strokeweight=".05pt">
                <v:path arrowok="t"/>
              </v:shape>
              <v:shape id="_x0000_s13028" style="position:absolute;left:5504;top:5326;width:1;height:1" coordsize="1,0" path="m,l,,,,1,e" filled="f" strokeweight=".05pt">
                <v:path arrowok="t"/>
              </v:shape>
              <v:shape id="_x0000_s13029" style="position:absolute;left:5505;top:5326;width:1;height:1" coordsize="1,0" path="m,l,,,,1,e" filled="f" strokeweight=".05pt">
                <v:path arrowok="t"/>
              </v:shape>
              <v:shape id="_x0000_s13030" style="position:absolute;left:5506;top:5326;width:2;height:1" coordsize="2,0" path="m,l,,,,2,e" filled="f" strokeweight=".05pt">
                <v:path arrowok="t"/>
              </v:shape>
              <v:shape id="_x0000_s13031" style="position:absolute;left:5508;top:5326;width:1;height:1" coordsize="1,0" path="m,l,,,,1,e" filled="f" strokeweight=".05pt">
                <v:path arrowok="t"/>
              </v:shape>
              <v:shape id="_x0000_s13032" style="position:absolute;left:5509;top:5326;width:1;height:1" coordsize="1,0" path="m,l,,,,1,e" filled="f" strokeweight=".05pt">
                <v:path arrowok="t"/>
              </v:shape>
              <v:shape id="_x0000_s13033" style="position:absolute;left:5510;top:5326;width:1;height:1" coordsize="1,0" path="m,l,,,,1,e" filled="f" strokeweight=".05pt">
                <v:path arrowok="t"/>
              </v:shape>
              <v:shape id="_x0000_s13034" style="position:absolute;left:5511;top:5326;width:1;height:1" coordsize="1,0" path="m,l,,,,1,e" filled="f" strokeweight=".05pt">
                <v:path arrowok="t"/>
              </v:shape>
              <v:shape id="_x0000_s13035" style="position:absolute;left:5512;top:5325;width:2;height:1" coordsize="2,1" path="m,1l,,,1r2,e" filled="f" strokeweight=".05pt">
                <v:path arrowok="t"/>
              </v:shape>
              <v:shape id="_x0000_s13036" style="position:absolute;left:5514;top:5326;width:1;height:1" coordsize="1,0" path="m,l,,,,1,e" filled="f" strokeweight=".05pt">
                <v:path arrowok="t"/>
              </v:shape>
              <v:shape id="_x0000_s13037" style="position:absolute;left:5515;top:5326;width:1;height:1" coordsize="1,0" path="m,l,,,,1,e" filled="f" strokeweight=".05pt">
                <v:path arrowok="t"/>
              </v:shape>
              <v:shape id="_x0000_s13038" style="position:absolute;left:5516;top:5326;width:1;height:1" coordsize="1,0" path="m,l,,,,1,e" filled="f" strokeweight=".05pt">
                <v:path arrowok="t"/>
              </v:shape>
              <v:shape id="_x0000_s13039" style="position:absolute;left:5517;top:5326;width:1;height:1" coordsize="1,0" path="m,l,,,,1,e" filled="f" strokeweight=".05pt">
                <v:path arrowok="t"/>
              </v:shape>
              <v:shape id="_x0000_s13040" style="position:absolute;left:5518;top:5326;width:2;height:1" coordsize="2,0" path="m,l,,,,2,e" filled="f" strokeweight=".05pt">
                <v:path arrowok="t"/>
              </v:shape>
              <v:shape id="_x0000_s13041" style="position:absolute;left:5520;top:5326;width:1;height:1" coordsize="1,0" path="m,l,,,,1,e" filled="f" strokeweight=".05pt">
                <v:path arrowok="t"/>
              </v:shape>
              <v:shape id="_x0000_s13042" style="position:absolute;left:5521;top:5326;width:1;height:1" coordsize="1,0" path="m,l,,,,1,e" filled="f" strokeweight=".05pt">
                <v:path arrowok="t"/>
              </v:shape>
              <v:shape id="_x0000_s13043" style="position:absolute;left:5522;top:5326;width:1;height:1" coordsize="1,0" path="m,l,,,,1,e" filled="f" strokeweight=".05pt">
                <v:path arrowok="t"/>
              </v:shape>
              <v:shape id="_x0000_s13044" style="position:absolute;left:5523;top:5326;width:1;height:1" coordsize="1,0" path="m,l,,,,1,e" filled="f" strokeweight=".05pt">
                <v:path arrowok="t"/>
              </v:shape>
              <v:shape id="_x0000_s13045" style="position:absolute;left:5524;top:5326;width:2;height:1" coordsize="2,0" path="m,l,,,,2,e" filled="f" strokeweight=".05pt">
                <v:path arrowok="t"/>
              </v:shape>
              <v:shape id="_x0000_s13046" style="position:absolute;left:5526;top:5326;width:1;height:1" coordsize="1,0" path="m,l,,,,1,e" filled="f" strokeweight=".05pt">
                <v:path arrowok="t"/>
              </v:shape>
              <v:shape id="_x0000_s13047" style="position:absolute;left:5527;top:5326;width:1;height:1" coordsize="1,0" path="m,l,,,,1,e" filled="f" strokeweight=".05pt">
                <v:path arrowok="t"/>
              </v:shape>
              <v:shape id="_x0000_s13048" style="position:absolute;left:5528;top:5326;width:1;height:1" coordsize="1,0" path="m,l,,,,1,e" filled="f" strokeweight=".05pt">
                <v:path arrowok="t"/>
              </v:shape>
              <v:shape id="_x0000_s13049" style="position:absolute;left:5529;top:5326;width:1;height:1" coordsize="1,0" path="m,l,,,,1,e" filled="f" strokeweight=".05pt">
                <v:path arrowok="t"/>
              </v:shape>
              <v:shape id="_x0000_s13050" style="position:absolute;left:5530;top:5326;width:2;height:1" coordsize="2,0" path="m,l,,,,2,e" filled="f" strokeweight=".05pt">
                <v:path arrowok="t"/>
              </v:shape>
              <v:shape id="_x0000_s13051" style="position:absolute;left:5532;top:5326;width:1;height:1" coordsize="1,0" path="m,l,,,,1,e" filled="f" strokeweight=".05pt">
                <v:path arrowok="t"/>
              </v:shape>
              <v:shape id="_x0000_s13052" style="position:absolute;left:5533;top:5326;width:1;height:1" coordsize="1,0" path="m,l,,,,1,e" filled="f" strokeweight=".05pt">
                <v:path arrowok="t"/>
              </v:shape>
              <v:shape id="_x0000_s13053" style="position:absolute;left:5534;top:5326;width:1;height:1" coordsize="1,0" path="m,l,,,,1,e" filled="f" strokeweight=".05pt">
                <v:path arrowok="t"/>
              </v:shape>
              <v:shape id="_x0000_s13054" style="position:absolute;left:5535;top:5326;width:1;height:1" coordsize="1,0" path="m,l,,,,1,e" filled="f" strokeweight=".05pt">
                <v:path arrowok="t"/>
              </v:shape>
              <v:shape id="_x0000_s13055" style="position:absolute;left:5536;top:5326;width:2;height:1" coordsize="2,0" path="m,l,,,,2,e" filled="f" strokeweight=".05pt">
                <v:path arrowok="t"/>
              </v:shape>
              <v:shape id="_x0000_s13056" style="position:absolute;left:5538;top:5326;width:1;height:1" coordsize="1,0" path="m,l,,,,1,e" filled="f" strokeweight=".05pt">
                <v:path arrowok="t"/>
              </v:shape>
              <v:shape id="_x0000_s13057" style="position:absolute;left:5539;top:5326;width:1;height:1" coordsize="1,0" path="m,l,,,,1,e" filled="f" strokeweight=".05pt">
                <v:path arrowok="t"/>
              </v:shape>
              <v:shape id="_x0000_s13058" style="position:absolute;left:5540;top:5326;width:1;height:1" coordsize="1,0" path="m,l,,,,1,e" filled="f" strokeweight=".05pt">
                <v:path arrowok="t"/>
              </v:shape>
              <v:shape id="_x0000_s13059" style="position:absolute;left:5541;top:5326;width:1;height:1" coordsize="1,0" path="m,l,,,,1,e" filled="f" strokeweight=".05pt">
                <v:path arrowok="t"/>
              </v:shape>
              <v:shape id="_x0000_s13060" style="position:absolute;left:5542;top:5326;width:2;height:1" coordsize="2,0" path="m,l,,,,2,e" filled="f" strokeweight=".05pt">
                <v:path arrowok="t"/>
              </v:shape>
              <v:shape id="_x0000_s13061" style="position:absolute;left:5544;top:5326;width:1;height:1" coordsize="1,0" path="m,l,,,,1,e" filled="f" strokeweight=".05pt">
                <v:path arrowok="t"/>
              </v:shape>
              <v:shape id="_x0000_s13062" style="position:absolute;left:5545;top:5322;width:1;height:4" coordsize="1,4" path="m,4l,,,,1,1e" filled="f" strokeweight=".05pt">
                <v:path arrowok="t"/>
              </v:shape>
              <v:shape id="_x0000_s13063" style="position:absolute;left:5546;top:5323;width:1;height:3" coordsize="1,3" path="m,3l,,,3r1,e" filled="f" strokeweight=".05pt">
                <v:path arrowok="t"/>
              </v:shape>
              <v:shape id="_x0000_s13064" style="position:absolute;left:5547;top:5326;width:1;height:1" coordsize="1,0" path="m,l,,,,1,e" filled="f" strokeweight=".05pt">
                <v:path arrowok="t"/>
              </v:shape>
              <v:shape id="_x0000_s13065" style="position:absolute;left:5548;top:5326;width:2;height:1" coordsize="2,0" path="m,l,,,,2,e" filled="f" strokeweight=".05pt">
                <v:path arrowok="t"/>
              </v:shape>
              <v:shape id="_x0000_s13066" style="position:absolute;left:5550;top:5326;width:1;height:1" coordsize="1,0" path="m,l,,,,1,e" filled="f" strokeweight=".05pt">
                <v:path arrowok="t"/>
              </v:shape>
              <v:shape id="_x0000_s13067" style="position:absolute;left:5551;top:5326;width:1;height:1" coordsize="1,0" path="m,l,,,,1,e" filled="f" strokeweight=".05pt">
                <v:path arrowok="t"/>
              </v:shape>
              <v:shape id="_x0000_s13068" style="position:absolute;left:5552;top:5326;width:1;height:1" coordsize="1,0" path="m,l,,,,1,e" filled="f" strokeweight=".05pt">
                <v:path arrowok="t"/>
              </v:shape>
              <v:shape id="_x0000_s13069" style="position:absolute;left:5553;top:5326;width:1;height:1" coordsize="1,0" path="m,l,,,,1,e" filled="f" strokeweight=".05pt">
                <v:path arrowok="t"/>
              </v:shape>
              <v:shape id="_x0000_s13070" style="position:absolute;left:5554;top:5324;width:2;height:2" coordsize="2,2" path="m,2l,1r,l2,e" filled="f" strokeweight=".05pt">
                <v:path arrowok="t"/>
              </v:shape>
              <v:shape id="_x0000_s13071" style="position:absolute;left:5556;top:5324;width:1;height:2" coordsize="1,2" path="m,2l,,,2r1,e" filled="f" strokeweight=".05pt">
                <v:path arrowok="t"/>
              </v:shape>
              <v:shape id="_x0000_s13072" style="position:absolute;left:5557;top:5326;width:1;height:1" coordsize="1,0" path="m,l,,,,1,e" filled="f" strokeweight=".05pt">
                <v:path arrowok="t"/>
              </v:shape>
              <v:shape id="_x0000_s13073" style="position:absolute;left:5558;top:5326;width:1;height:1" coordsize="1,0" path="m,l,,,,1,e" filled="f" strokeweight=".05pt">
                <v:path arrowok="t"/>
              </v:shape>
              <v:shape id="_x0000_s13074" style="position:absolute;left:5559;top:5326;width:1;height:1" coordsize="1,0" path="m,l,,,,1,e" filled="f" strokeweight=".05pt">
                <v:path arrowok="t"/>
              </v:shape>
              <v:shape id="_x0000_s13075" style="position:absolute;left:5560;top:5326;width:2;height:1" coordsize="2,0" path="m,l,,,,2,e" filled="f" strokeweight=".05pt">
                <v:path arrowok="t"/>
              </v:shape>
              <v:shape id="_x0000_s13076" style="position:absolute;left:5562;top:5326;width:1;height:1" coordsize="1,0" path="m,l,,,,1,e" filled="f" strokeweight=".05pt">
                <v:path arrowok="t"/>
              </v:shape>
              <v:shape id="_x0000_s13077" style="position:absolute;left:5563;top:5325;width:1;height:1" coordsize="1,1" path="m,1l,,,,1,e" filled="f" strokeweight=".05pt">
                <v:path arrowok="t"/>
              </v:shape>
              <v:shape id="_x0000_s13078" style="position:absolute;left:5564;top:5323;width:1;height:2" coordsize="1,2" path="m,2l,,,,1,1e" filled="f" strokeweight=".05pt">
                <v:path arrowok="t"/>
              </v:shape>
              <v:shape id="_x0000_s13079" style="position:absolute;left:5565;top:5324;width:1;height:2" coordsize="1,2" path="m,2l,,,2r1,e" filled="f" strokeweight=".05pt">
                <v:path arrowok="t"/>
              </v:shape>
              <v:shape id="_x0000_s13080" style="position:absolute;left:5566;top:5326;width:1;height:1" coordsize="1,0" path="m,l,,,,1,e" filled="f" strokeweight=".05pt">
                <v:path arrowok="t"/>
              </v:shape>
              <v:shape id="_x0000_s13081" style="position:absolute;left:5567;top:5326;width:2;height:1" coordsize="2,0" path="m,l,,,,2,e" filled="f" strokeweight=".05pt">
                <v:path arrowok="t"/>
              </v:shape>
              <v:shape id="_x0000_s13082" style="position:absolute;left:5569;top:5326;width:1;height:1" coordsize="1,0" path="m,l,,,,1,e" filled="f" strokeweight=".05pt">
                <v:path arrowok="t"/>
              </v:shape>
              <v:shape id="_x0000_s13083" style="position:absolute;left:5570;top:5326;width:1;height:1" coordsize="1,0" path="m,l,,,,1,e" filled="f" strokeweight=".05pt">
                <v:path arrowok="t"/>
              </v:shape>
              <v:shape id="_x0000_s13084" style="position:absolute;left:5571;top:5326;width:1;height:1" coordsize="1,0" path="m,l,,,,1,e" filled="f" strokeweight=".05pt">
                <v:path arrowok="t"/>
              </v:shape>
              <v:shape id="_x0000_s13085" style="position:absolute;left:5572;top:5325;width:1;height:1" coordsize="1,1" path="m,1l,,,,1,1e" filled="f" strokeweight=".05pt">
                <v:path arrowok="t"/>
              </v:shape>
              <v:shape id="_x0000_s13086" style="position:absolute;left:5573;top:5325;width:2;height:1" coordsize="2,1" path="m,1l,,,,2,e" filled="f" strokeweight=".05pt">
                <v:path arrowok="t"/>
              </v:shape>
              <v:shape id="_x0000_s13087" style="position:absolute;left:5575;top:5325;width:1;height:1" coordsize="1,1" path="m,1l,,,1r1,e" filled="f" strokeweight=".05pt">
                <v:path arrowok="t"/>
              </v:shape>
              <v:shape id="_x0000_s13088" style="position:absolute;left:5576;top:5325;width:1;height:1" coordsize="1,1" path="m,1l,,,1r1,e" filled="f" strokeweight=".05pt">
                <v:path arrowok="t"/>
              </v:shape>
              <v:shape id="_x0000_s13089" style="position:absolute;left:5577;top:5326;width:1;height:1" coordsize="1,0" path="m,l,,,,1,e" filled="f" strokeweight=".05pt">
                <v:path arrowok="t"/>
              </v:shape>
              <v:shape id="_x0000_s13090" style="position:absolute;left:5578;top:5326;width:1;height:1" coordsize="1,0" path="m,l,,,,1,e" filled="f" strokeweight=".05pt">
                <v:path arrowok="t"/>
              </v:shape>
              <v:shape id="_x0000_s13091" style="position:absolute;left:5579;top:5326;width:2;height:1" coordsize="2,0" path="m,l,,,,2,e" filled="f" strokeweight=".05pt">
                <v:path arrowok="t"/>
              </v:shape>
              <v:shape id="_x0000_s13092" style="position:absolute;left:5581;top:5326;width:1;height:1" coordsize="1,0" path="m,l,,,,1,e" filled="f" strokeweight=".05pt">
                <v:path arrowok="t"/>
              </v:shape>
              <v:shape id="_x0000_s13093" style="position:absolute;left:5582;top:5326;width:1;height:1" coordsize="1,0" path="m,l,,,,1,e" filled="f" strokeweight=".05pt">
                <v:path arrowok="t"/>
              </v:shape>
              <v:shape id="_x0000_s13094" style="position:absolute;left:5583;top:5325;width:1;height:1" coordsize="1,1" path="m,1l,,,,1,e" filled="f" strokeweight=".05pt">
                <v:path arrowok="t"/>
              </v:shape>
              <v:shape id="_x0000_s13095" style="position:absolute;left:5584;top:5325;width:1;height:1" coordsize="1,1" path="m,1l,,,1r1,e" filled="f" strokeweight=".05pt">
                <v:path arrowok="t"/>
              </v:shape>
              <v:shape id="_x0000_s13096" style="position:absolute;left:5585;top:5326;width:2;height:1" coordsize="2,0" path="m,l,,,,2,e" filled="f" strokeweight=".05pt">
                <v:path arrowok="t"/>
              </v:shape>
              <v:shape id="_x0000_s13097" style="position:absolute;left:5587;top:5326;width:1;height:1" coordsize="1,0" path="m,l,,,,1,e" filled="f" strokeweight=".05pt">
                <v:path arrowok="t"/>
              </v:shape>
              <v:shape id="_x0000_s13098" style="position:absolute;left:5588;top:5325;width:1;height:1" coordsize="1,1" path="m,1l,,,,1,1e" filled="f" strokeweight=".05pt">
                <v:path arrowok="t"/>
              </v:shape>
              <v:shape id="_x0000_s13099" style="position:absolute;left:5589;top:5326;width:1;height:1" coordsize="1,0" path="m,l,,,,1,e" filled="f" strokeweight=".05pt">
                <v:path arrowok="t"/>
              </v:shape>
              <v:shape id="_x0000_s13100" style="position:absolute;left:5590;top:5326;width:1;height:1" coordsize="1,0" path="m,l,,,,1,e" filled="f" strokeweight=".05pt">
                <v:path arrowok="t"/>
              </v:shape>
              <v:shape id="_x0000_s13101" style="position:absolute;left:5591;top:5326;width:2;height:1" coordsize="2,0" path="m,l,,,,2,e" filled="f" strokeweight=".05pt">
                <v:path arrowok="t"/>
              </v:shape>
              <v:shape id="_x0000_s13102" style="position:absolute;left:5593;top:5325;width:1;height:1" coordsize="1,1" path="m,1r,l,1,1,e" filled="f" strokeweight=".05pt">
                <v:path arrowok="t"/>
              </v:shape>
              <v:shape id="_x0000_s13103" style="position:absolute;left:5594;top:5325;width:1;height:1" coordsize="1,1" path="m,1l,,,1r1,e" filled="f" strokeweight=".05pt">
                <v:path arrowok="t"/>
              </v:shape>
              <v:shape id="_x0000_s13104" style="position:absolute;left:5595;top:5326;width:1;height:1" coordsize="1,0" path="m,l,,,,1,e" filled="f" strokeweight=".05pt">
                <v:path arrowok="t"/>
              </v:shape>
              <v:shape id="_x0000_s13105" style="position:absolute;left:5596;top:5326;width:1;height:1" coordsize="1,0" path="m,l,,,,1,e" filled="f" strokeweight=".05pt">
                <v:path arrowok="t"/>
              </v:shape>
              <v:shape id="_x0000_s13106" style="position:absolute;left:5597;top:5326;width:2;height:1" coordsize="2,0" path="m,l,,,,2,e" filled="f" strokeweight=".05pt">
                <v:path arrowok="t"/>
              </v:shape>
              <v:shape id="_x0000_s13107" style="position:absolute;left:5599;top:5326;width:1;height:1" coordsize="1,0" path="m,l,,,,1,e" filled="f" strokeweight=".05pt">
                <v:path arrowok="t"/>
              </v:shape>
              <v:shape id="_x0000_s13108" style="position:absolute;left:5600;top:5326;width:1;height:1" coordsize="1,0" path="m,l,,,,1,e" filled="f" strokeweight=".05pt">
                <v:path arrowok="t"/>
              </v:shape>
              <v:shape id="_x0000_s13109" style="position:absolute;left:5601;top:5326;width:1;height:1" coordsize="1,0" path="m,l,,,,1,e" filled="f" strokeweight=".05pt">
                <v:path arrowok="t"/>
              </v:shape>
              <v:shape id="_x0000_s13110" style="position:absolute;left:5602;top:5326;width:1;height:1" coordsize="1,0" path="m,l,,,,1,e" filled="f" strokeweight=".05pt">
                <v:path arrowok="t"/>
              </v:shape>
              <v:shape id="_x0000_s13111" style="position:absolute;left:5603;top:5326;width:2;height:1" coordsize="2,0" path="m,l,,,,2,e" filled="f" strokeweight=".05pt">
                <v:path arrowok="t"/>
              </v:shape>
              <v:shape id="_x0000_s13112" style="position:absolute;left:5605;top:5326;width:1;height:1" coordsize="1,0" path="m,l,,,,1,e" filled="f" strokeweight=".05pt">
                <v:path arrowok="t"/>
              </v:shape>
              <v:shape id="_x0000_s13113" style="position:absolute;left:5606;top:5325;width:1;height:1" coordsize="1,1" path="m,1r,l,1,1,e" filled="f" strokeweight=".05pt">
                <v:path arrowok="t"/>
              </v:shape>
              <v:shape id="_x0000_s13114" style="position:absolute;left:5607;top:5325;width:1;height:1" coordsize="1,1" path="m,1l,,,1,1,e" filled="f" strokeweight=".05pt">
                <v:path arrowok="t"/>
              </v:shape>
              <v:shape id="_x0000_s13115" style="position:absolute;left:5608;top:5325;width:1;height:1" coordsize="1,1" path="m,1l,,,1r1,e" filled="f" strokeweight=".05pt">
                <v:path arrowok="t"/>
              </v:shape>
              <v:shape id="_x0000_s13116" style="position:absolute;left:5609;top:5326;width:2;height:1" coordsize="2,0" path="m,l,,,,2,e" filled="f" strokeweight=".05pt">
                <v:path arrowok="t"/>
              </v:shape>
              <v:shape id="_x0000_s13117" style="position:absolute;left:5611;top:5326;width:1;height:1" coordsize="1,0" path="m,l,,,,1,e" filled="f" strokeweight=".05pt">
                <v:path arrowok="t"/>
              </v:shape>
              <v:shape id="_x0000_s13118" style="position:absolute;left:5612;top:5326;width:1;height:1" coordsize="1,0" path="m,l,,,,1,e" filled="f" strokeweight=".05pt">
                <v:path arrowok="t"/>
              </v:shape>
              <v:shape id="_x0000_s13119" style="position:absolute;left:5613;top:5325;width:1;height:1" coordsize="1,1" path="m,1l,,,1r1,e" filled="f" strokeweight=".05pt">
                <v:path arrowok="t"/>
              </v:shape>
              <v:shape id="_x0000_s13120" style="position:absolute;left:5614;top:5326;width:1;height:1" coordsize="1,0" path="m,l,,,,1,e" filled="f" strokeweight=".05pt">
                <v:path arrowok="t"/>
              </v:shape>
              <v:shape id="_x0000_s13121" style="position:absolute;left:5615;top:5325;width:2;height:1" coordsize="2,1" path="m,1l,,,1r2,e" filled="f" strokeweight=".05pt">
                <v:path arrowok="t"/>
              </v:shape>
              <v:shape id="_x0000_s13122" style="position:absolute;left:5617;top:5325;width:1;height:1" coordsize="1,1" path="m,1l,,,1r1,e" filled="f" strokeweight=".05pt">
                <v:path arrowok="t"/>
              </v:shape>
              <v:shape id="_x0000_s13123" style="position:absolute;left:5618;top:5326;width:1;height:1" coordsize="1,0" path="m,l,,,,1,e" filled="f" strokeweight=".05pt">
                <v:path arrowok="t"/>
              </v:shape>
              <v:shape id="_x0000_s13124" style="position:absolute;left:5619;top:5326;width:1;height:1" coordsize="1,0" path="m,l,,,,1,e" filled="f" strokeweight=".05pt">
                <v:path arrowok="t"/>
              </v:shape>
              <v:shape id="_x0000_s13125" style="position:absolute;left:5620;top:5326;width:1;height:1" coordsize="1,0" path="m,l,,,,1,e" filled="f" strokeweight=".05pt">
                <v:path arrowok="t"/>
              </v:shape>
              <v:shape id="_x0000_s13126" style="position:absolute;left:5621;top:5326;width:2;height:1" coordsize="2,0" path="m,l,,,,2,e" filled="f" strokeweight=".05pt">
                <v:path arrowok="t"/>
              </v:shape>
              <v:shape id="_x0000_s13127" style="position:absolute;left:5623;top:5326;width:1;height:1" coordsize="1,0" path="m,l,,,,1,e" filled="f" strokeweight=".05pt">
                <v:path arrowok="t"/>
              </v:shape>
              <v:shape id="_x0000_s13128" style="position:absolute;left:5624;top:5326;width:1;height:1" coordsize="1,0" path="m,l,,,,1,e" filled="f" strokeweight=".05pt">
                <v:path arrowok="t"/>
              </v:shape>
              <v:shape id="_x0000_s13129" style="position:absolute;left:5625;top:5326;width:1;height:1" coordsize="1,0" path="m,l,,,,1,e" filled="f" strokeweight=".05pt">
                <v:path arrowok="t"/>
              </v:shape>
              <v:shape id="_x0000_s13130" style="position:absolute;left:5626;top:5325;width:1;height:1" coordsize="1,1" path="m,1l,,,1r1,e" filled="f" strokeweight=".05pt">
                <v:path arrowok="t"/>
              </v:shape>
              <v:shape id="_x0000_s13131" style="position:absolute;left:5627;top:5326;width:2;height:1" coordsize="2,0" path="m,l,,,,2,e" filled="f" strokeweight=".05pt">
                <v:path arrowok="t"/>
              </v:shape>
              <v:shape id="_x0000_s13132" style="position:absolute;left:5629;top:5326;width:1;height:1" coordsize="1,0" path="m,l,,,,1,e" filled="f" strokeweight=".05pt">
                <v:path arrowok="t"/>
              </v:shape>
              <v:shape id="_x0000_s13133" style="position:absolute;left:5630;top:5326;width:1;height:1" coordsize="1,0" path="m,l,,,,1,e" filled="f" strokeweight=".05pt">
                <v:path arrowok="t"/>
              </v:shape>
              <v:shape id="_x0000_s13134" style="position:absolute;left:5631;top:5325;width:1;height:1" coordsize="1,1" path="m,1l,,,,1,1e" filled="f" strokeweight=".05pt">
                <v:path arrowok="t"/>
              </v:shape>
              <v:shape id="_x0000_s13135" style="position:absolute;left:5632;top:5325;width:1;height:1" coordsize="1,1" path="m,1l,,,1r1,e" filled="f" strokeweight=".05pt">
                <v:path arrowok="t"/>
              </v:shape>
              <v:shape id="_x0000_s13136" style="position:absolute;left:5633;top:5326;width:2;height:1" coordsize="2,0" path="m,l,,,,2,e" filled="f" strokeweight=".05pt">
                <v:path arrowok="t"/>
              </v:shape>
              <v:shape id="_x0000_s13137" style="position:absolute;left:5635;top:5325;width:1;height:1" coordsize="1,1" path="m,1l,,,1r1,e" filled="f" strokeweight=".05pt">
                <v:path arrowok="t"/>
              </v:shape>
              <v:shape id="_x0000_s13138" style="position:absolute;left:5636;top:5326;width:1;height:1" coordsize="1,0" path="m,l,,,,1,e" filled="f" strokeweight=".05pt">
                <v:path arrowok="t"/>
              </v:shape>
              <v:shape id="_x0000_s13139" style="position:absolute;left:5637;top:5326;width:1;height:1" coordsize="1,0" path="m,l,,,,1,e" filled="f" strokeweight=".05pt">
                <v:path arrowok="t"/>
              </v:shape>
              <v:shape id="_x0000_s13140" style="position:absolute;left:5638;top:5326;width:1;height:1" coordsize="1,0" path="m,l,,,,1,e" filled="f" strokeweight=".05pt">
                <v:path arrowok="t"/>
              </v:shape>
              <v:shape id="_x0000_s13141" style="position:absolute;left:5639;top:5326;width:2;height:1" coordsize="2,0" path="m,l,,,,2,e" filled="f" strokeweight=".05pt">
                <v:path arrowok="t"/>
              </v:shape>
              <v:shape id="_x0000_s13142" style="position:absolute;left:5641;top:5325;width:1;height:1" coordsize="1,1" path="m,1l,,,1r1,e" filled="f" strokeweight=".05pt">
                <v:path arrowok="t"/>
              </v:shape>
              <v:shape id="_x0000_s13143" style="position:absolute;left:5642;top:5325;width:1;height:1" coordsize="1,1" path="m,1l,,,1r1,e" filled="f" strokeweight=".05pt">
                <v:path arrowok="t"/>
              </v:shape>
              <v:shape id="_x0000_s13144" style="position:absolute;left:5643;top:5326;width:1;height:1" coordsize="1,0" path="m,l,,,,1,e" filled="f" strokeweight=".05pt">
                <v:path arrowok="t"/>
              </v:shape>
              <v:shape id="_x0000_s13145" style="position:absolute;left:5644;top:5326;width:1;height:1" coordsize="1,0" path="m,l,,,,1,e" filled="f" strokeweight=".05pt">
                <v:path arrowok="t"/>
              </v:shape>
              <v:shape id="_x0000_s13146" style="position:absolute;left:5645;top:5326;width:2;height:1" coordsize="2,0" path="m,l,,,,2,e" filled="f" strokeweight=".05pt">
                <v:path arrowok="t"/>
              </v:shape>
              <v:shape id="_x0000_s13147" style="position:absolute;left:5647;top:5326;width:1;height:1" coordsize="1,0" path="m,l,,,,1,e" filled="f" strokeweight=".05pt">
                <v:path arrowok="t"/>
              </v:shape>
              <v:shape id="_x0000_s13148" style="position:absolute;left:5648;top:5326;width:1;height:1" coordsize="1,0" path="m,l,,,,1,e" filled="f" strokeweight=".05pt">
                <v:path arrowok="t"/>
              </v:shape>
              <v:shape id="_x0000_s13149" style="position:absolute;left:5649;top:5326;width:1;height:1" coordsize="1,0" path="m,l,,,,1,e" filled="f" strokeweight=".05pt">
                <v:path arrowok="t"/>
              </v:shape>
              <v:shape id="_x0000_s13150" style="position:absolute;left:5650;top:5323;width:1;height:3" coordsize="1,3" path="m,3l,,,,1,e" filled="f" strokeweight=".05pt">
                <v:path arrowok="t"/>
              </v:shape>
              <v:shape id="_x0000_s13151" style="position:absolute;left:5651;top:5323;width:2;height:3" coordsize="2,3" path="m,3l,,,3r2,e" filled="f" strokeweight=".05pt">
                <v:path arrowok="t"/>
              </v:shape>
              <v:shape id="_x0000_s13152" style="position:absolute;left:5653;top:5326;width:1;height:1" coordsize="1,0" path="m,l,,,,1,e" filled="f" strokeweight=".05pt">
                <v:path arrowok="t"/>
              </v:shape>
              <v:shape id="_x0000_s13153" style="position:absolute;left:5654;top:5326;width:1;height:1" coordsize="1,0" path="m,l,,,,1,e" filled="f" strokeweight=".05pt">
                <v:path arrowok="t"/>
              </v:shape>
              <v:shape id="_x0000_s13154" style="position:absolute;left:5655;top:5326;width:1;height:1" coordsize="1,0" path="m,l,,,,1,e" filled="f" strokeweight=".05pt">
                <v:path arrowok="t"/>
              </v:shape>
              <v:shape id="_x0000_s13155" style="position:absolute;left:5656;top:5326;width:1;height:1" coordsize="1,0" path="m,l,,,,1,e" filled="f" strokeweight=".05pt">
                <v:path arrowok="t"/>
              </v:shape>
              <v:shape id="_x0000_s13156" style="position:absolute;left:5657;top:5326;width:2;height:1" coordsize="2,0" path="m,l,,,,2,e" filled="f" strokeweight=".05pt">
                <v:path arrowok="t"/>
              </v:shape>
              <v:shape id="_x0000_s13157" style="position:absolute;left:5659;top:5325;width:1;height:1" coordsize="1,1" path="m,1r,l,1,1,e" filled="f" strokeweight=".05pt">
                <v:path arrowok="t"/>
              </v:shape>
              <v:shape id="_x0000_s13158" style="position:absolute;left:5660;top:5324;width:1;height:2" coordsize="1,2" path="m,2l,,,,1,1e" filled="f" strokeweight=".05pt">
                <v:path arrowok="t"/>
              </v:shape>
              <v:shape id="_x0000_s13159" style="position:absolute;left:5661;top:5324;width:1;height:2" coordsize="1,2" path="m,2l,,,2r1,e" filled="f" strokeweight=".05pt">
                <v:path arrowok="t"/>
              </v:shape>
              <v:shape id="_x0000_s13160" style="position:absolute;left:5662;top:5326;width:1;height:1" coordsize="1,0" path="m,l,,,,1,e" filled="f" strokeweight=".05pt">
                <v:path arrowok="t"/>
              </v:shape>
              <v:shape id="_x0000_s13161" style="position:absolute;left:5663;top:5326;width:2;height:1" coordsize="2,0" path="m,l,,,,2,e" filled="f" strokeweight=".05pt">
                <v:path arrowok="t"/>
              </v:shape>
              <v:shape id="_x0000_s13162" style="position:absolute;left:5665;top:5326;width:1;height:1" coordsize="1,0" path="m,l,,,,1,e" filled="f" strokeweight=".05pt">
                <v:path arrowok="t"/>
              </v:shape>
              <v:shape id="_x0000_s13163" style="position:absolute;left:5666;top:5326;width:1;height:1" coordsize="1,0" path="m,l,,,,1,e" filled="f" strokeweight=".05pt">
                <v:path arrowok="t"/>
              </v:shape>
              <v:shape id="_x0000_s13164" style="position:absolute;left:5667;top:5326;width:1;height:1" coordsize="1,0" path="m,l,,,,1,e" filled="f" strokeweight=".05pt">
                <v:path arrowok="t"/>
              </v:shape>
              <v:shape id="_x0000_s13165" style="position:absolute;left:5668;top:5326;width:1;height:1" coordsize="1,0" path="m,l,,,,1,e" filled="f" strokeweight=".05pt">
                <v:path arrowok="t"/>
              </v:shape>
              <v:shape id="_x0000_s13166" style="position:absolute;left:5669;top:5325;width:2;height:1" coordsize="2,1" path="m,1l,,,,2,e" filled="f" strokeweight=".05pt">
                <v:path arrowok="t"/>
              </v:shape>
              <v:shape id="_x0000_s13167" style="position:absolute;left:5671;top:5325;width:1;height:1" coordsize="1,1" path="m,1l,,,1r1,e" filled="f" strokeweight=".05pt">
                <v:path arrowok="t"/>
              </v:shape>
              <v:shape id="_x0000_s13168" style="position:absolute;left:5672;top:5326;width:1;height:1" coordsize="1,0" path="m,l,,,,1,e" filled="f" strokeweight=".05pt">
                <v:path arrowok="t"/>
              </v:shape>
              <v:shape id="_x0000_s13169" style="position:absolute;left:5673;top:5326;width:1;height:1" coordsize="1,0" path="m,l,,,,1,e" filled="f" strokeweight=".05pt">
                <v:path arrowok="t"/>
              </v:shape>
              <v:shape id="_x0000_s13170" style="position:absolute;left:5674;top:5326;width:1;height:1" coordsize="1,0" path="m,l,,,,1,e" filled="f" strokeweight=".05pt">
                <v:path arrowok="t"/>
              </v:shape>
              <v:shape id="_x0000_s13171" style="position:absolute;left:5675;top:5326;width:2;height:1" coordsize="2,0" path="m,l,,,,2,e" filled="f" strokeweight=".05pt">
                <v:path arrowok="t"/>
              </v:shape>
              <v:shape id="_x0000_s13172" style="position:absolute;left:5677;top:5326;width:1;height:1" coordsize="1,0" path="m,l,,,,1,e" filled="f" strokeweight=".05pt">
                <v:path arrowok="t"/>
              </v:shape>
              <v:shape id="_x0000_s13173" style="position:absolute;left:5678;top:5326;width:1;height:1" coordsize="1,0" path="m,l,,,,1,e" filled="f" strokeweight=".05pt">
                <v:path arrowok="t"/>
              </v:shape>
              <v:shape id="_x0000_s13174" style="position:absolute;left:5679;top:5326;width:1;height:1" coordsize="1,0" path="m,l,,,,1,e" filled="f" strokeweight=".05pt">
                <v:path arrowok="t"/>
              </v:shape>
              <v:shape id="_x0000_s13175" style="position:absolute;left:5680;top:5326;width:1;height:1" coordsize="1,0" path="m,l,,,,1,e" filled="f" strokeweight=".05pt">
                <v:path arrowok="t"/>
              </v:shape>
              <v:shape id="_x0000_s13176" style="position:absolute;left:5681;top:5326;width:2;height:1" coordsize="2,0" path="m,l,,,,2,e" filled="f" strokeweight=".05pt">
                <v:path arrowok="t"/>
              </v:shape>
              <v:shape id="_x0000_s13177" style="position:absolute;left:5683;top:5326;width:1;height:1" coordsize="1,0" path="m,l,,,,1,e" filled="f" strokeweight=".05pt">
                <v:path arrowok="t"/>
              </v:shape>
              <v:shape id="_x0000_s13178" style="position:absolute;left:5684;top:5326;width:1;height:1" coordsize="1,0" path="m,l,,,,1,e" filled="f" strokeweight=".05pt">
                <v:path arrowok="t"/>
              </v:shape>
              <v:shape id="_x0000_s13179" style="position:absolute;left:5685;top:5326;width:1;height:1" coordsize="1,0" path="m,l,,,,1,e" filled="f" strokeweight=".05pt">
                <v:path arrowok="t"/>
              </v:shape>
              <v:shape id="_x0000_s13180" style="position:absolute;left:5686;top:5326;width:1;height:1" coordsize="1,0" path="m,l,,,,1,e" filled="f" strokeweight=".05pt">
                <v:path arrowok="t"/>
              </v:shape>
              <v:shape id="_x0000_s13181" style="position:absolute;left:5687;top:5326;width:2;height:1" coordsize="2,0" path="m,l,,,,2,e" filled="f" strokeweight=".05pt">
                <v:path arrowok="t"/>
              </v:shape>
              <v:shape id="_x0000_s13182" style="position:absolute;left:5689;top:5325;width:1;height:1" coordsize="1,1" path="m,1l,,,,1,1e" filled="f" strokeweight=".05pt">
                <v:path arrowok="t"/>
              </v:shape>
              <v:shape id="_x0000_s13183" style="position:absolute;left:5690;top:5326;width:1;height:1" coordsize="1,0" path="m,l,,,,1,e" filled="f" strokeweight=".05pt">
                <v:path arrowok="t"/>
              </v:shape>
              <v:shape id="_x0000_s13184" style="position:absolute;left:5691;top:5326;width:1;height:1" coordsize="1,0" path="m,l,,,,1,e" filled="f" strokeweight=".05pt">
                <v:path arrowok="t"/>
              </v:shape>
              <v:shape id="_x0000_s13185" style="position:absolute;left:5692;top:5326;width:1;height:1" coordsize="1,0" path="m,l,,,,1,e" filled="f" strokeweight=".05pt">
                <v:path arrowok="t"/>
              </v:shape>
              <v:shape id="_x0000_s13186" style="position:absolute;left:5693;top:5326;width:2;height:1" coordsize="2,0" path="m,l,,,,2,e" filled="f" strokeweight=".05pt">
                <v:path arrowok="t"/>
              </v:shape>
              <v:shape id="_x0000_s13187" style="position:absolute;left:5695;top:5326;width:1;height:1" coordsize="1,0" path="m,l,,,,1,e" filled="f" strokeweight=".05pt">
                <v:path arrowok="t"/>
              </v:shape>
              <v:shape id="_x0000_s13188" style="position:absolute;left:5696;top:5326;width:1;height:1" coordsize="1,0" path="m,l,,,,1,e" filled="f" strokeweight=".05pt">
                <v:path arrowok="t"/>
              </v:shape>
              <v:shape id="_x0000_s13189" style="position:absolute;left:5697;top:5326;width:1;height:1" coordsize="1,0" path="m,l,,,,1,e" filled="f" strokeweight=".05pt">
                <v:path arrowok="t"/>
              </v:shape>
              <v:shape id="_x0000_s13190" style="position:absolute;left:5698;top:5325;width:1;height:1" coordsize="1,1" path="m,1l,,,1r1,e" filled="f" strokeweight=".05pt">
                <v:path arrowok="t"/>
              </v:shape>
              <v:shape id="_x0000_s13191" style="position:absolute;left:5699;top:5326;width:2;height:1" coordsize="2,0" path="m,l,,,,2,e" filled="f" strokeweight=".05pt">
                <v:path arrowok="t"/>
              </v:shape>
              <v:shape id="_x0000_s13192" style="position:absolute;left:5701;top:5326;width:1;height:1" coordsize="1,0" path="m,l,,,,1,e" filled="f" strokeweight=".05pt">
                <v:path arrowok="t"/>
              </v:shape>
              <v:shape id="_x0000_s13193" style="position:absolute;left:5702;top:5326;width:1;height:1" coordsize="1,0" path="m,l,,,,1,e" filled="f" strokeweight=".05pt">
                <v:path arrowok="t"/>
              </v:shape>
              <v:shape id="_x0000_s13194" style="position:absolute;left:5703;top:5326;width:1;height:1" coordsize="1,0" path="m,l,,,,1,e" filled="f" strokeweight=".05pt">
                <v:path arrowok="t"/>
              </v:shape>
              <v:shape id="_x0000_s13195" style="position:absolute;left:5704;top:5326;width:1;height:1" coordsize="1,0" path="m,l,,,,1,e" filled="f" strokeweight=".05pt">
                <v:path arrowok="t"/>
              </v:shape>
              <v:shape id="_x0000_s13196" style="position:absolute;left:5705;top:5326;width:2;height:1" coordsize="2,0" path="m,l,,,,2,e" filled="f" strokeweight=".05pt">
                <v:path arrowok="t"/>
              </v:shape>
              <v:shape id="_x0000_s13197" style="position:absolute;left:5707;top:5325;width:1;height:1" coordsize="1,1" path="m,1l,,,1r1,e" filled="f" strokeweight=".05pt">
                <v:path arrowok="t"/>
              </v:shape>
              <v:shape id="_x0000_s13198" style="position:absolute;left:5708;top:5325;width:1;height:1" coordsize="1,1" path="m,1l,,,1r1,e" filled="f" strokeweight=".05pt">
                <v:path arrowok="t"/>
              </v:shape>
              <v:shape id="_x0000_s13199" style="position:absolute;left:5709;top:5326;width:1;height:1" coordsize="1,0" path="m,l,,,,1,e" filled="f" strokeweight=".05pt">
                <v:path arrowok="t"/>
              </v:shape>
              <v:shape id="_x0000_s13200" style="position:absolute;left:5710;top:5326;width:1;height:1" coordsize="1,0" path="m,l,,,,1,e" filled="f" strokeweight=".05pt">
                <v:path arrowok="t"/>
              </v:shape>
              <v:shape id="_x0000_s13201" style="position:absolute;left:5711;top:5326;width:2;height:1" coordsize="2,0" path="m,l,,,,2,e" filled="f" strokeweight=".05pt">
                <v:path arrowok="t"/>
              </v:shape>
              <v:shape id="_x0000_s13202" style="position:absolute;left:5713;top:5326;width:1;height:1" coordsize="1,0" path="m,l,,,,1,e" filled="f" strokeweight=".05pt">
                <v:path arrowok="t"/>
              </v:shape>
              <v:shape id="_x0000_s13203" style="position:absolute;left:5714;top:5326;width:1;height:1" coordsize="1,0" path="m,l,,,,1,e" filled="f" strokeweight=".05pt">
                <v:path arrowok="t"/>
              </v:shape>
              <v:shape id="_x0000_s13204" style="position:absolute;left:5715;top:5325;width:1;height:1" coordsize="1,1" path="m,1l,,,,1,e" filled="f" strokeweight=".05pt">
                <v:path arrowok="t"/>
              </v:shape>
              <v:shape id="_x0000_s13205" style="position:absolute;left:5716;top:5325;width:1;height:1" coordsize="1,1" path="m,1l,,,1r1,e" filled="f" strokeweight=".05pt">
                <v:path arrowok="t"/>
              </v:shape>
              <v:shape id="_x0000_s13206" style="position:absolute;left:5717;top:5326;width:2;height:1" coordsize="2,0" path="m,l,,,,2,e" filled="f" strokeweight=".05pt">
                <v:path arrowok="t"/>
              </v:shape>
              <v:shape id="_x0000_s13207" style="position:absolute;left:5719;top:5326;width:1;height:1" coordsize="1,0" path="m,l,,,,1,e" filled="f" strokeweight=".05pt">
                <v:path arrowok="t"/>
              </v:shape>
              <v:shape id="_x0000_s13208" style="position:absolute;left:5720;top:5325;width:1;height:1" coordsize="1,1" path="m,1l,,,1r1,e" filled="f" strokeweight=".05pt">
                <v:path arrowok="t"/>
              </v:shape>
              <v:shape id="_x0000_s13209" style="position:absolute;left:5721;top:5326;width:1;height:1" coordsize="1,0" path="m,l,,,,1,e" filled="f" strokeweight=".05pt">
                <v:path arrowok="t"/>
              </v:shape>
              <v:shape id="_x0000_s13210" style="position:absolute;left:5722;top:5326;width:1;height:1" coordsize="1,0" path="m,l,,,,1,e" filled="f" strokeweight=".05pt">
                <v:path arrowok="t"/>
              </v:shape>
              <v:shape id="_x0000_s13211" style="position:absolute;left:5723;top:5326;width:2;height:1" coordsize="2,0" path="m,l,,,,2,e" filled="f" strokeweight=".05pt">
                <v:path arrowok="t"/>
              </v:shape>
              <v:shape id="_x0000_s13212" style="position:absolute;left:5725;top:5325;width:1;height:1" coordsize="1,1" path="m,1l,,,1r1,e" filled="f" strokeweight=".05pt">
                <v:path arrowok="t"/>
              </v:shape>
              <v:shape id="_x0000_s13213" style="position:absolute;left:5726;top:5325;width:1;height:1" coordsize="1,1" path="m,1l,,,1,1,e" filled="f" strokeweight=".05pt">
                <v:path arrowok="t"/>
              </v:shape>
              <v:shape id="_x0000_s13214" style="position:absolute;left:5727;top:5325;width:1;height:1" coordsize="1,1" path="m,1l,,,,1,e" filled="f" strokeweight=".05pt">
                <v:path arrowok="t"/>
              </v:shape>
              <v:shape id="_x0000_s13215" style="position:absolute;left:5728;top:5306;width:1;height:19" coordsize="1,19" path="m,19l,3r,l1,e" filled="f" strokeweight=".05pt">
                <v:path arrowok="t"/>
              </v:shape>
              <v:shape id="_x0000_s13216" style="position:absolute;left:5729;top:5306;width:2;height:19" coordsize="2,19" path="m,18l,,,18r2,1e" filled="f" strokeweight=".05pt">
                <v:path arrowok="t"/>
              </v:shape>
              <v:shape id="_x0000_s13217" style="position:absolute;left:5731;top:5325;width:1;height:1" coordsize="1,1" path="m,1l,,,1r1,e" filled="f" strokeweight=".05pt">
                <v:path arrowok="t"/>
              </v:shape>
              <v:shape id="_x0000_s13218" style="position:absolute;left:5732;top:5326;width:1;height:1" coordsize="1,0" path="m,l,,,,1,e" filled="f" strokeweight=".05pt">
                <v:path arrowok="t"/>
              </v:shape>
              <v:shape id="_x0000_s13219" style="position:absolute;left:5733;top:5325;width:1;height:1" coordsize="1,1" path="m,1l,,,,1,1e" filled="f" strokeweight=".05pt">
                <v:path arrowok="t"/>
              </v:shape>
              <v:shape id="_x0000_s13220" style="position:absolute;left:5734;top:5325;width:1;height:1" coordsize="1,1" path="m,1l,,,,1,e" filled="f" strokeweight=".05pt">
                <v:path arrowok="t"/>
              </v:shape>
              <v:shape id="_x0000_s13221" style="position:absolute;left:5735;top:5325;width:2;height:1" coordsize="2,1" path="m,1l,,,1r2,e" filled="f" strokeweight=".05pt">
                <v:path arrowok="t"/>
              </v:shape>
              <v:shape id="_x0000_s13222" style="position:absolute;left:5737;top:5325;width:1;height:1" coordsize="1,1" path="m,1r,l,1,1,e" filled="f" strokeweight=".05pt">
                <v:path arrowok="t"/>
              </v:shape>
              <v:shape id="_x0000_s13223" style="position:absolute;left:5738;top:5318;width:1;height:7" coordsize="1,7" path="m,7l,,,,1,e" filled="f" strokeweight=".05pt">
                <v:path arrowok="t"/>
              </v:shape>
              <v:shape id="_x0000_s13224" style="position:absolute;left:5739;top:5318;width:1;height:8" coordsize="1,8" path="m,7l,,,7,1,8e" filled="f" strokeweight=".05pt">
                <v:path arrowok="t"/>
              </v:shape>
              <v:shape id="_x0000_s13225" style="position:absolute;left:5740;top:5325;width:1;height:1" coordsize="1,1" path="m,1l,,,1r1,e" filled="f" strokeweight=".05pt">
                <v:path arrowok="t"/>
              </v:shape>
              <v:shape id="_x0000_s13226" style="position:absolute;left:5741;top:5325;width:1;height:1" coordsize="1,1" path="m,1l,,,1r1,e" filled="f" strokeweight=".05pt">
                <v:path arrowok="t"/>
              </v:shape>
            </v:group>
            <v:group id="_x0000_s13428" style="position:absolute;left:5742;top:5310;width:240;height:17" coordorigin="5742,5310" coordsize="240,17">
              <v:shape id="_x0000_s13228" style="position:absolute;left:5742;top:5326;width:2;height:1" coordsize="2,0" path="m,l,,,,2,e" filled="f" strokeweight=".05pt">
                <v:path arrowok="t"/>
              </v:shape>
              <v:shape id="_x0000_s13229" style="position:absolute;left:5744;top:5325;width:1;height:1" coordsize="1,1" path="m,1r,l,1,1,e" filled="f" strokeweight=".05pt">
                <v:path arrowok="t"/>
              </v:shape>
              <v:shape id="_x0000_s13230" style="position:absolute;left:5745;top:5325;width:1;height:1" coordsize="1,1" path="m,1l,,,1r1,e" filled="f" strokeweight=".05pt">
                <v:path arrowok="t"/>
              </v:shape>
              <v:shape id="_x0000_s13231" style="position:absolute;left:5746;top:5325;width:1;height:1" coordsize="1,1" path="m,1l,,,1,1,e" filled="f" strokeweight=".05pt">
                <v:path arrowok="t"/>
              </v:shape>
              <v:shape id="_x0000_s13232" style="position:absolute;left:5747;top:5324;width:1;height:1" coordsize="1,1" path="m,1l,,,,1,1e" filled="f" strokeweight=".05pt">
                <v:path arrowok="t"/>
              </v:shape>
              <v:shape id="_x0000_s13233" style="position:absolute;left:5748;top:5324;width:2;height:2" coordsize="2,2" path="m,2l,,,2r2,e" filled="f" strokeweight=".05pt">
                <v:path arrowok="t"/>
              </v:shape>
              <v:shape id="_x0000_s13234" style="position:absolute;left:5750;top:5326;width:1;height:1" coordsize="1,0" path="m,l,,,,1,e" filled="f" strokeweight=".05pt">
                <v:path arrowok="t"/>
              </v:shape>
              <v:shape id="_x0000_s13235" style="position:absolute;left:5751;top:5326;width:1;height:1" coordsize="1,0" path="m,l,,,,1,e" filled="f" strokeweight=".05pt">
                <v:path arrowok="t"/>
              </v:shape>
              <v:shape id="_x0000_s13236" style="position:absolute;left:5752;top:5326;width:1;height:1" coordsize="1,0" path="m,l,,,,1,e" filled="f" strokeweight=".05pt">
                <v:path arrowok="t"/>
              </v:shape>
              <v:shape id="_x0000_s13237" style="position:absolute;left:5753;top:5326;width:1;height:1" coordsize="1,0" path="m,l,,,,1,e" filled="f" strokeweight=".05pt">
                <v:path arrowok="t"/>
              </v:shape>
              <v:shape id="_x0000_s13238" style="position:absolute;left:5754;top:5326;width:2;height:1" coordsize="2,0" path="m,l,,,,2,e" filled="f" strokeweight=".05pt">
                <v:path arrowok="t"/>
              </v:shape>
              <v:shape id="_x0000_s13239" style="position:absolute;left:5756;top:5325;width:1;height:1" coordsize="1,1" path="m,1l,,,1r1,e" filled="f" strokeweight=".05pt">
                <v:path arrowok="t"/>
              </v:shape>
              <v:shape id="_x0000_s13240" style="position:absolute;left:5757;top:5325;width:1;height:1" coordsize="1,1" path="m,1l,,,,1,e" filled="f" strokeweight=".05pt">
                <v:path arrowok="t"/>
              </v:shape>
              <v:shape id="_x0000_s13241" style="position:absolute;left:5758;top:5325;width:1;height:1" coordsize="1,1" path="m,1l,,,1r1,e" filled="f" strokeweight=".05pt">
                <v:path arrowok="t"/>
              </v:shape>
              <v:shape id="_x0000_s13242" style="position:absolute;left:5759;top:5326;width:1;height:1" coordsize="1,0" path="m,l,,,,1,e" filled="f" strokeweight=".05pt">
                <v:path arrowok="t"/>
              </v:shape>
              <v:shape id="_x0000_s13243" style="position:absolute;left:5760;top:5326;width:2;height:1" coordsize="2,0" path="m,l,,,,2,e" filled="f" strokeweight=".05pt">
                <v:path arrowok="t"/>
              </v:shape>
              <v:shape id="_x0000_s13244" style="position:absolute;left:5762;top:5326;width:1;height:1" coordsize="1,0" path="m,l,,,,1,e" filled="f" strokeweight=".05pt">
                <v:path arrowok="t"/>
              </v:shape>
              <v:shape id="_x0000_s13245" style="position:absolute;left:5763;top:5326;width:1;height:1" coordsize="1,0" path="m,l,,,,1,e" filled="f" strokeweight=".05pt">
                <v:path arrowok="t"/>
              </v:shape>
              <v:shape id="_x0000_s13246" style="position:absolute;left:5764;top:5325;width:1;height:1" coordsize="1,1" path="m,1l,,,1r1,e" filled="f" strokeweight=".05pt">
                <v:path arrowok="t"/>
              </v:shape>
              <v:shape id="_x0000_s13247" style="position:absolute;left:5765;top:5326;width:1;height:1" coordsize="1,0" path="m,l,,,,1,e" filled="f" strokeweight=".05pt">
                <v:path arrowok="t"/>
              </v:shape>
              <v:shape id="_x0000_s13248" style="position:absolute;left:5766;top:5326;width:2;height:1" coordsize="2,0" path="m,l,,,,2,e" filled="f" strokeweight=".05pt">
                <v:path arrowok="t"/>
              </v:shape>
              <v:shape id="_x0000_s13249" style="position:absolute;left:5768;top:5326;width:1;height:1" coordsize="1,0" path="m,l,,,,1,e" filled="f" strokeweight=".05pt">
                <v:path arrowok="t"/>
              </v:shape>
              <v:shape id="_x0000_s13250" style="position:absolute;left:5769;top:5326;width:1;height:1" coordsize="1,0" path="m,l,,,,1,e" filled="f" strokeweight=".05pt">
                <v:path arrowok="t"/>
              </v:shape>
              <v:shape id="_x0000_s13251" style="position:absolute;left:5770;top:5326;width:1;height:1" coordsize="1,0" path="m,l,,,,1,e" filled="f" strokeweight=".05pt">
                <v:path arrowok="t"/>
              </v:shape>
              <v:shape id="_x0000_s13252" style="position:absolute;left:5771;top:5326;width:1;height:1" coordsize="1,0" path="m,l,,,,1,e" filled="f" strokeweight=".05pt">
                <v:path arrowok="t"/>
              </v:shape>
              <v:shape id="_x0000_s13253" style="position:absolute;left:5772;top:5326;width:2;height:1" coordsize="2,0" path="m,l,,,,2,e" filled="f" strokeweight=".05pt">
                <v:path arrowok="t"/>
              </v:shape>
              <v:shape id="_x0000_s13254" style="position:absolute;left:5774;top:5326;width:1;height:1" coordsize="1,0" path="m,l,,,,1,e" filled="f" strokeweight=".05pt">
                <v:path arrowok="t"/>
              </v:shape>
              <v:shape id="_x0000_s13255" style="position:absolute;left:5775;top:5326;width:1;height:1" coordsize="1,0" path="m,l,,,,1,e" filled="f" strokeweight=".05pt">
                <v:path arrowok="t"/>
              </v:shape>
              <v:shape id="_x0000_s13256" style="position:absolute;left:5776;top:5326;width:1;height:1" coordsize="1,0" path="m,l,,,,1,e" filled="f" strokeweight=".05pt">
                <v:path arrowok="t"/>
              </v:shape>
              <v:shape id="_x0000_s13257" style="position:absolute;left:5777;top:5325;width:1;height:1" coordsize="1,1" path="m,1l,,,1r1,e" filled="f" strokeweight=".05pt">
                <v:path arrowok="t"/>
              </v:shape>
              <v:shape id="_x0000_s13258" style="position:absolute;left:5778;top:5326;width:2;height:1" coordsize="2,0" path="m,l,,,,2,e" filled="f" strokeweight=".05pt">
                <v:path arrowok="t"/>
              </v:shape>
              <v:shape id="_x0000_s13259" style="position:absolute;left:5780;top:5326;width:1;height:1" coordsize="1,0" path="m,l,,,,1,e" filled="f" strokeweight=".05pt">
                <v:path arrowok="t"/>
              </v:shape>
              <v:shape id="_x0000_s13260" style="position:absolute;left:5781;top:5326;width:1;height:1" coordsize="1,0" path="m,l,,,,1,e" filled="f" strokeweight=".05pt">
                <v:path arrowok="t"/>
              </v:shape>
              <v:shape id="_x0000_s13261" style="position:absolute;left:5782;top:5326;width:1;height:1" coordsize="1,0" path="m,l,,,,1,e" filled="f" strokeweight=".05pt">
                <v:path arrowok="t"/>
              </v:shape>
              <v:shape id="_x0000_s13262" style="position:absolute;left:5783;top:5326;width:1;height:1" coordsize="1,0" path="m,l,,,,1,e" filled="f" strokeweight=".05pt">
                <v:path arrowok="t"/>
              </v:shape>
              <v:shape id="_x0000_s13263" style="position:absolute;left:5784;top:5325;width:2;height:1" coordsize="2,1" path="m,1l,,,1,2,e" filled="f" strokeweight=".05pt">
                <v:path arrowok="t"/>
              </v:shape>
              <v:shape id="_x0000_s13264" style="position:absolute;left:5786;top:5325;width:1;height:1" coordsize="1,1" path="m,1l,,,1r1,e" filled="f" strokeweight=".05pt">
                <v:path arrowok="t"/>
              </v:shape>
              <v:shape id="_x0000_s13265" style="position:absolute;left:5787;top:5326;width:1;height:1" coordsize="1,0" path="m,l,,,,1,e" filled="f" strokeweight=".05pt">
                <v:path arrowok="t"/>
              </v:shape>
              <v:shape id="_x0000_s13266" style="position:absolute;left:5788;top:5326;width:1;height:1" coordsize="1,0" path="m,l,,,,1,e" filled="f" strokeweight=".05pt">
                <v:path arrowok="t"/>
              </v:shape>
              <v:shape id="_x0000_s13267" style="position:absolute;left:5789;top:5326;width:1;height:1" coordsize="1,0" path="m,l,,,,1,e" filled="f" strokeweight=".05pt">
                <v:path arrowok="t"/>
              </v:shape>
              <v:shape id="_x0000_s13268" style="position:absolute;left:5790;top:5326;width:2;height:1" coordsize="2,0" path="m,l,,,,2,e" filled="f" strokeweight=".05pt">
                <v:path arrowok="t"/>
              </v:shape>
              <v:shape id="_x0000_s13269" style="position:absolute;left:5792;top:5326;width:1;height:1" coordsize="1,0" path="m,l,,,,1,e" filled="f" strokeweight=".05pt">
                <v:path arrowok="t"/>
              </v:shape>
              <v:shape id="_x0000_s13270" style="position:absolute;left:5793;top:5326;width:1;height:1" coordsize="1,0" path="m,l,,,,1,e" filled="f" strokeweight=".05pt">
                <v:path arrowok="t"/>
              </v:shape>
              <v:shape id="_x0000_s13271" style="position:absolute;left:5794;top:5326;width:1;height:1" coordsize="1,0" path="m,l,,,,1,e" filled="f" strokeweight=".05pt">
                <v:path arrowok="t"/>
              </v:shape>
              <v:shape id="_x0000_s13272" style="position:absolute;left:5795;top:5326;width:1;height:1" coordsize="1,0" path="m,l,,,,1,e" filled="f" strokeweight=".05pt">
                <v:path arrowok="t"/>
              </v:shape>
              <v:shape id="_x0000_s13273" style="position:absolute;left:5796;top:5326;width:2;height:1" coordsize="2,0" path="m,l,,,,2,e" filled="f" strokeweight=".05pt">
                <v:path arrowok="t"/>
              </v:shape>
              <v:shape id="_x0000_s13274" style="position:absolute;left:5798;top:5326;width:1;height:1" coordsize="1,0" path="m,l,,,,1,e" filled="f" strokeweight=".05pt">
                <v:path arrowok="t"/>
              </v:shape>
              <v:shape id="_x0000_s13275" style="position:absolute;left:5799;top:5326;width:1;height:1" coordsize="1,0" path="m,l,,,,1,e" filled="f" strokeweight=".05pt">
                <v:path arrowok="t"/>
              </v:shape>
              <v:shape id="_x0000_s13276" style="position:absolute;left:5800;top:5326;width:1;height:1" coordsize="1,0" path="m,l,,,,1,e" filled="f" strokeweight=".05pt">
                <v:path arrowok="t"/>
              </v:shape>
              <v:shape id="_x0000_s13277" style="position:absolute;left:5801;top:5326;width:1;height:1" coordsize="1,0" path="m,l,,,,1,e" filled="f" strokeweight=".05pt">
                <v:path arrowok="t"/>
              </v:shape>
              <v:shape id="_x0000_s13278" style="position:absolute;left:5802;top:5326;width:2;height:1" coordsize="2,0" path="m,l,,,,2,e" filled="f" strokeweight=".05pt">
                <v:path arrowok="t"/>
              </v:shape>
              <v:shape id="_x0000_s13279" style="position:absolute;left:5804;top:5326;width:1;height:1" coordsize="1,0" path="m,l,,,,1,e" filled="f" strokeweight=".05pt">
                <v:path arrowok="t"/>
              </v:shape>
              <v:shape id="_x0000_s13280" style="position:absolute;left:5805;top:5326;width:1;height:1" coordsize="1,0" path="m,l,,,,1,e" filled="f" strokeweight=".05pt">
                <v:path arrowok="t"/>
              </v:shape>
              <v:shape id="_x0000_s13281" style="position:absolute;left:5806;top:5326;width:1;height:1" coordsize="1,0" path="m,l,,,,1,e" filled="f" strokeweight=".05pt">
                <v:path arrowok="t"/>
              </v:shape>
              <v:shape id="_x0000_s13282" style="position:absolute;left:5807;top:5326;width:1;height:1" coordsize="1,0" path="m,l,,,,1,e" filled="f" strokeweight=".05pt">
                <v:path arrowok="t"/>
              </v:shape>
              <v:shape id="_x0000_s13283" style="position:absolute;left:5808;top:5326;width:2;height:1" coordsize="2,0" path="m,l,,,,2,e" filled="f" strokeweight=".05pt">
                <v:path arrowok="t"/>
              </v:shape>
              <v:shape id="_x0000_s13284" style="position:absolute;left:5810;top:5326;width:1;height:1" coordsize="1,0" path="m,l,,,,1,e" filled="f" strokeweight=".05pt">
                <v:path arrowok="t"/>
              </v:shape>
              <v:shape id="_x0000_s13285" style="position:absolute;left:5811;top:5326;width:1;height:1" coordsize="1,0" path="m,l,,,,1,e" filled="f" strokeweight=".05pt">
                <v:path arrowok="t"/>
              </v:shape>
              <v:shape id="_x0000_s13286" style="position:absolute;left:5812;top:5326;width:1;height:1" coordsize="1,0" path="m,l,,,,1,e" filled="f" strokeweight=".05pt">
                <v:path arrowok="t"/>
              </v:shape>
              <v:shape id="_x0000_s13287" style="position:absolute;left:5813;top:5326;width:1;height:1" coordsize="1,0" path="m,l,,,,1,e" filled="f" strokeweight=".05pt">
                <v:path arrowok="t"/>
              </v:shape>
              <v:shape id="_x0000_s13288" style="position:absolute;left:5814;top:5326;width:2;height:1" coordsize="2,0" path="m,l,,,,2,e" filled="f" strokeweight=".05pt">
                <v:path arrowok="t"/>
              </v:shape>
              <v:shape id="_x0000_s13289" style="position:absolute;left:5816;top:5326;width:1;height:1" coordsize="1,0" path="m,l,,,,1,e" filled="f" strokeweight=".05pt">
                <v:path arrowok="t"/>
              </v:shape>
              <v:shape id="_x0000_s13290" style="position:absolute;left:5817;top:5326;width:1;height:1" coordsize="1,0" path="m,l,,,,1,e" filled="f" strokeweight=".05pt">
                <v:path arrowok="t"/>
              </v:shape>
              <v:shape id="_x0000_s13291" style="position:absolute;left:5818;top:5326;width:1;height:1" coordsize="1,0" path="m,l,,,,1,e" filled="f" strokeweight=".05pt">
                <v:path arrowok="t"/>
              </v:shape>
              <v:shape id="_x0000_s13292" style="position:absolute;left:5819;top:5325;width:1;height:1" coordsize="1,1" path="m,1l,,,1r1,e" filled="f" strokeweight=".05pt">
                <v:path arrowok="t"/>
              </v:shape>
              <v:shape id="_x0000_s13293" style="position:absolute;left:5820;top:5326;width:2;height:1" coordsize="2,0" path="m,l,,,,2,e" filled="f" strokeweight=".05pt">
                <v:path arrowok="t"/>
              </v:shape>
              <v:shape id="_x0000_s13294" style="position:absolute;left:5822;top:5326;width:1;height:1" coordsize="1,0" path="m,l,,,,1,e" filled="f" strokeweight=".05pt">
                <v:path arrowok="t"/>
              </v:shape>
              <v:shape id="_x0000_s13295" style="position:absolute;left:5823;top:5326;width:1;height:1" coordsize="1,0" path="m,l,,,,1,e" filled="f" strokeweight=".05pt">
                <v:path arrowok="t"/>
              </v:shape>
              <v:shape id="_x0000_s13296" style="position:absolute;left:5824;top:5326;width:1;height:1" coordsize="1,0" path="m,l,,,,1,e" filled="f" strokeweight=".05pt">
                <v:path arrowok="t"/>
              </v:shape>
              <v:shape id="_x0000_s13297" style="position:absolute;left:5825;top:5326;width:1;height:1" coordsize="1,0" path="m,l,,,,1,e" filled="f" strokeweight=".05pt">
                <v:path arrowok="t"/>
              </v:shape>
              <v:shape id="_x0000_s13298" style="position:absolute;left:5826;top:5326;width:2;height:1" coordsize="2,0" path="m,l,,,,2,e" filled="f" strokeweight=".05pt">
                <v:path arrowok="t"/>
              </v:shape>
              <v:shape id="_x0000_s13299" style="position:absolute;left:5828;top:5326;width:1;height:1" coordsize="1,0" path="m,l,,,,1,e" filled="f" strokeweight=".05pt">
                <v:path arrowok="t"/>
              </v:shape>
              <v:shape id="_x0000_s13300" style="position:absolute;left:5829;top:5326;width:1;height:1" coordsize="1,0" path="m,l,,,,1,e" filled="f" strokeweight=".05pt">
                <v:path arrowok="t"/>
              </v:shape>
              <v:shape id="_x0000_s13301" style="position:absolute;left:5830;top:5326;width:1;height:1" coordsize="1,0" path="m,l,,,,1,e" filled="f" strokeweight=".05pt">
                <v:path arrowok="t"/>
              </v:shape>
              <v:shape id="_x0000_s13302" style="position:absolute;left:5831;top:5326;width:1;height:1" coordsize="1,0" path="m,l,,,,1,e" filled="f" strokeweight=".05pt">
                <v:path arrowok="t"/>
              </v:shape>
              <v:shape id="_x0000_s13303" style="position:absolute;left:5832;top:5326;width:2;height:1" coordsize="2,0" path="m,l,,,,2,e" filled="f" strokeweight=".05pt">
                <v:path arrowok="t"/>
              </v:shape>
              <v:shape id="_x0000_s13304" style="position:absolute;left:5834;top:5326;width:1;height:1" coordsize="1,0" path="m,l,,,,1,e" filled="f" strokeweight=".05pt">
                <v:path arrowok="t"/>
              </v:shape>
              <v:shape id="_x0000_s13305" style="position:absolute;left:5835;top:5326;width:1;height:1" coordsize="1,0" path="m,l,,,,1,e" filled="f" strokeweight=".05pt">
                <v:path arrowok="t"/>
              </v:shape>
              <v:shape id="_x0000_s13306" style="position:absolute;left:5836;top:5326;width:1;height:1" coordsize="1,0" path="m,l,,,,1,e" filled="f" strokeweight=".05pt">
                <v:path arrowok="t"/>
              </v:shape>
              <v:shape id="_x0000_s13307" style="position:absolute;left:5837;top:5326;width:1;height:1" coordsize="1,0" path="m,l,,,,1,e" filled="f" strokeweight=".05pt">
                <v:path arrowok="t"/>
              </v:shape>
              <v:shape id="_x0000_s13308" style="position:absolute;left:5838;top:5325;width:2;height:1" coordsize="2,1" path="m,1l,,,1r2,e" filled="f" strokeweight=".05pt">
                <v:path arrowok="t"/>
              </v:shape>
              <v:shape id="_x0000_s13309" style="position:absolute;left:5840;top:5326;width:1;height:1" coordsize="1,0" path="m,l,,,,1,e" filled="f" strokeweight=".05pt">
                <v:path arrowok="t"/>
              </v:shape>
              <v:shape id="_x0000_s13310" style="position:absolute;left:5841;top:5326;width:1;height:1" coordsize="1,0" path="m,l,,,,1,e" filled="f" strokeweight=".05pt">
                <v:path arrowok="t"/>
              </v:shape>
              <v:shape id="_x0000_s13311" style="position:absolute;left:5842;top:5326;width:1;height:1" coordsize="1,0" path="m,l,,,,1,e" filled="f" strokeweight=".05pt">
                <v:path arrowok="t"/>
              </v:shape>
              <v:shape id="_x0000_s13312" style="position:absolute;left:5843;top:5326;width:1;height:1" coordsize="1,0" path="m,l,,,,1,e" filled="f" strokeweight=".05pt">
                <v:path arrowok="t"/>
              </v:shape>
              <v:shape id="_x0000_s13313" style="position:absolute;left:5844;top:5326;width:2;height:1" coordsize="2,0" path="m,l,,,,2,e" filled="f" strokeweight=".05pt">
                <v:path arrowok="t"/>
              </v:shape>
              <v:shape id="_x0000_s13314" style="position:absolute;left:5846;top:5326;width:1;height:1" coordsize="1,0" path="m,l,,,,1,e" filled="f" strokeweight=".05pt">
                <v:path arrowok="t"/>
              </v:shape>
              <v:shape id="_x0000_s13315" style="position:absolute;left:5847;top:5326;width:1;height:1" coordsize="1,0" path="m,l,,,,1,e" filled="f" strokeweight=".05pt">
                <v:path arrowok="t"/>
              </v:shape>
              <v:shape id="_x0000_s13316" style="position:absolute;left:5848;top:5325;width:1;height:1" coordsize="1,1" path="m,1l,,,1r1,e" filled="f" strokeweight=".05pt">
                <v:path arrowok="t"/>
              </v:shape>
              <v:shape id="_x0000_s13317" style="position:absolute;left:5849;top:5326;width:1;height:1" coordsize="1,0" path="m,l,,,,1,e" filled="f" strokeweight=".05pt">
                <v:path arrowok="t"/>
              </v:shape>
              <v:shape id="_x0000_s13318" style="position:absolute;left:5850;top:5326;width:2;height:1" coordsize="2,0" path="m,l,,,,2,e" filled="f" strokeweight=".05pt">
                <v:path arrowok="t"/>
              </v:shape>
              <v:shape id="_x0000_s13319" style="position:absolute;left:5852;top:5326;width:1;height:1" coordsize="1,0" path="m,l,,,,1,e" filled="f" strokeweight=".05pt">
                <v:path arrowok="t"/>
              </v:shape>
              <v:shape id="_x0000_s13320" style="position:absolute;left:5853;top:5326;width:1;height:1" coordsize="1,0" path="m,l,,,,1,e" filled="f" strokeweight=".05pt">
                <v:path arrowok="t"/>
              </v:shape>
              <v:shape id="_x0000_s13321" style="position:absolute;left:5854;top:5326;width:1;height:1" coordsize="1,0" path="m,l,,,,1,e" filled="f" strokeweight=".05pt">
                <v:path arrowok="t"/>
              </v:shape>
              <v:shape id="_x0000_s13322" style="position:absolute;left:5855;top:5326;width:1;height:1" coordsize="1,0" path="m,l,,,,1,e" filled="f" strokeweight=".05pt">
                <v:path arrowok="t"/>
              </v:shape>
              <v:shape id="_x0000_s13323" style="position:absolute;left:5856;top:5326;width:2;height:1" coordsize="2,0" path="m,l,,,,2,e" filled="f" strokeweight=".05pt">
                <v:path arrowok="t"/>
              </v:shape>
              <v:shape id="_x0000_s13324" style="position:absolute;left:5858;top:5325;width:1;height:1" coordsize="1,1" path="m,1l,,,1r1,e" filled="f" strokeweight=".05pt">
                <v:path arrowok="t"/>
              </v:shape>
              <v:shape id="_x0000_s13325" style="position:absolute;left:5859;top:5326;width:1;height:1" coordsize="1,0" path="m,l,,,,1,e" filled="f" strokeweight=".05pt">
                <v:path arrowok="t"/>
              </v:shape>
              <v:shape id="_x0000_s13326" style="position:absolute;left:5860;top:5326;width:1;height:1" coordsize="1,0" path="m,l,,,,1,e" filled="f" strokeweight=".05pt">
                <v:path arrowok="t"/>
              </v:shape>
              <v:shape id="_x0000_s13327" style="position:absolute;left:5861;top:5326;width:1;height:1" coordsize="1,0" path="m,l,,,,1,e" filled="f" strokeweight=".05pt">
                <v:path arrowok="t"/>
              </v:shape>
              <v:shape id="_x0000_s13328" style="position:absolute;left:5862;top:5326;width:2;height:1" coordsize="2,0" path="m,l,,,,2,e" filled="f" strokeweight=".05pt">
                <v:path arrowok="t"/>
              </v:shape>
              <v:shape id="_x0000_s13329" style="position:absolute;left:5864;top:5326;width:1;height:1" coordsize="1,0" path="m,l,,,,1,e" filled="f" strokeweight=".05pt">
                <v:path arrowok="t"/>
              </v:shape>
              <v:shape id="_x0000_s13330" style="position:absolute;left:5865;top:5326;width:1;height:1" coordsize="1,0" path="m,l,,,,1,e" filled="f" strokeweight=".05pt">
                <v:path arrowok="t"/>
              </v:shape>
              <v:shape id="_x0000_s13331" style="position:absolute;left:5866;top:5326;width:1;height:1" coordsize="1,0" path="m,l,,,,1,e" filled="f" strokeweight=".05pt">
                <v:path arrowok="t"/>
              </v:shape>
              <v:shape id="_x0000_s13332" style="position:absolute;left:5867;top:5326;width:1;height:1" coordsize="1,0" path="m,l,,,,1,e" filled="f" strokeweight=".05pt">
                <v:path arrowok="t"/>
              </v:shape>
              <v:shape id="_x0000_s13333" style="position:absolute;left:5868;top:5326;width:2;height:1" coordsize="2,0" path="m,l,,,,2,e" filled="f" strokeweight=".05pt">
                <v:path arrowok="t"/>
              </v:shape>
              <v:shape id="_x0000_s13334" style="position:absolute;left:5870;top:5325;width:1;height:1" coordsize="1,1" path="m,1l,,,1r1,e" filled="f" strokeweight=".05pt">
                <v:path arrowok="t"/>
              </v:shape>
              <v:shape id="_x0000_s13335" style="position:absolute;left:5871;top:5326;width:1;height:1" coordsize="1,0" path="m,l,,,,1,e" filled="f" strokeweight=".05pt">
                <v:path arrowok="t"/>
              </v:shape>
              <v:shape id="_x0000_s13336" style="position:absolute;left:5872;top:5326;width:1;height:1" coordsize="1,0" path="m,l,,,,1,e" filled="f" strokeweight=".05pt">
                <v:path arrowok="t"/>
              </v:shape>
              <v:shape id="_x0000_s13337" style="position:absolute;left:5873;top:5326;width:1;height:1" coordsize="1,0" path="m,l,,,,1,e" filled="f" strokeweight=".05pt">
                <v:path arrowok="t"/>
              </v:shape>
              <v:shape id="_x0000_s13338" style="position:absolute;left:5874;top:5326;width:2;height:1" coordsize="2,0" path="m,l,,,,2,e" filled="f" strokeweight=".05pt">
                <v:path arrowok="t"/>
              </v:shape>
              <v:shape id="_x0000_s13339" style="position:absolute;left:5876;top:5325;width:1;height:1" coordsize="1,1" path="m,1l,,,1r1,e" filled="f" strokeweight=".05pt">
                <v:path arrowok="t"/>
              </v:shape>
              <v:shape id="_x0000_s13340" style="position:absolute;left:5877;top:5325;width:1;height:1" coordsize="1,1" path="m,1l,,,1r1,e" filled="f" strokeweight=".05pt">
                <v:path arrowok="t"/>
              </v:shape>
              <v:shape id="_x0000_s13341" style="position:absolute;left:5878;top:5326;width:1;height:1" coordsize="1,0" path="m,l,,,,1,e" filled="f" strokeweight=".05pt">
                <v:path arrowok="t"/>
              </v:shape>
              <v:shape id="_x0000_s13342" style="position:absolute;left:5879;top:5325;width:1;height:1" coordsize="1,1" path="m,1l,,,1r1,e" filled="f" strokeweight=".05pt">
                <v:path arrowok="t"/>
              </v:shape>
              <v:shape id="_x0000_s13343" style="position:absolute;left:5880;top:5326;width:2;height:1" coordsize="2,0" path="m,l,,,,2,e" filled="f" strokeweight=".05pt">
                <v:path arrowok="t"/>
              </v:shape>
              <v:shape id="_x0000_s13344" style="position:absolute;left:5882;top:5326;width:1;height:1" coordsize="1,0" path="m,l,,,,1,e" filled="f" strokeweight=".05pt">
                <v:path arrowok="t"/>
              </v:shape>
              <v:shape id="_x0000_s13345" style="position:absolute;left:5883;top:5326;width:1;height:1" coordsize="1,0" path="m,l,,,,1,e" filled="f" strokeweight=".05pt">
                <v:path arrowok="t"/>
              </v:shape>
              <v:shape id="_x0000_s13346" style="position:absolute;left:5884;top:5326;width:1;height:1" coordsize="1,0" path="m,l,,,,1,e" filled="f" strokeweight=".05pt">
                <v:path arrowok="t"/>
              </v:shape>
              <v:shape id="_x0000_s13347" style="position:absolute;left:5885;top:5325;width:1;height:1" coordsize="1,1" path="m,1l,,,,1,1e" filled="f" strokeweight=".05pt">
                <v:path arrowok="t"/>
              </v:shape>
              <v:shape id="_x0000_s13348" style="position:absolute;left:5886;top:5326;width:2;height:1" coordsize="2,0" path="m,l,,,,2,e" filled="f" strokeweight=".05pt">
                <v:path arrowok="t"/>
              </v:shape>
              <v:shape id="_x0000_s13349" style="position:absolute;left:5888;top:5325;width:1;height:1" coordsize="1,1" path="m,1l,,,1r1,e" filled="f" strokeweight=".05pt">
                <v:path arrowok="t"/>
              </v:shape>
              <v:shape id="_x0000_s13350" style="position:absolute;left:5889;top:5326;width:1;height:1" coordsize="1,0" path="m,l,,,,1,e" filled="f" strokeweight=".05pt">
                <v:path arrowok="t"/>
              </v:shape>
              <v:shape id="_x0000_s13351" style="position:absolute;left:5890;top:5326;width:1;height:1" coordsize="1,0" path="m,l,,,,1,e" filled="f" strokeweight=".05pt">
                <v:path arrowok="t"/>
              </v:shape>
              <v:shape id="_x0000_s13352" style="position:absolute;left:5891;top:5326;width:1;height:1" coordsize="1,0" path="m,l,,,,1,e" filled="f" strokeweight=".05pt">
                <v:path arrowok="t"/>
              </v:shape>
              <v:shape id="_x0000_s13353" style="position:absolute;left:5892;top:5326;width:2;height:1" coordsize="2,0" path="m,l,,,,2,e" filled="f" strokeweight=".05pt">
                <v:path arrowok="t"/>
              </v:shape>
              <v:shape id="_x0000_s13354" style="position:absolute;left:5894;top:5326;width:1;height:1" coordsize="1,0" path="m,l,,,,1,e" filled="f" strokeweight=".05pt">
                <v:path arrowok="t"/>
              </v:shape>
              <v:shape id="_x0000_s13355" style="position:absolute;left:5895;top:5325;width:1;height:1" coordsize="1,1" path="m,1r,l,1,1,e" filled="f" strokeweight=".05pt">
                <v:path arrowok="t"/>
              </v:shape>
              <v:shape id="_x0000_s13356" style="position:absolute;left:5896;top:5325;width:1;height:1" coordsize="1,1" path="m,1l,,,1r1,e" filled="f" strokeweight=".05pt">
                <v:path arrowok="t"/>
              </v:shape>
              <v:shape id="_x0000_s13357" style="position:absolute;left:5897;top:5326;width:1;height:1" coordsize="1,0" path="m,l,,,,1,e" filled="f" strokeweight=".05pt">
                <v:path arrowok="t"/>
              </v:shape>
              <v:shape id="_x0000_s13358" style="position:absolute;left:5898;top:5326;width:2;height:1" coordsize="2,0" path="m,l,,,,2,e" filled="f" strokeweight=".05pt">
                <v:path arrowok="t"/>
              </v:shape>
              <v:shape id="_x0000_s13359" style="position:absolute;left:5900;top:5326;width:1;height:1" coordsize="1,0" path="m,l,,,,1,e" filled="f" strokeweight=".05pt">
                <v:path arrowok="t"/>
              </v:shape>
              <v:shape id="_x0000_s13360" style="position:absolute;left:5901;top:5326;width:1;height:1" coordsize="1,0" path="m,l,,,,1,e" filled="f" strokeweight=".05pt">
                <v:path arrowok="t"/>
              </v:shape>
              <v:shape id="_x0000_s13361" style="position:absolute;left:5902;top:5326;width:1;height:1" coordsize="1,0" path="m,l,,,,1,e" filled="f" strokeweight=".05pt">
                <v:path arrowok="t"/>
              </v:shape>
              <v:shape id="_x0000_s13362" style="position:absolute;left:5903;top:5326;width:1;height:1" coordsize="1,0" path="m,l,,,,1,e" filled="f" strokeweight=".05pt">
                <v:path arrowok="t"/>
              </v:shape>
              <v:shape id="_x0000_s13363" style="position:absolute;left:5904;top:5326;width:2;height:1" coordsize="2,0" path="m,l,,,,2,e" filled="f" strokeweight=".05pt">
                <v:path arrowok="t"/>
              </v:shape>
              <v:shape id="_x0000_s13364" style="position:absolute;left:5906;top:5326;width:1;height:1" coordsize="1,0" path="m,l,,,,1,e" filled="f" strokeweight=".05pt">
                <v:path arrowok="t"/>
              </v:shape>
              <v:shape id="_x0000_s13365" style="position:absolute;left:5907;top:5326;width:1;height:1" coordsize="1,0" path="m,l,,,,1,e" filled="f" strokeweight=".05pt">
                <v:path arrowok="t"/>
              </v:shape>
              <v:shape id="_x0000_s13366" style="position:absolute;left:5908;top:5326;width:1;height:1" coordsize="1,0" path="m,l,,,,1,e" filled="f" strokeweight=".05pt">
                <v:path arrowok="t"/>
              </v:shape>
              <v:shape id="_x0000_s13367" style="position:absolute;left:5909;top:5326;width:1;height:1" coordsize="1,0" path="m,l,,,,1,e" filled="f" strokeweight=".05pt">
                <v:path arrowok="t"/>
              </v:shape>
              <v:shape id="_x0000_s13368" style="position:absolute;left:5910;top:5326;width:1;height:1" coordsize="1,0" path="m,l,,,,1,e" filled="f" strokeweight=".05pt">
                <v:path arrowok="t"/>
              </v:shape>
              <v:shape id="_x0000_s13369" style="position:absolute;left:5911;top:5326;width:2;height:1" coordsize="2,0" path="m,l,,,,2,e" filled="f" strokeweight=".05pt">
                <v:path arrowok="t"/>
              </v:shape>
              <v:shape id="_x0000_s13370" style="position:absolute;left:5913;top:5326;width:1;height:1" coordsize="1,0" path="m,l,,,,1,e" filled="f" strokeweight=".05pt">
                <v:path arrowok="t"/>
              </v:shape>
              <v:shape id="_x0000_s13371" style="position:absolute;left:5914;top:5326;width:1;height:1" coordsize="1,0" path="m,l,,,,1,e" filled="f" strokeweight=".05pt">
                <v:path arrowok="t"/>
              </v:shape>
              <v:shape id="_x0000_s13372" style="position:absolute;left:5915;top:5325;width:1;height:1" coordsize="1,1" path="m,1l,,,1r1,e" filled="f" strokeweight=".05pt">
                <v:path arrowok="t"/>
              </v:shape>
              <v:shape id="_x0000_s13373" style="position:absolute;left:5916;top:5326;width:1;height:1" coordsize="1,0" path="m,l,,,,1,e" filled="f" strokeweight=".05pt">
                <v:path arrowok="t"/>
              </v:shape>
              <v:shape id="_x0000_s13374" style="position:absolute;left:5917;top:5326;width:2;height:1" coordsize="2,0" path="m,l,,,,2,e" filled="f" strokeweight=".05pt">
                <v:path arrowok="t"/>
              </v:shape>
              <v:shape id="_x0000_s13375" style="position:absolute;left:5919;top:5326;width:1;height:1" coordsize="1,0" path="m,l,,,,1,e" filled="f" strokeweight=".05pt">
                <v:path arrowok="t"/>
              </v:shape>
              <v:shape id="_x0000_s13376" style="position:absolute;left:5920;top:5326;width:1;height:1" coordsize="1,0" path="m,l,,,,1,e" filled="f" strokeweight=".05pt">
                <v:path arrowok="t"/>
              </v:shape>
              <v:shape id="_x0000_s13377" style="position:absolute;left:5921;top:5326;width:1;height:1" coordsize="1,0" path="m,l,,,,1,e" filled="f" strokeweight=".05pt">
                <v:path arrowok="t"/>
              </v:shape>
              <v:shape id="_x0000_s13378" style="position:absolute;left:5922;top:5326;width:1;height:1" coordsize="1,0" path="m,l,,,,1,e" filled="f" strokeweight=".05pt">
                <v:path arrowok="t"/>
              </v:shape>
              <v:shape id="_x0000_s13379" style="position:absolute;left:5923;top:5326;width:2;height:1" coordsize="2,0" path="m,l,,,,2,e" filled="f" strokeweight=".05pt">
                <v:path arrowok="t"/>
              </v:shape>
              <v:shape id="_x0000_s13380" style="position:absolute;left:5925;top:5325;width:1;height:1" coordsize="1,1" path="m,1l,,,1r1,e" filled="f" strokeweight=".05pt">
                <v:path arrowok="t"/>
              </v:shape>
              <v:shape id="_x0000_s13381" style="position:absolute;left:5926;top:5325;width:1;height:1" coordsize="1,1" path="m,1l,,,1r1,e" filled="f" strokeweight=".05pt">
                <v:path arrowok="t"/>
              </v:shape>
              <v:shape id="_x0000_s13382" style="position:absolute;left:5927;top:5326;width:1;height:1" coordsize="1,0" path="m,l,,,,1,e" filled="f" strokeweight=".05pt">
                <v:path arrowok="t"/>
              </v:shape>
              <v:shape id="_x0000_s13383" style="position:absolute;left:5928;top:5326;width:1;height:1" coordsize="1,0" path="m,l,,,,1,e" filled="f" strokeweight=".05pt">
                <v:path arrowok="t"/>
              </v:shape>
              <v:shape id="_x0000_s13384" style="position:absolute;left:5929;top:5326;width:2;height:1" coordsize="2,0" path="m,l,,,,2,e" filled="f" strokeweight=".05pt">
                <v:path arrowok="t"/>
              </v:shape>
              <v:shape id="_x0000_s13385" style="position:absolute;left:5931;top:5326;width:1;height:1" coordsize="1,0" path="m,l,,,,1,e" filled="f" strokeweight=".05pt">
                <v:path arrowok="t"/>
              </v:shape>
              <v:shape id="_x0000_s13386" style="position:absolute;left:5932;top:5326;width:1;height:1" coordsize="1,0" path="m,l,,,,1,e" filled="f" strokeweight=".05pt">
                <v:path arrowok="t"/>
              </v:shape>
              <v:shape id="_x0000_s13387" style="position:absolute;left:5933;top:5326;width:1;height:1" coordsize="1,0" path="m,l,,,,1,e" filled="f" strokeweight=".05pt">
                <v:path arrowok="t"/>
              </v:shape>
              <v:shape id="_x0000_s13388" style="position:absolute;left:5934;top:5325;width:1;height:1" coordsize="1,1" path="m,1l,,,1r1,e" filled="f" strokeweight=".05pt">
                <v:path arrowok="t"/>
              </v:shape>
              <v:shape id="_x0000_s13389" style="position:absolute;left:5935;top:5312;width:2;height:14" coordsize="2,14" path="m,14l,2r,l2,e" filled="f" strokeweight=".05pt">
                <v:path arrowok="t"/>
              </v:shape>
              <v:shape id="_x0000_s13390" style="position:absolute;left:5937;top:5310;width:1;height:13" coordsize="1,13" path="m,13l,,,13r1,e" filled="f" strokeweight=".05pt">
                <v:path arrowok="t"/>
              </v:shape>
              <v:shape id="_x0000_s13391" style="position:absolute;left:5938;top:5323;width:1;height:3" coordsize="1,3" path="m,3l,,,3r1,e" filled="f" strokeweight=".05pt">
                <v:path arrowok="t"/>
              </v:shape>
              <v:shape id="_x0000_s13392" style="position:absolute;left:5939;top:5325;width:1;height:1" coordsize="1,1" path="m,1l,,,1r1,e" filled="f" strokeweight=".05pt">
                <v:path arrowok="t"/>
              </v:shape>
              <v:shape id="_x0000_s13393" style="position:absolute;left:5940;top:5326;width:1;height:1" coordsize="1,0" path="m,l,,,,1,e" filled="f" strokeweight=".05pt">
                <v:path arrowok="t"/>
              </v:shape>
              <v:shape id="_x0000_s13394" style="position:absolute;left:5941;top:5326;width:2;height:1" coordsize="2,0" path="m,l,,,,2,e" filled="f" strokeweight=".05pt">
                <v:path arrowok="t"/>
              </v:shape>
              <v:shape id="_x0000_s13395" style="position:absolute;left:5943;top:5325;width:1;height:1" coordsize="1,1" path="m,1l,,,1r1,e" filled="f" strokeweight=".05pt">
                <v:path arrowok="t"/>
              </v:shape>
              <v:shape id="_x0000_s13396" style="position:absolute;left:5944;top:5325;width:1;height:1" coordsize="1,1" path="m,1r,l,1,1,e" filled="f" strokeweight=".05pt">
                <v:path arrowok="t"/>
              </v:shape>
              <v:shape id="_x0000_s13397" style="position:absolute;left:5945;top:5320;width:1;height:6" coordsize="1,6" path="m,6l,,,,1,e" filled="f" strokeweight=".05pt">
                <v:path arrowok="t"/>
              </v:shape>
              <v:shape id="_x0000_s13398" style="position:absolute;left:5946;top:5319;width:1;height:6" coordsize="1,6" path="m,5l,,,5,1,6e" filled="f" strokeweight=".05pt">
                <v:path arrowok="t"/>
              </v:shape>
              <v:shape id="_x0000_s13399" style="position:absolute;left:5947;top:5325;width:2;height:1" coordsize="2,1" path="m,1l,,,1r2,e" filled="f" strokeweight=".05pt">
                <v:path arrowok="t"/>
              </v:shape>
              <v:shape id="_x0000_s13400" style="position:absolute;left:5949;top:5325;width:1;height:1" coordsize="1,1" path="m,1l,,,1r1,e" filled="f" strokeweight=".05pt">
                <v:path arrowok="t"/>
              </v:shape>
              <v:shape id="_x0000_s13401" style="position:absolute;left:5950;top:5325;width:1;height:1" coordsize="1,1" path="m,1l,,,1r1,e" filled="f" strokeweight=".05pt">
                <v:path arrowok="t"/>
              </v:shape>
              <v:shape id="_x0000_s13402" style="position:absolute;left:5951;top:5325;width:1;height:1" coordsize="1,1" path="m,1l,,,1r1,e" filled="f" strokeweight=".05pt">
                <v:path arrowok="t"/>
              </v:shape>
              <v:shape id="_x0000_s13403" style="position:absolute;left:5952;top:5325;width:1;height:1" coordsize="1,1" path="m,1l,,,1r1,e" filled="f" strokeweight=".05pt">
                <v:path arrowok="t"/>
              </v:shape>
              <v:shape id="_x0000_s13404" style="position:absolute;left:5953;top:5325;width:2;height:1" coordsize="2,1" path="m,1l,,,,2,1e" filled="f" strokeweight=".05pt">
                <v:path arrowok="t"/>
              </v:shape>
              <v:shape id="_x0000_s13405" style="position:absolute;left:5955;top:5324;width:1;height:2" coordsize="1,2" path="m,2l,,,,1,e" filled="f" strokeweight=".05pt">
                <v:path arrowok="t"/>
              </v:shape>
              <v:shape id="_x0000_s13406" style="position:absolute;left:5956;top:5324;width:1;height:2" coordsize="1,2" path="m,2l,,,2r1,e" filled="f" strokeweight=".05pt">
                <v:path arrowok="t"/>
              </v:shape>
              <v:shape id="_x0000_s13407" style="position:absolute;left:5957;top:5325;width:1;height:1" coordsize="1,1" path="m,1l,,,1r1,e" filled="f" strokeweight=".05pt">
                <v:path arrowok="t"/>
              </v:shape>
              <v:shape id="_x0000_s13408" style="position:absolute;left:5958;top:5325;width:1;height:1" coordsize="1,1" path="m,1l,,,,1,1e" filled="f" strokeweight=".05pt">
                <v:path arrowok="t"/>
              </v:shape>
              <v:shape id="_x0000_s13409" style="position:absolute;left:5959;top:5326;width:2;height:1" coordsize="2,0" path="m,l,,,,2,e" filled="f" strokeweight=".05pt">
                <v:path arrowok="t"/>
              </v:shape>
              <v:shape id="_x0000_s13410" style="position:absolute;left:5961;top:5325;width:1;height:1" coordsize="1,1" path="m,1l,,,,1,1e" filled="f" strokeweight=".05pt">
                <v:path arrowok="t"/>
              </v:shape>
              <v:shape id="_x0000_s13411" style="position:absolute;left:5962;top:5325;width:1;height:1" coordsize="1,1" path="m,1l,,,,1,1e" filled="f" strokeweight=".05pt">
                <v:path arrowok="t"/>
              </v:shape>
              <v:shape id="_x0000_s13412" style="position:absolute;left:5963;top:5325;width:1;height:1" coordsize="1,1" path="m,1l,,,1r1,e" filled="f" strokeweight=".05pt">
                <v:path arrowok="t"/>
              </v:shape>
              <v:shape id="_x0000_s13413" style="position:absolute;left:5964;top:5325;width:1;height:1" coordsize="1,1" path="m,1l,,,,1,e" filled="f" strokeweight=".05pt">
                <v:path arrowok="t"/>
              </v:shape>
              <v:shape id="_x0000_s13414" style="position:absolute;left:5965;top:5325;width:2;height:1" coordsize="2,1" path="m,1l,,,1r2,e" filled="f" strokeweight=".05pt">
                <v:path arrowok="t"/>
              </v:shape>
              <v:shape id="_x0000_s13415" style="position:absolute;left:5967;top:5325;width:1;height:1" coordsize="1,1" path="m,1l,,,1,1,e" filled="f" strokeweight=".05pt">
                <v:path arrowok="t"/>
              </v:shape>
              <v:shape id="_x0000_s13416" style="position:absolute;left:5968;top:5325;width:1;height:1" coordsize="1,1" path="m,1l,,,,1,e" filled="f" strokeweight=".05pt">
                <v:path arrowok="t"/>
              </v:shape>
              <v:shape id="_x0000_s13417" style="position:absolute;left:5969;top:5325;width:1;height:1" coordsize="1,1" path="m,1l,,,,1,1e" filled="f" strokeweight=".05pt">
                <v:path arrowok="t"/>
              </v:shape>
              <v:shape id="_x0000_s13418" style="position:absolute;left:5970;top:5325;width:1;height:1" coordsize="1,1" path="m,1l,,,1r1,e" filled="f" strokeweight=".05pt">
                <v:path arrowok="t"/>
              </v:shape>
              <v:shape id="_x0000_s13419" style="position:absolute;left:5971;top:5325;width:2;height:1" coordsize="2,1" path="m,1l,,,1r2,e" filled="f" strokeweight=".05pt">
                <v:path arrowok="t"/>
              </v:shape>
              <v:shape id="_x0000_s13420" style="position:absolute;left:5973;top:5325;width:1;height:1" coordsize="1,1" path="m,1l,,,1r1,e" filled="f" strokeweight=".05pt">
                <v:path arrowok="t"/>
              </v:shape>
              <v:shape id="_x0000_s13421" style="position:absolute;left:5974;top:5325;width:1;height:1" coordsize="1,1" path="m,1l,,,1,1,e" filled="f" strokeweight=".05pt">
                <v:path arrowok="t"/>
              </v:shape>
              <v:shape id="_x0000_s13422" style="position:absolute;left:5975;top:5325;width:1;height:1" coordsize="1,1" path="m,1l,,,1r1,e" filled="f" strokeweight=".05pt">
                <v:path arrowok="t"/>
              </v:shape>
              <v:shape id="_x0000_s13423" style="position:absolute;left:5976;top:5325;width:1;height:1" coordsize="1,1" path="m,1l,,,1r1,e" filled="f" strokeweight=".05pt">
                <v:path arrowok="t"/>
              </v:shape>
              <v:shape id="_x0000_s13424" style="position:absolute;left:5977;top:5325;width:2;height:1" coordsize="2,1" path="m,1l,,,1,2,e" filled="f" strokeweight=".05pt">
                <v:path arrowok="t"/>
              </v:shape>
              <v:shape id="_x0000_s13425" style="position:absolute;left:5979;top:5325;width:1;height:1" coordsize="1,1" path="m,1l,,,1r1,e" filled="f" strokeweight=".05pt">
                <v:path arrowok="t"/>
              </v:shape>
              <v:shape id="_x0000_s13426" style="position:absolute;left:5980;top:5325;width:1;height:1" coordsize="1,1" path="m,1l,,,1,1,e" filled="f" strokeweight=".05pt">
                <v:path arrowok="t"/>
              </v:shape>
              <v:shape id="_x0000_s13427" style="position:absolute;left:5981;top:5325;width:1;height:1" coordsize="1,1" path="m,1l,,,1r1,e" filled="f" strokeweight=".05pt">
                <v:path arrowok="t"/>
              </v:shape>
            </v:group>
            <v:group id="_x0000_s13629" style="position:absolute;left:5982;top:5257;width:240;height:70" coordorigin="5982,5257" coordsize="240,70">
              <v:shape id="_x0000_s13429" style="position:absolute;left:5982;top:5325;width:1;height:1" coordsize="1,1" path="m,1l,,,,1,1e" filled="f" strokeweight=".05pt">
                <v:path arrowok="t"/>
              </v:shape>
              <v:shape id="_x0000_s13430" style="position:absolute;left:5983;top:5325;width:2;height:1" coordsize="2,1" path="m,1r,l,1,2,e" filled="f" strokeweight=".05pt">
                <v:path arrowok="t"/>
              </v:shape>
              <v:shape id="_x0000_s13431" style="position:absolute;left:5985;top:5325;width:1;height:1" coordsize="1,1" path="m,1l,,,,1,1e" filled="f" strokeweight=".05pt">
                <v:path arrowok="t"/>
              </v:shape>
              <v:shape id="_x0000_s13432" style="position:absolute;left:5986;top:5325;width:1;height:1" coordsize="1,1" path="m,1l,,,,1,e" filled="f" strokeweight=".05pt">
                <v:path arrowok="t"/>
              </v:shape>
              <v:shape id="_x0000_s13433" style="position:absolute;left:5987;top:5325;width:1;height:1" coordsize="1,1" path="m,1l,,,,1,1e" filled="f" strokeweight=".05pt">
                <v:path arrowok="t"/>
              </v:shape>
              <v:shape id="_x0000_s13434" style="position:absolute;left:5988;top:5325;width:1;height:1" coordsize="1,1" path="m,1l,,,,1,1e" filled="f" strokeweight=".05pt">
                <v:path arrowok="t"/>
              </v:shape>
              <v:shape id="_x0000_s13435" style="position:absolute;left:5989;top:5325;width:2;height:1" coordsize="2,1" path="m,1l,,,1,2,e" filled="f" strokeweight=".05pt">
                <v:path arrowok="t"/>
              </v:shape>
              <v:shape id="_x0000_s13436" style="position:absolute;left:5991;top:5325;width:1;height:1" coordsize="1,1" path="m,1l,,,,1,e" filled="f" strokeweight=".05pt">
                <v:path arrowok="t"/>
              </v:shape>
              <v:shape id="_x0000_s13437" style="position:absolute;left:5992;top:5325;width:1;height:1" coordsize="1,1" path="m,1l,,,,1,e" filled="f" strokeweight=".05pt">
                <v:path arrowok="t"/>
              </v:shape>
              <v:shape id="_x0000_s13438" style="position:absolute;left:5993;top:5325;width:1;height:1" coordsize="1,1" path="m,1l,,,1,1,e" filled="f" strokeweight=".05pt">
                <v:path arrowok="t"/>
              </v:shape>
              <v:shape id="_x0000_s13439" style="position:absolute;left:5994;top:5325;width:1;height:1" coordsize="1,1" path="m,1l,,,,1,1e" filled="f" strokeweight=".05pt">
                <v:path arrowok="t"/>
              </v:shape>
              <v:shape id="_x0000_s13440" style="position:absolute;left:5995;top:5325;width:2;height:1" coordsize="2,1" path="m,1l,,,1r2,e" filled="f" strokeweight=".05pt">
                <v:path arrowok="t"/>
              </v:shape>
              <v:shape id="_x0000_s13441" style="position:absolute;left:5997;top:5325;width:1;height:1" coordsize="1,1" path="m,1l,,,,1,e" filled="f" strokeweight=".05pt">
                <v:path arrowok="t"/>
              </v:shape>
              <v:shape id="_x0000_s13442" style="position:absolute;left:5998;top:5325;width:1;height:1" coordsize="1,1" path="m,1l,,,,1,1e" filled="f" strokeweight=".05pt">
                <v:path arrowok="t"/>
              </v:shape>
              <v:shape id="_x0000_s13443" style="position:absolute;left:5999;top:5325;width:1;height:1" coordsize="1,1" path="m,1l,,,1r1,e" filled="f" strokeweight=".05pt">
                <v:path arrowok="t"/>
              </v:shape>
              <v:shape id="_x0000_s13444" style="position:absolute;left:6000;top:5325;width:1;height:1" coordsize="1,1" path="m,1l,,,,1,1e" filled="f" strokeweight=".05pt">
                <v:path arrowok="t"/>
              </v:shape>
              <v:shape id="_x0000_s13445" style="position:absolute;left:6001;top:5325;width:2;height:1" coordsize="2,1" path="m,1l,,,1,2,e" filled="f" strokeweight=".05pt">
                <v:path arrowok="t"/>
              </v:shape>
              <v:shape id="_x0000_s13446" style="position:absolute;left:6003;top:5325;width:1;height:1" coordsize="1,1" path="m,1l,,,1,1,e" filled="f" strokeweight=".05pt">
                <v:path arrowok="t"/>
              </v:shape>
              <v:shape id="_x0000_s13447" style="position:absolute;left:6004;top:5325;width:1;height:1" coordsize="1,1" path="m,1l,,,,1,e" filled="f" strokeweight=".05pt">
                <v:path arrowok="t"/>
              </v:shape>
              <v:shape id="_x0000_s13448" style="position:absolute;left:6005;top:5325;width:1;height:1" coordsize="1,1" path="m,1l,,,1,1,e" filled="f" strokeweight=".05pt">
                <v:path arrowok="t"/>
              </v:shape>
              <v:shape id="_x0000_s13449" style="position:absolute;left:6006;top:5325;width:1;height:1" coordsize="1,1" path="m,1l,,,,1,e" filled="f" strokeweight=".05pt">
                <v:path arrowok="t"/>
              </v:shape>
              <v:shape id="_x0000_s13450" style="position:absolute;left:6007;top:5325;width:2;height:1" coordsize="2,1" path="m,1l,,,,2,1e" filled="f" strokeweight=".05pt">
                <v:path arrowok="t"/>
              </v:shape>
              <v:shape id="_x0000_s13451" style="position:absolute;left:6009;top:5325;width:1;height:1" coordsize="1,1" path="m,1l,,,,1,e" filled="f" strokeweight=".05pt">
                <v:path arrowok="t"/>
              </v:shape>
              <v:shape id="_x0000_s13452" style="position:absolute;left:6010;top:5325;width:1;height:1" coordsize="1,1" path="m,1l,,,1r1,e" filled="f" strokeweight=".05pt">
                <v:path arrowok="t"/>
              </v:shape>
              <v:shape id="_x0000_s13453" style="position:absolute;left:6011;top:5325;width:1;height:1" coordsize="1,1" path="m,1l,,,,1,e" filled="f" strokeweight=".05pt">
                <v:path arrowok="t"/>
              </v:shape>
              <v:shape id="_x0000_s13454" style="position:absolute;left:6012;top:5325;width:1;height:1" coordsize="1,1" path="m,1l,,,,1,e" filled="f" strokeweight=".05pt">
                <v:path arrowok="t"/>
              </v:shape>
              <v:shape id="_x0000_s13455" style="position:absolute;left:6013;top:5325;width:2;height:1" coordsize="2,1" path="m,1l,,,1r2,e" filled="f" strokeweight=".05pt">
                <v:path arrowok="t"/>
              </v:shape>
              <v:shape id="_x0000_s13456" style="position:absolute;left:6015;top:5325;width:1;height:1" coordsize="1,1" path="m,1l,,,,1,e" filled="f" strokeweight=".05pt">
                <v:path arrowok="t"/>
              </v:shape>
              <v:shape id="_x0000_s13457" style="position:absolute;left:6016;top:5325;width:1;height:1" coordsize="1,1" path="m,1l,,,1,1,e" filled="f" strokeweight=".05pt">
                <v:path arrowok="t"/>
              </v:shape>
              <v:shape id="_x0000_s13458" style="position:absolute;left:6017;top:5325;width:1;height:1" coordsize="1,1" path="m,1l,,,,1,1e" filled="f" strokeweight=".05pt">
                <v:path arrowok="t"/>
              </v:shape>
              <v:shape id="_x0000_s13459" style="position:absolute;left:6018;top:5325;width:1;height:1" coordsize="1,1" path="m,1l,,,,1,1e" filled="f" strokeweight=".05pt">
                <v:path arrowok="t"/>
              </v:shape>
              <v:shape id="_x0000_s13460" style="position:absolute;left:6019;top:5325;width:2;height:1" coordsize="2,1" path="m,1l,,,1r2,e" filled="f" strokeweight=".05pt">
                <v:path arrowok="t"/>
              </v:shape>
              <v:shape id="_x0000_s13461" style="position:absolute;left:6021;top:5325;width:1;height:1" coordsize="1,1" path="m,1l,,,,1,1e" filled="f" strokeweight=".05pt">
                <v:path arrowok="t"/>
              </v:shape>
              <v:shape id="_x0000_s13462" style="position:absolute;left:6022;top:5325;width:1;height:1" coordsize="1,1" path="m,1l,,,,1,e" filled="f" strokeweight=".05pt">
                <v:path arrowok="t"/>
              </v:shape>
              <v:shape id="_x0000_s13463" style="position:absolute;left:6023;top:5325;width:1;height:1" coordsize="1,1" path="m,1l,,,1,1,e" filled="f" strokeweight=".05pt">
                <v:path arrowok="t"/>
              </v:shape>
              <v:shape id="_x0000_s13464" style="position:absolute;left:6024;top:5325;width:1;height:1" coordsize="1,1" path="m,1l,,,1,1,e" filled="f" strokeweight=".05pt">
                <v:path arrowok="t"/>
              </v:shape>
              <v:shape id="_x0000_s13465" style="position:absolute;left:6025;top:5324;width:2;height:2" coordsize="2,2" path="m,2l,1r,l2,e" filled="f" strokeweight=".05pt">
                <v:path arrowok="t"/>
              </v:shape>
              <v:shape id="_x0000_s13466" style="position:absolute;left:6027;top:5263;width:1;height:61" coordsize="1,61" path="m,61l,11r,l1,e" filled="f" strokeweight=".05pt">
                <v:path arrowok="t"/>
              </v:shape>
              <v:shape id="_x0000_s13467" style="position:absolute;left:6028;top:5257;width:1;height:46" coordsize="1,46" path="m,40l,,,40r1,6e" filled="f" strokeweight=".05pt">
                <v:path arrowok="t"/>
              </v:shape>
              <v:shape id="_x0000_s13468" style="position:absolute;left:6029;top:5303;width:1;height:22" coordsize="1,22" path="m,22l,,,22r1,e" filled="f" strokeweight=".05pt">
                <v:path arrowok="t"/>
              </v:shape>
              <v:shape id="_x0000_s13469" style="position:absolute;left:6030;top:5325;width:1;height:1" coordsize="1,1" path="m,1l,,,,1,e" filled="f" strokeweight=".05pt">
                <v:path arrowok="t"/>
              </v:shape>
              <v:shape id="_x0000_s13470" style="position:absolute;left:6031;top:5325;width:2;height:1" coordsize="2,1" path="m,1l,,,,2,e" filled="f" strokeweight=".05pt">
                <v:path arrowok="t"/>
              </v:shape>
              <v:shape id="_x0000_s13471" style="position:absolute;left:6033;top:5325;width:1;height:1" coordsize="1,1" path="m,1l,,,1,1,e" filled="f" strokeweight=".05pt">
                <v:path arrowok="t"/>
              </v:shape>
              <v:shape id="_x0000_s13472" style="position:absolute;left:6034;top:5325;width:1;height:1" coordsize="1,1" path="m,1l,,,,1,1e" filled="f" strokeweight=".05pt">
                <v:path arrowok="t"/>
              </v:shape>
              <v:shape id="_x0000_s13473" style="position:absolute;left:6035;top:5325;width:1;height:1" coordsize="1,1" path="m,1l,,,,1,e" filled="f" strokeweight=".05pt">
                <v:path arrowok="t"/>
              </v:shape>
              <v:shape id="_x0000_s13474" style="position:absolute;left:6036;top:5301;width:1;height:24" coordsize="1,24" path="m,24l,3r,l1,e" filled="f" strokeweight=".05pt">
                <v:path arrowok="t"/>
              </v:shape>
              <v:shape id="_x0000_s13475" style="position:absolute;left:6037;top:5295;width:2;height:27" coordsize="2,27" path="m,24l,,,24r2,3e" filled="f" strokeweight=".05pt">
                <v:path arrowok="t"/>
              </v:shape>
              <v:shape id="_x0000_s13476" style="position:absolute;left:6039;top:5322;width:1;height:4" coordsize="1,4" path="m,4l,,,3,1,4e" filled="f" strokeweight=".05pt">
                <v:path arrowok="t"/>
              </v:shape>
              <v:shape id="_x0000_s13477" style="position:absolute;left:6040;top:5325;width:1;height:1" coordsize="1,1" path="m,1l,,,,1,e" filled="f" strokeweight=".05pt">
                <v:path arrowok="t"/>
              </v:shape>
              <v:shape id="_x0000_s13478" style="position:absolute;left:6041;top:5325;width:1;height:1" coordsize="1,0" path="m,l,,,,1,e" filled="f" strokeweight=".05pt">
                <v:path arrowok="t"/>
              </v:shape>
              <v:shape id="_x0000_s13479" style="position:absolute;left:6042;top:5325;width:1;height:1" coordsize="1,0" path="m,l,,,,1,e" filled="f" strokeweight=".05pt">
                <v:path arrowok="t"/>
              </v:shape>
              <v:shape id="_x0000_s13480" style="position:absolute;left:6043;top:5325;width:2;height:1" coordsize="2,1" path="m,1l,,,1,2,e" filled="f" strokeweight=".05pt">
                <v:path arrowok="t"/>
              </v:shape>
              <v:shape id="_x0000_s13481" style="position:absolute;left:6045;top:5323;width:1;height:2" coordsize="1,2" path="m,2l,,,,1,e" filled="f" strokeweight=".05pt">
                <v:path arrowok="t"/>
              </v:shape>
              <v:shape id="_x0000_s13482" style="position:absolute;left:6046;top:5270;width:1;height:53" coordsize="1,53" path="m,53l,,,,1,1e" filled="f" strokeweight=".05pt">
                <v:path arrowok="t"/>
              </v:shape>
              <v:shape id="_x0000_s13483" style="position:absolute;left:6047;top:5269;width:1;height:53" coordsize="1,53" path="m,49l,,,49r1,4e" filled="f" strokeweight=".05pt">
                <v:path arrowok="t"/>
              </v:shape>
              <v:shape id="_x0000_s13484" style="position:absolute;left:6048;top:5322;width:1;height:3" coordsize="1,3" path="m,3l,,,3r1,e" filled="f" strokeweight=".05pt">
                <v:path arrowok="t"/>
              </v:shape>
              <v:shape id="_x0000_s13485" style="position:absolute;left:6049;top:5325;width:2;height:1" coordsize="2,1" path="m,1l,,,,2,e" filled="f" strokeweight=".05pt">
                <v:path arrowok="t"/>
              </v:shape>
              <v:shape id="_x0000_s13486" style="position:absolute;left:6051;top:5325;width:1;height:1" coordsize="1,1" path="m,1l,,,,1,e" filled="f" strokeweight=".05pt">
                <v:path arrowok="t"/>
              </v:shape>
              <v:shape id="_x0000_s13487" style="position:absolute;left:6052;top:5325;width:1;height:1" coordsize="1,1" path="m,1l,,,,1,e" filled="f" strokeweight=".05pt">
                <v:path arrowok="t"/>
              </v:shape>
              <v:shape id="_x0000_s13488" style="position:absolute;left:6053;top:5325;width:1;height:1" coordsize="1,0" path="m,l,,,,1,e" filled="f" strokeweight=".05pt">
                <v:path arrowok="t"/>
              </v:shape>
              <v:shape id="_x0000_s13489" style="position:absolute;left:6054;top:5323;width:1;height:2" coordsize="1,2" path="m,2l,1r,l1,e" filled="f" strokeweight=".05pt">
                <v:path arrowok="t"/>
              </v:shape>
              <v:shape id="_x0000_s13490" style="position:absolute;left:6055;top:5304;width:2;height:19" coordsize="2,19" path="m,19l,,,,2,1e" filled="f" strokeweight=".05pt">
                <v:path arrowok="t"/>
              </v:shape>
              <v:shape id="_x0000_s13491" style="position:absolute;left:6057;top:5305;width:1;height:20" coordsize="1,20" path="m,18l,,,18r1,2e" filled="f" strokeweight=".05pt">
                <v:path arrowok="t"/>
              </v:shape>
              <v:shape id="_x0000_s13492" style="position:absolute;left:6058;top:5324;width:1;height:2" coordsize="1,2" path="m,2l,,,2,1,1e" filled="f" strokeweight=".05pt">
                <v:path arrowok="t"/>
              </v:shape>
              <v:shape id="_x0000_s13493" style="position:absolute;left:6059;top:5325;width:1;height:1" coordsize="1,1" path="m,1l,,,,1,e" filled="f" strokeweight=".05pt">
                <v:path arrowok="t"/>
              </v:shape>
              <v:shape id="_x0000_s13494" style="position:absolute;left:6060;top:5325;width:1;height:1" coordsize="1,0" path="m,l,,,,1,e" filled="f" strokeweight=".05pt">
                <v:path arrowok="t"/>
              </v:shape>
              <v:shape id="_x0000_s13495" style="position:absolute;left:6061;top:5325;width:2;height:1" coordsize="2,1" path="m,1l,,,,2,e" filled="f" strokeweight=".05pt">
                <v:path arrowok="t"/>
              </v:shape>
              <v:shape id="_x0000_s13496" style="position:absolute;left:6063;top:5325;width:1;height:1" coordsize="1,0" path="m,l,,,,1,e" filled="f" strokeweight=".05pt">
                <v:path arrowok="t"/>
              </v:shape>
              <v:shape id="_x0000_s13497" style="position:absolute;left:6064;top:5323;width:1;height:3" coordsize="1,3" path="m,3l,1r,l1,e" filled="f" strokeweight=".05pt">
                <v:path arrowok="t"/>
              </v:shape>
              <v:shape id="_x0000_s13498" style="position:absolute;left:6065;top:5310;width:1;height:13" coordsize="1,13" path="m,13l,,,3r1,e" filled="f" strokeweight=".05pt">
                <v:path arrowok="t"/>
              </v:shape>
              <v:shape id="_x0000_s13499" style="position:absolute;left:6066;top:5313;width:1;height:12" coordsize="1,12" path="m,12l,,,12r1,e" filled="f" strokeweight=".05pt">
                <v:path arrowok="t"/>
              </v:shape>
              <v:shape id="_x0000_s13500" style="position:absolute;left:6067;top:5325;width:2;height:1" coordsize="2,1" path="m,1l,,,,2,e" filled="f" strokeweight=".05pt">
                <v:path arrowok="t"/>
              </v:shape>
              <v:shape id="_x0000_s13501" style="position:absolute;left:6069;top:5325;width:1;height:1" coordsize="1,0" path="m,l,,,,1,e" filled="f" strokeweight=".05pt">
                <v:path arrowok="t"/>
              </v:shape>
              <v:shape id="_x0000_s13502" style="position:absolute;left:6070;top:5325;width:1;height:1" coordsize="1,1" path="m,1l,,,,1,e" filled="f" strokeweight=".05pt">
                <v:path arrowok="t"/>
              </v:shape>
              <v:shape id="_x0000_s13503" style="position:absolute;left:6071;top:5325;width:1;height:1" coordsize="1,1" path="m,1l,,,,1,e" filled="f" strokeweight=".05pt">
                <v:path arrowok="t"/>
              </v:shape>
              <v:shape id="_x0000_s13504" style="position:absolute;left:6072;top:5325;width:1;height:1" coordsize="1,1" path="m,l,,,,1,1e" filled="f" strokeweight=".05pt">
                <v:path arrowok="t"/>
              </v:shape>
              <v:shape id="_x0000_s13505" style="position:absolute;left:6073;top:5324;width:2;height:2" coordsize="2,2" path="m,2l,,,,2,e" filled="f" strokeweight=".05pt">
                <v:path arrowok="t"/>
              </v:shape>
              <v:shape id="_x0000_s13506" style="position:absolute;left:6075;top:5320;width:1;height:4" coordsize="1,4" path="m,4l,,,,1,2e" filled="f" strokeweight=".05pt">
                <v:path arrowok="t"/>
              </v:shape>
              <v:shape id="_x0000_s13507" style="position:absolute;left:6076;top:5322;width:1;height:4" coordsize="1,4" path="m,3l,,,3,1,4e" filled="f" strokeweight=".05pt">
                <v:path arrowok="t"/>
              </v:shape>
              <v:shape id="_x0000_s13508" style="position:absolute;left:6077;top:5325;width:1;height:1" coordsize="1,1" path="m,1l,,,,1,e" filled="f" strokeweight=".05pt">
                <v:path arrowok="t"/>
              </v:shape>
              <v:shape id="_x0000_s13509" style="position:absolute;left:6078;top:5325;width:1;height:1" coordsize="1,1" path="m,1l,,,,1,e" filled="f" strokeweight=".05pt">
                <v:path arrowok="t"/>
              </v:shape>
              <v:shape id="_x0000_s13510" style="position:absolute;left:6079;top:5325;width:1;height:1" coordsize="1,0" path="m,l,,,,1,e" filled="f" strokeweight=".05pt">
                <v:path arrowok="t"/>
              </v:shape>
              <v:shape id="_x0000_s13511" style="position:absolute;left:6080;top:5325;width:2;height:1" coordsize="2,1" path="m,1l,,,,2,e" filled="f" strokeweight=".05pt">
                <v:path arrowok="t"/>
              </v:shape>
              <v:shape id="_x0000_s13512" style="position:absolute;left:6082;top:5325;width:1;height:1" coordsize="1,1" path="m,1l,,,1,1,e" filled="f" strokeweight=".05pt">
                <v:path arrowok="t"/>
              </v:shape>
              <v:shape id="_x0000_s13513" style="position:absolute;left:6083;top:5325;width:1;height:1" coordsize="1,1" path="m,1l,,,,1,e" filled="f" strokeweight=".05pt">
                <v:path arrowok="t"/>
              </v:shape>
              <v:shape id="_x0000_s13514" style="position:absolute;left:6084;top:5324;width:1;height:1" coordsize="1,1" path="m,1l,,,,1,e" filled="f" strokeweight=".05pt">
                <v:path arrowok="t"/>
              </v:shape>
              <v:shape id="_x0000_s13515" style="position:absolute;left:6085;top:5324;width:1;height:2" coordsize="1,2" path="m,2l,,,1r1,e" filled="f" strokeweight=".05pt">
                <v:path arrowok="t"/>
              </v:shape>
              <v:shape id="_x0000_s13516" style="position:absolute;left:6086;top:5325;width:2;height:1" coordsize="2,0" path="m,l,,,,2,e" filled="f" strokeweight=".05pt">
                <v:path arrowok="t"/>
              </v:shape>
              <v:shape id="_x0000_s13517" style="position:absolute;left:6088;top:5324;width:1;height:1" coordsize="1,1" path="m,1l,,,1r1,e" filled="f" strokeweight=".05pt">
                <v:path arrowok="t"/>
              </v:shape>
              <v:shape id="_x0000_s13518" style="position:absolute;left:6089;top:5325;width:1;height:1" coordsize="1,1" path="m,1l,,,,1,e" filled="f" strokeweight=".05pt">
                <v:path arrowok="t"/>
              </v:shape>
              <v:shape id="_x0000_s13519" style="position:absolute;left:6090;top:5325;width:1;height:1" coordsize="1,1" path="m,1l,,,,1,1e" filled="f" strokeweight=".05pt">
                <v:path arrowok="t"/>
              </v:shape>
              <v:shape id="_x0000_s13520" style="position:absolute;left:6091;top:5325;width:1;height:1" coordsize="1,1" path="m,1l,,,1r1,e" filled="f" strokeweight=".05pt">
                <v:path arrowok="t"/>
              </v:shape>
              <v:shape id="_x0000_s13521" style="position:absolute;left:6092;top:5325;width:2;height:1" coordsize="2,1" path="m,1l,,,,2,1e" filled="f" strokeweight=".05pt">
                <v:path arrowok="t"/>
              </v:shape>
              <v:shape id="_x0000_s13522" style="position:absolute;left:6094;top:5325;width:1;height:1" coordsize="1,1" path="m,1l,,,,1,e" filled="f" strokeweight=".05pt">
                <v:path arrowok="t"/>
              </v:shape>
              <v:shape id="_x0000_s13523" style="position:absolute;left:6095;top:5325;width:1;height:1" coordsize="1,1" path="m,1l,,,,1,1e" filled="f" strokeweight=".05pt">
                <v:path arrowok="t"/>
              </v:shape>
              <v:shape id="_x0000_s13524" style="position:absolute;left:6096;top:5325;width:1;height:1" coordsize="1,1" path="m,1l,,,,1,e" filled="f" strokeweight=".05pt">
                <v:path arrowok="t"/>
              </v:shape>
              <v:shape id="_x0000_s13525" style="position:absolute;left:6097;top:5325;width:1;height:1" coordsize="1,1" path="m,1l,,,1,1,e" filled="f" strokeweight=".05pt">
                <v:path arrowok="t"/>
              </v:shape>
              <v:shape id="_x0000_s13526" style="position:absolute;left:6098;top:5325;width:2;height:1" coordsize="2,1" path="m,1l,,,,2,1e" filled="f" strokeweight=".05pt">
                <v:path arrowok="t"/>
              </v:shape>
              <v:shape id="_x0000_s13527" style="position:absolute;left:6100;top:5325;width:1;height:1" coordsize="1,1" path="m,1l,,,,1,1e" filled="f" strokeweight=".05pt">
                <v:path arrowok="t"/>
              </v:shape>
              <v:shape id="_x0000_s13528" style="position:absolute;left:6101;top:5325;width:1;height:1" coordsize="1,1" path="m,1l,,,,1,1e" filled="f" strokeweight=".05pt">
                <v:path arrowok="t"/>
              </v:shape>
              <v:shape id="_x0000_s13529" style="position:absolute;left:6102;top:5325;width:1;height:1" coordsize="1,1" path="m,1l,,,,1,e" filled="f" strokeweight=".05pt">
                <v:path arrowok="t"/>
              </v:shape>
              <v:shape id="_x0000_s13530" style="position:absolute;left:6103;top:5325;width:1;height:1" coordsize="1,1" path="m,1l,,,,1,1e" filled="f" strokeweight=".05pt">
                <v:path arrowok="t"/>
              </v:shape>
              <v:shape id="_x0000_s13531" style="position:absolute;left:6104;top:5325;width:2;height:1" coordsize="2,1" path="m,1l,,,,2,e" filled="f" strokeweight=".05pt">
                <v:path arrowok="t"/>
              </v:shape>
              <v:shape id="_x0000_s13532" style="position:absolute;left:6106;top:5325;width:1;height:1" coordsize="1,1" path="m,1l,,,,1,e" filled="f" strokeweight=".05pt">
                <v:path arrowok="t"/>
              </v:shape>
              <v:shape id="_x0000_s13533" style="position:absolute;left:6107;top:5325;width:1;height:1" coordsize="1,1" path="m,1l,,,1,1,e" filled="f" strokeweight=".05pt">
                <v:path arrowok="t"/>
              </v:shape>
              <v:shape id="_x0000_s13534" style="position:absolute;left:6108;top:5325;width:1;height:1" coordsize="1,1" path="m,1l,,,1r1,e" filled="f" strokeweight=".05pt">
                <v:path arrowok="t"/>
              </v:shape>
              <v:shape id="_x0000_s13535" style="position:absolute;left:6109;top:5325;width:1;height:1" coordsize="1,1" path="m,1l,,,1,1,e" filled="f" strokeweight=".05pt">
                <v:path arrowok="t"/>
              </v:shape>
              <v:shape id="_x0000_s13536" style="position:absolute;left:6110;top:5325;width:2;height:1" coordsize="2,1" path="m,1l,,,,2,1e" filled="f" strokeweight=".05pt">
                <v:path arrowok="t"/>
              </v:shape>
              <v:shape id="_x0000_s13537" style="position:absolute;left:6112;top:5325;width:1;height:1" coordsize="1,1" path="m,1l,,,1r1,e" filled="f" strokeweight=".05pt">
                <v:path arrowok="t"/>
              </v:shape>
              <v:shape id="_x0000_s13538" style="position:absolute;left:6113;top:5325;width:1;height:1" coordsize="1,1" path="m,1l,,,1,1,e" filled="f" strokeweight=".05pt">
                <v:path arrowok="t"/>
              </v:shape>
              <v:shape id="_x0000_s13539" style="position:absolute;left:6114;top:5325;width:1;height:1" coordsize="1,1" path="m,1l,,,1r1,e" filled="f" strokeweight=".05pt">
                <v:path arrowok="t"/>
              </v:shape>
              <v:shape id="_x0000_s13540" style="position:absolute;left:6115;top:5325;width:1;height:1" coordsize="1,1" path="m,1l,,,,1,1e" filled="f" strokeweight=".05pt">
                <v:path arrowok="t"/>
              </v:shape>
              <v:shape id="_x0000_s13541" style="position:absolute;left:6116;top:5326;width:2;height:1" coordsize="2,0" path="m,l,,,,2,e" filled="f" strokeweight=".05pt">
                <v:path arrowok="t"/>
              </v:shape>
              <v:shape id="_x0000_s13542" style="position:absolute;left:6118;top:5325;width:1;height:1" coordsize="1,1" path="m,1l,,,1r1,e" filled="f" strokeweight=".05pt">
                <v:path arrowok="t"/>
              </v:shape>
              <v:shape id="_x0000_s13543" style="position:absolute;left:6119;top:5325;width:1;height:1" coordsize="1,1" path="m,1l,,,1r1,e" filled="f" strokeweight=".05pt">
                <v:path arrowok="t"/>
              </v:shape>
              <v:shape id="_x0000_s13544" style="position:absolute;left:6120;top:5325;width:1;height:1" coordsize="1,1" path="m,1l,,,1,1,e" filled="f" strokeweight=".05pt">
                <v:path arrowok="t"/>
              </v:shape>
              <v:shape id="_x0000_s13545" style="position:absolute;left:6121;top:5325;width:1;height:1" coordsize="1,1" path="m,1l,,,1,1,e" filled="f" strokeweight=".05pt">
                <v:path arrowok="t"/>
              </v:shape>
              <v:shape id="_x0000_s13546" style="position:absolute;left:6122;top:5325;width:2;height:1" coordsize="2,1" path="m,1l,,,1,2,e" filled="f" strokeweight=".05pt">
                <v:path arrowok="t"/>
              </v:shape>
              <v:shape id="_x0000_s13547" style="position:absolute;left:6124;top:5325;width:1;height:1" coordsize="1,1" path="m,1l,,,1r1,e" filled="f" strokeweight=".05pt">
                <v:path arrowok="t"/>
              </v:shape>
              <v:shape id="_x0000_s13548" style="position:absolute;left:6125;top:5325;width:1;height:1" coordsize="1,1" path="m,1l,,,1r1,e" filled="f" strokeweight=".05pt">
                <v:path arrowok="t"/>
              </v:shape>
              <v:shape id="_x0000_s13549" style="position:absolute;left:6126;top:5325;width:1;height:1" coordsize="1,1" path="m,1l,,,1r1,e" filled="f" strokeweight=".05pt">
                <v:path arrowok="t"/>
              </v:shape>
              <v:shape id="_x0000_s13550" style="position:absolute;left:6127;top:5325;width:1;height:1" coordsize="1,1" path="m,1l,,,,1,e" filled="f" strokeweight=".05pt">
                <v:path arrowok="t"/>
              </v:shape>
              <v:shape id="_x0000_s13551" style="position:absolute;left:6128;top:5325;width:2;height:1" coordsize="2,1" path="m,1l,,,1,2,e" filled="f" strokeweight=".05pt">
                <v:path arrowok="t"/>
              </v:shape>
              <v:shape id="_x0000_s13552" style="position:absolute;left:6130;top:5325;width:1;height:1" coordsize="1,1" path="m,1l,,,1r1,e" filled="f" strokeweight=".05pt">
                <v:path arrowok="t"/>
              </v:shape>
              <v:shape id="_x0000_s13553" style="position:absolute;left:6131;top:5326;width:1;height:1" coordsize="1,0" path="m,l,,,,1,e" filled="f" strokeweight=".05pt">
                <v:path arrowok="t"/>
              </v:shape>
              <v:shape id="_x0000_s13554" style="position:absolute;left:6132;top:5325;width:1;height:1" coordsize="1,1" path="m,1l,,,1r1,e" filled="f" strokeweight=".05pt">
                <v:path arrowok="t"/>
              </v:shape>
              <v:shape id="_x0000_s13555" style="position:absolute;left:6133;top:5325;width:1;height:1" coordsize="1,1" path="m,1l,,,,1,1e" filled="f" strokeweight=".05pt">
                <v:path arrowok="t"/>
              </v:shape>
              <v:shape id="_x0000_s13556" style="position:absolute;left:6134;top:5325;width:2;height:1" coordsize="2,1" path="m,1l,,,,2,1e" filled="f" strokeweight=".05pt">
                <v:path arrowok="t"/>
              </v:shape>
              <v:shape id="_x0000_s13557" style="position:absolute;left:6136;top:5325;width:1;height:1" coordsize="1,1" path="m,1l,,,1,1,e" filled="f" strokeweight=".05pt">
                <v:path arrowok="t"/>
              </v:shape>
              <v:shape id="_x0000_s13558" style="position:absolute;left:6137;top:5325;width:1;height:1" coordsize="1,1" path="m,1l,,,1r1,e" filled="f" strokeweight=".05pt">
                <v:path arrowok="t"/>
              </v:shape>
              <v:shape id="_x0000_s13559" style="position:absolute;left:6138;top:5325;width:1;height:1" coordsize="1,1" path="m,1l,,,1r1,e" filled="f" strokeweight=".05pt">
                <v:path arrowok="t"/>
              </v:shape>
              <v:shape id="_x0000_s13560" style="position:absolute;left:6139;top:5325;width:1;height:1" coordsize="1,1" path="m,1l,,,1r1,e" filled="f" strokeweight=".05pt">
                <v:path arrowok="t"/>
              </v:shape>
              <v:shape id="_x0000_s13561" style="position:absolute;left:6140;top:5325;width:2;height:1" coordsize="2,1" path="m,1l,,,1,2,e" filled="f" strokeweight=".05pt">
                <v:path arrowok="t"/>
              </v:shape>
              <v:shape id="_x0000_s13562" style="position:absolute;left:6142;top:5325;width:1;height:1" coordsize="1,1" path="m,1l,,,1r1,e" filled="f" strokeweight=".05pt">
                <v:path arrowok="t"/>
              </v:shape>
              <v:shape id="_x0000_s13563" style="position:absolute;left:6143;top:5325;width:1;height:1" coordsize="1,1" path="m,1l,,,1r1,e" filled="f" strokeweight=".05pt">
                <v:path arrowok="t"/>
              </v:shape>
              <v:shape id="_x0000_s13564" style="position:absolute;left:6144;top:5325;width:1;height:1" coordsize="1,1" path="m,1l,,,1r1,e" filled="f" strokeweight=".05pt">
                <v:path arrowok="t"/>
              </v:shape>
              <v:shape id="_x0000_s13565" style="position:absolute;left:6145;top:5325;width:1;height:1" coordsize="1,1" path="m,1l,,,1r1,e" filled="f" strokeweight=".05pt">
                <v:path arrowok="t"/>
              </v:shape>
              <v:shape id="_x0000_s13566" style="position:absolute;left:6146;top:5326;width:2;height:1" coordsize="2,0" path="m,l,,,,2,e" filled="f" strokeweight=".05pt">
                <v:path arrowok="t"/>
              </v:shape>
              <v:shape id="_x0000_s13567" style="position:absolute;left:6148;top:5325;width:1;height:1" coordsize="1,1" path="m,1l,,,1r1,e" filled="f" strokeweight=".05pt">
                <v:path arrowok="t"/>
              </v:shape>
              <v:shape id="_x0000_s13568" style="position:absolute;left:6149;top:5326;width:1;height:1" coordsize="1,0" path="m,l,,,,1,e" filled="f" strokeweight=".05pt">
                <v:path arrowok="t"/>
              </v:shape>
              <v:shape id="_x0000_s13569" style="position:absolute;left:6150;top:5325;width:1;height:1" coordsize="1,1" path="m,1l,,,1r1,e" filled="f" strokeweight=".05pt">
                <v:path arrowok="t"/>
              </v:shape>
              <v:shape id="_x0000_s13570" style="position:absolute;left:6151;top:5326;width:1;height:1" coordsize="1,0" path="m,l,,,,1,e" filled="f" strokeweight=".05pt">
                <v:path arrowok="t"/>
              </v:shape>
              <v:shape id="_x0000_s13571" style="position:absolute;left:6152;top:5326;width:2;height:1" coordsize="2,0" path="m,l,,,,2,e" filled="f" strokeweight=".05pt">
                <v:path arrowok="t"/>
              </v:shape>
              <v:shape id="_x0000_s13572" style="position:absolute;left:6154;top:5325;width:1;height:1" coordsize="1,1" path="m,1l,,,1r1,e" filled="f" strokeweight=".05pt">
                <v:path arrowok="t"/>
              </v:shape>
              <v:shape id="_x0000_s13573" style="position:absolute;left:6155;top:5326;width:1;height:1" coordsize="1,0" path="m,l,,,,1,e" filled="f" strokeweight=".05pt">
                <v:path arrowok="t"/>
              </v:shape>
              <v:shape id="_x0000_s13574" style="position:absolute;left:6156;top:5325;width:1;height:1" coordsize="1,1" path="m,1l,,,1r1,e" filled="f" strokeweight=".05pt">
                <v:path arrowok="t"/>
              </v:shape>
              <v:shape id="_x0000_s13575" style="position:absolute;left:6157;top:5326;width:1;height:1" coordsize="1,0" path="m,l,,,,1,e" filled="f" strokeweight=".05pt">
                <v:path arrowok="t"/>
              </v:shape>
              <v:shape id="_x0000_s13576" style="position:absolute;left:6158;top:5325;width:2;height:1" coordsize="2,1" path="m,1l,,,1r2,e" filled="f" strokeweight=".05pt">
                <v:path arrowok="t"/>
              </v:shape>
              <v:shape id="_x0000_s13577" style="position:absolute;left:6160;top:5326;width:1;height:1" coordsize="1,0" path="m,l,,,,1,e" filled="f" strokeweight=".05pt">
                <v:path arrowok="t"/>
              </v:shape>
              <v:shape id="_x0000_s13578" style="position:absolute;left:6161;top:5325;width:1;height:1" coordsize="1,1" path="m,1l,,,1r1,e" filled="f" strokeweight=".05pt">
                <v:path arrowok="t"/>
              </v:shape>
              <v:shape id="_x0000_s13579" style="position:absolute;left:6162;top:5325;width:1;height:1" coordsize="1,1" path="m,1r,l,1,1,e" filled="f" strokeweight=".05pt">
                <v:path arrowok="t"/>
              </v:shape>
              <v:shape id="_x0000_s13580" style="position:absolute;left:6163;top:5325;width:1;height:1" coordsize="1,1" path="m,1l,,,1,1,e" filled="f" strokeweight=".05pt">
                <v:path arrowok="t"/>
              </v:shape>
              <v:shape id="_x0000_s13581" style="position:absolute;left:6164;top:5325;width:2;height:1" coordsize="2,1" path="m,1l,,,1r2,e" filled="f" strokeweight=".05pt">
                <v:path arrowok="t"/>
              </v:shape>
              <v:shape id="_x0000_s13582" style="position:absolute;left:6166;top:5326;width:1;height:1" coordsize="1,0" path="m,l,,,,1,e" filled="f" strokeweight=".05pt">
                <v:path arrowok="t"/>
              </v:shape>
              <v:shape id="_x0000_s13583" style="position:absolute;left:6167;top:5326;width:1;height:1" coordsize="1,0" path="m,l,,,,1,e" filled="f" strokeweight=".05pt">
                <v:path arrowok="t"/>
              </v:shape>
              <v:shape id="_x0000_s13584" style="position:absolute;left:6168;top:5325;width:1;height:1" coordsize="1,1" path="m,1l,,,1r1,e" filled="f" strokeweight=".05pt">
                <v:path arrowok="t"/>
              </v:shape>
              <v:shape id="_x0000_s13585" style="position:absolute;left:6169;top:5326;width:1;height:1" coordsize="1,0" path="m,l,,,,1,e" filled="f" strokeweight=".05pt">
                <v:path arrowok="t"/>
              </v:shape>
              <v:shape id="_x0000_s13586" style="position:absolute;left:6170;top:5326;width:2;height:1" coordsize="2,0" path="m,l,,,,2,e" filled="f" strokeweight=".05pt">
                <v:path arrowok="t"/>
              </v:shape>
              <v:shape id="_x0000_s13587" style="position:absolute;left:6172;top:5326;width:1;height:1" coordsize="1,0" path="m,l,,,,1,e" filled="f" strokeweight=".05pt">
                <v:path arrowok="t"/>
              </v:shape>
              <v:shape id="_x0000_s13588" style="position:absolute;left:6173;top:5326;width:1;height:1" coordsize="1,0" path="m,l,,,,1,e" filled="f" strokeweight=".05pt">
                <v:path arrowok="t"/>
              </v:shape>
              <v:shape id="_x0000_s13589" style="position:absolute;left:6174;top:5326;width:1;height:1" coordsize="1,0" path="m,l,,,,1,e" filled="f" strokeweight=".05pt">
                <v:path arrowok="t"/>
              </v:shape>
              <v:shape id="_x0000_s13590" style="position:absolute;left:6175;top:5326;width:1;height:1" coordsize="1,0" path="m,l,,,,1,e" filled="f" strokeweight=".05pt">
                <v:path arrowok="t"/>
              </v:shape>
              <v:shape id="_x0000_s13591" style="position:absolute;left:6176;top:5326;width:2;height:1" coordsize="2,0" path="m,l,,,,2,e" filled="f" strokeweight=".05pt">
                <v:path arrowok="t"/>
              </v:shape>
              <v:shape id="_x0000_s13592" style="position:absolute;left:6178;top:5325;width:1;height:1" coordsize="1,1" path="m,1l,,,,1,e" filled="f" strokeweight=".05pt">
                <v:path arrowok="t"/>
              </v:shape>
              <v:shape id="_x0000_s13593" style="position:absolute;left:6179;top:5325;width:1;height:1" coordsize="1,1" path="m,1l,,,1r1,e" filled="f" strokeweight=".05pt">
                <v:path arrowok="t"/>
              </v:shape>
              <v:shape id="_x0000_s13594" style="position:absolute;left:6180;top:5325;width:1;height:1" coordsize="1,1" path="m,1l,,,1r1,e" filled="f" strokeweight=".05pt">
                <v:path arrowok="t"/>
              </v:shape>
              <v:shape id="_x0000_s13595" style="position:absolute;left:6181;top:5325;width:1;height:1" coordsize="1,1" path="m,1l,,,1r1,e" filled="f" strokeweight=".05pt">
                <v:path arrowok="t"/>
              </v:shape>
              <v:shape id="_x0000_s13596" style="position:absolute;left:6182;top:5326;width:2;height:1" coordsize="2,0" path="m,l,,,,2,e" filled="f" strokeweight=".05pt">
                <v:path arrowok="t"/>
              </v:shape>
              <v:shape id="_x0000_s13597" style="position:absolute;left:6184;top:5326;width:1;height:1" coordsize="1,0" path="m,l,,,,1,e" filled="f" strokeweight=".05pt">
                <v:path arrowok="t"/>
              </v:shape>
              <v:shape id="_x0000_s13598" style="position:absolute;left:6185;top:5325;width:1;height:1" coordsize="1,1" path="m,1l,,,1r1,e" filled="f" strokeweight=".05pt">
                <v:path arrowok="t"/>
              </v:shape>
              <v:shape id="_x0000_s13599" style="position:absolute;left:6186;top:5326;width:1;height:1" coordsize="1,0" path="m,l,,,,1,e" filled="f" strokeweight=".05pt">
                <v:path arrowok="t"/>
              </v:shape>
              <v:shape id="_x0000_s13600" style="position:absolute;left:6187;top:5325;width:1;height:1" coordsize="1,1" path="m,1r,l,1,1,e" filled="f" strokeweight=".05pt">
                <v:path arrowok="t"/>
              </v:shape>
              <v:shape id="_x0000_s13601" style="position:absolute;left:6188;top:5325;width:2;height:1" coordsize="2,1" path="m,1l,,,1r2,e" filled="f" strokeweight=".05pt">
                <v:path arrowok="t"/>
              </v:shape>
              <v:shape id="_x0000_s13602" style="position:absolute;left:6190;top:5326;width:1;height:1" coordsize="1,0" path="m,l,,,,1,e" filled="f" strokeweight=".05pt">
                <v:path arrowok="t"/>
              </v:shape>
              <v:shape id="_x0000_s13603" style="position:absolute;left:6191;top:5325;width:1;height:1" coordsize="1,1" path="m,1l,,,1r1,e" filled="f" strokeweight=".05pt">
                <v:path arrowok="t"/>
              </v:shape>
              <v:shape id="_x0000_s13604" style="position:absolute;left:6192;top:5326;width:1;height:1" coordsize="1,0" path="m,l,,,,1,e" filled="f" strokeweight=".05pt">
                <v:path arrowok="t"/>
              </v:shape>
              <v:shape id="_x0000_s13605" style="position:absolute;left:6193;top:5326;width:1;height:1" coordsize="1,0" path="m,l,,,,1,e" filled="f" strokeweight=".05pt">
                <v:path arrowok="t"/>
              </v:shape>
              <v:shape id="_x0000_s13606" style="position:absolute;left:6194;top:5326;width:2;height:1" coordsize="2,0" path="m,l,,,,2,e" filled="f" strokeweight=".05pt">
                <v:path arrowok="t"/>
              </v:shape>
              <v:shape id="_x0000_s13607" style="position:absolute;left:6196;top:5326;width:1;height:1" coordsize="1,0" path="m,l,,,,1,e" filled="f" strokeweight=".05pt">
                <v:path arrowok="t"/>
              </v:shape>
              <v:shape id="_x0000_s13608" style="position:absolute;left:6197;top:5325;width:1;height:1" coordsize="1,1" path="m,1l,,,,1,e" filled="f" strokeweight=".05pt">
                <v:path arrowok="t"/>
              </v:shape>
              <v:shape id="_x0000_s13609" style="position:absolute;left:6198;top:5325;width:1;height:1" coordsize="1,1" path="m,1l,,,1r1,e" filled="f" strokeweight=".05pt">
                <v:path arrowok="t"/>
              </v:shape>
              <v:shape id="_x0000_s13610" style="position:absolute;left:6199;top:5326;width:1;height:1" coordsize="1,0" path="m,l,,,,1,e" filled="f" strokeweight=".05pt">
                <v:path arrowok="t"/>
              </v:shape>
              <v:shape id="_x0000_s13611" style="position:absolute;left:6200;top:5326;width:2;height:1" coordsize="2,0" path="m,l,,,,2,e" filled="f" strokeweight=".05pt">
                <v:path arrowok="t"/>
              </v:shape>
              <v:shape id="_x0000_s13612" style="position:absolute;left:6202;top:5325;width:1;height:1" coordsize="1,1" path="m,1l,,,1r1,e" filled="f" strokeweight=".05pt">
                <v:path arrowok="t"/>
              </v:shape>
              <v:shape id="_x0000_s13613" style="position:absolute;left:6203;top:5326;width:1;height:1" coordsize="1,0" path="m,l,,,,1,e" filled="f" strokeweight=".05pt">
                <v:path arrowok="t"/>
              </v:shape>
              <v:shape id="_x0000_s13614" style="position:absolute;left:6204;top:5326;width:1;height:1" coordsize="1,0" path="m,l,,,,1,e" filled="f" strokeweight=".05pt">
                <v:path arrowok="t"/>
              </v:shape>
              <v:shape id="_x0000_s13615" style="position:absolute;left:6205;top:5326;width:1;height:1" coordsize="1,0" path="m,l,,,,1,e" filled="f" strokeweight=".05pt">
                <v:path arrowok="t"/>
              </v:shape>
              <v:shape id="_x0000_s13616" style="position:absolute;left:6206;top:5325;width:2;height:1" coordsize="2,1" path="m,1l,,,1,2,e" filled="f" strokeweight=".05pt">
                <v:path arrowok="t"/>
              </v:shape>
              <v:shape id="_x0000_s13617" style="position:absolute;left:6208;top:5325;width:1;height:1" coordsize="1,1" path="m,1l,,,1r1,e" filled="f" strokeweight=".05pt">
                <v:path arrowok="t"/>
              </v:shape>
              <v:shape id="_x0000_s13618" style="position:absolute;left:6209;top:5326;width:1;height:1" coordsize="1,0" path="m,l,,,,1,e" filled="f" strokeweight=".05pt">
                <v:path arrowok="t"/>
              </v:shape>
              <v:shape id="_x0000_s13619" style="position:absolute;left:6210;top:5326;width:1;height:1" coordsize="1,0" path="m,l,,,,1,e" filled="f" strokeweight=".05pt">
                <v:path arrowok="t"/>
              </v:shape>
              <v:shape id="_x0000_s13620" style="position:absolute;left:6211;top:5326;width:1;height:1" coordsize="1,0" path="m,l,,,,1,e" filled="f" strokeweight=".05pt">
                <v:path arrowok="t"/>
              </v:shape>
              <v:shape id="_x0000_s13621" style="position:absolute;left:6212;top:5326;width:2;height:1" coordsize="2,0" path="m,l,,,,2,e" filled="f" strokeweight=".05pt">
                <v:path arrowok="t"/>
              </v:shape>
              <v:shape id="_x0000_s13622" style="position:absolute;left:6214;top:5326;width:1;height:1" coordsize="1,0" path="m,l,,,,1,e" filled="f" strokeweight=".05pt">
                <v:path arrowok="t"/>
              </v:shape>
              <v:shape id="_x0000_s13623" style="position:absolute;left:6215;top:5325;width:1;height:1" coordsize="1,1" path="m,1l,,,1r1,e" filled="f" strokeweight=".05pt">
                <v:path arrowok="t"/>
              </v:shape>
              <v:shape id="_x0000_s13624" style="position:absolute;left:6216;top:5325;width:1;height:1" coordsize="1,1" path="m,1l,,,1r1,e" filled="f" strokeweight=".05pt">
                <v:path arrowok="t"/>
              </v:shape>
              <v:shape id="_x0000_s13625" style="position:absolute;left:6217;top:5326;width:1;height:1" coordsize="1,0" path="m,l,,,,1,e" filled="f" strokeweight=".05pt">
                <v:path arrowok="t"/>
              </v:shape>
              <v:shape id="_x0000_s13626" style="position:absolute;left:6218;top:5326;width:2;height:1" coordsize="2,0" path="m,l,,,,2,e" filled="f" strokeweight=".05pt">
                <v:path arrowok="t"/>
              </v:shape>
              <v:shape id="_x0000_s13627" style="position:absolute;left:6220;top:5326;width:1;height:1" coordsize="1,0" path="m,l,,,,1,e" filled="f" strokeweight=".05pt">
                <v:path arrowok="t"/>
              </v:shape>
              <v:shape id="_x0000_s13628" style="position:absolute;left:6221;top:5326;width:1;height:1" coordsize="1,0" path="m,l,,,,1,e" filled="f" strokeweight=".05pt">
                <v:path arrowok="t"/>
              </v:shape>
            </v:group>
            <v:group id="_x0000_s13830" style="position:absolute;left:6222;top:5325;width:240;height:2" coordorigin="6222,5325" coordsize="240,2">
              <v:shape id="_x0000_s13630" style="position:absolute;left:6222;top:5326;width:1;height:1" coordsize="1,0" path="m,l,,,,1,e" filled="f" strokeweight=".05pt">
                <v:path arrowok="t"/>
              </v:shape>
              <v:shape id="_x0000_s13631" style="position:absolute;left:6223;top:5326;width:1;height:1" coordsize="1,0" path="m,l,,,,1,e" filled="f" strokeweight=".05pt">
                <v:path arrowok="t"/>
              </v:shape>
              <v:shape id="_x0000_s13632" style="position:absolute;left:6224;top:5326;width:2;height:1" coordsize="2,0" path="m,l,,,,2,e" filled="f" strokeweight=".05pt">
                <v:path arrowok="t"/>
              </v:shape>
              <v:shape id="_x0000_s13633" style="position:absolute;left:6226;top:5326;width:1;height:1" coordsize="1,0" path="m,l,,,,1,e" filled="f" strokeweight=".05pt">
                <v:path arrowok="t"/>
              </v:shape>
              <v:shape id="_x0000_s13634" style="position:absolute;left:6227;top:5326;width:1;height:1" coordsize="1,0" path="m,l,,,,1,e" filled="f" strokeweight=".05pt">
                <v:path arrowok="t"/>
              </v:shape>
              <v:shape id="_x0000_s13635" style="position:absolute;left:6228;top:5326;width:1;height:1" coordsize="1,0" path="m,l,,,,1,e" filled="f" strokeweight=".05pt">
                <v:path arrowok="t"/>
              </v:shape>
              <v:shape id="_x0000_s13636" style="position:absolute;left:6229;top:5326;width:1;height:1" coordsize="1,0" path="m,l,,,,1,e" filled="f" strokeweight=".05pt">
                <v:path arrowok="t"/>
              </v:shape>
              <v:shape id="_x0000_s13637" style="position:absolute;left:6230;top:5326;width:2;height:1" coordsize="2,0" path="m,l,,,,2,e" filled="f" strokeweight=".05pt">
                <v:path arrowok="t"/>
              </v:shape>
              <v:shape id="_x0000_s13638" style="position:absolute;left:6232;top:5326;width:1;height:1" coordsize="1,0" path="m,l,,,,1,e" filled="f" strokeweight=".05pt">
                <v:path arrowok="t"/>
              </v:shape>
              <v:shape id="_x0000_s13639" style="position:absolute;left:6233;top:5326;width:1;height:1" coordsize="1,0" path="m,l,,,,1,e" filled="f" strokeweight=".05pt">
                <v:path arrowok="t"/>
              </v:shape>
              <v:shape id="_x0000_s13640" style="position:absolute;left:6234;top:5326;width:1;height:1" coordsize="1,0" path="m,l,,,,1,e" filled="f" strokeweight=".05pt">
                <v:path arrowok="t"/>
              </v:shape>
              <v:shape id="_x0000_s13641" style="position:absolute;left:6235;top:5326;width:1;height:1" coordsize="1,0" path="m,l,,,,1,e" filled="f" strokeweight=".05pt">
                <v:path arrowok="t"/>
              </v:shape>
              <v:shape id="_x0000_s13642" style="position:absolute;left:6236;top:5326;width:2;height:1" coordsize="2,0" path="m,l,,,,2,e" filled="f" strokeweight=".05pt">
                <v:path arrowok="t"/>
              </v:shape>
              <v:shape id="_x0000_s13643" style="position:absolute;left:6238;top:5326;width:1;height:1" coordsize="1,0" path="m,l,,,,1,e" filled="f" strokeweight=".05pt">
                <v:path arrowok="t"/>
              </v:shape>
              <v:shape id="_x0000_s13644" style="position:absolute;left:6239;top:5326;width:1;height:1" coordsize="1,0" path="m,l,,,,1,e" filled="f" strokeweight=".05pt">
                <v:path arrowok="t"/>
              </v:shape>
              <v:shape id="_x0000_s13645" style="position:absolute;left:6240;top:5326;width:1;height:1" coordsize="1,0" path="m,l,,,,1,e" filled="f" strokeweight=".05pt">
                <v:path arrowok="t"/>
              </v:shape>
              <v:shape id="_x0000_s13646" style="position:absolute;left:6241;top:5326;width:1;height:1" coordsize="1,0" path="m,l,,,,1,e" filled="f" strokeweight=".05pt">
                <v:path arrowok="t"/>
              </v:shape>
              <v:shape id="_x0000_s13647" style="position:absolute;left:6242;top:5326;width:2;height:1" coordsize="2,0" path="m,l,,,,2,e" filled="f" strokeweight=".05pt">
                <v:path arrowok="t"/>
              </v:shape>
              <v:shape id="_x0000_s13648" style="position:absolute;left:6244;top:5326;width:1;height:1" coordsize="1,0" path="m,l,,,,1,e" filled="f" strokeweight=".05pt">
                <v:path arrowok="t"/>
              </v:shape>
              <v:shape id="_x0000_s13649" style="position:absolute;left:6245;top:5326;width:1;height:1" coordsize="1,0" path="m,l,,,,1,e" filled="f" strokeweight=".05pt">
                <v:path arrowok="t"/>
              </v:shape>
              <v:shape id="_x0000_s13650" style="position:absolute;left:6246;top:5326;width:1;height:1" coordsize="1,0" path="m,l,,,,1,e" filled="f" strokeweight=".05pt">
                <v:path arrowok="t"/>
              </v:shape>
              <v:shape id="_x0000_s13651" style="position:absolute;left:6247;top:5326;width:1;height:1" coordsize="1,0" path="m,l,,,,1,e" filled="f" strokeweight=".05pt">
                <v:path arrowok="t"/>
              </v:shape>
              <v:shape id="_x0000_s13652" style="position:absolute;left:6248;top:5326;width:2;height:1" coordsize="2,0" path="m,l,,,,2,e" filled="f" strokeweight=".05pt">
                <v:path arrowok="t"/>
              </v:shape>
              <v:shape id="_x0000_s13653" style="position:absolute;left:6250;top:5326;width:1;height:1" coordsize="1,0" path="m,l,,,,1,e" filled="f" strokeweight=".05pt">
                <v:path arrowok="t"/>
              </v:shape>
              <v:shape id="_x0000_s13654" style="position:absolute;left:6251;top:5326;width:1;height:1" coordsize="1,0" path="m,l,,,,1,e" filled="f" strokeweight=".05pt">
                <v:path arrowok="t"/>
              </v:shape>
              <v:shape id="_x0000_s13655" style="position:absolute;left:6252;top:5326;width:1;height:1" coordsize="1,0" path="m,l,,,,1,e" filled="f" strokeweight=".05pt">
                <v:path arrowok="t"/>
              </v:shape>
              <v:shape id="_x0000_s13656" style="position:absolute;left:6253;top:5326;width:1;height:1" coordsize="1,0" path="m,l,,,,1,e" filled="f" strokeweight=".05pt">
                <v:path arrowok="t"/>
              </v:shape>
              <v:shape id="_x0000_s13657" style="position:absolute;left:6254;top:5326;width:1;height:1" coordsize="1,0" path="m,l,,,,1,e" filled="f" strokeweight=".05pt">
                <v:path arrowok="t"/>
              </v:shape>
              <v:shape id="_x0000_s13658" style="position:absolute;left:6255;top:5326;width:2;height:1" coordsize="2,0" path="m,l,,,,2,e" filled="f" strokeweight=".05pt">
                <v:path arrowok="t"/>
              </v:shape>
              <v:shape id="_x0000_s13659" style="position:absolute;left:6257;top:5326;width:1;height:1" coordsize="1,0" path="m,l,,,,1,e" filled="f" strokeweight=".05pt">
                <v:path arrowok="t"/>
              </v:shape>
              <v:shape id="_x0000_s13660" style="position:absolute;left:6258;top:5326;width:1;height:1" coordsize="1,0" path="m,l,,,,1,e" filled="f" strokeweight=".05pt">
                <v:path arrowok="t"/>
              </v:shape>
              <v:shape id="_x0000_s13661" style="position:absolute;left:6259;top:5326;width:1;height:1" coordsize="1,0" path="m,l,,,,1,e" filled="f" strokeweight=".05pt">
                <v:path arrowok="t"/>
              </v:shape>
              <v:shape id="_x0000_s13662" style="position:absolute;left:6260;top:5326;width:1;height:1" coordsize="1,0" path="m,l,,,,1,e" filled="f" strokeweight=".05pt">
                <v:path arrowok="t"/>
              </v:shape>
              <v:shape id="_x0000_s13663" style="position:absolute;left:6261;top:5326;width:2;height:1" coordsize="2,0" path="m,l,,,,2,e" filled="f" strokeweight=".05pt">
                <v:path arrowok="t"/>
              </v:shape>
              <v:shape id="_x0000_s13664" style="position:absolute;left:6263;top:5326;width:1;height:1" coordsize="1,0" path="m,l,,,,1,e" filled="f" strokeweight=".05pt">
                <v:path arrowok="t"/>
              </v:shape>
              <v:shape id="_x0000_s13665" style="position:absolute;left:6264;top:5326;width:1;height:1" coordsize="1,0" path="m,l,,,,1,e" filled="f" strokeweight=".05pt">
                <v:path arrowok="t"/>
              </v:shape>
              <v:shape id="_x0000_s13666" style="position:absolute;left:6265;top:5326;width:1;height:1" coordsize="1,0" path="m,l,,,,1,e" filled="f" strokeweight=".05pt">
                <v:path arrowok="t"/>
              </v:shape>
              <v:shape id="_x0000_s13667" style="position:absolute;left:6266;top:5326;width:1;height:1" coordsize="1,0" path="m,l,,,,1,e" filled="f" strokeweight=".05pt">
                <v:path arrowok="t"/>
              </v:shape>
              <v:shape id="_x0000_s13668" style="position:absolute;left:6267;top:5326;width:2;height:1" coordsize="2,0" path="m,l,,,,2,e" filled="f" strokeweight=".05pt">
                <v:path arrowok="t"/>
              </v:shape>
              <v:shape id="_x0000_s13669" style="position:absolute;left:6269;top:5326;width:1;height:1" coordsize="1,0" path="m,l,,,,1,e" filled="f" strokeweight=".05pt">
                <v:path arrowok="t"/>
              </v:shape>
              <v:shape id="_x0000_s13670" style="position:absolute;left:6270;top:5326;width:1;height:1" coordsize="1,0" path="m,l,,,,1,e" filled="f" strokeweight=".05pt">
                <v:path arrowok="t"/>
              </v:shape>
              <v:shape id="_x0000_s13671" style="position:absolute;left:6271;top:5326;width:1;height:1" coordsize="1,0" path="m,l,,,,1,e" filled="f" strokeweight=".05pt">
                <v:path arrowok="t"/>
              </v:shape>
              <v:shape id="_x0000_s13672" style="position:absolute;left:6272;top:5326;width:1;height:1" coordsize="1,0" path="m,l,,,,1,e" filled="f" strokeweight=".05pt">
                <v:path arrowok="t"/>
              </v:shape>
              <v:shape id="_x0000_s13673" style="position:absolute;left:6273;top:5326;width:2;height:1" coordsize="2,0" path="m,l,,,,2,e" filled="f" strokeweight=".05pt">
                <v:path arrowok="t"/>
              </v:shape>
              <v:shape id="_x0000_s13674" style="position:absolute;left:6275;top:5326;width:1;height:1" coordsize="1,0" path="m,l,,,,1,e" filled="f" strokeweight=".05pt">
                <v:path arrowok="t"/>
              </v:shape>
              <v:shape id="_x0000_s13675" style="position:absolute;left:6276;top:5326;width:1;height:1" coordsize="1,0" path="m,l,,,,1,e" filled="f" strokeweight=".05pt">
                <v:path arrowok="t"/>
              </v:shape>
              <v:shape id="_x0000_s13676" style="position:absolute;left:6277;top:5326;width:1;height:1" coordsize="1,0" path="m,l,,,,1,e" filled="f" strokeweight=".05pt">
                <v:path arrowok="t"/>
              </v:shape>
              <v:shape id="_x0000_s13677" style="position:absolute;left:6278;top:5326;width:1;height:1" coordsize="1,0" path="m,l,,,,1,e" filled="f" strokeweight=".05pt">
                <v:path arrowok="t"/>
              </v:shape>
              <v:shape id="_x0000_s13678" style="position:absolute;left:6279;top:5326;width:2;height:1" coordsize="2,0" path="m,l,,,,2,e" filled="f" strokeweight=".05pt">
                <v:path arrowok="t"/>
              </v:shape>
              <v:shape id="_x0000_s13679" style="position:absolute;left:6281;top:5326;width:1;height:1" coordsize="1,0" path="m,l,,,,1,e" filled="f" strokeweight=".05pt">
                <v:path arrowok="t"/>
              </v:shape>
              <v:shape id="_x0000_s13680" style="position:absolute;left:6282;top:5326;width:1;height:1" coordsize="1,0" path="m,l,,,,1,e" filled="f" strokeweight=".05pt">
                <v:path arrowok="t"/>
              </v:shape>
              <v:shape id="_x0000_s13681" style="position:absolute;left:6283;top:5326;width:1;height:1" coordsize="1,0" path="m,l,,,,1,e" filled="f" strokeweight=".05pt">
                <v:path arrowok="t"/>
              </v:shape>
              <v:shape id="_x0000_s13682" style="position:absolute;left:6284;top:5326;width:1;height:1" coordsize="1,0" path="m,l,,,,1,e" filled="f" strokeweight=".05pt">
                <v:path arrowok="t"/>
              </v:shape>
              <v:shape id="_x0000_s13683" style="position:absolute;left:6285;top:5326;width:2;height:1" coordsize="2,0" path="m,l,,,,2,e" filled="f" strokeweight=".05pt">
                <v:path arrowok="t"/>
              </v:shape>
              <v:shape id="_x0000_s13684" style="position:absolute;left:6287;top:5326;width:1;height:1" coordsize="1,0" path="m,l,,,,1,e" filled="f" strokeweight=".05pt">
                <v:path arrowok="t"/>
              </v:shape>
              <v:shape id="_x0000_s13685" style="position:absolute;left:6288;top:5326;width:1;height:1" coordsize="1,0" path="m,l,,,,1,e" filled="f" strokeweight=".05pt">
                <v:path arrowok="t"/>
              </v:shape>
              <v:shape id="_x0000_s13686" style="position:absolute;left:6289;top:5326;width:1;height:1" coordsize="1,0" path="m,l,,,,1,e" filled="f" strokeweight=".05pt">
                <v:path arrowok="t"/>
              </v:shape>
              <v:shape id="_x0000_s13687" style="position:absolute;left:6290;top:5326;width:1;height:1" coordsize="1,0" path="m,l,,,,1,e" filled="f" strokeweight=".05pt">
                <v:path arrowok="t"/>
              </v:shape>
              <v:shape id="_x0000_s13688" style="position:absolute;left:6291;top:5326;width:2;height:1" coordsize="2,0" path="m,l,,,,2,e" filled="f" strokeweight=".05pt">
                <v:path arrowok="t"/>
              </v:shape>
              <v:shape id="_x0000_s13689" style="position:absolute;left:6293;top:5326;width:1;height:1" coordsize="1,0" path="m,l,,,,1,e" filled="f" strokeweight=".05pt">
                <v:path arrowok="t"/>
              </v:shape>
              <v:shape id="_x0000_s13690" style="position:absolute;left:6294;top:5326;width:1;height:1" coordsize="1,0" path="m,l,,,,1,e" filled="f" strokeweight=".05pt">
                <v:path arrowok="t"/>
              </v:shape>
              <v:shape id="_x0000_s13691" style="position:absolute;left:6295;top:5326;width:1;height:1" coordsize="1,0" path="m,l,,,,1,e" filled="f" strokeweight=".05pt">
                <v:path arrowok="t"/>
              </v:shape>
              <v:shape id="_x0000_s13692" style="position:absolute;left:6296;top:5326;width:1;height:1" coordsize="1,0" path="m,l,,,,1,e" filled="f" strokeweight=".05pt">
                <v:path arrowok="t"/>
              </v:shape>
              <v:shape id="_x0000_s13693" style="position:absolute;left:6297;top:5326;width:2;height:1" coordsize="2,0" path="m,l,,,,2,e" filled="f" strokeweight=".05pt">
                <v:path arrowok="t"/>
              </v:shape>
              <v:shape id="_x0000_s13694" style="position:absolute;left:6299;top:5326;width:1;height:1" coordsize="1,0" path="m,l,,,,1,e" filled="f" strokeweight=".05pt">
                <v:path arrowok="t"/>
              </v:shape>
              <v:shape id="_x0000_s13695" style="position:absolute;left:6300;top:5326;width:1;height:1" coordsize="1,0" path="m,l,,,,1,e" filled="f" strokeweight=".05pt">
                <v:path arrowok="t"/>
              </v:shape>
              <v:shape id="_x0000_s13696" style="position:absolute;left:6301;top:5326;width:1;height:1" coordsize="1,0" path="m,l,,,,1,e" filled="f" strokeweight=".05pt">
                <v:path arrowok="t"/>
              </v:shape>
              <v:shape id="_x0000_s13697" style="position:absolute;left:6302;top:5326;width:1;height:1" coordsize="1,0" path="m,l,,,,1,e" filled="f" strokeweight=".05pt">
                <v:path arrowok="t"/>
              </v:shape>
              <v:shape id="_x0000_s13698" style="position:absolute;left:6303;top:5326;width:2;height:1" coordsize="2,0" path="m,l,,,,2,e" filled="f" strokeweight=".05pt">
                <v:path arrowok="t"/>
              </v:shape>
              <v:shape id="_x0000_s13699" style="position:absolute;left:6305;top:5326;width:1;height:1" coordsize="1,0" path="m,l,,,,1,e" filled="f" strokeweight=".05pt">
                <v:path arrowok="t"/>
              </v:shape>
              <v:shape id="_x0000_s13700" style="position:absolute;left:6306;top:5326;width:1;height:1" coordsize="1,0" path="m,l,,,,1,e" filled="f" strokeweight=".05pt">
                <v:path arrowok="t"/>
              </v:shape>
              <v:shape id="_x0000_s13701" style="position:absolute;left:6307;top:5326;width:1;height:1" coordsize="1,0" path="m,l,,,,1,e" filled="f" strokeweight=".05pt">
                <v:path arrowok="t"/>
              </v:shape>
              <v:shape id="_x0000_s13702" style="position:absolute;left:6308;top:5326;width:1;height:1" coordsize="1,0" path="m,l,,,,1,e" filled="f" strokeweight=".05pt">
                <v:path arrowok="t"/>
              </v:shape>
              <v:shape id="_x0000_s13703" style="position:absolute;left:6309;top:5326;width:2;height:1" coordsize="2,0" path="m,l,,,,2,e" filled="f" strokeweight=".05pt">
                <v:path arrowok="t"/>
              </v:shape>
              <v:shape id="_x0000_s13704" style="position:absolute;left:6311;top:5326;width:1;height:1" coordsize="1,0" path="m,l,,,,1,e" filled="f" strokeweight=".05pt">
                <v:path arrowok="t"/>
              </v:shape>
              <v:shape id="_x0000_s13705" style="position:absolute;left:6312;top:5326;width:1;height:1" coordsize="1,0" path="m,l,,,,1,e" filled="f" strokeweight=".05pt">
                <v:path arrowok="t"/>
              </v:shape>
              <v:shape id="_x0000_s13706" style="position:absolute;left:6313;top:5326;width:1;height:1" coordsize="1,0" path="m,l,,,,1,e" filled="f" strokeweight=".05pt">
                <v:path arrowok="t"/>
              </v:shape>
              <v:shape id="_x0000_s13707" style="position:absolute;left:6314;top:5326;width:1;height:1" coordsize="1,0" path="m,l,,,,1,e" filled="f" strokeweight=".05pt">
                <v:path arrowok="t"/>
              </v:shape>
              <v:shape id="_x0000_s13708" style="position:absolute;left:6315;top:5326;width:2;height:1" coordsize="2,0" path="m,l,,,,2,e" filled="f" strokeweight=".05pt">
                <v:path arrowok="t"/>
              </v:shape>
              <v:shape id="_x0000_s13709" style="position:absolute;left:6317;top:5326;width:1;height:1" coordsize="1,0" path="m,l,,,,1,e" filled="f" strokeweight=".05pt">
                <v:path arrowok="t"/>
              </v:shape>
              <v:shape id="_x0000_s13710" style="position:absolute;left:6318;top:5326;width:1;height:1" coordsize="1,0" path="m,l,,,,1,e" filled="f" strokeweight=".05pt">
                <v:path arrowok="t"/>
              </v:shape>
              <v:shape id="_x0000_s13711" style="position:absolute;left:6319;top:5326;width:1;height:1" coordsize="1,0" path="m,l,,,,1,e" filled="f" strokeweight=".05pt">
                <v:path arrowok="t"/>
              </v:shape>
              <v:shape id="_x0000_s13712" style="position:absolute;left:6320;top:5326;width:1;height:1" coordsize="1,0" path="m,l,,,,1,e" filled="f" strokeweight=".05pt">
                <v:path arrowok="t"/>
              </v:shape>
              <v:shape id="_x0000_s13713" style="position:absolute;left:6321;top:5326;width:2;height:1" coordsize="2,0" path="m,l,,,,2,e" filled="f" strokeweight=".05pt">
                <v:path arrowok="t"/>
              </v:shape>
              <v:shape id="_x0000_s13714" style="position:absolute;left:6323;top:5326;width:1;height:1" coordsize="1,0" path="m,l,,,,1,e" filled="f" strokeweight=".05pt">
                <v:path arrowok="t"/>
              </v:shape>
              <v:shape id="_x0000_s13715" style="position:absolute;left:6324;top:5326;width:1;height:1" coordsize="1,0" path="m,l,,,,1,e" filled="f" strokeweight=".05pt">
                <v:path arrowok="t"/>
              </v:shape>
              <v:shape id="_x0000_s13716" style="position:absolute;left:6325;top:5326;width:1;height:1" coordsize="1,0" path="m,l,,,,1,e" filled="f" strokeweight=".05pt">
                <v:path arrowok="t"/>
              </v:shape>
              <v:shape id="_x0000_s13717" style="position:absolute;left:6326;top:5326;width:1;height:1" coordsize="1,0" path="m,l,,,,1,e" filled="f" strokeweight=".05pt">
                <v:path arrowok="t"/>
              </v:shape>
              <v:shape id="_x0000_s13718" style="position:absolute;left:6327;top:5326;width:2;height:1" coordsize="2,0" path="m,l,,,,2,e" filled="f" strokeweight=".05pt">
                <v:path arrowok="t"/>
              </v:shape>
              <v:shape id="_x0000_s13719" style="position:absolute;left:6329;top:5326;width:1;height:1" coordsize="1,0" path="m,l,,,,1,e" filled="f" strokeweight=".05pt">
                <v:path arrowok="t"/>
              </v:shape>
              <v:shape id="_x0000_s13720" style="position:absolute;left:6330;top:5326;width:1;height:1" coordsize="1,0" path="m,l,,,,1,e" filled="f" strokeweight=".05pt">
                <v:path arrowok="t"/>
              </v:shape>
              <v:shape id="_x0000_s13721" style="position:absolute;left:6331;top:5326;width:1;height:1" coordsize="1,0" path="m,l,,,,1,e" filled="f" strokeweight=".05pt">
                <v:path arrowok="t"/>
              </v:shape>
              <v:shape id="_x0000_s13722" style="position:absolute;left:6332;top:5326;width:1;height:1" coordsize="1,0" path="m,l,,,,1,e" filled="f" strokeweight=".05pt">
                <v:path arrowok="t"/>
              </v:shape>
              <v:shape id="_x0000_s13723" style="position:absolute;left:6333;top:5326;width:2;height:1" coordsize="2,0" path="m,l,,,,2,e" filled="f" strokeweight=".05pt">
                <v:path arrowok="t"/>
              </v:shape>
              <v:shape id="_x0000_s13724" style="position:absolute;left:6335;top:5326;width:1;height:1" coordsize="1,0" path="m,l,,,,1,e" filled="f" strokeweight=".05pt">
                <v:path arrowok="t"/>
              </v:shape>
              <v:shape id="_x0000_s13725" style="position:absolute;left:6336;top:5326;width:1;height:1" coordsize="1,0" path="m,l,,,,1,e" filled="f" strokeweight=".05pt">
                <v:path arrowok="t"/>
              </v:shape>
              <v:shape id="_x0000_s13726" style="position:absolute;left:6337;top:5326;width:1;height:1" coordsize="1,0" path="m,l,,,,1,e" filled="f" strokeweight=".05pt">
                <v:path arrowok="t"/>
              </v:shape>
              <v:shape id="_x0000_s13727" style="position:absolute;left:6338;top:5326;width:1;height:1" coordsize="1,0" path="m,l,,,,1,e" filled="f" strokeweight=".05pt">
                <v:path arrowok="t"/>
              </v:shape>
              <v:shape id="_x0000_s13728" style="position:absolute;left:6339;top:5326;width:2;height:1" coordsize="2,0" path="m,l,,,,2,e" filled="f" strokeweight=".05pt">
                <v:path arrowok="t"/>
              </v:shape>
              <v:shape id="_x0000_s13729" style="position:absolute;left:6341;top:5326;width:1;height:1" coordsize="1,0" path="m,l,,,,1,e" filled="f" strokeweight=".05pt">
                <v:path arrowok="t"/>
              </v:shape>
              <v:shape id="_x0000_s13730" style="position:absolute;left:6342;top:5326;width:1;height:1" coordsize="1,0" path="m,l,,,,1,e" filled="f" strokeweight=".05pt">
                <v:path arrowok="t"/>
              </v:shape>
              <v:shape id="_x0000_s13731" style="position:absolute;left:6343;top:5326;width:1;height:1" coordsize="1,0" path="m,l,,,,1,e" filled="f" strokeweight=".05pt">
                <v:path arrowok="t"/>
              </v:shape>
              <v:shape id="_x0000_s13732" style="position:absolute;left:6344;top:5326;width:1;height:1" coordsize="1,0" path="m,l,,,,1,e" filled="f" strokeweight=".05pt">
                <v:path arrowok="t"/>
              </v:shape>
              <v:shape id="_x0000_s13733" style="position:absolute;left:6345;top:5326;width:2;height:1" coordsize="2,0" path="m,l,,,,2,e" filled="f" strokeweight=".05pt">
                <v:path arrowok="t"/>
              </v:shape>
              <v:shape id="_x0000_s13734" style="position:absolute;left:6347;top:5326;width:1;height:1" coordsize="1,0" path="m,l,,,,1,e" filled="f" strokeweight=".05pt">
                <v:path arrowok="t"/>
              </v:shape>
              <v:shape id="_x0000_s13735" style="position:absolute;left:6348;top:5326;width:1;height:1" coordsize="1,0" path="m,l,,,,1,e" filled="f" strokeweight=".05pt">
                <v:path arrowok="t"/>
              </v:shape>
              <v:shape id="_x0000_s13736" style="position:absolute;left:6349;top:5325;width:1;height:1" coordsize="1,1" path="m,1l,,,1r1,e" filled="f" strokeweight=".05pt">
                <v:path arrowok="t"/>
              </v:shape>
              <v:shape id="_x0000_s13737" style="position:absolute;left:6350;top:5326;width:1;height:1" coordsize="1,0" path="m,l,,,,1,e" filled="f" strokeweight=".05pt">
                <v:path arrowok="t"/>
              </v:shape>
              <v:shape id="_x0000_s13738" style="position:absolute;left:6351;top:5326;width:2;height:1" coordsize="2,0" path="m,l,,,,2,e" filled="f" strokeweight=".05pt">
                <v:path arrowok="t"/>
              </v:shape>
              <v:shape id="_x0000_s13739" style="position:absolute;left:6353;top:5325;width:1;height:1" coordsize="1,1" path="m,1l,,,1r1,e" filled="f" strokeweight=".05pt">
                <v:path arrowok="t"/>
              </v:shape>
              <v:shape id="_x0000_s13740" style="position:absolute;left:6354;top:5326;width:1;height:1" coordsize="1,0" path="m,l,,,,1,e" filled="f" strokeweight=".05pt">
                <v:path arrowok="t"/>
              </v:shape>
              <v:shape id="_x0000_s13741" style="position:absolute;left:6355;top:5326;width:1;height:1" coordsize="1,0" path="m,l,,,,1,e" filled="f" strokeweight=".05pt">
                <v:path arrowok="t"/>
              </v:shape>
              <v:shape id="_x0000_s13742" style="position:absolute;left:6356;top:5326;width:1;height:1" coordsize="1,0" path="m,l,,,,1,e" filled="f" strokeweight=".05pt">
                <v:path arrowok="t"/>
              </v:shape>
              <v:shape id="_x0000_s13743" style="position:absolute;left:6357;top:5326;width:2;height:1" coordsize="2,0" path="m,l,,,,2,e" filled="f" strokeweight=".05pt">
                <v:path arrowok="t"/>
              </v:shape>
              <v:shape id="_x0000_s13744" style="position:absolute;left:6359;top:5326;width:1;height:1" coordsize="1,0" path="m,l,,,,1,e" filled="f" strokeweight=".05pt">
                <v:path arrowok="t"/>
              </v:shape>
              <v:shape id="_x0000_s13745" style="position:absolute;left:6360;top:5326;width:1;height:1" coordsize="1,0" path="m,l,,,,1,e" filled="f" strokeweight=".05pt">
                <v:path arrowok="t"/>
              </v:shape>
              <v:shape id="_x0000_s13746" style="position:absolute;left:6361;top:5326;width:1;height:1" coordsize="1,0" path="m,l,,,,1,e" filled="f" strokeweight=".05pt">
                <v:path arrowok="t"/>
              </v:shape>
              <v:shape id="_x0000_s13747" style="position:absolute;left:6362;top:5326;width:1;height:1" coordsize="1,0" path="m,l,,,,1,e" filled="f" strokeweight=".05pt">
                <v:path arrowok="t"/>
              </v:shape>
              <v:shape id="_x0000_s13748" style="position:absolute;left:6363;top:5326;width:2;height:1" coordsize="2,0" path="m,l,,,,2,e" filled="f" strokeweight=".05pt">
                <v:path arrowok="t"/>
              </v:shape>
              <v:shape id="_x0000_s13749" style="position:absolute;left:6365;top:5326;width:1;height:1" coordsize="1,0" path="m,l,,,,1,e" filled="f" strokeweight=".05pt">
                <v:path arrowok="t"/>
              </v:shape>
              <v:shape id="_x0000_s13750" style="position:absolute;left:6366;top:5326;width:1;height:1" coordsize="1,0" path="m,l,,,,1,e" filled="f" strokeweight=".05pt">
                <v:path arrowok="t"/>
              </v:shape>
              <v:shape id="_x0000_s13751" style="position:absolute;left:6367;top:5325;width:1;height:1" coordsize="1,1" path="m,1l,,,,1,1e" filled="f" strokeweight=".05pt">
                <v:path arrowok="t"/>
              </v:shape>
              <v:shape id="_x0000_s13752" style="position:absolute;left:6368;top:5326;width:1;height:1" coordsize="1,0" path="m,l,,,,1,e" filled="f" strokeweight=".05pt">
                <v:path arrowok="t"/>
              </v:shape>
              <v:shape id="_x0000_s13753" style="position:absolute;left:6369;top:5326;width:2;height:1" coordsize="2,0" path="m,l,,,,2,e" filled="f" strokeweight=".05pt">
                <v:path arrowok="t"/>
              </v:shape>
              <v:shape id="_x0000_s13754" style="position:absolute;left:6371;top:5326;width:1;height:1" coordsize="1,0" path="m,l,,,,1,e" filled="f" strokeweight=".05pt">
                <v:path arrowok="t"/>
              </v:shape>
              <v:shape id="_x0000_s13755" style="position:absolute;left:6372;top:5326;width:1;height:1" coordsize="1,0" path="m,l,,,,1,e" filled="f" strokeweight=".05pt">
                <v:path arrowok="t"/>
              </v:shape>
              <v:shape id="_x0000_s13756" style="position:absolute;left:6373;top:5326;width:1;height:1" coordsize="1,0" path="m,l,,,,1,e" filled="f" strokeweight=".05pt">
                <v:path arrowok="t"/>
              </v:shape>
              <v:shape id="_x0000_s13757" style="position:absolute;left:6374;top:5326;width:1;height:1" coordsize="1,0" path="m,l,,,,1,e" filled="f" strokeweight=".05pt">
                <v:path arrowok="t"/>
              </v:shape>
              <v:shape id="_x0000_s13758" style="position:absolute;left:6375;top:5326;width:2;height:1" coordsize="2,0" path="m,l,,,,2,e" filled="f" strokeweight=".05pt">
                <v:path arrowok="t"/>
              </v:shape>
              <v:shape id="_x0000_s13759" style="position:absolute;left:6377;top:5326;width:1;height:1" coordsize="1,0" path="m,l,,,,1,e" filled="f" strokeweight=".05pt">
                <v:path arrowok="t"/>
              </v:shape>
              <v:shape id="_x0000_s13760" style="position:absolute;left:6378;top:5326;width:1;height:1" coordsize="1,0" path="m,l,,,,1,e" filled="f" strokeweight=".05pt">
                <v:path arrowok="t"/>
              </v:shape>
              <v:shape id="_x0000_s13761" style="position:absolute;left:6379;top:5326;width:1;height:1" coordsize="1,0" path="m,l,,,,1,e" filled="f" strokeweight=".05pt">
                <v:path arrowok="t"/>
              </v:shape>
              <v:shape id="_x0000_s13762" style="position:absolute;left:6380;top:5326;width:1;height:1" coordsize="1,0" path="m,l,,,,1,e" filled="f" strokeweight=".05pt">
                <v:path arrowok="t"/>
              </v:shape>
              <v:shape id="_x0000_s13763" style="position:absolute;left:6381;top:5326;width:2;height:1" coordsize="2,0" path="m,l,,,,2,e" filled="f" strokeweight=".05pt">
                <v:path arrowok="t"/>
              </v:shape>
              <v:shape id="_x0000_s13764" style="position:absolute;left:6383;top:5326;width:1;height:1" coordsize="1,0" path="m,l,,,,1,e" filled="f" strokeweight=".05pt">
                <v:path arrowok="t"/>
              </v:shape>
              <v:shape id="_x0000_s13765" style="position:absolute;left:6384;top:5326;width:1;height:1" coordsize="1,0" path="m,l,,,,1,e" filled="f" strokeweight=".05pt">
                <v:path arrowok="t"/>
              </v:shape>
              <v:shape id="_x0000_s13766" style="position:absolute;left:6385;top:5326;width:1;height:1" coordsize="1,0" path="m,l,,,,1,e" filled="f" strokeweight=".05pt">
                <v:path arrowok="t"/>
              </v:shape>
              <v:shape id="_x0000_s13767" style="position:absolute;left:6386;top:5325;width:1;height:1" coordsize="1,1" path="m,1l,,,1r1,e" filled="f" strokeweight=".05pt">
                <v:path arrowok="t"/>
              </v:shape>
              <v:shape id="_x0000_s13768" style="position:absolute;left:6387;top:5326;width:2;height:1" coordsize="2,0" path="m,l,,,,2,e" filled="f" strokeweight=".05pt">
                <v:path arrowok="t"/>
              </v:shape>
              <v:shape id="_x0000_s13769" style="position:absolute;left:6389;top:5326;width:1;height:1" coordsize="1,0" path="m,l,,,,1,e" filled="f" strokeweight=".05pt">
                <v:path arrowok="t"/>
              </v:shape>
              <v:shape id="_x0000_s13770" style="position:absolute;left:6390;top:5326;width:1;height:1" coordsize="1,0" path="m,l,,,,1,e" filled="f" strokeweight=".05pt">
                <v:path arrowok="t"/>
              </v:shape>
              <v:shape id="_x0000_s13771" style="position:absolute;left:6391;top:5326;width:1;height:1" coordsize="1,0" path="m,l,,,,1,e" filled="f" strokeweight=".05pt">
                <v:path arrowok="t"/>
              </v:shape>
              <v:shape id="_x0000_s13772" style="position:absolute;left:6392;top:5326;width:1;height:1" coordsize="1,0" path="m,l,,,,1,e" filled="f" strokeweight=".05pt">
                <v:path arrowok="t"/>
              </v:shape>
              <v:shape id="_x0000_s13773" style="position:absolute;left:6393;top:5326;width:2;height:1" coordsize="2,0" path="m,l,,,,2,e" filled="f" strokeweight=".05pt">
                <v:path arrowok="t"/>
              </v:shape>
              <v:shape id="_x0000_s13774" style="position:absolute;left:6395;top:5326;width:1;height:1" coordsize="1,0" path="m,l,,,,1,e" filled="f" strokeweight=".05pt">
                <v:path arrowok="t"/>
              </v:shape>
              <v:shape id="_x0000_s13775" style="position:absolute;left:6396;top:5326;width:1;height:1" coordsize="1,0" path="m,l,,,,1,e" filled="f" strokeweight=".05pt">
                <v:path arrowok="t"/>
              </v:shape>
              <v:shape id="_x0000_s13776" style="position:absolute;left:6397;top:5326;width:1;height:1" coordsize="1,0" path="m,l,,,,1,e" filled="f" strokeweight=".05pt">
                <v:path arrowok="t"/>
              </v:shape>
              <v:shape id="_x0000_s13777" style="position:absolute;left:6398;top:5326;width:1;height:1" coordsize="1,0" path="m,l,,,,1,e" filled="f" strokeweight=".05pt">
                <v:path arrowok="t"/>
              </v:shape>
              <v:shape id="_x0000_s13778" style="position:absolute;left:6399;top:5326;width:2;height:1" coordsize="2,0" path="m,l,,,,2,e" filled="f" strokeweight=".05pt">
                <v:path arrowok="t"/>
              </v:shape>
              <v:shape id="_x0000_s13779" style="position:absolute;left:6401;top:5326;width:1;height:1" coordsize="1,0" path="m,l,,,,1,e" filled="f" strokeweight=".05pt">
                <v:path arrowok="t"/>
              </v:shape>
              <v:shape id="_x0000_s13780" style="position:absolute;left:6402;top:5326;width:1;height:1" coordsize="1,0" path="m,l,,,,1,e" filled="f" strokeweight=".05pt">
                <v:path arrowok="t"/>
              </v:shape>
              <v:shape id="_x0000_s13781" style="position:absolute;left:6403;top:5326;width:1;height:1" coordsize="1,0" path="m,l,,,,1,e" filled="f" strokeweight=".05pt">
                <v:path arrowok="t"/>
              </v:shape>
              <v:shape id="_x0000_s13782" style="position:absolute;left:6404;top:5326;width:1;height:1" coordsize="1,0" path="m,l,,,,1,e" filled="f" strokeweight=".05pt">
                <v:path arrowok="t"/>
              </v:shape>
              <v:shape id="_x0000_s13783" style="position:absolute;left:6405;top:5326;width:2;height:1" coordsize="2,0" path="m,l,,,,2,e" filled="f" strokeweight=".05pt">
                <v:path arrowok="t"/>
              </v:shape>
              <v:shape id="_x0000_s13784" style="position:absolute;left:6407;top:5326;width:1;height:1" coordsize="1,0" path="m,l,,,,1,e" filled="f" strokeweight=".05pt">
                <v:path arrowok="t"/>
              </v:shape>
              <v:shape id="_x0000_s13785" style="position:absolute;left:6408;top:5326;width:1;height:1" coordsize="1,0" path="m,l,,,,1,e" filled="f" strokeweight=".05pt">
                <v:path arrowok="t"/>
              </v:shape>
              <v:shape id="_x0000_s13786" style="position:absolute;left:6409;top:5326;width:1;height:1" coordsize="1,0" path="m,l,,,,1,e" filled="f" strokeweight=".05pt">
                <v:path arrowok="t"/>
              </v:shape>
              <v:shape id="_x0000_s13787" style="position:absolute;left:6410;top:5326;width:1;height:1" coordsize="1,0" path="m,l,,,,1,e" filled="f" strokeweight=".05pt">
                <v:path arrowok="t"/>
              </v:shape>
              <v:shape id="_x0000_s13788" style="position:absolute;left:6411;top:5326;width:2;height:1" coordsize="2,0" path="m,l,,,,2,e" filled="f" strokeweight=".05pt">
                <v:path arrowok="t"/>
              </v:shape>
              <v:shape id="_x0000_s13789" style="position:absolute;left:6413;top:5326;width:1;height:1" coordsize="1,0" path="m,l,,,,1,e" filled="f" strokeweight=".05pt">
                <v:path arrowok="t"/>
              </v:shape>
              <v:shape id="_x0000_s13790" style="position:absolute;left:6414;top:5326;width:1;height:1" coordsize="1,0" path="m,l,,,,1,e" filled="f" strokeweight=".05pt">
                <v:path arrowok="t"/>
              </v:shape>
              <v:shape id="_x0000_s13791" style="position:absolute;left:6415;top:5326;width:1;height:1" coordsize="1,0" path="m,l,,,,1,e" filled="f" strokeweight=".05pt">
                <v:path arrowok="t"/>
              </v:shape>
              <v:shape id="_x0000_s13792" style="position:absolute;left:6416;top:5326;width:1;height:1" coordsize="1,0" path="m,l,,,,1,e" filled="f" strokeweight=".05pt">
                <v:path arrowok="t"/>
              </v:shape>
              <v:shape id="_x0000_s13793" style="position:absolute;left:6417;top:5326;width:2;height:1" coordsize="2,0" path="m,l,,,,2,e" filled="f" strokeweight=".05pt">
                <v:path arrowok="t"/>
              </v:shape>
              <v:shape id="_x0000_s13794" style="position:absolute;left:6419;top:5326;width:1;height:1" coordsize="1,0" path="m,l,,,,1,e" filled="f" strokeweight=".05pt">
                <v:path arrowok="t"/>
              </v:shape>
              <v:shape id="_x0000_s13795" style="position:absolute;left:6420;top:5326;width:1;height:1" coordsize="1,0" path="m,l,,,,1,e" filled="f" strokeweight=".05pt">
                <v:path arrowok="t"/>
              </v:shape>
              <v:shape id="_x0000_s13796" style="position:absolute;left:6421;top:5326;width:1;height:1" coordsize="1,0" path="m,l,,,,1,e" filled="f" strokeweight=".05pt">
                <v:path arrowok="t"/>
              </v:shape>
              <v:shape id="_x0000_s13797" style="position:absolute;left:6422;top:5326;width:1;height:1" coordsize="1,0" path="m,l,,,,1,e" filled="f" strokeweight=".05pt">
                <v:path arrowok="t"/>
              </v:shape>
              <v:shape id="_x0000_s13798" style="position:absolute;left:6423;top:5326;width:1;height:1" coordsize="1,0" path="m,l,,,,1,e" filled="f" strokeweight=".05pt">
                <v:path arrowok="t"/>
              </v:shape>
              <v:shape id="_x0000_s13799" style="position:absolute;left:6424;top:5326;width:2;height:1" coordsize="2,0" path="m,l,,,,2,e" filled="f" strokeweight=".05pt">
                <v:path arrowok="t"/>
              </v:shape>
              <v:shape id="_x0000_s13800" style="position:absolute;left:6426;top:5326;width:1;height:1" coordsize="1,0" path="m,l,,,,1,e" filled="f" strokeweight=".05pt">
                <v:path arrowok="t"/>
              </v:shape>
              <v:shape id="_x0000_s13801" style="position:absolute;left:6427;top:5325;width:1;height:1" coordsize="1,1" path="m,1l,,,1r1,e" filled="f" strokeweight=".05pt">
                <v:path arrowok="t"/>
              </v:shape>
              <v:shape id="_x0000_s13802" style="position:absolute;left:6428;top:5326;width:1;height:1" coordsize="1,0" path="m,l,,,,1,e" filled="f" strokeweight=".05pt">
                <v:path arrowok="t"/>
              </v:shape>
              <v:shape id="_x0000_s13803" style="position:absolute;left:6429;top:5326;width:1;height:1" coordsize="1,0" path="m,l,,,,1,e" filled="f" strokeweight=".05pt">
                <v:path arrowok="t"/>
              </v:shape>
              <v:shape id="_x0000_s13804" style="position:absolute;left:6430;top:5326;width:2;height:1" coordsize="2,0" path="m,l,,,,2,e" filled="f" strokeweight=".05pt">
                <v:path arrowok="t"/>
              </v:shape>
              <v:shape id="_x0000_s13805" style="position:absolute;left:6432;top:5326;width:1;height:1" coordsize="1,0" path="m,l,,,,1,e" filled="f" strokeweight=".05pt">
                <v:path arrowok="t"/>
              </v:shape>
              <v:shape id="_x0000_s13806" style="position:absolute;left:6433;top:5326;width:1;height:1" coordsize="1,0" path="m,l,,,,1,e" filled="f" strokeweight=".05pt">
                <v:path arrowok="t"/>
              </v:shape>
              <v:shape id="_x0000_s13807" style="position:absolute;left:6434;top:5326;width:1;height:1" coordsize="1,0" path="m,l,,,,1,e" filled="f" strokeweight=".05pt">
                <v:path arrowok="t"/>
              </v:shape>
              <v:shape id="_x0000_s13808" style="position:absolute;left:6435;top:5326;width:1;height:1" coordsize="1,0" path="m,l,,,,1,e" filled="f" strokeweight=".05pt">
                <v:path arrowok="t"/>
              </v:shape>
              <v:shape id="_x0000_s13809" style="position:absolute;left:6436;top:5326;width:2;height:1" coordsize="2,0" path="m,l,,,,2,e" filled="f" strokeweight=".05pt">
                <v:path arrowok="t"/>
              </v:shape>
              <v:shape id="_x0000_s13810" style="position:absolute;left:6438;top:5326;width:1;height:1" coordsize="1,0" path="m,l,,,,1,e" filled="f" strokeweight=".05pt">
                <v:path arrowok="t"/>
              </v:shape>
              <v:shape id="_x0000_s13811" style="position:absolute;left:6439;top:5326;width:1;height:1" coordsize="1,0" path="m,l,,,,1,e" filled="f" strokeweight=".05pt">
                <v:path arrowok="t"/>
              </v:shape>
              <v:shape id="_x0000_s13812" style="position:absolute;left:6440;top:5326;width:1;height:1" coordsize="1,0" path="m,l,,,,1,e" filled="f" strokeweight=".05pt">
                <v:path arrowok="t"/>
              </v:shape>
              <v:shape id="_x0000_s13813" style="position:absolute;left:6441;top:5326;width:1;height:1" coordsize="1,0" path="m,l,,,,1,e" filled="f" strokeweight=".05pt">
                <v:path arrowok="t"/>
              </v:shape>
              <v:shape id="_x0000_s13814" style="position:absolute;left:6442;top:5326;width:2;height:1" coordsize="2,0" path="m,l,,,,2,e" filled="f" strokeweight=".05pt">
                <v:path arrowok="t"/>
              </v:shape>
              <v:shape id="_x0000_s13815" style="position:absolute;left:6444;top:5326;width:1;height:1" coordsize="1,0" path="m,l,,,,1,e" filled="f" strokeweight=".05pt">
                <v:path arrowok="t"/>
              </v:shape>
              <v:shape id="_x0000_s13816" style="position:absolute;left:6445;top:5326;width:1;height:1" coordsize="1,0" path="m,l,,,,1,e" filled="f" strokeweight=".05pt">
                <v:path arrowok="t"/>
              </v:shape>
              <v:shape id="_x0000_s13817" style="position:absolute;left:6446;top:5326;width:1;height:1" coordsize="1,0" path="m,l,,,,1,e" filled="f" strokeweight=".05pt">
                <v:path arrowok="t"/>
              </v:shape>
              <v:shape id="_x0000_s13818" style="position:absolute;left:6447;top:5326;width:1;height:1" coordsize="1,0" path="m,l,,,,1,e" filled="f" strokeweight=".05pt">
                <v:path arrowok="t"/>
              </v:shape>
              <v:shape id="_x0000_s13819" style="position:absolute;left:6448;top:5326;width:2;height:1" coordsize="2,0" path="m,l,,,,2,e" filled="f" strokeweight=".05pt">
                <v:path arrowok="t"/>
              </v:shape>
              <v:shape id="_x0000_s13820" style="position:absolute;left:6450;top:5326;width:1;height:1" coordsize="1,0" path="m,l,,,,1,e" filled="f" strokeweight=".05pt">
                <v:path arrowok="t"/>
              </v:shape>
              <v:shape id="_x0000_s13821" style="position:absolute;left:6451;top:5325;width:1;height:1" coordsize="1,1" path="m,1l,,,1r1,e" filled="f" strokeweight=".05pt">
                <v:path arrowok="t"/>
              </v:shape>
              <v:shape id="_x0000_s13822" style="position:absolute;left:6452;top:5326;width:1;height:1" coordsize="1,0" path="m,l,,,,1,e" filled="f" strokeweight=".05pt">
                <v:path arrowok="t"/>
              </v:shape>
              <v:shape id="_x0000_s13823" style="position:absolute;left:6453;top:5326;width:1;height:1" coordsize="1,0" path="m,l,,,,1,e" filled="f" strokeweight=".05pt">
                <v:path arrowok="t"/>
              </v:shape>
              <v:shape id="_x0000_s13824" style="position:absolute;left:6454;top:5326;width:2;height:1" coordsize="2,0" path="m,l,,,,2,e" filled="f" strokeweight=".05pt">
                <v:path arrowok="t"/>
              </v:shape>
              <v:shape id="_x0000_s13825" style="position:absolute;left:6456;top:5326;width:1;height:1" coordsize="1,0" path="m,l,,,,1,e" filled="f" strokeweight=".05pt">
                <v:path arrowok="t"/>
              </v:shape>
              <v:shape id="_x0000_s13826" style="position:absolute;left:6457;top:5326;width:1;height:1" coordsize="1,0" path="m,l,,,,1,e" filled="f" strokeweight=".05pt">
                <v:path arrowok="t"/>
              </v:shape>
              <v:shape id="_x0000_s13827" style="position:absolute;left:6458;top:5326;width:1;height:1" coordsize="1,0" path="m,l,,,,1,e" filled="f" strokeweight=".05pt">
                <v:path arrowok="t"/>
              </v:shape>
              <v:shape id="_x0000_s13828" style="position:absolute;left:6459;top:5326;width:1;height:1" coordsize="1,0" path="m,l,,,,1,e" filled="f" strokeweight=".05pt">
                <v:path arrowok="t"/>
              </v:shape>
              <v:shape id="_x0000_s13829" style="position:absolute;left:6460;top:5326;width:2;height:1" coordsize="2,0" path="m,l,,,,2,e" filled="f" strokeweight=".05pt">
                <v:path arrowok="t"/>
              </v:shape>
            </v:group>
            <v:group id="_x0000_s14031" style="position:absolute;left:6462;top:5325;width:239;height:2" coordorigin="6462,5325" coordsize="239,2">
              <v:shape id="_x0000_s13831" style="position:absolute;left:6462;top:5326;width:1;height:1" coordsize="1,0" path="m,l,,,,1,e" filled="f" strokeweight=".05pt">
                <v:path arrowok="t"/>
              </v:shape>
              <v:shape id="_x0000_s13832" style="position:absolute;left:6463;top:5326;width:1;height:1" coordsize="1,0" path="m,l,,,,1,e" filled="f" strokeweight=".05pt">
                <v:path arrowok="t"/>
              </v:shape>
              <v:shape id="_x0000_s13833" style="position:absolute;left:6464;top:5326;width:1;height:1" coordsize="1,0" path="m,l,,,,1,e" filled="f" strokeweight=".05pt">
                <v:path arrowok="t"/>
              </v:shape>
              <v:shape id="_x0000_s13834" style="position:absolute;left:6465;top:5326;width:1;height:1" coordsize="1,0" path="m,l,,,,1,e" filled="f" strokeweight=".05pt">
                <v:path arrowok="t"/>
              </v:shape>
              <v:shape id="_x0000_s13835" style="position:absolute;left:6466;top:5326;width:2;height:1" coordsize="2,0" path="m,l,,,,2,e" filled="f" strokeweight=".05pt">
                <v:path arrowok="t"/>
              </v:shape>
              <v:shape id="_x0000_s13836" style="position:absolute;left:6468;top:5326;width:1;height:1" coordsize="1,0" path="m,l,,,,1,e" filled="f" strokeweight=".05pt">
                <v:path arrowok="t"/>
              </v:shape>
              <v:shape id="_x0000_s13837" style="position:absolute;left:6469;top:5326;width:1;height:1" coordsize="1,0" path="m,l,,,,1,e" filled="f" strokeweight=".05pt">
                <v:path arrowok="t"/>
              </v:shape>
              <v:shape id="_x0000_s13838" style="position:absolute;left:6470;top:5326;width:1;height:1" coordsize="1,0" path="m,l,,,,1,e" filled="f" strokeweight=".05pt">
                <v:path arrowok="t"/>
              </v:shape>
              <v:shape id="_x0000_s13839" style="position:absolute;left:6471;top:5325;width:1;height:1" coordsize="1,1" path="m,1l,,,,1,1e" filled="f" strokeweight=".05pt">
                <v:path arrowok="t"/>
              </v:shape>
              <v:shape id="_x0000_s13840" style="position:absolute;left:6472;top:5326;width:2;height:1" coordsize="2,0" path="m,l,,,,2,e" filled="f" strokeweight=".05pt">
                <v:path arrowok="t"/>
              </v:shape>
              <v:shape id="_x0000_s13841" style="position:absolute;left:6474;top:5326;width:1;height:1" coordsize="1,0" path="m,l,,,,1,e" filled="f" strokeweight=".05pt">
                <v:path arrowok="t"/>
              </v:shape>
              <v:shape id="_x0000_s13842" style="position:absolute;left:6475;top:5326;width:1;height:1" coordsize="1,0" path="m,l,,,,1,e" filled="f" strokeweight=".05pt">
                <v:path arrowok="t"/>
              </v:shape>
              <v:shape id="_x0000_s13843" style="position:absolute;left:6476;top:5326;width:1;height:1" coordsize="1,0" path="m,l,,,,1,e" filled="f" strokeweight=".05pt">
                <v:path arrowok="t"/>
              </v:shape>
              <v:shape id="_x0000_s13844" style="position:absolute;left:6477;top:5326;width:1;height:1" coordsize="1,0" path="m,l,,,,1,e" filled="f" strokeweight=".05pt">
                <v:path arrowok="t"/>
              </v:shape>
              <v:shape id="_x0000_s13845" style="position:absolute;left:6478;top:5326;width:2;height:1" coordsize="2,0" path="m,l,,,,2,e" filled="f" strokeweight=".05pt">
                <v:path arrowok="t"/>
              </v:shape>
              <v:shape id="_x0000_s13846" style="position:absolute;left:6480;top:5326;width:1;height:1" coordsize="1,0" path="m,l,,,,1,e" filled="f" strokeweight=".05pt">
                <v:path arrowok="t"/>
              </v:shape>
              <v:shape id="_x0000_s13847" style="position:absolute;left:6481;top:5325;width:1;height:1" coordsize="1,1" path="m,1l,,,1r1,e" filled="f" strokeweight=".05pt">
                <v:path arrowok="t"/>
              </v:shape>
              <v:shape id="_x0000_s13848" style="position:absolute;left:6482;top:5326;width:1;height:1" coordsize="1,0" path="m,l,,,,1,e" filled="f" strokeweight=".05pt">
                <v:path arrowok="t"/>
              </v:shape>
              <v:shape id="_x0000_s13849" style="position:absolute;left:6483;top:5325;width:1;height:1" coordsize="1,1" path="m,1l,,,,1,e" filled="f" strokeweight=".05pt">
                <v:path arrowok="t"/>
              </v:shape>
              <v:shape id="_x0000_s13850" style="position:absolute;left:6484;top:5325;width:2;height:1" coordsize="2,1" path="m,1l,,,1r2,e" filled="f" strokeweight=".05pt">
                <v:path arrowok="t"/>
              </v:shape>
              <v:shape id="_x0000_s13851" style="position:absolute;left:6486;top:5326;width:1;height:1" coordsize="1,0" path="m,l,,,,1,e" filled="f" strokeweight=".05pt">
                <v:path arrowok="t"/>
              </v:shape>
              <v:shape id="_x0000_s13852" style="position:absolute;left:6487;top:5326;width:1;height:1" coordsize="1,0" path="m,l,,,,1,e" filled="f" strokeweight=".05pt">
                <v:path arrowok="t"/>
              </v:shape>
              <v:shape id="_x0000_s13853" style="position:absolute;left:6488;top:5326;width:1;height:1" coordsize="1,0" path="m,l,,,,1,e" filled="f" strokeweight=".05pt">
                <v:path arrowok="t"/>
              </v:shape>
              <v:shape id="_x0000_s13854" style="position:absolute;left:6489;top:5326;width:1;height:1" coordsize="1,0" path="m,l,,,,1,e" filled="f" strokeweight=".05pt">
                <v:path arrowok="t"/>
              </v:shape>
              <v:shape id="_x0000_s13855" style="position:absolute;left:6490;top:5326;width:2;height:1" coordsize="2,0" path="m,l,,,,2,e" filled="f" strokeweight=".05pt">
                <v:path arrowok="t"/>
              </v:shape>
              <v:shape id="_x0000_s13856" style="position:absolute;left:6492;top:5326;width:1;height:1" coordsize="1,0" path="m,l,,,,1,e" filled="f" strokeweight=".05pt">
                <v:path arrowok="t"/>
              </v:shape>
              <v:shape id="_x0000_s13857" style="position:absolute;left:6493;top:5326;width:1;height:1" coordsize="1,0" path="m,l,,,,1,e" filled="f" strokeweight=".05pt">
                <v:path arrowok="t"/>
              </v:shape>
              <v:shape id="_x0000_s13858" style="position:absolute;left:6494;top:5325;width:1;height:1" coordsize="1,1" path="m,1l,,,1r1,e" filled="f" strokeweight=".05pt">
                <v:path arrowok="t"/>
              </v:shape>
              <v:shape id="_x0000_s13859" style="position:absolute;left:6495;top:5326;width:1;height:1" coordsize="1,0" path="m,l,,,,1,e" filled="f" strokeweight=".05pt">
                <v:path arrowok="t"/>
              </v:shape>
              <v:shape id="_x0000_s13860" style="position:absolute;left:6496;top:5326;width:2;height:1" coordsize="2,0" path="m,l,,,,2,e" filled="f" strokeweight=".05pt">
                <v:path arrowok="t"/>
              </v:shape>
              <v:shape id="_x0000_s13861" style="position:absolute;left:6498;top:5326;width:1;height:1" coordsize="1,0" path="m,l,,,,1,e" filled="f" strokeweight=".05pt">
                <v:path arrowok="t"/>
              </v:shape>
              <v:shape id="_x0000_s13862" style="position:absolute;left:6499;top:5326;width:1;height:1" coordsize="1,0" path="m,l,,,,1,e" filled="f" strokeweight=".05pt">
                <v:path arrowok="t"/>
              </v:shape>
              <v:shape id="_x0000_s13863" style="position:absolute;left:6500;top:5326;width:1;height:1" coordsize="1,0" path="m,l,,,,1,e" filled="f" strokeweight=".05pt">
                <v:path arrowok="t"/>
              </v:shape>
              <v:shape id="_x0000_s13864" style="position:absolute;left:6501;top:5326;width:1;height:1" coordsize="1,0" path="m,l,,,,1,e" filled="f" strokeweight=".05pt">
                <v:path arrowok="t"/>
              </v:shape>
              <v:shape id="_x0000_s13865" style="position:absolute;left:6502;top:5326;width:2;height:1" coordsize="2,0" path="m,l,,,,2,e" filled="f" strokeweight=".05pt">
                <v:path arrowok="t"/>
              </v:shape>
              <v:shape id="_x0000_s13866" style="position:absolute;left:6504;top:5325;width:1;height:1" coordsize="1,1" path="m,1l,,,1r1,e" filled="f" strokeweight=".05pt">
                <v:path arrowok="t"/>
              </v:shape>
              <v:shape id="_x0000_s13867" style="position:absolute;left:6505;top:5326;width:1;height:1" coordsize="1,0" path="m,l,,,,1,e" filled="f" strokeweight=".05pt">
                <v:path arrowok="t"/>
              </v:shape>
              <v:shape id="_x0000_s13868" style="position:absolute;left:6506;top:5326;width:1;height:1" coordsize="1,0" path="m,l,,,,1,e" filled="f" strokeweight=".05pt">
                <v:path arrowok="t"/>
              </v:shape>
              <v:shape id="_x0000_s13869" style="position:absolute;left:6507;top:5326;width:1;height:1" coordsize="1,0" path="m,l,,,,1,e" filled="f" strokeweight=".05pt">
                <v:path arrowok="t"/>
              </v:shape>
              <v:shape id="_x0000_s13870" style="position:absolute;left:6508;top:5326;width:2;height:1" coordsize="2,0" path="m,l,,,,2,e" filled="f" strokeweight=".05pt">
                <v:path arrowok="t"/>
              </v:shape>
              <v:shape id="_x0000_s13871" style="position:absolute;left:6510;top:5326;width:1;height:1" coordsize="1,0" path="m,l,,,,1,e" filled="f" strokeweight=".05pt">
                <v:path arrowok="t"/>
              </v:shape>
              <v:shape id="_x0000_s13872" style="position:absolute;left:6511;top:5326;width:1;height:1" coordsize="1,0" path="m,l,,,,1,e" filled="f" strokeweight=".05pt">
                <v:path arrowok="t"/>
              </v:shape>
              <v:shape id="_x0000_s13873" style="position:absolute;left:6512;top:5326;width:1;height:1" coordsize="1,0" path="m,l,,,,1,e" filled="f" strokeweight=".05pt">
                <v:path arrowok="t"/>
              </v:shape>
              <v:shape id="_x0000_s13874" style="position:absolute;left:6513;top:5326;width:1;height:1" coordsize="1,0" path="m,l,,,,1,e" filled="f" strokeweight=".05pt">
                <v:path arrowok="t"/>
              </v:shape>
              <v:shape id="_x0000_s13875" style="position:absolute;left:6514;top:5326;width:2;height:1" coordsize="2,0" path="m,l,,,,2,e" filled="f" strokeweight=".05pt">
                <v:path arrowok="t"/>
              </v:shape>
              <v:shape id="_x0000_s13876" style="position:absolute;left:6516;top:5326;width:1;height:1" coordsize="1,0" path="m,l,,,,1,e" filled="f" strokeweight=".05pt">
                <v:path arrowok="t"/>
              </v:shape>
              <v:shape id="_x0000_s13877" style="position:absolute;left:6517;top:5326;width:1;height:1" coordsize="1,0" path="m,l,,,,1,e" filled="f" strokeweight=".05pt">
                <v:path arrowok="t"/>
              </v:shape>
              <v:shape id="_x0000_s13878" style="position:absolute;left:6518;top:5326;width:1;height:1" coordsize="1,0" path="m,l,,,,1,e" filled="f" strokeweight=".05pt">
                <v:path arrowok="t"/>
              </v:shape>
              <v:shape id="_x0000_s13879" style="position:absolute;left:6519;top:5326;width:1;height:1" coordsize="1,0" path="m,l,,,,1,e" filled="f" strokeweight=".05pt">
                <v:path arrowok="t"/>
              </v:shape>
              <v:shape id="_x0000_s13880" style="position:absolute;left:6520;top:5326;width:2;height:1" coordsize="2,0" path="m,l,,,,2,e" filled="f" strokeweight=".05pt">
                <v:path arrowok="t"/>
              </v:shape>
              <v:shape id="_x0000_s13881" style="position:absolute;left:6522;top:5326;width:1;height:1" coordsize="1,0" path="m,l,,,,1,e" filled="f" strokeweight=".05pt">
                <v:path arrowok="t"/>
              </v:shape>
              <v:shape id="_x0000_s13882" style="position:absolute;left:6523;top:5326;width:1;height:1" coordsize="1,0" path="m,l,,,,1,e" filled="f" strokeweight=".05pt">
                <v:path arrowok="t"/>
              </v:shape>
              <v:shape id="_x0000_s13883" style="position:absolute;left:6524;top:5326;width:1;height:1" coordsize="1,0" path="m,l,,,,1,e" filled="f" strokeweight=".05pt">
                <v:path arrowok="t"/>
              </v:shape>
              <v:shape id="_x0000_s13884" style="position:absolute;left:6525;top:5326;width:1;height:1" coordsize="1,0" path="m,l,,,,1,e" filled="f" strokeweight=".05pt">
                <v:path arrowok="t"/>
              </v:shape>
              <v:shape id="_x0000_s13885" style="position:absolute;left:6526;top:5326;width:2;height:1" coordsize="2,0" path="m,l,,,,2,e" filled="f" strokeweight=".05pt">
                <v:path arrowok="t"/>
              </v:shape>
              <v:shape id="_x0000_s13886" style="position:absolute;left:6528;top:5326;width:1;height:1" coordsize="1,0" path="m,l,,,,1,e" filled="f" strokeweight=".05pt">
                <v:path arrowok="t"/>
              </v:shape>
              <v:shape id="_x0000_s13887" style="position:absolute;left:6529;top:5326;width:1;height:1" coordsize="1,0" path="m,l,,,,1,e" filled="f" strokeweight=".05pt">
                <v:path arrowok="t"/>
              </v:shape>
              <v:shape id="_x0000_s13888" style="position:absolute;left:6530;top:5326;width:1;height:1" coordsize="1,0" path="m,l,,,,1,e" filled="f" strokeweight=".05pt">
                <v:path arrowok="t"/>
              </v:shape>
              <v:shape id="_x0000_s13889" style="position:absolute;left:6531;top:5326;width:1;height:1" coordsize="1,0" path="m,l,,,,1,e" filled="f" strokeweight=".05pt">
                <v:path arrowok="t"/>
              </v:shape>
              <v:shape id="_x0000_s13890" style="position:absolute;left:6532;top:5326;width:2;height:1" coordsize="2,0" path="m,l,,,,2,e" filled="f" strokeweight=".05pt">
                <v:path arrowok="t"/>
              </v:shape>
              <v:shape id="_x0000_s13891" style="position:absolute;left:6534;top:5326;width:1;height:1" coordsize="1,0" path="m,l,,,,1,e" filled="f" strokeweight=".05pt">
                <v:path arrowok="t"/>
              </v:shape>
              <v:shape id="_x0000_s13892" style="position:absolute;left:6535;top:5326;width:1;height:1" coordsize="1,0" path="m,l,,,,1,e" filled="f" strokeweight=".05pt">
                <v:path arrowok="t"/>
              </v:shape>
              <v:shape id="_x0000_s13893" style="position:absolute;left:6536;top:5326;width:1;height:1" coordsize="1,0" path="m,l,,,,1,e" filled="f" strokeweight=".05pt">
                <v:path arrowok="t"/>
              </v:shape>
              <v:shape id="_x0000_s13894" style="position:absolute;left:6537;top:5325;width:1;height:1" coordsize="1,1" path="m,1l,,,1r1,e" filled="f" strokeweight=".05pt">
                <v:path arrowok="t"/>
              </v:shape>
              <v:shape id="_x0000_s13895" style="position:absolute;left:6538;top:5326;width:2;height:1" coordsize="2,0" path="m,l,,,,2,e" filled="f" strokeweight=".05pt">
                <v:path arrowok="t"/>
              </v:shape>
              <v:shape id="_x0000_s13896" style="position:absolute;left:6540;top:5326;width:1;height:1" coordsize="1,0" path="m,l,,,,1,e" filled="f" strokeweight=".05pt">
                <v:path arrowok="t"/>
              </v:shape>
              <v:shape id="_x0000_s13897" style="position:absolute;left:6541;top:5326;width:1;height:1" coordsize="1,0" path="m,l,,,,1,e" filled="f" strokeweight=".05pt">
                <v:path arrowok="t"/>
              </v:shape>
              <v:shape id="_x0000_s13898" style="position:absolute;left:6542;top:5326;width:1;height:1" coordsize="1,0" path="m,l,,,,1,e" filled="f" strokeweight=".05pt">
                <v:path arrowok="t"/>
              </v:shape>
              <v:shape id="_x0000_s13899" style="position:absolute;left:6543;top:5326;width:1;height:1" coordsize="1,0" path="m,l,,,,1,e" filled="f" strokeweight=".05pt">
                <v:path arrowok="t"/>
              </v:shape>
              <v:shape id="_x0000_s13900" style="position:absolute;left:6544;top:5326;width:2;height:1" coordsize="2,0" path="m,l,,,,2,e" filled="f" strokeweight=".05pt">
                <v:path arrowok="t"/>
              </v:shape>
              <v:shape id="_x0000_s13901" style="position:absolute;left:6546;top:5326;width:1;height:1" coordsize="1,0" path="m,l,,,,1,e" filled="f" strokeweight=".05pt">
                <v:path arrowok="t"/>
              </v:shape>
              <v:shape id="_x0000_s13902" style="position:absolute;left:6547;top:5326;width:1;height:1" coordsize="1,0" path="m,l,,,,1,e" filled="f" strokeweight=".05pt">
                <v:path arrowok="t"/>
              </v:shape>
              <v:shape id="_x0000_s13903" style="position:absolute;left:6548;top:5326;width:1;height:1" coordsize="1,0" path="m,l,,,,1,e" filled="f" strokeweight=".05pt">
                <v:path arrowok="t"/>
              </v:shape>
              <v:shape id="_x0000_s13904" style="position:absolute;left:6549;top:5326;width:1;height:1" coordsize="1,0" path="m,l,,,,1,e" filled="f" strokeweight=".05pt">
                <v:path arrowok="t"/>
              </v:shape>
              <v:shape id="_x0000_s13905" style="position:absolute;left:6550;top:5326;width:2;height:1" coordsize="2,0" path="m,l,,,,2,e" filled="f" strokeweight=".05pt">
                <v:path arrowok="t"/>
              </v:shape>
              <v:shape id="_x0000_s13906" style="position:absolute;left:6552;top:5326;width:1;height:1" coordsize="1,0" path="m,l,,,,1,e" filled="f" strokeweight=".05pt">
                <v:path arrowok="t"/>
              </v:shape>
              <v:shape id="_x0000_s13907" style="position:absolute;left:6553;top:5326;width:1;height:1" coordsize="1,0" path="m,l,,,,1,e" filled="f" strokeweight=".05pt">
                <v:path arrowok="t"/>
              </v:shape>
              <v:shape id="_x0000_s13908" style="position:absolute;left:6554;top:5326;width:1;height:1" coordsize="1,0" path="m,l,,,,1,e" filled="f" strokeweight=".05pt">
                <v:path arrowok="t"/>
              </v:shape>
              <v:shape id="_x0000_s13909" style="position:absolute;left:6555;top:5326;width:1;height:1" coordsize="1,0" path="m,l,,,,1,e" filled="f" strokeweight=".05pt">
                <v:path arrowok="t"/>
              </v:shape>
              <v:shape id="_x0000_s13910" style="position:absolute;left:6556;top:5325;width:2;height:1" coordsize="2,1" path="m,1l,,,1r2,e" filled="f" strokeweight=".05pt">
                <v:path arrowok="t"/>
              </v:shape>
              <v:shape id="_x0000_s13911" style="position:absolute;left:6558;top:5326;width:1;height:1" coordsize="1,0" path="m,l,,,,1,e" filled="f" strokeweight=".05pt">
                <v:path arrowok="t"/>
              </v:shape>
              <v:shape id="_x0000_s13912" style="position:absolute;left:6559;top:5326;width:1;height:1" coordsize="1,0" path="m,l,,,,1,e" filled="f" strokeweight=".05pt">
                <v:path arrowok="t"/>
              </v:shape>
              <v:shape id="_x0000_s13913" style="position:absolute;left:6560;top:5326;width:1;height:1" coordsize="1,0" path="m,l,,,,1,e" filled="f" strokeweight=".05pt">
                <v:path arrowok="t"/>
              </v:shape>
              <v:shape id="_x0000_s13914" style="position:absolute;left:6561;top:5326;width:1;height:1" coordsize="1,0" path="m,l,,,,1,e" filled="f" strokeweight=".05pt">
                <v:path arrowok="t"/>
              </v:shape>
              <v:shape id="_x0000_s13915" style="position:absolute;left:6562;top:5326;width:2;height:1" coordsize="2,0" path="m,l,,,,2,e" filled="f" strokeweight=".05pt">
                <v:path arrowok="t"/>
              </v:shape>
              <v:shape id="_x0000_s13916" style="position:absolute;left:6564;top:5326;width:1;height:1" coordsize="1,0" path="m,l,,,,1,e" filled="f" strokeweight=".05pt">
                <v:path arrowok="t"/>
              </v:shape>
              <v:shape id="_x0000_s13917" style="position:absolute;left:6565;top:5326;width:1;height:1" coordsize="1,0" path="m,l,,,,1,e" filled="f" strokeweight=".05pt">
                <v:path arrowok="t"/>
              </v:shape>
              <v:shape id="_x0000_s13918" style="position:absolute;left:6566;top:5326;width:1;height:1" coordsize="1,0" path="m,l,,,,1,e" filled="f" strokeweight=".05pt">
                <v:path arrowok="t"/>
              </v:shape>
              <v:shape id="_x0000_s13919" style="position:absolute;left:6567;top:5326;width:1;height:1" coordsize="1,0" path="m,l,,,,1,e" filled="f" strokeweight=".05pt">
                <v:path arrowok="t"/>
              </v:shape>
              <v:shape id="_x0000_s13920" style="position:absolute;left:6568;top:5326;width:2;height:1" coordsize="2,0" path="m,l,,,,2,e" filled="f" strokeweight=".05pt">
                <v:path arrowok="t"/>
              </v:shape>
              <v:shape id="_x0000_s13921" style="position:absolute;left:6570;top:5326;width:1;height:1" coordsize="1,0" path="m,l,,,,1,e" filled="f" strokeweight=".05pt">
                <v:path arrowok="t"/>
              </v:shape>
              <v:shape id="_x0000_s13922" style="position:absolute;left:6571;top:5326;width:1;height:1" coordsize="1,0" path="m,l,,,,1,e" filled="f" strokeweight=".05pt">
                <v:path arrowok="t"/>
              </v:shape>
              <v:shape id="_x0000_s13923" style="position:absolute;left:6572;top:5326;width:1;height:1" coordsize="1,0" path="m,l,,,,1,e" filled="f" strokeweight=".05pt">
                <v:path arrowok="t"/>
              </v:shape>
              <v:shape id="_x0000_s13924" style="position:absolute;left:6573;top:5326;width:1;height:1" coordsize="1,0" path="m,l,,,,1,e" filled="f" strokeweight=".05pt">
                <v:path arrowok="t"/>
              </v:shape>
              <v:shape id="_x0000_s13925" style="position:absolute;left:6574;top:5326;width:2;height:1" coordsize="2,0" path="m,l,,,,2,e" filled="f" strokeweight=".05pt">
                <v:path arrowok="t"/>
              </v:shape>
              <v:shape id="_x0000_s13926" style="position:absolute;left:6576;top:5325;width:1;height:1" coordsize="1,1" path="m,1l,,,1r1,e" filled="f" strokeweight=".05pt">
                <v:path arrowok="t"/>
              </v:shape>
              <v:shape id="_x0000_s13927" style="position:absolute;left:6577;top:5326;width:1;height:1" coordsize="1,0" path="m,l,,,,1,e" filled="f" strokeweight=".05pt">
                <v:path arrowok="t"/>
              </v:shape>
              <v:shape id="_x0000_s13928" style="position:absolute;left:6578;top:5326;width:1;height:1" coordsize="1,0" path="m,l,,,,1,e" filled="f" strokeweight=".05pt">
                <v:path arrowok="t"/>
              </v:shape>
              <v:shape id="_x0000_s13929" style="position:absolute;left:6579;top:5326;width:1;height:1" coordsize="1,0" path="m,l,,,,1,e" filled="f" strokeweight=".05pt">
                <v:path arrowok="t"/>
              </v:shape>
              <v:shape id="_x0000_s13930" style="position:absolute;left:6580;top:5326;width:2;height:1" coordsize="2,0" path="m,l,,,,2,e" filled="f" strokeweight=".05pt">
                <v:path arrowok="t"/>
              </v:shape>
              <v:shape id="_x0000_s13931" style="position:absolute;left:6582;top:5326;width:1;height:1" coordsize="1,0" path="m,l,,,,1,e" filled="f" strokeweight=".05pt">
                <v:path arrowok="t"/>
              </v:shape>
              <v:shape id="_x0000_s13932" style="position:absolute;left:6583;top:5326;width:1;height:1" coordsize="1,0" path="m,l,,,,1,e" filled="f" strokeweight=".05pt">
                <v:path arrowok="t"/>
              </v:shape>
              <v:shape id="_x0000_s13933" style="position:absolute;left:6584;top:5326;width:1;height:1" coordsize="1,0" path="m,l,,,,1,e" filled="f" strokeweight=".05pt">
                <v:path arrowok="t"/>
              </v:shape>
              <v:shape id="_x0000_s13934" style="position:absolute;left:6585;top:5326;width:1;height:1" coordsize="1,0" path="m,l,,,,1,e" filled="f" strokeweight=".05pt">
                <v:path arrowok="t"/>
              </v:shape>
              <v:shape id="_x0000_s13935" style="position:absolute;left:6586;top:5326;width:2;height:1" coordsize="2,0" path="m,l,,,,2,e" filled="f" strokeweight=".05pt">
                <v:path arrowok="t"/>
              </v:shape>
              <v:shape id="_x0000_s13936" style="position:absolute;left:6588;top:5326;width:1;height:1" coordsize="1,0" path="m,l,,,,1,e" filled="f" strokeweight=".05pt">
                <v:path arrowok="t"/>
              </v:shape>
              <v:shape id="_x0000_s13937" style="position:absolute;left:6589;top:5326;width:1;height:1" coordsize="1,0" path="m,l,,,,1,e" filled="f" strokeweight=".05pt">
                <v:path arrowok="t"/>
              </v:shape>
              <v:shape id="_x0000_s13938" style="position:absolute;left:6590;top:5326;width:1;height:1" coordsize="1,0" path="m,l,,,,1,e" filled="f" strokeweight=".05pt">
                <v:path arrowok="t"/>
              </v:shape>
              <v:shape id="_x0000_s13939" style="position:absolute;left:6591;top:5326;width:1;height:1" coordsize="1,0" path="m,l,,,,1,e" filled="f" strokeweight=".05pt">
                <v:path arrowok="t"/>
              </v:shape>
              <v:shape id="_x0000_s13940" style="position:absolute;left:6592;top:5326;width:1;height:1" coordsize="1,0" path="m,l,,,,1,e" filled="f" strokeweight=".05pt">
                <v:path arrowok="t"/>
              </v:shape>
              <v:shape id="_x0000_s13941" style="position:absolute;left:6593;top:5325;width:2;height:1" coordsize="2,1" path="m,1l,,,1r2,e" filled="f" strokeweight=".05pt">
                <v:path arrowok="t"/>
              </v:shape>
              <v:shape id="_x0000_s13942" style="position:absolute;left:6595;top:5326;width:1;height:1" coordsize="1,0" path="m,l,,,,1,e" filled="f" strokeweight=".05pt">
                <v:path arrowok="t"/>
              </v:shape>
              <v:shape id="_x0000_s13943" style="position:absolute;left:6596;top:5326;width:1;height:1" coordsize="1,0" path="m,l,,,,1,e" filled="f" strokeweight=".05pt">
                <v:path arrowok="t"/>
              </v:shape>
              <v:shape id="_x0000_s13944" style="position:absolute;left:6597;top:5326;width:1;height:1" coordsize="1,0" path="m,l,,,,1,e" filled="f" strokeweight=".05pt">
                <v:path arrowok="t"/>
              </v:shape>
              <v:shape id="_x0000_s13945" style="position:absolute;left:6598;top:5326;width:1;height:1" coordsize="1,0" path="m,l,,,,1,e" filled="f" strokeweight=".05pt">
                <v:path arrowok="t"/>
              </v:shape>
              <v:shape id="_x0000_s13946" style="position:absolute;left:6599;top:5326;width:2;height:1" coordsize="2,0" path="m,l,,,,2,e" filled="f" strokeweight=".05pt">
                <v:path arrowok="t"/>
              </v:shape>
              <v:shape id="_x0000_s13947" style="position:absolute;left:6601;top:5326;width:1;height:1" coordsize="1,0" path="m,l,,,,1,e" filled="f" strokeweight=".05pt">
                <v:path arrowok="t"/>
              </v:shape>
              <v:shape id="_x0000_s13948" style="position:absolute;left:6602;top:5326;width:1;height:1" coordsize="1,0" path="m,l,,,,1,e" filled="f" strokeweight=".05pt">
                <v:path arrowok="t"/>
              </v:shape>
              <v:shape id="_x0000_s13949" style="position:absolute;left:6603;top:5326;width:1;height:1" coordsize="1,0" path="m,l,,,,1,e" filled="f" strokeweight=".05pt">
                <v:path arrowok="t"/>
              </v:shape>
              <v:shape id="_x0000_s13950" style="position:absolute;left:6604;top:5326;width:1;height:1" coordsize="1,0" path="m,l,,,,1,e" filled="f" strokeweight=".05pt">
                <v:path arrowok="t"/>
              </v:shape>
              <v:shape id="_x0000_s13951" style="position:absolute;left:6605;top:5326;width:2;height:1" coordsize="2,0" path="m,l,,,,2,e" filled="f" strokeweight=".05pt">
                <v:path arrowok="t"/>
              </v:shape>
              <v:shape id="_x0000_s13952" style="position:absolute;left:6607;top:5326;width:1;height:1" coordsize="1,0" path="m,l,,,,1,e" filled="f" strokeweight=".05pt">
                <v:path arrowok="t"/>
              </v:shape>
              <v:shape id="_x0000_s13953" style="position:absolute;left:6608;top:5326;width:1;height:1" coordsize="1,0" path="m,l,,,,1,e" filled="f" strokeweight=".05pt">
                <v:path arrowok="t"/>
              </v:shape>
              <v:shape id="_x0000_s13954" style="position:absolute;left:6609;top:5326;width:1;height:1" coordsize="1,0" path="m,l,,,,1,e" filled="f" strokeweight=".05pt">
                <v:path arrowok="t"/>
              </v:shape>
              <v:shape id="_x0000_s13955" style="position:absolute;left:6610;top:5326;width:1;height:1" coordsize="1,0" path="m,l,,,,1,e" filled="f" strokeweight=".05pt">
                <v:path arrowok="t"/>
              </v:shape>
              <v:shape id="_x0000_s13956" style="position:absolute;left:6611;top:5326;width:2;height:1" coordsize="2,0" path="m,l,,,,2,e" filled="f" strokeweight=".05pt">
                <v:path arrowok="t"/>
              </v:shape>
              <v:shape id="_x0000_s13957" style="position:absolute;left:6613;top:5325;width:1;height:1" coordsize="1,1" path="m,1l,,,1r1,e" filled="f" strokeweight=".05pt">
                <v:path arrowok="t"/>
              </v:shape>
              <v:shape id="_x0000_s13958" style="position:absolute;left:6614;top:5326;width:1;height:1" coordsize="1,0" path="m,l,,,,1,e" filled="f" strokeweight=".05pt">
                <v:path arrowok="t"/>
              </v:shape>
              <v:shape id="_x0000_s13959" style="position:absolute;left:6615;top:5326;width:1;height:1" coordsize="1,0" path="m,l,,,,1,e" filled="f" strokeweight=".05pt">
                <v:path arrowok="t"/>
              </v:shape>
              <v:shape id="_x0000_s13960" style="position:absolute;left:6616;top:5326;width:1;height:1" coordsize="1,0" path="m,l,,,,1,e" filled="f" strokeweight=".05pt">
                <v:path arrowok="t"/>
              </v:shape>
              <v:shape id="_x0000_s13961" style="position:absolute;left:6617;top:5326;width:2;height:1" coordsize="2,0" path="m,l,,,,2,e" filled="f" strokeweight=".05pt">
                <v:path arrowok="t"/>
              </v:shape>
              <v:shape id="_x0000_s13962" style="position:absolute;left:6619;top:5326;width:1;height:1" coordsize="1,0" path="m,l,,,,1,e" filled="f" strokeweight=".05pt">
                <v:path arrowok="t"/>
              </v:shape>
              <v:shape id="_x0000_s13963" style="position:absolute;left:6620;top:5326;width:1;height:1" coordsize="1,0" path="m,l,,,,1,e" filled="f" strokeweight=".05pt">
                <v:path arrowok="t"/>
              </v:shape>
              <v:shape id="_x0000_s13964" style="position:absolute;left:6621;top:5326;width:1;height:1" coordsize="1,0" path="m,l,,,,1,e" filled="f" strokeweight=".05pt">
                <v:path arrowok="t"/>
              </v:shape>
              <v:shape id="_x0000_s13965" style="position:absolute;left:6622;top:5326;width:1;height:1" coordsize="1,0" path="m,l,,,,1,e" filled="f" strokeweight=".05pt">
                <v:path arrowok="t"/>
              </v:shape>
              <v:shape id="_x0000_s13966" style="position:absolute;left:6623;top:5326;width:2;height:1" coordsize="2,0" path="m,l,,,,2,e" filled="f" strokeweight=".05pt">
                <v:path arrowok="t"/>
              </v:shape>
              <v:shape id="_x0000_s13967" style="position:absolute;left:6625;top:5326;width:1;height:1" coordsize="1,0" path="m,l,,,,1,e" filled="f" strokeweight=".05pt">
                <v:path arrowok="t"/>
              </v:shape>
              <v:shape id="_x0000_s13968" style="position:absolute;left:6626;top:5326;width:1;height:1" coordsize="1,0" path="m,l,,,,1,e" filled="f" strokeweight=".05pt">
                <v:path arrowok="t"/>
              </v:shape>
              <v:shape id="_x0000_s13969" style="position:absolute;left:6627;top:5326;width:1;height:1" coordsize="1,0" path="m,l,,,,1,e" filled="f" strokeweight=".05pt">
                <v:path arrowok="t"/>
              </v:shape>
              <v:shape id="_x0000_s13970" style="position:absolute;left:6628;top:5326;width:1;height:1" coordsize="1,0" path="m,l,,,,1,e" filled="f" strokeweight=".05pt">
                <v:path arrowok="t"/>
              </v:shape>
              <v:shape id="_x0000_s13971" style="position:absolute;left:6629;top:5326;width:2;height:1" coordsize="2,0" path="m,l,,,,2,e" filled="f" strokeweight=".05pt">
                <v:path arrowok="t"/>
              </v:shape>
              <v:shape id="_x0000_s13972" style="position:absolute;left:6631;top:5326;width:1;height:1" coordsize="1,0" path="m,l,,,,1,e" filled="f" strokeweight=".05pt">
                <v:path arrowok="t"/>
              </v:shape>
              <v:shape id="_x0000_s13973" style="position:absolute;left:6632;top:5325;width:1;height:1" coordsize="1,1" path="m,1l,,,1r1,e" filled="f" strokeweight=".05pt">
                <v:path arrowok="t"/>
              </v:shape>
              <v:shape id="_x0000_s13974" style="position:absolute;left:6633;top:5326;width:1;height:1" coordsize="1,0" path="m,l,,,,1,e" filled="f" strokeweight=".05pt">
                <v:path arrowok="t"/>
              </v:shape>
              <v:shape id="_x0000_s13975" style="position:absolute;left:6634;top:5326;width:1;height:1" coordsize="1,0" path="m,l,,,,1,e" filled="f" strokeweight=".05pt">
                <v:path arrowok="t"/>
              </v:shape>
              <v:shape id="_x0000_s13976" style="position:absolute;left:6635;top:5326;width:2;height:1" coordsize="2,0" path="m,l,,,,2,e" filled="f" strokeweight=".05pt">
                <v:path arrowok="t"/>
              </v:shape>
              <v:shape id="_x0000_s13977" style="position:absolute;left:6637;top:5326;width:1;height:1" coordsize="1,0" path="m,l,,,,1,e" filled="f" strokeweight=".05pt">
                <v:path arrowok="t"/>
              </v:shape>
              <v:shape id="_x0000_s13978" style="position:absolute;left:6638;top:5326;width:1;height:1" coordsize="1,0" path="m,l,,,,1,e" filled="f" strokeweight=".05pt">
                <v:path arrowok="t"/>
              </v:shape>
              <v:shape id="_x0000_s13979" style="position:absolute;left:6639;top:5326;width:1;height:1" coordsize="1,0" path="m,l,,,,1,e" filled="f" strokeweight=".05pt">
                <v:path arrowok="t"/>
              </v:shape>
              <v:shape id="_x0000_s13980" style="position:absolute;left:6640;top:5326;width:1;height:1" coordsize="1,0" path="m,l,,,,1,e" filled="f" strokeweight=".05pt">
                <v:path arrowok="t"/>
              </v:shape>
              <v:shape id="_x0000_s13981" style="position:absolute;left:6641;top:5326;width:2;height:1" coordsize="2,0" path="m,l,,,,2,e" filled="f" strokeweight=".05pt">
                <v:path arrowok="t"/>
              </v:shape>
              <v:shape id="_x0000_s13982" style="position:absolute;left:6643;top:5326;width:1;height:1" coordsize="1,0" path="m,l,,,,1,e" filled="f" strokeweight=".05pt">
                <v:path arrowok="t"/>
              </v:shape>
              <v:shape id="_x0000_s13983" style="position:absolute;left:6644;top:5326;width:1;height:1" coordsize="1,0" path="m,l,,,,1,e" filled="f" strokeweight=".05pt">
                <v:path arrowok="t"/>
              </v:shape>
              <v:shape id="_x0000_s13984" style="position:absolute;left:6645;top:5326;width:1;height:1" coordsize="1,0" path="m,l,,,,1,e" filled="f" strokeweight=".05pt">
                <v:path arrowok="t"/>
              </v:shape>
              <v:shape id="_x0000_s13985" style="position:absolute;left:6646;top:5326;width:1;height:1" coordsize="1,0" path="m,l,,,,1,e" filled="f" strokeweight=".05pt">
                <v:path arrowok="t"/>
              </v:shape>
              <v:shape id="_x0000_s13986" style="position:absolute;left:6647;top:5326;width:2;height:1" coordsize="2,0" path="m,l,,,,2,e" filled="f" strokeweight=".05pt">
                <v:path arrowok="t"/>
              </v:shape>
              <v:shape id="_x0000_s13987" style="position:absolute;left:6649;top:5326;width:1;height:1" coordsize="1,0" path="m,l,,,,1,e" filled="f" strokeweight=".05pt">
                <v:path arrowok="t"/>
              </v:shape>
              <v:shape id="_x0000_s13988" style="position:absolute;left:6650;top:5326;width:1;height:1" coordsize="1,0" path="m,l,,,,1,e" filled="f" strokeweight=".05pt">
                <v:path arrowok="t"/>
              </v:shape>
              <v:shape id="_x0000_s13989" style="position:absolute;left:6651;top:5326;width:1;height:1" coordsize="1,0" path="m,l,,,,1,e" filled="f" strokeweight=".05pt">
                <v:path arrowok="t"/>
              </v:shape>
              <v:shape id="_x0000_s13990" style="position:absolute;left:6652;top:5326;width:1;height:1" coordsize="1,0" path="m,l,,,,1,e" filled="f" strokeweight=".05pt">
                <v:path arrowok="t"/>
              </v:shape>
              <v:shape id="_x0000_s13991" style="position:absolute;left:6653;top:5326;width:2;height:1" coordsize="2,0" path="m,l,,,,2,e" filled="f" strokeweight=".05pt">
                <v:path arrowok="t"/>
              </v:shape>
              <v:shape id="_x0000_s13992" style="position:absolute;left:6655;top:5326;width:1;height:1" coordsize="1,0" path="m,l,,,,1,e" filled="f" strokeweight=".05pt">
                <v:path arrowok="t"/>
              </v:shape>
              <v:shape id="_x0000_s13993" style="position:absolute;left:6656;top:5326;width:1;height:1" coordsize="1,0" path="m,l,,,,1,e" filled="f" strokeweight=".05pt">
                <v:path arrowok="t"/>
              </v:shape>
              <v:shape id="_x0000_s13994" style="position:absolute;left:6657;top:5326;width:1;height:1" coordsize="1,0" path="m,l,,,,1,e" filled="f" strokeweight=".05pt">
                <v:path arrowok="t"/>
              </v:shape>
              <v:shape id="_x0000_s13995" style="position:absolute;left:6658;top:5326;width:1;height:1" coordsize="1,0" path="m,l,,,,1,e" filled="f" strokeweight=".05pt">
                <v:path arrowok="t"/>
              </v:shape>
              <v:shape id="_x0000_s13996" style="position:absolute;left:6659;top:5326;width:2;height:1" coordsize="2,0" path="m,l,,,,2,e" filled="f" strokeweight=".05pt">
                <v:path arrowok="t"/>
              </v:shape>
              <v:shape id="_x0000_s13997" style="position:absolute;left:6661;top:5326;width:1;height:1" coordsize="1,0" path="m,l,,,,1,e" filled="f" strokeweight=".05pt">
                <v:path arrowok="t"/>
              </v:shape>
              <v:shape id="_x0000_s13998" style="position:absolute;left:6662;top:5326;width:1;height:1" coordsize="1,0" path="m,l,,,,1,e" filled="f" strokeweight=".05pt">
                <v:path arrowok="t"/>
              </v:shape>
              <v:shape id="_x0000_s13999" style="position:absolute;left:6663;top:5326;width:1;height:1" coordsize="1,0" path="m,l,,,,1,e" filled="f" strokeweight=".05pt">
                <v:path arrowok="t"/>
              </v:shape>
              <v:shape id="_x0000_s14000" style="position:absolute;left:6664;top:5326;width:1;height:1" coordsize="1,0" path="m,l,,,,1,e" filled="f" strokeweight=".05pt">
                <v:path arrowok="t"/>
              </v:shape>
              <v:shape id="_x0000_s14001" style="position:absolute;left:6665;top:5326;width:2;height:1" coordsize="2,0" path="m,l,,,,2,e" filled="f" strokeweight=".05pt">
                <v:path arrowok="t"/>
              </v:shape>
              <v:shape id="_x0000_s14002" style="position:absolute;left:6667;top:5326;width:1;height:1" coordsize="1,0" path="m,l,,,,1,e" filled="f" strokeweight=".05pt">
                <v:path arrowok="t"/>
              </v:shape>
              <v:shape id="_x0000_s14003" style="position:absolute;left:6668;top:5326;width:1;height:1" coordsize="1,0" path="m,l,,,,1,e" filled="f" strokeweight=".05pt">
                <v:path arrowok="t"/>
              </v:shape>
              <v:shape id="_x0000_s14004" style="position:absolute;left:6669;top:5326;width:1;height:1" coordsize="1,0" path="m,l,,,,1,e" filled="f" strokeweight=".05pt">
                <v:path arrowok="t"/>
              </v:shape>
              <v:shape id="_x0000_s14005" style="position:absolute;left:6670;top:5326;width:1;height:1" coordsize="1,0" path="m,l,,,,1,e" filled="f" strokeweight=".05pt">
                <v:path arrowok="t"/>
              </v:shape>
              <v:shape id="_x0000_s14006" style="position:absolute;left:6671;top:5326;width:2;height:1" coordsize="2,0" path="m,l,,,,2,e" filled="f" strokeweight=".05pt">
                <v:path arrowok="t"/>
              </v:shape>
              <v:shape id="_x0000_s14007" style="position:absolute;left:6673;top:5326;width:1;height:1" coordsize="1,0" path="m,l,,,,1,e" filled="f" strokeweight=".05pt">
                <v:path arrowok="t"/>
              </v:shape>
              <v:shape id="_x0000_s14008" style="position:absolute;left:6674;top:5326;width:1;height:1" coordsize="1,0" path="m,l,,,,1,e" filled="f" strokeweight=".05pt">
                <v:path arrowok="t"/>
              </v:shape>
              <v:shape id="_x0000_s14009" style="position:absolute;left:6675;top:5326;width:1;height:1" coordsize="1,0" path="m,l,,,,1,e" filled="f" strokeweight=".05pt">
                <v:path arrowok="t"/>
              </v:shape>
              <v:shape id="_x0000_s14010" style="position:absolute;left:6676;top:5326;width:1;height:1" coordsize="1,0" path="m,l,,,,1,e" filled="f" strokeweight=".05pt">
                <v:path arrowok="t"/>
              </v:shape>
              <v:shape id="_x0000_s14011" style="position:absolute;left:6677;top:5326;width:2;height:1" coordsize="2,0" path="m,l,,,,2,e" filled="f" strokeweight=".05pt">
                <v:path arrowok="t"/>
              </v:shape>
              <v:shape id="_x0000_s14012" style="position:absolute;left:6679;top:5326;width:1;height:1" coordsize="1,0" path="m,l,,,,1,e" filled="f" strokeweight=".05pt">
                <v:path arrowok="t"/>
              </v:shape>
              <v:shape id="_x0000_s14013" style="position:absolute;left:6680;top:5326;width:1;height:1" coordsize="1,0" path="m,l,,,,1,e" filled="f" strokeweight=".05pt">
                <v:path arrowok="t"/>
              </v:shape>
              <v:shape id="_x0000_s14014" style="position:absolute;left:6681;top:5326;width:1;height:1" coordsize="1,0" path="m,l,,,,1,e" filled="f" strokeweight=".05pt">
                <v:path arrowok="t"/>
              </v:shape>
              <v:shape id="_x0000_s14015" style="position:absolute;left:6682;top:5326;width:1;height:1" coordsize="1,0" path="m,l,,,,1,e" filled="f" strokeweight=".05pt">
                <v:path arrowok="t"/>
              </v:shape>
              <v:shape id="_x0000_s14016" style="position:absolute;left:6683;top:5326;width:2;height:1" coordsize="2,0" path="m,l,,,,2,e" filled="f" strokeweight=".05pt">
                <v:path arrowok="t"/>
              </v:shape>
              <v:shape id="_x0000_s14017" style="position:absolute;left:6685;top:5326;width:1;height:1" coordsize="1,0" path="m,l,,,,1,e" filled="f" strokeweight=".05pt">
                <v:path arrowok="t"/>
              </v:shape>
              <v:shape id="_x0000_s14018" style="position:absolute;left:6686;top:5326;width:1;height:1" coordsize="1,0" path="m,l,,,,1,e" filled="f" strokeweight=".05pt">
                <v:path arrowok="t"/>
              </v:shape>
              <v:shape id="_x0000_s14019" style="position:absolute;left:6687;top:5326;width:1;height:1" coordsize="1,0" path="m,l,,,,1,e" filled="f" strokeweight=".05pt">
                <v:path arrowok="t"/>
              </v:shape>
              <v:shape id="_x0000_s14020" style="position:absolute;left:6688;top:5326;width:1;height:1" coordsize="1,0" path="m,l,,,,1,e" filled="f" strokeweight=".05pt">
                <v:path arrowok="t"/>
              </v:shape>
              <v:shape id="_x0000_s14021" style="position:absolute;left:6689;top:5326;width:2;height:1" coordsize="2,0" path="m,l,,,,2,e" filled="f" strokeweight=".05pt">
                <v:path arrowok="t"/>
              </v:shape>
              <v:shape id="_x0000_s14022" style="position:absolute;left:6691;top:5326;width:1;height:1" coordsize="1,0" path="m,l,,,,1,e" filled="f" strokeweight=".05pt">
                <v:path arrowok="t"/>
              </v:shape>
              <v:shape id="_x0000_s14023" style="position:absolute;left:6692;top:5326;width:1;height:1" coordsize="1,0" path="m,l,,,,1,e" filled="f" strokeweight=".05pt">
                <v:path arrowok="t"/>
              </v:shape>
              <v:shape id="_x0000_s14024" style="position:absolute;left:6693;top:5326;width:1;height:1" coordsize="1,0" path="m,l,,,,1,e" filled="f" strokeweight=".05pt">
                <v:path arrowok="t"/>
              </v:shape>
              <v:shape id="_x0000_s14025" style="position:absolute;left:6694;top:5326;width:1;height:1" coordsize="1,0" path="m,l,,,,1,e" filled="f" strokeweight=".05pt">
                <v:path arrowok="t"/>
              </v:shape>
              <v:shape id="_x0000_s14026" style="position:absolute;left:6695;top:5326;width:2;height:1" coordsize="2,0" path="m,l,,,,2,e" filled="f" strokeweight=".05pt">
                <v:path arrowok="t"/>
              </v:shape>
              <v:shape id="_x0000_s14027" style="position:absolute;left:6697;top:5326;width:1;height:1" coordsize="1,0" path="m,l,,,,1,e" filled="f" strokeweight=".05pt">
                <v:path arrowok="t"/>
              </v:shape>
              <v:shape id="_x0000_s14028" style="position:absolute;left:6698;top:5326;width:1;height:1" coordsize="1,0" path="m,l,,,,1,e" filled="f" strokeweight=".05pt">
                <v:path arrowok="t"/>
              </v:shape>
              <v:shape id="_x0000_s14029" style="position:absolute;left:6699;top:5326;width:1;height:1" coordsize="1,0" path="m,l,,,,1,e" filled="f" strokeweight=".05pt">
                <v:path arrowok="t"/>
              </v:shape>
              <v:shape id="_x0000_s14030" style="position:absolute;left:6700;top:5326;width:1;height:1" coordsize="1,0" path="m,l,,,,1,e" filled="f" strokeweight=".05pt">
                <v:path arrowok="t"/>
              </v:shape>
            </v:group>
            <v:group id="_x0000_s14232" style="position:absolute;left:6701;top:5325;width:240;height:2" coordorigin="6701,5325" coordsize="240,2">
              <v:shape id="_x0000_s14032" style="position:absolute;left:6701;top:5326;width:2;height:1" coordsize="2,0" path="m,l,,,,2,e" filled="f" strokeweight=".05pt">
                <v:path arrowok="t"/>
              </v:shape>
              <v:shape id="_x0000_s14033" style="position:absolute;left:6703;top:5326;width:1;height:1" coordsize="1,0" path="m,l,,,,1,e" filled="f" strokeweight=".05pt">
                <v:path arrowok="t"/>
              </v:shape>
              <v:shape id="_x0000_s14034" style="position:absolute;left:6704;top:5326;width:1;height:1" coordsize="1,0" path="m,l,,,,1,e" filled="f" strokeweight=".05pt">
                <v:path arrowok="t"/>
              </v:shape>
              <v:shape id="_x0000_s14035" style="position:absolute;left:6705;top:5326;width:1;height:1" coordsize="1,0" path="m,l,,,,1,e" filled="f" strokeweight=".05pt">
                <v:path arrowok="t"/>
              </v:shape>
              <v:shape id="_x0000_s14036" style="position:absolute;left:6706;top:5326;width:1;height:1" coordsize="1,0" path="m,l,,,,1,e" filled="f" strokeweight=".05pt">
                <v:path arrowok="t"/>
              </v:shape>
              <v:shape id="_x0000_s14037" style="position:absolute;left:6707;top:5326;width:2;height:1" coordsize="2,0" path="m,l,,,,2,e" filled="f" strokeweight=".05pt">
                <v:path arrowok="t"/>
              </v:shape>
              <v:shape id="_x0000_s14038" style="position:absolute;left:6709;top:5326;width:1;height:1" coordsize="1,0" path="m,l,,,,1,e" filled="f" strokeweight=".05pt">
                <v:path arrowok="t"/>
              </v:shape>
              <v:shape id="_x0000_s14039" style="position:absolute;left:6710;top:5326;width:1;height:1" coordsize="1,0" path="m,l,,,,1,e" filled="f" strokeweight=".05pt">
                <v:path arrowok="t"/>
              </v:shape>
              <v:shape id="_x0000_s14040" style="position:absolute;left:6711;top:5326;width:1;height:1" coordsize="1,0" path="m,l,,,,1,e" filled="f" strokeweight=".05pt">
                <v:path arrowok="t"/>
              </v:shape>
              <v:shape id="_x0000_s14041" style="position:absolute;left:6712;top:5326;width:1;height:1" coordsize="1,0" path="m,l,,,,1,e" filled="f" strokeweight=".05pt">
                <v:path arrowok="t"/>
              </v:shape>
              <v:shape id="_x0000_s14042" style="position:absolute;left:6713;top:5326;width:2;height:1" coordsize="2,0" path="m,l,,,,2,e" filled="f" strokeweight=".05pt">
                <v:path arrowok="t"/>
              </v:shape>
              <v:shape id="_x0000_s14043" style="position:absolute;left:6715;top:5326;width:1;height:1" coordsize="1,0" path="m,l,,,,1,e" filled="f" strokeweight=".05pt">
                <v:path arrowok="t"/>
              </v:shape>
              <v:shape id="_x0000_s14044" style="position:absolute;left:6716;top:5326;width:1;height:1" coordsize="1,0" path="m,l,,,,1,e" filled="f" strokeweight=".05pt">
                <v:path arrowok="t"/>
              </v:shape>
              <v:shape id="_x0000_s14045" style="position:absolute;left:6717;top:5326;width:1;height:1" coordsize="1,0" path="m,l,,,,1,e" filled="f" strokeweight=".05pt">
                <v:path arrowok="t"/>
              </v:shape>
              <v:shape id="_x0000_s14046" style="position:absolute;left:6718;top:5326;width:1;height:1" coordsize="1,0" path="m,l,,,,1,e" filled="f" strokeweight=".05pt">
                <v:path arrowok="t"/>
              </v:shape>
              <v:shape id="_x0000_s14047" style="position:absolute;left:6719;top:5326;width:2;height:1" coordsize="2,0" path="m,l,,,,2,e" filled="f" strokeweight=".05pt">
                <v:path arrowok="t"/>
              </v:shape>
              <v:shape id="_x0000_s14048" style="position:absolute;left:6721;top:5326;width:1;height:1" coordsize="1,0" path="m,l,,,,1,e" filled="f" strokeweight=".05pt">
                <v:path arrowok="t"/>
              </v:shape>
              <v:shape id="_x0000_s14049" style="position:absolute;left:6722;top:5326;width:1;height:1" coordsize="1,0" path="m,l,,,,1,e" filled="f" strokeweight=".05pt">
                <v:path arrowok="t"/>
              </v:shape>
              <v:shape id="_x0000_s14050" style="position:absolute;left:6723;top:5326;width:1;height:1" coordsize="1,0" path="m,l,,,,1,e" filled="f" strokeweight=".05pt">
                <v:path arrowok="t"/>
              </v:shape>
              <v:shape id="_x0000_s14051" style="position:absolute;left:6724;top:5326;width:1;height:1" coordsize="1,0" path="m,l,,,,1,e" filled="f" strokeweight=".05pt">
                <v:path arrowok="t"/>
              </v:shape>
              <v:shape id="_x0000_s14052" style="position:absolute;left:6725;top:5326;width:2;height:1" coordsize="2,0" path="m,l,,,,2,e" filled="f" strokeweight=".05pt">
                <v:path arrowok="t"/>
              </v:shape>
              <v:shape id="_x0000_s14053" style="position:absolute;left:6727;top:5326;width:1;height:1" coordsize="1,0" path="m,l,,,,1,e" filled="f" strokeweight=".05pt">
                <v:path arrowok="t"/>
              </v:shape>
              <v:shape id="_x0000_s14054" style="position:absolute;left:6728;top:5326;width:1;height:1" coordsize="1,0" path="m,l,,,,1,e" filled="f" strokeweight=".05pt">
                <v:path arrowok="t"/>
              </v:shape>
              <v:shape id="_x0000_s14055" style="position:absolute;left:6729;top:5326;width:1;height:1" coordsize="1,0" path="m,l,,,,1,e" filled="f" strokeweight=".05pt">
                <v:path arrowok="t"/>
              </v:shape>
              <v:shape id="_x0000_s14056" style="position:absolute;left:6730;top:5326;width:1;height:1" coordsize="1,0" path="m,l,,,,1,e" filled="f" strokeweight=".05pt">
                <v:path arrowok="t"/>
              </v:shape>
              <v:shape id="_x0000_s14057" style="position:absolute;left:6731;top:5326;width:2;height:1" coordsize="2,0" path="m,l,,,,2,e" filled="f" strokeweight=".05pt">
                <v:path arrowok="t"/>
              </v:shape>
              <v:shape id="_x0000_s14058" style="position:absolute;left:6733;top:5326;width:1;height:1" coordsize="1,0" path="m,l,,,,1,e" filled="f" strokeweight=".05pt">
                <v:path arrowok="t"/>
              </v:shape>
              <v:shape id="_x0000_s14059" style="position:absolute;left:6734;top:5326;width:1;height:1" coordsize="1,0" path="m,l,,,,1,e" filled="f" strokeweight=".05pt">
                <v:path arrowok="t"/>
              </v:shape>
              <v:shape id="_x0000_s14060" style="position:absolute;left:6735;top:5326;width:1;height:1" coordsize="1,0" path="m,l,,,,1,e" filled="f" strokeweight=".05pt">
                <v:path arrowok="t"/>
              </v:shape>
              <v:shape id="_x0000_s14061" style="position:absolute;left:6736;top:5326;width:1;height:1" coordsize="1,0" path="m,l,,,,1,e" filled="f" strokeweight=".05pt">
                <v:path arrowok="t"/>
              </v:shape>
              <v:shape id="_x0000_s14062" style="position:absolute;left:6737;top:5326;width:2;height:1" coordsize="2,0" path="m,l,,,,2,e" filled="f" strokeweight=".05pt">
                <v:path arrowok="t"/>
              </v:shape>
              <v:shape id="_x0000_s14063" style="position:absolute;left:6739;top:5326;width:1;height:1" coordsize="1,0" path="m,l,,,,1,e" filled="f" strokeweight=".05pt">
                <v:path arrowok="t"/>
              </v:shape>
              <v:shape id="_x0000_s14064" style="position:absolute;left:6740;top:5326;width:1;height:1" coordsize="1,0" path="m,l,,,,1,e" filled="f" strokeweight=".05pt">
                <v:path arrowok="t"/>
              </v:shape>
              <v:shape id="_x0000_s14065" style="position:absolute;left:6741;top:5326;width:1;height:1" coordsize="1,0" path="m,l,,,,1,e" filled="f" strokeweight=".05pt">
                <v:path arrowok="t"/>
              </v:shape>
              <v:shape id="_x0000_s14066" style="position:absolute;left:6742;top:5326;width:1;height:1" coordsize="1,0" path="m,l,,,,1,e" filled="f" strokeweight=".05pt">
                <v:path arrowok="t"/>
              </v:shape>
              <v:shape id="_x0000_s14067" style="position:absolute;left:6743;top:5326;width:2;height:1" coordsize="2,0" path="m,l,,,,2,e" filled="f" strokeweight=".05pt">
                <v:path arrowok="t"/>
              </v:shape>
              <v:shape id="_x0000_s14068" style="position:absolute;left:6745;top:5326;width:1;height:1" coordsize="1,0" path="m,l,,,,1,e" filled="f" strokeweight=".05pt">
                <v:path arrowok="t"/>
              </v:shape>
              <v:shape id="_x0000_s14069" style="position:absolute;left:6746;top:5326;width:1;height:1" coordsize="1,0" path="m,l,,,,1,e" filled="f" strokeweight=".05pt">
                <v:path arrowok="t"/>
              </v:shape>
              <v:shape id="_x0000_s14070" style="position:absolute;left:6747;top:5326;width:1;height:1" coordsize="1,0" path="m,l,,,,1,e" filled="f" strokeweight=".05pt">
                <v:path arrowok="t"/>
              </v:shape>
              <v:shape id="_x0000_s14071" style="position:absolute;left:6748;top:5326;width:1;height:1" coordsize="1,0" path="m,l,,,,1,e" filled="f" strokeweight=".05pt">
                <v:path arrowok="t"/>
              </v:shape>
              <v:shape id="_x0000_s14072" style="position:absolute;left:6749;top:5326;width:2;height:1" coordsize="2,0" path="m,l,,,,2,e" filled="f" strokeweight=".05pt">
                <v:path arrowok="t"/>
              </v:shape>
              <v:shape id="_x0000_s14073" style="position:absolute;left:6751;top:5326;width:1;height:1" coordsize="1,0" path="m,l,,,,1,e" filled="f" strokeweight=".05pt">
                <v:path arrowok="t"/>
              </v:shape>
              <v:shape id="_x0000_s14074" style="position:absolute;left:6752;top:5326;width:1;height:1" coordsize="1,0" path="m,l,,,,1,e" filled="f" strokeweight=".05pt">
                <v:path arrowok="t"/>
              </v:shape>
              <v:shape id="_x0000_s14075" style="position:absolute;left:6753;top:5326;width:1;height:1" coordsize="1,0" path="m,l,,,,1,e" filled="f" strokeweight=".05pt">
                <v:path arrowok="t"/>
              </v:shape>
              <v:shape id="_x0000_s14076" style="position:absolute;left:6754;top:5326;width:1;height:1" coordsize="1,0" path="m,l,,,,1,e" filled="f" strokeweight=".05pt">
                <v:path arrowok="t"/>
              </v:shape>
              <v:shape id="_x0000_s14077" style="position:absolute;left:6755;top:5326;width:2;height:1" coordsize="2,0" path="m,l,,,,2,e" filled="f" strokeweight=".05pt">
                <v:path arrowok="t"/>
              </v:shape>
              <v:shape id="_x0000_s14078" style="position:absolute;left:6757;top:5326;width:1;height:1" coordsize="1,0" path="m,l,,,,1,e" filled="f" strokeweight=".05pt">
                <v:path arrowok="t"/>
              </v:shape>
              <v:shape id="_x0000_s14079" style="position:absolute;left:6758;top:5326;width:1;height:1" coordsize="1,0" path="m,l,,,,1,e" filled="f" strokeweight=".05pt">
                <v:path arrowok="t"/>
              </v:shape>
              <v:shape id="_x0000_s14080" style="position:absolute;left:6759;top:5326;width:1;height:1" coordsize="1,0" path="m,l,,,,1,e" filled="f" strokeweight=".05pt">
                <v:path arrowok="t"/>
              </v:shape>
              <v:shape id="_x0000_s14081" style="position:absolute;left:6760;top:5326;width:1;height:1" coordsize="1,0" path="m,l,,,,1,e" filled="f" strokeweight=".05pt">
                <v:path arrowok="t"/>
              </v:shape>
              <v:shape id="_x0000_s14082" style="position:absolute;left:6761;top:5326;width:2;height:1" coordsize="2,0" path="m,l,,,,2,e" filled="f" strokeweight=".05pt">
                <v:path arrowok="t"/>
              </v:shape>
              <v:shape id="_x0000_s14083" style="position:absolute;left:6763;top:5326;width:1;height:1" coordsize="1,0" path="m,l,,,,1,e" filled="f" strokeweight=".05pt">
                <v:path arrowok="t"/>
              </v:shape>
              <v:shape id="_x0000_s14084" style="position:absolute;left:6764;top:5326;width:1;height:1" coordsize="1,0" path="m,l,,,,1,e" filled="f" strokeweight=".05pt">
                <v:path arrowok="t"/>
              </v:shape>
              <v:shape id="_x0000_s14085" style="position:absolute;left:6765;top:5326;width:1;height:1" coordsize="1,0" path="m,l,,,,1,e" filled="f" strokeweight=".05pt">
                <v:path arrowok="t"/>
              </v:shape>
              <v:shape id="_x0000_s14086" style="position:absolute;left:6766;top:5326;width:1;height:1" coordsize="1,0" path="m,l,,,,1,e" filled="f" strokeweight=".05pt">
                <v:path arrowok="t"/>
              </v:shape>
              <v:shape id="_x0000_s14087" style="position:absolute;left:6767;top:5326;width:1;height:1" coordsize="1,0" path="m,l,,,,1,e" filled="f" strokeweight=".05pt">
                <v:path arrowok="t"/>
              </v:shape>
              <v:shape id="_x0000_s14088" style="position:absolute;left:6768;top:5326;width:2;height:1" coordsize="2,0" path="m,l,,,,2,e" filled="f" strokeweight=".05pt">
                <v:path arrowok="t"/>
              </v:shape>
              <v:shape id="_x0000_s14089" style="position:absolute;left:6770;top:5326;width:1;height:1" coordsize="1,0" path="m,l,,,,1,e" filled="f" strokeweight=".05pt">
                <v:path arrowok="t"/>
              </v:shape>
              <v:shape id="_x0000_s14090" style="position:absolute;left:6771;top:5326;width:1;height:1" coordsize="1,0" path="m,l,,,,1,e" filled="f" strokeweight=".05pt">
                <v:path arrowok="t"/>
              </v:shape>
              <v:shape id="_x0000_s14091" style="position:absolute;left:6772;top:5326;width:1;height:1" coordsize="1,0" path="m,l,,,,1,e" filled="f" strokeweight=".05pt">
                <v:path arrowok="t"/>
              </v:shape>
              <v:shape id="_x0000_s14092" style="position:absolute;left:6773;top:5326;width:1;height:1" coordsize="1,0" path="m,l,,,,1,e" filled="f" strokeweight=".05pt">
                <v:path arrowok="t"/>
              </v:shape>
              <v:shape id="_x0000_s14093" style="position:absolute;left:6774;top:5326;width:2;height:1" coordsize="2,0" path="m,l,,,,2,e" filled="f" strokeweight=".05pt">
                <v:path arrowok="t"/>
              </v:shape>
              <v:shape id="_x0000_s14094" style="position:absolute;left:6776;top:5326;width:1;height:1" coordsize="1,0" path="m,l,,,,1,e" filled="f" strokeweight=".05pt">
                <v:path arrowok="t"/>
              </v:shape>
              <v:shape id="_x0000_s14095" style="position:absolute;left:6777;top:5326;width:1;height:1" coordsize="1,0" path="m,l,,,,1,e" filled="f" strokeweight=".05pt">
                <v:path arrowok="t"/>
              </v:shape>
              <v:shape id="_x0000_s14096" style="position:absolute;left:6778;top:5326;width:1;height:1" coordsize="1,0" path="m,l,,,,1,e" filled="f" strokeweight=".05pt">
                <v:path arrowok="t"/>
              </v:shape>
              <v:shape id="_x0000_s14097" style="position:absolute;left:6779;top:5326;width:1;height:1" coordsize="1,0" path="m,l,,,,1,e" filled="f" strokeweight=".05pt">
                <v:path arrowok="t"/>
              </v:shape>
              <v:shape id="_x0000_s14098" style="position:absolute;left:6780;top:5326;width:2;height:1" coordsize="2,0" path="m,l,,,,2,e" filled="f" strokeweight=".05pt">
                <v:path arrowok="t"/>
              </v:shape>
              <v:shape id="_x0000_s14099" style="position:absolute;left:6782;top:5326;width:1;height:1" coordsize="1,0" path="m,l,,,,1,e" filled="f" strokeweight=".05pt">
                <v:path arrowok="t"/>
              </v:shape>
              <v:shape id="_x0000_s14100" style="position:absolute;left:6783;top:5326;width:1;height:1" coordsize="1,0" path="m,l,,,,1,e" filled="f" strokeweight=".05pt">
                <v:path arrowok="t"/>
              </v:shape>
              <v:shape id="_x0000_s14101" style="position:absolute;left:6784;top:5326;width:1;height:1" coordsize="1,0" path="m,l,,,,1,e" filled="f" strokeweight=".05pt">
                <v:path arrowok="t"/>
              </v:shape>
              <v:shape id="_x0000_s14102" style="position:absolute;left:6785;top:5326;width:1;height:1" coordsize="1,0" path="m,l,,,,1,e" filled="f" strokeweight=".05pt">
                <v:path arrowok="t"/>
              </v:shape>
              <v:shape id="_x0000_s14103" style="position:absolute;left:6786;top:5326;width:2;height:1" coordsize="2,0" path="m,l,,,,2,e" filled="f" strokeweight=".05pt">
                <v:path arrowok="t"/>
              </v:shape>
              <v:shape id="_x0000_s14104" style="position:absolute;left:6788;top:5326;width:1;height:1" coordsize="1,0" path="m,l,,,,1,e" filled="f" strokeweight=".05pt">
                <v:path arrowok="t"/>
              </v:shape>
              <v:shape id="_x0000_s14105" style="position:absolute;left:6789;top:5326;width:1;height:1" coordsize="1,0" path="m,l,,,,1,e" filled="f" strokeweight=".05pt">
                <v:path arrowok="t"/>
              </v:shape>
              <v:shape id="_x0000_s14106" style="position:absolute;left:6790;top:5326;width:1;height:1" coordsize="1,0" path="m,l,,,,1,e" filled="f" strokeweight=".05pt">
                <v:path arrowok="t"/>
              </v:shape>
              <v:shape id="_x0000_s14107" style="position:absolute;left:6791;top:5326;width:1;height:1" coordsize="1,0" path="m,l,,,,1,e" filled="f" strokeweight=".05pt">
                <v:path arrowok="t"/>
              </v:shape>
              <v:shape id="_x0000_s14108" style="position:absolute;left:6792;top:5326;width:2;height:1" coordsize="2,0" path="m,l,,,,2,e" filled="f" strokeweight=".05pt">
                <v:path arrowok="t"/>
              </v:shape>
              <v:shape id="_x0000_s14109" style="position:absolute;left:6794;top:5326;width:1;height:1" coordsize="1,0" path="m,l,,,,1,e" filled="f" strokeweight=".05pt">
                <v:path arrowok="t"/>
              </v:shape>
              <v:shape id="_x0000_s14110" style="position:absolute;left:6795;top:5326;width:1;height:1" coordsize="1,0" path="m,l,,,,1,e" filled="f" strokeweight=".05pt">
                <v:path arrowok="t"/>
              </v:shape>
              <v:shape id="_x0000_s14111" style="position:absolute;left:6796;top:5326;width:1;height:1" coordsize="1,0" path="m,l,,,,1,e" filled="f" strokeweight=".05pt">
                <v:path arrowok="t"/>
              </v:shape>
              <v:shape id="_x0000_s14112" style="position:absolute;left:6797;top:5326;width:1;height:1" coordsize="1,0" path="m,l,,,,1,e" filled="f" strokeweight=".05pt">
                <v:path arrowok="t"/>
              </v:shape>
              <v:shape id="_x0000_s14113" style="position:absolute;left:6798;top:5326;width:2;height:1" coordsize="2,0" path="m,l,,,,2,e" filled="f" strokeweight=".05pt">
                <v:path arrowok="t"/>
              </v:shape>
              <v:shape id="_x0000_s14114" style="position:absolute;left:6800;top:5326;width:1;height:1" coordsize="1,0" path="m,l,,,,1,e" filled="f" strokeweight=".05pt">
                <v:path arrowok="t"/>
              </v:shape>
              <v:shape id="_x0000_s14115" style="position:absolute;left:6801;top:5326;width:1;height:1" coordsize="1,0" path="m,l,,,,1,e" filled="f" strokeweight=".05pt">
                <v:path arrowok="t"/>
              </v:shape>
              <v:shape id="_x0000_s14116" style="position:absolute;left:6802;top:5326;width:1;height:1" coordsize="1,0" path="m,l,,,,1,e" filled="f" strokeweight=".05pt">
                <v:path arrowok="t"/>
              </v:shape>
              <v:shape id="_x0000_s14117" style="position:absolute;left:6803;top:5326;width:1;height:1" coordsize="1,0" path="m,l,,,,1,e" filled="f" strokeweight=".05pt">
                <v:path arrowok="t"/>
              </v:shape>
              <v:shape id="_x0000_s14118" style="position:absolute;left:6804;top:5326;width:2;height:1" coordsize="2,0" path="m,l,,,,2,e" filled="f" strokeweight=".05pt">
                <v:path arrowok="t"/>
              </v:shape>
              <v:shape id="_x0000_s14119" style="position:absolute;left:6806;top:5326;width:1;height:1" coordsize="1,0" path="m,l,,,,1,e" filled="f" strokeweight=".05pt">
                <v:path arrowok="t"/>
              </v:shape>
              <v:shape id="_x0000_s14120" style="position:absolute;left:6807;top:5326;width:1;height:1" coordsize="1,0" path="m,l,,,,1,e" filled="f" strokeweight=".05pt">
                <v:path arrowok="t"/>
              </v:shape>
              <v:shape id="_x0000_s14121" style="position:absolute;left:6808;top:5326;width:1;height:1" coordsize="1,0" path="m,l,,,,1,e" filled="f" strokeweight=".05pt">
                <v:path arrowok="t"/>
              </v:shape>
              <v:shape id="_x0000_s14122" style="position:absolute;left:6809;top:5326;width:1;height:1" coordsize="1,0" path="m,l,,,,1,e" filled="f" strokeweight=".05pt">
                <v:path arrowok="t"/>
              </v:shape>
              <v:shape id="_x0000_s14123" style="position:absolute;left:6810;top:5326;width:2;height:1" coordsize="2,0" path="m,l,,,,2,e" filled="f" strokeweight=".05pt">
                <v:path arrowok="t"/>
              </v:shape>
              <v:shape id="_x0000_s14124" style="position:absolute;left:6812;top:5326;width:1;height:1" coordsize="1,0" path="m,l,,,,1,e" filled="f" strokeweight=".05pt">
                <v:path arrowok="t"/>
              </v:shape>
              <v:shape id="_x0000_s14125" style="position:absolute;left:6813;top:5326;width:1;height:1" coordsize="1,0" path="m,l,,,,1,e" filled="f" strokeweight=".05pt">
                <v:path arrowok="t"/>
              </v:shape>
              <v:shape id="_x0000_s14126" style="position:absolute;left:6814;top:5326;width:1;height:1" coordsize="1,0" path="m,l,,,,1,e" filled="f" strokeweight=".05pt">
                <v:path arrowok="t"/>
              </v:shape>
              <v:shape id="_x0000_s14127" style="position:absolute;left:6815;top:5326;width:1;height:1" coordsize="1,0" path="m,l,,,,1,e" filled="f" strokeweight=".05pt">
                <v:path arrowok="t"/>
              </v:shape>
              <v:shape id="_x0000_s14128" style="position:absolute;left:6816;top:5326;width:2;height:1" coordsize="2,0" path="m,l,,,,2,e" filled="f" strokeweight=".05pt">
                <v:path arrowok="t"/>
              </v:shape>
              <v:shape id="_x0000_s14129" style="position:absolute;left:6818;top:5326;width:1;height:1" coordsize="1,0" path="m,l,,,,1,e" filled="f" strokeweight=".05pt">
                <v:path arrowok="t"/>
              </v:shape>
              <v:shape id="_x0000_s14130" style="position:absolute;left:6819;top:5326;width:1;height:1" coordsize="1,0" path="m,l,,,,1,e" filled="f" strokeweight=".05pt">
                <v:path arrowok="t"/>
              </v:shape>
              <v:shape id="_x0000_s14131" style="position:absolute;left:6820;top:5326;width:1;height:1" coordsize="1,0" path="m,l,,,,1,e" filled="f" strokeweight=".05pt">
                <v:path arrowok="t"/>
              </v:shape>
              <v:shape id="_x0000_s14132" style="position:absolute;left:6821;top:5326;width:1;height:1" coordsize="1,0" path="m,l,,,,1,e" filled="f" strokeweight=".05pt">
                <v:path arrowok="t"/>
              </v:shape>
              <v:shape id="_x0000_s14133" style="position:absolute;left:6822;top:5326;width:2;height:1" coordsize="2,0" path="m,l,,,,2,e" filled="f" strokeweight=".05pt">
                <v:path arrowok="t"/>
              </v:shape>
              <v:shape id="_x0000_s14134" style="position:absolute;left:6824;top:5326;width:1;height:1" coordsize="1,0" path="m,l,,,,1,e" filled="f" strokeweight=".05pt">
                <v:path arrowok="t"/>
              </v:shape>
              <v:shape id="_x0000_s14135" style="position:absolute;left:6825;top:5326;width:1;height:1" coordsize="1,0" path="m,l,,,,1,e" filled="f" strokeweight=".05pt">
                <v:path arrowok="t"/>
              </v:shape>
              <v:shape id="_x0000_s14136" style="position:absolute;left:6826;top:5326;width:1;height:1" coordsize="1,0" path="m,l,,,,1,e" filled="f" strokeweight=".05pt">
                <v:path arrowok="t"/>
              </v:shape>
              <v:shape id="_x0000_s14137" style="position:absolute;left:6827;top:5326;width:1;height:1" coordsize="1,0" path="m,l,,,,1,e" filled="f" strokeweight=".05pt">
                <v:path arrowok="t"/>
              </v:shape>
              <v:shape id="_x0000_s14138" style="position:absolute;left:6828;top:5326;width:2;height:1" coordsize="2,0" path="m,l,,,,2,e" filled="f" strokeweight=".05pt">
                <v:path arrowok="t"/>
              </v:shape>
              <v:shape id="_x0000_s14139" style="position:absolute;left:6830;top:5326;width:1;height:1" coordsize="1,0" path="m,l,,,,1,e" filled="f" strokeweight=".05pt">
                <v:path arrowok="t"/>
              </v:shape>
              <v:shape id="_x0000_s14140" style="position:absolute;left:6831;top:5326;width:1;height:1" coordsize="1,0" path="m,l,,,,1,e" filled="f" strokeweight=".05pt">
                <v:path arrowok="t"/>
              </v:shape>
              <v:shape id="_x0000_s14141" style="position:absolute;left:6832;top:5326;width:1;height:1" coordsize="1,0" path="m,l,,,,1,e" filled="f" strokeweight=".05pt">
                <v:path arrowok="t"/>
              </v:shape>
              <v:shape id="_x0000_s14142" style="position:absolute;left:6833;top:5326;width:1;height:1" coordsize="1,0" path="m,l,,,,1,e" filled="f" strokeweight=".05pt">
                <v:path arrowok="t"/>
              </v:shape>
              <v:shape id="_x0000_s14143" style="position:absolute;left:6834;top:5326;width:2;height:1" coordsize="2,0" path="m,l,,,,2,e" filled="f" strokeweight=".05pt">
                <v:path arrowok="t"/>
              </v:shape>
              <v:shape id="_x0000_s14144" style="position:absolute;left:6836;top:5325;width:1;height:1" coordsize="1,1" path="m,1l,,,1r1,e" filled="f" strokeweight=".05pt">
                <v:path arrowok="t"/>
              </v:shape>
              <v:shape id="_x0000_s14145" style="position:absolute;left:6837;top:5326;width:1;height:1" coordsize="1,0" path="m,l,,,,1,e" filled="f" strokeweight=".05pt">
                <v:path arrowok="t"/>
              </v:shape>
              <v:shape id="_x0000_s14146" style="position:absolute;left:6838;top:5326;width:1;height:1" coordsize="1,0" path="m,l,,,,1,e" filled="f" strokeweight=".05pt">
                <v:path arrowok="t"/>
              </v:shape>
              <v:shape id="_x0000_s14147" style="position:absolute;left:6839;top:5326;width:1;height:1" coordsize="1,0" path="m,l,,,,1,e" filled="f" strokeweight=".05pt">
                <v:path arrowok="t"/>
              </v:shape>
              <v:shape id="_x0000_s14148" style="position:absolute;left:6840;top:5326;width:2;height:1" coordsize="2,0" path="m,l,,,,2,e" filled="f" strokeweight=".05pt">
                <v:path arrowok="t"/>
              </v:shape>
              <v:shape id="_x0000_s14149" style="position:absolute;left:6842;top:5326;width:1;height:1" coordsize="1,0" path="m,l,,,,1,e" filled="f" strokeweight=".05pt">
                <v:path arrowok="t"/>
              </v:shape>
              <v:shape id="_x0000_s14150" style="position:absolute;left:6843;top:5326;width:1;height:1" coordsize="1,0" path="m,l,,,,1,e" filled="f" strokeweight=".05pt">
                <v:path arrowok="t"/>
              </v:shape>
              <v:shape id="_x0000_s14151" style="position:absolute;left:6844;top:5326;width:1;height:1" coordsize="1,0" path="m,l,,,,1,e" filled="f" strokeweight=".05pt">
                <v:path arrowok="t"/>
              </v:shape>
              <v:shape id="_x0000_s14152" style="position:absolute;left:6845;top:5326;width:1;height:1" coordsize="1,0" path="m,l,,,,1,e" filled="f" strokeweight=".05pt">
                <v:path arrowok="t"/>
              </v:shape>
              <v:shape id="_x0000_s14153" style="position:absolute;left:6846;top:5326;width:2;height:1" coordsize="2,0" path="m,l,,,,2,e" filled="f" strokeweight=".05pt">
                <v:path arrowok="t"/>
              </v:shape>
              <v:shape id="_x0000_s14154" style="position:absolute;left:6848;top:5326;width:1;height:1" coordsize="1,0" path="m,l,,,,1,e" filled="f" strokeweight=".05pt">
                <v:path arrowok="t"/>
              </v:shape>
              <v:shape id="_x0000_s14155" style="position:absolute;left:6849;top:5326;width:1;height:1" coordsize="1,0" path="m,l,,,,1,e" filled="f" strokeweight=".05pt">
                <v:path arrowok="t"/>
              </v:shape>
              <v:shape id="_x0000_s14156" style="position:absolute;left:6850;top:5326;width:1;height:1" coordsize="1,0" path="m,l,,,,1,e" filled="f" strokeweight=".05pt">
                <v:path arrowok="t"/>
              </v:shape>
              <v:shape id="_x0000_s14157" style="position:absolute;left:6851;top:5326;width:1;height:1" coordsize="1,0" path="m,l,,,,1,e" filled="f" strokeweight=".05pt">
                <v:path arrowok="t"/>
              </v:shape>
              <v:shape id="_x0000_s14158" style="position:absolute;left:6852;top:5326;width:2;height:1" coordsize="2,0" path="m,l,,,,2,e" filled="f" strokeweight=".05pt">
                <v:path arrowok="t"/>
              </v:shape>
              <v:shape id="_x0000_s14159" style="position:absolute;left:6854;top:5326;width:1;height:1" coordsize="1,0" path="m,l,,,,1,e" filled="f" strokeweight=".05pt">
                <v:path arrowok="t"/>
              </v:shape>
              <v:shape id="_x0000_s14160" style="position:absolute;left:6855;top:5326;width:1;height:1" coordsize="1,0" path="m,l,,,,1,e" filled="f" strokeweight=".05pt">
                <v:path arrowok="t"/>
              </v:shape>
              <v:shape id="_x0000_s14161" style="position:absolute;left:6856;top:5326;width:1;height:1" coordsize="1,0" path="m,l,,,,1,e" filled="f" strokeweight=".05pt">
                <v:path arrowok="t"/>
              </v:shape>
              <v:shape id="_x0000_s14162" style="position:absolute;left:6857;top:5326;width:1;height:1" coordsize="1,0" path="m,l,,,,1,e" filled="f" strokeweight=".05pt">
                <v:path arrowok="t"/>
              </v:shape>
              <v:shape id="_x0000_s14163" style="position:absolute;left:6858;top:5326;width:2;height:1" coordsize="2,0" path="m,l,,,,2,e" filled="f" strokeweight=".05pt">
                <v:path arrowok="t"/>
              </v:shape>
              <v:shape id="_x0000_s14164" style="position:absolute;left:6860;top:5326;width:1;height:1" coordsize="1,0" path="m,l,,,,1,e" filled="f" strokeweight=".05pt">
                <v:path arrowok="t"/>
              </v:shape>
              <v:shape id="_x0000_s14165" style="position:absolute;left:6861;top:5326;width:1;height:1" coordsize="1,0" path="m,l,,,,1,e" filled="f" strokeweight=".05pt">
                <v:path arrowok="t"/>
              </v:shape>
              <v:shape id="_x0000_s14166" style="position:absolute;left:6862;top:5326;width:1;height:1" coordsize="1,0" path="m,l,,,,1,e" filled="f" strokeweight=".05pt">
                <v:path arrowok="t"/>
              </v:shape>
              <v:shape id="_x0000_s14167" style="position:absolute;left:6863;top:5326;width:1;height:1" coordsize="1,0" path="m,l,,,,1,e" filled="f" strokeweight=".05pt">
                <v:path arrowok="t"/>
              </v:shape>
              <v:shape id="_x0000_s14168" style="position:absolute;left:6864;top:5326;width:2;height:1" coordsize="2,0" path="m,l,,,,2,e" filled="f" strokeweight=".05pt">
                <v:path arrowok="t"/>
              </v:shape>
              <v:shape id="_x0000_s14169" style="position:absolute;left:6866;top:5326;width:1;height:1" coordsize="1,0" path="m,l,,,,1,e" filled="f" strokeweight=".05pt">
                <v:path arrowok="t"/>
              </v:shape>
              <v:shape id="_x0000_s14170" style="position:absolute;left:6867;top:5326;width:1;height:1" coordsize="1,0" path="m,l,,,,1,e" filled="f" strokeweight=".05pt">
                <v:path arrowok="t"/>
              </v:shape>
              <v:shape id="_x0000_s14171" style="position:absolute;left:6868;top:5326;width:1;height:1" coordsize="1,0" path="m,l,,,,1,e" filled="f" strokeweight=".05pt">
                <v:path arrowok="t"/>
              </v:shape>
              <v:shape id="_x0000_s14172" style="position:absolute;left:6869;top:5326;width:1;height:1" coordsize="1,0" path="m,l,,,,1,e" filled="f" strokeweight=".05pt">
                <v:path arrowok="t"/>
              </v:shape>
              <v:shape id="_x0000_s14173" style="position:absolute;left:6870;top:5326;width:2;height:1" coordsize="2,0" path="m,l,,,,2,e" filled="f" strokeweight=".05pt">
                <v:path arrowok="t"/>
              </v:shape>
              <v:shape id="_x0000_s14174" style="position:absolute;left:6872;top:5326;width:1;height:1" coordsize="1,0" path="m,l,,,,1,e" filled="f" strokeweight=".05pt">
                <v:path arrowok="t"/>
              </v:shape>
              <v:shape id="_x0000_s14175" style="position:absolute;left:6873;top:5326;width:1;height:1" coordsize="1,0" path="m,l,,,,1,e" filled="f" strokeweight=".05pt">
                <v:path arrowok="t"/>
              </v:shape>
              <v:shape id="_x0000_s14176" style="position:absolute;left:6874;top:5326;width:1;height:1" coordsize="1,0" path="m,l,,,,1,e" filled="f" strokeweight=".05pt">
                <v:path arrowok="t"/>
              </v:shape>
              <v:shape id="_x0000_s14177" style="position:absolute;left:6875;top:5326;width:1;height:1" coordsize="1,0" path="m,l,,,,1,e" filled="f" strokeweight=".05pt">
                <v:path arrowok="t"/>
              </v:shape>
              <v:shape id="_x0000_s14178" style="position:absolute;left:6876;top:5326;width:2;height:1" coordsize="2,0" path="m,l,,,,2,e" filled="f" strokeweight=".05pt">
                <v:path arrowok="t"/>
              </v:shape>
              <v:shape id="_x0000_s14179" style="position:absolute;left:6878;top:5326;width:1;height:1" coordsize="1,0" path="m,l,,,,1,e" filled="f" strokeweight=".05pt">
                <v:path arrowok="t"/>
              </v:shape>
              <v:shape id="_x0000_s14180" style="position:absolute;left:6879;top:5326;width:1;height:1" coordsize="1,0" path="m,l,,,,1,e" filled="f" strokeweight=".05pt">
                <v:path arrowok="t"/>
              </v:shape>
              <v:shape id="_x0000_s14181" style="position:absolute;left:6880;top:5326;width:1;height:1" coordsize="1,0" path="m,l,,,,1,e" filled="f" strokeweight=".05pt">
                <v:path arrowok="t"/>
              </v:shape>
              <v:shape id="_x0000_s14182" style="position:absolute;left:6881;top:5326;width:1;height:1" coordsize="1,0" path="m,l,,,,1,e" filled="f" strokeweight=".05pt">
                <v:path arrowok="t"/>
              </v:shape>
              <v:shape id="_x0000_s14183" style="position:absolute;left:6882;top:5326;width:2;height:1" coordsize="2,0" path="m,l,,,,2,e" filled="f" strokeweight=".05pt">
                <v:path arrowok="t"/>
              </v:shape>
              <v:shape id="_x0000_s14184" style="position:absolute;left:6884;top:5326;width:1;height:1" coordsize="1,0" path="m,l,,,,1,e" filled="f" strokeweight=".05pt">
                <v:path arrowok="t"/>
              </v:shape>
              <v:shape id="_x0000_s14185" style="position:absolute;left:6885;top:5326;width:1;height:1" coordsize="1,0" path="m,l,,,,1,e" filled="f" strokeweight=".05pt">
                <v:path arrowok="t"/>
              </v:shape>
              <v:shape id="_x0000_s14186" style="position:absolute;left:6886;top:5326;width:1;height:1" coordsize="1,0" path="m,l,,,,1,e" filled="f" strokeweight=".05pt">
                <v:path arrowok="t"/>
              </v:shape>
              <v:shape id="_x0000_s14187" style="position:absolute;left:6887;top:5326;width:1;height:1" coordsize="1,0" path="m,l,,,,1,e" filled="f" strokeweight=".05pt">
                <v:path arrowok="t"/>
              </v:shape>
              <v:shape id="_x0000_s14188" style="position:absolute;left:6888;top:5326;width:2;height:1" coordsize="2,0" path="m,l,,,,2,e" filled="f" strokeweight=".05pt">
                <v:path arrowok="t"/>
              </v:shape>
              <v:shape id="_x0000_s14189" style="position:absolute;left:6890;top:5326;width:1;height:1" coordsize="1,0" path="m,l,,,,1,e" filled="f" strokeweight=".05pt">
                <v:path arrowok="t"/>
              </v:shape>
              <v:shape id="_x0000_s14190" style="position:absolute;left:6891;top:5326;width:1;height:1" coordsize="1,0" path="m,l,,,,1,e" filled="f" strokeweight=".05pt">
                <v:path arrowok="t"/>
              </v:shape>
              <v:shape id="_x0000_s14191" style="position:absolute;left:6892;top:5326;width:1;height:1" coordsize="1,0" path="m,l,,,,1,e" filled="f" strokeweight=".05pt">
                <v:path arrowok="t"/>
              </v:shape>
              <v:shape id="_x0000_s14192" style="position:absolute;left:6893;top:5326;width:1;height:1" coordsize="1,0" path="m,l,,,,1,e" filled="f" strokeweight=".05pt">
                <v:path arrowok="t"/>
              </v:shape>
              <v:shape id="_x0000_s14193" style="position:absolute;left:6894;top:5326;width:2;height:1" coordsize="2,0" path="m,l,,,,2,e" filled="f" strokeweight=".05pt">
                <v:path arrowok="t"/>
              </v:shape>
              <v:shape id="_x0000_s14194" style="position:absolute;left:6896;top:5326;width:1;height:1" coordsize="1,0" path="m,l,,,,1,e" filled="f" strokeweight=".05pt">
                <v:path arrowok="t"/>
              </v:shape>
              <v:shape id="_x0000_s14195" style="position:absolute;left:6897;top:5326;width:1;height:1" coordsize="1,0" path="m,l,,,,1,e" filled="f" strokeweight=".05pt">
                <v:path arrowok="t"/>
              </v:shape>
              <v:shape id="_x0000_s14196" style="position:absolute;left:6898;top:5326;width:1;height:1" coordsize="1,0" path="m,l,,,,1,e" filled="f" strokeweight=".05pt">
                <v:path arrowok="t"/>
              </v:shape>
              <v:shape id="_x0000_s14197" style="position:absolute;left:6899;top:5326;width:1;height:1" coordsize="1,0" path="m,l,,,,1,e" filled="f" strokeweight=".05pt">
                <v:path arrowok="t"/>
              </v:shape>
              <v:shape id="_x0000_s14198" style="position:absolute;left:6900;top:5326;width:2;height:1" coordsize="2,0" path="m,l,,,,2,e" filled="f" strokeweight=".05pt">
                <v:path arrowok="t"/>
              </v:shape>
              <v:shape id="_x0000_s14199" style="position:absolute;left:6902;top:5326;width:1;height:1" coordsize="1,0" path="m,l,,,,1,e" filled="f" strokeweight=".05pt">
                <v:path arrowok="t"/>
              </v:shape>
              <v:shape id="_x0000_s14200" style="position:absolute;left:6903;top:5326;width:1;height:1" coordsize="1,0" path="m,l,,,,1,e" filled="f" strokeweight=".05pt">
                <v:path arrowok="t"/>
              </v:shape>
              <v:shape id="_x0000_s14201" style="position:absolute;left:6904;top:5326;width:1;height:1" coordsize="1,0" path="m,l,,,,1,e" filled="f" strokeweight=".05pt">
                <v:path arrowok="t"/>
              </v:shape>
              <v:shape id="_x0000_s14202" style="position:absolute;left:6905;top:5326;width:1;height:1" coordsize="1,0" path="m,l,,,,1,e" filled="f" strokeweight=".05pt">
                <v:path arrowok="t"/>
              </v:shape>
              <v:shape id="_x0000_s14203" style="position:absolute;left:6906;top:5326;width:2;height:1" coordsize="2,0" path="m,l,,,,2,e" filled="f" strokeweight=".05pt">
                <v:path arrowok="t"/>
              </v:shape>
              <v:shape id="_x0000_s14204" style="position:absolute;left:6908;top:5326;width:1;height:1" coordsize="1,0" path="m,l,,,,1,e" filled="f" strokeweight=".05pt">
                <v:path arrowok="t"/>
              </v:shape>
              <v:shape id="_x0000_s14205" style="position:absolute;left:6909;top:5326;width:1;height:1" coordsize="1,0" path="m,l,,,,1,e" filled="f" strokeweight=".05pt">
                <v:path arrowok="t"/>
              </v:shape>
              <v:shape id="_x0000_s14206" style="position:absolute;left:6910;top:5326;width:1;height:1" coordsize="1,0" path="m,l,,,,1,e" filled="f" strokeweight=".05pt">
                <v:path arrowok="t"/>
              </v:shape>
              <v:shape id="_x0000_s14207" style="position:absolute;left:6911;top:5326;width:1;height:1" coordsize="1,0" path="m,l,,,,1,e" filled="f" strokeweight=".05pt">
                <v:path arrowok="t"/>
              </v:shape>
              <v:shape id="_x0000_s14208" style="position:absolute;left:6912;top:5326;width:2;height:1" coordsize="2,0" path="m,l,,,,2,e" filled="f" strokeweight=".05pt">
                <v:path arrowok="t"/>
              </v:shape>
              <v:shape id="_x0000_s14209" style="position:absolute;left:6914;top:5326;width:1;height:1" coordsize="1,0" path="m,l,,,,1,e" filled="f" strokeweight=".05pt">
                <v:path arrowok="t"/>
              </v:shape>
              <v:shape id="_x0000_s14210" style="position:absolute;left:6915;top:5326;width:1;height:1" coordsize="1,0" path="m,l,,,,1,e" filled="f" strokeweight=".05pt">
                <v:path arrowok="t"/>
              </v:shape>
              <v:shape id="_x0000_s14211" style="position:absolute;left:6916;top:5326;width:1;height:1" coordsize="1,0" path="m,l,,,,1,e" filled="f" strokeweight=".05pt">
                <v:path arrowok="t"/>
              </v:shape>
              <v:shape id="_x0000_s14212" style="position:absolute;left:6917;top:5326;width:1;height:1" coordsize="1,0" path="m,l,,,,1,e" filled="f" strokeweight=".05pt">
                <v:path arrowok="t"/>
              </v:shape>
              <v:shape id="_x0000_s14213" style="position:absolute;left:6918;top:5326;width:2;height:1" coordsize="2,0" path="m,l,,,,2,e" filled="f" strokeweight=".05pt">
                <v:path arrowok="t"/>
              </v:shape>
              <v:shape id="_x0000_s14214" style="position:absolute;left:6920;top:5326;width:1;height:1" coordsize="1,0" path="m,l,,,,1,e" filled="f" strokeweight=".05pt">
                <v:path arrowok="t"/>
              </v:shape>
              <v:shape id="_x0000_s14215" style="position:absolute;left:6921;top:5326;width:1;height:1" coordsize="1,0" path="m,l,,,,1,e" filled="f" strokeweight=".05pt">
                <v:path arrowok="t"/>
              </v:shape>
              <v:shape id="_x0000_s14216" style="position:absolute;left:6922;top:5326;width:1;height:1" coordsize="1,0" path="m,l,,,,1,e" filled="f" strokeweight=".05pt">
                <v:path arrowok="t"/>
              </v:shape>
              <v:shape id="_x0000_s14217" style="position:absolute;left:6923;top:5326;width:1;height:1" coordsize="1,0" path="m,l,,,,1,e" filled="f" strokeweight=".05pt">
                <v:path arrowok="t"/>
              </v:shape>
              <v:shape id="_x0000_s14218" style="position:absolute;left:6924;top:5326;width:2;height:1" coordsize="2,0" path="m,l,,,,2,e" filled="f" strokeweight=".05pt">
                <v:path arrowok="t"/>
              </v:shape>
              <v:shape id="_x0000_s14219" style="position:absolute;left:6926;top:5326;width:1;height:1" coordsize="1,0" path="m,l,,,,1,e" filled="f" strokeweight=".05pt">
                <v:path arrowok="t"/>
              </v:shape>
              <v:shape id="_x0000_s14220" style="position:absolute;left:6927;top:5326;width:1;height:1" coordsize="1,0" path="m,l,,,,1,e" filled="f" strokeweight=".05pt">
                <v:path arrowok="t"/>
              </v:shape>
              <v:shape id="_x0000_s14221" style="position:absolute;left:6928;top:5326;width:1;height:1" coordsize="1,0" path="m,l,,,,1,e" filled="f" strokeweight=".05pt">
                <v:path arrowok="t"/>
              </v:shape>
              <v:shape id="_x0000_s14222" style="position:absolute;left:6929;top:5326;width:1;height:1" coordsize="1,0" path="m,l,,,,1,e" filled="f" strokeweight=".05pt">
                <v:path arrowok="t"/>
              </v:shape>
              <v:shape id="_x0000_s14223" style="position:absolute;left:6930;top:5326;width:2;height:1" coordsize="2,0" path="m,l,,,,2,e" filled="f" strokeweight=".05pt">
                <v:path arrowok="t"/>
              </v:shape>
              <v:shape id="_x0000_s14224" style="position:absolute;left:6932;top:5326;width:1;height:1" coordsize="1,0" path="m,l,,,,1,e" filled="f" strokeweight=".05pt">
                <v:path arrowok="t"/>
              </v:shape>
              <v:shape id="_x0000_s14225" style="position:absolute;left:6933;top:5326;width:1;height:1" coordsize="1,0" path="m,l,,,,1,e" filled="f" strokeweight=".05pt">
                <v:path arrowok="t"/>
              </v:shape>
              <v:shape id="_x0000_s14226" style="position:absolute;left:6934;top:5326;width:1;height:1" coordsize="1,0" path="m,l,,,,1,e" filled="f" strokeweight=".05pt">
                <v:path arrowok="t"/>
              </v:shape>
              <v:shape id="_x0000_s14227" style="position:absolute;left:6935;top:5326;width:1;height:1" coordsize="1,0" path="m,l,,,,1,e" filled="f" strokeweight=".05pt">
                <v:path arrowok="t"/>
              </v:shape>
              <v:shape id="_x0000_s14228" style="position:absolute;left:6936;top:5326;width:1;height:1" coordsize="1,0" path="m,l,,,,1,e" filled="f" strokeweight=".05pt">
                <v:path arrowok="t"/>
              </v:shape>
              <v:shape id="_x0000_s14229" style="position:absolute;left:6937;top:5326;width:2;height:1" coordsize="2,0" path="m,l,,,,2,e" filled="f" strokeweight=".05pt">
                <v:path arrowok="t"/>
              </v:shape>
              <v:shape id="_x0000_s14230" style="position:absolute;left:6939;top:5326;width:1;height:1" coordsize="1,0" path="m,l,,,,1,e" filled="f" strokeweight=".05pt">
                <v:path arrowok="t"/>
              </v:shape>
              <v:shape id="_x0000_s14231" style="position:absolute;left:6940;top:5326;width:1;height:1" coordsize="1,0" path="m,l,,,,1,e" filled="f" strokeweight=".05pt">
                <v:path arrowok="t"/>
              </v:shape>
            </v:group>
            <v:group id="_x0000_s14433" style="position:absolute;left:6941;top:5326;width:240;height:1" coordorigin="6941,5326" coordsize="240,1">
              <v:shape id="_x0000_s14233" style="position:absolute;left:6941;top:5326;width:1;height:1" coordsize="1,0" path="m,l,,,,1,e" filled="f" strokeweight=".05pt">
                <v:path arrowok="t"/>
              </v:shape>
              <v:shape id="_x0000_s14234" style="position:absolute;left:6942;top:5326;width:1;height:1" coordsize="1,0" path="m,l,,,,1,e" filled="f" strokeweight=".05pt">
                <v:path arrowok="t"/>
              </v:shape>
              <v:shape id="_x0000_s14235" style="position:absolute;left:6943;top:5326;width:2;height:1" coordsize="2,0" path="m,l,,,,2,e" filled="f" strokeweight=".05pt">
                <v:path arrowok="t"/>
              </v:shape>
              <v:shape id="_x0000_s14236" style="position:absolute;left:6945;top:5326;width:1;height:1" coordsize="1,0" path="m,l,,,,1,e" filled="f" strokeweight=".05pt">
                <v:path arrowok="t"/>
              </v:shape>
              <v:shape id="_x0000_s14237" style="position:absolute;left:6946;top:5326;width:1;height:1" coordsize="1,0" path="m,l,,,,1,e" filled="f" strokeweight=".05pt">
                <v:path arrowok="t"/>
              </v:shape>
              <v:shape id="_x0000_s14238" style="position:absolute;left:6947;top:5326;width:1;height:1" coordsize="1,0" path="m,l,,,,1,e" filled="f" strokeweight=".05pt">
                <v:path arrowok="t"/>
              </v:shape>
              <v:shape id="_x0000_s14239" style="position:absolute;left:6948;top:5326;width:1;height:1" coordsize="1,0" path="m,l,,,,1,e" filled="f" strokeweight=".05pt">
                <v:path arrowok="t"/>
              </v:shape>
              <v:shape id="_x0000_s14240" style="position:absolute;left:6949;top:5326;width:2;height:1" coordsize="2,0" path="m,l,,,,2,e" filled="f" strokeweight=".05pt">
                <v:path arrowok="t"/>
              </v:shape>
              <v:shape id="_x0000_s14241" style="position:absolute;left:6951;top:5326;width:1;height:1" coordsize="1,0" path="m,l,,,,1,e" filled="f" strokeweight=".05pt">
                <v:path arrowok="t"/>
              </v:shape>
              <v:shape id="_x0000_s14242" style="position:absolute;left:6952;top:5326;width:1;height:1" coordsize="1,0" path="m,l,,,,1,e" filled="f" strokeweight=".05pt">
                <v:path arrowok="t"/>
              </v:shape>
              <v:shape id="_x0000_s14243" style="position:absolute;left:6953;top:5326;width:1;height:1" coordsize="1,0" path="m,l,,,,1,e" filled="f" strokeweight=".05pt">
                <v:path arrowok="t"/>
              </v:shape>
              <v:shape id="_x0000_s14244" style="position:absolute;left:6954;top:5326;width:1;height:1" coordsize="1,0" path="m,l,,,,1,e" filled="f" strokeweight=".05pt">
                <v:path arrowok="t"/>
              </v:shape>
              <v:shape id="_x0000_s14245" style="position:absolute;left:6955;top:5326;width:2;height:1" coordsize="2,0" path="m,l,,,,2,e" filled="f" strokeweight=".05pt">
                <v:path arrowok="t"/>
              </v:shape>
              <v:shape id="_x0000_s14246" style="position:absolute;left:6957;top:5326;width:1;height:1" coordsize="1,0" path="m,l,,,,1,e" filled="f" strokeweight=".05pt">
                <v:path arrowok="t"/>
              </v:shape>
              <v:shape id="_x0000_s14247" style="position:absolute;left:6958;top:5326;width:1;height:1" coordsize="1,0" path="m,l,,,,1,e" filled="f" strokeweight=".05pt">
                <v:path arrowok="t"/>
              </v:shape>
              <v:shape id="_x0000_s14248" style="position:absolute;left:6959;top:5326;width:1;height:1" coordsize="1,0" path="m,l,,,,1,e" filled="f" strokeweight=".05pt">
                <v:path arrowok="t"/>
              </v:shape>
              <v:shape id="_x0000_s14249" style="position:absolute;left:6960;top:5326;width:1;height:1" coordsize="1,0" path="m,l,,,,1,e" filled="f" strokeweight=".05pt">
                <v:path arrowok="t"/>
              </v:shape>
              <v:shape id="_x0000_s14250" style="position:absolute;left:6961;top:5326;width:2;height:1" coordsize="2,0" path="m,l,,,,2,e" filled="f" strokeweight=".05pt">
                <v:path arrowok="t"/>
              </v:shape>
              <v:shape id="_x0000_s14251" style="position:absolute;left:6963;top:5326;width:1;height:1" coordsize="1,0" path="m,l,,,,1,e" filled="f" strokeweight=".05pt">
                <v:path arrowok="t"/>
              </v:shape>
              <v:shape id="_x0000_s14252" style="position:absolute;left:6964;top:5326;width:1;height:1" coordsize="1,0" path="m,l,,,,1,e" filled="f" strokeweight=".05pt">
                <v:path arrowok="t"/>
              </v:shape>
              <v:shape id="_x0000_s14253" style="position:absolute;left:6965;top:5326;width:1;height:1" coordsize="1,0" path="m,l,,,,1,e" filled="f" strokeweight=".05pt">
                <v:path arrowok="t"/>
              </v:shape>
              <v:shape id="_x0000_s14254" style="position:absolute;left:6966;top:5326;width:1;height:1" coordsize="1,0" path="m,l,,,,1,e" filled="f" strokeweight=".05pt">
                <v:path arrowok="t"/>
              </v:shape>
              <v:shape id="_x0000_s14255" style="position:absolute;left:6967;top:5326;width:2;height:1" coordsize="2,0" path="m,l,,,,2,e" filled="f" strokeweight=".05pt">
                <v:path arrowok="t"/>
              </v:shape>
              <v:shape id="_x0000_s14256" style="position:absolute;left:6969;top:5326;width:1;height:1" coordsize="1,0" path="m,l,,,,1,e" filled="f" strokeweight=".05pt">
                <v:path arrowok="t"/>
              </v:shape>
              <v:shape id="_x0000_s14257" style="position:absolute;left:6970;top:5326;width:1;height:1" coordsize="1,0" path="m,l,,,,1,e" filled="f" strokeweight=".05pt">
                <v:path arrowok="t"/>
              </v:shape>
              <v:shape id="_x0000_s14258" style="position:absolute;left:6971;top:5326;width:1;height:1" coordsize="1,0" path="m,l,,,,1,e" filled="f" strokeweight=".05pt">
                <v:path arrowok="t"/>
              </v:shape>
              <v:shape id="_x0000_s14259" style="position:absolute;left:6972;top:5326;width:1;height:1" coordsize="1,0" path="m,l,,,,1,e" filled="f" strokeweight=".05pt">
                <v:path arrowok="t"/>
              </v:shape>
              <v:shape id="_x0000_s14260" style="position:absolute;left:6973;top:5326;width:2;height:1" coordsize="2,0" path="m,l,,,,2,e" filled="f" strokeweight=".05pt">
                <v:path arrowok="t"/>
              </v:shape>
              <v:shape id="_x0000_s14261" style="position:absolute;left:6975;top:5326;width:1;height:1" coordsize="1,0" path="m,l,,,,1,e" filled="f" strokeweight=".05pt">
                <v:path arrowok="t"/>
              </v:shape>
              <v:shape id="_x0000_s14262" style="position:absolute;left:6976;top:5326;width:1;height:1" coordsize="1,0" path="m,l,,,,1,e" filled="f" strokeweight=".05pt">
                <v:path arrowok="t"/>
              </v:shape>
              <v:shape id="_x0000_s14263" style="position:absolute;left:6977;top:5326;width:1;height:1" coordsize="1,0" path="m,l,,,,1,e" filled="f" strokeweight=".05pt">
                <v:path arrowok="t"/>
              </v:shape>
              <v:shape id="_x0000_s14264" style="position:absolute;left:6978;top:5326;width:1;height:1" coordsize="1,0" path="m,l,,,,1,e" filled="f" strokeweight=".05pt">
                <v:path arrowok="t"/>
              </v:shape>
              <v:shape id="_x0000_s14265" style="position:absolute;left:6979;top:5326;width:2;height:1" coordsize="2,0" path="m,l,,,,2,e" filled="f" strokeweight=".05pt">
                <v:path arrowok="t"/>
              </v:shape>
              <v:shape id="_x0000_s14266" style="position:absolute;left:6981;top:5326;width:1;height:1" coordsize="1,0" path="m,l,,,,1,e" filled="f" strokeweight=".05pt">
                <v:path arrowok="t"/>
              </v:shape>
              <v:shape id="_x0000_s14267" style="position:absolute;left:6982;top:5326;width:1;height:1" coordsize="1,0" path="m,l,,,,1,e" filled="f" strokeweight=".05pt">
                <v:path arrowok="t"/>
              </v:shape>
              <v:shape id="_x0000_s14268" style="position:absolute;left:6983;top:5326;width:1;height:1" coordsize="1,0" path="m,l,,,,1,e" filled="f" strokeweight=".05pt">
                <v:path arrowok="t"/>
              </v:shape>
              <v:shape id="_x0000_s14269" style="position:absolute;left:6984;top:5326;width:1;height:1" coordsize="1,0" path="m,l,,,,1,e" filled="f" strokeweight=".05pt">
                <v:path arrowok="t"/>
              </v:shape>
              <v:shape id="_x0000_s14270" style="position:absolute;left:6985;top:5326;width:2;height:1" coordsize="2,0" path="m,l,,,,2,e" filled="f" strokeweight=".05pt">
                <v:path arrowok="t"/>
              </v:shape>
              <v:shape id="_x0000_s14271" style="position:absolute;left:6987;top:5326;width:1;height:1" coordsize="1,0" path="m,l,,,,1,e" filled="f" strokeweight=".05pt">
                <v:path arrowok="t"/>
              </v:shape>
              <v:shape id="_x0000_s14272" style="position:absolute;left:6988;top:5326;width:1;height:1" coordsize="1,0" path="m,l,,,,1,e" filled="f" strokeweight=".05pt">
                <v:path arrowok="t"/>
              </v:shape>
              <v:shape id="_x0000_s14273" style="position:absolute;left:6989;top:5326;width:1;height:1" coordsize="1,0" path="m,l,,,,1,e" filled="f" strokeweight=".05pt">
                <v:path arrowok="t"/>
              </v:shape>
              <v:shape id="_x0000_s14274" style="position:absolute;left:6990;top:5326;width:1;height:1" coordsize="1,0" path="m,l,,,,1,e" filled="f" strokeweight=".05pt">
                <v:path arrowok="t"/>
              </v:shape>
              <v:shape id="_x0000_s14275" style="position:absolute;left:6991;top:5326;width:2;height:1" coordsize="2,0" path="m,l,,,,2,e" filled="f" strokeweight=".05pt">
                <v:path arrowok="t"/>
              </v:shape>
              <v:shape id="_x0000_s14276" style="position:absolute;left:6993;top:5326;width:1;height:1" coordsize="1,0" path="m,l,,,,1,e" filled="f" strokeweight=".05pt">
                <v:path arrowok="t"/>
              </v:shape>
              <v:shape id="_x0000_s14277" style="position:absolute;left:6994;top:5326;width:1;height:1" coordsize="1,0" path="m,l,,,,1,e" filled="f" strokeweight=".05pt">
                <v:path arrowok="t"/>
              </v:shape>
              <v:shape id="_x0000_s14278" style="position:absolute;left:6995;top:5326;width:1;height:1" coordsize="1,0" path="m,l,,,,1,e" filled="f" strokeweight=".05pt">
                <v:path arrowok="t"/>
              </v:shape>
              <v:shape id="_x0000_s14279" style="position:absolute;left:6996;top:5326;width:1;height:1" coordsize="1,0" path="m,l,,,,1,e" filled="f" strokeweight=".05pt">
                <v:path arrowok="t"/>
              </v:shape>
              <v:shape id="_x0000_s14280" style="position:absolute;left:6997;top:5326;width:2;height:1" coordsize="2,0" path="m,l,,,,2,e" filled="f" strokeweight=".05pt">
                <v:path arrowok="t"/>
              </v:shape>
              <v:shape id="_x0000_s14281" style="position:absolute;left:6999;top:5326;width:1;height:1" coordsize="1,0" path="m,l,,,,1,e" filled="f" strokeweight=".05pt">
                <v:path arrowok="t"/>
              </v:shape>
              <v:shape id="_x0000_s14282" style="position:absolute;left:7000;top:5326;width:1;height:1" coordsize="1,0" path="m,l,,,,1,e" filled="f" strokeweight=".05pt">
                <v:path arrowok="t"/>
              </v:shape>
              <v:shape id="_x0000_s14283" style="position:absolute;left:7001;top:5326;width:1;height:1" coordsize="1,0" path="m,l,,,,1,e" filled="f" strokeweight=".05pt">
                <v:path arrowok="t"/>
              </v:shape>
              <v:shape id="_x0000_s14284" style="position:absolute;left:7002;top:5326;width:1;height:1" coordsize="1,0" path="m,l,,,,1,e" filled="f" strokeweight=".05pt">
                <v:path arrowok="t"/>
              </v:shape>
              <v:shape id="_x0000_s14285" style="position:absolute;left:7003;top:5326;width:2;height:1" coordsize="2,0" path="m,l,,,,2,e" filled="f" strokeweight=".05pt">
                <v:path arrowok="t"/>
              </v:shape>
              <v:shape id="_x0000_s14286" style="position:absolute;left:7005;top:5326;width:1;height:1" coordsize="1,0" path="m,l,,,,1,e" filled="f" strokeweight=".05pt">
                <v:path arrowok="t"/>
              </v:shape>
              <v:shape id="_x0000_s14287" style="position:absolute;left:7006;top:5326;width:1;height:1" coordsize="1,0" path="m,l,,,,1,e" filled="f" strokeweight=".05pt">
                <v:path arrowok="t"/>
              </v:shape>
              <v:shape id="_x0000_s14288" style="position:absolute;left:7007;top:5326;width:1;height:1" coordsize="1,0" path="m,l,,,,1,e" filled="f" strokeweight=".05pt">
                <v:path arrowok="t"/>
              </v:shape>
              <v:shape id="_x0000_s14289" style="position:absolute;left:7008;top:5326;width:1;height:1" coordsize="1,0" path="m,l,,,,1,e" filled="f" strokeweight=".05pt">
                <v:path arrowok="t"/>
              </v:shape>
              <v:shape id="_x0000_s14290" style="position:absolute;left:7009;top:5326;width:2;height:1" coordsize="2,0" path="m,l,,,,2,e" filled="f" strokeweight=".05pt">
                <v:path arrowok="t"/>
              </v:shape>
              <v:shape id="_x0000_s14291" style="position:absolute;left:7011;top:5326;width:1;height:1" coordsize="1,0" path="m,l,,,,1,e" filled="f" strokeweight=".05pt">
                <v:path arrowok="t"/>
              </v:shape>
              <v:shape id="_x0000_s14292" style="position:absolute;left:7012;top:5326;width:1;height:1" coordsize="1,0" path="m,l,,,,1,e" filled="f" strokeweight=".05pt">
                <v:path arrowok="t"/>
              </v:shape>
              <v:shape id="_x0000_s14293" style="position:absolute;left:7013;top:5326;width:1;height:1" coordsize="1,0" path="m,l,,,,1,e" filled="f" strokeweight=".05pt">
                <v:path arrowok="t"/>
              </v:shape>
              <v:shape id="_x0000_s14294" style="position:absolute;left:7014;top:5326;width:1;height:1" coordsize="1,0" path="m,l,,,,1,e" filled="f" strokeweight=".05pt">
                <v:path arrowok="t"/>
              </v:shape>
              <v:shape id="_x0000_s14295" style="position:absolute;left:7015;top:5326;width:2;height:1" coordsize="2,0" path="m,l,,,,2,e" filled="f" strokeweight=".05pt">
                <v:path arrowok="t"/>
              </v:shape>
              <v:shape id="_x0000_s14296" style="position:absolute;left:7017;top:5326;width:1;height:1" coordsize="1,0" path="m,l,,,,1,e" filled="f" strokeweight=".05pt">
                <v:path arrowok="t"/>
              </v:shape>
              <v:shape id="_x0000_s14297" style="position:absolute;left:7018;top:5326;width:1;height:1" coordsize="1,0" path="m,l,,,,1,e" filled="f" strokeweight=".05pt">
                <v:path arrowok="t"/>
              </v:shape>
              <v:shape id="_x0000_s14298" style="position:absolute;left:7019;top:5326;width:1;height:1" coordsize="1,0" path="m,l,,,,1,e" filled="f" strokeweight=".05pt">
                <v:path arrowok="t"/>
              </v:shape>
              <v:shape id="_x0000_s14299" style="position:absolute;left:7020;top:5326;width:1;height:1" coordsize="1,0" path="m,l,,,,1,e" filled="f" strokeweight=".05pt">
                <v:path arrowok="t"/>
              </v:shape>
              <v:shape id="_x0000_s14300" style="position:absolute;left:7021;top:5326;width:2;height:1" coordsize="2,0" path="m,l,,,,2,e" filled="f" strokeweight=".05pt">
                <v:path arrowok="t"/>
              </v:shape>
              <v:shape id="_x0000_s14301" style="position:absolute;left:7023;top:5326;width:1;height:1" coordsize="1,0" path="m,l,,,,1,e" filled="f" strokeweight=".05pt">
                <v:path arrowok="t"/>
              </v:shape>
              <v:shape id="_x0000_s14302" style="position:absolute;left:7024;top:5326;width:1;height:1" coordsize="1,0" path="m,l,,,,1,e" filled="f" strokeweight=".05pt">
                <v:path arrowok="t"/>
              </v:shape>
              <v:shape id="_x0000_s14303" style="position:absolute;left:7025;top:5326;width:1;height:1" coordsize="1,0" path="m,l,,,,1,e" filled="f" strokeweight=".05pt">
                <v:path arrowok="t"/>
              </v:shape>
              <v:shape id="_x0000_s14304" style="position:absolute;left:7026;top:5326;width:1;height:1" coordsize="1,0" path="m,l,,,,1,e" filled="f" strokeweight=".05pt">
                <v:path arrowok="t"/>
              </v:shape>
              <v:shape id="_x0000_s14305" style="position:absolute;left:7027;top:5326;width:2;height:1" coordsize="2,0" path="m,l,,,,2,e" filled="f" strokeweight=".05pt">
                <v:path arrowok="t"/>
              </v:shape>
              <v:shape id="_x0000_s14306" style="position:absolute;left:7029;top:5326;width:1;height:1" coordsize="1,0" path="m,l,,,,1,e" filled="f" strokeweight=".05pt">
                <v:path arrowok="t"/>
              </v:shape>
              <v:shape id="_x0000_s14307" style="position:absolute;left:7030;top:5326;width:1;height:1" coordsize="1,0" path="m,l,,,,1,e" filled="f" strokeweight=".05pt">
                <v:path arrowok="t"/>
              </v:shape>
              <v:shape id="_x0000_s14308" style="position:absolute;left:7031;top:5326;width:1;height:1" coordsize="1,0" path="m,l,,,,1,e" filled="f" strokeweight=".05pt">
                <v:path arrowok="t"/>
              </v:shape>
              <v:shape id="_x0000_s14309" style="position:absolute;left:7032;top:5326;width:1;height:1" coordsize="1,0" path="m,l,,,,1,e" filled="f" strokeweight=".05pt">
                <v:path arrowok="t"/>
              </v:shape>
              <v:shape id="_x0000_s14310" style="position:absolute;left:7033;top:5326;width:2;height:1" coordsize="2,0" path="m,l,,,,2,e" filled="f" strokeweight=".05pt">
                <v:path arrowok="t"/>
              </v:shape>
              <v:shape id="_x0000_s14311" style="position:absolute;left:7035;top:5326;width:1;height:1" coordsize="1,0" path="m,l,,,,1,e" filled="f" strokeweight=".05pt">
                <v:path arrowok="t"/>
              </v:shape>
              <v:shape id="_x0000_s14312" style="position:absolute;left:7036;top:5326;width:1;height:1" coordsize="1,0" path="m,l,,,,1,e" filled="f" strokeweight=".05pt">
                <v:path arrowok="t"/>
              </v:shape>
              <v:shape id="_x0000_s14313" style="position:absolute;left:7037;top:5326;width:1;height:1" coordsize="1,0" path="m,l,,,,1,e" filled="f" strokeweight=".05pt">
                <v:path arrowok="t"/>
              </v:shape>
              <v:shape id="_x0000_s14314" style="position:absolute;left:7038;top:5326;width:1;height:1" coordsize="1,0" path="m,l,,,,1,e" filled="f" strokeweight=".05pt">
                <v:path arrowok="t"/>
              </v:shape>
              <v:shape id="_x0000_s14315" style="position:absolute;left:7039;top:5326;width:2;height:1" coordsize="2,0" path="m,l,,,,2,e" filled="f" strokeweight=".05pt">
                <v:path arrowok="t"/>
              </v:shape>
              <v:shape id="_x0000_s14316" style="position:absolute;left:7041;top:5326;width:1;height:1" coordsize="1,0" path="m,l,,,,1,e" filled="f" strokeweight=".05pt">
                <v:path arrowok="t"/>
              </v:shape>
              <v:shape id="_x0000_s14317" style="position:absolute;left:7042;top:5326;width:1;height:1" coordsize="1,0" path="m,l,,,,1,e" filled="f" strokeweight=".05pt">
                <v:path arrowok="t"/>
              </v:shape>
              <v:shape id="_x0000_s14318" style="position:absolute;left:7043;top:5326;width:1;height:1" coordsize="1,0" path="m,l,,,,1,e" filled="f" strokeweight=".05pt">
                <v:path arrowok="t"/>
              </v:shape>
              <v:shape id="_x0000_s14319" style="position:absolute;left:7044;top:5326;width:1;height:1" coordsize="1,0" path="m,l,,,,1,e" filled="f" strokeweight=".05pt">
                <v:path arrowok="t"/>
              </v:shape>
              <v:shape id="_x0000_s14320" style="position:absolute;left:7045;top:5326;width:2;height:1" coordsize="2,0" path="m,l,,,,2,e" filled="f" strokeweight=".05pt">
                <v:path arrowok="t"/>
              </v:shape>
              <v:shape id="_x0000_s14321" style="position:absolute;left:7047;top:5326;width:1;height:1" coordsize="1,0" path="m,l,,,,1,e" filled="f" strokeweight=".05pt">
                <v:path arrowok="t"/>
              </v:shape>
              <v:shape id="_x0000_s14322" style="position:absolute;left:7048;top:5326;width:1;height:1" coordsize="1,0" path="m,l,,,,1,e" filled="f" strokeweight=".05pt">
                <v:path arrowok="t"/>
              </v:shape>
              <v:shape id="_x0000_s14323" style="position:absolute;left:7049;top:5326;width:1;height:1" coordsize="1,0" path="m,l,,,,1,e" filled="f" strokeweight=".05pt">
                <v:path arrowok="t"/>
              </v:shape>
              <v:shape id="_x0000_s14324" style="position:absolute;left:7050;top:5326;width:1;height:1" coordsize="1,0" path="m,l,,,,1,e" filled="f" strokeweight=".05pt">
                <v:path arrowok="t"/>
              </v:shape>
              <v:shape id="_x0000_s14325" style="position:absolute;left:7051;top:5326;width:2;height:1" coordsize="2,0" path="m,l,,,,2,e" filled="f" strokeweight=".05pt">
                <v:path arrowok="t"/>
              </v:shape>
              <v:shape id="_x0000_s14326" style="position:absolute;left:7053;top:5326;width:1;height:1" coordsize="1,0" path="m,l,,,,1,e" filled="f" strokeweight=".05pt">
                <v:path arrowok="t"/>
              </v:shape>
              <v:shape id="_x0000_s14327" style="position:absolute;left:7054;top:5326;width:1;height:1" coordsize="1,0" path="m,l,,,,1,e" filled="f" strokeweight=".05pt">
                <v:path arrowok="t"/>
              </v:shape>
              <v:shape id="_x0000_s14328" style="position:absolute;left:7055;top:5326;width:1;height:1" coordsize="1,0" path="m,l,,,,1,e" filled="f" strokeweight=".05pt">
                <v:path arrowok="t"/>
              </v:shape>
              <v:shape id="_x0000_s14329" style="position:absolute;left:7056;top:5326;width:1;height:1" coordsize="1,0" path="m,l,,,,1,e" filled="f" strokeweight=".05pt">
                <v:path arrowok="t"/>
              </v:shape>
              <v:shape id="_x0000_s14330" style="position:absolute;left:7057;top:5326;width:2;height:1" coordsize="2,0" path="m,l,,,,2,e" filled="f" strokeweight=".05pt">
                <v:path arrowok="t"/>
              </v:shape>
              <v:shape id="_x0000_s14331" style="position:absolute;left:7059;top:5326;width:1;height:1" coordsize="1,0" path="m,l,,,,1,e" filled="f" strokeweight=".05pt">
                <v:path arrowok="t"/>
              </v:shape>
              <v:shape id="_x0000_s14332" style="position:absolute;left:7060;top:5326;width:1;height:1" coordsize="1,0" path="m,l,,,,1,e" filled="f" strokeweight=".05pt">
                <v:path arrowok="t"/>
              </v:shape>
              <v:shape id="_x0000_s14333" style="position:absolute;left:7061;top:5326;width:1;height:1" coordsize="1,0" path="m,l,,,,1,e" filled="f" strokeweight=".05pt">
                <v:path arrowok="t"/>
              </v:shape>
              <v:shape id="_x0000_s14334" style="position:absolute;left:7062;top:5326;width:1;height:1" coordsize="1,0" path="m,l,,,,1,e" filled="f" strokeweight=".05pt">
                <v:path arrowok="t"/>
              </v:shape>
              <v:shape id="_x0000_s14335" style="position:absolute;left:7063;top:5326;width:2;height:1" coordsize="2,0" path="m,l,,,,2,e" filled="f" strokeweight=".05pt">
                <v:path arrowok="t"/>
              </v:shape>
              <v:shape id="_x0000_s14336" style="position:absolute;left:7065;top:5326;width:1;height:1" coordsize="1,0" path="m,l,,,,1,e" filled="f" strokeweight=".05pt">
                <v:path arrowok="t"/>
              </v:shape>
              <v:shape id="_x0000_s14337" style="position:absolute;left:7066;top:5326;width:1;height:1" coordsize="1,0" path="m,l,,,,1,e" filled="f" strokeweight=".05pt">
                <v:path arrowok="t"/>
              </v:shape>
              <v:shape id="_x0000_s14338" style="position:absolute;left:7067;top:5326;width:1;height:1" coordsize="1,0" path="m,l,,,,1,e" filled="f" strokeweight=".05pt">
                <v:path arrowok="t"/>
              </v:shape>
              <v:shape id="_x0000_s14339" style="position:absolute;left:7068;top:5326;width:1;height:1" coordsize="1,0" path="m,l,,,,1,e" filled="f" strokeweight=".05pt">
                <v:path arrowok="t"/>
              </v:shape>
              <v:shape id="_x0000_s14340" style="position:absolute;left:7069;top:5326;width:2;height:1" coordsize="2,0" path="m,l,,,,2,e" filled="f" strokeweight=".05pt">
                <v:path arrowok="t"/>
              </v:shape>
              <v:shape id="_x0000_s14341" style="position:absolute;left:7071;top:5326;width:1;height:1" coordsize="1,0" path="m,l,,,,1,e" filled="f" strokeweight=".05pt">
                <v:path arrowok="t"/>
              </v:shape>
              <v:shape id="_x0000_s14342" style="position:absolute;left:7072;top:5326;width:1;height:1" coordsize="1,0" path="m,l,,,,1,e" filled="f" strokeweight=".05pt">
                <v:path arrowok="t"/>
              </v:shape>
              <v:shape id="_x0000_s14343" style="position:absolute;left:7073;top:5326;width:1;height:1" coordsize="1,0" path="m,l,,,,1,e" filled="f" strokeweight=".05pt">
                <v:path arrowok="t"/>
              </v:shape>
              <v:shape id="_x0000_s14344" style="position:absolute;left:7074;top:5326;width:1;height:1" coordsize="1,0" path="m,l,,,,1,e" filled="f" strokeweight=".05pt">
                <v:path arrowok="t"/>
              </v:shape>
              <v:shape id="_x0000_s14345" style="position:absolute;left:7075;top:5326;width:2;height:1" coordsize="2,0" path="m,l,,,,2,e" filled="f" strokeweight=".05pt">
                <v:path arrowok="t"/>
              </v:shape>
              <v:shape id="_x0000_s14346" style="position:absolute;left:7077;top:5326;width:1;height:1" coordsize="1,0" path="m,l,,,,1,e" filled="f" strokeweight=".05pt">
                <v:path arrowok="t"/>
              </v:shape>
              <v:shape id="_x0000_s14347" style="position:absolute;left:7078;top:5326;width:1;height:1" coordsize="1,0" path="m,l,,,,1,e" filled="f" strokeweight=".05pt">
                <v:path arrowok="t"/>
              </v:shape>
              <v:shape id="_x0000_s14348" style="position:absolute;left:7079;top:5326;width:1;height:1" coordsize="1,0" path="m,l,,,,1,e" filled="f" strokeweight=".05pt">
                <v:path arrowok="t"/>
              </v:shape>
              <v:shape id="_x0000_s14349" style="position:absolute;left:7080;top:5326;width:1;height:1" coordsize="1,0" path="m,l,,,,1,e" filled="f" strokeweight=".05pt">
                <v:path arrowok="t"/>
              </v:shape>
              <v:shape id="_x0000_s14350" style="position:absolute;left:7081;top:5326;width:2;height:1" coordsize="2,0" path="m,l,,,,2,e" filled="f" strokeweight=".05pt">
                <v:path arrowok="t"/>
              </v:shape>
              <v:shape id="_x0000_s14351" style="position:absolute;left:7083;top:5326;width:1;height:1" coordsize="1,0" path="m,l,,,,1,e" filled="f" strokeweight=".05pt">
                <v:path arrowok="t"/>
              </v:shape>
              <v:shape id="_x0000_s14352" style="position:absolute;left:7084;top:5326;width:1;height:1" coordsize="1,0" path="m,l,,,,1,e" filled="f" strokeweight=".05pt">
                <v:path arrowok="t"/>
              </v:shape>
              <v:shape id="_x0000_s14353" style="position:absolute;left:7085;top:5326;width:1;height:1" coordsize="1,0" path="m,l,,,,1,e" filled="f" strokeweight=".05pt">
                <v:path arrowok="t"/>
              </v:shape>
              <v:shape id="_x0000_s14354" style="position:absolute;left:7086;top:5326;width:1;height:1" coordsize="1,0" path="m,l,,,,1,e" filled="f" strokeweight=".05pt">
                <v:path arrowok="t"/>
              </v:shape>
              <v:shape id="_x0000_s14355" style="position:absolute;left:7087;top:5326;width:2;height:1" coordsize="2,0" path="m,l,,,,2,e" filled="f" strokeweight=".05pt">
                <v:path arrowok="t"/>
              </v:shape>
              <v:shape id="_x0000_s14356" style="position:absolute;left:7089;top:5326;width:1;height:1" coordsize="1,0" path="m,l,,,,1,e" filled="f" strokeweight=".05pt">
                <v:path arrowok="t"/>
              </v:shape>
              <v:shape id="_x0000_s14357" style="position:absolute;left:7090;top:5326;width:1;height:1" coordsize="1,0" path="m,l,,,,1,e" filled="f" strokeweight=".05pt">
                <v:path arrowok="t"/>
              </v:shape>
              <v:shape id="_x0000_s14358" style="position:absolute;left:7091;top:5326;width:1;height:1" coordsize="1,0" path="m,l,,,,1,e" filled="f" strokeweight=".05pt">
                <v:path arrowok="t"/>
              </v:shape>
              <v:shape id="_x0000_s14359" style="position:absolute;left:7092;top:5326;width:1;height:1" coordsize="1,0" path="m,l,,,,1,e" filled="f" strokeweight=".05pt">
                <v:path arrowok="t"/>
              </v:shape>
              <v:shape id="_x0000_s14360" style="position:absolute;left:7093;top:5326;width:2;height:1" coordsize="2,0" path="m,l,,,,2,e" filled="f" strokeweight=".05pt">
                <v:path arrowok="t"/>
              </v:shape>
              <v:shape id="_x0000_s14361" style="position:absolute;left:7095;top:5326;width:1;height:1" coordsize="1,0" path="m,l,,,,1,e" filled="f" strokeweight=".05pt">
                <v:path arrowok="t"/>
              </v:shape>
              <v:shape id="_x0000_s14362" style="position:absolute;left:7096;top:5326;width:1;height:1" coordsize="1,0" path="m,l,,,,1,e" filled="f" strokeweight=".05pt">
                <v:path arrowok="t"/>
              </v:shape>
              <v:shape id="_x0000_s14363" style="position:absolute;left:7097;top:5326;width:1;height:1" coordsize="1,0" path="m,l,,,,1,e" filled="f" strokeweight=".05pt">
                <v:path arrowok="t"/>
              </v:shape>
              <v:shape id="_x0000_s14364" style="position:absolute;left:7098;top:5326;width:1;height:1" coordsize="1,0" path="m,l,,,,1,e" filled="f" strokeweight=".05pt">
                <v:path arrowok="t"/>
              </v:shape>
              <v:shape id="_x0000_s14365" style="position:absolute;left:7099;top:5326;width:2;height:1" coordsize="2,0" path="m,l,,,,2,e" filled="f" strokeweight=".05pt">
                <v:path arrowok="t"/>
              </v:shape>
              <v:shape id="_x0000_s14366" style="position:absolute;left:7101;top:5326;width:1;height:1" coordsize="1,0" path="m,l,,,,1,e" filled="f" strokeweight=".05pt">
                <v:path arrowok="t"/>
              </v:shape>
              <v:shape id="_x0000_s14367" style="position:absolute;left:7102;top:5326;width:1;height:1" coordsize="1,0" path="m,l,,,,1,e" filled="f" strokeweight=".05pt">
                <v:path arrowok="t"/>
              </v:shape>
              <v:shape id="_x0000_s14368" style="position:absolute;left:7103;top:5326;width:1;height:1" coordsize="1,0" path="m,l,,,,1,e" filled="f" strokeweight=".05pt">
                <v:path arrowok="t"/>
              </v:shape>
              <v:shape id="_x0000_s14369" style="position:absolute;left:7104;top:5326;width:1;height:1" coordsize="1,0" path="m,l,,,,1,e" filled="f" strokeweight=".05pt">
                <v:path arrowok="t"/>
              </v:shape>
              <v:shape id="_x0000_s14370" style="position:absolute;left:7105;top:5326;width:2;height:1" coordsize="2,0" path="m,l,,,,2,e" filled="f" strokeweight=".05pt">
                <v:path arrowok="t"/>
              </v:shape>
              <v:shape id="_x0000_s14371" style="position:absolute;left:7107;top:5326;width:1;height:1" coordsize="1,0" path="m,l,,,,1,e" filled="f" strokeweight=".05pt">
                <v:path arrowok="t"/>
              </v:shape>
              <v:shape id="_x0000_s14372" style="position:absolute;left:7108;top:5326;width:1;height:1" coordsize="1,0" path="m,l,,,,1,e" filled="f" strokeweight=".05pt">
                <v:path arrowok="t"/>
              </v:shape>
              <v:shape id="_x0000_s14373" style="position:absolute;left:7109;top:5326;width:1;height:1" coordsize="1,0" path="m,l,,,,1,e" filled="f" strokeweight=".05pt">
                <v:path arrowok="t"/>
              </v:shape>
              <v:shape id="_x0000_s14374" style="position:absolute;left:7110;top:5326;width:1;height:1" coordsize="1,0" path="m,l,,,,1,e" filled="f" strokeweight=".05pt">
                <v:path arrowok="t"/>
              </v:shape>
              <v:shape id="_x0000_s14375" style="position:absolute;left:7111;top:5326;width:1;height:1" coordsize="1,0" path="m,l,,,,1,e" filled="f" strokeweight=".05pt">
                <v:path arrowok="t"/>
              </v:shape>
              <v:shape id="_x0000_s14376" style="position:absolute;left:7112;top:5326;width:2;height:1" coordsize="2,0" path="m,l,,,,2,e" filled="f" strokeweight=".05pt">
                <v:path arrowok="t"/>
              </v:shape>
              <v:shape id="_x0000_s14377" style="position:absolute;left:7114;top:5326;width:1;height:1" coordsize="1,0" path="m,l,,,,1,e" filled="f" strokeweight=".05pt">
                <v:path arrowok="t"/>
              </v:shape>
              <v:shape id="_x0000_s14378" style="position:absolute;left:7115;top:5326;width:1;height:1" coordsize="1,0" path="m,l,,,,1,e" filled="f" strokeweight=".05pt">
                <v:path arrowok="t"/>
              </v:shape>
              <v:shape id="_x0000_s14379" style="position:absolute;left:7116;top:5326;width:1;height:1" coordsize="1,0" path="m,l,,,,1,e" filled="f" strokeweight=".05pt">
                <v:path arrowok="t"/>
              </v:shape>
              <v:shape id="_x0000_s14380" style="position:absolute;left:7117;top:5326;width:1;height:1" coordsize="1,0" path="m,l,,,,1,e" filled="f" strokeweight=".05pt">
                <v:path arrowok="t"/>
              </v:shape>
              <v:shape id="_x0000_s14381" style="position:absolute;left:7118;top:5326;width:2;height:1" coordsize="2,0" path="m,l,,,,2,e" filled="f" strokeweight=".05pt">
                <v:path arrowok="t"/>
              </v:shape>
              <v:shape id="_x0000_s14382" style="position:absolute;left:7120;top:5326;width:1;height:1" coordsize="1,0" path="m,l,,,,1,e" filled="f" strokeweight=".05pt">
                <v:path arrowok="t"/>
              </v:shape>
              <v:shape id="_x0000_s14383" style="position:absolute;left:7121;top:5326;width:1;height:1" coordsize="1,0" path="m,l,,,,1,e" filled="f" strokeweight=".05pt">
                <v:path arrowok="t"/>
              </v:shape>
              <v:shape id="_x0000_s14384" style="position:absolute;left:7122;top:5326;width:1;height:1" coordsize="1,0" path="m,l,,,,1,e" filled="f" strokeweight=".05pt">
                <v:path arrowok="t"/>
              </v:shape>
              <v:shape id="_x0000_s14385" style="position:absolute;left:7123;top:5326;width:1;height:1" coordsize="1,0" path="m,l,,,,1,e" filled="f" strokeweight=".05pt">
                <v:path arrowok="t"/>
              </v:shape>
              <v:shape id="_x0000_s14386" style="position:absolute;left:7124;top:5326;width:2;height:1" coordsize="2,0" path="m,l,,,,2,e" filled="f" strokeweight=".05pt">
                <v:path arrowok="t"/>
              </v:shape>
              <v:shape id="_x0000_s14387" style="position:absolute;left:7126;top:5326;width:1;height:1" coordsize="1,0" path="m,l,,,,1,e" filled="f" strokeweight=".05pt">
                <v:path arrowok="t"/>
              </v:shape>
              <v:shape id="_x0000_s14388" style="position:absolute;left:7127;top:5326;width:1;height:1" coordsize="1,0" path="m,l,,,,1,e" filled="f" strokeweight=".05pt">
                <v:path arrowok="t"/>
              </v:shape>
              <v:shape id="_x0000_s14389" style="position:absolute;left:7128;top:5326;width:1;height:1" coordsize="1,0" path="m,l,,,,1,e" filled="f" strokeweight=".05pt">
                <v:path arrowok="t"/>
              </v:shape>
              <v:shape id="_x0000_s14390" style="position:absolute;left:7129;top:5326;width:1;height:1" coordsize="1,0" path="m,l,,,,1,e" filled="f" strokeweight=".05pt">
                <v:path arrowok="t"/>
              </v:shape>
              <v:shape id="_x0000_s14391" style="position:absolute;left:7130;top:5326;width:2;height:1" coordsize="2,0" path="m,l,,,,2,e" filled="f" strokeweight=".05pt">
                <v:path arrowok="t"/>
              </v:shape>
              <v:shape id="_x0000_s14392" style="position:absolute;left:7132;top:5326;width:1;height:1" coordsize="1,0" path="m,l,,,,1,e" filled="f" strokeweight=".05pt">
                <v:path arrowok="t"/>
              </v:shape>
              <v:shape id="_x0000_s14393" style="position:absolute;left:7133;top:5326;width:1;height:1" coordsize="1,0" path="m,l,,,,1,e" filled="f" strokeweight=".05pt">
                <v:path arrowok="t"/>
              </v:shape>
              <v:shape id="_x0000_s14394" style="position:absolute;left:7134;top:5326;width:1;height:1" coordsize="1,0" path="m,l,,,,1,e" filled="f" strokeweight=".05pt">
                <v:path arrowok="t"/>
              </v:shape>
              <v:shape id="_x0000_s14395" style="position:absolute;left:7135;top:5326;width:1;height:1" coordsize="1,0" path="m,l,,,,1,e" filled="f" strokeweight=".05pt">
                <v:path arrowok="t"/>
              </v:shape>
              <v:shape id="_x0000_s14396" style="position:absolute;left:7136;top:5326;width:2;height:1" coordsize="2,0" path="m,l,,,,2,e" filled="f" strokeweight=".05pt">
                <v:path arrowok="t"/>
              </v:shape>
              <v:shape id="_x0000_s14397" style="position:absolute;left:7138;top:5326;width:1;height:1" coordsize="1,0" path="m,l,,,,1,e" filled="f" strokeweight=".05pt">
                <v:path arrowok="t"/>
              </v:shape>
              <v:shape id="_x0000_s14398" style="position:absolute;left:7139;top:5326;width:1;height:1" coordsize="1,0" path="m,l,,,,1,e" filled="f" strokeweight=".05pt">
                <v:path arrowok="t"/>
              </v:shape>
              <v:shape id="_x0000_s14399" style="position:absolute;left:7140;top:5326;width:1;height:1" coordsize="1,0" path="m,l,,,,1,e" filled="f" strokeweight=".05pt">
                <v:path arrowok="t"/>
              </v:shape>
              <v:shape id="_x0000_s14400" style="position:absolute;left:7141;top:5326;width:1;height:1" coordsize="1,0" path="m,l,,,,1,e" filled="f" strokeweight=".05pt">
                <v:path arrowok="t"/>
              </v:shape>
              <v:shape id="_x0000_s14401" style="position:absolute;left:7142;top:5326;width:2;height:1" coordsize="2,0" path="m,l,,,,2,e" filled="f" strokeweight=".05pt">
                <v:path arrowok="t"/>
              </v:shape>
              <v:shape id="_x0000_s14402" style="position:absolute;left:7144;top:5326;width:1;height:1" coordsize="1,0" path="m,l,,,,1,e" filled="f" strokeweight=".05pt">
                <v:path arrowok="t"/>
              </v:shape>
              <v:shape id="_x0000_s14403" style="position:absolute;left:7145;top:5326;width:1;height:1" coordsize="1,0" path="m,l,,,,1,e" filled="f" strokeweight=".05pt">
                <v:path arrowok="t"/>
              </v:shape>
              <v:shape id="_x0000_s14404" style="position:absolute;left:7146;top:5326;width:1;height:1" coordsize="1,0" path="m,l,,,,1,e" filled="f" strokeweight=".05pt">
                <v:path arrowok="t"/>
              </v:shape>
              <v:shape id="_x0000_s14405" style="position:absolute;left:7147;top:5326;width:1;height:1" coordsize="1,0" path="m,l,,,,1,e" filled="f" strokeweight=".05pt">
                <v:path arrowok="t"/>
              </v:shape>
              <v:shape id="_x0000_s14406" style="position:absolute;left:7148;top:5326;width:2;height:1" coordsize="2,0" path="m,l,,,,2,e" filled="f" strokeweight=".05pt">
                <v:path arrowok="t"/>
              </v:shape>
              <v:shape id="_x0000_s14407" style="position:absolute;left:7150;top:5326;width:1;height:1" coordsize="1,0" path="m,l,,,,1,e" filled="f" strokeweight=".05pt">
                <v:path arrowok="t"/>
              </v:shape>
              <v:shape id="_x0000_s14408" style="position:absolute;left:7151;top:5326;width:1;height:1" coordsize="1,0" path="m,l,,,,1,e" filled="f" strokeweight=".05pt">
                <v:path arrowok="t"/>
              </v:shape>
              <v:shape id="_x0000_s14409" style="position:absolute;left:7152;top:5326;width:1;height:1" coordsize="1,0" path="m,l,,,,1,e" filled="f" strokeweight=".05pt">
                <v:path arrowok="t"/>
              </v:shape>
              <v:shape id="_x0000_s14410" style="position:absolute;left:7153;top:5326;width:1;height:1" coordsize="1,0" path="m,l,,,,1,e" filled="f" strokeweight=".05pt">
                <v:path arrowok="t"/>
              </v:shape>
              <v:shape id="_x0000_s14411" style="position:absolute;left:7154;top:5326;width:2;height:1" coordsize="2,0" path="m,l,,,,2,e" filled="f" strokeweight=".05pt">
                <v:path arrowok="t"/>
              </v:shape>
              <v:shape id="_x0000_s14412" style="position:absolute;left:7156;top:5326;width:1;height:1" coordsize="1,0" path="m,l,,,,1,e" filled="f" strokeweight=".05pt">
                <v:path arrowok="t"/>
              </v:shape>
              <v:shape id="_x0000_s14413" style="position:absolute;left:7157;top:5326;width:1;height:1" coordsize="1,0" path="m,l,,,,1,e" filled="f" strokeweight=".05pt">
                <v:path arrowok="t"/>
              </v:shape>
              <v:shape id="_x0000_s14414" style="position:absolute;left:7158;top:5326;width:1;height:1" coordsize="1,0" path="m,l,,,,1,e" filled="f" strokeweight=".05pt">
                <v:path arrowok="t"/>
              </v:shape>
              <v:shape id="_x0000_s14415" style="position:absolute;left:7159;top:5326;width:1;height:1" coordsize="1,0" path="m,l,,,,1,e" filled="f" strokeweight=".05pt">
                <v:path arrowok="t"/>
              </v:shape>
              <v:shape id="_x0000_s14416" style="position:absolute;left:7160;top:5326;width:2;height:1" coordsize="2,0" path="m,l,,,,2,e" filled="f" strokeweight=".05pt">
                <v:path arrowok="t"/>
              </v:shape>
              <v:shape id="_x0000_s14417" style="position:absolute;left:7162;top:5326;width:1;height:1" coordsize="1,0" path="m,l,,,,1,e" filled="f" strokeweight=".05pt">
                <v:path arrowok="t"/>
              </v:shape>
              <v:shape id="_x0000_s14418" style="position:absolute;left:7163;top:5326;width:1;height:1" coordsize="1,0" path="m,l,,,,1,e" filled="f" strokeweight=".05pt">
                <v:path arrowok="t"/>
              </v:shape>
              <v:shape id="_x0000_s14419" style="position:absolute;left:7164;top:5326;width:1;height:1" coordsize="1,0" path="m,l,,,,1,e" filled="f" strokeweight=".05pt">
                <v:path arrowok="t"/>
              </v:shape>
              <v:shape id="_x0000_s14420" style="position:absolute;left:7165;top:5326;width:1;height:1" coordsize="1,0" path="m,l,,,,1,e" filled="f" strokeweight=".05pt">
                <v:path arrowok="t"/>
              </v:shape>
              <v:shape id="_x0000_s14421" style="position:absolute;left:7166;top:5326;width:2;height:1" coordsize="2,0" path="m,l,,,,2,e" filled="f" strokeweight=".05pt">
                <v:path arrowok="t"/>
              </v:shape>
              <v:shape id="_x0000_s14422" style="position:absolute;left:7168;top:5326;width:1;height:1" coordsize="1,0" path="m,l,,,,1,e" filled="f" strokeweight=".05pt">
                <v:path arrowok="t"/>
              </v:shape>
              <v:shape id="_x0000_s14423" style="position:absolute;left:7169;top:5326;width:1;height:1" coordsize="1,0" path="m,l,,,,1,e" filled="f" strokeweight=".05pt">
                <v:path arrowok="t"/>
              </v:shape>
              <v:shape id="_x0000_s14424" style="position:absolute;left:7170;top:5326;width:1;height:1" coordsize="1,0" path="m,l,,,,1,e" filled="f" strokeweight=".05pt">
                <v:path arrowok="t"/>
              </v:shape>
              <v:shape id="_x0000_s14425" style="position:absolute;left:7171;top:5326;width:1;height:1" coordsize="1,0" path="m,l,,,,1,e" filled="f" strokeweight=".05pt">
                <v:path arrowok="t"/>
              </v:shape>
              <v:shape id="_x0000_s14426" style="position:absolute;left:7172;top:5326;width:2;height:1" coordsize="2,0" path="m,l,,,,2,e" filled="f" strokeweight=".05pt">
                <v:path arrowok="t"/>
              </v:shape>
              <v:shape id="_x0000_s14427" style="position:absolute;left:7174;top:5326;width:1;height:1" coordsize="1,0" path="m,l,,,,1,e" filled="f" strokeweight=".05pt">
                <v:path arrowok="t"/>
              </v:shape>
              <v:shape id="_x0000_s14428" style="position:absolute;left:7175;top:5326;width:1;height:1" coordsize="1,0" path="m,l,,,,1,e" filled="f" strokeweight=".05pt">
                <v:path arrowok="t"/>
              </v:shape>
              <v:shape id="_x0000_s14429" style="position:absolute;left:7176;top:5326;width:1;height:1" coordsize="1,0" path="m,l,,,,1,e" filled="f" strokeweight=".05pt">
                <v:path arrowok="t"/>
              </v:shape>
              <v:shape id="_x0000_s14430" style="position:absolute;left:7177;top:5326;width:1;height:1" coordsize="1,0" path="m,l,,,,1,e" filled="f" strokeweight=".05pt">
                <v:path arrowok="t"/>
              </v:shape>
              <v:shape id="_x0000_s14431" style="position:absolute;left:7178;top:5326;width:2;height:1" coordsize="2,0" path="m,l,,,,2,e" filled="f" strokeweight=".05pt">
                <v:path arrowok="t"/>
              </v:shape>
              <v:shape id="_x0000_s14432" style="position:absolute;left:7180;top:5326;width:1;height:1" coordsize="1,0" path="m,l,,,,1,e" filled="f" strokeweight=".05pt">
                <v:path arrowok="t"/>
              </v:shape>
            </v:group>
            <v:group id="_x0000_s14634" style="position:absolute;left:7181;top:5325;width:240;height:2" coordorigin="7181,5325" coordsize="240,2">
              <v:shape id="_x0000_s14434" style="position:absolute;left:7181;top:5326;width:1;height:1" coordsize="1,0" path="m,l,,,,1,e" filled="f" strokeweight=".05pt">
                <v:path arrowok="t"/>
              </v:shape>
              <v:shape id="_x0000_s14435" style="position:absolute;left:7182;top:5326;width:1;height:1" coordsize="1,0" path="m,l,,,,1,e" filled="f" strokeweight=".05pt">
                <v:path arrowok="t"/>
              </v:shape>
              <v:shape id="_x0000_s14436" style="position:absolute;left:7183;top:5326;width:1;height:1" coordsize="1,0" path="m,l,,,,1,e" filled="f" strokeweight=".05pt">
                <v:path arrowok="t"/>
              </v:shape>
              <v:shape id="_x0000_s14437" style="position:absolute;left:7184;top:5326;width:2;height:1" coordsize="2,0" path="m,l,,,,2,e" filled="f" strokeweight=".05pt">
                <v:path arrowok="t"/>
              </v:shape>
              <v:shape id="_x0000_s14438" style="position:absolute;left:7186;top:5326;width:1;height:1" coordsize="1,0" path="m,l,,,,1,e" filled="f" strokeweight=".05pt">
                <v:path arrowok="t"/>
              </v:shape>
              <v:shape id="_x0000_s14439" style="position:absolute;left:7187;top:5326;width:1;height:1" coordsize="1,0" path="m,l,,,,1,e" filled="f" strokeweight=".05pt">
                <v:path arrowok="t"/>
              </v:shape>
              <v:shape id="_x0000_s14440" style="position:absolute;left:7188;top:5326;width:1;height:1" coordsize="1,0" path="m,l,,,,1,e" filled="f" strokeweight=".05pt">
                <v:path arrowok="t"/>
              </v:shape>
              <v:shape id="_x0000_s14441" style="position:absolute;left:7189;top:5326;width:1;height:1" coordsize="1,0" path="m,l,,,,1,e" filled="f" strokeweight=".05pt">
                <v:path arrowok="t"/>
              </v:shape>
              <v:shape id="_x0000_s14442" style="position:absolute;left:7190;top:5326;width:2;height:1" coordsize="2,0" path="m,l,,,,2,e" filled="f" strokeweight=".05pt">
                <v:path arrowok="t"/>
              </v:shape>
              <v:shape id="_x0000_s14443" style="position:absolute;left:7192;top:5326;width:1;height:1" coordsize="1,0" path="m,l,,,,1,e" filled="f" strokeweight=".05pt">
                <v:path arrowok="t"/>
              </v:shape>
              <v:shape id="_x0000_s14444" style="position:absolute;left:7193;top:5326;width:1;height:1" coordsize="1,0" path="m,l,,,,1,e" filled="f" strokeweight=".05pt">
                <v:path arrowok="t"/>
              </v:shape>
              <v:shape id="_x0000_s14445" style="position:absolute;left:7194;top:5326;width:1;height:1" coordsize="1,0" path="m,l,,,,1,e" filled="f" strokeweight=".05pt">
                <v:path arrowok="t"/>
              </v:shape>
              <v:shape id="_x0000_s14446" style="position:absolute;left:7195;top:5326;width:1;height:1" coordsize="1,0" path="m,l,,,,1,e" filled="f" strokeweight=".05pt">
                <v:path arrowok="t"/>
              </v:shape>
              <v:shape id="_x0000_s14447" style="position:absolute;left:7196;top:5326;width:2;height:1" coordsize="2,0" path="m,l,,,,2,e" filled="f" strokeweight=".05pt">
                <v:path arrowok="t"/>
              </v:shape>
              <v:shape id="_x0000_s14448" style="position:absolute;left:7198;top:5326;width:1;height:1" coordsize="1,0" path="m,l,,,,1,e" filled="f" strokeweight=".05pt">
                <v:path arrowok="t"/>
              </v:shape>
              <v:shape id="_x0000_s14449" style="position:absolute;left:7199;top:5326;width:1;height:1" coordsize="1,0" path="m,l,,,,1,e" filled="f" strokeweight=".05pt">
                <v:path arrowok="t"/>
              </v:shape>
              <v:shape id="_x0000_s14450" style="position:absolute;left:7200;top:5326;width:1;height:1" coordsize="1,0" path="m,l,,,,1,e" filled="f" strokeweight=".05pt">
                <v:path arrowok="t"/>
              </v:shape>
              <v:shape id="_x0000_s14451" style="position:absolute;left:7201;top:5326;width:1;height:1" coordsize="1,0" path="m,l,,,,1,e" filled="f" strokeweight=".05pt">
                <v:path arrowok="t"/>
              </v:shape>
              <v:shape id="_x0000_s14452" style="position:absolute;left:7202;top:5326;width:2;height:1" coordsize="2,0" path="m,l,,,,2,e" filled="f" strokeweight=".05pt">
                <v:path arrowok="t"/>
              </v:shape>
              <v:shape id="_x0000_s14453" style="position:absolute;left:7204;top:5326;width:1;height:1" coordsize="1,0" path="m,l,,,,1,e" filled="f" strokeweight=".05pt">
                <v:path arrowok="t"/>
              </v:shape>
              <v:shape id="_x0000_s14454" style="position:absolute;left:7205;top:5326;width:1;height:1" coordsize="1,0" path="m,l,,,,1,e" filled="f" strokeweight=".05pt">
                <v:path arrowok="t"/>
              </v:shape>
              <v:shape id="_x0000_s14455" style="position:absolute;left:7206;top:5326;width:1;height:1" coordsize="1,0" path="m,l,,,,1,e" filled="f" strokeweight=".05pt">
                <v:path arrowok="t"/>
              </v:shape>
              <v:shape id="_x0000_s14456" style="position:absolute;left:7207;top:5326;width:1;height:1" coordsize="1,0" path="m,l,,,,1,e" filled="f" strokeweight=".05pt">
                <v:path arrowok="t"/>
              </v:shape>
              <v:shape id="_x0000_s14457" style="position:absolute;left:7208;top:5326;width:2;height:1" coordsize="2,0" path="m,l,,,,2,e" filled="f" strokeweight=".05pt">
                <v:path arrowok="t"/>
              </v:shape>
              <v:shape id="_x0000_s14458" style="position:absolute;left:7210;top:5326;width:1;height:1" coordsize="1,0" path="m,l,,,,1,e" filled="f" strokeweight=".05pt">
                <v:path arrowok="t"/>
              </v:shape>
              <v:shape id="_x0000_s14459" style="position:absolute;left:7211;top:5326;width:1;height:1" coordsize="1,0" path="m,l,,,,1,e" filled="f" strokeweight=".05pt">
                <v:path arrowok="t"/>
              </v:shape>
              <v:shape id="_x0000_s14460" style="position:absolute;left:7212;top:5326;width:1;height:1" coordsize="1,0" path="m,l,,,,1,e" filled="f" strokeweight=".05pt">
                <v:path arrowok="t"/>
              </v:shape>
              <v:shape id="_x0000_s14461" style="position:absolute;left:7213;top:5326;width:1;height:1" coordsize="1,0" path="m,l,,,,1,e" filled="f" strokeweight=".05pt">
                <v:path arrowok="t"/>
              </v:shape>
              <v:shape id="_x0000_s14462" style="position:absolute;left:7214;top:5326;width:2;height:1" coordsize="2,0" path="m,l,,,,2,e" filled="f" strokeweight=".05pt">
                <v:path arrowok="t"/>
              </v:shape>
              <v:shape id="_x0000_s14463" style="position:absolute;left:7216;top:5326;width:1;height:1" coordsize="1,0" path="m,l,,,,1,e" filled="f" strokeweight=".05pt">
                <v:path arrowok="t"/>
              </v:shape>
              <v:shape id="_x0000_s14464" style="position:absolute;left:7217;top:5326;width:1;height:1" coordsize="1,0" path="m,l,,,,1,e" filled="f" strokeweight=".05pt">
                <v:path arrowok="t"/>
              </v:shape>
              <v:shape id="_x0000_s14465" style="position:absolute;left:7218;top:5326;width:1;height:1" coordsize="1,0" path="m,l,,,,1,e" filled="f" strokeweight=".05pt">
                <v:path arrowok="t"/>
              </v:shape>
              <v:shape id="_x0000_s14466" style="position:absolute;left:7219;top:5326;width:1;height:1" coordsize="1,0" path="m,l,,,,1,e" filled="f" strokeweight=".05pt">
                <v:path arrowok="t"/>
              </v:shape>
              <v:shape id="_x0000_s14467" style="position:absolute;left:7220;top:5326;width:2;height:1" coordsize="2,0" path="m,l,,,,2,e" filled="f" strokeweight=".05pt">
                <v:path arrowok="t"/>
              </v:shape>
              <v:shape id="_x0000_s14468" style="position:absolute;left:7222;top:5326;width:1;height:1" coordsize="1,0" path="m,l,,,,1,e" filled="f" strokeweight=".05pt">
                <v:path arrowok="t"/>
              </v:shape>
              <v:shape id="_x0000_s14469" style="position:absolute;left:7223;top:5326;width:1;height:1" coordsize="1,0" path="m,l,,,,1,e" filled="f" strokeweight=".05pt">
                <v:path arrowok="t"/>
              </v:shape>
              <v:shape id="_x0000_s14470" style="position:absolute;left:7224;top:5326;width:1;height:1" coordsize="1,0" path="m,l,,,,1,e" filled="f" strokeweight=".05pt">
                <v:path arrowok="t"/>
              </v:shape>
              <v:shape id="_x0000_s14471" style="position:absolute;left:7225;top:5326;width:1;height:1" coordsize="1,0" path="m,l,,,,1,e" filled="f" strokeweight=".05pt">
                <v:path arrowok="t"/>
              </v:shape>
              <v:shape id="_x0000_s14472" style="position:absolute;left:7226;top:5326;width:2;height:1" coordsize="2,0" path="m,l,,,,2,e" filled="f" strokeweight=".05pt">
                <v:path arrowok="t"/>
              </v:shape>
              <v:shape id="_x0000_s14473" style="position:absolute;left:7228;top:5326;width:1;height:1" coordsize="1,0" path="m,l,,,,1,e" filled="f" strokeweight=".05pt">
                <v:path arrowok="t"/>
              </v:shape>
              <v:shape id="_x0000_s14474" style="position:absolute;left:7229;top:5326;width:1;height:1" coordsize="1,0" path="m,l,,,,1,e" filled="f" strokeweight=".05pt">
                <v:path arrowok="t"/>
              </v:shape>
              <v:shape id="_x0000_s14475" style="position:absolute;left:7230;top:5326;width:1;height:1" coordsize="1,0" path="m,l,,,,1,e" filled="f" strokeweight=".05pt">
                <v:path arrowok="t"/>
              </v:shape>
              <v:shape id="_x0000_s14476" style="position:absolute;left:7231;top:5326;width:1;height:1" coordsize="1,0" path="m,l,,,,1,e" filled="f" strokeweight=".05pt">
                <v:path arrowok="t"/>
              </v:shape>
              <v:shape id="_x0000_s14477" style="position:absolute;left:7232;top:5326;width:2;height:1" coordsize="2,0" path="m,l,,,,2,e" filled="f" strokeweight=".05pt">
                <v:path arrowok="t"/>
              </v:shape>
              <v:shape id="_x0000_s14478" style="position:absolute;left:7234;top:5326;width:1;height:1" coordsize="1,0" path="m,l,,,,1,e" filled="f" strokeweight=".05pt">
                <v:path arrowok="t"/>
              </v:shape>
              <v:shape id="_x0000_s14479" style="position:absolute;left:7235;top:5326;width:1;height:1" coordsize="1,0" path="m,l,,,,1,e" filled="f" strokeweight=".05pt">
                <v:path arrowok="t"/>
              </v:shape>
              <v:shape id="_x0000_s14480" style="position:absolute;left:7236;top:5326;width:1;height:1" coordsize="1,0" path="m,l,,,,1,e" filled="f" strokeweight=".05pt">
                <v:path arrowok="t"/>
              </v:shape>
              <v:shape id="_x0000_s14481" style="position:absolute;left:7237;top:5326;width:1;height:1" coordsize="1,0" path="m,l,,,,1,e" filled="f" strokeweight=".05pt">
                <v:path arrowok="t"/>
              </v:shape>
              <v:shape id="_x0000_s14482" style="position:absolute;left:7238;top:5326;width:2;height:1" coordsize="2,0" path="m,l,,,,2,e" filled="f" strokeweight=".05pt">
                <v:path arrowok="t"/>
              </v:shape>
              <v:shape id="_x0000_s14483" style="position:absolute;left:7240;top:5326;width:1;height:1" coordsize="1,0" path="m,l,,,,1,e" filled="f" strokeweight=".05pt">
                <v:path arrowok="t"/>
              </v:shape>
              <v:shape id="_x0000_s14484" style="position:absolute;left:7241;top:5326;width:1;height:1" coordsize="1,0" path="m,l,,,,1,e" filled="f" strokeweight=".05pt">
                <v:path arrowok="t"/>
              </v:shape>
              <v:shape id="_x0000_s14485" style="position:absolute;left:7242;top:5326;width:1;height:1" coordsize="1,0" path="m,l,,,,1,e" filled="f" strokeweight=".05pt">
                <v:path arrowok="t"/>
              </v:shape>
              <v:shape id="_x0000_s14486" style="position:absolute;left:7243;top:5326;width:1;height:1" coordsize="1,0" path="m,l,,,,1,e" filled="f" strokeweight=".05pt">
                <v:path arrowok="t"/>
              </v:shape>
              <v:shape id="_x0000_s14487" style="position:absolute;left:7244;top:5326;width:2;height:1" coordsize="2,0" path="m,l,,,,2,e" filled="f" strokeweight=".05pt">
                <v:path arrowok="t"/>
              </v:shape>
              <v:shape id="_x0000_s14488" style="position:absolute;left:7246;top:5326;width:1;height:1" coordsize="1,0" path="m,l,,,,1,e" filled="f" strokeweight=".05pt">
                <v:path arrowok="t"/>
              </v:shape>
              <v:shape id="_x0000_s14489" style="position:absolute;left:7247;top:5326;width:1;height:1" coordsize="1,0" path="m,l,,,,1,e" filled="f" strokeweight=".05pt">
                <v:path arrowok="t"/>
              </v:shape>
              <v:shape id="_x0000_s14490" style="position:absolute;left:7248;top:5326;width:1;height:1" coordsize="1,0" path="m,l,,,,1,e" filled="f" strokeweight=".05pt">
                <v:path arrowok="t"/>
              </v:shape>
              <v:shape id="_x0000_s14491" style="position:absolute;left:7249;top:5326;width:1;height:1" coordsize="1,0" path="m,l,,,,1,e" filled="f" strokeweight=".05pt">
                <v:path arrowok="t"/>
              </v:shape>
              <v:shape id="_x0000_s14492" style="position:absolute;left:7250;top:5326;width:2;height:1" coordsize="2,0" path="m,l,,,,2,e" filled="f" strokeweight=".05pt">
                <v:path arrowok="t"/>
              </v:shape>
              <v:shape id="_x0000_s14493" style="position:absolute;left:7252;top:5326;width:1;height:1" coordsize="1,0" path="m,l,,,,1,e" filled="f" strokeweight=".05pt">
                <v:path arrowok="t"/>
              </v:shape>
              <v:shape id="_x0000_s14494" style="position:absolute;left:7253;top:5326;width:1;height:1" coordsize="1,0" path="m,l,,,,1,e" filled="f" strokeweight=".05pt">
                <v:path arrowok="t"/>
              </v:shape>
              <v:shape id="_x0000_s14495" style="position:absolute;left:7254;top:5326;width:1;height:1" coordsize="1,0" path="m,l,,,,1,e" filled="f" strokeweight=".05pt">
                <v:path arrowok="t"/>
              </v:shape>
              <v:shape id="_x0000_s14496" style="position:absolute;left:7255;top:5326;width:1;height:1" coordsize="1,0" path="m,l,,,,1,e" filled="f" strokeweight=".05pt">
                <v:path arrowok="t"/>
              </v:shape>
              <v:shape id="_x0000_s14497" style="position:absolute;left:7256;top:5326;width:2;height:1" coordsize="2,0" path="m,l,,,,2,e" filled="f" strokeweight=".05pt">
                <v:path arrowok="t"/>
              </v:shape>
              <v:shape id="_x0000_s14498" style="position:absolute;left:7258;top:5326;width:1;height:1" coordsize="1,0" path="m,l,,,,1,e" filled="f" strokeweight=".05pt">
                <v:path arrowok="t"/>
              </v:shape>
              <v:shape id="_x0000_s14499" style="position:absolute;left:7259;top:5326;width:1;height:1" coordsize="1,0" path="m,l,,,,1,e" filled="f" strokeweight=".05pt">
                <v:path arrowok="t"/>
              </v:shape>
              <v:shape id="_x0000_s14500" style="position:absolute;left:7260;top:5326;width:1;height:1" coordsize="1,0" path="m,l,,,,1,e" filled="f" strokeweight=".05pt">
                <v:path arrowok="t"/>
              </v:shape>
              <v:shape id="_x0000_s14501" style="position:absolute;left:7261;top:5326;width:1;height:1" coordsize="1,0" path="m,l,,,,1,e" filled="f" strokeweight=".05pt">
                <v:path arrowok="t"/>
              </v:shape>
              <v:shape id="_x0000_s14502" style="position:absolute;left:7262;top:5326;width:2;height:1" coordsize="2,0" path="m,l,,,,2,e" filled="f" strokeweight=".05pt">
                <v:path arrowok="t"/>
              </v:shape>
              <v:shape id="_x0000_s14503" style="position:absolute;left:7264;top:5326;width:1;height:1" coordsize="1,0" path="m,l,,,,1,e" filled="f" strokeweight=".05pt">
                <v:path arrowok="t"/>
              </v:shape>
              <v:shape id="_x0000_s14504" style="position:absolute;left:7265;top:5326;width:1;height:1" coordsize="1,0" path="m,l,,,,1,e" filled="f" strokeweight=".05pt">
                <v:path arrowok="t"/>
              </v:shape>
              <v:shape id="_x0000_s14505" style="position:absolute;left:7266;top:5326;width:1;height:1" coordsize="1,0" path="m,l,,,,1,e" filled="f" strokeweight=".05pt">
                <v:path arrowok="t"/>
              </v:shape>
              <v:shape id="_x0000_s14506" style="position:absolute;left:7267;top:5326;width:1;height:1" coordsize="1,0" path="m,l,,,,1,e" filled="f" strokeweight=".05pt">
                <v:path arrowok="t"/>
              </v:shape>
              <v:shape id="_x0000_s14507" style="position:absolute;left:7268;top:5326;width:2;height:1" coordsize="2,0" path="m,l,,,,2,e" filled="f" strokeweight=".05pt">
                <v:path arrowok="t"/>
              </v:shape>
              <v:shape id="_x0000_s14508" style="position:absolute;left:7270;top:5326;width:1;height:1" coordsize="1,0" path="m,l,,,,1,e" filled="f" strokeweight=".05pt">
                <v:path arrowok="t"/>
              </v:shape>
              <v:shape id="_x0000_s14509" style="position:absolute;left:7271;top:5326;width:1;height:1" coordsize="1,0" path="m,l,,,,1,e" filled="f" strokeweight=".05pt">
                <v:path arrowok="t"/>
              </v:shape>
              <v:shape id="_x0000_s14510" style="position:absolute;left:7272;top:5326;width:1;height:1" coordsize="1,0" path="m,l,,,,1,e" filled="f" strokeweight=".05pt">
                <v:path arrowok="t"/>
              </v:shape>
              <v:shape id="_x0000_s14511" style="position:absolute;left:7273;top:5326;width:1;height:1" coordsize="1,0" path="m,l,,,,1,e" filled="f" strokeweight=".05pt">
                <v:path arrowok="t"/>
              </v:shape>
              <v:shape id="_x0000_s14512" style="position:absolute;left:7274;top:5326;width:2;height:1" coordsize="2,0" path="m,l,,,,2,e" filled="f" strokeweight=".05pt">
                <v:path arrowok="t"/>
              </v:shape>
              <v:shape id="_x0000_s14513" style="position:absolute;left:7276;top:5326;width:1;height:1" coordsize="1,0" path="m,l,,,,1,e" filled="f" strokeweight=".05pt">
                <v:path arrowok="t"/>
              </v:shape>
              <v:shape id="_x0000_s14514" style="position:absolute;left:7277;top:5326;width:1;height:1" coordsize="1,0" path="m,l,,,,1,e" filled="f" strokeweight=".05pt">
                <v:path arrowok="t"/>
              </v:shape>
              <v:shape id="_x0000_s14515" style="position:absolute;left:7278;top:5326;width:1;height:1" coordsize="1,0" path="m,l,,,,1,e" filled="f" strokeweight=".05pt">
                <v:path arrowok="t"/>
              </v:shape>
              <v:shape id="_x0000_s14516" style="position:absolute;left:7279;top:5326;width:1;height:1" coordsize="1,0" path="m,l,,,,1,e" filled="f" strokeweight=".05pt">
                <v:path arrowok="t"/>
              </v:shape>
              <v:shape id="_x0000_s14517" style="position:absolute;left:7280;top:5326;width:1;height:1" coordsize="1,0" path="m,l,,,,1,e" filled="f" strokeweight=".05pt">
                <v:path arrowok="t"/>
              </v:shape>
              <v:shape id="_x0000_s14518" style="position:absolute;left:7281;top:5326;width:2;height:1" coordsize="2,0" path="m,l,,,,2,e" filled="f" strokeweight=".05pt">
                <v:path arrowok="t"/>
              </v:shape>
              <v:shape id="_x0000_s14519" style="position:absolute;left:7283;top:5326;width:1;height:1" coordsize="1,0" path="m,l,,,,1,e" filled="f" strokeweight=".05pt">
                <v:path arrowok="t"/>
              </v:shape>
              <v:shape id="_x0000_s14520" style="position:absolute;left:7284;top:5326;width:1;height:1" coordsize="1,0" path="m,l,,,,1,e" filled="f" strokeweight=".05pt">
                <v:path arrowok="t"/>
              </v:shape>
              <v:shape id="_x0000_s14521" style="position:absolute;left:7285;top:5326;width:1;height:1" coordsize="1,0" path="m,l,,,,1,e" filled="f" strokeweight=".05pt">
                <v:path arrowok="t"/>
              </v:shape>
              <v:shape id="_x0000_s14522" style="position:absolute;left:7286;top:5326;width:1;height:1" coordsize="1,0" path="m,l,,,,1,e" filled="f" strokeweight=".05pt">
                <v:path arrowok="t"/>
              </v:shape>
              <v:shape id="_x0000_s14523" style="position:absolute;left:7287;top:5326;width:2;height:1" coordsize="2,0" path="m,l,,,,2,e" filled="f" strokeweight=".05pt">
                <v:path arrowok="t"/>
              </v:shape>
              <v:shape id="_x0000_s14524" style="position:absolute;left:7289;top:5326;width:1;height:1" coordsize="1,0" path="m,l,,,,1,e" filled="f" strokeweight=".05pt">
                <v:path arrowok="t"/>
              </v:shape>
              <v:shape id="_x0000_s14525" style="position:absolute;left:7290;top:5326;width:1;height:1" coordsize="1,0" path="m,l,,,,1,e" filled="f" strokeweight=".05pt">
                <v:path arrowok="t"/>
              </v:shape>
              <v:shape id="_x0000_s14526" style="position:absolute;left:7291;top:5326;width:1;height:1" coordsize="1,0" path="m,l,,,,1,e" filled="f" strokeweight=".05pt">
                <v:path arrowok="t"/>
              </v:shape>
              <v:shape id="_x0000_s14527" style="position:absolute;left:7292;top:5326;width:1;height:1" coordsize="1,0" path="m,l,,,,1,e" filled="f" strokeweight=".05pt">
                <v:path arrowok="t"/>
              </v:shape>
              <v:shape id="_x0000_s14528" style="position:absolute;left:7293;top:5326;width:2;height:1" coordsize="2,0" path="m,l,,,,2,e" filled="f" strokeweight=".05pt">
                <v:path arrowok="t"/>
              </v:shape>
              <v:shape id="_x0000_s14529" style="position:absolute;left:7295;top:5326;width:1;height:1" coordsize="1,0" path="m,l,,,,1,e" filled="f" strokeweight=".05pt">
                <v:path arrowok="t"/>
              </v:shape>
              <v:shape id="_x0000_s14530" style="position:absolute;left:7296;top:5326;width:1;height:1" coordsize="1,0" path="m,l,,,,1,e" filled="f" strokeweight=".05pt">
                <v:path arrowok="t"/>
              </v:shape>
              <v:shape id="_x0000_s14531" style="position:absolute;left:7297;top:5326;width:1;height:1" coordsize="1,0" path="m,l,,,,1,e" filled="f" strokeweight=".05pt">
                <v:path arrowok="t"/>
              </v:shape>
              <v:shape id="_x0000_s14532" style="position:absolute;left:7298;top:5326;width:1;height:1" coordsize="1,0" path="m,l,,,,1,e" filled="f" strokeweight=".05pt">
                <v:path arrowok="t"/>
              </v:shape>
              <v:shape id="_x0000_s14533" style="position:absolute;left:7299;top:5326;width:2;height:1" coordsize="2,0" path="m,l,,,,2,e" filled="f" strokeweight=".05pt">
                <v:path arrowok="t"/>
              </v:shape>
              <v:shape id="_x0000_s14534" style="position:absolute;left:7301;top:5326;width:1;height:1" coordsize="1,0" path="m,l,,,,1,e" filled="f" strokeweight=".05pt">
                <v:path arrowok="t"/>
              </v:shape>
              <v:shape id="_x0000_s14535" style="position:absolute;left:7302;top:5326;width:1;height:1" coordsize="1,0" path="m,l,,,,1,e" filled="f" strokeweight=".05pt">
                <v:path arrowok="t"/>
              </v:shape>
              <v:shape id="_x0000_s14536" style="position:absolute;left:7303;top:5326;width:1;height:1" coordsize="1,0" path="m,l,,,,1,e" filled="f" strokeweight=".05pt">
                <v:path arrowok="t"/>
              </v:shape>
              <v:shape id="_x0000_s14537" style="position:absolute;left:7304;top:5326;width:1;height:1" coordsize="1,0" path="m,l,,,,1,e" filled="f" strokeweight=".05pt">
                <v:path arrowok="t"/>
              </v:shape>
              <v:shape id="_x0000_s14538" style="position:absolute;left:7305;top:5326;width:2;height:1" coordsize="2,0" path="m,l,,,,2,e" filled="f" strokeweight=".05pt">
                <v:path arrowok="t"/>
              </v:shape>
              <v:shape id="_x0000_s14539" style="position:absolute;left:7307;top:5326;width:1;height:1" coordsize="1,0" path="m,l,,,,1,e" filled="f" strokeweight=".05pt">
                <v:path arrowok="t"/>
              </v:shape>
              <v:shape id="_x0000_s14540" style="position:absolute;left:7308;top:5326;width:1;height:1" coordsize="1,0" path="m,l,,,,1,e" filled="f" strokeweight=".05pt">
                <v:path arrowok="t"/>
              </v:shape>
              <v:shape id="_x0000_s14541" style="position:absolute;left:7309;top:5326;width:1;height:1" coordsize="1,0" path="m,l,,,,1,e" filled="f" strokeweight=".05pt">
                <v:path arrowok="t"/>
              </v:shape>
              <v:shape id="_x0000_s14542" style="position:absolute;left:7310;top:5326;width:1;height:1" coordsize="1,0" path="m,l,,,,1,e" filled="f" strokeweight=".05pt">
                <v:path arrowok="t"/>
              </v:shape>
              <v:shape id="_x0000_s14543" style="position:absolute;left:7311;top:5326;width:2;height:1" coordsize="2,0" path="m,l,,,,2,e" filled="f" strokeweight=".05pt">
                <v:path arrowok="t"/>
              </v:shape>
              <v:shape id="_x0000_s14544" style="position:absolute;left:7313;top:5326;width:1;height:1" coordsize="1,0" path="m,l,,,,1,e" filled="f" strokeweight=".05pt">
                <v:path arrowok="t"/>
              </v:shape>
              <v:shape id="_x0000_s14545" style="position:absolute;left:7314;top:5326;width:1;height:1" coordsize="1,0" path="m,l,,,,1,e" filled="f" strokeweight=".05pt">
                <v:path arrowok="t"/>
              </v:shape>
              <v:shape id="_x0000_s14546" style="position:absolute;left:7315;top:5326;width:1;height:1" coordsize="1,0" path="m,l,,,,1,e" filled="f" strokeweight=".05pt">
                <v:path arrowok="t"/>
              </v:shape>
              <v:shape id="_x0000_s14547" style="position:absolute;left:7316;top:5326;width:1;height:1" coordsize="1,0" path="m,l,,,,1,e" filled="f" strokeweight=".05pt">
                <v:path arrowok="t"/>
              </v:shape>
              <v:shape id="_x0000_s14548" style="position:absolute;left:7317;top:5326;width:2;height:1" coordsize="2,0" path="m,l,,,,2,e" filled="f" strokeweight=".05pt">
                <v:path arrowok="t"/>
              </v:shape>
              <v:shape id="_x0000_s14549" style="position:absolute;left:7319;top:5326;width:1;height:1" coordsize="1,0" path="m,l,,,,1,e" filled="f" strokeweight=".05pt">
                <v:path arrowok="t"/>
              </v:shape>
              <v:shape id="_x0000_s14550" style="position:absolute;left:7320;top:5326;width:1;height:1" coordsize="1,0" path="m,l,,,,1,e" filled="f" strokeweight=".05pt">
                <v:path arrowok="t"/>
              </v:shape>
              <v:shape id="_x0000_s14551" style="position:absolute;left:7321;top:5326;width:1;height:1" coordsize="1,0" path="m,l,,,,1,e" filled="f" strokeweight=".05pt">
                <v:path arrowok="t"/>
              </v:shape>
              <v:shape id="_x0000_s14552" style="position:absolute;left:7322;top:5326;width:1;height:1" coordsize="1,0" path="m,l,,,,1,e" filled="f" strokeweight=".05pt">
                <v:path arrowok="t"/>
              </v:shape>
              <v:shape id="_x0000_s14553" style="position:absolute;left:7323;top:5326;width:2;height:1" coordsize="2,0" path="m,l,,,,2,e" filled="f" strokeweight=".05pt">
                <v:path arrowok="t"/>
              </v:shape>
              <v:shape id="_x0000_s14554" style="position:absolute;left:7325;top:5326;width:1;height:1" coordsize="1,0" path="m,l,,,,1,e" filled="f" strokeweight=".05pt">
                <v:path arrowok="t"/>
              </v:shape>
              <v:shape id="_x0000_s14555" style="position:absolute;left:7326;top:5326;width:1;height:1" coordsize="1,0" path="m,l,,,,1,e" filled="f" strokeweight=".05pt">
                <v:path arrowok="t"/>
              </v:shape>
              <v:shape id="_x0000_s14556" style="position:absolute;left:7327;top:5326;width:1;height:1" coordsize="1,0" path="m,l,,,,1,e" filled="f" strokeweight=".05pt">
                <v:path arrowok="t"/>
              </v:shape>
              <v:shape id="_x0000_s14557" style="position:absolute;left:7328;top:5326;width:1;height:1" coordsize="1,0" path="m,l,,,,1,e" filled="f" strokeweight=".05pt">
                <v:path arrowok="t"/>
              </v:shape>
              <v:shape id="_x0000_s14558" style="position:absolute;left:7329;top:5326;width:2;height:1" coordsize="2,0" path="m,l,,,,2,e" filled="f" strokeweight=".05pt">
                <v:path arrowok="t"/>
              </v:shape>
              <v:shape id="_x0000_s14559" style="position:absolute;left:7331;top:5326;width:1;height:1" coordsize="1,0" path="m,l,,,,1,e" filled="f" strokeweight=".05pt">
                <v:path arrowok="t"/>
              </v:shape>
              <v:shape id="_x0000_s14560" style="position:absolute;left:7332;top:5326;width:1;height:1" coordsize="1,0" path="m,l,,,,1,e" filled="f" strokeweight=".05pt">
                <v:path arrowok="t"/>
              </v:shape>
              <v:shape id="_x0000_s14561" style="position:absolute;left:7333;top:5326;width:1;height:1" coordsize="1,0" path="m,l,,,,1,e" filled="f" strokeweight=".05pt">
                <v:path arrowok="t"/>
              </v:shape>
              <v:shape id="_x0000_s14562" style="position:absolute;left:7334;top:5326;width:1;height:1" coordsize="1,0" path="m,l,,,,1,e" filled="f" strokeweight=".05pt">
                <v:path arrowok="t"/>
              </v:shape>
              <v:shape id="_x0000_s14563" style="position:absolute;left:7335;top:5326;width:2;height:1" coordsize="2,0" path="m,l,,,,2,e" filled="f" strokeweight=".05pt">
                <v:path arrowok="t"/>
              </v:shape>
              <v:shape id="_x0000_s14564" style="position:absolute;left:7337;top:5326;width:1;height:1" coordsize="1,0" path="m,l,,,,1,e" filled="f" strokeweight=".05pt">
                <v:path arrowok="t"/>
              </v:shape>
              <v:shape id="_x0000_s14565" style="position:absolute;left:7338;top:5326;width:1;height:1" coordsize="1,0" path="m,l,,,,1,e" filled="f" strokeweight=".05pt">
                <v:path arrowok="t"/>
              </v:shape>
              <v:shape id="_x0000_s14566" style="position:absolute;left:7339;top:5326;width:1;height:1" coordsize="1,0" path="m,l,,,,1,e" filled="f" strokeweight=".05pt">
                <v:path arrowok="t"/>
              </v:shape>
              <v:shape id="_x0000_s14567" style="position:absolute;left:7340;top:5326;width:1;height:1" coordsize="1,0" path="m,l,,,,1,e" filled="f" strokeweight=".05pt">
                <v:path arrowok="t"/>
              </v:shape>
              <v:shape id="_x0000_s14568" style="position:absolute;left:7341;top:5326;width:2;height:1" coordsize="2,0" path="m,l,,,,2,e" filled="f" strokeweight=".05pt">
                <v:path arrowok="t"/>
              </v:shape>
              <v:shape id="_x0000_s14569" style="position:absolute;left:7343;top:5326;width:1;height:1" coordsize="1,0" path="m,l,,,,1,e" filled="f" strokeweight=".05pt">
                <v:path arrowok="t"/>
              </v:shape>
              <v:shape id="_x0000_s14570" style="position:absolute;left:7344;top:5326;width:1;height:1" coordsize="1,0" path="m,l,,,,1,e" filled="f" strokeweight=".05pt">
                <v:path arrowok="t"/>
              </v:shape>
              <v:shape id="_x0000_s14571" style="position:absolute;left:7345;top:5326;width:1;height:1" coordsize="1,0" path="m,l,,,,1,e" filled="f" strokeweight=".05pt">
                <v:path arrowok="t"/>
              </v:shape>
              <v:shape id="_x0000_s14572" style="position:absolute;left:7346;top:5326;width:1;height:1" coordsize="1,0" path="m,l,,,,1,e" filled="f" strokeweight=".05pt">
                <v:path arrowok="t"/>
              </v:shape>
              <v:shape id="_x0000_s14573" style="position:absolute;left:7347;top:5326;width:2;height:1" coordsize="2,0" path="m,l,,,,2,e" filled="f" strokeweight=".05pt">
                <v:path arrowok="t"/>
              </v:shape>
              <v:shape id="_x0000_s14574" style="position:absolute;left:7349;top:5326;width:1;height:1" coordsize="1,0" path="m,l,,,,1,e" filled="f" strokeweight=".05pt">
                <v:path arrowok="t"/>
              </v:shape>
              <v:shape id="_x0000_s14575" style="position:absolute;left:7350;top:5326;width:1;height:1" coordsize="1,0" path="m,l,,,,1,e" filled="f" strokeweight=".05pt">
                <v:path arrowok="t"/>
              </v:shape>
              <v:shape id="_x0000_s14576" style="position:absolute;left:7351;top:5326;width:1;height:1" coordsize="1,0" path="m,l,,,,1,e" filled="f" strokeweight=".05pt">
                <v:path arrowok="t"/>
              </v:shape>
              <v:shape id="_x0000_s14577" style="position:absolute;left:7352;top:5326;width:1;height:1" coordsize="1,0" path="m,l,,,,1,e" filled="f" strokeweight=".05pt">
                <v:path arrowok="t"/>
              </v:shape>
              <v:shape id="_x0000_s14578" style="position:absolute;left:7353;top:5326;width:2;height:1" coordsize="2,0" path="m,l,,,,2,e" filled="f" strokeweight=".05pt">
                <v:path arrowok="t"/>
              </v:shape>
              <v:shape id="_x0000_s14579" style="position:absolute;left:7355;top:5326;width:1;height:1" coordsize="1,0" path="m,l,,,,1,e" filled="f" strokeweight=".05pt">
                <v:path arrowok="t"/>
              </v:shape>
              <v:shape id="_x0000_s14580" style="position:absolute;left:7356;top:5326;width:1;height:1" coordsize="1,0" path="m,l,,,,1,e" filled="f" strokeweight=".05pt">
                <v:path arrowok="t"/>
              </v:shape>
              <v:shape id="_x0000_s14581" style="position:absolute;left:7357;top:5326;width:1;height:1" coordsize="1,0" path="m,l,,,,1,e" filled="f" strokeweight=".05pt">
                <v:path arrowok="t"/>
              </v:shape>
              <v:shape id="_x0000_s14582" style="position:absolute;left:7358;top:5326;width:1;height:1" coordsize="1,0" path="m,l,,,,1,e" filled="f" strokeweight=".05pt">
                <v:path arrowok="t"/>
              </v:shape>
              <v:shape id="_x0000_s14583" style="position:absolute;left:7359;top:5326;width:2;height:1" coordsize="2,0" path="m,l,,,,2,e" filled="f" strokeweight=".05pt">
                <v:path arrowok="t"/>
              </v:shape>
              <v:shape id="_x0000_s14584" style="position:absolute;left:7361;top:5326;width:1;height:1" coordsize="1,0" path="m,l,,,,1,e" filled="f" strokeweight=".05pt">
                <v:path arrowok="t"/>
              </v:shape>
              <v:shape id="_x0000_s14585" style="position:absolute;left:7362;top:5326;width:1;height:1" coordsize="1,0" path="m,l,,,,1,e" filled="f" strokeweight=".05pt">
                <v:path arrowok="t"/>
              </v:shape>
              <v:shape id="_x0000_s14586" style="position:absolute;left:7363;top:5326;width:1;height:1" coordsize="1,0" path="m,l,,,,1,e" filled="f" strokeweight=".05pt">
                <v:path arrowok="t"/>
              </v:shape>
              <v:shape id="_x0000_s14587" style="position:absolute;left:7364;top:5326;width:1;height:1" coordsize="1,0" path="m,l,,,,1,e" filled="f" strokeweight=".05pt">
                <v:path arrowok="t"/>
              </v:shape>
              <v:shape id="_x0000_s14588" style="position:absolute;left:7365;top:5326;width:2;height:1" coordsize="2,0" path="m,l,,,,2,e" filled="f" strokeweight=".05pt">
                <v:path arrowok="t"/>
              </v:shape>
              <v:shape id="_x0000_s14589" style="position:absolute;left:7367;top:5326;width:1;height:1" coordsize="1,0" path="m,l,,,,1,e" filled="f" strokeweight=".05pt">
                <v:path arrowok="t"/>
              </v:shape>
              <v:shape id="_x0000_s14590" style="position:absolute;left:7368;top:5326;width:1;height:1" coordsize="1,0" path="m,l,,,,1,e" filled="f" strokeweight=".05pt">
                <v:path arrowok="t"/>
              </v:shape>
              <v:shape id="_x0000_s14591" style="position:absolute;left:7369;top:5326;width:1;height:1" coordsize="1,0" path="m,l,,,,1,e" filled="f" strokeweight=".05pt">
                <v:path arrowok="t"/>
              </v:shape>
              <v:shape id="_x0000_s14592" style="position:absolute;left:7370;top:5325;width:1;height:1" coordsize="1,1" path="m,1l,,,,1,e" filled="f" strokeweight=".05pt">
                <v:path arrowok="t"/>
              </v:shape>
              <v:shape id="_x0000_s14593" style="position:absolute;left:7371;top:5325;width:2;height:1" coordsize="2,1" path="m,1l,,,1r2,e" filled="f" strokeweight=".05pt">
                <v:path arrowok="t"/>
              </v:shape>
              <v:shape id="_x0000_s14594" style="position:absolute;left:7373;top:5326;width:1;height:1" coordsize="1,0" path="m,l,,,,1,e" filled="f" strokeweight=".05pt">
                <v:path arrowok="t"/>
              </v:shape>
              <v:shape id="_x0000_s14595" style="position:absolute;left:7374;top:5326;width:1;height:1" coordsize="1,0" path="m,l,,,,1,e" filled="f" strokeweight=".05pt">
                <v:path arrowok="t"/>
              </v:shape>
              <v:shape id="_x0000_s14596" style="position:absolute;left:7375;top:5326;width:1;height:1" coordsize="1,0" path="m,l,,,,1,e" filled="f" strokeweight=".05pt">
                <v:path arrowok="t"/>
              </v:shape>
              <v:shape id="_x0000_s14597" style="position:absolute;left:7376;top:5326;width:1;height:1" coordsize="1,0" path="m,l,,,,1,e" filled="f" strokeweight=".05pt">
                <v:path arrowok="t"/>
              </v:shape>
              <v:shape id="_x0000_s14598" style="position:absolute;left:7377;top:5326;width:2;height:1" coordsize="2,0" path="m,l,,,,2,e" filled="f" strokeweight=".05pt">
                <v:path arrowok="t"/>
              </v:shape>
              <v:shape id="_x0000_s14599" style="position:absolute;left:7379;top:5326;width:1;height:1" coordsize="1,0" path="m,l,,,,1,e" filled="f" strokeweight=".05pt">
                <v:path arrowok="t"/>
              </v:shape>
              <v:shape id="_x0000_s14600" style="position:absolute;left:7380;top:5325;width:1;height:1" coordsize="1,1" path="m,1l,,,,1,1e" filled="f" strokeweight=".05pt">
                <v:path arrowok="t"/>
              </v:shape>
              <v:shape id="_x0000_s14601" style="position:absolute;left:7381;top:5325;width:1;height:1" coordsize="1,1" path="m,1l,,,1r1,e" filled="f" strokeweight=".05pt">
                <v:path arrowok="t"/>
              </v:shape>
              <v:shape id="_x0000_s14602" style="position:absolute;left:7382;top:5326;width:1;height:1" coordsize="1,0" path="m,l,,,,1,e" filled="f" strokeweight=".05pt">
                <v:path arrowok="t"/>
              </v:shape>
              <v:shape id="_x0000_s14603" style="position:absolute;left:7383;top:5326;width:2;height:1" coordsize="2,0" path="m,l,,,,2,e" filled="f" strokeweight=".05pt">
                <v:path arrowok="t"/>
              </v:shape>
              <v:shape id="_x0000_s14604" style="position:absolute;left:7385;top:5326;width:1;height:1" coordsize="1,0" path="m,l,,,,1,e" filled="f" strokeweight=".05pt">
                <v:path arrowok="t"/>
              </v:shape>
              <v:shape id="_x0000_s14605" style="position:absolute;left:7386;top:5326;width:1;height:1" coordsize="1,0" path="m,l,,,,1,e" filled="f" strokeweight=".05pt">
                <v:path arrowok="t"/>
              </v:shape>
              <v:shape id="_x0000_s14606" style="position:absolute;left:7387;top:5326;width:1;height:1" coordsize="1,0" path="m,l,,,,1,e" filled="f" strokeweight=".05pt">
                <v:path arrowok="t"/>
              </v:shape>
              <v:shape id="_x0000_s14607" style="position:absolute;left:7388;top:5326;width:1;height:1" coordsize="1,0" path="m,l,,,,1,e" filled="f" strokeweight=".05pt">
                <v:path arrowok="t"/>
              </v:shape>
              <v:shape id="_x0000_s14608" style="position:absolute;left:7389;top:5325;width:2;height:1" coordsize="2,1" path="m,1l,,,,2,1e" filled="f" strokeweight=".05pt">
                <v:path arrowok="t"/>
              </v:shape>
              <v:shape id="_x0000_s14609" style="position:absolute;left:7391;top:5325;width:1;height:1" coordsize="1,1" path="m,1l,,,1r1,e" filled="f" strokeweight=".05pt">
                <v:path arrowok="t"/>
              </v:shape>
              <v:shape id="_x0000_s14610" style="position:absolute;left:7392;top:5326;width:1;height:1" coordsize="1,0" path="m,l,,,,1,e" filled="f" strokeweight=".05pt">
                <v:path arrowok="t"/>
              </v:shape>
              <v:shape id="_x0000_s14611" style="position:absolute;left:7393;top:5326;width:1;height:1" coordsize="1,0" path="m,l,,,,1,e" filled="f" strokeweight=".05pt">
                <v:path arrowok="t"/>
              </v:shape>
              <v:shape id="_x0000_s14612" style="position:absolute;left:7394;top:5326;width:1;height:1" coordsize="1,0" path="m,l,,,,1,e" filled="f" strokeweight=".05pt">
                <v:path arrowok="t"/>
              </v:shape>
              <v:shape id="_x0000_s14613" style="position:absolute;left:7395;top:5326;width:2;height:1" coordsize="2,0" path="m,l,,,,2,e" filled="f" strokeweight=".05pt">
                <v:path arrowok="t"/>
              </v:shape>
              <v:shape id="_x0000_s14614" style="position:absolute;left:7397;top:5326;width:1;height:1" coordsize="1,0" path="m,l,,,,1,e" filled="f" strokeweight=".05pt">
                <v:path arrowok="t"/>
              </v:shape>
              <v:shape id="_x0000_s14615" style="position:absolute;left:7398;top:5326;width:1;height:1" coordsize="1,0" path="m,l,,,,1,e" filled="f" strokeweight=".05pt">
                <v:path arrowok="t"/>
              </v:shape>
              <v:shape id="_x0000_s14616" style="position:absolute;left:7399;top:5325;width:1;height:1" coordsize="1,1" path="m,1r,l,1,1,e" filled="f" strokeweight=".05pt">
                <v:path arrowok="t"/>
              </v:shape>
              <v:shape id="_x0000_s14617" style="position:absolute;left:7400;top:5325;width:1;height:1" coordsize="1,1" path="m,1l,,,1r1,e" filled="f" strokeweight=".05pt">
                <v:path arrowok="t"/>
              </v:shape>
              <v:shape id="_x0000_s14618" style="position:absolute;left:7401;top:5326;width:2;height:1" coordsize="2,0" path="m,l,,,,2,e" filled="f" strokeweight=".05pt">
                <v:path arrowok="t"/>
              </v:shape>
              <v:shape id="_x0000_s14619" style="position:absolute;left:7403;top:5326;width:1;height:1" coordsize="1,0" path="m,l,,,,1,e" filled="f" strokeweight=".05pt">
                <v:path arrowok="t"/>
              </v:shape>
              <v:shape id="_x0000_s14620" style="position:absolute;left:7404;top:5326;width:1;height:1" coordsize="1,0" path="m,l,,,,1,e" filled="f" strokeweight=".05pt">
                <v:path arrowok="t"/>
              </v:shape>
              <v:shape id="_x0000_s14621" style="position:absolute;left:7405;top:5326;width:1;height:1" coordsize="1,0" path="m,l,,,,1,e" filled="f" strokeweight=".05pt">
                <v:path arrowok="t"/>
              </v:shape>
              <v:shape id="_x0000_s14622" style="position:absolute;left:7406;top:5326;width:1;height:1" coordsize="1,0" path="m,l,,,,1,e" filled="f" strokeweight=".05pt">
                <v:path arrowok="t"/>
              </v:shape>
              <v:shape id="_x0000_s14623" style="position:absolute;left:7407;top:5326;width:2;height:1" coordsize="2,0" path="m,l,,,,2,e" filled="f" strokeweight=".05pt">
                <v:path arrowok="t"/>
              </v:shape>
              <v:shape id="_x0000_s14624" style="position:absolute;left:7409;top:5326;width:1;height:1" coordsize="1,0" path="m,l,,,,1,e" filled="f" strokeweight=".05pt">
                <v:path arrowok="t"/>
              </v:shape>
              <v:shape id="_x0000_s14625" style="position:absolute;left:7410;top:5326;width:1;height:1" coordsize="1,0" path="m,l,,,,1,e" filled="f" strokeweight=".05pt">
                <v:path arrowok="t"/>
              </v:shape>
              <v:shape id="_x0000_s14626" style="position:absolute;left:7411;top:5326;width:1;height:1" coordsize="1,0" path="m,l,,,,1,e" filled="f" strokeweight=".05pt">
                <v:path arrowok="t"/>
              </v:shape>
              <v:shape id="_x0000_s14627" style="position:absolute;left:7412;top:5326;width:1;height:1" coordsize="1,0" path="m,l,,,,1,e" filled="f" strokeweight=".05pt">
                <v:path arrowok="t"/>
              </v:shape>
              <v:shape id="_x0000_s14628" style="position:absolute;left:7413;top:5326;width:2;height:1" coordsize="2,0" path="m,l,,,,2,e" filled="f" strokeweight=".05pt">
                <v:path arrowok="t"/>
              </v:shape>
              <v:shape id="_x0000_s14629" style="position:absolute;left:7415;top:5326;width:1;height:1" coordsize="1,0" path="m,l,,,,1,e" filled="f" strokeweight=".05pt">
                <v:path arrowok="t"/>
              </v:shape>
              <v:shape id="_x0000_s14630" style="position:absolute;left:7416;top:5326;width:1;height:1" coordsize="1,0" path="m,l,,,,1,e" filled="f" strokeweight=".05pt">
                <v:path arrowok="t"/>
              </v:shape>
              <v:shape id="_x0000_s14631" style="position:absolute;left:7417;top:5326;width:1;height:1" coordsize="1,0" path="m,l,,,,1,e" filled="f" strokeweight=".05pt">
                <v:path arrowok="t"/>
              </v:shape>
              <v:shape id="_x0000_s14632" style="position:absolute;left:7418;top:5326;width:1;height:1" coordsize="1,0" path="m,l,,,,1,e" filled="f" strokeweight=".05pt">
                <v:path arrowok="t"/>
              </v:shape>
              <v:shape id="_x0000_s14633" style="position:absolute;left:7419;top:5326;width:2;height:1" coordsize="2,0" path="m,l,,,,2,e" filled="f" strokeweight=".05pt">
                <v:path arrowok="t"/>
              </v:shape>
            </v:group>
            <v:group id="_x0000_s14835" style="position:absolute;left:7421;top:5326;width:239;height:1" coordorigin="7421,5326" coordsize="239,1">
              <v:shape id="_x0000_s14635" style="position:absolute;left:7421;top:5326;width:1;height:1" coordsize="1,0" path="m,l,,,,1,e" filled="f" strokeweight=".05pt">
                <v:path arrowok="t"/>
              </v:shape>
              <v:shape id="_x0000_s14636" style="position:absolute;left:7422;top:5326;width:1;height:1" coordsize="1,0" path="m,l,,,,1,e" filled="f" strokeweight=".05pt">
                <v:path arrowok="t"/>
              </v:shape>
              <v:shape id="_x0000_s14637" style="position:absolute;left:7423;top:5326;width:1;height:1" coordsize="1,0" path="m,l,,,,1,e" filled="f" strokeweight=".05pt">
                <v:path arrowok="t"/>
              </v:shape>
              <v:shape id="_x0000_s14638" style="position:absolute;left:7424;top:5326;width:1;height:1" coordsize="1,0" path="m,l,,,,1,e" filled="f" strokeweight=".05pt">
                <v:path arrowok="t"/>
              </v:shape>
              <v:shape id="_x0000_s14639" style="position:absolute;left:7425;top:5326;width:2;height:1" coordsize="2,0" path="m,l,,,,2,e" filled="f" strokeweight=".05pt">
                <v:path arrowok="t"/>
              </v:shape>
              <v:shape id="_x0000_s14640" style="position:absolute;left:7427;top:5326;width:1;height:1" coordsize="1,0" path="m,l,,,,1,e" filled="f" strokeweight=".05pt">
                <v:path arrowok="t"/>
              </v:shape>
              <v:shape id="_x0000_s14641" style="position:absolute;left:7428;top:5326;width:1;height:1" coordsize="1,0" path="m,l,,,,1,e" filled="f" strokeweight=".05pt">
                <v:path arrowok="t"/>
              </v:shape>
              <v:shape id="_x0000_s14642" style="position:absolute;left:7429;top:5326;width:1;height:1" coordsize="1,0" path="m,l,,,,1,e" filled="f" strokeweight=".05pt">
                <v:path arrowok="t"/>
              </v:shape>
              <v:shape id="_x0000_s14643" style="position:absolute;left:7430;top:5326;width:1;height:1" coordsize="1,0" path="m,l,,,,1,e" filled="f" strokeweight=".05pt">
                <v:path arrowok="t"/>
              </v:shape>
              <v:shape id="_x0000_s14644" style="position:absolute;left:7431;top:5326;width:2;height:1" coordsize="2,0" path="m,l,,,,2,e" filled="f" strokeweight=".05pt">
                <v:path arrowok="t"/>
              </v:shape>
              <v:shape id="_x0000_s14645" style="position:absolute;left:7433;top:5326;width:1;height:1" coordsize="1,0" path="m,l,,,,1,e" filled="f" strokeweight=".05pt">
                <v:path arrowok="t"/>
              </v:shape>
              <v:shape id="_x0000_s14646" style="position:absolute;left:7434;top:5326;width:1;height:1" coordsize="1,0" path="m,l,,,,1,e" filled="f" strokeweight=".05pt">
                <v:path arrowok="t"/>
              </v:shape>
              <v:shape id="_x0000_s14647" style="position:absolute;left:7435;top:5326;width:1;height:1" coordsize="1,0" path="m,l,,,,1,e" filled="f" strokeweight=".05pt">
                <v:path arrowok="t"/>
              </v:shape>
              <v:shape id="_x0000_s14648" style="position:absolute;left:7436;top:5326;width:1;height:1" coordsize="1,0" path="m,l,,,,1,e" filled="f" strokeweight=".05pt">
                <v:path arrowok="t"/>
              </v:shape>
              <v:shape id="_x0000_s14649" style="position:absolute;left:7437;top:5326;width:2;height:1" coordsize="2,0" path="m,l,,,,2,e" filled="f" strokeweight=".05pt">
                <v:path arrowok="t"/>
              </v:shape>
              <v:shape id="_x0000_s14650" style="position:absolute;left:7439;top:5326;width:1;height:1" coordsize="1,0" path="m,l,,,,1,e" filled="f" strokeweight=".05pt">
                <v:path arrowok="t"/>
              </v:shape>
              <v:shape id="_x0000_s14651" style="position:absolute;left:7440;top:5326;width:1;height:1" coordsize="1,0" path="m,l,,,,1,e" filled="f" strokeweight=".05pt">
                <v:path arrowok="t"/>
              </v:shape>
              <v:shape id="_x0000_s14652" style="position:absolute;left:7441;top:5326;width:1;height:1" coordsize="1,0" path="m,l,,,,1,e" filled="f" strokeweight=".05pt">
                <v:path arrowok="t"/>
              </v:shape>
              <v:shape id="_x0000_s14653" style="position:absolute;left:7442;top:5326;width:1;height:1" coordsize="1,0" path="m,l,,,,1,e" filled="f" strokeweight=".05pt">
                <v:path arrowok="t"/>
              </v:shape>
              <v:shape id="_x0000_s14654" style="position:absolute;left:7443;top:5326;width:2;height:1" coordsize="2,0" path="m,l,,,,2,e" filled="f" strokeweight=".05pt">
                <v:path arrowok="t"/>
              </v:shape>
              <v:shape id="_x0000_s14655" style="position:absolute;left:7445;top:5326;width:1;height:1" coordsize="1,0" path="m,l,,,,1,e" filled="f" strokeweight=".05pt">
                <v:path arrowok="t"/>
              </v:shape>
              <v:shape id="_x0000_s14656" style="position:absolute;left:7446;top:5326;width:1;height:1" coordsize="1,0" path="m,l,,,,1,e" filled="f" strokeweight=".05pt">
                <v:path arrowok="t"/>
              </v:shape>
              <v:shape id="_x0000_s14657" style="position:absolute;left:7447;top:5326;width:1;height:1" coordsize="1,0" path="m,l,,,,1,e" filled="f" strokeweight=".05pt">
                <v:path arrowok="t"/>
              </v:shape>
              <v:shape id="_x0000_s14658" style="position:absolute;left:7448;top:5326;width:1;height:1" coordsize="1,0" path="m,l,,,,1,e" filled="f" strokeweight=".05pt">
                <v:path arrowok="t"/>
              </v:shape>
              <v:shape id="_x0000_s14659" style="position:absolute;left:7449;top:5326;width:1;height:1" coordsize="1,0" path="m,l,,,,1,e" filled="f" strokeweight=".05pt">
                <v:path arrowok="t"/>
              </v:shape>
              <v:shape id="_x0000_s14660" style="position:absolute;left:7450;top:5326;width:2;height:1" coordsize="2,0" path="m,l,,,,2,e" filled="f" strokeweight=".05pt">
                <v:path arrowok="t"/>
              </v:shape>
              <v:shape id="_x0000_s14661" style="position:absolute;left:7452;top:5326;width:1;height:1" coordsize="1,0" path="m,l,,,,1,e" filled="f" strokeweight=".05pt">
                <v:path arrowok="t"/>
              </v:shape>
              <v:shape id="_x0000_s14662" style="position:absolute;left:7453;top:5326;width:1;height:1" coordsize="1,0" path="m,l,,,,1,e" filled="f" strokeweight=".05pt">
                <v:path arrowok="t"/>
              </v:shape>
              <v:shape id="_x0000_s14663" style="position:absolute;left:7454;top:5326;width:1;height:1" coordsize="1,0" path="m,l,,,,1,e" filled="f" strokeweight=".05pt">
                <v:path arrowok="t"/>
              </v:shape>
              <v:shape id="_x0000_s14664" style="position:absolute;left:7455;top:5326;width:1;height:1" coordsize="1,0" path="m,l,,,,1,e" filled="f" strokeweight=".05pt">
                <v:path arrowok="t"/>
              </v:shape>
              <v:shape id="_x0000_s14665" style="position:absolute;left:7456;top:5326;width:2;height:1" coordsize="2,0" path="m,l,,,,2,e" filled="f" strokeweight=".05pt">
                <v:path arrowok="t"/>
              </v:shape>
              <v:shape id="_x0000_s14666" style="position:absolute;left:7458;top:5326;width:1;height:1" coordsize="1,0" path="m,l,,,,1,e" filled="f" strokeweight=".05pt">
                <v:path arrowok="t"/>
              </v:shape>
              <v:shape id="_x0000_s14667" style="position:absolute;left:7459;top:5326;width:1;height:1" coordsize="1,0" path="m,l,,,,1,e" filled="f" strokeweight=".05pt">
                <v:path arrowok="t"/>
              </v:shape>
              <v:shape id="_x0000_s14668" style="position:absolute;left:7460;top:5326;width:1;height:1" coordsize="1,0" path="m,l,,,,1,e" filled="f" strokeweight=".05pt">
                <v:path arrowok="t"/>
              </v:shape>
              <v:shape id="_x0000_s14669" style="position:absolute;left:7461;top:5326;width:1;height:1" coordsize="1,0" path="m,l,,,,1,e" filled="f" strokeweight=".05pt">
                <v:path arrowok="t"/>
              </v:shape>
              <v:shape id="_x0000_s14670" style="position:absolute;left:7462;top:5326;width:2;height:1" coordsize="2,0" path="m,l,,,,2,e" filled="f" strokeweight=".05pt">
                <v:path arrowok="t"/>
              </v:shape>
              <v:shape id="_x0000_s14671" style="position:absolute;left:7464;top:5326;width:1;height:1" coordsize="1,0" path="m,l,,,,1,e" filled="f" strokeweight=".05pt">
                <v:path arrowok="t"/>
              </v:shape>
              <v:shape id="_x0000_s14672" style="position:absolute;left:7465;top:5326;width:1;height:1" coordsize="1,0" path="m,l,,,,1,e" filled="f" strokeweight=".05pt">
                <v:path arrowok="t"/>
              </v:shape>
              <v:shape id="_x0000_s14673" style="position:absolute;left:7466;top:5326;width:1;height:1" coordsize="1,0" path="m,l,,,,1,e" filled="f" strokeweight=".05pt">
                <v:path arrowok="t"/>
              </v:shape>
              <v:shape id="_x0000_s14674" style="position:absolute;left:7467;top:5326;width:1;height:1" coordsize="1,0" path="m,l,,,,1,e" filled="f" strokeweight=".05pt">
                <v:path arrowok="t"/>
              </v:shape>
              <v:shape id="_x0000_s14675" style="position:absolute;left:7468;top:5326;width:2;height:1" coordsize="2,0" path="m,l,,,,2,e" filled="f" strokeweight=".05pt">
                <v:path arrowok="t"/>
              </v:shape>
              <v:shape id="_x0000_s14676" style="position:absolute;left:7470;top:5326;width:1;height:1" coordsize="1,0" path="m,l,,,,1,e" filled="f" strokeweight=".05pt">
                <v:path arrowok="t"/>
              </v:shape>
              <v:shape id="_x0000_s14677" style="position:absolute;left:7471;top:5326;width:1;height:1" coordsize="1,0" path="m,l,,,,1,e" filled="f" strokeweight=".05pt">
                <v:path arrowok="t"/>
              </v:shape>
              <v:shape id="_x0000_s14678" style="position:absolute;left:7472;top:5326;width:1;height:1" coordsize="1,0" path="m,l,,,,1,e" filled="f" strokeweight=".05pt">
                <v:path arrowok="t"/>
              </v:shape>
              <v:shape id="_x0000_s14679" style="position:absolute;left:7473;top:5326;width:1;height:1" coordsize="1,0" path="m,l,,,,1,e" filled="f" strokeweight=".05pt">
                <v:path arrowok="t"/>
              </v:shape>
              <v:shape id="_x0000_s14680" style="position:absolute;left:7474;top:5326;width:2;height:1" coordsize="2,0" path="m,l,,,,2,e" filled="f" strokeweight=".05pt">
                <v:path arrowok="t"/>
              </v:shape>
              <v:shape id="_x0000_s14681" style="position:absolute;left:7476;top:5326;width:1;height:1" coordsize="1,0" path="m,l,,,,1,e" filled="f" strokeweight=".05pt">
                <v:path arrowok="t"/>
              </v:shape>
              <v:shape id="_x0000_s14682" style="position:absolute;left:7477;top:5326;width:1;height:1" coordsize="1,0" path="m,l,,,,1,e" filled="f" strokeweight=".05pt">
                <v:path arrowok="t"/>
              </v:shape>
              <v:shape id="_x0000_s14683" style="position:absolute;left:7478;top:5326;width:1;height:1" coordsize="1,0" path="m,l,,,,1,e" filled="f" strokeweight=".05pt">
                <v:path arrowok="t"/>
              </v:shape>
              <v:shape id="_x0000_s14684" style="position:absolute;left:7479;top:5326;width:1;height:1" coordsize="1,0" path="m,l,,,,1,e" filled="f" strokeweight=".05pt">
                <v:path arrowok="t"/>
              </v:shape>
              <v:shape id="_x0000_s14685" style="position:absolute;left:7480;top:5326;width:2;height:1" coordsize="2,0" path="m,l,,,,2,e" filled="f" strokeweight=".05pt">
                <v:path arrowok="t"/>
              </v:shape>
              <v:shape id="_x0000_s14686" style="position:absolute;left:7482;top:5326;width:1;height:1" coordsize="1,0" path="m,l,,,,1,e" filled="f" strokeweight=".05pt">
                <v:path arrowok="t"/>
              </v:shape>
              <v:shape id="_x0000_s14687" style="position:absolute;left:7483;top:5326;width:1;height:1" coordsize="1,0" path="m,l,,,,1,e" filled="f" strokeweight=".05pt">
                <v:path arrowok="t"/>
              </v:shape>
              <v:shape id="_x0000_s14688" style="position:absolute;left:7484;top:5326;width:1;height:1" coordsize="1,0" path="m,l,,,,1,e" filled="f" strokeweight=".05pt">
                <v:path arrowok="t"/>
              </v:shape>
              <v:shape id="_x0000_s14689" style="position:absolute;left:7485;top:5326;width:1;height:1" coordsize="1,0" path="m,l,,,,1,e" filled="f" strokeweight=".05pt">
                <v:path arrowok="t"/>
              </v:shape>
              <v:shape id="_x0000_s14690" style="position:absolute;left:7486;top:5326;width:2;height:1" coordsize="2,0" path="m,l,,,,2,e" filled="f" strokeweight=".05pt">
                <v:path arrowok="t"/>
              </v:shape>
              <v:shape id="_x0000_s14691" style="position:absolute;left:7488;top:5326;width:1;height:1" coordsize="1,0" path="m,l,,,,1,e" filled="f" strokeweight=".05pt">
                <v:path arrowok="t"/>
              </v:shape>
              <v:shape id="_x0000_s14692" style="position:absolute;left:7489;top:5326;width:1;height:1" coordsize="1,0" path="m,l,,,,1,e" filled="f" strokeweight=".05pt">
                <v:path arrowok="t"/>
              </v:shape>
              <v:shape id="_x0000_s14693" style="position:absolute;left:7490;top:5326;width:1;height:1" coordsize="1,0" path="m,l,,,,1,e" filled="f" strokeweight=".05pt">
                <v:path arrowok="t"/>
              </v:shape>
              <v:shape id="_x0000_s14694" style="position:absolute;left:7491;top:5326;width:1;height:1" coordsize="1,0" path="m,l,,,,1,e" filled="f" strokeweight=".05pt">
                <v:path arrowok="t"/>
              </v:shape>
              <v:shape id="_x0000_s14695" style="position:absolute;left:7492;top:5326;width:2;height:1" coordsize="2,0" path="m,l,,,,2,e" filled="f" strokeweight=".05pt">
                <v:path arrowok="t"/>
              </v:shape>
              <v:shape id="_x0000_s14696" style="position:absolute;left:7494;top:5326;width:1;height:1" coordsize="1,0" path="m,l,,,,1,e" filled="f" strokeweight=".05pt">
                <v:path arrowok="t"/>
              </v:shape>
              <v:shape id="_x0000_s14697" style="position:absolute;left:7495;top:5326;width:1;height:1" coordsize="1,0" path="m,l,,,,1,e" filled="f" strokeweight=".05pt">
                <v:path arrowok="t"/>
              </v:shape>
              <v:shape id="_x0000_s14698" style="position:absolute;left:7496;top:5326;width:1;height:1" coordsize="1,0" path="m,l,,,,1,e" filled="f" strokeweight=".05pt">
                <v:path arrowok="t"/>
              </v:shape>
              <v:shape id="_x0000_s14699" style="position:absolute;left:7497;top:5326;width:1;height:1" coordsize="1,0" path="m,l,,,,1,e" filled="f" strokeweight=".05pt">
                <v:path arrowok="t"/>
              </v:shape>
              <v:shape id="_x0000_s14700" style="position:absolute;left:7498;top:5326;width:2;height:1" coordsize="2,0" path="m,l,,,,2,e" filled="f" strokeweight=".05pt">
                <v:path arrowok="t"/>
              </v:shape>
              <v:shape id="_x0000_s14701" style="position:absolute;left:7500;top:5326;width:1;height:1" coordsize="1,0" path="m,l,,,,1,e" filled="f" strokeweight=".05pt">
                <v:path arrowok="t"/>
              </v:shape>
              <v:shape id="_x0000_s14702" style="position:absolute;left:7501;top:5326;width:1;height:1" coordsize="1,0" path="m,l,,,,1,e" filled="f" strokeweight=".05pt">
                <v:path arrowok="t"/>
              </v:shape>
              <v:shape id="_x0000_s14703" style="position:absolute;left:7502;top:5326;width:1;height:1" coordsize="1,0" path="m,l,,,,1,e" filled="f" strokeweight=".05pt">
                <v:path arrowok="t"/>
              </v:shape>
              <v:shape id="_x0000_s14704" style="position:absolute;left:7503;top:5326;width:1;height:1" coordsize="1,0" path="m,l,,,,1,e" filled="f" strokeweight=".05pt">
                <v:path arrowok="t"/>
              </v:shape>
              <v:shape id="_x0000_s14705" style="position:absolute;left:7504;top:5326;width:2;height:1" coordsize="2,0" path="m,l,,,,2,e" filled="f" strokeweight=".05pt">
                <v:path arrowok="t"/>
              </v:shape>
              <v:shape id="_x0000_s14706" style="position:absolute;left:7506;top:5326;width:1;height:1" coordsize="1,0" path="m,l,,,,1,e" filled="f" strokeweight=".05pt">
                <v:path arrowok="t"/>
              </v:shape>
              <v:shape id="_x0000_s14707" style="position:absolute;left:7507;top:5326;width:1;height:1" coordsize="1,0" path="m,l,,,,1,e" filled="f" strokeweight=".05pt">
                <v:path arrowok="t"/>
              </v:shape>
              <v:shape id="_x0000_s14708" style="position:absolute;left:7508;top:5326;width:1;height:1" coordsize="1,0" path="m,l,,,,1,e" filled="f" strokeweight=".05pt">
                <v:path arrowok="t"/>
              </v:shape>
              <v:shape id="_x0000_s14709" style="position:absolute;left:7509;top:5326;width:1;height:1" coordsize="1,0" path="m,l,,,,1,e" filled="f" strokeweight=".05pt">
                <v:path arrowok="t"/>
              </v:shape>
              <v:shape id="_x0000_s14710" style="position:absolute;left:7510;top:5326;width:2;height:1" coordsize="2,0" path="m,l,,,,2,e" filled="f" strokeweight=".05pt">
                <v:path arrowok="t"/>
              </v:shape>
              <v:shape id="_x0000_s14711" style="position:absolute;left:7512;top:5326;width:1;height:1" coordsize="1,0" path="m,l,,,,1,e" filled="f" strokeweight=".05pt">
                <v:path arrowok="t"/>
              </v:shape>
              <v:shape id="_x0000_s14712" style="position:absolute;left:7513;top:5326;width:1;height:1" coordsize="1,0" path="m,l,,,,1,e" filled="f" strokeweight=".05pt">
                <v:path arrowok="t"/>
              </v:shape>
              <v:shape id="_x0000_s14713" style="position:absolute;left:7514;top:5326;width:1;height:1" coordsize="1,0" path="m,l,,,,1,e" filled="f" strokeweight=".05pt">
                <v:path arrowok="t"/>
              </v:shape>
              <v:shape id="_x0000_s14714" style="position:absolute;left:7515;top:5326;width:1;height:1" coordsize="1,0" path="m,l,,,,1,e" filled="f" strokeweight=".05pt">
                <v:path arrowok="t"/>
              </v:shape>
              <v:shape id="_x0000_s14715" style="position:absolute;left:7516;top:5326;width:2;height:1" coordsize="2,0" path="m,l,,,,2,e" filled="f" strokeweight=".05pt">
                <v:path arrowok="t"/>
              </v:shape>
              <v:shape id="_x0000_s14716" style="position:absolute;left:7518;top:5326;width:1;height:1" coordsize="1,0" path="m,l,,,,1,e" filled="f" strokeweight=".05pt">
                <v:path arrowok="t"/>
              </v:shape>
              <v:shape id="_x0000_s14717" style="position:absolute;left:7519;top:5326;width:1;height:1" coordsize="1,0" path="m,l,,,,1,e" filled="f" strokeweight=".05pt">
                <v:path arrowok="t"/>
              </v:shape>
              <v:shape id="_x0000_s14718" style="position:absolute;left:7520;top:5326;width:1;height:1" coordsize="1,0" path="m,l,,,,1,e" filled="f" strokeweight=".05pt">
                <v:path arrowok="t"/>
              </v:shape>
              <v:shape id="_x0000_s14719" style="position:absolute;left:7521;top:5326;width:1;height:1" coordsize="1,0" path="m,l,,,,1,e" filled="f" strokeweight=".05pt">
                <v:path arrowok="t"/>
              </v:shape>
              <v:shape id="_x0000_s14720" style="position:absolute;left:7522;top:5326;width:2;height:1" coordsize="2,0" path="m,l,,,,2,e" filled="f" strokeweight=".05pt">
                <v:path arrowok="t"/>
              </v:shape>
              <v:shape id="_x0000_s14721" style="position:absolute;left:7524;top:5326;width:1;height:1" coordsize="1,0" path="m,l,,,,1,e" filled="f" strokeweight=".05pt">
                <v:path arrowok="t"/>
              </v:shape>
              <v:shape id="_x0000_s14722" style="position:absolute;left:7525;top:5326;width:1;height:1" coordsize="1,0" path="m,l,,,,1,e" filled="f" strokeweight=".05pt">
                <v:path arrowok="t"/>
              </v:shape>
              <v:shape id="_x0000_s14723" style="position:absolute;left:7526;top:5326;width:1;height:1" coordsize="1,0" path="m,l,,,,1,e" filled="f" strokeweight=".05pt">
                <v:path arrowok="t"/>
              </v:shape>
              <v:shape id="_x0000_s14724" style="position:absolute;left:7527;top:5326;width:1;height:1" coordsize="1,0" path="m,l,,,,1,e" filled="f" strokeweight=".05pt">
                <v:path arrowok="t"/>
              </v:shape>
              <v:shape id="_x0000_s14725" style="position:absolute;left:7528;top:5326;width:2;height:1" coordsize="2,0" path="m,l,,,,2,e" filled="f" strokeweight=".05pt">
                <v:path arrowok="t"/>
              </v:shape>
              <v:shape id="_x0000_s14726" style="position:absolute;left:7530;top:5326;width:1;height:1" coordsize="1,0" path="m,l,,,,1,e" filled="f" strokeweight=".05pt">
                <v:path arrowok="t"/>
              </v:shape>
              <v:shape id="_x0000_s14727" style="position:absolute;left:7531;top:5326;width:1;height:1" coordsize="1,0" path="m,l,,,,1,e" filled="f" strokeweight=".05pt">
                <v:path arrowok="t"/>
              </v:shape>
              <v:shape id="_x0000_s14728" style="position:absolute;left:7532;top:5326;width:1;height:1" coordsize="1,0" path="m,l,,,,1,e" filled="f" strokeweight=".05pt">
                <v:path arrowok="t"/>
              </v:shape>
              <v:shape id="_x0000_s14729" style="position:absolute;left:7533;top:5326;width:1;height:1" coordsize="1,0" path="m,l,,,,1,e" filled="f" strokeweight=".05pt">
                <v:path arrowok="t"/>
              </v:shape>
              <v:shape id="_x0000_s14730" style="position:absolute;left:7534;top:5326;width:2;height:1" coordsize="2,0" path="m,l,,,,2,e" filled="f" strokeweight=".05pt">
                <v:path arrowok="t"/>
              </v:shape>
              <v:shape id="_x0000_s14731" style="position:absolute;left:7536;top:5326;width:1;height:1" coordsize="1,0" path="m,l,,,,1,e" filled="f" strokeweight=".05pt">
                <v:path arrowok="t"/>
              </v:shape>
              <v:shape id="_x0000_s14732" style="position:absolute;left:7537;top:5326;width:1;height:1" coordsize="1,0" path="m,l,,,,1,e" filled="f" strokeweight=".05pt">
                <v:path arrowok="t"/>
              </v:shape>
              <v:shape id="_x0000_s14733" style="position:absolute;left:7538;top:5326;width:1;height:1" coordsize="1,0" path="m,l,,,,1,e" filled="f" strokeweight=".05pt">
                <v:path arrowok="t"/>
              </v:shape>
              <v:shape id="_x0000_s14734" style="position:absolute;left:7539;top:5326;width:1;height:1" coordsize="1,0" path="m,l,,,,1,e" filled="f" strokeweight=".05pt">
                <v:path arrowok="t"/>
              </v:shape>
              <v:shape id="_x0000_s14735" style="position:absolute;left:7540;top:5326;width:2;height:1" coordsize="2,0" path="m,l,,,,2,e" filled="f" strokeweight=".05pt">
                <v:path arrowok="t"/>
              </v:shape>
              <v:shape id="_x0000_s14736" style="position:absolute;left:7542;top:5326;width:1;height:1" coordsize="1,0" path="m,l,,,,1,e" filled="f" strokeweight=".05pt">
                <v:path arrowok="t"/>
              </v:shape>
              <v:shape id="_x0000_s14737" style="position:absolute;left:7543;top:5326;width:1;height:1" coordsize="1,0" path="m,l,,,,1,e" filled="f" strokeweight=".05pt">
                <v:path arrowok="t"/>
              </v:shape>
              <v:shape id="_x0000_s14738" style="position:absolute;left:7544;top:5326;width:1;height:1" coordsize="1,0" path="m,l,,,,1,e" filled="f" strokeweight=".05pt">
                <v:path arrowok="t"/>
              </v:shape>
              <v:shape id="_x0000_s14739" style="position:absolute;left:7545;top:5326;width:1;height:1" coordsize="1,0" path="m,l,,,,1,e" filled="f" strokeweight=".05pt">
                <v:path arrowok="t"/>
              </v:shape>
              <v:shape id="_x0000_s14740" style="position:absolute;left:7546;top:5326;width:2;height:1" coordsize="2,0" path="m,l,,,,2,e" filled="f" strokeweight=".05pt">
                <v:path arrowok="t"/>
              </v:shape>
              <v:shape id="_x0000_s14741" style="position:absolute;left:7548;top:5326;width:1;height:1" coordsize="1,0" path="m,l,,,,1,e" filled="f" strokeweight=".05pt">
                <v:path arrowok="t"/>
              </v:shape>
              <v:shape id="_x0000_s14742" style="position:absolute;left:7549;top:5326;width:1;height:1" coordsize="1,0" path="m,l,,,,1,e" filled="f" strokeweight=".05pt">
                <v:path arrowok="t"/>
              </v:shape>
              <v:shape id="_x0000_s14743" style="position:absolute;left:7550;top:5326;width:1;height:1" coordsize="1,0" path="m,l,,,,1,e" filled="f" strokeweight=".05pt">
                <v:path arrowok="t"/>
              </v:shape>
              <v:shape id="_x0000_s14744" style="position:absolute;left:7551;top:5326;width:1;height:1" coordsize="1,0" path="m,l,,,,1,e" filled="f" strokeweight=".05pt">
                <v:path arrowok="t"/>
              </v:shape>
              <v:shape id="_x0000_s14745" style="position:absolute;left:7552;top:5326;width:2;height:1" coordsize="2,0" path="m,l,,,,2,e" filled="f" strokeweight=".05pt">
                <v:path arrowok="t"/>
              </v:shape>
              <v:shape id="_x0000_s14746" style="position:absolute;left:7554;top:5326;width:1;height:1" coordsize="1,0" path="m,l,,,,1,e" filled="f" strokeweight=".05pt">
                <v:path arrowok="t"/>
              </v:shape>
              <v:shape id="_x0000_s14747" style="position:absolute;left:7555;top:5326;width:1;height:1" coordsize="1,0" path="m,l,,,,1,e" filled="f" strokeweight=".05pt">
                <v:path arrowok="t"/>
              </v:shape>
              <v:shape id="_x0000_s14748" style="position:absolute;left:7556;top:5326;width:1;height:1" coordsize="1,0" path="m,l,,,,1,e" filled="f" strokeweight=".05pt">
                <v:path arrowok="t"/>
              </v:shape>
              <v:shape id="_x0000_s14749" style="position:absolute;left:7557;top:5326;width:1;height:1" coordsize="1,0" path="m,l,,,,1,e" filled="f" strokeweight=".05pt">
                <v:path arrowok="t"/>
              </v:shape>
              <v:shape id="_x0000_s14750" style="position:absolute;left:7558;top:5326;width:2;height:1" coordsize="2,0" path="m,l,,,,2,e" filled="f" strokeweight=".05pt">
                <v:path arrowok="t"/>
              </v:shape>
              <v:shape id="_x0000_s14751" style="position:absolute;left:7560;top:5326;width:1;height:1" coordsize="1,0" path="m,l,,,,1,e" filled="f" strokeweight=".05pt">
                <v:path arrowok="t"/>
              </v:shape>
              <v:shape id="_x0000_s14752" style="position:absolute;left:7561;top:5326;width:1;height:1" coordsize="1,0" path="m,l,,,,1,e" filled="f" strokeweight=".05pt">
                <v:path arrowok="t"/>
              </v:shape>
              <v:shape id="_x0000_s14753" style="position:absolute;left:7562;top:5326;width:1;height:1" coordsize="1,0" path="m,l,,,,1,e" filled="f" strokeweight=".05pt">
                <v:path arrowok="t"/>
              </v:shape>
              <v:shape id="_x0000_s14754" style="position:absolute;left:7563;top:5326;width:1;height:1" coordsize="1,0" path="m,l,,,,1,e" filled="f" strokeweight=".05pt">
                <v:path arrowok="t"/>
              </v:shape>
              <v:shape id="_x0000_s14755" style="position:absolute;left:7564;top:5326;width:2;height:1" coordsize="2,0" path="m,l,,,,2,e" filled="f" strokeweight=".05pt">
                <v:path arrowok="t"/>
              </v:shape>
              <v:shape id="_x0000_s14756" style="position:absolute;left:7566;top:5326;width:1;height:1" coordsize="1,0" path="m,l,,,,1,e" filled="f" strokeweight=".05pt">
                <v:path arrowok="t"/>
              </v:shape>
              <v:shape id="_x0000_s14757" style="position:absolute;left:7567;top:5326;width:1;height:1" coordsize="1,0" path="m,l,,,,1,e" filled="f" strokeweight=".05pt">
                <v:path arrowok="t"/>
              </v:shape>
              <v:shape id="_x0000_s14758" style="position:absolute;left:7568;top:5326;width:1;height:1" coordsize="1,0" path="m,l,,,,1,e" filled="f" strokeweight=".05pt">
                <v:path arrowok="t"/>
              </v:shape>
              <v:shape id="_x0000_s14759" style="position:absolute;left:7569;top:5326;width:1;height:1" coordsize="1,0" path="m,l,,,,1,e" filled="f" strokeweight=".05pt">
                <v:path arrowok="t"/>
              </v:shape>
              <v:shape id="_x0000_s14760" style="position:absolute;left:7570;top:5326;width:2;height:1" coordsize="2,0" path="m,l,,,,2,e" filled="f" strokeweight=".05pt">
                <v:path arrowok="t"/>
              </v:shape>
              <v:shape id="_x0000_s14761" style="position:absolute;left:7572;top:5326;width:1;height:1" coordsize="1,0" path="m,l,,,,1,e" filled="f" strokeweight=".05pt">
                <v:path arrowok="t"/>
              </v:shape>
              <v:shape id="_x0000_s14762" style="position:absolute;left:7573;top:5326;width:1;height:1" coordsize="1,0" path="m,l,,,,1,e" filled="f" strokeweight=".05pt">
                <v:path arrowok="t"/>
              </v:shape>
              <v:shape id="_x0000_s14763" style="position:absolute;left:7574;top:5326;width:1;height:1" coordsize="1,0" path="m,l,,,,1,e" filled="f" strokeweight=".05pt">
                <v:path arrowok="t"/>
              </v:shape>
              <v:shape id="_x0000_s14764" style="position:absolute;left:7575;top:5326;width:1;height:1" coordsize="1,0" path="m,l,,,,1,e" filled="f" strokeweight=".05pt">
                <v:path arrowok="t"/>
              </v:shape>
              <v:shape id="_x0000_s14765" style="position:absolute;left:7576;top:5326;width:2;height:1" coordsize="2,0" path="m,l,,,,2,e" filled="f" strokeweight=".05pt">
                <v:path arrowok="t"/>
              </v:shape>
              <v:shape id="_x0000_s14766" style="position:absolute;left:7578;top:5326;width:1;height:1" coordsize="1,0" path="m,l,,,,1,e" filled="f" strokeweight=".05pt">
                <v:path arrowok="t"/>
              </v:shape>
              <v:shape id="_x0000_s14767" style="position:absolute;left:7579;top:5326;width:1;height:1" coordsize="1,0" path="m,l,,,,1,e" filled="f" strokeweight=".05pt">
                <v:path arrowok="t"/>
              </v:shape>
              <v:shape id="_x0000_s14768" style="position:absolute;left:7580;top:5326;width:1;height:1" coordsize="1,0" path="m,l,,,,1,e" filled="f" strokeweight=".05pt">
                <v:path arrowok="t"/>
              </v:shape>
              <v:shape id="_x0000_s14769" style="position:absolute;left:7581;top:5326;width:1;height:1" coordsize="1,0" path="m,l,,,,1,e" filled="f" strokeweight=".05pt">
                <v:path arrowok="t"/>
              </v:shape>
              <v:shape id="_x0000_s14770" style="position:absolute;left:7582;top:5326;width:2;height:1" coordsize="2,0" path="m,l,,,,2,e" filled="f" strokeweight=".05pt">
                <v:path arrowok="t"/>
              </v:shape>
              <v:shape id="_x0000_s14771" style="position:absolute;left:7584;top:5326;width:1;height:1" coordsize="1,0" path="m,l,,,,1,e" filled="f" strokeweight=".05pt">
                <v:path arrowok="t"/>
              </v:shape>
              <v:shape id="_x0000_s14772" style="position:absolute;left:7585;top:5326;width:1;height:1" coordsize="1,0" path="m,l,,,,1,e" filled="f" strokeweight=".05pt">
                <v:path arrowok="t"/>
              </v:shape>
              <v:shape id="_x0000_s14773" style="position:absolute;left:7586;top:5326;width:1;height:1" coordsize="1,0" path="m,l,,,,1,e" filled="f" strokeweight=".05pt">
                <v:path arrowok="t"/>
              </v:shape>
              <v:shape id="_x0000_s14774" style="position:absolute;left:7587;top:5326;width:1;height:1" coordsize="1,0" path="m,l,,,,1,e" filled="f" strokeweight=".05pt">
                <v:path arrowok="t"/>
              </v:shape>
              <v:shape id="_x0000_s14775" style="position:absolute;left:7588;top:5326;width:2;height:1" coordsize="2,0" path="m,l,,,,2,e" filled="f" strokeweight=".05pt">
                <v:path arrowok="t"/>
              </v:shape>
              <v:shape id="_x0000_s14776" style="position:absolute;left:7590;top:5326;width:1;height:1" coordsize="1,0" path="m,l,,,,1,e" filled="f" strokeweight=".05pt">
                <v:path arrowok="t"/>
              </v:shape>
              <v:shape id="_x0000_s14777" style="position:absolute;left:7591;top:5326;width:1;height:1" coordsize="1,0" path="m,l,,,,1,e" filled="f" strokeweight=".05pt">
                <v:path arrowok="t"/>
              </v:shape>
              <v:shape id="_x0000_s14778" style="position:absolute;left:7592;top:5326;width:1;height:1" coordsize="1,0" path="m,l,,,,1,e" filled="f" strokeweight=".05pt">
                <v:path arrowok="t"/>
              </v:shape>
              <v:shape id="_x0000_s14779" style="position:absolute;left:7593;top:5326;width:1;height:1" coordsize="1,0" path="m,l,,,,1,e" filled="f" strokeweight=".05pt">
                <v:path arrowok="t"/>
              </v:shape>
              <v:shape id="_x0000_s14780" style="position:absolute;left:7594;top:5326;width:2;height:1" coordsize="2,0" path="m,l,,,,2,e" filled="f" strokeweight=".05pt">
                <v:path arrowok="t"/>
              </v:shape>
              <v:shape id="_x0000_s14781" style="position:absolute;left:7596;top:5326;width:1;height:1" coordsize="1,0" path="m,l,,,,1,e" filled="f" strokeweight=".05pt">
                <v:path arrowok="t"/>
              </v:shape>
              <v:shape id="_x0000_s14782" style="position:absolute;left:7597;top:5326;width:1;height:1" coordsize="1,0" path="m,l,,,,1,e" filled="f" strokeweight=".05pt">
                <v:path arrowok="t"/>
              </v:shape>
              <v:shape id="_x0000_s14783" style="position:absolute;left:7598;top:5326;width:1;height:1" coordsize="1,0" path="m,l,,,,1,e" filled="f" strokeweight=".05pt">
                <v:path arrowok="t"/>
              </v:shape>
              <v:shape id="_x0000_s14784" style="position:absolute;left:7599;top:5326;width:1;height:1" coordsize="1,0" path="m,l,,,,1,e" filled="f" strokeweight=".05pt">
                <v:path arrowok="t"/>
              </v:shape>
              <v:shape id="_x0000_s14785" style="position:absolute;left:7600;top:5326;width:2;height:1" coordsize="2,0" path="m,l,,,,2,e" filled="f" strokeweight=".05pt">
                <v:path arrowok="t"/>
              </v:shape>
              <v:shape id="_x0000_s14786" style="position:absolute;left:7602;top:5326;width:1;height:1" coordsize="1,0" path="m,l,,,,1,e" filled="f" strokeweight=".05pt">
                <v:path arrowok="t"/>
              </v:shape>
              <v:shape id="_x0000_s14787" style="position:absolute;left:7603;top:5326;width:1;height:1" coordsize="1,0" path="m,l,,,,1,e" filled="f" strokeweight=".05pt">
                <v:path arrowok="t"/>
              </v:shape>
              <v:shape id="_x0000_s14788" style="position:absolute;left:7604;top:5326;width:1;height:1" coordsize="1,0" path="m,l,,,,1,e" filled="f" strokeweight=".05pt">
                <v:path arrowok="t"/>
              </v:shape>
              <v:shape id="_x0000_s14789" style="position:absolute;left:7605;top:5326;width:1;height:1" coordsize="1,0" path="m,l,,,,1,e" filled="f" strokeweight=".05pt">
                <v:path arrowok="t"/>
              </v:shape>
              <v:shape id="_x0000_s14790" style="position:absolute;left:7606;top:5326;width:2;height:1" coordsize="2,0" path="m,l,,,,2,e" filled="f" strokeweight=".05pt">
                <v:path arrowok="t"/>
              </v:shape>
              <v:shape id="_x0000_s14791" style="position:absolute;left:7608;top:5326;width:1;height:1" coordsize="1,0" path="m,l,,,,1,e" filled="f" strokeweight=".05pt">
                <v:path arrowok="t"/>
              </v:shape>
              <v:shape id="_x0000_s14792" style="position:absolute;left:7609;top:5326;width:1;height:1" coordsize="1,0" path="m,l,,,,1,e" filled="f" strokeweight=".05pt">
                <v:path arrowok="t"/>
              </v:shape>
              <v:shape id="_x0000_s14793" style="position:absolute;left:7610;top:5326;width:1;height:1" coordsize="1,0" path="m,l,,,,1,e" filled="f" strokeweight=".05pt">
                <v:path arrowok="t"/>
              </v:shape>
              <v:shape id="_x0000_s14794" style="position:absolute;left:7611;top:5326;width:1;height:1" coordsize="1,0" path="m,l,,,,1,e" filled="f" strokeweight=".05pt">
                <v:path arrowok="t"/>
              </v:shape>
              <v:shape id="_x0000_s14795" style="position:absolute;left:7612;top:5326;width:2;height:1" coordsize="2,0" path="m,l,,,,2,e" filled="f" strokeweight=".05pt">
                <v:path arrowok="t"/>
              </v:shape>
              <v:shape id="_x0000_s14796" style="position:absolute;left:7614;top:5326;width:1;height:1" coordsize="1,0" path="m,l,,,,1,e" filled="f" strokeweight=".05pt">
                <v:path arrowok="t"/>
              </v:shape>
              <v:shape id="_x0000_s14797" style="position:absolute;left:7615;top:5326;width:1;height:1" coordsize="1,0" path="m,l,,,,1,e" filled="f" strokeweight=".05pt">
                <v:path arrowok="t"/>
              </v:shape>
              <v:shape id="_x0000_s14798" style="position:absolute;left:7616;top:5326;width:1;height:1" coordsize="1,0" path="m,l,,,,1,e" filled="f" strokeweight=".05pt">
                <v:path arrowok="t"/>
              </v:shape>
              <v:shape id="_x0000_s14799" style="position:absolute;left:7617;top:5326;width:1;height:1" coordsize="1,0" path="m,l,,,,1,e" filled="f" strokeweight=".05pt">
                <v:path arrowok="t"/>
              </v:shape>
              <v:shape id="_x0000_s14800" style="position:absolute;left:7618;top:5326;width:2;height:1" coordsize="2,0" path="m,l,,,,2,e" filled="f" strokeweight=".05pt">
                <v:path arrowok="t"/>
              </v:shape>
              <v:shape id="_x0000_s14801" style="position:absolute;left:7620;top:5326;width:1;height:1" coordsize="1,0" path="m,l,,,,1,e" filled="f" strokeweight=".05pt">
                <v:path arrowok="t"/>
              </v:shape>
              <v:shape id="_x0000_s14802" style="position:absolute;left:7621;top:5326;width:1;height:1" coordsize="1,0" path="m,l,,,,1,e" filled="f" strokeweight=".05pt">
                <v:path arrowok="t"/>
              </v:shape>
              <v:shape id="_x0000_s14803" style="position:absolute;left:7622;top:5326;width:1;height:1" coordsize="1,0" path="m,l,,,,1,e" filled="f" strokeweight=".05pt">
                <v:path arrowok="t"/>
              </v:shape>
              <v:shape id="_x0000_s14804" style="position:absolute;left:7623;top:5326;width:1;height:1" coordsize="1,0" path="m,l,,,,1,e" filled="f" strokeweight=".05pt">
                <v:path arrowok="t"/>
              </v:shape>
              <v:shape id="_x0000_s14805" style="position:absolute;left:7624;top:5326;width:1;height:1" coordsize="1,0" path="m,l,,,,1,e" filled="f" strokeweight=".05pt">
                <v:path arrowok="t"/>
              </v:shape>
              <v:shape id="_x0000_s14806" style="position:absolute;left:7625;top:5326;width:2;height:1" coordsize="2,0" path="m,l,,,,2,e" filled="f" strokeweight=".05pt">
                <v:path arrowok="t"/>
              </v:shape>
              <v:shape id="_x0000_s14807" style="position:absolute;left:7627;top:5326;width:1;height:1" coordsize="1,0" path="m,l,,,,1,e" filled="f" strokeweight=".05pt">
                <v:path arrowok="t"/>
              </v:shape>
              <v:shape id="_x0000_s14808" style="position:absolute;left:7628;top:5326;width:1;height:1" coordsize="1,0" path="m,l,,,,1,e" filled="f" strokeweight=".05pt">
                <v:path arrowok="t"/>
              </v:shape>
              <v:shape id="_x0000_s14809" style="position:absolute;left:7629;top:5326;width:1;height:1" coordsize="1,0" path="m,l,,,,1,e" filled="f" strokeweight=".05pt">
                <v:path arrowok="t"/>
              </v:shape>
              <v:shape id="_x0000_s14810" style="position:absolute;left:7630;top:5326;width:1;height:1" coordsize="1,0" path="m,l,,,,1,e" filled="f" strokeweight=".05pt">
                <v:path arrowok="t"/>
              </v:shape>
              <v:shape id="_x0000_s14811" style="position:absolute;left:7631;top:5326;width:2;height:1" coordsize="2,0" path="m,l,,,,2,e" filled="f" strokeweight=".05pt">
                <v:path arrowok="t"/>
              </v:shape>
              <v:shape id="_x0000_s14812" style="position:absolute;left:7633;top:5326;width:1;height:1" coordsize="1,0" path="m,l,,,,1,e" filled="f" strokeweight=".05pt">
                <v:path arrowok="t"/>
              </v:shape>
              <v:shape id="_x0000_s14813" style="position:absolute;left:7634;top:5326;width:1;height:1" coordsize="1,0" path="m,l,,,,1,e" filled="f" strokeweight=".05pt">
                <v:path arrowok="t"/>
              </v:shape>
              <v:shape id="_x0000_s14814" style="position:absolute;left:7635;top:5326;width:1;height:1" coordsize="1,0" path="m,l,,,,1,e" filled="f" strokeweight=".05pt">
                <v:path arrowok="t"/>
              </v:shape>
              <v:shape id="_x0000_s14815" style="position:absolute;left:7636;top:5326;width:1;height:1" coordsize="1,0" path="m,l,,,,1,e" filled="f" strokeweight=".05pt">
                <v:path arrowok="t"/>
              </v:shape>
              <v:shape id="_x0000_s14816" style="position:absolute;left:7637;top:5326;width:2;height:1" coordsize="2,0" path="m,l,,,,2,e" filled="f" strokeweight=".05pt">
                <v:path arrowok="t"/>
              </v:shape>
              <v:shape id="_x0000_s14817" style="position:absolute;left:7639;top:5326;width:1;height:1" coordsize="1,0" path="m,l,,,,1,e" filled="f" strokeweight=".05pt">
                <v:path arrowok="t"/>
              </v:shape>
              <v:shape id="_x0000_s14818" style="position:absolute;left:7640;top:5326;width:1;height:1" coordsize="1,0" path="m,l,,,,1,e" filled="f" strokeweight=".05pt">
                <v:path arrowok="t"/>
              </v:shape>
              <v:shape id="_x0000_s14819" style="position:absolute;left:7641;top:5326;width:1;height:1" coordsize="1,0" path="m,l,,,,1,e" filled="f" strokeweight=".05pt">
                <v:path arrowok="t"/>
              </v:shape>
              <v:shape id="_x0000_s14820" style="position:absolute;left:7642;top:5326;width:1;height:1" coordsize="1,0" path="m,l,,,,1,e" filled="f" strokeweight=".05pt">
                <v:path arrowok="t"/>
              </v:shape>
              <v:shape id="_x0000_s14821" style="position:absolute;left:7643;top:5326;width:2;height:1" coordsize="2,0" path="m,l,,,,2,e" filled="f" strokeweight=".05pt">
                <v:path arrowok="t"/>
              </v:shape>
              <v:shape id="_x0000_s14822" style="position:absolute;left:7645;top:5326;width:1;height:1" coordsize="1,0" path="m,l,,,,1,e" filled="f" strokeweight=".05pt">
                <v:path arrowok="t"/>
              </v:shape>
              <v:shape id="_x0000_s14823" style="position:absolute;left:7646;top:5326;width:1;height:1" coordsize="1,0" path="m,l,,,,1,e" filled="f" strokeweight=".05pt">
                <v:path arrowok="t"/>
              </v:shape>
              <v:shape id="_x0000_s14824" style="position:absolute;left:7647;top:5326;width:1;height:1" coordsize="1,0" path="m,l,,,,1,e" filled="f" strokeweight=".05pt">
                <v:path arrowok="t"/>
              </v:shape>
              <v:shape id="_x0000_s14825" style="position:absolute;left:7648;top:5326;width:1;height:1" coordsize="1,0" path="m,l,,,,1,e" filled="f" strokeweight=".05pt">
                <v:path arrowok="t"/>
              </v:shape>
              <v:shape id="_x0000_s14826" style="position:absolute;left:7649;top:5326;width:2;height:1" coordsize="2,0" path="m,l,,,,2,e" filled="f" strokeweight=".05pt">
                <v:path arrowok="t"/>
              </v:shape>
              <v:shape id="_x0000_s14827" style="position:absolute;left:7651;top:5326;width:1;height:1" coordsize="1,0" path="m,l,,,,1,e" filled="f" strokeweight=".05pt">
                <v:path arrowok="t"/>
              </v:shape>
              <v:shape id="_x0000_s14828" style="position:absolute;left:7652;top:5326;width:1;height:1" coordsize="1,0" path="m,l,,,,1,e" filled="f" strokeweight=".05pt">
                <v:path arrowok="t"/>
              </v:shape>
              <v:shape id="_x0000_s14829" style="position:absolute;left:7653;top:5326;width:1;height:1" coordsize="1,0" path="m,l,,,,1,e" filled="f" strokeweight=".05pt">
                <v:path arrowok="t"/>
              </v:shape>
              <v:shape id="_x0000_s14830" style="position:absolute;left:7654;top:5326;width:1;height:1" coordsize="1,0" path="m,l,,,,1,e" filled="f" strokeweight=".05pt">
                <v:path arrowok="t"/>
              </v:shape>
              <v:shape id="_x0000_s14831" style="position:absolute;left:7655;top:5326;width:2;height:1" coordsize="2,0" path="m,l,,,,2,e" filled="f" strokeweight=".05pt">
                <v:path arrowok="t"/>
              </v:shape>
              <v:shape id="_x0000_s14832" style="position:absolute;left:7657;top:5326;width:1;height:1" coordsize="1,0" path="m,l,,,,1,e" filled="f" strokeweight=".05pt">
                <v:path arrowok="t"/>
              </v:shape>
              <v:shape id="_x0000_s14833" style="position:absolute;left:7658;top:5326;width:1;height:1" coordsize="1,0" path="m,l,,,,1,e" filled="f" strokeweight=".05pt">
                <v:path arrowok="t"/>
              </v:shape>
              <v:shape id="_x0000_s14834" style="position:absolute;left:7659;top:5326;width:1;height:1" coordsize="1,0" path="m,l,,,,1,e" filled="f" strokeweight=".05pt">
                <v:path arrowok="t"/>
              </v:shape>
            </v:group>
            <v:group id="_x0000_s15036" style="position:absolute;left:7660;top:5326;width:240;height:1" coordorigin="7660,5326" coordsize="240,1">
              <v:shape id="_x0000_s14836" style="position:absolute;left:7660;top:5326;width:1;height:1" coordsize="1,0" path="m,l,,,,1,e" filled="f" strokeweight=".05pt">
                <v:path arrowok="t"/>
              </v:shape>
              <v:shape id="_x0000_s14837" style="position:absolute;left:7661;top:5326;width:2;height:1" coordsize="2,0" path="m,l,,,,2,e" filled="f" strokeweight=".05pt">
                <v:path arrowok="t"/>
              </v:shape>
              <v:shape id="_x0000_s14838" style="position:absolute;left:7663;top:5326;width:1;height:1" coordsize="1,0" path="m,l,,,,1,e" filled="f" strokeweight=".05pt">
                <v:path arrowok="t"/>
              </v:shape>
              <v:shape id="_x0000_s14839" style="position:absolute;left:7664;top:5326;width:1;height:1" coordsize="1,0" path="m,l,,,,1,e" filled="f" strokeweight=".05pt">
                <v:path arrowok="t"/>
              </v:shape>
              <v:shape id="_x0000_s14840" style="position:absolute;left:7665;top:5326;width:1;height:1" coordsize="1,0" path="m,l,,,,1,e" filled="f" strokeweight=".05pt">
                <v:path arrowok="t"/>
              </v:shape>
              <v:shape id="_x0000_s14841" style="position:absolute;left:7666;top:5326;width:1;height:1" coordsize="1,0" path="m,l,,,,1,e" filled="f" strokeweight=".05pt">
                <v:path arrowok="t"/>
              </v:shape>
              <v:shape id="_x0000_s14842" style="position:absolute;left:7667;top:5326;width:2;height:1" coordsize="2,0" path="m,l,,,,2,e" filled="f" strokeweight=".05pt">
                <v:path arrowok="t"/>
              </v:shape>
              <v:shape id="_x0000_s14843" style="position:absolute;left:7669;top:5326;width:1;height:1" coordsize="1,0" path="m,l,,,,1,e" filled="f" strokeweight=".05pt">
                <v:path arrowok="t"/>
              </v:shape>
              <v:shape id="_x0000_s14844" style="position:absolute;left:7670;top:5326;width:1;height:1" coordsize="1,0" path="m,l,,,,1,e" filled="f" strokeweight=".05pt">
                <v:path arrowok="t"/>
              </v:shape>
              <v:shape id="_x0000_s14845" style="position:absolute;left:7671;top:5326;width:1;height:1" coordsize="1,0" path="m,l,,,,1,e" filled="f" strokeweight=".05pt">
                <v:path arrowok="t"/>
              </v:shape>
              <v:shape id="_x0000_s14846" style="position:absolute;left:7672;top:5326;width:1;height:1" coordsize="1,0" path="m,l,,,,1,e" filled="f" strokeweight=".05pt">
                <v:path arrowok="t"/>
              </v:shape>
              <v:shape id="_x0000_s14847" style="position:absolute;left:7673;top:5326;width:2;height:1" coordsize="2,0" path="m,l,,,,2,e" filled="f" strokeweight=".05pt">
                <v:path arrowok="t"/>
              </v:shape>
              <v:shape id="_x0000_s14848" style="position:absolute;left:7675;top:5326;width:1;height:1" coordsize="1,0" path="m,l,,,,1,e" filled="f" strokeweight=".05pt">
                <v:path arrowok="t"/>
              </v:shape>
              <v:shape id="_x0000_s14849" style="position:absolute;left:7676;top:5326;width:1;height:1" coordsize="1,0" path="m,l,,,,1,e" filled="f" strokeweight=".05pt">
                <v:path arrowok="t"/>
              </v:shape>
              <v:shape id="_x0000_s14850" style="position:absolute;left:7677;top:5326;width:1;height:1" coordsize="1,0" path="m,l,,,,1,e" filled="f" strokeweight=".05pt">
                <v:path arrowok="t"/>
              </v:shape>
              <v:shape id="_x0000_s14851" style="position:absolute;left:7678;top:5326;width:1;height:1" coordsize="1,0" path="m,l,,,,1,e" filled="f" strokeweight=".05pt">
                <v:path arrowok="t"/>
              </v:shape>
              <v:shape id="_x0000_s14852" style="position:absolute;left:7679;top:5326;width:2;height:1" coordsize="2,0" path="m,l,,,,2,e" filled="f" strokeweight=".05pt">
                <v:path arrowok="t"/>
              </v:shape>
              <v:shape id="_x0000_s14853" style="position:absolute;left:7681;top:5326;width:1;height:1" coordsize="1,0" path="m,l,,,,1,e" filled="f" strokeweight=".05pt">
                <v:path arrowok="t"/>
              </v:shape>
              <v:shape id="_x0000_s14854" style="position:absolute;left:7682;top:5326;width:1;height:1" coordsize="1,0" path="m,l,,,,1,e" filled="f" strokeweight=".05pt">
                <v:path arrowok="t"/>
              </v:shape>
              <v:shape id="_x0000_s14855" style="position:absolute;left:7683;top:5326;width:1;height:1" coordsize="1,0" path="m,l,,,,1,e" filled="f" strokeweight=".05pt">
                <v:path arrowok="t"/>
              </v:shape>
              <v:shape id="_x0000_s14856" style="position:absolute;left:7684;top:5326;width:1;height:1" coordsize="1,0" path="m,l,,,,1,e" filled="f" strokeweight=".05pt">
                <v:path arrowok="t"/>
              </v:shape>
              <v:shape id="_x0000_s14857" style="position:absolute;left:7685;top:5326;width:2;height:1" coordsize="2,0" path="m,l,,,,2,e" filled="f" strokeweight=".05pt">
                <v:path arrowok="t"/>
              </v:shape>
              <v:shape id="_x0000_s14858" style="position:absolute;left:7687;top:5326;width:1;height:1" coordsize="1,0" path="m,l,,,,1,e" filled="f" strokeweight=".05pt">
                <v:path arrowok="t"/>
              </v:shape>
              <v:shape id="_x0000_s14859" style="position:absolute;left:7688;top:5326;width:1;height:1" coordsize="1,0" path="m,l,,,,1,e" filled="f" strokeweight=".05pt">
                <v:path arrowok="t"/>
              </v:shape>
              <v:shape id="_x0000_s14860" style="position:absolute;left:7689;top:5326;width:1;height:1" coordsize="1,0" path="m,l,,,,1,e" filled="f" strokeweight=".05pt">
                <v:path arrowok="t"/>
              </v:shape>
              <v:shape id="_x0000_s14861" style="position:absolute;left:7690;top:5326;width:1;height:1" coordsize="1,0" path="m,l,,,,1,e" filled="f" strokeweight=".05pt">
                <v:path arrowok="t"/>
              </v:shape>
              <v:shape id="_x0000_s14862" style="position:absolute;left:7691;top:5326;width:2;height:1" coordsize="2,0" path="m,l,,,,2,e" filled="f" strokeweight=".05pt">
                <v:path arrowok="t"/>
              </v:shape>
              <v:shape id="_x0000_s14863" style="position:absolute;left:7693;top:5326;width:1;height:1" coordsize="1,0" path="m,l,,,,1,e" filled="f" strokeweight=".05pt">
                <v:path arrowok="t"/>
              </v:shape>
              <v:shape id="_x0000_s14864" style="position:absolute;left:7694;top:5326;width:1;height:1" coordsize="1,0" path="m,l,,,,1,e" filled="f" strokeweight=".05pt">
                <v:path arrowok="t"/>
              </v:shape>
              <v:shape id="_x0000_s14865" style="position:absolute;left:7695;top:5326;width:1;height:1" coordsize="1,0" path="m,l,,,,1,e" filled="f" strokeweight=".05pt">
                <v:path arrowok="t"/>
              </v:shape>
              <v:shape id="_x0000_s14866" style="position:absolute;left:7696;top:5326;width:1;height:1" coordsize="1,0" path="m,l,,,,1,e" filled="f" strokeweight=".05pt">
                <v:path arrowok="t"/>
              </v:shape>
              <v:shape id="_x0000_s14867" style="position:absolute;left:7697;top:5326;width:2;height:1" coordsize="2,0" path="m,l,,,,2,e" filled="f" strokeweight=".05pt">
                <v:path arrowok="t"/>
              </v:shape>
              <v:shape id="_x0000_s14868" style="position:absolute;left:7699;top:5326;width:1;height:1" coordsize="1,0" path="m,l,,,,1,e" filled="f" strokeweight=".05pt">
                <v:path arrowok="t"/>
              </v:shape>
              <v:shape id="_x0000_s14869" style="position:absolute;left:7700;top:5326;width:1;height:1" coordsize="1,0" path="m,l,,,,1,e" filled="f" strokeweight=".05pt">
                <v:path arrowok="t"/>
              </v:shape>
              <v:shape id="_x0000_s14870" style="position:absolute;left:7701;top:5326;width:1;height:1" coordsize="1,0" path="m,l,,,,1,e" filled="f" strokeweight=".05pt">
                <v:path arrowok="t"/>
              </v:shape>
              <v:shape id="_x0000_s14871" style="position:absolute;left:7702;top:5326;width:1;height:1" coordsize="1,0" path="m,l,,,,1,e" filled="f" strokeweight=".05pt">
                <v:path arrowok="t"/>
              </v:shape>
              <v:shape id="_x0000_s14872" style="position:absolute;left:7703;top:5326;width:2;height:1" coordsize="2,0" path="m,l,,,,2,e" filled="f" strokeweight=".05pt">
                <v:path arrowok="t"/>
              </v:shape>
              <v:shape id="_x0000_s14873" style="position:absolute;left:7705;top:5326;width:1;height:1" coordsize="1,0" path="m,l,,,,1,e" filled="f" strokeweight=".05pt">
                <v:path arrowok="t"/>
              </v:shape>
              <v:shape id="_x0000_s14874" style="position:absolute;left:7706;top:5326;width:1;height:1" coordsize="1,0" path="m,l,,,,1,e" filled="f" strokeweight=".05pt">
                <v:path arrowok="t"/>
              </v:shape>
              <v:shape id="_x0000_s14875" style="position:absolute;left:7707;top:5326;width:1;height:1" coordsize="1,0" path="m,l,,,,1,e" filled="f" strokeweight=".05pt">
                <v:path arrowok="t"/>
              </v:shape>
              <v:shape id="_x0000_s14876" style="position:absolute;left:7708;top:5326;width:1;height:1" coordsize="1,0" path="m,l,,,,1,e" filled="f" strokeweight=".05pt">
                <v:path arrowok="t"/>
              </v:shape>
              <v:shape id="_x0000_s14877" style="position:absolute;left:7709;top:5326;width:2;height:1" coordsize="2,0" path="m,l,,,,2,e" filled="f" strokeweight=".05pt">
                <v:path arrowok="t"/>
              </v:shape>
              <v:shape id="_x0000_s14878" style="position:absolute;left:7711;top:5326;width:1;height:1" coordsize="1,0" path="m,l,,,,1,e" filled="f" strokeweight=".05pt">
                <v:path arrowok="t"/>
              </v:shape>
              <v:shape id="_x0000_s14879" style="position:absolute;left:7712;top:5326;width:1;height:1" coordsize="1,0" path="m,l,,,,1,e" filled="f" strokeweight=".05pt">
                <v:path arrowok="t"/>
              </v:shape>
              <v:shape id="_x0000_s14880" style="position:absolute;left:7713;top:5326;width:1;height:1" coordsize="1,0" path="m,l,,,,1,e" filled="f" strokeweight=".05pt">
                <v:path arrowok="t"/>
              </v:shape>
              <v:shape id="_x0000_s14881" style="position:absolute;left:7714;top:5326;width:1;height:1" coordsize="1,0" path="m,l,,,,1,e" filled="f" strokeweight=".05pt">
                <v:path arrowok="t"/>
              </v:shape>
              <v:shape id="_x0000_s14882" style="position:absolute;left:7715;top:5326;width:2;height:1" coordsize="2,0" path="m,l,,,,2,e" filled="f" strokeweight=".05pt">
                <v:path arrowok="t"/>
              </v:shape>
              <v:shape id="_x0000_s14883" style="position:absolute;left:7717;top:5326;width:1;height:1" coordsize="1,0" path="m,l,,,,1,e" filled="f" strokeweight=".05pt">
                <v:path arrowok="t"/>
              </v:shape>
              <v:shape id="_x0000_s14884" style="position:absolute;left:7718;top:5326;width:1;height:1" coordsize="1,0" path="m,l,,,,1,e" filled="f" strokeweight=".05pt">
                <v:path arrowok="t"/>
              </v:shape>
              <v:shape id="_x0000_s14885" style="position:absolute;left:7719;top:5326;width:1;height:1" coordsize="1,0" path="m,l,,,,1,e" filled="f" strokeweight=".05pt">
                <v:path arrowok="t"/>
              </v:shape>
              <v:shape id="_x0000_s14886" style="position:absolute;left:7720;top:5326;width:1;height:1" coordsize="1,0" path="m,l,,,,1,e" filled="f" strokeweight=".05pt">
                <v:path arrowok="t"/>
              </v:shape>
              <v:shape id="_x0000_s14887" style="position:absolute;left:7721;top:5326;width:2;height:1" coordsize="2,0" path="m,l,,,,2,e" filled="f" strokeweight=".05pt">
                <v:path arrowok="t"/>
              </v:shape>
              <v:shape id="_x0000_s14888" style="position:absolute;left:7723;top:5326;width:1;height:1" coordsize="1,0" path="m,l,,,,1,e" filled="f" strokeweight=".05pt">
                <v:path arrowok="t"/>
              </v:shape>
              <v:shape id="_x0000_s14889" style="position:absolute;left:7724;top:5326;width:1;height:1" coordsize="1,0" path="m,l,,,,1,e" filled="f" strokeweight=".05pt">
                <v:path arrowok="t"/>
              </v:shape>
              <v:shape id="_x0000_s14890" style="position:absolute;left:7725;top:5326;width:1;height:1" coordsize="1,0" path="m,l,,,,1,e" filled="f" strokeweight=".05pt">
                <v:path arrowok="t"/>
              </v:shape>
              <v:shape id="_x0000_s14891" style="position:absolute;left:7726;top:5326;width:1;height:1" coordsize="1,0" path="m,l,,,,1,e" filled="f" strokeweight=".05pt">
                <v:path arrowok="t"/>
              </v:shape>
              <v:shape id="_x0000_s14892" style="position:absolute;left:7727;top:5326;width:2;height:1" coordsize="2,0" path="m,l,,,,2,e" filled="f" strokeweight=".05pt">
                <v:path arrowok="t"/>
              </v:shape>
              <v:shape id="_x0000_s14893" style="position:absolute;left:7729;top:5326;width:1;height:1" coordsize="1,0" path="m,l,,,,1,e" filled="f" strokeweight=".05pt">
                <v:path arrowok="t"/>
              </v:shape>
              <v:shape id="_x0000_s14894" style="position:absolute;left:7730;top:5326;width:1;height:1" coordsize="1,0" path="m,l,,,,1,e" filled="f" strokeweight=".05pt">
                <v:path arrowok="t"/>
              </v:shape>
              <v:shape id="_x0000_s14895" style="position:absolute;left:7731;top:5326;width:1;height:1" coordsize="1,0" path="m,l,,,,1,e" filled="f" strokeweight=".05pt">
                <v:path arrowok="t"/>
              </v:shape>
              <v:shape id="_x0000_s14896" style="position:absolute;left:7732;top:5326;width:1;height:1" coordsize="1,0" path="m,l,,,,1,e" filled="f" strokeweight=".05pt">
                <v:path arrowok="t"/>
              </v:shape>
              <v:shape id="_x0000_s14897" style="position:absolute;left:7733;top:5326;width:2;height:1" coordsize="2,0" path="m,l,,,,2,e" filled="f" strokeweight=".05pt">
                <v:path arrowok="t"/>
              </v:shape>
              <v:shape id="_x0000_s14898" style="position:absolute;left:7735;top:5326;width:1;height:1" coordsize="1,0" path="m,l,,,,1,e" filled="f" strokeweight=".05pt">
                <v:path arrowok="t"/>
              </v:shape>
              <v:shape id="_x0000_s14899" style="position:absolute;left:7736;top:5326;width:1;height:1" coordsize="1,0" path="m,l,,,,1,e" filled="f" strokeweight=".05pt">
                <v:path arrowok="t"/>
              </v:shape>
              <v:shape id="_x0000_s14900" style="position:absolute;left:7737;top:5326;width:1;height:1" coordsize="1,0" path="m,l,,,,1,e" filled="f" strokeweight=".05pt">
                <v:path arrowok="t"/>
              </v:shape>
              <v:shape id="_x0000_s14901" style="position:absolute;left:7738;top:5326;width:1;height:1" coordsize="1,0" path="m,l,,,,1,e" filled="f" strokeweight=".05pt">
                <v:path arrowok="t"/>
              </v:shape>
              <v:shape id="_x0000_s14902" style="position:absolute;left:7739;top:5326;width:2;height:1" coordsize="2,0" path="m,l,,,,2,e" filled="f" strokeweight=".05pt">
                <v:path arrowok="t"/>
              </v:shape>
              <v:shape id="_x0000_s14903" style="position:absolute;left:7741;top:5326;width:1;height:1" coordsize="1,0" path="m,l,,,,1,e" filled="f" strokeweight=".05pt">
                <v:path arrowok="t"/>
              </v:shape>
              <v:shape id="_x0000_s14904" style="position:absolute;left:7742;top:5326;width:1;height:1" coordsize="1,0" path="m,l,,,,1,e" filled="f" strokeweight=".05pt">
                <v:path arrowok="t"/>
              </v:shape>
              <v:shape id="_x0000_s14905" style="position:absolute;left:7743;top:5326;width:1;height:1" coordsize="1,0" path="m,l,,,,1,e" filled="f" strokeweight=".05pt">
                <v:path arrowok="t"/>
              </v:shape>
              <v:shape id="_x0000_s14906" style="position:absolute;left:7744;top:5326;width:1;height:1" coordsize="1,0" path="m,l,,,,1,e" filled="f" strokeweight=".05pt">
                <v:path arrowok="t"/>
              </v:shape>
              <v:shape id="_x0000_s14907" style="position:absolute;left:7745;top:5326;width:2;height:1" coordsize="2,0" path="m,l,,,,2,e" filled="f" strokeweight=".05pt">
                <v:path arrowok="t"/>
              </v:shape>
              <v:shape id="_x0000_s14908" style="position:absolute;left:7747;top:5326;width:1;height:1" coordsize="1,0" path="m,l,,,,1,e" filled="f" strokeweight=".05pt">
                <v:path arrowok="t"/>
              </v:shape>
              <v:shape id="_x0000_s14909" style="position:absolute;left:7748;top:5326;width:1;height:1" coordsize="1,0" path="m,l,,,,1,e" filled="f" strokeweight=".05pt">
                <v:path arrowok="t"/>
              </v:shape>
              <v:shape id="_x0000_s14910" style="position:absolute;left:7749;top:5326;width:1;height:1" coordsize="1,0" path="m,l,,,,1,e" filled="f" strokeweight=".05pt">
                <v:path arrowok="t"/>
              </v:shape>
              <v:shape id="_x0000_s14911" style="position:absolute;left:7750;top:5326;width:1;height:1" coordsize="1,0" path="m,l,,,,1,e" filled="f" strokeweight=".05pt">
                <v:path arrowok="t"/>
              </v:shape>
              <v:shape id="_x0000_s14912" style="position:absolute;left:7751;top:5326;width:2;height:1" coordsize="2,0" path="m,l,,,,2,e" filled="f" strokeweight=".05pt">
                <v:path arrowok="t"/>
              </v:shape>
              <v:shape id="_x0000_s14913" style="position:absolute;left:7753;top:5326;width:1;height:1" coordsize="1,0" path="m,l,,,,1,e" filled="f" strokeweight=".05pt">
                <v:path arrowok="t"/>
              </v:shape>
              <v:shape id="_x0000_s14914" style="position:absolute;left:7754;top:5326;width:1;height:1" coordsize="1,0" path="m,l,,,,1,e" filled="f" strokeweight=".05pt">
                <v:path arrowok="t"/>
              </v:shape>
              <v:shape id="_x0000_s14915" style="position:absolute;left:7755;top:5326;width:1;height:1" coordsize="1,0" path="m,l,,,,1,e" filled="f" strokeweight=".05pt">
                <v:path arrowok="t"/>
              </v:shape>
              <v:shape id="_x0000_s14916" style="position:absolute;left:7756;top:5326;width:1;height:1" coordsize="1,0" path="m,l,,,,1,e" filled="f" strokeweight=".05pt">
                <v:path arrowok="t"/>
              </v:shape>
              <v:shape id="_x0000_s14917" style="position:absolute;left:7757;top:5326;width:2;height:1" coordsize="2,0" path="m,l,,,,2,e" filled="f" strokeweight=".05pt">
                <v:path arrowok="t"/>
              </v:shape>
              <v:shape id="_x0000_s14918" style="position:absolute;left:7759;top:5326;width:1;height:1" coordsize="1,0" path="m,l,,,,1,e" filled="f" strokeweight=".05pt">
                <v:path arrowok="t"/>
              </v:shape>
              <v:shape id="_x0000_s14919" style="position:absolute;left:7760;top:5326;width:1;height:1" coordsize="1,0" path="m,l,,,,1,e" filled="f" strokeweight=".05pt">
                <v:path arrowok="t"/>
              </v:shape>
              <v:shape id="_x0000_s14920" style="position:absolute;left:7761;top:5326;width:1;height:1" coordsize="1,0" path="m,l,,,,1,e" filled="f" strokeweight=".05pt">
                <v:path arrowok="t"/>
              </v:shape>
              <v:shape id="_x0000_s14921" style="position:absolute;left:7762;top:5326;width:1;height:1" coordsize="1,0" path="m,l,,,,1,e" filled="f" strokeweight=".05pt">
                <v:path arrowok="t"/>
              </v:shape>
              <v:shape id="_x0000_s14922" style="position:absolute;left:7763;top:5326;width:2;height:1" coordsize="2,0" path="m,l,,,,2,e" filled="f" strokeweight=".05pt">
                <v:path arrowok="t"/>
              </v:shape>
              <v:shape id="_x0000_s14923" style="position:absolute;left:7765;top:5326;width:1;height:1" coordsize="1,0" path="m,l,,,,1,e" filled="f" strokeweight=".05pt">
                <v:path arrowok="t"/>
              </v:shape>
              <v:shape id="_x0000_s14924" style="position:absolute;left:7766;top:5326;width:1;height:1" coordsize="1,0" path="m,l,,,,1,e" filled="f" strokeweight=".05pt">
                <v:path arrowok="t"/>
              </v:shape>
              <v:shape id="_x0000_s14925" style="position:absolute;left:7767;top:5326;width:1;height:1" coordsize="1,0" path="m,l,,,,1,e" filled="f" strokeweight=".05pt">
                <v:path arrowok="t"/>
              </v:shape>
              <v:shape id="_x0000_s14926" style="position:absolute;left:7768;top:5326;width:1;height:1" coordsize="1,0" path="m,l,,,,1,e" filled="f" strokeweight=".05pt">
                <v:path arrowok="t"/>
              </v:shape>
              <v:shape id="_x0000_s14927" style="position:absolute;left:7769;top:5326;width:2;height:1" coordsize="2,0" path="m,l,,,,2,e" filled="f" strokeweight=".05pt">
                <v:path arrowok="t"/>
              </v:shape>
              <v:shape id="_x0000_s14928" style="position:absolute;left:7771;top:5326;width:1;height:1" coordsize="1,0" path="m,l,,,,1,e" filled="f" strokeweight=".05pt">
                <v:path arrowok="t"/>
              </v:shape>
              <v:shape id="_x0000_s14929" style="position:absolute;left:7772;top:5326;width:1;height:1" coordsize="1,0" path="m,l,,,,1,e" filled="f" strokeweight=".05pt">
                <v:path arrowok="t"/>
              </v:shape>
              <v:shape id="_x0000_s14930" style="position:absolute;left:7773;top:5326;width:1;height:1" coordsize="1,0" path="m,l,,,,1,e" filled="f" strokeweight=".05pt">
                <v:path arrowok="t"/>
              </v:shape>
              <v:shape id="_x0000_s14931" style="position:absolute;left:7774;top:5326;width:1;height:1" coordsize="1,0" path="m,l,,,,1,e" filled="f" strokeweight=".05pt">
                <v:path arrowok="t"/>
              </v:shape>
              <v:shape id="_x0000_s14932" style="position:absolute;left:7775;top:5326;width:2;height:1" coordsize="2,0" path="m,l,,,,2,e" filled="f" strokeweight=".05pt">
                <v:path arrowok="t"/>
              </v:shape>
              <v:shape id="_x0000_s14933" style="position:absolute;left:7777;top:5326;width:1;height:1" coordsize="1,0" path="m,l,,,,1,e" filled="f" strokeweight=".05pt">
                <v:path arrowok="t"/>
              </v:shape>
              <v:shape id="_x0000_s14934" style="position:absolute;left:7778;top:5326;width:1;height:1" coordsize="1,0" path="m,l,,,,1,e" filled="f" strokeweight=".05pt">
                <v:path arrowok="t"/>
              </v:shape>
              <v:shape id="_x0000_s14935" style="position:absolute;left:7779;top:5326;width:1;height:1" coordsize="1,0" path="m,l,,,,1,e" filled="f" strokeweight=".05pt">
                <v:path arrowok="t"/>
              </v:shape>
              <v:shape id="_x0000_s14936" style="position:absolute;left:7780;top:5326;width:1;height:1" coordsize="1,0" path="m,l,,,,1,e" filled="f" strokeweight=".05pt">
                <v:path arrowok="t"/>
              </v:shape>
              <v:shape id="_x0000_s14937" style="position:absolute;left:7781;top:5326;width:2;height:1" coordsize="2,0" path="m,l,,,,2,e" filled="f" strokeweight=".05pt">
                <v:path arrowok="t"/>
              </v:shape>
              <v:shape id="_x0000_s14938" style="position:absolute;left:7783;top:5326;width:1;height:1" coordsize="1,0" path="m,l,,,,1,e" filled="f" strokeweight=".05pt">
                <v:path arrowok="t"/>
              </v:shape>
              <v:shape id="_x0000_s14939" style="position:absolute;left:7784;top:5326;width:1;height:1" coordsize="1,0" path="m,l,,,,1,e" filled="f" strokeweight=".05pt">
                <v:path arrowok="t"/>
              </v:shape>
              <v:shape id="_x0000_s14940" style="position:absolute;left:7785;top:5326;width:1;height:1" coordsize="1,0" path="m,l,,,,1,e" filled="f" strokeweight=".05pt">
                <v:path arrowok="t"/>
              </v:shape>
              <v:shape id="_x0000_s14941" style="position:absolute;left:7786;top:5326;width:1;height:1" coordsize="1,0" path="m,l,,,,1,e" filled="f" strokeweight=".05pt">
                <v:path arrowok="t"/>
              </v:shape>
              <v:shape id="_x0000_s14942" style="position:absolute;left:7787;top:5326;width:2;height:1" coordsize="2,0" path="m,l,,,,2,e" filled="f" strokeweight=".05pt">
                <v:path arrowok="t"/>
              </v:shape>
              <v:shape id="_x0000_s14943" style="position:absolute;left:7789;top:5326;width:1;height:1" coordsize="1,0" path="m,l,,,,1,e" filled="f" strokeweight=".05pt">
                <v:path arrowok="t"/>
              </v:shape>
              <v:shape id="_x0000_s14944" style="position:absolute;left:7790;top:5326;width:1;height:1" coordsize="1,0" path="m,l,,,,1,e" filled="f" strokeweight=".05pt">
                <v:path arrowok="t"/>
              </v:shape>
              <v:shape id="_x0000_s14945" style="position:absolute;left:7791;top:5326;width:1;height:1" coordsize="1,0" path="m,l,,,,1,e" filled="f" strokeweight=".05pt">
                <v:path arrowok="t"/>
              </v:shape>
              <v:shape id="_x0000_s14946" style="position:absolute;left:7792;top:5326;width:1;height:1" coordsize="1,0" path="m,l,,,,1,e" filled="f" strokeweight=".05pt">
                <v:path arrowok="t"/>
              </v:shape>
              <v:shape id="_x0000_s14947" style="position:absolute;left:7793;top:5326;width:1;height:1" coordsize="1,0" path="m,l,,,,1,e" filled="f" strokeweight=".05pt">
                <v:path arrowok="t"/>
              </v:shape>
              <v:shape id="_x0000_s14948" style="position:absolute;left:7794;top:5326;width:2;height:1" coordsize="2,0" path="m,l,,,,2,e" filled="f" strokeweight=".05pt">
                <v:path arrowok="t"/>
              </v:shape>
              <v:shape id="_x0000_s14949" style="position:absolute;left:7796;top:5326;width:1;height:1" coordsize="1,0" path="m,l,,,,1,e" filled="f" strokeweight=".05pt">
                <v:path arrowok="t"/>
              </v:shape>
              <v:shape id="_x0000_s14950" style="position:absolute;left:7797;top:5326;width:1;height:1" coordsize="1,0" path="m,l,,,,1,e" filled="f" strokeweight=".05pt">
                <v:path arrowok="t"/>
              </v:shape>
              <v:shape id="_x0000_s14951" style="position:absolute;left:7798;top:5326;width:1;height:1" coordsize="1,0" path="m,l,,,,1,e" filled="f" strokeweight=".05pt">
                <v:path arrowok="t"/>
              </v:shape>
              <v:shape id="_x0000_s14952" style="position:absolute;left:7799;top:5326;width:1;height:1" coordsize="1,0" path="m,l,,,,1,e" filled="f" strokeweight=".05pt">
                <v:path arrowok="t"/>
              </v:shape>
              <v:shape id="_x0000_s14953" style="position:absolute;left:7800;top:5326;width:2;height:1" coordsize="2,0" path="m,l,,,,2,e" filled="f" strokeweight=".05pt">
                <v:path arrowok="t"/>
              </v:shape>
              <v:shape id="_x0000_s14954" style="position:absolute;left:7802;top:5326;width:1;height:1" coordsize="1,0" path="m,l,,,,1,e" filled="f" strokeweight=".05pt">
                <v:path arrowok="t"/>
              </v:shape>
              <v:shape id="_x0000_s14955" style="position:absolute;left:7803;top:5326;width:1;height:1" coordsize="1,0" path="m,l,,,,1,e" filled="f" strokeweight=".05pt">
                <v:path arrowok="t"/>
              </v:shape>
              <v:shape id="_x0000_s14956" style="position:absolute;left:7804;top:5326;width:1;height:1" coordsize="1,0" path="m,l,,,,1,e" filled="f" strokeweight=".05pt">
                <v:path arrowok="t"/>
              </v:shape>
              <v:shape id="_x0000_s14957" style="position:absolute;left:7805;top:5326;width:1;height:1" coordsize="1,0" path="m,l,,,,1,e" filled="f" strokeweight=".05pt">
                <v:path arrowok="t"/>
              </v:shape>
              <v:shape id="_x0000_s14958" style="position:absolute;left:7806;top:5326;width:2;height:1" coordsize="2,0" path="m,l,,,,2,e" filled="f" strokeweight=".05pt">
                <v:path arrowok="t"/>
              </v:shape>
              <v:shape id="_x0000_s14959" style="position:absolute;left:7808;top:5326;width:1;height:1" coordsize="1,0" path="m,l,,,,1,e" filled="f" strokeweight=".05pt">
                <v:path arrowok="t"/>
              </v:shape>
              <v:shape id="_x0000_s14960" style="position:absolute;left:7809;top:5326;width:1;height:1" coordsize="1,0" path="m,l,,,,1,e" filled="f" strokeweight=".05pt">
                <v:path arrowok="t"/>
              </v:shape>
              <v:shape id="_x0000_s14961" style="position:absolute;left:7810;top:5326;width:1;height:1" coordsize="1,0" path="m,l,,,,1,e" filled="f" strokeweight=".05pt">
                <v:path arrowok="t"/>
              </v:shape>
              <v:shape id="_x0000_s14962" style="position:absolute;left:7811;top:5326;width:1;height:1" coordsize="1,0" path="m,l,,,,1,e" filled="f" strokeweight=".05pt">
                <v:path arrowok="t"/>
              </v:shape>
              <v:shape id="_x0000_s14963" style="position:absolute;left:7812;top:5326;width:2;height:1" coordsize="2,0" path="m,l,,,,2,e" filled="f" strokeweight=".05pt">
                <v:path arrowok="t"/>
              </v:shape>
              <v:shape id="_x0000_s14964" style="position:absolute;left:7814;top:5326;width:1;height:1" coordsize="1,0" path="m,l,,,,1,e" filled="f" strokeweight=".05pt">
                <v:path arrowok="t"/>
              </v:shape>
              <v:shape id="_x0000_s14965" style="position:absolute;left:7815;top:5326;width:1;height:1" coordsize="1,0" path="m,l,,,,1,e" filled="f" strokeweight=".05pt">
                <v:path arrowok="t"/>
              </v:shape>
              <v:shape id="_x0000_s14966" style="position:absolute;left:7816;top:5326;width:1;height:1" coordsize="1,0" path="m,l,,,,1,e" filled="f" strokeweight=".05pt">
                <v:path arrowok="t"/>
              </v:shape>
              <v:shape id="_x0000_s14967" style="position:absolute;left:7817;top:5326;width:1;height:1" coordsize="1,0" path="m,l,,,,1,e" filled="f" strokeweight=".05pt">
                <v:path arrowok="t"/>
              </v:shape>
              <v:shape id="_x0000_s14968" style="position:absolute;left:7818;top:5326;width:2;height:1" coordsize="2,0" path="m,l,,,,2,e" filled="f" strokeweight=".05pt">
                <v:path arrowok="t"/>
              </v:shape>
              <v:shape id="_x0000_s14969" style="position:absolute;left:7820;top:5326;width:1;height:1" coordsize="1,0" path="m,l,,,,1,e" filled="f" strokeweight=".05pt">
                <v:path arrowok="t"/>
              </v:shape>
              <v:shape id="_x0000_s14970" style="position:absolute;left:7821;top:5326;width:1;height:1" coordsize="1,0" path="m,l,,,,1,e" filled="f" strokeweight=".05pt">
                <v:path arrowok="t"/>
              </v:shape>
              <v:shape id="_x0000_s14971" style="position:absolute;left:7822;top:5326;width:1;height:1" coordsize="1,0" path="m,l,,,,1,e" filled="f" strokeweight=".05pt">
                <v:path arrowok="t"/>
              </v:shape>
              <v:shape id="_x0000_s14972" style="position:absolute;left:7823;top:5326;width:1;height:1" coordsize="1,0" path="m,l,,,,1,e" filled="f" strokeweight=".05pt">
                <v:path arrowok="t"/>
              </v:shape>
              <v:shape id="_x0000_s14973" style="position:absolute;left:7824;top:5326;width:2;height:1" coordsize="2,0" path="m,l,,,,2,e" filled="f" strokeweight=".05pt">
                <v:path arrowok="t"/>
              </v:shape>
              <v:shape id="_x0000_s14974" style="position:absolute;left:7826;top:5326;width:1;height:1" coordsize="1,0" path="m,l,,,,1,e" filled="f" strokeweight=".05pt">
                <v:path arrowok="t"/>
              </v:shape>
              <v:shape id="_x0000_s14975" style="position:absolute;left:7827;top:5326;width:1;height:1" coordsize="1,0" path="m,l,,,,1,e" filled="f" strokeweight=".05pt">
                <v:path arrowok="t"/>
              </v:shape>
              <v:shape id="_x0000_s14976" style="position:absolute;left:7828;top:5326;width:1;height:1" coordsize="1,0" path="m,l,,,,1,e" filled="f" strokeweight=".05pt">
                <v:path arrowok="t"/>
              </v:shape>
              <v:shape id="_x0000_s14977" style="position:absolute;left:7829;top:5326;width:1;height:1" coordsize="1,0" path="m,l,,,,1,e" filled="f" strokeweight=".05pt">
                <v:path arrowok="t"/>
              </v:shape>
              <v:shape id="_x0000_s14978" style="position:absolute;left:7830;top:5326;width:2;height:1" coordsize="2,0" path="m,l,,,,2,e" filled="f" strokeweight=".05pt">
                <v:path arrowok="t"/>
              </v:shape>
              <v:shape id="_x0000_s14979" style="position:absolute;left:7832;top:5326;width:1;height:1" coordsize="1,0" path="m,l,,,,1,e" filled="f" strokeweight=".05pt">
                <v:path arrowok="t"/>
              </v:shape>
              <v:shape id="_x0000_s14980" style="position:absolute;left:7833;top:5326;width:1;height:1" coordsize="1,0" path="m,l,,,,1,e" filled="f" strokeweight=".05pt">
                <v:path arrowok="t"/>
              </v:shape>
              <v:shape id="_x0000_s14981" style="position:absolute;left:7834;top:5326;width:1;height:1" coordsize="1,0" path="m,l,,,,1,e" filled="f" strokeweight=".05pt">
                <v:path arrowok="t"/>
              </v:shape>
              <v:shape id="_x0000_s14982" style="position:absolute;left:7835;top:5326;width:1;height:1" coordsize="1,0" path="m,l,,,,1,e" filled="f" strokeweight=".05pt">
                <v:path arrowok="t"/>
              </v:shape>
              <v:shape id="_x0000_s14983" style="position:absolute;left:7836;top:5326;width:2;height:1" coordsize="2,0" path="m,l,,,,2,e" filled="f" strokeweight=".05pt">
                <v:path arrowok="t"/>
              </v:shape>
              <v:shape id="_x0000_s14984" style="position:absolute;left:7838;top:5326;width:1;height:1" coordsize="1,0" path="m,l,,,,1,e" filled="f" strokeweight=".05pt">
                <v:path arrowok="t"/>
              </v:shape>
              <v:shape id="_x0000_s14985" style="position:absolute;left:7839;top:5326;width:1;height:1" coordsize="1,0" path="m,l,,,,1,e" filled="f" strokeweight=".05pt">
                <v:path arrowok="t"/>
              </v:shape>
              <v:shape id="_x0000_s14986" style="position:absolute;left:7840;top:5326;width:1;height:1" coordsize="1,0" path="m,l,,,,1,e" filled="f" strokeweight=".05pt">
                <v:path arrowok="t"/>
              </v:shape>
              <v:shape id="_x0000_s14987" style="position:absolute;left:7841;top:5326;width:1;height:1" coordsize="1,0" path="m,l,,,,1,e" filled="f" strokeweight=".05pt">
                <v:path arrowok="t"/>
              </v:shape>
              <v:shape id="_x0000_s14988" style="position:absolute;left:7842;top:5326;width:2;height:1" coordsize="2,0" path="m,l,,,,2,e" filled="f" strokeweight=".05pt">
                <v:path arrowok="t"/>
              </v:shape>
              <v:shape id="_x0000_s14989" style="position:absolute;left:7844;top:5326;width:1;height:1" coordsize="1,0" path="m,l,,,,1,e" filled="f" strokeweight=".05pt">
                <v:path arrowok="t"/>
              </v:shape>
              <v:shape id="_x0000_s14990" style="position:absolute;left:7845;top:5326;width:1;height:1" coordsize="1,0" path="m,l,,,,1,e" filled="f" strokeweight=".05pt">
                <v:path arrowok="t"/>
              </v:shape>
              <v:shape id="_x0000_s14991" style="position:absolute;left:7846;top:5326;width:1;height:1" coordsize="1,0" path="m,l,,,,1,e" filled="f" strokeweight=".05pt">
                <v:path arrowok="t"/>
              </v:shape>
              <v:shape id="_x0000_s14992" style="position:absolute;left:7847;top:5326;width:1;height:1" coordsize="1,0" path="m,l,,,,1,e" filled="f" strokeweight=".05pt">
                <v:path arrowok="t"/>
              </v:shape>
              <v:shape id="_x0000_s14993" style="position:absolute;left:7848;top:5326;width:2;height:1" coordsize="2,0" path="m,l,,,,2,e" filled="f" strokeweight=".05pt">
                <v:path arrowok="t"/>
              </v:shape>
              <v:shape id="_x0000_s14994" style="position:absolute;left:7850;top:5326;width:1;height:1" coordsize="1,0" path="m,l,,,,1,e" filled="f" strokeweight=".05pt">
                <v:path arrowok="t"/>
              </v:shape>
              <v:shape id="_x0000_s14995" style="position:absolute;left:7851;top:5326;width:1;height:1" coordsize="1,0" path="m,l,,,,1,e" filled="f" strokeweight=".05pt">
                <v:path arrowok="t"/>
              </v:shape>
              <v:shape id="_x0000_s14996" style="position:absolute;left:7852;top:5326;width:1;height:1" coordsize="1,0" path="m,l,,,,1,e" filled="f" strokeweight=".05pt">
                <v:path arrowok="t"/>
              </v:shape>
              <v:shape id="_x0000_s14997" style="position:absolute;left:7853;top:5326;width:1;height:1" coordsize="1,0" path="m,l,,,,1,e" filled="f" strokeweight=".05pt">
                <v:path arrowok="t"/>
              </v:shape>
              <v:shape id="_x0000_s14998" style="position:absolute;left:7854;top:5326;width:2;height:1" coordsize="2,0" path="m,l,,,,2,e" filled="f" strokeweight=".05pt">
                <v:path arrowok="t"/>
              </v:shape>
              <v:shape id="_x0000_s14999" style="position:absolute;left:7856;top:5326;width:1;height:1" coordsize="1,0" path="m,l,,,,1,e" filled="f" strokeweight=".05pt">
                <v:path arrowok="t"/>
              </v:shape>
              <v:shape id="_x0000_s15000" style="position:absolute;left:7857;top:5326;width:1;height:1" coordsize="1,0" path="m,l,,,,1,e" filled="f" strokeweight=".05pt">
                <v:path arrowok="t"/>
              </v:shape>
              <v:shape id="_x0000_s15001" style="position:absolute;left:7858;top:5326;width:1;height:1" coordsize="1,0" path="m,l,,,,1,e" filled="f" strokeweight=".05pt">
                <v:path arrowok="t"/>
              </v:shape>
              <v:shape id="_x0000_s15002" style="position:absolute;left:7859;top:5326;width:1;height:1" coordsize="1,0" path="m,l,,,,1,e" filled="f" strokeweight=".05pt">
                <v:path arrowok="t"/>
              </v:shape>
              <v:shape id="_x0000_s15003" style="position:absolute;left:7860;top:5326;width:2;height:1" coordsize="2,0" path="m,l,,,,2,e" filled="f" strokeweight=".05pt">
                <v:path arrowok="t"/>
              </v:shape>
              <v:shape id="_x0000_s15004" style="position:absolute;left:7862;top:5326;width:1;height:1" coordsize="1,0" path="m,l,,,,1,e" filled="f" strokeweight=".05pt">
                <v:path arrowok="t"/>
              </v:shape>
              <v:shape id="_x0000_s15005" style="position:absolute;left:7863;top:5326;width:1;height:1" coordsize="1,0" path="m,l,,,,1,e" filled="f" strokeweight=".05pt">
                <v:path arrowok="t"/>
              </v:shape>
              <v:shape id="_x0000_s15006" style="position:absolute;left:7864;top:5326;width:1;height:1" coordsize="1,0" path="m,l,,,,1,e" filled="f" strokeweight=".05pt">
                <v:path arrowok="t"/>
              </v:shape>
              <v:shape id="_x0000_s15007" style="position:absolute;left:7865;top:5326;width:1;height:1" coordsize="1,0" path="m,l,,,,1,e" filled="f" strokeweight=".05pt">
                <v:path arrowok="t"/>
              </v:shape>
              <v:shape id="_x0000_s15008" style="position:absolute;left:7866;top:5326;width:2;height:1" coordsize="2,0" path="m,l,,,,2,e" filled="f" strokeweight=".05pt">
                <v:path arrowok="t"/>
              </v:shape>
              <v:shape id="_x0000_s15009" style="position:absolute;left:7868;top:5326;width:1;height:1" coordsize="1,0" path="m,l,,,,1,e" filled="f" strokeweight=".05pt">
                <v:path arrowok="t"/>
              </v:shape>
              <v:shape id="_x0000_s15010" style="position:absolute;left:7869;top:5326;width:1;height:1" coordsize="1,0" path="m,l,,,,1,e" filled="f" strokeweight=".05pt">
                <v:path arrowok="t"/>
              </v:shape>
              <v:shape id="_x0000_s15011" style="position:absolute;left:7870;top:5326;width:1;height:1" coordsize="1,0" path="m,l,,,,1,e" filled="f" strokeweight=".05pt">
                <v:path arrowok="t"/>
              </v:shape>
              <v:shape id="_x0000_s15012" style="position:absolute;left:7871;top:5326;width:1;height:1" coordsize="1,0" path="m,l,,,,1,e" filled="f" strokeweight=".05pt">
                <v:path arrowok="t"/>
              </v:shape>
              <v:shape id="_x0000_s15013" style="position:absolute;left:7872;top:5326;width:2;height:1" coordsize="2,0" path="m,l,,,,2,e" filled="f" strokeweight=".05pt">
                <v:path arrowok="t"/>
              </v:shape>
              <v:shape id="_x0000_s15014" style="position:absolute;left:7874;top:5326;width:1;height:1" coordsize="1,0" path="m,l,,,,1,e" filled="f" strokeweight=".05pt">
                <v:path arrowok="t"/>
              </v:shape>
              <v:shape id="_x0000_s15015" style="position:absolute;left:7875;top:5326;width:1;height:1" coordsize="1,0" path="m,l,,,,1,e" filled="f" strokeweight=".05pt">
                <v:path arrowok="t"/>
              </v:shape>
              <v:shape id="_x0000_s15016" style="position:absolute;left:7876;top:5326;width:1;height:1" coordsize="1,0" path="m,l,,,,1,e" filled="f" strokeweight=".05pt">
                <v:path arrowok="t"/>
              </v:shape>
              <v:shape id="_x0000_s15017" style="position:absolute;left:7877;top:5326;width:1;height:1" coordsize="1,0" path="m,l,,,,1,e" filled="f" strokeweight=".05pt">
                <v:path arrowok="t"/>
              </v:shape>
              <v:shape id="_x0000_s15018" style="position:absolute;left:7878;top:5326;width:2;height:1" coordsize="2,0" path="m,l,,,,2,e" filled="f" strokeweight=".05pt">
                <v:path arrowok="t"/>
              </v:shape>
              <v:shape id="_x0000_s15019" style="position:absolute;left:7880;top:5326;width:1;height:1" coordsize="1,0" path="m,l,,,,1,e" filled="f" strokeweight=".05pt">
                <v:path arrowok="t"/>
              </v:shape>
              <v:shape id="_x0000_s15020" style="position:absolute;left:7881;top:5326;width:1;height:1" coordsize="1,0" path="m,l,,,,1,e" filled="f" strokeweight=".05pt">
                <v:path arrowok="t"/>
              </v:shape>
              <v:shape id="_x0000_s15021" style="position:absolute;left:7882;top:5326;width:1;height:1" coordsize="1,0" path="m,l,,,,1,e" filled="f" strokeweight=".05pt">
                <v:path arrowok="t"/>
              </v:shape>
              <v:shape id="_x0000_s15022" style="position:absolute;left:7883;top:5326;width:1;height:1" coordsize="1,0" path="m,l,,,,1,e" filled="f" strokeweight=".05pt">
                <v:path arrowok="t"/>
              </v:shape>
              <v:shape id="_x0000_s15023" style="position:absolute;left:7884;top:5326;width:2;height:1" coordsize="2,0" path="m,l,,,,2,e" filled="f" strokeweight=".05pt">
                <v:path arrowok="t"/>
              </v:shape>
              <v:shape id="_x0000_s15024" style="position:absolute;left:7886;top:5326;width:1;height:1" coordsize="1,0" path="m,l,,,,1,e" filled="f" strokeweight=".05pt">
                <v:path arrowok="t"/>
              </v:shape>
              <v:shape id="_x0000_s15025" style="position:absolute;left:7887;top:5326;width:1;height:1" coordsize="1,0" path="m,l,,,,1,e" filled="f" strokeweight=".05pt">
                <v:path arrowok="t"/>
              </v:shape>
              <v:shape id="_x0000_s15026" style="position:absolute;left:7888;top:5326;width:1;height:1" coordsize="1,0" path="m,l,,,,1,e" filled="f" strokeweight=".05pt">
                <v:path arrowok="t"/>
              </v:shape>
              <v:shape id="_x0000_s15027" style="position:absolute;left:7889;top:5326;width:1;height:1" coordsize="1,0" path="m,l,,,,1,e" filled="f" strokeweight=".05pt">
                <v:path arrowok="t"/>
              </v:shape>
              <v:shape id="_x0000_s15028" style="position:absolute;left:7890;top:5326;width:2;height:1" coordsize="2,0" path="m,l,,,,2,e" filled="f" strokeweight=".05pt">
                <v:path arrowok="t"/>
              </v:shape>
              <v:shape id="_x0000_s15029" style="position:absolute;left:7892;top:5326;width:1;height:1" coordsize="1,0" path="m,l,,,,1,e" filled="f" strokeweight=".05pt">
                <v:path arrowok="t"/>
              </v:shape>
              <v:shape id="_x0000_s15030" style="position:absolute;left:7893;top:5326;width:1;height:1" coordsize="1,0" path="m,l,,,,1,e" filled="f" strokeweight=".05pt">
                <v:path arrowok="t"/>
              </v:shape>
              <v:shape id="_x0000_s15031" style="position:absolute;left:7894;top:5326;width:1;height:1" coordsize="1,0" path="m,l,,,,1,e" filled="f" strokeweight=".05pt">
                <v:path arrowok="t"/>
              </v:shape>
              <v:shape id="_x0000_s15032" style="position:absolute;left:7895;top:5326;width:1;height:1" coordsize="1,0" path="m,l,,,,1,e" filled="f" strokeweight=".05pt">
                <v:path arrowok="t"/>
              </v:shape>
              <v:shape id="_x0000_s15033" style="position:absolute;left:7896;top:5326;width:2;height:1" coordsize="2,0" path="m,l,,,,2,e" filled="f" strokeweight=".05pt">
                <v:path arrowok="t"/>
              </v:shape>
              <v:shape id="_x0000_s15034" style="position:absolute;left:7898;top:5326;width:1;height:1" coordsize="1,0" path="m,l,,,,1,e" filled="f" strokeweight=".05pt">
                <v:path arrowok="t"/>
              </v:shape>
              <v:shape id="_x0000_s15035" style="position:absolute;left:7899;top:5326;width:1;height:1" coordsize="1,0" path="m,l,,,,1,e" filled="f" strokeweight=".05pt">
                <v:path arrowok="t"/>
              </v:shape>
            </v:group>
            <v:group id="_x0000_s15237" style="position:absolute;left:7900;top:5326;width:240;height:1" coordorigin="7900,5326" coordsize="240,1">
              <v:shape id="_x0000_s15037" style="position:absolute;left:7900;top:5326;width:1;height:1" coordsize="1,0" path="m,l,,,,1,e" filled="f" strokeweight=".05pt">
                <v:path arrowok="t"/>
              </v:shape>
              <v:shape id="_x0000_s15038" style="position:absolute;left:7901;top:5326;width:1;height:1" coordsize="1,0" path="m,l,,,,1,e" filled="f" strokeweight=".05pt">
                <v:path arrowok="t"/>
              </v:shape>
              <v:shape id="_x0000_s15039" style="position:absolute;left:7902;top:5326;width:2;height:1" coordsize="2,0" path="m,l,,,,2,e" filled="f" strokeweight=".05pt">
                <v:path arrowok="t"/>
              </v:shape>
              <v:shape id="_x0000_s15040" style="position:absolute;left:7904;top:5326;width:1;height:1" coordsize="1,0" path="m,l,,,,1,e" filled="f" strokeweight=".05pt">
                <v:path arrowok="t"/>
              </v:shape>
              <v:shape id="_x0000_s15041" style="position:absolute;left:7905;top:5326;width:1;height:1" coordsize="1,0" path="m,l,,,,1,e" filled="f" strokeweight=".05pt">
                <v:path arrowok="t"/>
              </v:shape>
              <v:shape id="_x0000_s15042" style="position:absolute;left:7906;top:5326;width:1;height:1" coordsize="1,0" path="m,l,,,,1,e" filled="f" strokeweight=".05pt">
                <v:path arrowok="t"/>
              </v:shape>
              <v:shape id="_x0000_s15043" style="position:absolute;left:7907;top:5326;width:1;height:1" coordsize="1,0" path="m,l,,,,1,e" filled="f" strokeweight=".05pt">
                <v:path arrowok="t"/>
              </v:shape>
              <v:shape id="_x0000_s15044" style="position:absolute;left:7908;top:5326;width:2;height:1" coordsize="2,0" path="m,l,,,,2,e" filled="f" strokeweight=".05pt">
                <v:path arrowok="t"/>
              </v:shape>
              <v:shape id="_x0000_s15045" style="position:absolute;left:7910;top:5326;width:1;height:1" coordsize="1,0" path="m,l,,,,1,e" filled="f" strokeweight=".05pt">
                <v:path arrowok="t"/>
              </v:shape>
              <v:shape id="_x0000_s15046" style="position:absolute;left:7911;top:5326;width:1;height:1" coordsize="1,0" path="m,l,,,,1,e" filled="f" strokeweight=".05pt">
                <v:path arrowok="t"/>
              </v:shape>
              <v:shape id="_x0000_s15047" style="position:absolute;left:7912;top:5326;width:1;height:1" coordsize="1,0" path="m,l,,,,1,e" filled="f" strokeweight=".05pt">
                <v:path arrowok="t"/>
              </v:shape>
              <v:shape id="_x0000_s15048" style="position:absolute;left:7913;top:5326;width:1;height:1" coordsize="1,0" path="m,l,,,,1,e" filled="f" strokeweight=".05pt">
                <v:path arrowok="t"/>
              </v:shape>
              <v:shape id="_x0000_s15049" style="position:absolute;left:7914;top:5326;width:2;height:1" coordsize="2,0" path="m,l,,,,2,e" filled="f" strokeweight=".05pt">
                <v:path arrowok="t"/>
              </v:shape>
              <v:shape id="_x0000_s15050" style="position:absolute;left:7916;top:5326;width:1;height:1" coordsize="1,0" path="m,l,,,,1,e" filled="f" strokeweight=".05pt">
                <v:path arrowok="t"/>
              </v:shape>
              <v:shape id="_x0000_s15051" style="position:absolute;left:7917;top:5326;width:1;height:1" coordsize="1,0" path="m,l,,,,1,e" filled="f" strokeweight=".05pt">
                <v:path arrowok="t"/>
              </v:shape>
              <v:shape id="_x0000_s15052" style="position:absolute;left:7918;top:5326;width:1;height:1" coordsize="1,0" path="m,l,,,,1,e" filled="f" strokeweight=".05pt">
                <v:path arrowok="t"/>
              </v:shape>
              <v:shape id="_x0000_s15053" style="position:absolute;left:7919;top:5326;width:1;height:1" coordsize="1,0" path="m,l,,,,1,e" filled="f" strokeweight=".05pt">
                <v:path arrowok="t"/>
              </v:shape>
              <v:shape id="_x0000_s15054" style="position:absolute;left:7920;top:5326;width:2;height:1" coordsize="2,0" path="m,l,,,,2,e" filled="f" strokeweight=".05pt">
                <v:path arrowok="t"/>
              </v:shape>
              <v:shape id="_x0000_s15055" style="position:absolute;left:7922;top:5326;width:1;height:1" coordsize="1,0" path="m,l,,,,1,e" filled="f" strokeweight=".05pt">
                <v:path arrowok="t"/>
              </v:shape>
              <v:shape id="_x0000_s15056" style="position:absolute;left:7923;top:5326;width:1;height:1" coordsize="1,0" path="m,l,,,,1,e" filled="f" strokeweight=".05pt">
                <v:path arrowok="t"/>
              </v:shape>
              <v:shape id="_x0000_s15057" style="position:absolute;left:7924;top:5326;width:1;height:1" coordsize="1,0" path="m,l,,,,1,e" filled="f" strokeweight=".05pt">
                <v:path arrowok="t"/>
              </v:shape>
              <v:shape id="_x0000_s15058" style="position:absolute;left:7925;top:5326;width:1;height:1" coordsize="1,0" path="m,l,,,,1,e" filled="f" strokeweight=".05pt">
                <v:path arrowok="t"/>
              </v:shape>
              <v:shape id="_x0000_s15059" style="position:absolute;left:7926;top:5326;width:2;height:1" coordsize="2,0" path="m,l,,,,2,e" filled="f" strokeweight=".05pt">
                <v:path arrowok="t"/>
              </v:shape>
              <v:shape id="_x0000_s15060" style="position:absolute;left:7928;top:5326;width:1;height:1" coordsize="1,0" path="m,l,,,,1,e" filled="f" strokeweight=".05pt">
                <v:path arrowok="t"/>
              </v:shape>
              <v:shape id="_x0000_s15061" style="position:absolute;left:7929;top:5326;width:1;height:1" coordsize="1,0" path="m,l,,,,1,e" filled="f" strokeweight=".05pt">
                <v:path arrowok="t"/>
              </v:shape>
              <v:shape id="_x0000_s15062" style="position:absolute;left:7930;top:5326;width:1;height:1" coordsize="1,0" path="m,l,,,,1,e" filled="f" strokeweight=".05pt">
                <v:path arrowok="t"/>
              </v:shape>
              <v:shape id="_x0000_s15063" style="position:absolute;left:7931;top:5326;width:1;height:1" coordsize="1,0" path="m,l,,,,1,e" filled="f" strokeweight=".05pt">
                <v:path arrowok="t"/>
              </v:shape>
              <v:shape id="_x0000_s15064" style="position:absolute;left:7932;top:5326;width:2;height:1" coordsize="2,0" path="m,l,,,,2,e" filled="f" strokeweight=".05pt">
                <v:path arrowok="t"/>
              </v:shape>
              <v:shape id="_x0000_s15065" style="position:absolute;left:7934;top:5326;width:1;height:1" coordsize="1,0" path="m,l,,,,1,e" filled="f" strokeweight=".05pt">
                <v:path arrowok="t"/>
              </v:shape>
              <v:shape id="_x0000_s15066" style="position:absolute;left:7935;top:5326;width:1;height:1" coordsize="1,0" path="m,l,,,,1,e" filled="f" strokeweight=".05pt">
                <v:path arrowok="t"/>
              </v:shape>
              <v:shape id="_x0000_s15067" style="position:absolute;left:7936;top:5326;width:1;height:1" coordsize="1,0" path="m,l,,,,1,e" filled="f" strokeweight=".05pt">
                <v:path arrowok="t"/>
              </v:shape>
              <v:shape id="_x0000_s15068" style="position:absolute;left:7937;top:5326;width:1;height:1" coordsize="1,0" path="m,l,,,,1,e" filled="f" strokeweight=".05pt">
                <v:path arrowok="t"/>
              </v:shape>
              <v:shape id="_x0000_s15069" style="position:absolute;left:7938;top:5326;width:2;height:1" coordsize="2,0" path="m,l,,,,2,e" filled="f" strokeweight=".05pt">
                <v:path arrowok="t"/>
              </v:shape>
              <v:shape id="_x0000_s15070" style="position:absolute;left:7940;top:5326;width:1;height:1" coordsize="1,0" path="m,l,,,,1,e" filled="f" strokeweight=".05pt">
                <v:path arrowok="t"/>
              </v:shape>
              <v:shape id="_x0000_s15071" style="position:absolute;left:7941;top:5326;width:1;height:1" coordsize="1,0" path="m,l,,,,1,e" filled="f" strokeweight=".05pt">
                <v:path arrowok="t"/>
              </v:shape>
              <v:shape id="_x0000_s15072" style="position:absolute;left:7942;top:5326;width:1;height:1" coordsize="1,0" path="m,l,,,,1,e" filled="f" strokeweight=".05pt">
                <v:path arrowok="t"/>
              </v:shape>
              <v:shape id="_x0000_s15073" style="position:absolute;left:7943;top:5326;width:1;height:1" coordsize="1,0" path="m,l,,,,1,e" filled="f" strokeweight=".05pt">
                <v:path arrowok="t"/>
              </v:shape>
              <v:shape id="_x0000_s15074" style="position:absolute;left:7944;top:5326;width:2;height:1" coordsize="2,0" path="m,l,,,,2,e" filled="f" strokeweight=".05pt">
                <v:path arrowok="t"/>
              </v:shape>
              <v:shape id="_x0000_s15075" style="position:absolute;left:7946;top:5326;width:1;height:1" coordsize="1,0" path="m,l,,,,1,e" filled="f" strokeweight=".05pt">
                <v:path arrowok="t"/>
              </v:shape>
              <v:shape id="_x0000_s15076" style="position:absolute;left:7947;top:5326;width:1;height:1" coordsize="1,0" path="m,l,,,,1,e" filled="f" strokeweight=".05pt">
                <v:path arrowok="t"/>
              </v:shape>
              <v:shape id="_x0000_s15077" style="position:absolute;left:7948;top:5326;width:1;height:1" coordsize="1,0" path="m,l,,,,1,e" filled="f" strokeweight=".05pt">
                <v:path arrowok="t"/>
              </v:shape>
              <v:shape id="_x0000_s15078" style="position:absolute;left:7949;top:5326;width:1;height:1" coordsize="1,0" path="m,l,,,,1,e" filled="f" strokeweight=".05pt">
                <v:path arrowok="t"/>
              </v:shape>
              <v:shape id="_x0000_s15079" style="position:absolute;left:7950;top:5326;width:2;height:1" coordsize="2,0" path="m,l,,,,2,e" filled="f" strokeweight=".05pt">
                <v:path arrowok="t"/>
              </v:shape>
              <v:shape id="_x0000_s15080" style="position:absolute;left:7952;top:5326;width:1;height:1" coordsize="1,0" path="m,l,,,,1,e" filled="f" strokeweight=".05pt">
                <v:path arrowok="t"/>
              </v:shape>
              <v:shape id="_x0000_s15081" style="position:absolute;left:7953;top:5326;width:1;height:1" coordsize="1,0" path="m,l,,,,1,e" filled="f" strokeweight=".05pt">
                <v:path arrowok="t"/>
              </v:shape>
              <v:shape id="_x0000_s15082" style="position:absolute;left:7954;top:5326;width:1;height:1" coordsize="1,0" path="m,l,,,,1,e" filled="f" strokeweight=".05pt">
                <v:path arrowok="t"/>
              </v:shape>
              <v:shape id="_x0000_s15083" style="position:absolute;left:7955;top:5326;width:1;height:1" coordsize="1,0" path="m,l,,,,1,e" filled="f" strokeweight=".05pt">
                <v:path arrowok="t"/>
              </v:shape>
              <v:shape id="_x0000_s15084" style="position:absolute;left:7956;top:5326;width:2;height:1" coordsize="2,0" path="m,l,,,,2,e" filled="f" strokeweight=".05pt">
                <v:path arrowok="t"/>
              </v:shape>
              <v:shape id="_x0000_s15085" style="position:absolute;left:7958;top:5326;width:1;height:1" coordsize="1,0" path="m,l,,,,1,e" filled="f" strokeweight=".05pt">
                <v:path arrowok="t"/>
              </v:shape>
              <v:shape id="_x0000_s15086" style="position:absolute;left:7959;top:5326;width:1;height:1" coordsize="1,0" path="m,l,,,,1,e" filled="f" strokeweight=".05pt">
                <v:path arrowok="t"/>
              </v:shape>
              <v:shape id="_x0000_s15087" style="position:absolute;left:7960;top:5326;width:1;height:1" coordsize="1,0" path="m,l,,,,1,e" filled="f" strokeweight=".05pt">
                <v:path arrowok="t"/>
              </v:shape>
              <v:shape id="_x0000_s15088" style="position:absolute;left:7961;top:5326;width:1;height:1" coordsize="1,0" path="m,l,,,,1,e" filled="f" strokeweight=".05pt">
                <v:path arrowok="t"/>
              </v:shape>
              <v:shape id="_x0000_s15089" style="position:absolute;left:7962;top:5326;width:1;height:1" coordsize="1,0" path="m,l,,,,1,e" filled="f" strokeweight=".05pt">
                <v:path arrowok="t"/>
              </v:shape>
              <v:shape id="_x0000_s15090" style="position:absolute;left:7963;top:5326;width:2;height:1" coordsize="2,0" path="m,l,,,,2,e" filled="f" strokeweight=".05pt">
                <v:path arrowok="t"/>
              </v:shape>
              <v:shape id="_x0000_s15091" style="position:absolute;left:7965;top:5326;width:1;height:1" coordsize="1,0" path="m,l,,,,1,e" filled="f" strokeweight=".05pt">
                <v:path arrowok="t"/>
              </v:shape>
              <v:shape id="_x0000_s15092" style="position:absolute;left:7966;top:5326;width:1;height:1" coordsize="1,0" path="m,l,,,,1,e" filled="f" strokeweight=".05pt">
                <v:path arrowok="t"/>
              </v:shape>
              <v:shape id="_x0000_s15093" style="position:absolute;left:7967;top:5326;width:1;height:1" coordsize="1,0" path="m,l,,,,1,e" filled="f" strokeweight=".05pt">
                <v:path arrowok="t"/>
              </v:shape>
              <v:shape id="_x0000_s15094" style="position:absolute;left:7968;top:5326;width:1;height:1" coordsize="1,0" path="m,l,,,,1,e" filled="f" strokeweight=".05pt">
                <v:path arrowok="t"/>
              </v:shape>
              <v:shape id="_x0000_s15095" style="position:absolute;left:7969;top:5326;width:2;height:1" coordsize="2,0" path="m,l,,,,2,e" filled="f" strokeweight=".05pt">
                <v:path arrowok="t"/>
              </v:shape>
              <v:shape id="_x0000_s15096" style="position:absolute;left:7971;top:5326;width:1;height:1" coordsize="1,0" path="m,l,,,,1,e" filled="f" strokeweight=".05pt">
                <v:path arrowok="t"/>
              </v:shape>
              <v:shape id="_x0000_s15097" style="position:absolute;left:7972;top:5326;width:1;height:1" coordsize="1,0" path="m,l,,,,1,e" filled="f" strokeweight=".05pt">
                <v:path arrowok="t"/>
              </v:shape>
              <v:shape id="_x0000_s15098" style="position:absolute;left:7973;top:5326;width:1;height:1" coordsize="1,0" path="m,l,,,,1,e" filled="f" strokeweight=".05pt">
                <v:path arrowok="t"/>
              </v:shape>
              <v:shape id="_x0000_s15099" style="position:absolute;left:7974;top:5326;width:1;height:1" coordsize="1,0" path="m,l,,,,1,e" filled="f" strokeweight=".05pt">
                <v:path arrowok="t"/>
              </v:shape>
              <v:shape id="_x0000_s15100" style="position:absolute;left:7975;top:5326;width:2;height:1" coordsize="2,0" path="m,l,,,,2,e" filled="f" strokeweight=".05pt">
                <v:path arrowok="t"/>
              </v:shape>
              <v:shape id="_x0000_s15101" style="position:absolute;left:7977;top:5326;width:1;height:1" coordsize="1,0" path="m,l,,,,1,e" filled="f" strokeweight=".05pt">
                <v:path arrowok="t"/>
              </v:shape>
              <v:shape id="_x0000_s15102" style="position:absolute;left:7978;top:5326;width:1;height:1" coordsize="1,0" path="m,l,,,,1,e" filled="f" strokeweight=".05pt">
                <v:path arrowok="t"/>
              </v:shape>
              <v:shape id="_x0000_s15103" style="position:absolute;left:7979;top:5326;width:1;height:1" coordsize="1,0" path="m,l,,,,1,e" filled="f" strokeweight=".05pt">
                <v:path arrowok="t"/>
              </v:shape>
              <v:shape id="_x0000_s15104" style="position:absolute;left:7980;top:5326;width:1;height:1" coordsize="1,0" path="m,l,,,,1,e" filled="f" strokeweight=".05pt">
                <v:path arrowok="t"/>
              </v:shape>
              <v:shape id="_x0000_s15105" style="position:absolute;left:7981;top:5326;width:2;height:1" coordsize="2,0" path="m,l,,,,2,e" filled="f" strokeweight=".05pt">
                <v:path arrowok="t"/>
              </v:shape>
              <v:shape id="_x0000_s15106" style="position:absolute;left:7983;top:5326;width:1;height:1" coordsize="1,0" path="m,l,,,,1,e" filled="f" strokeweight=".05pt">
                <v:path arrowok="t"/>
              </v:shape>
              <v:shape id="_x0000_s15107" style="position:absolute;left:7984;top:5326;width:1;height:1" coordsize="1,0" path="m,l,,,,1,e" filled="f" strokeweight=".05pt">
                <v:path arrowok="t"/>
              </v:shape>
              <v:shape id="_x0000_s15108" style="position:absolute;left:7985;top:5326;width:1;height:1" coordsize="1,0" path="m,l,,,,1,e" filled="f" strokeweight=".05pt">
                <v:path arrowok="t"/>
              </v:shape>
              <v:shape id="_x0000_s15109" style="position:absolute;left:7986;top:5326;width:1;height:1" coordsize="1,0" path="m,l,,,,1,e" filled="f" strokeweight=".05pt">
                <v:path arrowok="t"/>
              </v:shape>
              <v:shape id="_x0000_s15110" style="position:absolute;left:7987;top:5326;width:2;height:1" coordsize="2,0" path="m,l,,,,2,e" filled="f" strokeweight=".05pt">
                <v:path arrowok="t"/>
              </v:shape>
              <v:shape id="_x0000_s15111" style="position:absolute;left:7989;top:5326;width:1;height:1" coordsize="1,0" path="m,l,,,,1,e" filled="f" strokeweight=".05pt">
                <v:path arrowok="t"/>
              </v:shape>
              <v:shape id="_x0000_s15112" style="position:absolute;left:7990;top:5326;width:1;height:1" coordsize="1,0" path="m,l,,,,1,e" filled="f" strokeweight=".05pt">
                <v:path arrowok="t"/>
              </v:shape>
              <v:shape id="_x0000_s15113" style="position:absolute;left:7991;top:5326;width:1;height:1" coordsize="1,0" path="m,l,,,,1,e" filled="f" strokeweight=".05pt">
                <v:path arrowok="t"/>
              </v:shape>
              <v:shape id="_x0000_s15114" style="position:absolute;left:7992;top:5326;width:1;height:1" coordsize="1,0" path="m,l,,,,1,e" filled="f" strokeweight=".05pt">
                <v:path arrowok="t"/>
              </v:shape>
              <v:shape id="_x0000_s15115" style="position:absolute;left:7993;top:5326;width:2;height:1" coordsize="2,0" path="m,l,,,,2,e" filled="f" strokeweight=".05pt">
                <v:path arrowok="t"/>
              </v:shape>
              <v:shape id="_x0000_s15116" style="position:absolute;left:7995;top:5326;width:1;height:1" coordsize="1,0" path="m,l,,,,1,e" filled="f" strokeweight=".05pt">
                <v:path arrowok="t"/>
              </v:shape>
              <v:shape id="_x0000_s15117" style="position:absolute;left:7996;top:5326;width:1;height:1" coordsize="1,0" path="m,l,,,,1,e" filled="f" strokeweight=".05pt">
                <v:path arrowok="t"/>
              </v:shape>
              <v:shape id="_x0000_s15118" style="position:absolute;left:7997;top:5326;width:1;height:1" coordsize="1,0" path="m,l,,,,1,e" filled="f" strokeweight=".05pt">
                <v:path arrowok="t"/>
              </v:shape>
              <v:shape id="_x0000_s15119" style="position:absolute;left:7998;top:5326;width:1;height:1" coordsize="1,0" path="m,l,,,,1,e" filled="f" strokeweight=".05pt">
                <v:path arrowok="t"/>
              </v:shape>
              <v:shape id="_x0000_s15120" style="position:absolute;left:7999;top:5326;width:2;height:1" coordsize="2,0" path="m,l,,,,2,e" filled="f" strokeweight=".05pt">
                <v:path arrowok="t"/>
              </v:shape>
              <v:shape id="_x0000_s15121" style="position:absolute;left:8001;top:5326;width:1;height:1" coordsize="1,0" path="m,l,,,,1,e" filled="f" strokeweight=".05pt">
                <v:path arrowok="t"/>
              </v:shape>
              <v:shape id="_x0000_s15122" style="position:absolute;left:8002;top:5326;width:1;height:1" coordsize="1,0" path="m,l,,,,1,e" filled="f" strokeweight=".05pt">
                <v:path arrowok="t"/>
              </v:shape>
              <v:shape id="_x0000_s15123" style="position:absolute;left:8003;top:5326;width:1;height:1" coordsize="1,0" path="m,l,,,,1,e" filled="f" strokeweight=".05pt">
                <v:path arrowok="t"/>
              </v:shape>
              <v:shape id="_x0000_s15124" style="position:absolute;left:8004;top:5326;width:1;height:1" coordsize="1,0" path="m,l,,,,1,e" filled="f" strokeweight=".05pt">
                <v:path arrowok="t"/>
              </v:shape>
              <v:shape id="_x0000_s15125" style="position:absolute;left:8005;top:5326;width:2;height:1" coordsize="2,0" path="m,l,,,,2,e" filled="f" strokeweight=".05pt">
                <v:path arrowok="t"/>
              </v:shape>
              <v:shape id="_x0000_s15126" style="position:absolute;left:8007;top:5326;width:1;height:1" coordsize="1,0" path="m,l,,,,1,e" filled="f" strokeweight=".05pt">
                <v:path arrowok="t"/>
              </v:shape>
              <v:shape id="_x0000_s15127" style="position:absolute;left:8008;top:5326;width:1;height:1" coordsize="1,0" path="m,l,,,,1,e" filled="f" strokeweight=".05pt">
                <v:path arrowok="t"/>
              </v:shape>
              <v:shape id="_x0000_s15128" style="position:absolute;left:8009;top:5326;width:1;height:1" coordsize="1,0" path="m,l,,,,1,e" filled="f" strokeweight=".05pt">
                <v:path arrowok="t"/>
              </v:shape>
              <v:shape id="_x0000_s15129" style="position:absolute;left:8010;top:5326;width:1;height:1" coordsize="1,0" path="m,l,,,,1,e" filled="f" strokeweight=".05pt">
                <v:path arrowok="t"/>
              </v:shape>
              <v:shape id="_x0000_s15130" style="position:absolute;left:8011;top:5326;width:2;height:1" coordsize="2,0" path="m,l,,,,2,e" filled="f" strokeweight=".05pt">
                <v:path arrowok="t"/>
              </v:shape>
              <v:shape id="_x0000_s15131" style="position:absolute;left:8013;top:5326;width:1;height:1" coordsize="1,0" path="m,l,,,,1,e" filled="f" strokeweight=".05pt">
                <v:path arrowok="t"/>
              </v:shape>
              <v:shape id="_x0000_s15132" style="position:absolute;left:8014;top:5326;width:1;height:1" coordsize="1,0" path="m,l,,,,1,e" filled="f" strokeweight=".05pt">
                <v:path arrowok="t"/>
              </v:shape>
              <v:shape id="_x0000_s15133" style="position:absolute;left:8015;top:5326;width:1;height:1" coordsize="1,0" path="m,l,,,,1,e" filled="f" strokeweight=".05pt">
                <v:path arrowok="t"/>
              </v:shape>
              <v:shape id="_x0000_s15134" style="position:absolute;left:8016;top:5326;width:1;height:1" coordsize="1,0" path="m,l,,,,1,e" filled="f" strokeweight=".05pt">
                <v:path arrowok="t"/>
              </v:shape>
              <v:shape id="_x0000_s15135" style="position:absolute;left:8017;top:5326;width:2;height:1" coordsize="2,0" path="m,l,,,,2,e" filled="f" strokeweight=".05pt">
                <v:path arrowok="t"/>
              </v:shape>
              <v:shape id="_x0000_s15136" style="position:absolute;left:8019;top:5326;width:1;height:1" coordsize="1,0" path="m,l,,,,1,e" filled="f" strokeweight=".05pt">
                <v:path arrowok="t"/>
              </v:shape>
              <v:shape id="_x0000_s15137" style="position:absolute;left:8020;top:5326;width:1;height:1" coordsize="1,0" path="m,l,,,,1,e" filled="f" strokeweight=".05pt">
                <v:path arrowok="t"/>
              </v:shape>
              <v:shape id="_x0000_s15138" style="position:absolute;left:8021;top:5326;width:1;height:1" coordsize="1,0" path="m,l,,,,1,e" filled="f" strokeweight=".05pt">
                <v:path arrowok="t"/>
              </v:shape>
              <v:shape id="_x0000_s15139" style="position:absolute;left:8022;top:5326;width:1;height:1" coordsize="1,0" path="m,l,,,,1,e" filled="f" strokeweight=".05pt">
                <v:path arrowok="t"/>
              </v:shape>
              <v:shape id="_x0000_s15140" style="position:absolute;left:8023;top:5326;width:2;height:1" coordsize="2,0" path="m,l,,,,2,e" filled="f" strokeweight=".05pt">
                <v:path arrowok="t"/>
              </v:shape>
              <v:shape id="_x0000_s15141" style="position:absolute;left:8025;top:5326;width:1;height:1" coordsize="1,0" path="m,l,,,,1,e" filled="f" strokeweight=".05pt">
                <v:path arrowok="t"/>
              </v:shape>
              <v:shape id="_x0000_s15142" style="position:absolute;left:8026;top:5326;width:1;height:1" coordsize="1,0" path="m,l,,,,1,e" filled="f" strokeweight=".05pt">
                <v:path arrowok="t"/>
              </v:shape>
              <v:shape id="_x0000_s15143" style="position:absolute;left:8027;top:5326;width:1;height:1" coordsize="1,0" path="m,l,,,,1,e" filled="f" strokeweight=".05pt">
                <v:path arrowok="t"/>
              </v:shape>
              <v:shape id="_x0000_s15144" style="position:absolute;left:8028;top:5326;width:1;height:1" coordsize="1,0" path="m,l,,,,1,e" filled="f" strokeweight=".05pt">
                <v:path arrowok="t"/>
              </v:shape>
              <v:shape id="_x0000_s15145" style="position:absolute;left:8029;top:5326;width:2;height:1" coordsize="2,0" path="m,l,,,,2,e" filled="f" strokeweight=".05pt">
                <v:path arrowok="t"/>
              </v:shape>
              <v:shape id="_x0000_s15146" style="position:absolute;left:8031;top:5326;width:1;height:1" coordsize="1,0" path="m,l,,,,1,e" filled="f" strokeweight=".05pt">
                <v:path arrowok="t"/>
              </v:shape>
              <v:shape id="_x0000_s15147" style="position:absolute;left:8032;top:5326;width:1;height:1" coordsize="1,0" path="m,l,,,,1,e" filled="f" strokeweight=".05pt">
                <v:path arrowok="t"/>
              </v:shape>
              <v:shape id="_x0000_s15148" style="position:absolute;left:8033;top:5326;width:1;height:1" coordsize="1,0" path="m,l,,,,1,e" filled="f" strokeweight=".05pt">
                <v:path arrowok="t"/>
              </v:shape>
              <v:shape id="_x0000_s15149" style="position:absolute;left:8034;top:5326;width:1;height:1" coordsize="1,0" path="m,l,,,,1,e" filled="f" strokeweight=".05pt">
                <v:path arrowok="t"/>
              </v:shape>
              <v:shape id="_x0000_s15150" style="position:absolute;left:8035;top:5326;width:2;height:1" coordsize="2,0" path="m,l,,,,2,e" filled="f" strokeweight=".05pt">
                <v:path arrowok="t"/>
              </v:shape>
              <v:shape id="_x0000_s15151" style="position:absolute;left:8037;top:5326;width:1;height:1" coordsize="1,0" path="m,l,,,,1,e" filled="f" strokeweight=".05pt">
                <v:path arrowok="t"/>
              </v:shape>
              <v:shape id="_x0000_s15152" style="position:absolute;left:8038;top:5326;width:1;height:1" coordsize="1,0" path="m,l,,,,1,e" filled="f" strokeweight=".05pt">
                <v:path arrowok="t"/>
              </v:shape>
              <v:shape id="_x0000_s15153" style="position:absolute;left:8039;top:5326;width:1;height:1" coordsize="1,0" path="m,l,,,,1,e" filled="f" strokeweight=".05pt">
                <v:path arrowok="t"/>
              </v:shape>
              <v:shape id="_x0000_s15154" style="position:absolute;left:8040;top:5326;width:1;height:1" coordsize="1,0" path="m,l,,,,1,e" filled="f" strokeweight=".05pt">
                <v:path arrowok="t"/>
              </v:shape>
              <v:shape id="_x0000_s15155" style="position:absolute;left:8041;top:5326;width:2;height:1" coordsize="2,0" path="m,l,,,,2,e" filled="f" strokeweight=".05pt">
                <v:path arrowok="t"/>
              </v:shape>
              <v:shape id="_x0000_s15156" style="position:absolute;left:8043;top:5326;width:1;height:1" coordsize="1,0" path="m,l,,,,1,e" filled="f" strokeweight=".05pt">
                <v:path arrowok="t"/>
              </v:shape>
              <v:shape id="_x0000_s15157" style="position:absolute;left:8044;top:5326;width:1;height:1" coordsize="1,0" path="m,l,,,,1,e" filled="f" strokeweight=".05pt">
                <v:path arrowok="t"/>
              </v:shape>
              <v:shape id="_x0000_s15158" style="position:absolute;left:8045;top:5326;width:1;height:1" coordsize="1,0" path="m,l,,,,1,e" filled="f" strokeweight=".05pt">
                <v:path arrowok="t"/>
              </v:shape>
              <v:shape id="_x0000_s15159" style="position:absolute;left:8046;top:5326;width:1;height:1" coordsize="1,0" path="m,l,,,,1,e" filled="f" strokeweight=".05pt">
                <v:path arrowok="t"/>
              </v:shape>
              <v:shape id="_x0000_s15160" style="position:absolute;left:8047;top:5326;width:2;height:1" coordsize="2,0" path="m,l,,,,2,e" filled="f" strokeweight=".05pt">
                <v:path arrowok="t"/>
              </v:shape>
              <v:shape id="_x0000_s15161" style="position:absolute;left:8049;top:5326;width:1;height:1" coordsize="1,0" path="m,l,,,,1,e" filled="f" strokeweight=".05pt">
                <v:path arrowok="t"/>
              </v:shape>
              <v:shape id="_x0000_s15162" style="position:absolute;left:8050;top:5326;width:1;height:1" coordsize="1,0" path="m,l,,,,1,e" filled="f" strokeweight=".05pt">
                <v:path arrowok="t"/>
              </v:shape>
              <v:shape id="_x0000_s15163" style="position:absolute;left:8051;top:5326;width:1;height:1" coordsize="1,0" path="m,l,,,,1,e" filled="f" strokeweight=".05pt">
                <v:path arrowok="t"/>
              </v:shape>
              <v:shape id="_x0000_s15164" style="position:absolute;left:8052;top:5326;width:1;height:1" coordsize="1,0" path="m,l,,,,1,e" filled="f" strokeweight=".05pt">
                <v:path arrowok="t"/>
              </v:shape>
              <v:shape id="_x0000_s15165" style="position:absolute;left:8053;top:5326;width:2;height:1" coordsize="2,0" path="m,l,,,,2,e" filled="f" strokeweight=".05pt">
                <v:path arrowok="t"/>
              </v:shape>
              <v:shape id="_x0000_s15166" style="position:absolute;left:8055;top:5326;width:1;height:1" coordsize="1,0" path="m,l,,,,1,e" filled="f" strokeweight=".05pt">
                <v:path arrowok="t"/>
              </v:shape>
              <v:shape id="_x0000_s15167" style="position:absolute;left:8056;top:5326;width:1;height:1" coordsize="1,0" path="m,l,,,,1,e" filled="f" strokeweight=".05pt">
                <v:path arrowok="t"/>
              </v:shape>
              <v:shape id="_x0000_s15168" style="position:absolute;left:8057;top:5326;width:1;height:1" coordsize="1,0" path="m,l,,,,1,e" filled="f" strokeweight=".05pt">
                <v:path arrowok="t"/>
              </v:shape>
              <v:shape id="_x0000_s15169" style="position:absolute;left:8058;top:5326;width:1;height:1" coordsize="1,0" path="m,l,,,,1,e" filled="f" strokeweight=".05pt">
                <v:path arrowok="t"/>
              </v:shape>
              <v:shape id="_x0000_s15170" style="position:absolute;left:8059;top:5326;width:2;height:1" coordsize="2,0" path="m,l,,,,2,e" filled="f" strokeweight=".05pt">
                <v:path arrowok="t"/>
              </v:shape>
              <v:shape id="_x0000_s15171" style="position:absolute;left:8061;top:5326;width:1;height:1" coordsize="1,0" path="m,l,,,,1,e" filled="f" strokeweight=".05pt">
                <v:path arrowok="t"/>
              </v:shape>
              <v:shape id="_x0000_s15172" style="position:absolute;left:8062;top:5326;width:1;height:1" coordsize="1,0" path="m,l,,,,1,e" filled="f" strokeweight=".05pt">
                <v:path arrowok="t"/>
              </v:shape>
              <v:shape id="_x0000_s15173" style="position:absolute;left:8063;top:5326;width:1;height:1" coordsize="1,0" path="m,l,,,,1,e" filled="f" strokeweight=".05pt">
                <v:path arrowok="t"/>
              </v:shape>
              <v:shape id="_x0000_s15174" style="position:absolute;left:8064;top:5326;width:1;height:1" coordsize="1,0" path="m,l,,,,1,e" filled="f" strokeweight=".05pt">
                <v:path arrowok="t"/>
              </v:shape>
              <v:shape id="_x0000_s15175" style="position:absolute;left:8065;top:5326;width:2;height:1" coordsize="2,0" path="m,l,,,,2,e" filled="f" strokeweight=".05pt">
                <v:path arrowok="t"/>
              </v:shape>
              <v:shape id="_x0000_s15176" style="position:absolute;left:8067;top:5326;width:1;height:1" coordsize="1,0" path="m,l,,,,1,e" filled="f" strokeweight=".05pt">
                <v:path arrowok="t"/>
              </v:shape>
              <v:shape id="_x0000_s15177" style="position:absolute;left:8068;top:5326;width:1;height:1" coordsize="1,0" path="m,l,,,,1,e" filled="f" strokeweight=".05pt">
                <v:path arrowok="t"/>
              </v:shape>
              <v:shape id="_x0000_s15178" style="position:absolute;left:8069;top:5326;width:1;height:1" coordsize="1,0" path="m,l,,,,1,e" filled="f" strokeweight=".05pt">
                <v:path arrowok="t"/>
              </v:shape>
              <v:shape id="_x0000_s15179" style="position:absolute;left:8070;top:5326;width:1;height:1" coordsize="1,0" path="m,l,,,,1,e" filled="f" strokeweight=".05pt">
                <v:path arrowok="t"/>
              </v:shape>
              <v:shape id="_x0000_s15180" style="position:absolute;left:8071;top:5326;width:2;height:1" coordsize="2,0" path="m,l,,,,2,e" filled="f" strokeweight=".05pt">
                <v:path arrowok="t"/>
              </v:shape>
              <v:shape id="_x0000_s15181" style="position:absolute;left:8073;top:5326;width:1;height:1" coordsize="1,0" path="m,l,,,,1,e" filled="f" strokeweight=".05pt">
                <v:path arrowok="t"/>
              </v:shape>
              <v:shape id="_x0000_s15182" style="position:absolute;left:8074;top:5326;width:1;height:1" coordsize="1,0" path="m,l,,,,1,e" filled="f" strokeweight=".05pt">
                <v:path arrowok="t"/>
              </v:shape>
              <v:shape id="_x0000_s15183" style="position:absolute;left:8075;top:5326;width:1;height:1" coordsize="1,0" path="m,l,,,,1,e" filled="f" strokeweight=".05pt">
                <v:path arrowok="t"/>
              </v:shape>
              <v:shape id="_x0000_s15184" style="position:absolute;left:8076;top:5326;width:1;height:1" coordsize="1,0" path="m,l,,,,1,e" filled="f" strokeweight=".05pt">
                <v:path arrowok="t"/>
              </v:shape>
              <v:shape id="_x0000_s15185" style="position:absolute;left:8077;top:5326;width:2;height:1" coordsize="2,0" path="m,l,,,,2,e" filled="f" strokeweight=".05pt">
                <v:path arrowok="t"/>
              </v:shape>
              <v:shape id="_x0000_s15186" style="position:absolute;left:8079;top:5326;width:1;height:1" coordsize="1,0" path="m,l,,,,1,e" filled="f" strokeweight=".05pt">
                <v:path arrowok="t"/>
              </v:shape>
              <v:shape id="_x0000_s15187" style="position:absolute;left:8080;top:5326;width:1;height:1" coordsize="1,0" path="m,l,,,,1,e" filled="f" strokeweight=".05pt">
                <v:path arrowok="t"/>
              </v:shape>
              <v:shape id="_x0000_s15188" style="position:absolute;left:8081;top:5326;width:1;height:1" coordsize="1,0" path="m,l,,,,1,e" filled="f" strokeweight=".05pt">
                <v:path arrowok="t"/>
              </v:shape>
              <v:shape id="_x0000_s15189" style="position:absolute;left:8082;top:5326;width:1;height:1" coordsize="1,0" path="m,l,,,,1,e" filled="f" strokeweight=".05pt">
                <v:path arrowok="t"/>
              </v:shape>
              <v:shape id="_x0000_s15190" style="position:absolute;left:8083;top:5326;width:2;height:1" coordsize="2,0" path="m,l,,,,2,e" filled="f" strokeweight=".05pt">
                <v:path arrowok="t"/>
              </v:shape>
              <v:shape id="_x0000_s15191" style="position:absolute;left:8085;top:5326;width:1;height:1" coordsize="1,0" path="m,l,,,,1,e" filled="f" strokeweight=".05pt">
                <v:path arrowok="t"/>
              </v:shape>
              <v:shape id="_x0000_s15192" style="position:absolute;left:8086;top:5326;width:1;height:1" coordsize="1,0" path="m,l,,,,1,e" filled="f" strokeweight=".05pt">
                <v:path arrowok="t"/>
              </v:shape>
              <v:shape id="_x0000_s15193" style="position:absolute;left:8087;top:5326;width:1;height:1" coordsize="1,0" path="m,l,,,,1,e" filled="f" strokeweight=".05pt">
                <v:path arrowok="t"/>
              </v:shape>
              <v:shape id="_x0000_s15194" style="position:absolute;left:8088;top:5326;width:1;height:1" coordsize="1,0" path="m,l,,,,1,e" filled="f" strokeweight=".05pt">
                <v:path arrowok="t"/>
              </v:shape>
              <v:shape id="_x0000_s15195" style="position:absolute;left:8089;top:5326;width:2;height:1" coordsize="2,0" path="m,l,,,,2,e" filled="f" strokeweight=".05pt">
                <v:path arrowok="t"/>
              </v:shape>
              <v:shape id="_x0000_s15196" style="position:absolute;left:8091;top:5326;width:1;height:1" coordsize="1,0" path="m,l,,,,1,e" filled="f" strokeweight=".05pt">
                <v:path arrowok="t"/>
              </v:shape>
              <v:shape id="_x0000_s15197" style="position:absolute;left:8092;top:5326;width:1;height:1" coordsize="1,0" path="m,l,,,,1,e" filled="f" strokeweight=".05pt">
                <v:path arrowok="t"/>
              </v:shape>
              <v:shape id="_x0000_s15198" style="position:absolute;left:8093;top:5326;width:1;height:1" coordsize="1,0" path="m,l,,,,1,e" filled="f" strokeweight=".05pt">
                <v:path arrowok="t"/>
              </v:shape>
              <v:shape id="_x0000_s15199" style="position:absolute;left:8094;top:5326;width:1;height:1" coordsize="1,0" path="m,l,,,,1,e" filled="f" strokeweight=".05pt">
                <v:path arrowok="t"/>
              </v:shape>
              <v:shape id="_x0000_s15200" style="position:absolute;left:8095;top:5326;width:2;height:1" coordsize="2,0" path="m,l,,,,2,e" filled="f" strokeweight=".05pt">
                <v:path arrowok="t"/>
              </v:shape>
              <v:shape id="_x0000_s15201" style="position:absolute;left:8097;top:5326;width:1;height:1" coordsize="1,0" path="m,l,,,,1,e" filled="f" strokeweight=".05pt">
                <v:path arrowok="t"/>
              </v:shape>
              <v:shape id="_x0000_s15202" style="position:absolute;left:8098;top:5326;width:1;height:1" coordsize="1,0" path="m,l,,,,1,e" filled="f" strokeweight=".05pt">
                <v:path arrowok="t"/>
              </v:shape>
              <v:shape id="_x0000_s15203" style="position:absolute;left:8099;top:5326;width:1;height:1" coordsize="1,0" path="m,l,,,,1,e" filled="f" strokeweight=".05pt">
                <v:path arrowok="t"/>
              </v:shape>
              <v:shape id="_x0000_s15204" style="position:absolute;left:8100;top:5326;width:1;height:1" coordsize="1,0" path="m,l,,,,1,e" filled="f" strokeweight=".05pt">
                <v:path arrowok="t"/>
              </v:shape>
              <v:shape id="_x0000_s15205" style="position:absolute;left:8101;top:5326;width:2;height:1" coordsize="2,0" path="m,l,,,,2,e" filled="f" strokeweight=".05pt">
                <v:path arrowok="t"/>
              </v:shape>
              <v:shape id="_x0000_s15206" style="position:absolute;left:8103;top:5326;width:1;height:1" coordsize="1,0" path="m,l,,,,1,e" filled="f" strokeweight=".05pt">
                <v:path arrowok="t"/>
              </v:shape>
              <v:shape id="_x0000_s15207" style="position:absolute;left:8104;top:5326;width:1;height:1" coordsize="1,0" path="m,l,,,,1,e" filled="f" strokeweight=".05pt">
                <v:path arrowok="t"/>
              </v:shape>
              <v:shape id="_x0000_s15208" style="position:absolute;left:8105;top:5326;width:1;height:1" coordsize="1,0" path="m,l,,,,1,e" filled="f" strokeweight=".05pt">
                <v:path arrowok="t"/>
              </v:shape>
              <v:shape id="_x0000_s15209" style="position:absolute;left:8106;top:5326;width:1;height:1" coordsize="1,0" path="m,l,,,,1,e" filled="f" strokeweight=".05pt">
                <v:path arrowok="t"/>
              </v:shape>
              <v:shape id="_x0000_s15210" style="position:absolute;left:8107;top:5326;width:2;height:1" coordsize="2,0" path="m,l,,,,2,e" filled="f" strokeweight=".05pt">
                <v:path arrowok="t"/>
              </v:shape>
              <v:shape id="_x0000_s15211" style="position:absolute;left:8109;top:5326;width:1;height:1" coordsize="1,0" path="m,l,,,,1,e" filled="f" strokeweight=".05pt">
                <v:path arrowok="t"/>
              </v:shape>
              <v:shape id="_x0000_s15212" style="position:absolute;left:8110;top:5326;width:1;height:1" coordsize="1,0" path="m,l,,,,1,e" filled="f" strokeweight=".05pt">
                <v:path arrowok="t"/>
              </v:shape>
              <v:shape id="_x0000_s15213" style="position:absolute;left:8111;top:5326;width:1;height:1" coordsize="1,0" path="m,l,,,,1,e" filled="f" strokeweight=".05pt">
                <v:path arrowok="t"/>
              </v:shape>
              <v:shape id="_x0000_s15214" style="position:absolute;left:8112;top:5326;width:1;height:1" coordsize="1,0" path="m,l,,,,1,e" filled="f" strokeweight=".05pt">
                <v:path arrowok="t"/>
              </v:shape>
              <v:shape id="_x0000_s15215" style="position:absolute;left:8113;top:5326;width:2;height:1" coordsize="2,0" path="m,l,,,,2,e" filled="f" strokeweight=".05pt">
                <v:path arrowok="t"/>
              </v:shape>
              <v:shape id="_x0000_s15216" style="position:absolute;left:8115;top:5326;width:1;height:1" coordsize="1,0" path="m,l,,,,1,e" filled="f" strokeweight=".05pt">
                <v:path arrowok="t"/>
              </v:shape>
              <v:shape id="_x0000_s15217" style="position:absolute;left:8116;top:5326;width:1;height:1" coordsize="1,0" path="m,l,,,,1,e" filled="f" strokeweight=".05pt">
                <v:path arrowok="t"/>
              </v:shape>
              <v:shape id="_x0000_s15218" style="position:absolute;left:8117;top:5326;width:1;height:1" coordsize="1,0" path="m,l,,,,1,e" filled="f" strokeweight=".05pt">
                <v:path arrowok="t"/>
              </v:shape>
              <v:shape id="_x0000_s15219" style="position:absolute;left:8118;top:5326;width:1;height:1" coordsize="1,0" path="m,l,,,,1,e" filled="f" strokeweight=".05pt">
                <v:path arrowok="t"/>
              </v:shape>
              <v:shape id="_x0000_s15220" style="position:absolute;left:8119;top:5326;width:2;height:1" coordsize="2,0" path="m,l,,,,2,e" filled="f" strokeweight=".05pt">
                <v:path arrowok="t"/>
              </v:shape>
              <v:shape id="_x0000_s15221" style="position:absolute;left:8121;top:5326;width:1;height:1" coordsize="1,0" path="m,l,,,,1,e" filled="f" strokeweight=".05pt">
                <v:path arrowok="t"/>
              </v:shape>
              <v:shape id="_x0000_s15222" style="position:absolute;left:8122;top:5326;width:1;height:1" coordsize="1,0" path="m,l,,,,1,e" filled="f" strokeweight=".05pt">
                <v:path arrowok="t"/>
              </v:shape>
              <v:shape id="_x0000_s15223" style="position:absolute;left:8123;top:5326;width:1;height:1" coordsize="1,0" path="m,l,,,,1,e" filled="f" strokeweight=".05pt">
                <v:path arrowok="t"/>
              </v:shape>
              <v:shape id="_x0000_s15224" style="position:absolute;left:8124;top:5326;width:1;height:1" coordsize="1,0" path="m,l,,,,1,e" filled="f" strokeweight=".05pt">
                <v:path arrowok="t"/>
              </v:shape>
              <v:shape id="_x0000_s15225" style="position:absolute;left:8125;top:5326;width:2;height:1" coordsize="2,0" path="m,l,,,,2,e" filled="f" strokeweight=".05pt">
                <v:path arrowok="t"/>
              </v:shape>
              <v:shape id="_x0000_s15226" style="position:absolute;left:8127;top:5326;width:1;height:1" coordsize="1,0" path="m,l,,,,1,e" filled="f" strokeweight=".05pt">
                <v:path arrowok="t"/>
              </v:shape>
              <v:shape id="_x0000_s15227" style="position:absolute;left:8128;top:5326;width:1;height:1" coordsize="1,0" path="m,l,,,,1,e" filled="f" strokeweight=".05pt">
                <v:path arrowok="t"/>
              </v:shape>
              <v:shape id="_x0000_s15228" style="position:absolute;left:8129;top:5326;width:1;height:1" coordsize="1,0" path="m,l,,,,1,e" filled="f" strokeweight=".05pt">
                <v:path arrowok="t"/>
              </v:shape>
              <v:shape id="_x0000_s15229" style="position:absolute;left:8130;top:5326;width:1;height:1" coordsize="1,0" path="m,l,,,,1,e" filled="f" strokeweight=".05pt">
                <v:path arrowok="t"/>
              </v:shape>
              <v:shape id="_x0000_s15230" style="position:absolute;left:8131;top:5326;width:2;height:1" coordsize="2,0" path="m,l,,,,2,e" filled="f" strokeweight=".05pt">
                <v:path arrowok="t"/>
              </v:shape>
              <v:shape id="_x0000_s15231" style="position:absolute;left:8133;top:5326;width:1;height:1" coordsize="1,0" path="m,l,,,,1,e" filled="f" strokeweight=".05pt">
                <v:path arrowok="t"/>
              </v:shape>
              <v:shape id="_x0000_s15232" style="position:absolute;left:8134;top:5326;width:1;height:1" coordsize="1,0" path="m,l,,,,1,e" filled="f" strokeweight=".05pt">
                <v:path arrowok="t"/>
              </v:shape>
              <v:shape id="_x0000_s15233" style="position:absolute;left:8135;top:5326;width:1;height:1" coordsize="1,0" path="m,l,,,,1,e" filled="f" strokeweight=".05pt">
                <v:path arrowok="t"/>
              </v:shape>
              <v:shape id="_x0000_s15234" style="position:absolute;left:8136;top:5326;width:1;height:1" coordsize="1,0" path="m,l,,,,1,e" filled="f" strokeweight=".05pt">
                <v:path arrowok="t"/>
              </v:shape>
              <v:shape id="_x0000_s15235" style="position:absolute;left:8137;top:5326;width:1;height:1" coordsize="1,0" path="m,l,,,,1,e" filled="f" strokeweight=".05pt">
                <v:path arrowok="t"/>
              </v:shape>
              <v:shape id="_x0000_s15236" style="position:absolute;left:8138;top:5326;width:2;height:1" coordsize="2,0" path="m,l,,,,2,e" filled="f" strokeweight=".05pt">
                <v:path arrowok="t"/>
              </v:shape>
            </v:group>
            <v:group id="_x0000_s15438" style="position:absolute;left:8140;top:5325;width:239;height:2" coordorigin="8140,5325" coordsize="239,2">
              <v:shape id="_x0000_s15238" style="position:absolute;left:8140;top:5326;width:1;height:1" coordsize="1,0" path="m,l,,,,1,e" filled="f" strokeweight=".05pt">
                <v:path arrowok="t"/>
              </v:shape>
              <v:shape id="_x0000_s15239" style="position:absolute;left:8141;top:5326;width:1;height:1" coordsize="1,0" path="m,l,,,,1,e" filled="f" strokeweight=".05pt">
                <v:path arrowok="t"/>
              </v:shape>
              <v:shape id="_x0000_s15240" style="position:absolute;left:8142;top:5326;width:1;height:1" coordsize="1,0" path="m,l,,,,1,e" filled="f" strokeweight=".05pt">
                <v:path arrowok="t"/>
              </v:shape>
              <v:shape id="_x0000_s15241" style="position:absolute;left:8143;top:5326;width:1;height:1" coordsize="1,0" path="m,l,,,,1,e" filled="f" strokeweight=".05pt">
                <v:path arrowok="t"/>
              </v:shape>
              <v:shape id="_x0000_s15242" style="position:absolute;left:8144;top:5326;width:2;height:1" coordsize="2,0" path="m,l,,,,2,e" filled="f" strokeweight=".05pt">
                <v:path arrowok="t"/>
              </v:shape>
              <v:shape id="_x0000_s15243" style="position:absolute;left:8146;top:5326;width:1;height:1" coordsize="1,0" path="m,l,,,,1,e" filled="f" strokeweight=".05pt">
                <v:path arrowok="t"/>
              </v:shape>
              <v:shape id="_x0000_s15244" style="position:absolute;left:8147;top:5326;width:1;height:1" coordsize="1,0" path="m,l,,,,1,e" filled="f" strokeweight=".05pt">
                <v:path arrowok="t"/>
              </v:shape>
              <v:shape id="_x0000_s15245" style="position:absolute;left:8148;top:5326;width:1;height:1" coordsize="1,0" path="m,l,,,,1,e" filled="f" strokeweight=".05pt">
                <v:path arrowok="t"/>
              </v:shape>
              <v:shape id="_x0000_s15246" style="position:absolute;left:8149;top:5326;width:1;height:1" coordsize="1,0" path="m,l,,,,1,e" filled="f" strokeweight=".05pt">
                <v:path arrowok="t"/>
              </v:shape>
              <v:shape id="_x0000_s15247" style="position:absolute;left:8150;top:5326;width:2;height:1" coordsize="2,0" path="m,l,,,,2,e" filled="f" strokeweight=".05pt">
                <v:path arrowok="t"/>
              </v:shape>
              <v:shape id="_x0000_s15248" style="position:absolute;left:8152;top:5326;width:1;height:1" coordsize="1,0" path="m,l,,,,1,e" filled="f" strokeweight=".05pt">
                <v:path arrowok="t"/>
              </v:shape>
              <v:shape id="_x0000_s15249" style="position:absolute;left:8153;top:5326;width:1;height:1" coordsize="1,0" path="m,l,,,,1,e" filled="f" strokeweight=".05pt">
                <v:path arrowok="t"/>
              </v:shape>
              <v:shape id="_x0000_s15250" style="position:absolute;left:8154;top:5326;width:1;height:1" coordsize="1,0" path="m,l,,,,1,e" filled="f" strokeweight=".05pt">
                <v:path arrowok="t"/>
              </v:shape>
              <v:shape id="_x0000_s15251" style="position:absolute;left:8155;top:5326;width:1;height:1" coordsize="1,0" path="m,l,,,,1,e" filled="f" strokeweight=".05pt">
                <v:path arrowok="t"/>
              </v:shape>
              <v:shape id="_x0000_s15252" style="position:absolute;left:8156;top:5326;width:2;height:1" coordsize="2,0" path="m,l,,,,2,e" filled="f" strokeweight=".05pt">
                <v:path arrowok="t"/>
              </v:shape>
              <v:shape id="_x0000_s15253" style="position:absolute;left:8158;top:5326;width:1;height:1" coordsize="1,0" path="m,l,,,,1,e" filled="f" strokeweight=".05pt">
                <v:path arrowok="t"/>
              </v:shape>
              <v:shape id="_x0000_s15254" style="position:absolute;left:8159;top:5326;width:1;height:1" coordsize="1,0" path="m,l,,,,1,e" filled="f" strokeweight=".05pt">
                <v:path arrowok="t"/>
              </v:shape>
              <v:shape id="_x0000_s15255" style="position:absolute;left:8160;top:5326;width:1;height:1" coordsize="1,0" path="m,l,,,,1,e" filled="f" strokeweight=".05pt">
                <v:path arrowok="t"/>
              </v:shape>
              <v:shape id="_x0000_s15256" style="position:absolute;left:8161;top:5326;width:1;height:1" coordsize="1,0" path="m,l,,,,1,e" filled="f" strokeweight=".05pt">
                <v:path arrowok="t"/>
              </v:shape>
              <v:shape id="_x0000_s15257" style="position:absolute;left:8162;top:5326;width:2;height:1" coordsize="2,0" path="m,l,,,,2,e" filled="f" strokeweight=".05pt">
                <v:path arrowok="t"/>
              </v:shape>
              <v:shape id="_x0000_s15258" style="position:absolute;left:8164;top:5326;width:1;height:1" coordsize="1,0" path="m,l,,,,1,e" filled="f" strokeweight=".05pt">
                <v:path arrowok="t"/>
              </v:shape>
              <v:shape id="_x0000_s15259" style="position:absolute;left:8165;top:5326;width:1;height:1" coordsize="1,0" path="m,l,,,,1,e" filled="f" strokeweight=".05pt">
                <v:path arrowok="t"/>
              </v:shape>
              <v:shape id="_x0000_s15260" style="position:absolute;left:8166;top:5326;width:1;height:1" coordsize="1,0" path="m,l,,,,1,e" filled="f" strokeweight=".05pt">
                <v:path arrowok="t"/>
              </v:shape>
              <v:shape id="_x0000_s15261" style="position:absolute;left:8167;top:5326;width:1;height:1" coordsize="1,0" path="m,l,,,,1,e" filled="f" strokeweight=".05pt">
                <v:path arrowok="t"/>
              </v:shape>
              <v:shape id="_x0000_s15262" style="position:absolute;left:8168;top:5326;width:2;height:1" coordsize="2,0" path="m,l,,,,2,e" filled="f" strokeweight=".05pt">
                <v:path arrowok="t"/>
              </v:shape>
              <v:shape id="_x0000_s15263" style="position:absolute;left:8170;top:5326;width:1;height:1" coordsize="1,0" path="m,l,,,,1,e" filled="f" strokeweight=".05pt">
                <v:path arrowok="t"/>
              </v:shape>
              <v:shape id="_x0000_s15264" style="position:absolute;left:8171;top:5326;width:1;height:1" coordsize="1,0" path="m,l,,,,1,e" filled="f" strokeweight=".05pt">
                <v:path arrowok="t"/>
              </v:shape>
              <v:shape id="_x0000_s15265" style="position:absolute;left:8172;top:5326;width:1;height:1" coordsize="1,0" path="m,l,,,,1,e" filled="f" strokeweight=".05pt">
                <v:path arrowok="t"/>
              </v:shape>
              <v:shape id="_x0000_s15266" style="position:absolute;left:8173;top:5326;width:1;height:1" coordsize="1,0" path="m,l,,,,1,e" filled="f" strokeweight=".05pt">
                <v:path arrowok="t"/>
              </v:shape>
              <v:shape id="_x0000_s15267" style="position:absolute;left:8174;top:5326;width:2;height:1" coordsize="2,0" path="m,l,,,,2,e" filled="f" strokeweight=".05pt">
                <v:path arrowok="t"/>
              </v:shape>
              <v:shape id="_x0000_s15268" style="position:absolute;left:8176;top:5326;width:1;height:1" coordsize="1,0" path="m,l,,,,1,e" filled="f" strokeweight=".05pt">
                <v:path arrowok="t"/>
              </v:shape>
              <v:shape id="_x0000_s15269" style="position:absolute;left:8177;top:5326;width:1;height:1" coordsize="1,0" path="m,l,,,,1,e" filled="f" strokeweight=".05pt">
                <v:path arrowok="t"/>
              </v:shape>
              <v:shape id="_x0000_s15270" style="position:absolute;left:8178;top:5326;width:1;height:1" coordsize="1,0" path="m,l,,,,1,e" filled="f" strokeweight=".05pt">
                <v:path arrowok="t"/>
              </v:shape>
              <v:shape id="_x0000_s15271" style="position:absolute;left:8179;top:5326;width:1;height:1" coordsize="1,0" path="m,l,,,,1,e" filled="f" strokeweight=".05pt">
                <v:path arrowok="t"/>
              </v:shape>
              <v:shape id="_x0000_s15272" style="position:absolute;left:8180;top:5326;width:2;height:1" coordsize="2,0" path="m,l,,,,2,e" filled="f" strokeweight=".05pt">
                <v:path arrowok="t"/>
              </v:shape>
              <v:shape id="_x0000_s15273" style="position:absolute;left:8182;top:5326;width:1;height:1" coordsize="1,0" path="m,l,,,,1,e" filled="f" strokeweight=".05pt">
                <v:path arrowok="t"/>
              </v:shape>
              <v:shape id="_x0000_s15274" style="position:absolute;left:8183;top:5326;width:1;height:1" coordsize="1,0" path="m,l,,,,1,e" filled="f" strokeweight=".05pt">
                <v:path arrowok="t"/>
              </v:shape>
              <v:shape id="_x0000_s15275" style="position:absolute;left:8184;top:5326;width:1;height:1" coordsize="1,0" path="m,l,,,,1,e" filled="f" strokeweight=".05pt">
                <v:path arrowok="t"/>
              </v:shape>
              <v:shape id="_x0000_s15276" style="position:absolute;left:8185;top:5325;width:1;height:1" coordsize="1,1" path="m,1r,l,1,1,e" filled="f" strokeweight=".05pt">
                <v:path arrowok="t"/>
              </v:shape>
              <v:shape id="_x0000_s15277" style="position:absolute;left:8186;top:5325;width:2;height:1" coordsize="2,1" path="m,1l,,,1r2,e" filled="f" strokeweight=".05pt">
                <v:path arrowok="t"/>
              </v:shape>
              <v:shape id="_x0000_s15278" style="position:absolute;left:8188;top:5326;width:1;height:1" coordsize="1,0" path="m,l,,,,1,e" filled="f" strokeweight=".05pt">
                <v:path arrowok="t"/>
              </v:shape>
              <v:shape id="_x0000_s15279" style="position:absolute;left:8189;top:5326;width:1;height:1" coordsize="1,0" path="m,l,,,,1,e" filled="f" strokeweight=".05pt">
                <v:path arrowok="t"/>
              </v:shape>
              <v:shape id="_x0000_s15280" style="position:absolute;left:8190;top:5326;width:1;height:1" coordsize="1,0" path="m,l,,,,1,e" filled="f" strokeweight=".05pt">
                <v:path arrowok="t"/>
              </v:shape>
              <v:shape id="_x0000_s15281" style="position:absolute;left:8191;top:5326;width:1;height:1" coordsize="1,0" path="m,l,,,,1,e" filled="f" strokeweight=".05pt">
                <v:path arrowok="t"/>
              </v:shape>
              <v:shape id="_x0000_s15282" style="position:absolute;left:8192;top:5326;width:2;height:1" coordsize="2,0" path="m,l,,,,2,e" filled="f" strokeweight=".05pt">
                <v:path arrowok="t"/>
              </v:shape>
              <v:shape id="_x0000_s15283" style="position:absolute;left:8194;top:5326;width:1;height:1" coordsize="1,0" path="m,l,,,,1,e" filled="f" strokeweight=".05pt">
                <v:path arrowok="t"/>
              </v:shape>
              <v:shape id="_x0000_s15284" style="position:absolute;left:8195;top:5326;width:1;height:1" coordsize="1,0" path="m,l,,,,1,e" filled="f" strokeweight=".05pt">
                <v:path arrowok="t"/>
              </v:shape>
              <v:shape id="_x0000_s15285" style="position:absolute;left:8196;top:5326;width:1;height:1" coordsize="1,0" path="m,l,,,,1,e" filled="f" strokeweight=".05pt">
                <v:path arrowok="t"/>
              </v:shape>
              <v:shape id="_x0000_s15286" style="position:absolute;left:8197;top:5326;width:1;height:1" coordsize="1,0" path="m,l,,,,1,e" filled="f" strokeweight=".05pt">
                <v:path arrowok="t"/>
              </v:shape>
              <v:shape id="_x0000_s15287" style="position:absolute;left:8198;top:5326;width:2;height:1" coordsize="2,0" path="m,l,,,,2,e" filled="f" strokeweight=".05pt">
                <v:path arrowok="t"/>
              </v:shape>
              <v:shape id="_x0000_s15288" style="position:absolute;left:8200;top:5326;width:1;height:1" coordsize="1,0" path="m,l,,,,1,e" filled="f" strokeweight=".05pt">
                <v:path arrowok="t"/>
              </v:shape>
              <v:shape id="_x0000_s15289" style="position:absolute;left:8201;top:5326;width:1;height:1" coordsize="1,0" path="m,l,,,,1,e" filled="f" strokeweight=".05pt">
                <v:path arrowok="t"/>
              </v:shape>
              <v:shape id="_x0000_s15290" style="position:absolute;left:8202;top:5326;width:1;height:1" coordsize="1,0" path="m,l,,,,1,e" filled="f" strokeweight=".05pt">
                <v:path arrowok="t"/>
              </v:shape>
              <v:shape id="_x0000_s15291" style="position:absolute;left:8203;top:5326;width:1;height:1" coordsize="1,0" path="m,l,,,,1,e" filled="f" strokeweight=".05pt">
                <v:path arrowok="t"/>
              </v:shape>
              <v:shape id="_x0000_s15292" style="position:absolute;left:8204;top:5326;width:2;height:1" coordsize="2,0" path="m,l,,,,2,e" filled="f" strokeweight=".05pt">
                <v:path arrowok="t"/>
              </v:shape>
              <v:shape id="_x0000_s15293" style="position:absolute;left:8206;top:5326;width:1;height:1" coordsize="1,0" path="m,l,,,,1,e" filled="f" strokeweight=".05pt">
                <v:path arrowok="t"/>
              </v:shape>
              <v:shape id="_x0000_s15294" style="position:absolute;left:8207;top:5326;width:1;height:1" coordsize="1,0" path="m,l,,,,1,e" filled="f" strokeweight=".05pt">
                <v:path arrowok="t"/>
              </v:shape>
              <v:shape id="_x0000_s15295" style="position:absolute;left:8208;top:5326;width:1;height:1" coordsize="1,0" path="m,l,,,,1,e" filled="f" strokeweight=".05pt">
                <v:path arrowok="t"/>
              </v:shape>
              <v:shape id="_x0000_s15296" style="position:absolute;left:8209;top:5326;width:1;height:1" coordsize="1,0" path="m,l,,,,1,e" filled="f" strokeweight=".05pt">
                <v:path arrowok="t"/>
              </v:shape>
              <v:shape id="_x0000_s15297" style="position:absolute;left:8210;top:5326;width:2;height:1" coordsize="2,0" path="m,l,,,,2,e" filled="f" strokeweight=".05pt">
                <v:path arrowok="t"/>
              </v:shape>
              <v:shape id="_x0000_s15298" style="position:absolute;left:8212;top:5326;width:1;height:1" coordsize="1,0" path="m,l,,,,1,e" filled="f" strokeweight=".05pt">
                <v:path arrowok="t"/>
              </v:shape>
              <v:shape id="_x0000_s15299" style="position:absolute;left:8213;top:5326;width:1;height:1" coordsize="1,0" path="m,l,,,,1,e" filled="f" strokeweight=".05pt">
                <v:path arrowok="t"/>
              </v:shape>
              <v:shape id="_x0000_s15300" style="position:absolute;left:8214;top:5326;width:1;height:1" coordsize="1,0" path="m,l,,,,1,e" filled="f" strokeweight=".05pt">
                <v:path arrowok="t"/>
              </v:shape>
              <v:shape id="_x0000_s15301" style="position:absolute;left:8215;top:5326;width:1;height:1" coordsize="1,0" path="m,l,,,,1,e" filled="f" strokeweight=".05pt">
                <v:path arrowok="t"/>
              </v:shape>
              <v:shape id="_x0000_s15302" style="position:absolute;left:8216;top:5326;width:2;height:1" coordsize="2,0" path="m,l,,,,2,e" filled="f" strokeweight=".05pt">
                <v:path arrowok="t"/>
              </v:shape>
              <v:shape id="_x0000_s15303" style="position:absolute;left:8218;top:5326;width:1;height:1" coordsize="1,0" path="m,l,,,,1,e" filled="f" strokeweight=".05pt">
                <v:path arrowok="t"/>
              </v:shape>
              <v:shape id="_x0000_s15304" style="position:absolute;left:8219;top:5326;width:1;height:1" coordsize="1,0" path="m,l,,,,1,e" filled="f" strokeweight=".05pt">
                <v:path arrowok="t"/>
              </v:shape>
              <v:shape id="_x0000_s15305" style="position:absolute;left:8220;top:5326;width:1;height:1" coordsize="1,0" path="m,l,,,,1,e" filled="f" strokeweight=".05pt">
                <v:path arrowok="t"/>
              </v:shape>
              <v:shape id="_x0000_s15306" style="position:absolute;left:8221;top:5326;width:1;height:1" coordsize="1,0" path="m,l,,,,1,e" filled="f" strokeweight=".05pt">
                <v:path arrowok="t"/>
              </v:shape>
              <v:shape id="_x0000_s15307" style="position:absolute;left:8222;top:5326;width:2;height:1" coordsize="2,0" path="m,l,,,,2,e" filled="f" strokeweight=".05pt">
                <v:path arrowok="t"/>
              </v:shape>
              <v:shape id="_x0000_s15308" style="position:absolute;left:8224;top:5326;width:1;height:1" coordsize="1,0" path="m,l,,,,1,e" filled="f" strokeweight=".05pt">
                <v:path arrowok="t"/>
              </v:shape>
              <v:shape id="_x0000_s15309" style="position:absolute;left:8225;top:5326;width:1;height:1" coordsize="1,0" path="m,l,,,,1,e" filled="f" strokeweight=".05pt">
                <v:path arrowok="t"/>
              </v:shape>
              <v:shape id="_x0000_s15310" style="position:absolute;left:8226;top:5326;width:1;height:1" coordsize="1,0" path="m,l,,,,1,e" filled="f" strokeweight=".05pt">
                <v:path arrowok="t"/>
              </v:shape>
              <v:shape id="_x0000_s15311" style="position:absolute;left:8227;top:5326;width:1;height:1" coordsize="1,0" path="m,l,,,,1,e" filled="f" strokeweight=".05pt">
                <v:path arrowok="t"/>
              </v:shape>
              <v:shape id="_x0000_s15312" style="position:absolute;left:8228;top:5326;width:2;height:1" coordsize="2,0" path="m,l,,,,2,e" filled="f" strokeweight=".05pt">
                <v:path arrowok="t"/>
              </v:shape>
              <v:shape id="_x0000_s15313" style="position:absolute;left:8230;top:5326;width:1;height:1" coordsize="1,0" path="m,l,,,,1,e" filled="f" strokeweight=".05pt">
                <v:path arrowok="t"/>
              </v:shape>
              <v:shape id="_x0000_s15314" style="position:absolute;left:8231;top:5326;width:1;height:1" coordsize="1,0" path="m,l,,,,1,e" filled="f" strokeweight=".05pt">
                <v:path arrowok="t"/>
              </v:shape>
              <v:shape id="_x0000_s15315" style="position:absolute;left:8232;top:5326;width:1;height:1" coordsize="1,0" path="m,l,,,,1,e" filled="f" strokeweight=".05pt">
                <v:path arrowok="t"/>
              </v:shape>
              <v:shape id="_x0000_s15316" style="position:absolute;left:8233;top:5326;width:1;height:1" coordsize="1,0" path="m,l,,,,1,e" filled="f" strokeweight=".05pt">
                <v:path arrowok="t"/>
              </v:shape>
              <v:shape id="_x0000_s15317" style="position:absolute;left:8234;top:5326;width:2;height:1" coordsize="2,0" path="m,l,,,,2,e" filled="f" strokeweight=".05pt">
                <v:path arrowok="t"/>
              </v:shape>
              <v:shape id="_x0000_s15318" style="position:absolute;left:8236;top:5326;width:1;height:1" coordsize="1,0" path="m,l,,,,1,e" filled="f" strokeweight=".05pt">
                <v:path arrowok="t"/>
              </v:shape>
              <v:shape id="_x0000_s15319" style="position:absolute;left:8237;top:5326;width:1;height:1" coordsize="1,0" path="m,l,,,,1,e" filled="f" strokeweight=".05pt">
                <v:path arrowok="t"/>
              </v:shape>
              <v:shape id="_x0000_s15320" style="position:absolute;left:8238;top:5326;width:1;height:1" coordsize="1,0" path="m,l,,,,1,e" filled="f" strokeweight=".05pt">
                <v:path arrowok="t"/>
              </v:shape>
              <v:shape id="_x0000_s15321" style="position:absolute;left:8239;top:5326;width:1;height:1" coordsize="1,0" path="m,l,,,,1,e" filled="f" strokeweight=".05pt">
                <v:path arrowok="t"/>
              </v:shape>
              <v:shape id="_x0000_s15322" style="position:absolute;left:8240;top:5326;width:2;height:1" coordsize="2,0" path="m,l,,,,2,e" filled="f" strokeweight=".05pt">
                <v:path arrowok="t"/>
              </v:shape>
              <v:shape id="_x0000_s15323" style="position:absolute;left:8242;top:5326;width:1;height:1" coordsize="1,0" path="m,l,,,,1,e" filled="f" strokeweight=".05pt">
                <v:path arrowok="t"/>
              </v:shape>
              <v:shape id="_x0000_s15324" style="position:absolute;left:8243;top:5326;width:1;height:1" coordsize="1,0" path="m,l,,,,1,e" filled="f" strokeweight=".05pt">
                <v:path arrowok="t"/>
              </v:shape>
              <v:shape id="_x0000_s15325" style="position:absolute;left:8244;top:5326;width:1;height:1" coordsize="1,0" path="m,l,,,,1,e" filled="f" strokeweight=".05pt">
                <v:path arrowok="t"/>
              </v:shape>
              <v:shape id="_x0000_s15326" style="position:absolute;left:8245;top:5326;width:1;height:1" coordsize="1,0" path="m,l,,,,1,e" filled="f" strokeweight=".05pt">
                <v:path arrowok="t"/>
              </v:shape>
              <v:shape id="_x0000_s15327" style="position:absolute;left:8246;top:5326;width:2;height:1" coordsize="2,0" path="m,l,,,,2,e" filled="f" strokeweight=".05pt">
                <v:path arrowok="t"/>
              </v:shape>
              <v:shape id="_x0000_s15328" style="position:absolute;left:8248;top:5326;width:1;height:1" coordsize="1,0" path="m,l,,,,1,e" filled="f" strokeweight=".05pt">
                <v:path arrowok="t"/>
              </v:shape>
              <v:shape id="_x0000_s15329" style="position:absolute;left:8249;top:5326;width:1;height:1" coordsize="1,0" path="m,l,,,,1,e" filled="f" strokeweight=".05pt">
                <v:path arrowok="t"/>
              </v:shape>
              <v:shape id="_x0000_s15330" style="position:absolute;left:8250;top:5326;width:1;height:1" coordsize="1,0" path="m,l,,,,1,e" filled="f" strokeweight=".05pt">
                <v:path arrowok="t"/>
              </v:shape>
              <v:shape id="_x0000_s15331" style="position:absolute;left:8251;top:5326;width:1;height:1" coordsize="1,0" path="m,l,,,,1,e" filled="f" strokeweight=".05pt">
                <v:path arrowok="t"/>
              </v:shape>
              <v:shape id="_x0000_s15332" style="position:absolute;left:8252;top:5326;width:2;height:1" coordsize="2,0" path="m,l,,,,2,e" filled="f" strokeweight=".05pt">
                <v:path arrowok="t"/>
              </v:shape>
              <v:shape id="_x0000_s15333" style="position:absolute;left:8254;top:5326;width:1;height:1" coordsize="1,0" path="m,l,,,,1,e" filled="f" strokeweight=".05pt">
                <v:path arrowok="t"/>
              </v:shape>
              <v:shape id="_x0000_s15334" style="position:absolute;left:8255;top:5326;width:1;height:1" coordsize="1,0" path="m,l,,,,1,e" filled="f" strokeweight=".05pt">
                <v:path arrowok="t"/>
              </v:shape>
              <v:shape id="_x0000_s15335" style="position:absolute;left:8256;top:5326;width:1;height:1" coordsize="1,0" path="m,l,,,,1,e" filled="f" strokeweight=".05pt">
                <v:path arrowok="t"/>
              </v:shape>
              <v:shape id="_x0000_s15336" style="position:absolute;left:8257;top:5326;width:1;height:1" coordsize="1,0" path="m,l,,,,1,e" filled="f" strokeweight=".05pt">
                <v:path arrowok="t"/>
              </v:shape>
              <v:shape id="_x0000_s15337" style="position:absolute;left:8258;top:5326;width:2;height:1" coordsize="2,0" path="m,l,,,,2,e" filled="f" strokeweight=".05pt">
                <v:path arrowok="t"/>
              </v:shape>
              <v:shape id="_x0000_s15338" style="position:absolute;left:8260;top:5326;width:1;height:1" coordsize="1,0" path="m,l,,,,1,e" filled="f" strokeweight=".05pt">
                <v:path arrowok="t"/>
              </v:shape>
              <v:shape id="_x0000_s15339" style="position:absolute;left:8261;top:5326;width:1;height:1" coordsize="1,0" path="m,l,,,,1,e" filled="f" strokeweight=".05pt">
                <v:path arrowok="t"/>
              </v:shape>
              <v:shape id="_x0000_s15340" style="position:absolute;left:8262;top:5326;width:1;height:1" coordsize="1,0" path="m,l,,,,1,e" filled="f" strokeweight=".05pt">
                <v:path arrowok="t"/>
              </v:shape>
              <v:shape id="_x0000_s15341" style="position:absolute;left:8263;top:5326;width:1;height:1" coordsize="1,0" path="m,l,,,,1,e" filled="f" strokeweight=".05pt">
                <v:path arrowok="t"/>
              </v:shape>
              <v:shape id="_x0000_s15342" style="position:absolute;left:8264;top:5326;width:2;height:1" coordsize="2,0" path="m,l,,,,2,e" filled="f" strokeweight=".05pt">
                <v:path arrowok="t"/>
              </v:shape>
              <v:shape id="_x0000_s15343" style="position:absolute;left:8266;top:5326;width:1;height:1" coordsize="1,0" path="m,l,,,,1,e" filled="f" strokeweight=".05pt">
                <v:path arrowok="t"/>
              </v:shape>
              <v:shape id="_x0000_s15344" style="position:absolute;left:8267;top:5326;width:1;height:1" coordsize="1,0" path="m,l,,,,1,e" filled="f" strokeweight=".05pt">
                <v:path arrowok="t"/>
              </v:shape>
              <v:shape id="_x0000_s15345" style="position:absolute;left:8268;top:5326;width:1;height:1" coordsize="1,0" path="m,l,,,,1,e" filled="f" strokeweight=".05pt">
                <v:path arrowok="t"/>
              </v:shape>
              <v:shape id="_x0000_s15346" style="position:absolute;left:8269;top:5326;width:1;height:1" coordsize="1,0" path="m,l,,,,1,e" filled="f" strokeweight=".05pt">
                <v:path arrowok="t"/>
              </v:shape>
              <v:shape id="_x0000_s15347" style="position:absolute;left:8270;top:5326;width:2;height:1" coordsize="2,0" path="m,l,,,,2,e" filled="f" strokeweight=".05pt">
                <v:path arrowok="t"/>
              </v:shape>
              <v:shape id="_x0000_s15348" style="position:absolute;left:8272;top:5326;width:1;height:1" coordsize="1,0" path="m,l,,,,1,e" filled="f" strokeweight=".05pt">
                <v:path arrowok="t"/>
              </v:shape>
              <v:shape id="_x0000_s15349" style="position:absolute;left:8273;top:5326;width:1;height:1" coordsize="1,0" path="m,l,,,,1,e" filled="f" strokeweight=".05pt">
                <v:path arrowok="t"/>
              </v:shape>
              <v:shape id="_x0000_s15350" style="position:absolute;left:8274;top:5326;width:1;height:1" coordsize="1,0" path="m,l,,,,1,e" filled="f" strokeweight=".05pt">
                <v:path arrowok="t"/>
              </v:shape>
              <v:shape id="_x0000_s15351" style="position:absolute;left:8275;top:5326;width:1;height:1" coordsize="1,0" path="m,l,,,,1,e" filled="f" strokeweight=".05pt">
                <v:path arrowok="t"/>
              </v:shape>
              <v:shape id="_x0000_s15352" style="position:absolute;left:8276;top:5326;width:2;height:1" coordsize="2,0" path="m,l,,,,2,e" filled="f" strokeweight=".05pt">
                <v:path arrowok="t"/>
              </v:shape>
              <v:shape id="_x0000_s15353" style="position:absolute;left:8278;top:5326;width:1;height:1" coordsize="1,0" path="m,l,,,,1,e" filled="f" strokeweight=".05pt">
                <v:path arrowok="t"/>
              </v:shape>
              <v:shape id="_x0000_s15354" style="position:absolute;left:8279;top:5326;width:1;height:1" coordsize="1,0" path="m,l,,,,1,e" filled="f" strokeweight=".05pt">
                <v:path arrowok="t"/>
              </v:shape>
              <v:shape id="_x0000_s15355" style="position:absolute;left:8280;top:5326;width:1;height:1" coordsize="1,0" path="m,l,,,,1,e" filled="f" strokeweight=".05pt">
                <v:path arrowok="t"/>
              </v:shape>
              <v:shape id="_x0000_s15356" style="position:absolute;left:8281;top:5326;width:1;height:1" coordsize="1,0" path="m,l,,,,1,e" filled="f" strokeweight=".05pt">
                <v:path arrowok="t"/>
              </v:shape>
              <v:shape id="_x0000_s15357" style="position:absolute;left:8282;top:5326;width:2;height:1" coordsize="2,0" path="m,l,,,,2,e" filled="f" strokeweight=".05pt">
                <v:path arrowok="t"/>
              </v:shape>
              <v:shape id="_x0000_s15358" style="position:absolute;left:8284;top:5326;width:1;height:1" coordsize="1,0" path="m,l,,,,1,e" filled="f" strokeweight=".05pt">
                <v:path arrowok="t"/>
              </v:shape>
              <v:shape id="_x0000_s15359" style="position:absolute;left:8285;top:5326;width:1;height:1" coordsize="1,0" path="m,l,,,,1,e" filled="f" strokeweight=".05pt">
                <v:path arrowok="t"/>
              </v:shape>
              <v:shape id="_x0000_s15360" style="position:absolute;left:8286;top:5326;width:1;height:1" coordsize="1,0" path="m,l,,,,1,e" filled="f" strokeweight=".05pt">
                <v:path arrowok="t"/>
              </v:shape>
              <v:shape id="_x0000_s15361" style="position:absolute;left:8287;top:5326;width:1;height:1" coordsize="1,0" path="m,l,,,,1,e" filled="f" strokeweight=".05pt">
                <v:path arrowok="t"/>
              </v:shape>
              <v:shape id="_x0000_s15362" style="position:absolute;left:8288;top:5326;width:2;height:1" coordsize="2,0" path="m,l,,,,2,e" filled="f" strokeweight=".05pt">
                <v:path arrowok="t"/>
              </v:shape>
              <v:shape id="_x0000_s15363" style="position:absolute;left:8290;top:5326;width:1;height:1" coordsize="1,0" path="m,l,,,,1,e" filled="f" strokeweight=".05pt">
                <v:path arrowok="t"/>
              </v:shape>
              <v:shape id="_x0000_s15364" style="position:absolute;left:8291;top:5326;width:1;height:1" coordsize="1,0" path="m,l,,,,1,e" filled="f" strokeweight=".05pt">
                <v:path arrowok="t"/>
              </v:shape>
              <v:shape id="_x0000_s15365" style="position:absolute;left:8292;top:5326;width:1;height:1" coordsize="1,0" path="m,l,,,,1,e" filled="f" strokeweight=".05pt">
                <v:path arrowok="t"/>
              </v:shape>
              <v:shape id="_x0000_s15366" style="position:absolute;left:8293;top:5326;width:1;height:1" coordsize="1,0" path="m,l,,,,1,e" filled="f" strokeweight=".05pt">
                <v:path arrowok="t"/>
              </v:shape>
              <v:shape id="_x0000_s15367" style="position:absolute;left:8294;top:5326;width:2;height:1" coordsize="2,0" path="m,l,,,,2,e" filled="f" strokeweight=".05pt">
                <v:path arrowok="t"/>
              </v:shape>
              <v:shape id="_x0000_s15368" style="position:absolute;left:8296;top:5326;width:1;height:1" coordsize="1,0" path="m,l,,,,1,e" filled="f" strokeweight=".05pt">
                <v:path arrowok="t"/>
              </v:shape>
              <v:shape id="_x0000_s15369" style="position:absolute;left:8297;top:5326;width:1;height:1" coordsize="1,0" path="m,l,,,,1,e" filled="f" strokeweight=".05pt">
                <v:path arrowok="t"/>
              </v:shape>
              <v:shape id="_x0000_s15370" style="position:absolute;left:8298;top:5326;width:1;height:1" coordsize="1,0" path="m,l,,,,1,e" filled="f" strokeweight=".05pt">
                <v:path arrowok="t"/>
              </v:shape>
              <v:shape id="_x0000_s15371" style="position:absolute;left:8299;top:5326;width:1;height:1" coordsize="1,0" path="m,l,,,,1,e" filled="f" strokeweight=".05pt">
                <v:path arrowok="t"/>
              </v:shape>
              <v:shape id="_x0000_s15372" style="position:absolute;left:8300;top:5326;width:2;height:1" coordsize="2,0" path="m,l,,,,2,e" filled="f" strokeweight=".05pt">
                <v:path arrowok="t"/>
              </v:shape>
              <v:shape id="_x0000_s15373" style="position:absolute;left:8302;top:5326;width:1;height:1" coordsize="1,0" path="m,l,,,,1,e" filled="f" strokeweight=".05pt">
                <v:path arrowok="t"/>
              </v:shape>
              <v:shape id="_x0000_s15374" style="position:absolute;left:8303;top:5326;width:1;height:1" coordsize="1,0" path="m,l,,,,1,e" filled="f" strokeweight=".05pt">
                <v:path arrowok="t"/>
              </v:shape>
              <v:shape id="_x0000_s15375" style="position:absolute;left:8304;top:5326;width:1;height:1" coordsize="1,0" path="m,l,,,,1,e" filled="f" strokeweight=".05pt">
                <v:path arrowok="t"/>
              </v:shape>
              <v:shape id="_x0000_s15376" style="position:absolute;left:8305;top:5326;width:1;height:1" coordsize="1,0" path="m,l,,,,1,e" filled="f" strokeweight=".05pt">
                <v:path arrowok="t"/>
              </v:shape>
              <v:shape id="_x0000_s15377" style="position:absolute;left:8306;top:5326;width:1;height:1" coordsize="1,0" path="m,l,,,,1,e" filled="f" strokeweight=".05pt">
                <v:path arrowok="t"/>
              </v:shape>
              <v:shape id="_x0000_s15378" style="position:absolute;left:8307;top:5326;width:2;height:1" coordsize="2,0" path="m,l,,,,2,e" filled="f" strokeweight=".05pt">
                <v:path arrowok="t"/>
              </v:shape>
              <v:shape id="_x0000_s15379" style="position:absolute;left:8309;top:5326;width:1;height:1" coordsize="1,0" path="m,l,,,,1,e" filled="f" strokeweight=".05pt">
                <v:path arrowok="t"/>
              </v:shape>
              <v:shape id="_x0000_s15380" style="position:absolute;left:8310;top:5326;width:1;height:1" coordsize="1,0" path="m,l,,,,1,e" filled="f" strokeweight=".05pt">
                <v:path arrowok="t"/>
              </v:shape>
              <v:shape id="_x0000_s15381" style="position:absolute;left:8311;top:5326;width:1;height:1" coordsize="1,0" path="m,l,,,,1,e" filled="f" strokeweight=".05pt">
                <v:path arrowok="t"/>
              </v:shape>
              <v:shape id="_x0000_s15382" style="position:absolute;left:8312;top:5326;width:1;height:1" coordsize="1,0" path="m,l,,,,1,e" filled="f" strokeweight=".05pt">
                <v:path arrowok="t"/>
              </v:shape>
              <v:shape id="_x0000_s15383" style="position:absolute;left:8313;top:5326;width:2;height:1" coordsize="2,0" path="m,l,,,,2,e" filled="f" strokeweight=".05pt">
                <v:path arrowok="t"/>
              </v:shape>
              <v:shape id="_x0000_s15384" style="position:absolute;left:8315;top:5326;width:1;height:1" coordsize="1,0" path="m,l,,,,1,e" filled="f" strokeweight=".05pt">
                <v:path arrowok="t"/>
              </v:shape>
              <v:shape id="_x0000_s15385" style="position:absolute;left:8316;top:5326;width:1;height:1" coordsize="1,0" path="m,l,,,,1,e" filled="f" strokeweight=".05pt">
                <v:path arrowok="t"/>
              </v:shape>
              <v:shape id="_x0000_s15386" style="position:absolute;left:8317;top:5326;width:1;height:1" coordsize="1,0" path="m,l,,,,1,e" filled="f" strokeweight=".05pt">
                <v:path arrowok="t"/>
              </v:shape>
              <v:shape id="_x0000_s15387" style="position:absolute;left:8318;top:5326;width:1;height:1" coordsize="1,0" path="m,l,,,,1,e" filled="f" strokeweight=".05pt">
                <v:path arrowok="t"/>
              </v:shape>
              <v:shape id="_x0000_s15388" style="position:absolute;left:8319;top:5326;width:2;height:1" coordsize="2,0" path="m,l,,,,2,e" filled="f" strokeweight=".05pt">
                <v:path arrowok="t"/>
              </v:shape>
              <v:shape id="_x0000_s15389" style="position:absolute;left:8321;top:5326;width:1;height:1" coordsize="1,0" path="m,l,,,,1,e" filled="f" strokeweight=".05pt">
                <v:path arrowok="t"/>
              </v:shape>
              <v:shape id="_x0000_s15390" style="position:absolute;left:8322;top:5326;width:1;height:1" coordsize="1,0" path="m,l,,,,1,e" filled="f" strokeweight=".05pt">
                <v:path arrowok="t"/>
              </v:shape>
              <v:shape id="_x0000_s15391" style="position:absolute;left:8323;top:5326;width:1;height:1" coordsize="1,0" path="m,l,,,,1,e" filled="f" strokeweight=".05pt">
                <v:path arrowok="t"/>
              </v:shape>
              <v:shape id="_x0000_s15392" style="position:absolute;left:8324;top:5326;width:1;height:1" coordsize="1,0" path="m,l,,,,1,e" filled="f" strokeweight=".05pt">
                <v:path arrowok="t"/>
              </v:shape>
              <v:shape id="_x0000_s15393" style="position:absolute;left:8325;top:5326;width:2;height:1" coordsize="2,0" path="m,l,,,,2,e" filled="f" strokeweight=".05pt">
                <v:path arrowok="t"/>
              </v:shape>
              <v:shape id="_x0000_s15394" style="position:absolute;left:8327;top:5326;width:1;height:1" coordsize="1,0" path="m,l,,,,1,e" filled="f" strokeweight=".05pt">
                <v:path arrowok="t"/>
              </v:shape>
              <v:shape id="_x0000_s15395" style="position:absolute;left:8328;top:5326;width:1;height:1" coordsize="1,0" path="m,l,,,,1,e" filled="f" strokeweight=".05pt">
                <v:path arrowok="t"/>
              </v:shape>
              <v:shape id="_x0000_s15396" style="position:absolute;left:8329;top:5326;width:1;height:1" coordsize="1,0" path="m,l,,,,1,e" filled="f" strokeweight=".05pt">
                <v:path arrowok="t"/>
              </v:shape>
              <v:shape id="_x0000_s15397" style="position:absolute;left:8330;top:5326;width:1;height:1" coordsize="1,0" path="m,l,,,,1,e" filled="f" strokeweight=".05pt">
                <v:path arrowok="t"/>
              </v:shape>
              <v:shape id="_x0000_s15398" style="position:absolute;left:8331;top:5326;width:2;height:1" coordsize="2,0" path="m,l,,,,2,e" filled="f" strokeweight=".05pt">
                <v:path arrowok="t"/>
              </v:shape>
              <v:shape id="_x0000_s15399" style="position:absolute;left:8333;top:5326;width:1;height:1" coordsize="1,0" path="m,l,,,,1,e" filled="f" strokeweight=".05pt">
                <v:path arrowok="t"/>
              </v:shape>
              <v:shape id="_x0000_s15400" style="position:absolute;left:8334;top:5326;width:1;height:1" coordsize="1,0" path="m,l,,,,1,e" filled="f" strokeweight=".05pt">
                <v:path arrowok="t"/>
              </v:shape>
              <v:shape id="_x0000_s15401" style="position:absolute;left:8335;top:5326;width:1;height:1" coordsize="1,0" path="m,l,,,,1,e" filled="f" strokeweight=".05pt">
                <v:path arrowok="t"/>
              </v:shape>
              <v:shape id="_x0000_s15402" style="position:absolute;left:8336;top:5326;width:1;height:1" coordsize="1,0" path="m,l,,,,1,e" filled="f" strokeweight=".05pt">
                <v:path arrowok="t"/>
              </v:shape>
              <v:shape id="_x0000_s15403" style="position:absolute;left:8337;top:5326;width:2;height:1" coordsize="2,0" path="m,l,,,,2,e" filled="f" strokeweight=".05pt">
                <v:path arrowok="t"/>
              </v:shape>
              <v:shape id="_x0000_s15404" style="position:absolute;left:8339;top:5326;width:1;height:1" coordsize="1,0" path="m,l,,,,1,e" filled="f" strokeweight=".05pt">
                <v:path arrowok="t"/>
              </v:shape>
              <v:shape id="_x0000_s15405" style="position:absolute;left:8340;top:5326;width:1;height:1" coordsize="1,0" path="m,l,,,,1,e" filled="f" strokeweight=".05pt">
                <v:path arrowok="t"/>
              </v:shape>
              <v:shape id="_x0000_s15406" style="position:absolute;left:8341;top:5326;width:1;height:1" coordsize="1,0" path="m,l,,,,1,e" filled="f" strokeweight=".05pt">
                <v:path arrowok="t"/>
              </v:shape>
              <v:shape id="_x0000_s15407" style="position:absolute;left:8342;top:5326;width:1;height:1" coordsize="1,0" path="m,l,,,,1,e" filled="f" strokeweight=".05pt">
                <v:path arrowok="t"/>
              </v:shape>
              <v:shape id="_x0000_s15408" style="position:absolute;left:8343;top:5326;width:2;height:1" coordsize="2,0" path="m,l,,,,2,e" filled="f" strokeweight=".05pt">
                <v:path arrowok="t"/>
              </v:shape>
              <v:shape id="_x0000_s15409" style="position:absolute;left:8345;top:5326;width:1;height:1" coordsize="1,0" path="m,l,,,,1,e" filled="f" strokeweight=".05pt">
                <v:path arrowok="t"/>
              </v:shape>
              <v:shape id="_x0000_s15410" style="position:absolute;left:8346;top:5326;width:1;height:1" coordsize="1,0" path="m,l,,,,1,e" filled="f" strokeweight=".05pt">
                <v:path arrowok="t"/>
              </v:shape>
              <v:shape id="_x0000_s15411" style="position:absolute;left:8347;top:5326;width:1;height:1" coordsize="1,0" path="m,l,,,,1,e" filled="f" strokeweight=".05pt">
                <v:path arrowok="t"/>
              </v:shape>
              <v:shape id="_x0000_s15412" style="position:absolute;left:8348;top:5326;width:1;height:1" coordsize="1,0" path="m,l,,,,1,e" filled="f" strokeweight=".05pt">
                <v:path arrowok="t"/>
              </v:shape>
              <v:shape id="_x0000_s15413" style="position:absolute;left:8349;top:5326;width:2;height:1" coordsize="2,0" path="m,l,,,,2,e" filled="f" strokeweight=".05pt">
                <v:path arrowok="t"/>
              </v:shape>
              <v:shape id="_x0000_s15414" style="position:absolute;left:8351;top:5326;width:1;height:1" coordsize="1,0" path="m,l,,,,1,e" filled="f" strokeweight=".05pt">
                <v:path arrowok="t"/>
              </v:shape>
              <v:shape id="_x0000_s15415" style="position:absolute;left:8352;top:5326;width:1;height:1" coordsize="1,0" path="m,l,,,,1,e" filled="f" strokeweight=".05pt">
                <v:path arrowok="t"/>
              </v:shape>
              <v:shape id="_x0000_s15416" style="position:absolute;left:8353;top:5326;width:1;height:1" coordsize="1,0" path="m,l,,,,1,e" filled="f" strokeweight=".05pt">
                <v:path arrowok="t"/>
              </v:shape>
              <v:shape id="_x0000_s15417" style="position:absolute;left:8354;top:5326;width:1;height:1" coordsize="1,0" path="m,l,,,,1,e" filled="f" strokeweight=".05pt">
                <v:path arrowok="t"/>
              </v:shape>
              <v:shape id="_x0000_s15418" style="position:absolute;left:8355;top:5326;width:2;height:1" coordsize="2,0" path="m,l,,,,2,e" filled="f" strokeweight=".05pt">
                <v:path arrowok="t"/>
              </v:shape>
              <v:shape id="_x0000_s15419" style="position:absolute;left:8357;top:5326;width:1;height:1" coordsize="1,0" path="m,l,,,,1,e" filled="f" strokeweight=".05pt">
                <v:path arrowok="t"/>
              </v:shape>
              <v:shape id="_x0000_s15420" style="position:absolute;left:8358;top:5326;width:1;height:1" coordsize="1,0" path="m,l,,,,1,e" filled="f" strokeweight=".05pt">
                <v:path arrowok="t"/>
              </v:shape>
              <v:shape id="_x0000_s15421" style="position:absolute;left:8359;top:5326;width:1;height:1" coordsize="1,0" path="m,l,,,,1,e" filled="f" strokeweight=".05pt">
                <v:path arrowok="t"/>
              </v:shape>
              <v:shape id="_x0000_s15422" style="position:absolute;left:8360;top:5326;width:1;height:1" coordsize="1,0" path="m,l,,,,1,e" filled="f" strokeweight=".05pt">
                <v:path arrowok="t"/>
              </v:shape>
              <v:shape id="_x0000_s15423" style="position:absolute;left:8361;top:5326;width:2;height:1" coordsize="2,0" path="m,l,,,,2,e" filled="f" strokeweight=".05pt">
                <v:path arrowok="t"/>
              </v:shape>
              <v:shape id="_x0000_s15424" style="position:absolute;left:8363;top:5326;width:1;height:1" coordsize="1,0" path="m,l,,,,1,e" filled="f" strokeweight=".05pt">
                <v:path arrowok="t"/>
              </v:shape>
              <v:shape id="_x0000_s15425" style="position:absolute;left:8364;top:5326;width:1;height:1" coordsize="1,0" path="m,l,,,,1,e" filled="f" strokeweight=".05pt">
                <v:path arrowok="t"/>
              </v:shape>
              <v:shape id="_x0000_s15426" style="position:absolute;left:8365;top:5326;width:1;height:1" coordsize="1,0" path="m,l,,,,1,e" filled="f" strokeweight=".05pt">
                <v:path arrowok="t"/>
              </v:shape>
              <v:shape id="_x0000_s15427" style="position:absolute;left:8366;top:5326;width:1;height:1" coordsize="1,0" path="m,l,,,,1,e" filled="f" strokeweight=".05pt">
                <v:path arrowok="t"/>
              </v:shape>
              <v:shape id="_x0000_s15428" style="position:absolute;left:8367;top:5326;width:2;height:1" coordsize="2,0" path="m,l,,,,2,e" filled="f" strokeweight=".05pt">
                <v:path arrowok="t"/>
              </v:shape>
              <v:shape id="_x0000_s15429" style="position:absolute;left:8369;top:5326;width:1;height:1" coordsize="1,0" path="m,l,,,,1,e" filled="f" strokeweight=".05pt">
                <v:path arrowok="t"/>
              </v:shape>
              <v:shape id="_x0000_s15430" style="position:absolute;left:8370;top:5326;width:1;height:1" coordsize="1,0" path="m,l,,,,1,e" filled="f" strokeweight=".05pt">
                <v:path arrowok="t"/>
              </v:shape>
              <v:shape id="_x0000_s15431" style="position:absolute;left:8371;top:5326;width:1;height:1" coordsize="1,0" path="m,l,,,,1,e" filled="f" strokeweight=".05pt">
                <v:path arrowok="t"/>
              </v:shape>
              <v:shape id="_x0000_s15432" style="position:absolute;left:8372;top:5326;width:1;height:1" coordsize="1,0" path="m,l,,,,1,e" filled="f" strokeweight=".05pt">
                <v:path arrowok="t"/>
              </v:shape>
              <v:shape id="_x0000_s15433" style="position:absolute;left:8373;top:5326;width:2;height:1" coordsize="2,0" path="m,l,,,,2,e" filled="f" strokeweight=".05pt">
                <v:path arrowok="t"/>
              </v:shape>
              <v:shape id="_x0000_s15434" style="position:absolute;left:8375;top:5326;width:1;height:1" coordsize="1,0" path="m,l,,,,1,e" filled="f" strokeweight=".05pt">
                <v:path arrowok="t"/>
              </v:shape>
              <v:shape id="_x0000_s15435" style="position:absolute;left:8376;top:5326;width:1;height:1" coordsize="1,0" path="m,l,,,,1,e" filled="f" strokeweight=".05pt">
                <v:path arrowok="t"/>
              </v:shape>
              <v:shape id="_x0000_s15436" style="position:absolute;left:8377;top:5326;width:1;height:1" coordsize="1,0" path="m,l,,,,1,e" filled="f" strokeweight=".05pt">
                <v:path arrowok="t"/>
              </v:shape>
              <v:shape id="_x0000_s15437" style="position:absolute;left:8378;top:5326;width:1;height:1" coordsize="1,0" path="m,l,,,,1,e" filled="f" strokeweight=".05pt">
                <v:path arrowok="t"/>
              </v:shape>
            </v:group>
            <v:group id="_x0000_s15639" style="position:absolute;left:8379;top:5326;width:240;height:1" coordorigin="8379,5326" coordsize="240,1">
              <v:shape id="_x0000_s15439" style="position:absolute;left:8379;top:5326;width:2;height:1" coordsize="2,0" path="m,l,,,,2,e" filled="f" strokeweight=".05pt">
                <v:path arrowok="t"/>
              </v:shape>
              <v:shape id="_x0000_s15440" style="position:absolute;left:8381;top:5326;width:1;height:1" coordsize="1,0" path="m,l,,,,1,e" filled="f" strokeweight=".05pt">
                <v:path arrowok="t"/>
              </v:shape>
              <v:shape id="_x0000_s15441" style="position:absolute;left:8382;top:5326;width:1;height:1" coordsize="1,0" path="m,l,,,,1,e" filled="f" strokeweight=".05pt">
                <v:path arrowok="t"/>
              </v:shape>
              <v:shape id="_x0000_s15442" style="position:absolute;left:8383;top:5326;width:1;height:1" coordsize="1,0" path="m,l,,,,1,e" filled="f" strokeweight=".05pt">
                <v:path arrowok="t"/>
              </v:shape>
              <v:shape id="_x0000_s15443" style="position:absolute;left:8384;top:5326;width:1;height:1" coordsize="1,0" path="m,l,,,,1,e" filled="f" strokeweight=".05pt">
                <v:path arrowok="t"/>
              </v:shape>
              <v:shape id="_x0000_s15444" style="position:absolute;left:8385;top:5326;width:2;height:1" coordsize="2,0" path="m,l,,,,2,e" filled="f" strokeweight=".05pt">
                <v:path arrowok="t"/>
              </v:shape>
              <v:shape id="_x0000_s15445" style="position:absolute;left:8387;top:5326;width:1;height:1" coordsize="1,0" path="m,l,,,,1,e" filled="f" strokeweight=".05pt">
                <v:path arrowok="t"/>
              </v:shape>
              <v:shape id="_x0000_s15446" style="position:absolute;left:8388;top:5326;width:1;height:1" coordsize="1,0" path="m,l,,,,1,e" filled="f" strokeweight=".05pt">
                <v:path arrowok="t"/>
              </v:shape>
              <v:shape id="_x0000_s15447" style="position:absolute;left:8389;top:5326;width:1;height:1" coordsize="1,0" path="m,l,,,,1,e" filled="f" strokeweight=".05pt">
                <v:path arrowok="t"/>
              </v:shape>
              <v:shape id="_x0000_s15448" style="position:absolute;left:8390;top:5326;width:1;height:1" coordsize="1,0" path="m,l,,,,1,e" filled="f" strokeweight=".05pt">
                <v:path arrowok="t"/>
              </v:shape>
              <v:shape id="_x0000_s15449" style="position:absolute;left:8391;top:5326;width:2;height:1" coordsize="2,0" path="m,l,,,,2,e" filled="f" strokeweight=".05pt">
                <v:path arrowok="t"/>
              </v:shape>
              <v:shape id="_x0000_s15450" style="position:absolute;left:8393;top:5326;width:1;height:1" coordsize="1,0" path="m,l,,,,1,e" filled="f" strokeweight=".05pt">
                <v:path arrowok="t"/>
              </v:shape>
              <v:shape id="_x0000_s15451" style="position:absolute;left:8394;top:5326;width:1;height:1" coordsize="1,0" path="m,l,,,,1,e" filled="f" strokeweight=".05pt">
                <v:path arrowok="t"/>
              </v:shape>
              <v:shape id="_x0000_s15452" style="position:absolute;left:8395;top:5326;width:1;height:1" coordsize="1,0" path="m,l,,,,1,e" filled="f" strokeweight=".05pt">
                <v:path arrowok="t"/>
              </v:shape>
              <v:shape id="_x0000_s15453" style="position:absolute;left:8396;top:5326;width:1;height:1" coordsize="1,0" path="m,l,,,,1,e" filled="f" strokeweight=".05pt">
                <v:path arrowok="t"/>
              </v:shape>
              <v:shape id="_x0000_s15454" style="position:absolute;left:8397;top:5326;width:2;height:1" coordsize="2,0" path="m,l,,,,2,e" filled="f" strokeweight=".05pt">
                <v:path arrowok="t"/>
              </v:shape>
              <v:shape id="_x0000_s15455" style="position:absolute;left:8399;top:5326;width:1;height:1" coordsize="1,0" path="m,l,,,,1,e" filled="f" strokeweight=".05pt">
                <v:path arrowok="t"/>
              </v:shape>
              <v:shape id="_x0000_s15456" style="position:absolute;left:8400;top:5326;width:1;height:1" coordsize="1,0" path="m,l,,,,1,e" filled="f" strokeweight=".05pt">
                <v:path arrowok="t"/>
              </v:shape>
              <v:shape id="_x0000_s15457" style="position:absolute;left:8401;top:5326;width:1;height:1" coordsize="1,0" path="m,l,,,,1,e" filled="f" strokeweight=".05pt">
                <v:path arrowok="t"/>
              </v:shape>
              <v:shape id="_x0000_s15458" style="position:absolute;left:8402;top:5326;width:1;height:1" coordsize="1,0" path="m,l,,,,1,e" filled="f" strokeweight=".05pt">
                <v:path arrowok="t"/>
              </v:shape>
              <v:shape id="_x0000_s15459" style="position:absolute;left:8403;top:5326;width:2;height:1" coordsize="2,0" path="m,l,,,,2,e" filled="f" strokeweight=".05pt">
                <v:path arrowok="t"/>
              </v:shape>
              <v:shape id="_x0000_s15460" style="position:absolute;left:8405;top:5326;width:1;height:1" coordsize="1,0" path="m,l,,,,1,e" filled="f" strokeweight=".05pt">
                <v:path arrowok="t"/>
              </v:shape>
              <v:shape id="_x0000_s15461" style="position:absolute;left:8406;top:5326;width:1;height:1" coordsize="1,0" path="m,l,,,,1,e" filled="f" strokeweight=".05pt">
                <v:path arrowok="t"/>
              </v:shape>
              <v:shape id="_x0000_s15462" style="position:absolute;left:8407;top:5326;width:1;height:1" coordsize="1,0" path="m,l,,,,1,e" filled="f" strokeweight=".05pt">
                <v:path arrowok="t"/>
              </v:shape>
              <v:shape id="_x0000_s15463" style="position:absolute;left:8408;top:5326;width:1;height:1" coordsize="1,0" path="m,l,,,,1,e" filled="f" strokeweight=".05pt">
                <v:path arrowok="t"/>
              </v:shape>
              <v:shape id="_x0000_s15464" style="position:absolute;left:8409;top:5326;width:2;height:1" coordsize="2,0" path="m,l,,,,2,e" filled="f" strokeweight=".05pt">
                <v:path arrowok="t"/>
              </v:shape>
              <v:shape id="_x0000_s15465" style="position:absolute;left:8411;top:5326;width:1;height:1" coordsize="1,0" path="m,l,,,,1,e" filled="f" strokeweight=".05pt">
                <v:path arrowok="t"/>
              </v:shape>
              <v:shape id="_x0000_s15466" style="position:absolute;left:8412;top:5326;width:1;height:1" coordsize="1,0" path="m,l,,,,1,e" filled="f" strokeweight=".05pt">
                <v:path arrowok="t"/>
              </v:shape>
              <v:shape id="_x0000_s15467" style="position:absolute;left:8413;top:5326;width:1;height:1" coordsize="1,0" path="m,l,,,,1,e" filled="f" strokeweight=".05pt">
                <v:path arrowok="t"/>
              </v:shape>
              <v:shape id="_x0000_s15468" style="position:absolute;left:8414;top:5326;width:1;height:1" coordsize="1,0" path="m,l,,,,1,e" filled="f" strokeweight=".05pt">
                <v:path arrowok="t"/>
              </v:shape>
              <v:shape id="_x0000_s15469" style="position:absolute;left:8415;top:5326;width:2;height:1" coordsize="2,0" path="m,l,,,,2,e" filled="f" strokeweight=".05pt">
                <v:path arrowok="t"/>
              </v:shape>
              <v:shape id="_x0000_s15470" style="position:absolute;left:8417;top:5326;width:1;height:1" coordsize="1,0" path="m,l,,,,1,e" filled="f" strokeweight=".05pt">
                <v:path arrowok="t"/>
              </v:shape>
              <v:shape id="_x0000_s15471" style="position:absolute;left:8418;top:5326;width:1;height:1" coordsize="1,0" path="m,l,,,,1,e" filled="f" strokeweight=".05pt">
                <v:path arrowok="t"/>
              </v:shape>
              <v:shape id="_x0000_s15472" style="position:absolute;left:8419;top:5326;width:1;height:1" coordsize="1,0" path="m,l,,,,1,e" filled="f" strokeweight=".05pt">
                <v:path arrowok="t"/>
              </v:shape>
              <v:shape id="_x0000_s15473" style="position:absolute;left:8420;top:5326;width:1;height:1" coordsize="1,0" path="m,l,,,,1,e" filled="f" strokeweight=".05pt">
                <v:path arrowok="t"/>
              </v:shape>
              <v:shape id="_x0000_s15474" style="position:absolute;left:8421;top:5326;width:2;height:1" coordsize="2,0" path="m,l,,,,2,e" filled="f" strokeweight=".05pt">
                <v:path arrowok="t"/>
              </v:shape>
              <v:shape id="_x0000_s15475" style="position:absolute;left:8423;top:5326;width:1;height:1" coordsize="1,0" path="m,l,,,,1,e" filled="f" strokeweight=".05pt">
                <v:path arrowok="t"/>
              </v:shape>
              <v:shape id="_x0000_s15476" style="position:absolute;left:8424;top:5326;width:1;height:1" coordsize="1,0" path="m,l,,,,1,e" filled="f" strokeweight=".05pt">
                <v:path arrowok="t"/>
              </v:shape>
              <v:shape id="_x0000_s15477" style="position:absolute;left:8425;top:5326;width:1;height:1" coordsize="1,0" path="m,l,,,,1,e" filled="f" strokeweight=".05pt">
                <v:path arrowok="t"/>
              </v:shape>
              <v:shape id="_x0000_s15478" style="position:absolute;left:8426;top:5326;width:1;height:1" coordsize="1,0" path="m,l,,,,1,e" filled="f" strokeweight=".05pt">
                <v:path arrowok="t"/>
              </v:shape>
              <v:shape id="_x0000_s15479" style="position:absolute;left:8427;top:5326;width:2;height:1" coordsize="2,0" path="m,l,,,,2,e" filled="f" strokeweight=".05pt">
                <v:path arrowok="t"/>
              </v:shape>
              <v:shape id="_x0000_s15480" style="position:absolute;left:8429;top:5326;width:1;height:1" coordsize="1,0" path="m,l,,,,1,e" filled="f" strokeweight=".05pt">
                <v:path arrowok="t"/>
              </v:shape>
              <v:shape id="_x0000_s15481" style="position:absolute;left:8430;top:5326;width:1;height:1" coordsize="1,0" path="m,l,,,,1,e" filled="f" strokeweight=".05pt">
                <v:path arrowok="t"/>
              </v:shape>
              <v:shape id="_x0000_s15482" style="position:absolute;left:8431;top:5326;width:1;height:1" coordsize="1,0" path="m,l,,,,1,e" filled="f" strokeweight=".05pt">
                <v:path arrowok="t"/>
              </v:shape>
              <v:shape id="_x0000_s15483" style="position:absolute;left:8432;top:5326;width:1;height:1" coordsize="1,0" path="m,l,,,,1,e" filled="f" strokeweight=".05pt">
                <v:path arrowok="t"/>
              </v:shape>
              <v:shape id="_x0000_s15484" style="position:absolute;left:8433;top:5326;width:2;height:1" coordsize="2,0" path="m,l,,,,2,e" filled="f" strokeweight=".05pt">
                <v:path arrowok="t"/>
              </v:shape>
              <v:shape id="_x0000_s15485" style="position:absolute;left:8435;top:5326;width:1;height:1" coordsize="1,0" path="m,l,,,,1,e" filled="f" strokeweight=".05pt">
                <v:path arrowok="t"/>
              </v:shape>
              <v:shape id="_x0000_s15486" style="position:absolute;left:8436;top:5326;width:1;height:1" coordsize="1,0" path="m,l,,,,1,e" filled="f" strokeweight=".05pt">
                <v:path arrowok="t"/>
              </v:shape>
              <v:shape id="_x0000_s15487" style="position:absolute;left:8437;top:5326;width:1;height:1" coordsize="1,0" path="m,l,,,,1,e" filled="f" strokeweight=".05pt">
                <v:path arrowok="t"/>
              </v:shape>
              <v:shape id="_x0000_s15488" style="position:absolute;left:8438;top:5326;width:1;height:1" coordsize="1,0" path="m,l,,,,1,e" filled="f" strokeweight=".05pt">
                <v:path arrowok="t"/>
              </v:shape>
              <v:shape id="_x0000_s15489" style="position:absolute;left:8439;top:5326;width:2;height:1" coordsize="2,0" path="m,l,,,,2,e" filled="f" strokeweight=".05pt">
                <v:path arrowok="t"/>
              </v:shape>
              <v:shape id="_x0000_s15490" style="position:absolute;left:8441;top:5326;width:1;height:1" coordsize="1,0" path="m,l,,,,1,e" filled="f" strokeweight=".05pt">
                <v:path arrowok="t"/>
              </v:shape>
              <v:shape id="_x0000_s15491" style="position:absolute;left:8442;top:5326;width:1;height:1" coordsize="1,0" path="m,l,,,,1,e" filled="f" strokeweight=".05pt">
                <v:path arrowok="t"/>
              </v:shape>
              <v:shape id="_x0000_s15492" style="position:absolute;left:8443;top:5326;width:1;height:1" coordsize="1,0" path="m,l,,,,1,e" filled="f" strokeweight=".05pt">
                <v:path arrowok="t"/>
              </v:shape>
              <v:shape id="_x0000_s15493" style="position:absolute;left:8444;top:5326;width:1;height:1" coordsize="1,0" path="m,l,,,,1,e" filled="f" strokeweight=".05pt">
                <v:path arrowok="t"/>
              </v:shape>
              <v:shape id="_x0000_s15494" style="position:absolute;left:8445;top:5326;width:2;height:1" coordsize="2,0" path="m,l,,,,2,e" filled="f" strokeweight=".05pt">
                <v:path arrowok="t"/>
              </v:shape>
              <v:shape id="_x0000_s15495" style="position:absolute;left:8447;top:5326;width:1;height:1" coordsize="1,0" path="m,l,,,,1,e" filled="f" strokeweight=".05pt">
                <v:path arrowok="t"/>
              </v:shape>
              <v:shape id="_x0000_s15496" style="position:absolute;left:8448;top:5326;width:1;height:1" coordsize="1,0" path="m,l,,,,1,e" filled="f" strokeweight=".05pt">
                <v:path arrowok="t"/>
              </v:shape>
              <v:shape id="_x0000_s15497" style="position:absolute;left:8449;top:5326;width:1;height:1" coordsize="1,0" path="m,l,,,,1,e" filled="f" strokeweight=".05pt">
                <v:path arrowok="t"/>
              </v:shape>
              <v:shape id="_x0000_s15498" style="position:absolute;left:8450;top:5326;width:1;height:1" coordsize="1,0" path="m,l,,,,1,e" filled="f" strokeweight=".05pt">
                <v:path arrowok="t"/>
              </v:shape>
              <v:shape id="_x0000_s15499" style="position:absolute;left:8451;top:5326;width:2;height:1" coordsize="2,0" path="m,l,,,,2,e" filled="f" strokeweight=".05pt">
                <v:path arrowok="t"/>
              </v:shape>
              <v:shape id="_x0000_s15500" style="position:absolute;left:8453;top:5326;width:1;height:1" coordsize="1,0" path="m,l,,,,1,e" filled="f" strokeweight=".05pt">
                <v:path arrowok="t"/>
              </v:shape>
              <v:shape id="_x0000_s15501" style="position:absolute;left:8454;top:5326;width:1;height:1" coordsize="1,0" path="m,l,,,,1,e" filled="f" strokeweight=".05pt">
                <v:path arrowok="t"/>
              </v:shape>
              <v:shape id="_x0000_s15502" style="position:absolute;left:8455;top:5326;width:1;height:1" coordsize="1,0" path="m,l,,,,1,e" filled="f" strokeweight=".05pt">
                <v:path arrowok="t"/>
              </v:shape>
              <v:shape id="_x0000_s15503" style="position:absolute;left:8456;top:5326;width:1;height:1" coordsize="1,0" path="m,l,,,,1,e" filled="f" strokeweight=".05pt">
                <v:path arrowok="t"/>
              </v:shape>
              <v:shape id="_x0000_s15504" style="position:absolute;left:8457;top:5326;width:2;height:1" coordsize="2,0" path="m,l,,,,2,e" filled="f" strokeweight=".05pt">
                <v:path arrowok="t"/>
              </v:shape>
              <v:shape id="_x0000_s15505" style="position:absolute;left:8459;top:5326;width:1;height:1" coordsize="1,0" path="m,l,,,,1,e" filled="f" strokeweight=".05pt">
                <v:path arrowok="t"/>
              </v:shape>
              <v:shape id="_x0000_s15506" style="position:absolute;left:8460;top:5326;width:1;height:1" coordsize="1,0" path="m,l,,,,1,e" filled="f" strokeweight=".05pt">
                <v:path arrowok="t"/>
              </v:shape>
              <v:shape id="_x0000_s15507" style="position:absolute;left:8461;top:5326;width:1;height:1" coordsize="1,0" path="m,l,,,,1,e" filled="f" strokeweight=".05pt">
                <v:path arrowok="t"/>
              </v:shape>
              <v:shape id="_x0000_s15508" style="position:absolute;left:8462;top:5326;width:1;height:1" coordsize="1,0" path="m,l,,,,1,e" filled="f" strokeweight=".05pt">
                <v:path arrowok="t"/>
              </v:shape>
              <v:shape id="_x0000_s15509" style="position:absolute;left:8463;top:5326;width:2;height:1" coordsize="2,0" path="m,l,,,,2,e" filled="f" strokeweight=".05pt">
                <v:path arrowok="t"/>
              </v:shape>
              <v:shape id="_x0000_s15510" style="position:absolute;left:8465;top:5326;width:1;height:1" coordsize="1,0" path="m,l,,,,1,e" filled="f" strokeweight=".05pt">
                <v:path arrowok="t"/>
              </v:shape>
              <v:shape id="_x0000_s15511" style="position:absolute;left:8466;top:5326;width:1;height:1" coordsize="1,0" path="m,l,,,,1,e" filled="f" strokeweight=".05pt">
                <v:path arrowok="t"/>
              </v:shape>
              <v:shape id="_x0000_s15512" style="position:absolute;left:8467;top:5326;width:1;height:1" coordsize="1,0" path="m,l,,,,1,e" filled="f" strokeweight=".05pt">
                <v:path arrowok="t"/>
              </v:shape>
              <v:shape id="_x0000_s15513" style="position:absolute;left:8468;top:5326;width:1;height:1" coordsize="1,0" path="m,l,,,,1,e" filled="f" strokeweight=".05pt">
                <v:path arrowok="t"/>
              </v:shape>
              <v:shape id="_x0000_s15514" style="position:absolute;left:8469;top:5326;width:2;height:1" coordsize="2,0" path="m,l,,,,2,e" filled="f" strokeweight=".05pt">
                <v:path arrowok="t"/>
              </v:shape>
              <v:shape id="_x0000_s15515" style="position:absolute;left:8471;top:5326;width:1;height:1" coordsize="1,0" path="m,l,,,,1,e" filled="f" strokeweight=".05pt">
                <v:path arrowok="t"/>
              </v:shape>
              <v:shape id="_x0000_s15516" style="position:absolute;left:8472;top:5326;width:1;height:1" coordsize="1,0" path="m,l,,,,1,e" filled="f" strokeweight=".05pt">
                <v:path arrowok="t"/>
              </v:shape>
              <v:shape id="_x0000_s15517" style="position:absolute;left:8473;top:5326;width:1;height:1" coordsize="1,0" path="m,l,,,,1,e" filled="f" strokeweight=".05pt">
                <v:path arrowok="t"/>
              </v:shape>
              <v:shape id="_x0000_s15518" style="position:absolute;left:8474;top:5326;width:1;height:1" coordsize="1,0" path="m,l,,,,1,e" filled="f" strokeweight=".05pt">
                <v:path arrowok="t"/>
              </v:shape>
              <v:shape id="_x0000_s15519" style="position:absolute;left:8475;top:5326;width:2;height:1" coordsize="2,0" path="m,l,,,,2,e" filled="f" strokeweight=".05pt">
                <v:path arrowok="t"/>
              </v:shape>
              <v:shape id="_x0000_s15520" style="position:absolute;left:8477;top:5326;width:1;height:1" coordsize="1,0" path="m,l,,,,1,e" filled="f" strokeweight=".05pt">
                <v:path arrowok="t"/>
              </v:shape>
              <v:shape id="_x0000_s15521" style="position:absolute;left:8478;top:5326;width:1;height:1" coordsize="1,0" path="m,l,,,,1,e" filled="f" strokeweight=".05pt">
                <v:path arrowok="t"/>
              </v:shape>
              <v:shape id="_x0000_s15522" style="position:absolute;left:8479;top:5326;width:1;height:1" coordsize="1,0" path="m,l,,,,1,e" filled="f" strokeweight=".05pt">
                <v:path arrowok="t"/>
              </v:shape>
              <v:shape id="_x0000_s15523" style="position:absolute;left:8480;top:5326;width:1;height:1" coordsize="1,0" path="m,l,,,,1,e" filled="f" strokeweight=".05pt">
                <v:path arrowok="t"/>
              </v:shape>
              <v:shape id="_x0000_s15524" style="position:absolute;left:8481;top:5326;width:1;height:1" coordsize="1,0" path="m,l,,,,1,e" filled="f" strokeweight=".05pt">
                <v:path arrowok="t"/>
              </v:shape>
              <v:shape id="_x0000_s15525" style="position:absolute;left:8482;top:5326;width:2;height:1" coordsize="2,0" path="m,l,,,,2,e" filled="f" strokeweight=".05pt">
                <v:path arrowok="t"/>
              </v:shape>
              <v:shape id="_x0000_s15526" style="position:absolute;left:8484;top:5326;width:1;height:1" coordsize="1,0" path="m,l,,,,1,e" filled="f" strokeweight=".05pt">
                <v:path arrowok="t"/>
              </v:shape>
              <v:shape id="_x0000_s15527" style="position:absolute;left:8485;top:5326;width:1;height:1" coordsize="1,0" path="m,l,,,,1,e" filled="f" strokeweight=".05pt">
                <v:path arrowok="t"/>
              </v:shape>
              <v:shape id="_x0000_s15528" style="position:absolute;left:8486;top:5326;width:1;height:1" coordsize="1,0" path="m,l,,,,1,e" filled="f" strokeweight=".05pt">
                <v:path arrowok="t"/>
              </v:shape>
              <v:shape id="_x0000_s15529" style="position:absolute;left:8487;top:5326;width:1;height:1" coordsize="1,0" path="m,l,,,,1,e" filled="f" strokeweight=".05pt">
                <v:path arrowok="t"/>
              </v:shape>
              <v:shape id="_x0000_s15530" style="position:absolute;left:8488;top:5326;width:2;height:1" coordsize="2,0" path="m,l,,,,2,e" filled="f" strokeweight=".05pt">
                <v:path arrowok="t"/>
              </v:shape>
              <v:shape id="_x0000_s15531" style="position:absolute;left:8490;top:5326;width:1;height:1" coordsize="1,0" path="m,l,,,,1,e" filled="f" strokeweight=".05pt">
                <v:path arrowok="t"/>
              </v:shape>
              <v:shape id="_x0000_s15532" style="position:absolute;left:8491;top:5326;width:1;height:1" coordsize="1,0" path="m,l,,,,1,e" filled="f" strokeweight=".05pt">
                <v:path arrowok="t"/>
              </v:shape>
              <v:shape id="_x0000_s15533" style="position:absolute;left:8492;top:5326;width:1;height:1" coordsize="1,0" path="m,l,,,,1,e" filled="f" strokeweight=".05pt">
                <v:path arrowok="t"/>
              </v:shape>
              <v:shape id="_x0000_s15534" style="position:absolute;left:8493;top:5326;width:1;height:1" coordsize="1,0" path="m,l,,,,1,e" filled="f" strokeweight=".05pt">
                <v:path arrowok="t"/>
              </v:shape>
              <v:shape id="_x0000_s15535" style="position:absolute;left:8494;top:5326;width:2;height:1" coordsize="2,0" path="m,l,,,,2,e" filled="f" strokeweight=".05pt">
                <v:path arrowok="t"/>
              </v:shape>
              <v:shape id="_x0000_s15536" style="position:absolute;left:8496;top:5326;width:1;height:1" coordsize="1,0" path="m,l,,,,1,e" filled="f" strokeweight=".05pt">
                <v:path arrowok="t"/>
              </v:shape>
              <v:shape id="_x0000_s15537" style="position:absolute;left:8497;top:5326;width:1;height:1" coordsize="1,0" path="m,l,,,,1,e" filled="f" strokeweight=".05pt">
                <v:path arrowok="t"/>
              </v:shape>
              <v:shape id="_x0000_s15538" style="position:absolute;left:8498;top:5326;width:1;height:1" coordsize="1,0" path="m,l,,,,1,e" filled="f" strokeweight=".05pt">
                <v:path arrowok="t"/>
              </v:shape>
              <v:shape id="_x0000_s15539" style="position:absolute;left:8499;top:5326;width:1;height:1" coordsize="1,0" path="m,l,,,,1,e" filled="f" strokeweight=".05pt">
                <v:path arrowok="t"/>
              </v:shape>
              <v:shape id="_x0000_s15540" style="position:absolute;left:8500;top:5326;width:2;height:1" coordsize="2,0" path="m,l,,,,2,e" filled="f" strokeweight=".05pt">
                <v:path arrowok="t"/>
              </v:shape>
              <v:shape id="_x0000_s15541" style="position:absolute;left:8502;top:5326;width:1;height:1" coordsize="1,0" path="m,l,,,,1,e" filled="f" strokeweight=".05pt">
                <v:path arrowok="t"/>
              </v:shape>
              <v:shape id="_x0000_s15542" style="position:absolute;left:8503;top:5326;width:1;height:1" coordsize="1,0" path="m,l,,,,1,e" filled="f" strokeweight=".05pt">
                <v:path arrowok="t"/>
              </v:shape>
              <v:shape id="_x0000_s15543" style="position:absolute;left:8504;top:5326;width:1;height:1" coordsize="1,0" path="m,l,,,,1,e" filled="f" strokeweight=".05pt">
                <v:path arrowok="t"/>
              </v:shape>
              <v:shape id="_x0000_s15544" style="position:absolute;left:8505;top:5326;width:1;height:1" coordsize="1,0" path="m,l,,,,1,e" filled="f" strokeweight=".05pt">
                <v:path arrowok="t"/>
              </v:shape>
              <v:shape id="_x0000_s15545" style="position:absolute;left:8506;top:5326;width:2;height:1" coordsize="2,0" path="m,l,,,,2,e" filled="f" strokeweight=".05pt">
                <v:path arrowok="t"/>
              </v:shape>
              <v:shape id="_x0000_s15546" style="position:absolute;left:8508;top:5326;width:1;height:1" coordsize="1,0" path="m,l,,,,1,e" filled="f" strokeweight=".05pt">
                <v:path arrowok="t"/>
              </v:shape>
              <v:shape id="_x0000_s15547" style="position:absolute;left:8509;top:5326;width:1;height:1" coordsize="1,0" path="m,l,,,,1,e" filled="f" strokeweight=".05pt">
                <v:path arrowok="t"/>
              </v:shape>
              <v:shape id="_x0000_s15548" style="position:absolute;left:8510;top:5326;width:1;height:1" coordsize="1,0" path="m,l,,,,1,e" filled="f" strokeweight=".05pt">
                <v:path arrowok="t"/>
              </v:shape>
              <v:shape id="_x0000_s15549" style="position:absolute;left:8511;top:5326;width:1;height:1" coordsize="1,0" path="m,l,,,,1,e" filled="f" strokeweight=".05pt">
                <v:path arrowok="t"/>
              </v:shape>
              <v:shape id="_x0000_s15550" style="position:absolute;left:8512;top:5326;width:2;height:1" coordsize="2,0" path="m,l,,,,2,e" filled="f" strokeweight=".05pt">
                <v:path arrowok="t"/>
              </v:shape>
              <v:shape id="_x0000_s15551" style="position:absolute;left:8514;top:5326;width:1;height:1" coordsize="1,0" path="m,l,,,,1,e" filled="f" strokeweight=".05pt">
                <v:path arrowok="t"/>
              </v:shape>
              <v:shape id="_x0000_s15552" style="position:absolute;left:8515;top:5326;width:1;height:1" coordsize="1,0" path="m,l,,,,1,e" filled="f" strokeweight=".05pt">
                <v:path arrowok="t"/>
              </v:shape>
              <v:shape id="_x0000_s15553" style="position:absolute;left:8516;top:5326;width:1;height:1" coordsize="1,0" path="m,l,,,,1,e" filled="f" strokeweight=".05pt">
                <v:path arrowok="t"/>
              </v:shape>
              <v:shape id="_x0000_s15554" style="position:absolute;left:8517;top:5326;width:1;height:1" coordsize="1,0" path="m,l,,,,1,e" filled="f" strokeweight=".05pt">
                <v:path arrowok="t"/>
              </v:shape>
              <v:shape id="_x0000_s15555" style="position:absolute;left:8518;top:5326;width:2;height:1" coordsize="2,0" path="m,l,,,,2,e" filled="f" strokeweight=".05pt">
                <v:path arrowok="t"/>
              </v:shape>
              <v:shape id="_x0000_s15556" style="position:absolute;left:8520;top:5326;width:1;height:1" coordsize="1,0" path="m,l,,,,1,e" filled="f" strokeweight=".05pt">
                <v:path arrowok="t"/>
              </v:shape>
              <v:shape id="_x0000_s15557" style="position:absolute;left:8521;top:5326;width:1;height:1" coordsize="1,0" path="m,l,,,,1,e" filled="f" strokeweight=".05pt">
                <v:path arrowok="t"/>
              </v:shape>
              <v:shape id="_x0000_s15558" style="position:absolute;left:8522;top:5326;width:1;height:1" coordsize="1,0" path="m,l,,,,1,e" filled="f" strokeweight=".05pt">
                <v:path arrowok="t"/>
              </v:shape>
              <v:shape id="_x0000_s15559" style="position:absolute;left:8523;top:5326;width:1;height:1" coordsize="1,0" path="m,l,,,,1,e" filled="f" strokeweight=".05pt">
                <v:path arrowok="t"/>
              </v:shape>
              <v:shape id="_x0000_s15560" style="position:absolute;left:8524;top:5326;width:2;height:1" coordsize="2,0" path="m,l,,,,2,e" filled="f" strokeweight=".05pt">
                <v:path arrowok="t"/>
              </v:shape>
              <v:shape id="_x0000_s15561" style="position:absolute;left:8526;top:5326;width:1;height:1" coordsize="1,0" path="m,l,,,,1,e" filled="f" strokeweight=".05pt">
                <v:path arrowok="t"/>
              </v:shape>
              <v:shape id="_x0000_s15562" style="position:absolute;left:8527;top:5326;width:1;height:1" coordsize="1,0" path="m,l,,,,1,e" filled="f" strokeweight=".05pt">
                <v:path arrowok="t"/>
              </v:shape>
              <v:shape id="_x0000_s15563" style="position:absolute;left:8528;top:5326;width:1;height:1" coordsize="1,0" path="m,l,,,,1,e" filled="f" strokeweight=".05pt">
                <v:path arrowok="t"/>
              </v:shape>
              <v:shape id="_x0000_s15564" style="position:absolute;left:8529;top:5326;width:1;height:1" coordsize="1,0" path="m,l,,,,1,e" filled="f" strokeweight=".05pt">
                <v:path arrowok="t"/>
              </v:shape>
              <v:shape id="_x0000_s15565" style="position:absolute;left:8530;top:5326;width:2;height:1" coordsize="2,0" path="m,l,,,,2,e" filled="f" strokeweight=".05pt">
                <v:path arrowok="t"/>
              </v:shape>
              <v:shape id="_x0000_s15566" style="position:absolute;left:8532;top:5326;width:1;height:1" coordsize="1,0" path="m,l,,,,1,e" filled="f" strokeweight=".05pt">
                <v:path arrowok="t"/>
              </v:shape>
              <v:shape id="_x0000_s15567" style="position:absolute;left:8533;top:5326;width:1;height:1" coordsize="1,0" path="m,l,,,,1,e" filled="f" strokeweight=".05pt">
                <v:path arrowok="t"/>
              </v:shape>
              <v:shape id="_x0000_s15568" style="position:absolute;left:8534;top:5326;width:1;height:1" coordsize="1,0" path="m,l,,,,1,e" filled="f" strokeweight=".05pt">
                <v:path arrowok="t"/>
              </v:shape>
              <v:shape id="_x0000_s15569" style="position:absolute;left:8535;top:5326;width:1;height:1" coordsize="1,0" path="m,l,,,,1,e" filled="f" strokeweight=".05pt">
                <v:path arrowok="t"/>
              </v:shape>
              <v:shape id="_x0000_s15570" style="position:absolute;left:8536;top:5326;width:2;height:1" coordsize="2,0" path="m,l,,,,2,e" filled="f" strokeweight=".05pt">
                <v:path arrowok="t"/>
              </v:shape>
              <v:shape id="_x0000_s15571" style="position:absolute;left:8538;top:5326;width:1;height:1" coordsize="1,0" path="m,l,,,,1,e" filled="f" strokeweight=".05pt">
                <v:path arrowok="t"/>
              </v:shape>
              <v:shape id="_x0000_s15572" style="position:absolute;left:8539;top:5326;width:1;height:1" coordsize="1,0" path="m,l,,,,1,e" filled="f" strokeweight=".05pt">
                <v:path arrowok="t"/>
              </v:shape>
              <v:shape id="_x0000_s15573" style="position:absolute;left:8540;top:5326;width:1;height:1" coordsize="1,0" path="m,l,,,,1,e" filled="f" strokeweight=".05pt">
                <v:path arrowok="t"/>
              </v:shape>
              <v:shape id="_x0000_s15574" style="position:absolute;left:8541;top:5326;width:1;height:1" coordsize="1,0" path="m,l,,,,1,e" filled="f" strokeweight=".05pt">
                <v:path arrowok="t"/>
              </v:shape>
              <v:shape id="_x0000_s15575" style="position:absolute;left:8542;top:5326;width:2;height:1" coordsize="2,0" path="m,l,,,,2,e" filled="f" strokeweight=".05pt">
                <v:path arrowok="t"/>
              </v:shape>
              <v:shape id="_x0000_s15576" style="position:absolute;left:8544;top:5326;width:1;height:1" coordsize="1,0" path="m,l,,,,1,e" filled="f" strokeweight=".05pt">
                <v:path arrowok="t"/>
              </v:shape>
              <v:shape id="_x0000_s15577" style="position:absolute;left:8545;top:5326;width:1;height:1" coordsize="1,0" path="m,l,,,,1,e" filled="f" strokeweight=".05pt">
                <v:path arrowok="t"/>
              </v:shape>
              <v:shape id="_x0000_s15578" style="position:absolute;left:8546;top:5326;width:1;height:1" coordsize="1,0" path="m,l,,,,1,e" filled="f" strokeweight=".05pt">
                <v:path arrowok="t"/>
              </v:shape>
              <v:shape id="_x0000_s15579" style="position:absolute;left:8547;top:5326;width:1;height:1" coordsize="1,0" path="m,l,,,,1,e" filled="f" strokeweight=".05pt">
                <v:path arrowok="t"/>
              </v:shape>
              <v:shape id="_x0000_s15580" style="position:absolute;left:8548;top:5326;width:2;height:1" coordsize="2,0" path="m,l,,,,2,e" filled="f" strokeweight=".05pt">
                <v:path arrowok="t"/>
              </v:shape>
              <v:shape id="_x0000_s15581" style="position:absolute;left:8550;top:5326;width:1;height:1" coordsize="1,0" path="m,l,,,,1,e" filled="f" strokeweight=".05pt">
                <v:path arrowok="t"/>
              </v:shape>
              <v:shape id="_x0000_s15582" style="position:absolute;left:8551;top:5326;width:1;height:1" coordsize="1,0" path="m,l,,,,1,e" filled="f" strokeweight=".05pt">
                <v:path arrowok="t"/>
              </v:shape>
              <v:shape id="_x0000_s15583" style="position:absolute;left:8552;top:5326;width:1;height:1" coordsize="1,0" path="m,l,,,,1,e" filled="f" strokeweight=".05pt">
                <v:path arrowok="t"/>
              </v:shape>
              <v:shape id="_x0000_s15584" style="position:absolute;left:8553;top:5326;width:1;height:1" coordsize="1,0" path="m,l,,,,1,e" filled="f" strokeweight=".05pt">
                <v:path arrowok="t"/>
              </v:shape>
              <v:shape id="_x0000_s15585" style="position:absolute;left:8554;top:5326;width:2;height:1" coordsize="2,0" path="m,l,,,,2,e" filled="f" strokeweight=".05pt">
                <v:path arrowok="t"/>
              </v:shape>
              <v:shape id="_x0000_s15586" style="position:absolute;left:8556;top:5326;width:1;height:1" coordsize="1,0" path="m,l,,,,1,e" filled="f" strokeweight=".05pt">
                <v:path arrowok="t"/>
              </v:shape>
              <v:shape id="_x0000_s15587" style="position:absolute;left:8557;top:5326;width:1;height:1" coordsize="1,0" path="m,l,,,,1,e" filled="f" strokeweight=".05pt">
                <v:path arrowok="t"/>
              </v:shape>
              <v:shape id="_x0000_s15588" style="position:absolute;left:8558;top:5326;width:1;height:1" coordsize="1,0" path="m,l,,,,1,e" filled="f" strokeweight=".05pt">
                <v:path arrowok="t"/>
              </v:shape>
              <v:shape id="_x0000_s15589" style="position:absolute;left:8559;top:5326;width:1;height:1" coordsize="1,0" path="m,l,,,,1,e" filled="f" strokeweight=".05pt">
                <v:path arrowok="t"/>
              </v:shape>
              <v:shape id="_x0000_s15590" style="position:absolute;left:8560;top:5326;width:2;height:1" coordsize="2,0" path="m,l,,,,2,e" filled="f" strokeweight=".05pt">
                <v:path arrowok="t"/>
              </v:shape>
              <v:shape id="_x0000_s15591" style="position:absolute;left:8562;top:5326;width:1;height:1" coordsize="1,0" path="m,l,,,,1,e" filled="f" strokeweight=".05pt">
                <v:path arrowok="t"/>
              </v:shape>
              <v:shape id="_x0000_s15592" style="position:absolute;left:8563;top:5326;width:1;height:1" coordsize="1,0" path="m,l,,,,1,e" filled="f" strokeweight=".05pt">
                <v:path arrowok="t"/>
              </v:shape>
              <v:shape id="_x0000_s15593" style="position:absolute;left:8564;top:5326;width:1;height:1" coordsize="1,0" path="m,l,,,,1,e" filled="f" strokeweight=".05pt">
                <v:path arrowok="t"/>
              </v:shape>
              <v:shape id="_x0000_s15594" style="position:absolute;left:8565;top:5326;width:1;height:1" coordsize="1,0" path="m,l,,,,1,e" filled="f" strokeweight=".05pt">
                <v:path arrowok="t"/>
              </v:shape>
              <v:shape id="_x0000_s15595" style="position:absolute;left:8566;top:5326;width:2;height:1" coordsize="2,0" path="m,l,,,,2,e" filled="f" strokeweight=".05pt">
                <v:path arrowok="t"/>
              </v:shape>
              <v:shape id="_x0000_s15596" style="position:absolute;left:8568;top:5326;width:1;height:1" coordsize="1,0" path="m,l,,,,1,e" filled="f" strokeweight=".05pt">
                <v:path arrowok="t"/>
              </v:shape>
              <v:shape id="_x0000_s15597" style="position:absolute;left:8569;top:5326;width:1;height:1" coordsize="1,0" path="m,l,,,,1,e" filled="f" strokeweight=".05pt">
                <v:path arrowok="t"/>
              </v:shape>
              <v:shape id="_x0000_s15598" style="position:absolute;left:8570;top:5326;width:1;height:1" coordsize="1,0" path="m,l,,,,1,e" filled="f" strokeweight=".05pt">
                <v:path arrowok="t"/>
              </v:shape>
              <v:shape id="_x0000_s15599" style="position:absolute;left:8571;top:5326;width:1;height:1" coordsize="1,0" path="m,l,,,,1,e" filled="f" strokeweight=".05pt">
                <v:path arrowok="t"/>
              </v:shape>
              <v:shape id="_x0000_s15600" style="position:absolute;left:8572;top:5326;width:2;height:1" coordsize="2,0" path="m,l,,,,2,e" filled="f" strokeweight=".05pt">
                <v:path arrowok="t"/>
              </v:shape>
              <v:shape id="_x0000_s15601" style="position:absolute;left:8574;top:5326;width:1;height:1" coordsize="1,0" path="m,l,,,,1,e" filled="f" strokeweight=".05pt">
                <v:path arrowok="t"/>
              </v:shape>
              <v:shape id="_x0000_s15602" style="position:absolute;left:8575;top:5326;width:1;height:1" coordsize="1,0" path="m,l,,,,1,e" filled="f" strokeweight=".05pt">
                <v:path arrowok="t"/>
              </v:shape>
              <v:shape id="_x0000_s15603" style="position:absolute;left:8576;top:5326;width:1;height:1" coordsize="1,0" path="m,l,,,,1,e" filled="f" strokeweight=".05pt">
                <v:path arrowok="t"/>
              </v:shape>
              <v:shape id="_x0000_s15604" style="position:absolute;left:8577;top:5326;width:1;height:1" coordsize="1,0" path="m,l,,,,1,e" filled="f" strokeweight=".05pt">
                <v:path arrowok="t"/>
              </v:shape>
              <v:shape id="_x0000_s15605" style="position:absolute;left:8578;top:5326;width:2;height:1" coordsize="2,0" path="m,l,,,,2,e" filled="f" strokeweight=".05pt">
                <v:path arrowok="t"/>
              </v:shape>
              <v:shape id="_x0000_s15606" style="position:absolute;left:8580;top:5326;width:1;height:1" coordsize="1,0" path="m,l,,,,1,e" filled="f" strokeweight=".05pt">
                <v:path arrowok="t"/>
              </v:shape>
              <v:shape id="_x0000_s15607" style="position:absolute;left:8581;top:5326;width:1;height:1" coordsize="1,0" path="m,l,,,,1,e" filled="f" strokeweight=".05pt">
                <v:path arrowok="t"/>
              </v:shape>
              <v:shape id="_x0000_s15608" style="position:absolute;left:8582;top:5326;width:1;height:1" coordsize="1,0" path="m,l,,,,1,e" filled="f" strokeweight=".05pt">
                <v:path arrowok="t"/>
              </v:shape>
              <v:shape id="_x0000_s15609" style="position:absolute;left:8583;top:5326;width:1;height:1" coordsize="1,0" path="m,l,,,,1,e" filled="f" strokeweight=".05pt">
                <v:path arrowok="t"/>
              </v:shape>
              <v:shape id="_x0000_s15610" style="position:absolute;left:8584;top:5326;width:2;height:1" coordsize="2,0" path="m,l,,,,2,e" filled="f" strokeweight=".05pt">
                <v:path arrowok="t"/>
              </v:shape>
              <v:shape id="_x0000_s15611" style="position:absolute;left:8586;top:5326;width:1;height:1" coordsize="1,0" path="m,l,,,,1,e" filled="f" strokeweight=".05pt">
                <v:path arrowok="t"/>
              </v:shape>
              <v:shape id="_x0000_s15612" style="position:absolute;left:8587;top:5326;width:1;height:1" coordsize="1,0" path="m,l,,,,1,e" filled="f" strokeweight=".05pt">
                <v:path arrowok="t"/>
              </v:shape>
              <v:shape id="_x0000_s15613" style="position:absolute;left:8588;top:5326;width:1;height:1" coordsize="1,0" path="m,l,,,,1,e" filled="f" strokeweight=".05pt">
                <v:path arrowok="t"/>
              </v:shape>
              <v:shape id="_x0000_s15614" style="position:absolute;left:8589;top:5326;width:1;height:1" coordsize="1,0" path="m,l,,,,1,e" filled="f" strokeweight=".05pt">
                <v:path arrowok="t"/>
              </v:shape>
              <v:shape id="_x0000_s15615" style="position:absolute;left:8590;top:5326;width:2;height:1" coordsize="2,0" path="m,l,,,,2,e" filled="f" strokeweight=".05pt">
                <v:path arrowok="t"/>
              </v:shape>
              <v:shape id="_x0000_s15616" style="position:absolute;left:8592;top:5326;width:1;height:1" coordsize="1,0" path="m,l,,,,1,e" filled="f" strokeweight=".05pt">
                <v:path arrowok="t"/>
              </v:shape>
              <v:shape id="_x0000_s15617" style="position:absolute;left:8593;top:5326;width:1;height:1" coordsize="1,0" path="m,l,,,,1,e" filled="f" strokeweight=".05pt">
                <v:path arrowok="t"/>
              </v:shape>
              <v:shape id="_x0000_s15618" style="position:absolute;left:8594;top:5326;width:1;height:1" coordsize="1,0" path="m,l,,,,1,e" filled="f" strokeweight=".05pt">
                <v:path arrowok="t"/>
              </v:shape>
              <v:shape id="_x0000_s15619" style="position:absolute;left:8595;top:5326;width:1;height:1" coordsize="1,0" path="m,l,,,,1,e" filled="f" strokeweight=".05pt">
                <v:path arrowok="t"/>
              </v:shape>
              <v:shape id="_x0000_s15620" style="position:absolute;left:8596;top:5326;width:2;height:1" coordsize="2,0" path="m,l,,,,2,e" filled="f" strokeweight=".05pt">
                <v:path arrowok="t"/>
              </v:shape>
              <v:shape id="_x0000_s15621" style="position:absolute;left:8598;top:5326;width:1;height:1" coordsize="1,0" path="m,l,,,,1,e" filled="f" strokeweight=".05pt">
                <v:path arrowok="t"/>
              </v:shape>
              <v:shape id="_x0000_s15622" style="position:absolute;left:8599;top:5326;width:1;height:1" coordsize="1,0" path="m,l,,,,1,e" filled="f" strokeweight=".05pt">
                <v:path arrowok="t"/>
              </v:shape>
              <v:shape id="_x0000_s15623" style="position:absolute;left:8600;top:5326;width:1;height:1" coordsize="1,0" path="m,l,,,,1,e" filled="f" strokeweight=".05pt">
                <v:path arrowok="t"/>
              </v:shape>
              <v:shape id="_x0000_s15624" style="position:absolute;left:8601;top:5326;width:1;height:1" coordsize="1,0" path="m,l,,,,1,e" filled="f" strokeweight=".05pt">
                <v:path arrowok="t"/>
              </v:shape>
              <v:shape id="_x0000_s15625" style="position:absolute;left:8602;top:5326;width:2;height:1" coordsize="2,0" path="m,l,,,,2,e" filled="f" strokeweight=".05pt">
                <v:path arrowok="t"/>
              </v:shape>
              <v:shape id="_x0000_s15626" style="position:absolute;left:8604;top:5326;width:1;height:1" coordsize="1,0" path="m,l,,,,1,e" filled="f" strokeweight=".05pt">
                <v:path arrowok="t"/>
              </v:shape>
              <v:shape id="_x0000_s15627" style="position:absolute;left:8605;top:5326;width:1;height:1" coordsize="1,0" path="m,l,,,,1,e" filled="f" strokeweight=".05pt">
                <v:path arrowok="t"/>
              </v:shape>
              <v:shape id="_x0000_s15628" style="position:absolute;left:8606;top:5326;width:1;height:1" coordsize="1,0" path="m,l,,,,1,e" filled="f" strokeweight=".05pt">
                <v:path arrowok="t"/>
              </v:shape>
              <v:shape id="_x0000_s15629" style="position:absolute;left:8607;top:5326;width:1;height:1" coordsize="1,0" path="m,l,,,,1,e" filled="f" strokeweight=".05pt">
                <v:path arrowok="t"/>
              </v:shape>
              <v:shape id="_x0000_s15630" style="position:absolute;left:8608;top:5326;width:2;height:1" coordsize="2,0" path="m,l,,,,2,e" filled="f" strokeweight=".05pt">
                <v:path arrowok="t"/>
              </v:shape>
              <v:shape id="_x0000_s15631" style="position:absolute;left:8610;top:5326;width:1;height:1" coordsize="1,0" path="m,l,,,,1,e" filled="f" strokeweight=".05pt">
                <v:path arrowok="t"/>
              </v:shape>
              <v:shape id="_x0000_s15632" style="position:absolute;left:8611;top:5326;width:1;height:1" coordsize="1,0" path="m,l,,,,1,e" filled="f" strokeweight=".05pt">
                <v:path arrowok="t"/>
              </v:shape>
              <v:shape id="_x0000_s15633" style="position:absolute;left:8612;top:5326;width:1;height:1" coordsize="1,0" path="m,l,,,,1,e" filled="f" strokeweight=".05pt">
                <v:path arrowok="t"/>
              </v:shape>
              <v:shape id="_x0000_s15634" style="position:absolute;left:8613;top:5326;width:1;height:1" coordsize="1,0" path="m,l,,,,1,e" filled="f" strokeweight=".05pt">
                <v:path arrowok="t"/>
              </v:shape>
              <v:shape id="_x0000_s15635" style="position:absolute;left:8614;top:5326;width:2;height:1" coordsize="2,0" path="m,l,,,,2,e" filled="f" strokeweight=".05pt">
                <v:path arrowok="t"/>
              </v:shape>
              <v:shape id="_x0000_s15636" style="position:absolute;left:8616;top:5326;width:1;height:1" coordsize="1,0" path="m,l,,,,1,e" filled="f" strokeweight=".05pt">
                <v:path arrowok="t"/>
              </v:shape>
              <v:shape id="_x0000_s15637" style="position:absolute;left:8617;top:5326;width:1;height:1" coordsize="1,0" path="m,l,,,,1,e" filled="f" strokeweight=".05pt">
                <v:path arrowok="t"/>
              </v:shape>
              <v:shape id="_x0000_s15638" style="position:absolute;left:8618;top:5326;width:1;height:1" coordsize="1,0" path="m,l,,,,1,e" filled="f" strokeweight=".05pt">
                <v:path arrowok="t"/>
              </v:shape>
            </v:group>
            <v:shape id="_x0000_s15640" style="position:absolute;left:8619;top:5326;width:1;height:1" coordsize="1,0" path="m,l,,,,1,e" filled="f" strokeweight=".05pt">
              <v:path arrowok="t"/>
            </v:shape>
            <v:shape id="_x0000_s15641" style="position:absolute;left:8620;top:5326;width:2;height:1" coordsize="2,0" path="m,l,,,,2,e" filled="f" strokeweight=".05pt">
              <v:path arrowok="t"/>
            </v:shape>
            <v:shape id="_x0000_s15642" style="position:absolute;left:8622;top:5326;width:1;height:1" coordsize="1,0" path="m,l,,,,1,e" filled="f" strokeweight=".05pt">
              <v:path arrowok="t"/>
            </v:shape>
            <v:shape id="_x0000_s15643" style="position:absolute;left:8623;top:5326;width:1;height:1" coordsize="1,0" path="m,l,,,,1,e" filled="f" strokeweight=".05pt">
              <v:path arrowok="t"/>
            </v:shape>
            <v:shape id="_x0000_s15644" style="position:absolute;left:8624;top:5326;width:1;height:1" coordsize="1,0" path="m,l,,,,1,e" filled="f" strokeweight=".05pt">
              <v:path arrowok="t"/>
            </v:shape>
            <v:shape id="_x0000_s15645" style="position:absolute;left:8625;top:5326;width:1;height:1" coordsize="1,0" path="m,l,,,,1,e" filled="f" strokeweight=".05pt">
              <v:path arrowok="t"/>
            </v:shape>
            <v:shape id="_x0000_s15646" style="position:absolute;left:8626;top:5326;width:2;height:1" coordsize="2,0" path="m,l,,,,2,e" filled="f" strokeweight=".05pt">
              <v:path arrowok="t"/>
            </v:shape>
            <v:shape id="_x0000_s15647" style="position:absolute;left:8628;top:5326;width:1;height:1" coordsize="1,0" path="m,l,,,,1,e" filled="f" strokeweight=".05pt">
              <v:path arrowok="t"/>
            </v:shape>
            <v:shape id="_x0000_s15648" style="position:absolute;left:8629;top:5326;width:1;height:1" coordsize="1,0" path="m,l,,,,1,e" filled="f" strokeweight=".05pt">
              <v:path arrowok="t"/>
            </v:shape>
            <v:shape id="_x0000_s15649" style="position:absolute;left:8630;top:5326;width:1;height:1" coordsize="1,0" path="m,l,,,,1,e" filled="f" strokeweight=".05pt">
              <v:path arrowok="t"/>
            </v:shape>
            <v:shape id="_x0000_s15650" style="position:absolute;left:8631;top:5326;width:1;height:1" coordsize="1,0" path="m,l,,,,1,e" filled="f" strokeweight=".05pt">
              <v:path arrowok="t"/>
            </v:shape>
            <v:shape id="_x0000_s15651" style="position:absolute;left:8632;top:5326;width:2;height:1" coordsize="2,0" path="m,l,,,,2,e" filled="f" strokeweight=".05pt">
              <v:path arrowok="t"/>
            </v:shape>
            <v:shape id="_x0000_s15652" style="position:absolute;left:8634;top:5326;width:1;height:1" coordsize="1,0" path="m,l,,,,1,e" filled="f" strokeweight=".05pt">
              <v:path arrowok="t"/>
            </v:shape>
            <v:shape id="_x0000_s15653" style="position:absolute;left:8635;top:5326;width:1;height:1" coordsize="1,0" path="m,l,,,,1,e" filled="f" strokeweight=".05pt">
              <v:path arrowok="t"/>
            </v:shape>
            <v:shape id="_x0000_s15654" style="position:absolute;left:8636;top:5326;width:1;height:1" coordsize="1,0" path="m,l,,,,1,e" filled="f" strokeweight=".05pt">
              <v:path arrowok="t"/>
            </v:shape>
            <v:shape id="_x0000_s15655" style="position:absolute;left:8637;top:5326;width:1;height:1" coordsize="1,0" path="m,l,,,,1,e" filled="f" strokeweight=".05pt">
              <v:path arrowok="t"/>
            </v:shape>
            <v:shape id="_x0000_s15656" style="position:absolute;left:8638;top:5326;width:2;height:1" coordsize="2,0" path="m,l,,,,2,e" filled="f" strokeweight=".05pt">
              <v:path arrowok="t"/>
            </v:shape>
            <v:shape id="_x0000_s15657" style="position:absolute;left:8640;top:5326;width:1;height:1" coordsize="1,0" path="m,l,,,,1,e" filled="f" strokeweight=".05pt">
              <v:path arrowok="t"/>
            </v:shape>
            <v:shape id="_x0000_s15658" style="position:absolute;left:8641;top:5326;width:1;height:1" coordsize="1,0" path="m,l,,,,1,e" filled="f" strokeweight=".05pt">
              <v:path arrowok="t"/>
            </v:shape>
            <v:shape id="_x0000_s15659" style="position:absolute;left:8642;top:5326;width:1;height:1" coordsize="1,0" path="m,l,,,,1,e" filled="f" strokeweight=".05pt">
              <v:path arrowok="t"/>
            </v:shape>
            <v:shape id="_x0000_s15660" style="position:absolute;left:8643;top:5326;width:1;height:1" coordsize="1,0" path="m,l,,,,1,e" filled="f" strokeweight=".05pt">
              <v:path arrowok="t"/>
            </v:shape>
            <v:shape id="_x0000_s15661" style="position:absolute;left:8644;top:5326;width:2;height:1" coordsize="2,0" path="m,l,,,,2,e" filled="f" strokeweight=".05pt">
              <v:path arrowok="t"/>
            </v:shape>
            <v:shape id="_x0000_s15662" style="position:absolute;left:8646;top:5326;width:1;height:1" coordsize="1,0" path="m,l,,,,1,e" filled="f" strokeweight=".05pt">
              <v:path arrowok="t"/>
            </v:shape>
            <v:shape id="_x0000_s15663" style="position:absolute;left:8647;top:5326;width:1;height:1" coordsize="1,0" path="m,l,,,,1,e" filled="f" strokeweight=".05pt">
              <v:path arrowok="t"/>
            </v:shape>
            <v:shape id="_x0000_s15664" style="position:absolute;left:8648;top:5326;width:1;height:1" coordsize="1,0" path="m,l,,,,1,e" filled="f" strokeweight=".05pt">
              <v:path arrowok="t"/>
            </v:shape>
            <v:shape id="_x0000_s15665" style="position:absolute;left:8649;top:5326;width:1;height:1" coordsize="1,0" path="m,l,,,,1,e" filled="f" strokeweight=".05pt">
              <v:path arrowok="t"/>
            </v:shape>
            <v:shape id="_x0000_s15666" style="position:absolute;left:8650;top:5326;width:1;height:1" coordsize="1,0" path="m,l,,,,1,e" filled="f" strokeweight=".05pt">
              <v:path arrowok="t"/>
            </v:shape>
            <v:shape id="_x0000_s15667" style="position:absolute;left:8651;top:5326;width:2;height:1" coordsize="2,0" path="m,l,,,,2,e" filled="f" strokeweight=".05pt">
              <v:path arrowok="t"/>
            </v:shape>
            <v:shape id="_x0000_s15668" style="position:absolute;left:8653;top:5326;width:1;height:1" coordsize="1,0" path="m,l,,,,1,e" filled="f" strokeweight=".05pt">
              <v:path arrowok="t"/>
            </v:shape>
            <v:shape id="_x0000_s15669" style="position:absolute;left:8654;top:5326;width:1;height:1" coordsize="1,0" path="m,l,,,,1,e" filled="f" strokeweight=".05pt">
              <v:path arrowok="t"/>
            </v:shape>
            <v:shape id="_x0000_s15670" style="position:absolute;left:8655;top:5326;width:1;height:1" coordsize="1,0" path="m,l,,,,1,e" filled="f" strokeweight=".05pt">
              <v:path arrowok="t"/>
            </v:shape>
            <v:shape id="_x0000_s15671" style="position:absolute;left:8656;top:5325;width:1;height:1" coordsize="1,1" path="m,1l,,,1r1,e" filled="f" strokeweight=".05pt">
              <v:path arrowok="t"/>
            </v:shape>
            <v:shape id="_x0000_s15672" style="position:absolute;left:8657;top:5326;width:2;height:1" coordsize="2,0" path="m,l,,,,2,e" filled="f" strokeweight=".05pt">
              <v:path arrowok="t"/>
            </v:shape>
            <v:shape id="_x0000_s15673" style="position:absolute;left:8659;top:5326;width:1;height:1" coordsize="1,0" path="m,l,,,,1,e" filled="f" strokeweight=".05pt">
              <v:path arrowok="t"/>
            </v:shape>
            <v:shape id="_x0000_s15674" style="position:absolute;left:8660;top:5326;width:1;height:1" coordsize="1,0" path="m,l,,,,1,e" filled="f" strokeweight=".05pt">
              <v:path arrowok="t"/>
            </v:shape>
            <v:shape id="_x0000_s15675" style="position:absolute;left:8661;top:5326;width:1;height:1" coordsize="1,0" path="m,l,,,,1,e" filled="f" strokeweight=".05pt">
              <v:path arrowok="t"/>
            </v:shape>
            <v:shape id="_x0000_s15676" style="position:absolute;left:8662;top:5326;width:1;height:1" coordsize="1,0" path="m,l,,,,1,e" filled="f" strokeweight=".05pt">
              <v:path arrowok="t"/>
            </v:shape>
            <v:shape id="_x0000_s15677" style="position:absolute;left:8663;top:5326;width:2;height:1" coordsize="2,0" path="m,l,,,,2,e" filled="f" strokeweight=".05pt">
              <v:path arrowok="t"/>
            </v:shape>
            <v:shape id="_x0000_s15678" style="position:absolute;left:8665;top:5326;width:1;height:1" coordsize="1,0" path="m,l,,,,1,e" filled="f" strokeweight=".05pt">
              <v:path arrowok="t"/>
            </v:shape>
            <v:shape id="_x0000_s15679" style="position:absolute;left:8666;top:5326;width:1;height:1" coordsize="1,0" path="m,l,,,,1,e" filled="f" strokeweight=".05pt">
              <v:path arrowok="t"/>
            </v:shape>
            <v:shape id="_x0000_s15680" style="position:absolute;left:8667;top:5326;width:1;height:1" coordsize="1,0" path="m,l,,,,1,e" filled="f" strokeweight=".05pt">
              <v:path arrowok="t"/>
            </v:shape>
            <v:shape id="_x0000_s15681" style="position:absolute;left:8668;top:5326;width:1;height:1" coordsize="1,0" path="m,l,,,,1,e" filled="f" strokeweight=".05pt">
              <v:path arrowok="t"/>
            </v:shape>
            <v:shape id="_x0000_s15682" style="position:absolute;left:8669;top:5326;width:2;height:1" coordsize="2,0" path="m,l,,,,2,e" filled="f" strokeweight=".05pt">
              <v:path arrowok="t"/>
            </v:shape>
            <v:shape id="_x0000_s15683" style="position:absolute;left:8671;top:5326;width:1;height:1" coordsize="1,0" path="m,l,,,,1,e" filled="f" strokeweight=".05pt">
              <v:path arrowok="t"/>
            </v:shape>
            <v:shape id="_x0000_s15684" style="position:absolute;left:8672;top:5326;width:1;height:1" coordsize="1,0" path="m,l,,,,1,e" filled="f" strokeweight=".05pt">
              <v:path arrowok="t"/>
            </v:shape>
            <v:shape id="_x0000_s15685" style="position:absolute;left:8673;top:5326;width:1;height:1" coordsize="1,0" path="m,l,,,,1,e" filled="f" strokeweight=".05pt">
              <v:path arrowok="t"/>
            </v:shape>
            <v:shape id="_x0000_s15686" style="position:absolute;left:8674;top:5326;width:1;height:1" coordsize="1,0" path="m,l,,,,1,e" filled="f" strokeweight=".05pt">
              <v:path arrowok="t"/>
            </v:shape>
            <v:shape id="_x0000_s15687" style="position:absolute;left:8675;top:5326;width:2;height:1" coordsize="2,0" path="m,l,,,,2,e" filled="f" strokeweight=".05pt">
              <v:path arrowok="t"/>
            </v:shape>
            <v:shape id="_x0000_s15688" style="position:absolute;left:8677;top:5326;width:1;height:1" coordsize="1,0" path="m,l,,,,1,e" filled="f" strokeweight=".05pt">
              <v:path arrowok="t"/>
            </v:shape>
            <v:shape id="_x0000_s15689" style="position:absolute;left:8678;top:5326;width:1;height:1" coordsize="1,0" path="m,l,,,,1,e" filled="f" strokeweight=".05pt">
              <v:path arrowok="t"/>
            </v:shape>
            <v:shape id="_x0000_s15690" style="position:absolute;left:8679;top:5326;width:1;height:1" coordsize="1,0" path="m,l,,,,1,e" filled="f" strokeweight=".05pt">
              <v:path arrowok="t"/>
            </v:shape>
            <v:shape id="_x0000_s15691" style="position:absolute;left:8680;top:5326;width:1;height:1" coordsize="1,0" path="m,l,,,,1,e" filled="f" strokeweight=".05pt">
              <v:path arrowok="t"/>
            </v:shape>
            <v:shape id="_x0000_s15692" style="position:absolute;left:8681;top:5326;width:2;height:1" coordsize="2,0" path="m,l,,,,2,e" filled="f" strokeweight=".05pt">
              <v:path arrowok="t"/>
            </v:shape>
            <v:shape id="_x0000_s15693" style="position:absolute;left:8683;top:5326;width:1;height:1" coordsize="1,0" path="m,l,,,,1,e" filled="f" strokeweight=".05pt">
              <v:path arrowok="t"/>
            </v:shape>
            <v:shape id="_x0000_s15694" style="position:absolute;left:8684;top:5326;width:1;height:1" coordsize="1,0" path="m,l,,,,1,e" filled="f" strokeweight=".05pt">
              <v:path arrowok="t"/>
            </v:shape>
            <v:shape id="_x0000_s15695" style="position:absolute;left:8685;top:5326;width:1;height:1" coordsize="1,0" path="m,l,,,,1,e" filled="f" strokeweight=".05pt">
              <v:path arrowok="t"/>
            </v:shape>
            <v:shape id="_x0000_s15696" style="position:absolute;left:8686;top:5326;width:1;height:1" coordsize="1,0" path="m,l,,,,1,e" filled="f" strokeweight=".05pt">
              <v:path arrowok="t"/>
            </v:shape>
            <v:shape id="_x0000_s15697" style="position:absolute;left:8687;top:5326;width:2;height:1" coordsize="2,0" path="m,l,,,,2,e" filled="f" strokeweight=".05pt">
              <v:path arrowok="t"/>
            </v:shape>
            <v:shape id="_x0000_s15698" style="position:absolute;left:8689;top:5326;width:1;height:1" coordsize="1,0" path="m,l,,,,1,e" filled="f" strokeweight=".05pt">
              <v:path arrowok="t"/>
            </v:shape>
            <v:shape id="_x0000_s15699" style="position:absolute;left:8690;top:5326;width:1;height:1" coordsize="1,0" path="m,l,,,,1,e" filled="f" strokeweight=".05pt">
              <v:path arrowok="t"/>
            </v:shape>
            <v:shape id="_x0000_s15700" style="position:absolute;left:8691;top:5326;width:1;height:1" coordsize="1,0" path="m,l,,,,1,e" filled="f" strokeweight=".05pt">
              <v:path arrowok="t"/>
            </v:shape>
            <v:shape id="_x0000_s15701" style="position:absolute;left:8692;top:5326;width:1;height:1" coordsize="1,0" path="m,l,,,,1,e" filled="f" strokeweight=".05pt">
              <v:path arrowok="t"/>
            </v:shape>
            <v:shape id="_x0000_s15702" style="position:absolute;left:8693;top:5326;width:2;height:1" coordsize="2,0" path="m,l,,,,2,e" filled="f" strokeweight=".05pt">
              <v:path arrowok="t"/>
            </v:shape>
            <v:shape id="_x0000_s15703" style="position:absolute;left:8695;top:5326;width:1;height:1" coordsize="1,0" path="m,l,,,,1,e" filled="f" strokeweight=".05pt">
              <v:path arrowok="t"/>
            </v:shape>
            <v:shape id="_x0000_s15704" style="position:absolute;left:8696;top:5326;width:1;height:1" coordsize="1,0" path="m,l,,,,1,e" filled="f" strokeweight=".05pt">
              <v:path arrowok="t"/>
            </v:shape>
            <v:shape id="_x0000_s15705" style="position:absolute;left:8697;top:5326;width:1;height:1" coordsize="1,0" path="m,l,,,,1,e" filled="f" strokeweight=".05pt">
              <v:path arrowok="t"/>
            </v:shape>
            <v:shape id="_x0000_s15706" style="position:absolute;left:8698;top:5326;width:1;height:1" coordsize="1,0" path="m,l,,,,1,e" filled="f" strokeweight=".05pt">
              <v:path arrowok="t"/>
            </v:shape>
            <v:shape id="_x0000_s15707" style="position:absolute;left:8699;top:5326;width:2;height:1" coordsize="2,0" path="m,l,,,,2,e" filled="f" strokeweight=".05pt">
              <v:path arrowok="t"/>
            </v:shape>
            <v:shape id="_x0000_s15708" style="position:absolute;left:8701;top:5326;width:1;height:1" coordsize="1,0" path="m,l,,,,1,e" filled="f" strokeweight=".05pt">
              <v:path arrowok="t"/>
            </v:shape>
            <v:shape id="_x0000_s15709" style="position:absolute;left:8702;top:5326;width:1;height:1" coordsize="1,0" path="m,l,,,,1,e" filled="f" strokeweight=".05pt">
              <v:path arrowok="t"/>
            </v:shape>
            <v:shape id="_x0000_s15710" style="position:absolute;left:8703;top:5326;width:1;height:1" coordsize="1,0" path="m,l,,,,1,e" filled="f" strokeweight=".05pt">
              <v:path arrowok="t"/>
            </v:shape>
            <v:shape id="_x0000_s15711" style="position:absolute;left:8704;top:5326;width:1;height:1" coordsize="1,0" path="m,l,,,,1,e" filled="f" strokeweight=".05pt">
              <v:path arrowok="t"/>
            </v:shape>
            <v:shape id="_x0000_s15712" style="position:absolute;left:8705;top:5326;width:2;height:1" coordsize="2,0" path="m,l,,,,2,e" filled="f" strokeweight=".05pt">
              <v:path arrowok="t"/>
            </v:shape>
            <v:shape id="_x0000_s15713" style="position:absolute;left:8707;top:5326;width:1;height:1" coordsize="1,0" path="m,l,,,,1,e" filled="f" strokeweight=".05pt">
              <v:path arrowok="t"/>
            </v:shape>
            <v:shape id="_x0000_s15714" style="position:absolute;left:8708;top:5326;width:1;height:1" coordsize="1,0" path="m,l,,,,1,e" filled="f" strokeweight=".05pt">
              <v:path arrowok="t"/>
            </v:shape>
            <v:shape id="_x0000_s15715" style="position:absolute;left:8709;top:5326;width:1;height:1" coordsize="1,0" path="m,l,,,,1,e" filled="f" strokeweight=".05pt">
              <v:path arrowok="t"/>
            </v:shape>
            <v:shape id="_x0000_s15716" style="position:absolute;left:8710;top:5326;width:1;height:1" coordsize="1,0" path="m,l,,,,1,e" filled="f" strokeweight=".05pt">
              <v:path arrowok="t"/>
            </v:shape>
            <v:shape id="_x0000_s15717" style="position:absolute;left:8711;top:5326;width:2;height:1" coordsize="2,0" path="m,l,,,,2,e" filled="f" strokeweight=".05pt">
              <v:path arrowok="t"/>
            </v:shape>
            <v:shape id="_x0000_s15718" style="position:absolute;left:8713;top:5326;width:1;height:1" coordsize="1,0" path="m,l,,,,1,e" filled="f" strokeweight=".05pt">
              <v:path arrowok="t"/>
            </v:shape>
            <v:shape id="_x0000_s15719" style="position:absolute;left:8714;top:5326;width:1;height:1" coordsize="1,0" path="m,l,,,,1,e" filled="f" strokeweight=".05pt">
              <v:path arrowok="t"/>
            </v:shape>
            <v:shape id="_x0000_s15720" style="position:absolute;left:8715;top:5326;width:1;height:1" coordsize="1,0" path="m,l,,,,1,e" filled="f" strokeweight=".05pt">
              <v:path arrowok="t"/>
            </v:shape>
            <v:shape id="_x0000_s15721" style="position:absolute;left:8716;top:5326;width:1;height:1" coordsize="1,0" path="m,l,,,,1,e" filled="f" strokeweight=".05pt">
              <v:path arrowok="t"/>
            </v:shape>
            <v:shape id="_x0000_s15722" style="position:absolute;left:8717;top:5326;width:2;height:1" coordsize="2,0" path="m,l,,,,2,e" filled="f" strokeweight=".05pt">
              <v:path arrowok="t"/>
            </v:shape>
            <v:shape id="_x0000_s15723" style="position:absolute;left:8719;top:5326;width:1;height:1" coordsize="1,0" path="m,l,,,,1,e" filled="f" strokeweight=".05pt">
              <v:path arrowok="t"/>
            </v:shape>
            <v:shape id="_x0000_s15724" style="position:absolute;left:8720;top:5326;width:1;height:1" coordsize="1,0" path="m,l,,,,1,e" filled="f" strokeweight=".05pt">
              <v:path arrowok="t"/>
            </v:shape>
            <v:shape id="_x0000_s15725" style="position:absolute;left:8721;top:5326;width:1;height:1" coordsize="1,0" path="m,l,,,,1,e" filled="f" strokeweight=".05pt">
              <v:path arrowok="t"/>
            </v:shape>
            <v:shape id="_x0000_s15726" style="position:absolute;left:8722;top:5326;width:1;height:1" coordsize="1,0" path="m,l,,,,1,e" filled="f" strokeweight=".05pt">
              <v:path arrowok="t"/>
            </v:shape>
            <v:shape id="_x0000_s15727" style="position:absolute;left:8723;top:5326;width:2;height:1" coordsize="2,0" path="m,l,,,,2,e" filled="f" strokeweight=".05pt">
              <v:path arrowok="t"/>
            </v:shape>
            <v:shape id="_x0000_s15728" style="position:absolute;left:8725;top:5326;width:1;height:1" coordsize="1,0" path="m,l,,,,1,e" filled="f" strokeweight=".05pt">
              <v:path arrowok="t"/>
            </v:shape>
            <v:shape id="_x0000_s15729" style="position:absolute;left:8726;top:5326;width:1;height:1" coordsize="1,0" path="m,l,,,,1,e" filled="f" strokeweight=".05pt">
              <v:path arrowok="t"/>
            </v:shape>
            <v:shape id="_x0000_s15730" style="position:absolute;left:8727;top:5326;width:1;height:1" coordsize="1,0" path="m,l,,,,1,e" filled="f" strokeweight=".05pt">
              <v:path arrowok="t"/>
            </v:shape>
            <v:shape id="_x0000_s15731" style="position:absolute;left:8728;top:5326;width:1;height:1" coordsize="1,0" path="m,l,,,,1,e" filled="f" strokeweight=".05pt">
              <v:path arrowok="t"/>
            </v:shape>
            <v:shape id="_x0000_s15732" style="position:absolute;left:8729;top:5326;width:2;height:1" coordsize="2,0" path="m,l,,,,2,e" filled="f" strokeweight=".05pt">
              <v:path arrowok="t"/>
            </v:shape>
            <v:shape id="_x0000_s15733" style="position:absolute;left:8731;top:5326;width:1;height:1" coordsize="1,0" path="m,l,,,,1,e" filled="f" strokeweight=".05pt">
              <v:path arrowok="t"/>
            </v:shape>
            <v:shape id="_x0000_s15734" style="position:absolute;left:8732;top:5326;width:1;height:1" coordsize="1,0" path="m,l,,,,1,e" filled="f" strokeweight=".05pt">
              <v:path arrowok="t"/>
            </v:shape>
            <v:shape id="_x0000_s15735" style="position:absolute;left:8733;top:5326;width:1;height:1" coordsize="1,0" path="m,l,,,,1,e" filled="f" strokeweight=".05pt">
              <v:path arrowok="t"/>
            </v:shape>
            <v:shape id="_x0000_s15736" style="position:absolute;left:8734;top:5326;width:1;height:1" coordsize="1,0" path="m,l,,,,1,e" filled="f" strokeweight=".05pt">
              <v:path arrowok="t"/>
            </v:shape>
            <v:shape id="_x0000_s15737" style="position:absolute;left:8735;top:5326;width:2;height:1" coordsize="2,0" path="m,l,,,,2,e" filled="f" strokeweight=".05pt">
              <v:path arrowok="t"/>
            </v:shape>
            <v:shape id="_x0000_s15738" style="position:absolute;left:8737;top:5326;width:1;height:1" coordsize="1,0" path="m,l,,,,1,e" filled="f" strokeweight=".05pt">
              <v:path arrowok="t"/>
            </v:shape>
            <v:shape id="_x0000_s15739" style="position:absolute;left:8738;top:5326;width:1;height:1" coordsize="1,0" path="m,l,,,,1,e" filled="f" strokeweight=".05pt">
              <v:path arrowok="t"/>
            </v:shape>
            <v:shape id="_x0000_s15740" style="position:absolute;left:8739;top:5326;width:1;height:1" coordsize="1,0" path="m,l,,,,1,e" filled="f" strokeweight=".05pt">
              <v:path arrowok="t"/>
            </v:shape>
            <v:shape id="_x0000_s15741" style="position:absolute;left:8740;top:5326;width:1;height:1" coordsize="1,0" path="m,l,,,,1,e" filled="f" strokeweight=".05pt">
              <v:path arrowok="t"/>
            </v:shape>
            <v:shape id="_x0000_s15742" style="position:absolute;left:8741;top:5326;width:2;height:1" coordsize="2,0" path="m,l,,,,2,e" filled="f" strokeweight=".05pt">
              <v:path arrowok="t"/>
            </v:shape>
            <v:shape id="_x0000_s15743" style="position:absolute;left:8743;top:5326;width:1;height:1" coordsize="1,0" path="m,l,,,,1,e" filled="f" strokeweight=".05pt">
              <v:path arrowok="t"/>
            </v:shape>
            <v:shape id="_x0000_s15744" style="position:absolute;left:8744;top:5326;width:1;height:1" coordsize="1,0" path="m,l,,,,1,e" filled="f" strokeweight=".05pt">
              <v:path arrowok="t"/>
            </v:shape>
            <v:shape id="_x0000_s15745" style="position:absolute;left:8745;top:5326;width:1;height:1" coordsize="1,0" path="m,l,,,,1,e" filled="f" strokeweight=".05pt">
              <v:path arrowok="t"/>
            </v:shape>
            <v:shape id="_x0000_s15746" style="position:absolute;left:8746;top:5326;width:1;height:1" coordsize="1,0" path="m,l,,,,1,e" filled="f" strokeweight=".05pt">
              <v:path arrowok="t"/>
            </v:shape>
            <v:shape id="_x0000_s15747" style="position:absolute;left:8747;top:5326;width:2;height:1" coordsize="2,0" path="m,l,,,,2,e" filled="f" strokeweight=".05pt">
              <v:path arrowok="t"/>
            </v:shape>
            <v:shape id="_x0000_s15748" style="position:absolute;left:8749;top:5326;width:1;height:1" coordsize="1,0" path="m,l,,,,1,e" filled="f" strokeweight=".05pt">
              <v:path arrowok="t"/>
            </v:shape>
            <v:shape id="_x0000_s15749" style="position:absolute;left:8750;top:5326;width:1;height:1" coordsize="1,0" path="m,l,,,,1,e" filled="f" strokeweight=".05pt">
              <v:path arrowok="t"/>
            </v:shape>
            <v:shape id="_x0000_s15750" style="position:absolute;left:8751;top:5326;width:1;height:1" coordsize="1,0" path="m,l,,,,1,e" filled="f" strokeweight=".05pt">
              <v:path arrowok="t"/>
            </v:shape>
            <v:shape id="_x0000_s15751" style="position:absolute;left:8752;top:5326;width:1;height:1" coordsize="1,0" path="m,l,,,,1,e" filled="f" strokeweight=".05pt">
              <v:path arrowok="t"/>
            </v:shape>
            <v:shape id="_x0000_s15752" style="position:absolute;left:8753;top:5326;width:2;height:1" coordsize="2,0" path="m,l,,,,2,e" filled="f" strokeweight=".05pt">
              <v:path arrowok="t"/>
            </v:shape>
            <v:shape id="_x0000_s15753" style="position:absolute;left:8755;top:5326;width:1;height:1" coordsize="1,0" path="m,l,,,,1,e" filled="f" strokeweight=".05pt">
              <v:path arrowok="t"/>
            </v:shape>
            <v:line id="_x0000_s15754" style="position:absolute" from="8756,5326" to="8757,5327" strokeweight=".05pt"/>
            <v:rect id="_x0000_s15755" style="position:absolute;left:2261;top:264;width:251;height:332;mso-wrap-style:none" filled="f" stroked="f">
              <v:textbox style="mso-next-textbox:#_x0000_s15755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45.1</w:t>
                    </w:r>
                  </w:p>
                </w:txbxContent>
              </v:textbox>
            </v:rect>
            <v:rect id="_x0000_s15756" style="position:absolute;left:2247;top:371;width:279;height:332;mso-wrap-style:none" filled="f" stroked="f">
              <v:textbox style="mso-next-textbox:#_x0000_s15756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8085</w:t>
                    </w:r>
                  </w:p>
                </w:txbxContent>
              </v:textbox>
            </v:rect>
            <v:line id="_x0000_s15757" style="position:absolute;flip:x" from="2512,368" to="2570,369" strokeweight=".05pt"/>
            <v:rect id="_x0000_s15758" style="position:absolute;left:1782;top:4798;width:251;height:332;mso-wrap-style:none" filled="f" stroked="f">
              <v:textbox style="mso-next-textbox:#_x0000_s15758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74.3</w:t>
                    </w:r>
                  </w:p>
                </w:txbxContent>
              </v:textbox>
            </v:rect>
            <v:rect id="_x0000_s15759" style="position:absolute;left:1796;top:4904;width:223;height:332;mso-wrap-style:none" filled="f" stroked="f">
              <v:textbox style="mso-next-textbox:#_x0000_s15759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339</w:t>
                    </w:r>
                  </w:p>
                </w:txbxContent>
              </v:textbox>
            </v:rect>
            <v:rect id="_x0000_s15760" style="position:absolute;left:1269;top:4840;width:251;height:332;mso-wrap-style:none" filled="f" stroked="f">
              <v:textbox style="mso-next-textbox:#_x0000_s15760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0.1</w:t>
                    </w:r>
                  </w:p>
                </w:txbxContent>
              </v:textbox>
            </v:rect>
            <v:rect id="_x0000_s15761" style="position:absolute;left:1283;top:4946;width:223;height:332;mso-wrap-style:none" filled="f" stroked="f">
              <v:textbox style="mso-next-textbox:#_x0000_s15761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57</w:t>
                    </w:r>
                  </w:p>
                </w:txbxContent>
              </v:textbox>
            </v:rect>
            <v:rect id="_x0000_s15762" style="position:absolute;left:1055;top:5062;width:251;height:332;mso-wrap-style:none" filled="f" stroked="f">
              <v:textbox style="mso-next-textbox:#_x0000_s15762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16.1</w:t>
                    </w:r>
                  </w:p>
                </w:txbxContent>
              </v:textbox>
            </v:rect>
            <v:rect id="_x0000_s15763" style="position:absolute;left:1068;top:5169;width:223;height:332;mso-wrap-style:none" filled="f" stroked="f">
              <v:textbox style="mso-next-textbox:#_x0000_s15763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174</w:t>
                    </w:r>
                  </w:p>
                </w:txbxContent>
              </v:textbox>
            </v:rect>
            <v:line id="_x0000_s15764" style="position:absolute;flip:x" from="1293,5166" to="1351,5167" strokeweight=".05pt"/>
            <v:rect id="_x0000_s15765" style="position:absolute;left:2601;top:3321;width:251;height:332;mso-wrap-style:none" filled="f" stroked="f">
              <v:textbox style="mso-next-textbox:#_x0000_s15765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47.1</w:t>
                    </w:r>
                  </w:p>
                </w:txbxContent>
              </v:textbox>
            </v:rect>
            <v:rect id="_x0000_s15766" style="position:absolute;left:2588;top:3428;width:279;height:332;mso-wrap-style:none" filled="f" stroked="f">
              <v:textbox style="mso-next-textbox:#_x0000_s15766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3828</w:t>
                    </w:r>
                  </w:p>
                </w:txbxContent>
              </v:textbox>
            </v:rect>
            <v:line id="_x0000_s15767" style="position:absolute;flip:y" from="2588,3532" to="2645,3589" strokeweight=".05pt"/>
            <v:rect id="_x0000_s15768" style="position:absolute;left:2658;top:3855;width:251;height:332;mso-wrap-style:none" filled="f" stroked="f">
              <v:textbox style="mso-next-textbox:#_x0000_s15768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67.1</w:t>
                    </w:r>
                  </w:p>
                </w:txbxContent>
              </v:textbox>
            </v:rect>
            <v:rect id="_x0000_s15769" style="position:absolute;left:2645;top:3961;width:279;height:332;mso-wrap-style:none" filled="f" stroked="f">
              <v:textbox style="mso-next-textbox:#_x0000_s15769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7290</w:t>
                    </w:r>
                  </w:p>
                </w:txbxContent>
              </v:textbox>
            </v:rect>
            <v:rect id="_x0000_s15770" style="position:absolute;left:2796;top:4640;width:251;height:332;mso-wrap-style:none" filled="f" stroked="f">
              <v:textbox style="mso-next-textbox:#_x0000_s15770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69.1</w:t>
                    </w:r>
                  </w:p>
                </w:txbxContent>
              </v:textbox>
            </v:rect>
            <v:rect id="_x0000_s15771" style="position:absolute;left:2810;top:4746;width:223;height:332;mso-wrap-style:none" filled="f" stroked="f">
              <v:textbox style="mso-next-textbox:#_x0000_s15771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5717</w:t>
                    </w:r>
                  </w:p>
                </w:txbxContent>
              </v:textbox>
            </v:rect>
            <v:line id="_x0000_s15772" style="position:absolute;flip:y" from="2796,4850" to="2854,4908" strokeweight=".05pt"/>
            <v:rect id="_x0000_s15773" style="position:absolute;left:4297;top:4938;width:251;height:332;mso-wrap-style:none" filled="f" stroked="f">
              <v:textbox style="mso-next-textbox:#_x0000_s15773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540.6</w:t>
                    </w:r>
                  </w:p>
                </w:txbxContent>
              </v:textbox>
            </v:rect>
            <v:rect id="_x0000_s15774" style="position:absolute;left:4310;top:5044;width:223;height:332;mso-wrap-style:none" filled="f" stroked="f">
              <v:textbox style="mso-next-textbox:#_x0000_s15774;mso-fit-shape-to-text:t" inset="0,0,0,0">
                <w:txbxContent>
                  <w:p w:rsidR="00362BFD" w:rsidRDefault="00362BF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416</w:t>
                    </w:r>
                  </w:p>
                </w:txbxContent>
              </v:textbox>
            </v:rect>
            <v:shape id="_x0000_s15775" type="#_x0000_t202" style="position:absolute;left:3553;top:596;width:2249;height:1263" stroked="f">
              <v:textbox style="mso-next-textbox:#_x0000_s15775">
                <w:txbxContent>
                  <w:p w:rsidR="00362BFD" w:rsidRDefault="00362BFD"/>
                </w:txbxContent>
              </v:textbox>
            </v:shape>
            <v:shape id="_x0000_s15776" type="#_x0000_t75" style="position:absolute;left:3900;top:810;width:1349;height:1195">
              <v:imagedata r:id="rId11" o:title=""/>
            </v:shape>
            <w10:wrap type="none"/>
            <w10:anchorlock/>
          </v:group>
          <o:OLEObject Type="Embed" ProgID="ChemDraw.Document.6.0" ShapeID="_x0000_s15776" DrawAspect="Content" ObjectID="_1466257329" r:id="rId12"/>
        </w:pict>
      </w:r>
    </w:p>
    <w:p w:rsidR="00093051" w:rsidRDefault="00093051" w:rsidP="00093051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2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Mass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Pr="00AB0A8C">
        <w:rPr>
          <w:rFonts w:ascii="Times New Roman" w:hAnsi="Times New Roman" w:cs="Times New Roman"/>
        </w:rPr>
        <w:t>2-(4-chlorophenyl)-5-((dimethylamino</w:t>
      </w:r>
      <w:proofErr w:type="gramStart"/>
      <w:r w:rsidRPr="00AB0A8C">
        <w:rPr>
          <w:rFonts w:ascii="Times New Roman" w:hAnsi="Times New Roman" w:cs="Times New Roman"/>
        </w:rPr>
        <w:t>)methylene</w:t>
      </w:r>
      <w:proofErr w:type="gramEnd"/>
      <w:r w:rsidRPr="00AB0A8C">
        <w:rPr>
          <w:rFonts w:ascii="Times New Roman" w:hAnsi="Times New Roman" w:cs="Times New Roman"/>
        </w:rPr>
        <w:t>)-3-phenylthiazolidin-4-on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b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  <w:r w:rsidRPr="00093051">
        <w:t xml:space="preserve"> </w:t>
      </w:r>
    </w:p>
    <w:p w:rsidR="00093051" w:rsidRDefault="00093051"/>
    <w:p w:rsidR="006503F5" w:rsidRDefault="0069480D">
      <w:r>
        <w:rPr>
          <w:noProof/>
          <w:lang w:eastAsia="en-IN"/>
        </w:rPr>
        <w:lastRenderedPageBreak/>
        <w:pict>
          <v:shape id="_x0000_s15778" type="#_x0000_t202" style="position:absolute;margin-left:134.4pt;margin-top:73.5pt;width:127.5pt;height:117.75pt;z-index:251659264" stroked="f">
            <v:textbox style="mso-next-textbox:#_x0000_s15778">
              <w:txbxContent>
                <w:p w:rsidR="00362BFD" w:rsidRDefault="00362BFD">
                  <w:r>
                    <w:object w:dxaOrig="2962" w:dyaOrig="2630">
                      <v:shape id="_x0000_i1030" type="#_x0000_t75" style="width:102pt;height:90pt" o:ole="">
                        <v:imagedata r:id="rId13" o:title=""/>
                      </v:shape>
                      <o:OLEObject Type="Embed" ProgID="ChemDraw.Document.6.0" ShapeID="_x0000_i1030" DrawAspect="Content" ObjectID="_1466257330" r:id="rId14"/>
                    </w:object>
                  </w:r>
                </w:p>
              </w:txbxContent>
            </v:textbox>
          </v:shape>
        </w:pict>
      </w:r>
      <w:r w:rsidR="006503F5">
        <w:rPr>
          <w:noProof/>
          <w:lang w:eastAsia="en-IN"/>
        </w:rPr>
        <w:drawing>
          <wp:inline distT="0" distB="0" distL="0" distR="0">
            <wp:extent cx="5924550" cy="5172075"/>
            <wp:effectExtent l="19050" t="19050" r="19050" b="2857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517207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3F5" w:rsidRDefault="006503F5" w:rsidP="006503F5">
      <w:pPr>
        <w:jc w:val="both"/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3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Pr="00AB0A8C">
        <w:rPr>
          <w:rFonts w:ascii="Times New Roman" w:hAnsi="Times New Roman" w:cs="Times New Roman"/>
        </w:rPr>
        <w:t>2-(4-chlorophenyl)-5-((dimethylamino</w:t>
      </w:r>
      <w:proofErr w:type="gramStart"/>
      <w:r w:rsidRPr="00AB0A8C">
        <w:rPr>
          <w:rFonts w:ascii="Times New Roman" w:hAnsi="Times New Roman" w:cs="Times New Roman"/>
        </w:rPr>
        <w:t>)methylene</w:t>
      </w:r>
      <w:proofErr w:type="gramEnd"/>
      <w:r w:rsidRPr="00AB0A8C">
        <w:rPr>
          <w:rFonts w:ascii="Times New Roman" w:hAnsi="Times New Roman" w:cs="Times New Roman"/>
        </w:rPr>
        <w:t xml:space="preserve">)-3-phenylthiazolidine-4-thione </w:t>
      </w:r>
      <w:r w:rsidRPr="00AB0A8C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b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  <w:r w:rsidRPr="00093051">
        <w:t xml:space="preserve"> </w:t>
      </w:r>
    </w:p>
    <w:p w:rsidR="000B65AB" w:rsidRDefault="000B65AB" w:rsidP="006503F5">
      <w:pPr>
        <w:jc w:val="both"/>
      </w:pPr>
    </w:p>
    <w:p w:rsidR="006B3CAF" w:rsidRDefault="0069480D" w:rsidP="006503F5">
      <w:pPr>
        <w:jc w:val="both"/>
      </w:pPr>
      <w:r>
        <w:rPr>
          <w:noProof/>
          <w:lang w:eastAsia="en-IN"/>
        </w:rPr>
        <w:pict>
          <v:shape id="_x0000_s15835" type="#_x0000_t202" style="position:absolute;left:0;text-align:left;margin-left:159pt;margin-top:45pt;width:42pt;height:21.75pt;z-index:251686912" stroked="f">
            <v:textbox>
              <w:txbxContent>
                <w:p w:rsidR="00087965" w:rsidRDefault="00087965">
                  <w:r>
                    <w:t>M+H</w:t>
                  </w:r>
                  <w:r w:rsidRPr="00087965">
                    <w:rPr>
                      <w:vertAlign w:val="superscript"/>
                    </w:rPr>
                    <w:t>+</w:t>
                  </w:r>
                </w:p>
              </w:txbxContent>
            </v:textbox>
          </v:shape>
        </w:pict>
      </w:r>
      <w:r>
        <w:rPr>
          <w:noProof/>
          <w:lang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834" type="#_x0000_t32" style="position:absolute;left:0;text-align:left;margin-left:136.5pt;margin-top:59.25pt;width:22.5pt;height:7.5pt;flip:y;z-index:251685888" o:connectortype="straight">
            <v:stroke endarrow="block"/>
          </v:shape>
        </w:pict>
      </w:r>
      <w:r>
        <w:rPr>
          <w:noProof/>
          <w:lang w:eastAsia="en-IN"/>
        </w:rPr>
        <w:pict>
          <v:shape id="_x0000_s15833" type="#_x0000_t202" style="position:absolute;left:0;text-align:left;margin-left:222.75pt;margin-top:45pt;width:133.5pt;height:87pt;z-index:251684864" stroked="f">
            <v:textbox>
              <w:txbxContent>
                <w:p w:rsidR="00362BFD" w:rsidRDefault="00362BFD">
                  <w:r>
                    <w:object w:dxaOrig="2962" w:dyaOrig="2630">
                      <v:shape id="_x0000_i1031" type="#_x0000_t75" style="width:85.5pt;height:75.75pt" o:ole="">
                        <v:imagedata r:id="rId13" o:title=""/>
                      </v:shape>
                      <o:OLEObject Type="Embed" ProgID="ChemDraw.Document.6.0" ShapeID="_x0000_i1031" DrawAspect="Content" ObjectID="_1466257331" r:id="rId16"/>
                    </w:object>
                  </w:r>
                </w:p>
              </w:txbxContent>
            </v:textbox>
          </v:shape>
        </w:pict>
      </w:r>
      <w:r w:rsidR="000B65AB">
        <w:rPr>
          <w:noProof/>
          <w:lang w:eastAsia="en-IN"/>
        </w:rPr>
        <w:drawing>
          <wp:inline distT="0" distB="0" distL="0" distR="0">
            <wp:extent cx="5731510" cy="3494372"/>
            <wp:effectExtent l="19050" t="19050" r="21590" b="10828"/>
            <wp:docPr id="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94372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4713" w:rsidRDefault="000D4713" w:rsidP="000D4713">
      <w:pPr>
        <w:jc w:val="both"/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4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>
        <w:rPr>
          <w:rFonts w:ascii="Times New Roman" w:hAnsi="Times New Roman" w:cs="Times New Roman"/>
        </w:rPr>
        <w:t xml:space="preserve"> Mass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Pr="00AB0A8C">
        <w:rPr>
          <w:rFonts w:ascii="Times New Roman" w:hAnsi="Times New Roman" w:cs="Times New Roman"/>
        </w:rPr>
        <w:t>2-(4-chlorophenyl)-5-((dimethylamino</w:t>
      </w:r>
      <w:proofErr w:type="gramStart"/>
      <w:r w:rsidRPr="00AB0A8C">
        <w:rPr>
          <w:rFonts w:ascii="Times New Roman" w:hAnsi="Times New Roman" w:cs="Times New Roman"/>
        </w:rPr>
        <w:t>)methylene</w:t>
      </w:r>
      <w:proofErr w:type="gramEnd"/>
      <w:r w:rsidRPr="00AB0A8C">
        <w:rPr>
          <w:rFonts w:ascii="Times New Roman" w:hAnsi="Times New Roman" w:cs="Times New Roman"/>
        </w:rPr>
        <w:t xml:space="preserve">)-3-phenylthiazolidine-4-thione </w:t>
      </w:r>
      <w:r w:rsidRPr="00AB0A8C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b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  <w:r w:rsidRPr="00093051">
        <w:t xml:space="preserve"> </w:t>
      </w:r>
    </w:p>
    <w:p w:rsidR="000D4713" w:rsidRDefault="000D4713" w:rsidP="006503F5">
      <w:pPr>
        <w:jc w:val="both"/>
      </w:pPr>
    </w:p>
    <w:p w:rsidR="006B3CAF" w:rsidRDefault="00EC2FB8" w:rsidP="006503F5">
      <w:pPr>
        <w:jc w:val="both"/>
      </w:pPr>
      <w:r>
        <w:rPr>
          <w:noProof/>
          <w:lang w:eastAsia="en-IN"/>
        </w:rPr>
        <w:lastRenderedPageBreak/>
        <w:drawing>
          <wp:inline distT="0" distB="0" distL="0" distR="0">
            <wp:extent cx="5886450" cy="5143500"/>
            <wp:effectExtent l="19050" t="19050" r="19050" b="190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514350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480D">
        <w:rPr>
          <w:noProof/>
          <w:lang w:eastAsia="en-IN"/>
        </w:rPr>
        <w:pict>
          <v:shape id="_x0000_s15781" type="#_x0000_t202" style="position:absolute;left:0;text-align:left;margin-left:92.25pt;margin-top:96pt;width:153.75pt;height:114pt;z-index:251662336;mso-wrap-style:none;mso-position-horizontal-relative:text;mso-position-vertical-relative:text" stroked="f">
            <v:textbox style="mso-fit-shape-to-text:t">
              <w:txbxContent>
                <w:p w:rsidR="00362BFD" w:rsidRDefault="00874FBC">
                  <w:r>
                    <w:object w:dxaOrig="3199" w:dyaOrig="1711">
                      <v:shape id="_x0000_i1032" type="#_x0000_t75" style="width:126.75pt;height:68.25pt" o:ole="">
                        <v:imagedata r:id="rId19" o:title=""/>
                      </v:shape>
                      <o:OLEObject Type="Embed" ProgID="ChemDraw.Document.6.0" ShapeID="_x0000_i1032" DrawAspect="Content" ObjectID="_1466257332" r:id="rId20"/>
                    </w:object>
                  </w:r>
                </w:p>
              </w:txbxContent>
            </v:textbox>
          </v:shape>
        </w:pict>
      </w:r>
    </w:p>
    <w:p w:rsidR="00F8486E" w:rsidRDefault="006B3CAF" w:rsidP="006B3CAF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5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="0008528D">
        <w:rPr>
          <w:rFonts w:ascii="Times New Roman" w:hAnsi="Times New Roman" w:cs="Times New Roman"/>
        </w:rPr>
        <w:t>2</w:t>
      </w:r>
      <w:proofErr w:type="gramStart"/>
      <w:r w:rsidRPr="00AB0A8C">
        <w:rPr>
          <w:rFonts w:ascii="Times New Roman" w:hAnsi="Times New Roman" w:cs="Times New Roman"/>
        </w:rPr>
        <w:t>,5,6</w:t>
      </w:r>
      <w:proofErr w:type="gramEnd"/>
      <w:r w:rsidRPr="00AB0A8C">
        <w:rPr>
          <w:rFonts w:ascii="Times New Roman" w:hAnsi="Times New Roman" w:cs="Times New Roman"/>
        </w:rPr>
        <w:t>-triphenyl-5,6-dihydro-1H-pyrazolo[3,4-d]thiazole</w:t>
      </w:r>
      <w:r w:rsidRPr="00AB0A8C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4a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</w:p>
    <w:p w:rsidR="007672CE" w:rsidRDefault="0069480D" w:rsidP="00A71D73">
      <w:pPr>
        <w:jc w:val="both"/>
      </w:pPr>
      <w:r w:rsidRPr="0069480D">
        <w:rPr>
          <w:noProof/>
          <w:lang w:eastAsia="en-IN"/>
        </w:rPr>
        <w:lastRenderedPageBreak/>
        <w:pict>
          <v:shape id="_x0000_s15782" type="#_x0000_t202" style="position:absolute;left:0;text-align:left;margin-left:70.5pt;margin-top:83.25pt;width:146.25pt;height:96.75pt;z-index:251663360;mso-wrap-style:none" stroked="f">
            <v:textbox style="mso-next-textbox:#_x0000_s15782;mso-fit-shape-to-text:t">
              <w:txbxContent>
                <w:p w:rsidR="00362BFD" w:rsidRDefault="00874FBC">
                  <w:r>
                    <w:object w:dxaOrig="3199" w:dyaOrig="1711">
                      <v:shape id="_x0000_i1033" type="#_x0000_t75" style="width:119.25pt;height:64.5pt" o:ole="">
                        <v:imagedata r:id="rId21" o:title=""/>
                      </v:shape>
                      <o:OLEObject Type="Embed" ProgID="ChemDraw.Document.6.0" ShapeID="_x0000_i1033" DrawAspect="Content" ObjectID="_1466257333" r:id="rId22"/>
                    </w:object>
                  </w:r>
                </w:p>
              </w:txbxContent>
            </v:textbox>
          </v:shape>
        </w:pict>
      </w:r>
      <w:r w:rsidR="00F8486E">
        <w:rPr>
          <w:noProof/>
          <w:lang w:eastAsia="en-IN"/>
        </w:rPr>
        <w:drawing>
          <wp:inline distT="0" distB="0" distL="0" distR="0">
            <wp:extent cx="6438900" cy="5153025"/>
            <wp:effectExtent l="19050" t="19050" r="19050" b="2857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0" cy="51530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CAF" w:rsidRPr="00093051">
        <w:t xml:space="preserve"> </w:t>
      </w:r>
    </w:p>
    <w:p w:rsidR="00A71D73" w:rsidRDefault="00A71D73" w:rsidP="00A71D73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6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C NMR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="0008528D">
        <w:rPr>
          <w:rFonts w:ascii="Times New Roman" w:hAnsi="Times New Roman" w:cs="Times New Roman"/>
        </w:rPr>
        <w:t>2</w:t>
      </w:r>
      <w:proofErr w:type="gramStart"/>
      <w:r w:rsidRPr="00AB0A8C">
        <w:rPr>
          <w:rFonts w:ascii="Times New Roman" w:hAnsi="Times New Roman" w:cs="Times New Roman"/>
        </w:rPr>
        <w:t>,5,6</w:t>
      </w:r>
      <w:proofErr w:type="gramEnd"/>
      <w:r w:rsidRPr="00AB0A8C">
        <w:rPr>
          <w:rFonts w:ascii="Times New Roman" w:hAnsi="Times New Roman" w:cs="Times New Roman"/>
        </w:rPr>
        <w:t>-triphenyl-5,6-dihydro-1H-pyrazolo[3,4-d]thiazole</w:t>
      </w:r>
      <w:r w:rsidRPr="00AB0A8C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4a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</w:p>
    <w:p w:rsidR="00580E43" w:rsidRDefault="0069480D" w:rsidP="00A71D7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9480D">
        <w:rPr>
          <w:noProof/>
          <w:lang w:eastAsia="en-IN"/>
        </w:rPr>
        <w:lastRenderedPageBreak/>
        <w:pict>
          <v:shape id="_x0000_s15823" type="#_x0000_t202" style="position:absolute;left:0;text-align:left;margin-left:70.5pt;margin-top:61.5pt;width:42.75pt;height:18.75pt;z-index:251673600" stroked="f">
            <v:textbox>
              <w:txbxContent>
                <w:p w:rsidR="00362BFD" w:rsidRDefault="00362BFD">
                  <w:r>
                    <w:t>M+H</w:t>
                  </w:r>
                  <w:r w:rsidRPr="00931E44">
                    <w:rPr>
                      <w:vertAlign w:val="superscript"/>
                    </w:rPr>
                    <w:t>+</w:t>
                  </w:r>
                </w:p>
              </w:txbxContent>
            </v:textbox>
          </v:shape>
        </w:pict>
      </w:r>
      <w:r w:rsidRPr="0069480D">
        <w:rPr>
          <w:noProof/>
          <w:lang w:eastAsia="en-IN"/>
        </w:rPr>
        <w:pict>
          <v:shape id="_x0000_s15822" type="#_x0000_t32" style="position:absolute;left:0;text-align:left;margin-left:117pt;margin-top:73.5pt;width:18pt;height:6.75pt;flip:x y;z-index:251672576" o:connectortype="straight">
            <v:stroke endarrow="block"/>
          </v:shape>
        </w:pict>
      </w:r>
      <w:r w:rsidRPr="0069480D">
        <w:rPr>
          <w:noProof/>
          <w:lang w:eastAsia="en-IN"/>
        </w:rPr>
        <w:pict>
          <v:shape id="_x0000_s15783" type="#_x0000_t202" style="position:absolute;left:0;text-align:left;margin-left:204.75pt;margin-top:44.25pt;width:118.5pt;height:89.25pt;z-index:251664384;mso-wrap-style:none" stroked="f">
            <v:textbox style="mso-fit-shape-to-text:t">
              <w:txbxContent>
                <w:p w:rsidR="00362BFD" w:rsidRDefault="00874FBC">
                  <w:r>
                    <w:object w:dxaOrig="3199" w:dyaOrig="1711">
                      <v:shape id="_x0000_i1034" type="#_x0000_t75" style="width:132.75pt;height:71.25pt" o:ole="">
                        <v:imagedata r:id="rId24" o:title=""/>
                      </v:shape>
                      <o:OLEObject Type="Embed" ProgID="ChemDraw.Document.6.0" ShapeID="_x0000_i1034" DrawAspect="Content" ObjectID="_1466257334" r:id="rId2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>
          <v:group id="_x0000_s15877" editas="canvas" style="width:457.5pt;height:286pt;mso-position-horizontal-relative:char;mso-position-vertical-relative:line" coordsize="9150,5720">
            <o:lock v:ext="edit" aspectratio="t"/>
            <v:shape id="_x0000_s15876" type="#_x0000_t75" style="position:absolute;width:9150;height:5720" o:preferrelative="f" stroked="t" strokeweight=".5pt">
              <v:fill o:detectmouseclick="t"/>
              <v:path o:extrusionok="t" o:connecttype="none"/>
              <o:lock v:ext="edit" text="t"/>
            </v:shape>
            <v:group id="_x0000_s16078" style="position:absolute;width:8962;height:5720" coordsize="8962,5720">
              <v:rect id="_x0000_s15878" style="position:absolute;width:129;height:509;mso-wrap-style:none" stroked="f">
                <v:textbox style="mso-fit-shape-to-text:t" inset="0,0,0,0">
                  <w:txbxContent>
                    <w:p w:rsidR="00890674" w:rsidRDefault="00890674"/>
                  </w:txbxContent>
                </v:textbox>
              </v:rect>
              <v:rect id="_x0000_s15879" style="position:absolute;left:8800;top:5286;width:162;height:332;mso-wrap-style:none" filled="f" stroked="f">
                <v:textbox style="mso-fit-shape-to-text:t" inset="0,0,0,0">
                  <w:txbxContent>
                    <w:p w:rsidR="00890674" w:rsidRDefault="00890674"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m/z</w:t>
                      </w:r>
                      <w:proofErr w:type="gramEnd"/>
                    </w:p>
                  </w:txbxContent>
                </v:textbox>
              </v:rect>
              <v:line id="_x0000_s15880" style="position:absolute;flip:y" from="254,5343" to="255,5388" strokeweight=".05pt"/>
              <v:line id="_x0000_s15881" style="position:absolute;flip:y" from="301,5343" to="302,5365" strokeweight=".05pt"/>
              <v:line id="_x0000_s15882" style="position:absolute;flip:y" from="349,5343" to="350,5365" strokeweight=".05pt"/>
              <v:line id="_x0000_s15883" style="position:absolute;flip:y" from="396,5343" to="397,5365" strokeweight=".05pt"/>
              <v:line id="_x0000_s15884" style="position:absolute;flip:y" from="443,5343" to="444,5365" strokeweight=".05pt"/>
              <v:line id="_x0000_s15885" style="position:absolute;flip:y" from="490,5343" to="491,5388" strokeweight=".05pt"/>
              <v:line id="_x0000_s15886" style="position:absolute;flip:y" from="537,5343" to="538,5365" strokeweight=".05pt"/>
              <v:line id="_x0000_s15887" style="position:absolute;flip:y" from="585,5343" to="586,5365" strokeweight=".05pt"/>
              <v:line id="_x0000_s15888" style="position:absolute;flip:y" from="632,5343" to="633,5365" strokeweight=".05pt"/>
              <v:line id="_x0000_s15889" style="position:absolute;flip:y" from="680,5343" to="681,5365" strokeweight=".05pt"/>
              <v:line id="_x0000_s15890" style="position:absolute;flip:y" from="726,5343" to="727,5388" strokeweight=".05pt"/>
              <v:line id="_x0000_s15891" style="position:absolute;flip:y" from="773,5343" to="774,5365" strokeweight=".05pt"/>
              <v:line id="_x0000_s15892" style="position:absolute;flip:y" from="821,5343" to="822,5365" strokeweight=".05pt"/>
              <v:line id="_x0000_s15893" style="position:absolute;flip:y" from="868,5343" to="869,5365" strokeweight=".05pt"/>
              <v:line id="_x0000_s15894" style="position:absolute;flip:y" from="916,5343" to="917,5365" strokeweight=".05pt"/>
              <v:line id="_x0000_s15895" style="position:absolute;flip:y" from="962,5343" to="963,5388" strokeweight=".05pt"/>
              <v:line id="_x0000_s15896" style="position:absolute;flip:y" from="1009,5343" to="1010,5365" strokeweight=".05pt"/>
              <v:line id="_x0000_s15897" style="position:absolute;flip:y" from="1057,5343" to="1058,5365" strokeweight=".05pt"/>
              <v:line id="_x0000_s15898" style="position:absolute;flip:y" from="1104,5343" to="1105,5365" strokeweight=".05pt"/>
              <v:line id="_x0000_s15899" style="position:absolute;flip:y" from="1152,5343" to="1153,5365" strokeweight=".05pt"/>
              <v:line id="_x0000_s15900" style="position:absolute;flip:y" from="1199,5343" to="1200,5388" strokeweight=".05pt"/>
              <v:line id="_x0000_s15901" style="position:absolute;flip:y" from="1247,5343" to="1248,5365" strokeweight=".05pt"/>
              <v:line id="_x0000_s15902" style="position:absolute;flip:y" from="1293,5343" to="1294,5365" strokeweight=".05pt"/>
              <v:line id="_x0000_s15903" style="position:absolute;flip:y" from="1340,5343" to="1341,5365" strokeweight=".05pt"/>
              <v:line id="_x0000_s15904" style="position:absolute;flip:y" from="1388,5343" to="1389,5365" strokeweight=".05pt"/>
              <v:line id="_x0000_s15905" style="position:absolute;flip:y" from="1435,5343" to="1436,5388" strokeweight=".05pt"/>
              <v:line id="_x0000_s15906" style="position:absolute;flip:y" from="1483,5343" to="1484,5365" strokeweight=".05pt"/>
              <v:line id="_x0000_s15907" style="position:absolute;flip:y" from="1529,5343" to="1530,5365" strokeweight=".05pt"/>
              <v:line id="_x0000_s15908" style="position:absolute;flip:y" from="1576,5343" to="1577,5365" strokeweight=".05pt"/>
              <v:line id="_x0000_s15909" style="position:absolute;flip:y" from="1624,5343" to="1625,5365" strokeweight=".05pt"/>
              <v:line id="_x0000_s15910" style="position:absolute;flip:y" from="1671,5343" to="1672,5388" strokeweight=".05pt"/>
              <v:line id="_x0000_s15911" style="position:absolute;flip:y" from="1719,5343" to="1720,5365" strokeweight=".05pt"/>
              <v:line id="_x0000_s15912" style="position:absolute;flip:y" from="1766,5343" to="1767,5365" strokeweight=".05pt"/>
              <v:line id="_x0000_s15913" style="position:absolute;flip:y" from="1812,5343" to="1813,5365" strokeweight=".05pt"/>
              <v:line id="_x0000_s15914" style="position:absolute;flip:y" from="1860,5343" to="1861,5365" strokeweight=".05pt"/>
              <v:line id="_x0000_s15915" style="position:absolute;flip:y" from="1907,5343" to="1908,5388" strokeweight=".05pt"/>
              <v:line id="_x0000_s15916" style="position:absolute;flip:y" from="1955,5343" to="1956,5365" strokeweight=".05pt"/>
              <v:line id="_x0000_s15917" style="position:absolute;flip:y" from="2002,5343" to="2003,5365" strokeweight=".05pt"/>
              <v:line id="_x0000_s15918" style="position:absolute;flip:y" from="2048,5343" to="2049,5365" strokeweight=".05pt"/>
              <v:line id="_x0000_s15919" style="position:absolute;flip:y" from="2096,5343" to="2097,5365" strokeweight=".05pt"/>
              <v:line id="_x0000_s15920" style="position:absolute;flip:y" from="2143,5343" to="2144,5388" strokeweight=".05pt"/>
              <v:line id="_x0000_s15921" style="position:absolute;flip:y" from="2191,5343" to="2192,5365" strokeweight=".05pt"/>
              <v:line id="_x0000_s15922" style="position:absolute;flip:y" from="2238,5343" to="2239,5365" strokeweight=".05pt"/>
              <v:line id="_x0000_s15923" style="position:absolute;flip:y" from="2285,5343" to="2286,5365" strokeweight=".05pt"/>
              <v:line id="_x0000_s15924" style="position:absolute;flip:y" from="2332,5343" to="2333,5365" strokeweight=".05pt"/>
              <v:line id="_x0000_s15925" style="position:absolute;flip:y" from="2379,5343" to="2380,5388" strokeweight=".05pt"/>
              <v:line id="_x0000_s15926" style="position:absolute;flip:y" from="2427,5343" to="2428,5365" strokeweight=".05pt"/>
              <v:line id="_x0000_s15927" style="position:absolute;flip:y" from="2474,5343" to="2475,5365" strokeweight=".05pt"/>
              <v:line id="_x0000_s15928" style="position:absolute;flip:y" from="2521,5343" to="2522,5365" strokeweight=".05pt"/>
              <v:line id="_x0000_s15929" style="position:absolute;flip:y" from="2569,5343" to="2570,5365" strokeweight=".05pt"/>
              <v:line id="_x0000_s15930" style="position:absolute;flip:y" from="2615,5343" to="2616,5388" strokeweight=".05pt"/>
              <v:line id="_x0000_s15931" style="position:absolute;flip:y" from="2663,5343" to="2664,5365" strokeweight=".05pt"/>
              <v:line id="_x0000_s15932" style="position:absolute;flip:y" from="2710,5343" to="2711,5365" strokeweight=".05pt"/>
              <v:line id="_x0000_s15933" style="position:absolute;flip:y" from="2757,5343" to="2758,5365" strokeweight=".05pt"/>
              <v:line id="_x0000_s15934" style="position:absolute;flip:y" from="2805,5343" to="2806,5365" strokeweight=".05pt"/>
              <v:line id="_x0000_s15935" style="position:absolute;flip:y" from="2851,5343" to="2852,5388" strokeweight=".05pt"/>
              <v:line id="_x0000_s15936" style="position:absolute;flip:y" from="2899,5343" to="2900,5365" strokeweight=".05pt"/>
              <v:line id="_x0000_s15937" style="position:absolute;flip:y" from="2946,5343" to="2947,5365" strokeweight=".05pt"/>
              <v:line id="_x0000_s15938" style="position:absolute;flip:y" from="2994,5343" to="2995,5365" strokeweight=".05pt"/>
              <v:line id="_x0000_s15939" style="position:absolute;flip:y" from="3041,5343" to="3042,5365" strokeweight=".05pt"/>
              <v:line id="_x0000_s15940" style="position:absolute;flip:y" from="3088,5343" to="3089,5388" strokeweight=".05pt"/>
              <v:line id="_x0000_s15941" style="position:absolute;flip:y" from="3136,5343" to="3137,5365" strokeweight=".05pt"/>
              <v:line id="_x0000_s15942" style="position:absolute;flip:y" from="3182,5343" to="3183,5365" strokeweight=".05pt"/>
              <v:line id="_x0000_s15943" style="position:absolute;flip:y" from="3230,5343" to="3231,5365" strokeweight=".05pt"/>
              <v:line id="_x0000_s15944" style="position:absolute;flip:y" from="3277,5343" to="3278,5365" strokeweight=".05pt"/>
              <v:line id="_x0000_s15945" style="position:absolute;flip:y" from="3324,5343" to="3325,5388" strokeweight=".05pt"/>
              <v:line id="_x0000_s15946" style="position:absolute;flip:y" from="3372,5343" to="3373,5365" strokeweight=".05pt"/>
              <v:line id="_x0000_s15947" style="position:absolute;flip:y" from="3418,5343" to="3419,5365" strokeweight=".05pt"/>
              <v:line id="_x0000_s15948" style="position:absolute;flip:y" from="3466,5343" to="3467,5365" strokeweight=".05pt"/>
              <v:line id="_x0000_s15949" style="position:absolute;flip:y" from="3513,5343" to="3514,5365" strokeweight=".05pt"/>
              <v:line id="_x0000_s15950" style="position:absolute;flip:y" from="3560,5343" to="3561,5388" strokeweight=".05pt"/>
              <v:line id="_x0000_s15951" style="position:absolute;flip:y" from="3608,5343" to="3609,5365" strokeweight=".05pt"/>
              <v:line id="_x0000_s15952" style="position:absolute;flip:y" from="3655,5343" to="3656,5365" strokeweight=".05pt"/>
              <v:line id="_x0000_s15953" style="position:absolute;flip:y" from="3702,5343" to="3703,5365" strokeweight=".05pt"/>
              <v:line id="_x0000_s15954" style="position:absolute;flip:y" from="3749,5343" to="3750,5365" strokeweight=".05pt"/>
              <v:line id="_x0000_s15955" style="position:absolute;flip:y" from="3796,5343" to="3797,5388" strokeweight=".05pt"/>
              <v:line id="_x0000_s15956" style="position:absolute;flip:y" from="3844,5343" to="3845,5365" strokeweight=".05pt"/>
              <v:line id="_x0000_s15957" style="position:absolute;flip:y" from="3891,5343" to="3892,5365" strokeweight=".05pt"/>
              <v:line id="_x0000_s15958" style="position:absolute;flip:y" from="3939,5343" to="3940,5365" strokeweight=".05pt"/>
              <v:line id="_x0000_s15959" style="position:absolute;flip:y" from="3985,5343" to="3986,5365" strokeweight=".05pt"/>
              <v:line id="_x0000_s15960" style="position:absolute;flip:y" from="4032,5343" to="4033,5388" strokeweight=".05pt"/>
              <v:line id="_x0000_s15961" style="position:absolute;flip:y" from="4080,5343" to="4081,5365" strokeweight=".05pt"/>
              <v:line id="_x0000_s15962" style="position:absolute;flip:y" from="4127,5343" to="4128,5365" strokeweight=".05pt"/>
              <v:line id="_x0000_s15963" style="position:absolute;flip:y" from="4175,5343" to="4176,5365" strokeweight=".05pt"/>
              <v:line id="_x0000_s15964" style="position:absolute;flip:y" from="4221,5343" to="4222,5365" strokeweight=".05pt"/>
              <v:line id="_x0000_s15965" style="position:absolute;flip:y" from="4268,5343" to="4269,5388" strokeweight=".05pt"/>
              <v:line id="_x0000_s15966" style="position:absolute;flip:y" from="4316,5343" to="4317,5365" strokeweight=".05pt"/>
              <v:line id="_x0000_s15967" style="position:absolute;flip:y" from="4363,5343" to="4364,5365" strokeweight=".05pt"/>
              <v:line id="_x0000_s15968" style="position:absolute;flip:y" from="4411,5343" to="4412,5365" strokeweight=".05pt"/>
              <v:line id="_x0000_s15969" style="position:absolute;flip:y" from="4458,5343" to="4459,5365" strokeweight=".05pt"/>
              <v:line id="_x0000_s15970" style="position:absolute;flip:y" from="4506,5343" to="4507,5388" strokeweight=".05pt"/>
              <v:line id="_x0000_s15971" style="position:absolute;flip:y" from="4552,5343" to="4553,5365" strokeweight=".05pt"/>
              <v:line id="_x0000_s15972" style="position:absolute;flip:y" from="4599,5343" to="4600,5365" strokeweight=".05pt"/>
              <v:line id="_x0000_s15973" style="position:absolute;flip:y" from="4647,5343" to="4648,5365" strokeweight=".05pt"/>
              <v:line id="_x0000_s15974" style="position:absolute;flip:y" from="4694,5343" to="4695,5365" strokeweight=".05pt"/>
              <v:line id="_x0000_s15975" style="position:absolute;flip:y" from="4742,5343" to="4743,5388" strokeweight=".05pt"/>
              <v:line id="_x0000_s15976" style="position:absolute;flip:y" from="4788,5343" to="4789,5365" strokeweight=".05pt"/>
              <v:line id="_x0000_s15977" style="position:absolute;flip:y" from="4835,5343" to="4836,5365" strokeweight=".05pt"/>
              <v:line id="_x0000_s15978" style="position:absolute;flip:y" from="4883,5343" to="4884,5365" strokeweight=".05pt"/>
              <v:line id="_x0000_s15979" style="position:absolute;flip:y" from="4930,5343" to="4931,5365" strokeweight=".05pt"/>
              <v:line id="_x0000_s15980" style="position:absolute;flip:y" from="4978,5343" to="4979,5388" strokeweight=".05pt"/>
              <v:line id="_x0000_s15981" style="position:absolute;flip:y" from="5025,5343" to="5026,5365" strokeweight=".05pt"/>
              <v:line id="_x0000_s15982" style="position:absolute;flip:y" from="5071,5343" to="5072,5365" strokeweight=".05pt"/>
              <v:line id="_x0000_s15983" style="position:absolute;flip:y" from="5119,5343" to="5120,5365" strokeweight=".05pt"/>
              <v:line id="_x0000_s15984" style="position:absolute;flip:y" from="5166,5343" to="5167,5365" strokeweight=".05pt"/>
              <v:line id="_x0000_s15985" style="position:absolute;flip:y" from="5214,5343" to="5215,5388" strokeweight=".05pt"/>
              <v:line id="_x0000_s15986" style="position:absolute;flip:y" from="5261,5343" to="5262,5365" strokeweight=".05pt"/>
              <v:line id="_x0000_s15987" style="position:absolute;flip:y" from="5307,5343" to="5308,5365" strokeweight=".05pt"/>
              <v:line id="_x0000_s15988" style="position:absolute;flip:y" from="5355,5343" to="5356,5365" strokeweight=".05pt"/>
              <v:line id="_x0000_s15989" style="position:absolute;flip:y" from="5402,5343" to="5403,5365" strokeweight=".05pt"/>
              <v:line id="_x0000_s15990" style="position:absolute;flip:y" from="5450,5343" to="5451,5388" strokeweight=".05pt"/>
              <v:line id="_x0000_s15991" style="position:absolute;flip:y" from="5497,5343" to="5498,5365" strokeweight=".05pt"/>
              <v:line id="_x0000_s15992" style="position:absolute;flip:y" from="5544,5343" to="5545,5365" strokeweight=".05pt"/>
              <v:line id="_x0000_s15993" style="position:absolute;flip:y" from="5591,5343" to="5592,5365" strokeweight=".05pt"/>
              <v:line id="_x0000_s15994" style="position:absolute;flip:y" from="5638,5343" to="5639,5365" strokeweight=".05pt"/>
              <v:line id="_x0000_s15995" style="position:absolute;flip:y" from="5686,5343" to="5687,5388" strokeweight=".05pt"/>
              <v:line id="_x0000_s15996" style="position:absolute;flip:y" from="5733,5343" to="5734,5365" strokeweight=".05pt"/>
              <v:line id="_x0000_s15997" style="position:absolute;flip:y" from="5780,5343" to="5781,5365" strokeweight=".05pt"/>
              <v:line id="_x0000_s15998" style="position:absolute;flip:y" from="5828,5343" to="5829,5365" strokeweight=".05pt"/>
              <v:line id="_x0000_s15999" style="position:absolute;flip:y" from="5874,5343" to="5875,5365" strokeweight=".05pt"/>
              <v:line id="_x0000_s16000" style="position:absolute;flip:y" from="5922,5343" to="5923,5388" strokeweight=".05pt"/>
              <v:line id="_x0000_s16001" style="position:absolute;flip:y" from="5969,5343" to="5970,5365" strokeweight=".05pt"/>
              <v:line id="_x0000_s16002" style="position:absolute;flip:y" from="6016,5343" to="6017,5365" strokeweight=".05pt"/>
              <v:line id="_x0000_s16003" style="position:absolute;flip:y" from="6064,5343" to="6065,5365" strokeweight=".05pt"/>
              <v:line id="_x0000_s16004" style="position:absolute;flip:y" from="6110,5343" to="6111,5365" strokeweight=".05pt"/>
              <v:line id="_x0000_s16005" style="position:absolute;flip:y" from="6158,5343" to="6159,5388" strokeweight=".05pt"/>
              <v:line id="_x0000_s16006" style="position:absolute;flip:y" from="6205,5343" to="6206,5365" strokeweight=".05pt"/>
              <v:line id="_x0000_s16007" style="position:absolute;flip:y" from="6253,5343" to="6254,5365" strokeweight=".05pt"/>
              <v:line id="_x0000_s16008" style="position:absolute;flip:y" from="6300,5343" to="6301,5365" strokeweight=".05pt"/>
              <v:line id="_x0000_s16009" style="position:absolute;flip:y" from="6347,5343" to="6348,5365" strokeweight=".05pt"/>
              <v:line id="_x0000_s16010" style="position:absolute;flip:y" from="6395,5343" to="6396,5388" strokeweight=".05pt"/>
              <v:line id="_x0000_s16011" style="position:absolute;flip:y" from="6441,5343" to="6442,5365" strokeweight=".05pt"/>
              <v:line id="_x0000_s16012" style="position:absolute;flip:y" from="6489,5343" to="6490,5365" strokeweight=".05pt"/>
              <v:line id="_x0000_s16013" style="position:absolute;flip:y" from="6536,5343" to="6537,5365" strokeweight=".05pt"/>
              <v:line id="_x0000_s16014" style="position:absolute;flip:y" from="6583,5343" to="6584,5365" strokeweight=".05pt"/>
              <v:line id="_x0000_s16015" style="position:absolute;flip:y" from="6631,5343" to="6632,5388" strokeweight=".05pt"/>
              <v:line id="_x0000_s16016" style="position:absolute;flip:y" from="6677,5343" to="6678,5365" strokeweight=".05pt"/>
              <v:line id="_x0000_s16017" style="position:absolute;flip:y" from="6725,5343" to="6726,5365" strokeweight=".05pt"/>
              <v:line id="_x0000_s16018" style="position:absolute;flip:y" from="6772,5343" to="6773,5365" strokeweight=".05pt"/>
              <v:line id="_x0000_s16019" style="position:absolute;flip:y" from="6819,5343" to="6820,5365" strokeweight=".05pt"/>
              <v:line id="_x0000_s16020" style="position:absolute;flip:y" from="6867,5343" to="6868,5388" strokeweight=".05pt"/>
              <v:line id="_x0000_s16021" style="position:absolute;flip:y" from="6914,5343" to="6915,5365" strokeweight=".05pt"/>
              <v:line id="_x0000_s16022" style="position:absolute;flip:y" from="6961,5343" to="6962,5365" strokeweight=".05pt"/>
              <v:line id="_x0000_s16023" style="position:absolute;flip:y" from="7008,5343" to="7009,5365" strokeweight=".05pt"/>
              <v:line id="_x0000_s16024" style="position:absolute;flip:y" from="7055,5343" to="7056,5365" strokeweight=".05pt"/>
              <v:line id="_x0000_s16025" style="position:absolute;flip:y" from="7103,5343" to="7104,5388" strokeweight=".05pt"/>
              <v:line id="_x0000_s16026" style="position:absolute;flip:y" from="7150,5343" to="7151,5365" strokeweight=".05pt"/>
              <v:line id="_x0000_s16027" style="position:absolute;flip:y" from="7198,5343" to="7199,5365" strokeweight=".05pt"/>
              <v:line id="_x0000_s16028" style="position:absolute;flip:y" from="7244,5343" to="7245,5365" strokeweight=".05pt"/>
              <v:line id="_x0000_s16029" style="position:absolute;flip:y" from="7291,5343" to="7292,5365" strokeweight=".05pt"/>
              <v:line id="_x0000_s16030" style="position:absolute;flip:y" from="7339,5343" to="7340,5388" strokeweight=".05pt"/>
              <v:line id="_x0000_s16031" style="position:absolute;flip:y" from="7386,5343" to="7387,5365" strokeweight=".05pt"/>
              <v:line id="_x0000_s16032" style="position:absolute;flip:y" from="7434,5343" to="7435,5365" strokeweight=".05pt"/>
              <v:line id="_x0000_s16033" style="position:absolute;flip:y" from="7480,5343" to="7481,5365" strokeweight=".05pt"/>
              <v:line id="_x0000_s16034" style="position:absolute;flip:y" from="7527,5343" to="7528,5365" strokeweight=".05pt"/>
              <v:line id="_x0000_s16035" style="position:absolute;flip:y" from="7575,5343" to="7576,5388" strokeweight=".05pt"/>
              <v:line id="_x0000_s16036" style="position:absolute;flip:y" from="7622,5343" to="7623,5365" strokeweight=".05pt"/>
              <v:line id="_x0000_s16037" style="position:absolute;flip:y" from="7670,5343" to="7671,5365" strokeweight=".05pt"/>
              <v:line id="_x0000_s16038" style="position:absolute;flip:y" from="7717,5343" to="7718,5365" strokeweight=".05pt"/>
              <v:line id="_x0000_s16039" style="position:absolute;flip:y" from="7763,5343" to="7764,5365" strokeweight=".05pt"/>
              <v:line id="_x0000_s16040" style="position:absolute;flip:y" from="7811,5343" to="7812,5388" strokeweight=".05pt"/>
              <v:line id="_x0000_s16041" style="position:absolute;flip:y" from="7858,5343" to="7859,5365" strokeweight=".05pt"/>
              <v:line id="_x0000_s16042" style="position:absolute;flip:y" from="7906,5343" to="7907,5365" strokeweight=".05pt"/>
              <v:line id="_x0000_s16043" style="position:absolute;flip:y" from="7953,5343" to="7954,5365" strokeweight=".05pt"/>
              <v:line id="_x0000_s16044" style="position:absolute;flip:y" from="8001,5343" to="8002,5365" strokeweight=".05pt"/>
              <v:line id="_x0000_s16045" style="position:absolute;flip:y" from="8047,5343" to="8048,5388" strokeweight=".05pt"/>
              <v:line id="_x0000_s16046" style="position:absolute;flip:y" from="8094,5343" to="8095,5365" strokeweight=".05pt"/>
              <v:line id="_x0000_s16047" style="position:absolute;flip:y" from="8142,5343" to="8143,5365" strokeweight=".05pt"/>
              <v:line id="_x0000_s16048" style="position:absolute;flip:y" from="8189,5343" to="8190,5365" strokeweight=".05pt"/>
              <v:line id="_x0000_s16049" style="position:absolute;flip:y" from="8237,5343" to="8238,5365" strokeweight=".05pt"/>
              <v:line id="_x0000_s16050" style="position:absolute;flip:y" from="8284,5343" to="8285,5388" strokeweight=".05pt"/>
              <v:line id="_x0000_s16051" style="position:absolute;flip:y" from="8330,5343" to="8331,5365" strokeweight=".05pt"/>
              <v:line id="_x0000_s16052" style="position:absolute;flip:y" from="8378,5343" to="8379,5365" strokeweight=".05pt"/>
              <v:line id="_x0000_s16053" style="position:absolute;flip:y" from="8425,5343" to="8426,5365" strokeweight=".05pt"/>
              <v:line id="_x0000_s16054" style="position:absolute;flip:y" from="8473,5343" to="8474,5365" strokeweight=".05pt"/>
              <v:line id="_x0000_s16055" style="position:absolute;flip:y" from="8520,5343" to="8521,5388" strokeweight=".05pt"/>
              <v:line id="_x0000_s16056" style="position:absolute;flip:y" from="8566,5343" to="8567,5365" strokeweight=".05pt"/>
              <v:line id="_x0000_s16057" style="position:absolute;flip:y" from="8614,5343" to="8615,5365" strokeweight=".05pt"/>
              <v:line id="_x0000_s16058" style="position:absolute;flip:y" from="8661,5343" to="8662,5365" strokeweight=".05pt"/>
              <v:line id="_x0000_s16059" style="position:absolute;flip:y" from="8709,5343" to="8710,5365" strokeweight=".05pt"/>
              <v:line id="_x0000_s16060" style="position:absolute;flip:y" from="8756,5343" to="8757,5388" strokeweight=".05pt"/>
              <v:rect id="_x0000_s16061" style="position:absolute;left:168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rect id="_x0000_s16062" style="position:absolute;left:640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50</w:t>
                      </w:r>
                    </w:p>
                  </w:txbxContent>
                </v:textbox>
              </v:rect>
              <v:rect id="_x0000_s16063" style="position:absolute;left:1112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00</w:t>
                      </w:r>
                    </w:p>
                  </w:txbxContent>
                </v:textbox>
              </v:rect>
              <v:rect id="_x0000_s16064" style="position:absolute;left:1585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50</w:t>
                      </w:r>
                    </w:p>
                  </w:txbxContent>
                </v:textbox>
              </v:rect>
              <v:rect id="_x0000_s16065" style="position:absolute;left:2057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00</w:t>
                      </w:r>
                    </w:p>
                  </w:txbxContent>
                </v:textbox>
              </v:rect>
              <v:rect id="_x0000_s16066" style="position:absolute;left:2529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50</w:t>
                      </w:r>
                    </w:p>
                  </w:txbxContent>
                </v:textbox>
              </v:rect>
              <v:rect id="_x0000_s16067" style="position:absolute;left:3001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00</w:t>
                      </w:r>
                    </w:p>
                  </w:txbxContent>
                </v:textbox>
              </v:rect>
              <v:rect id="_x0000_s16068" style="position:absolute;left:3474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50</w:t>
                      </w:r>
                    </w:p>
                  </w:txbxContent>
                </v:textbox>
              </v:rect>
              <v:rect id="_x0000_s16069" style="position:absolute;left:3946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00</w:t>
                      </w:r>
                    </w:p>
                  </w:txbxContent>
                </v:textbox>
              </v:rect>
              <v:rect id="_x0000_s16070" style="position:absolute;left:4419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50</w:t>
                      </w:r>
                    </w:p>
                  </w:txbxContent>
                </v:textbox>
              </v:rect>
              <v:rect id="_x0000_s16071" style="position:absolute;left:4891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00</w:t>
                      </w:r>
                    </w:p>
                  </w:txbxContent>
                </v:textbox>
              </v:rect>
              <v:rect id="_x0000_s16072" style="position:absolute;left:5364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50</w:t>
                      </w:r>
                    </w:p>
                  </w:txbxContent>
                </v:textbox>
              </v:rect>
              <v:rect id="_x0000_s16073" style="position:absolute;left:5836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00</w:t>
                      </w:r>
                    </w:p>
                  </w:txbxContent>
                </v:textbox>
              </v:rect>
              <v:rect id="_x0000_s16074" style="position:absolute;left:6308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50</w:t>
                      </w:r>
                    </w:p>
                  </w:txbxContent>
                </v:textbox>
              </v:rect>
              <v:rect id="_x0000_s16075" style="position:absolute;left:6780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00</w:t>
                      </w:r>
                    </w:p>
                  </w:txbxContent>
                </v:textbox>
              </v:rect>
              <v:rect id="_x0000_s16076" style="position:absolute;left:7253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50</w:t>
                      </w:r>
                    </w:p>
                  </w:txbxContent>
                </v:textbox>
              </v:rect>
              <v:rect id="_x0000_s16077" style="position:absolute;left:7725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00</w:t>
                      </w:r>
                    </w:p>
                  </w:txbxContent>
                </v:textbox>
              </v:rect>
            </v:group>
            <v:group id="_x0000_s16279" style="position:absolute;left:12;top:148;width:8978;height:5572" coordorigin="12,148" coordsize="8978,5572">
              <v:rect id="_x0000_s16079" style="position:absolute;left:8197;top:5388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50</w:t>
                      </w:r>
                    </w:p>
                  </w:txbxContent>
                </v:textbox>
              </v:rect>
              <v:rect id="_x0000_s16080" style="position:absolute;left:8641;top:5388;width:223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0</w:t>
                      </w:r>
                    </w:p>
                  </w:txbxContent>
                </v:textbox>
              </v:rect>
              <v:line id="_x0000_s16081" style="position:absolute;flip:x" from="253,5343" to="8756,5344" strokeweight=".1pt"/>
              <v:rect id="_x0000_s16082" style="position:absolute;left:-8;top:2863;width:332;height:89;rotation:270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%</w:t>
                      </w:r>
                    </w:p>
                  </w:txbxContent>
                </v:textbox>
              </v:rect>
              <v:line id="_x0000_s16083" style="position:absolute" from="209,372" to="253,373" strokeweight=".05pt"/>
              <v:line id="_x0000_s16084" style="position:absolute" from="231,869" to="253,870" strokeweight=".05pt"/>
              <v:line id="_x0000_s16085" style="position:absolute" from="231,1365" to="253,1366" strokeweight=".05pt"/>
              <v:line id="_x0000_s16086" style="position:absolute" from="231,1863" to="253,1864" strokeweight=".05pt"/>
              <v:line id="_x0000_s16087" style="position:absolute" from="231,2360" to="253,2361" strokeweight=".05pt"/>
              <v:line id="_x0000_s16088" style="position:absolute" from="209,2856" to="253,2857" strokeweight=".05pt"/>
              <v:line id="_x0000_s16089" style="position:absolute" from="231,3353" to="253,3354" strokeweight=".05pt"/>
              <v:line id="_x0000_s16090" style="position:absolute" from="231,3850" to="253,3851" strokeweight=".05pt"/>
              <v:line id="_x0000_s16091" style="position:absolute" from="231,4348" to="253,4349" strokeweight=".05pt"/>
              <v:line id="_x0000_s16092" style="position:absolute" from="231,4844" to="253,4845" strokeweight=".05pt"/>
              <v:line id="_x0000_s16093" style="position:absolute" from="209,5341" to="253,5342" strokeweight=".05pt"/>
              <v:rect id="_x0000_s16094" style="position:absolute;left:150;top:5283;width:56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6095" style="position:absolute;left:35;top:314;width:167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line id="_x0000_s16096" style="position:absolute" from="253,372" to="254,5342" strokeweight=".1pt"/>
              <v:rect id="_x0000_s16097" style="position:absolute;left:12;top:148;width:129;height:509;mso-wrap-style:none" filled="f" stroked="f">
                <v:textbox style="mso-fit-shape-to-text:t" inset="0,0,0,0">
                  <w:txbxContent>
                    <w:p w:rsidR="00890674" w:rsidRPr="00890674" w:rsidRDefault="00890674" w:rsidP="00890674"/>
                  </w:txbxContent>
                </v:textbox>
              </v:rect>
              <v:rect id="_x0000_s16098" style="position:absolute;left:8349;top:148;width:598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 xml:space="preserve">TOF MS ES+ </w:t>
                      </w:r>
                    </w:p>
                  </w:txbxContent>
                </v:textbox>
              </v:rect>
              <v:rect id="_x0000_s16099" style="position:absolute;left:8684;top:264;width:306;height:332;mso-wrap-style:none" filled="f" stroked="f">
                <v:textbox style="mso-fit-shape-to-text:t" inset="0,0,0,0">
                  <w:txbxContent>
                    <w:p w:rsidR="00890674" w:rsidRDefault="00890674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>6.19e3</w:t>
                      </w:r>
                    </w:p>
                  </w:txbxContent>
                </v:textbox>
              </v:rect>
              <v:shape id="_x0000_s16100" style="position:absolute;left:254;top:5340;width:3;height:1" coordsize="3,1" path="m,1l,,,1r3,e" filled="f" strokeweight=".05pt">
                <v:path arrowok="t"/>
              </v:shape>
              <v:shape id="_x0000_s16101" style="position:absolute;left:257;top:5340;width:1;height:1" coordsize="1,1" path="m,1l,,,1r1,e" filled="f" strokeweight=".05pt">
                <v:path arrowok="t"/>
              </v:shape>
              <v:shape id="_x0000_s16102" style="position:absolute;left:258;top:5340;width:1;height:1" coordsize="1,1" path="m,1l,,,1r1,e" filled="f" strokeweight=".05pt">
                <v:path arrowok="t"/>
              </v:shape>
              <v:shape id="_x0000_s16103" style="position:absolute;left:259;top:5340;width:1;height:1" coordsize="1,1" path="m,1l,,,1r1,e" filled="f" strokeweight=".05pt">
                <v:path arrowok="t"/>
              </v:shape>
              <v:shape id="_x0000_s16104" style="position:absolute;left:260;top:5340;width:1;height:1" coordsize="1,1" path="m,1l,,,1r1,e" filled="f" strokeweight=".05pt">
                <v:path arrowok="t"/>
              </v:shape>
              <v:shape id="_x0000_s16105" style="position:absolute;left:261;top:5340;width:1;height:1" coordsize="1,1" path="m,1l,,,1r1,e" filled="f" strokeweight=".05pt">
                <v:path arrowok="t"/>
              </v:shape>
              <v:shape id="_x0000_s16106" style="position:absolute;left:262;top:5340;width:4;height:1" coordsize="4,1" path="m,1l,,,1r4,e" filled="f" strokeweight=".05pt">
                <v:path arrowok="t"/>
              </v:shape>
              <v:shape id="_x0000_s16107" style="position:absolute;left:266;top:5340;width:2;height:1" coordsize="2,1" path="m,1l,,,1r2,e" filled="f" strokeweight=".05pt">
                <v:path arrowok="t"/>
              </v:shape>
              <v:shape id="_x0000_s16108" style="position:absolute;left:268;top:5340;width:2;height:1" coordsize="2,1" path="m,1l,,,1r2,e" filled="f" strokeweight=".05pt">
                <v:path arrowok="t"/>
              </v:shape>
              <v:shape id="_x0000_s16109" style="position:absolute;left:270;top:5340;width:2;height:1" coordsize="2,1" path="m,1l,,,1r2,e" filled="f" strokeweight=".05pt">
                <v:path arrowok="t"/>
              </v:shape>
              <v:shape id="_x0000_s16110" style="position:absolute;left:272;top:5340;width:1;height:1" coordsize="1,1" path="m,1l,,,,1,1e" filled="f" strokeweight=".05pt">
                <v:path arrowok="t"/>
              </v:shape>
              <v:shape id="_x0000_s16111" style="position:absolute;left:273;top:5341;width:3;height:1" coordsize="3,0" path="m,l,,,,3,e" filled="f" strokeweight=".05pt">
                <v:path arrowok="t"/>
              </v:shape>
              <v:shape id="_x0000_s16112" style="position:absolute;left:276;top:5340;width:1;height:1" coordsize="1,1" path="m,1l,,,1,1,e" filled="f" strokeweight=".05pt">
                <v:path arrowok="t"/>
              </v:shape>
              <v:shape id="_x0000_s16113" style="position:absolute;left:277;top:5340;width:1;height:1" coordsize="1,1" path="m,1l,,,1,1,e" filled="f" strokeweight=".05pt">
                <v:path arrowok="t"/>
              </v:shape>
              <v:shape id="_x0000_s16114" style="position:absolute;left:278;top:5340;width:1;height:1" coordsize="1,1" path="m,1l,,,1r1,e" filled="f" strokeweight=".05pt">
                <v:path arrowok="t"/>
              </v:shape>
              <v:shape id="_x0000_s16115" style="position:absolute;left:279;top:5340;width:1;height:1" coordsize="1,1" path="m,1l,,,1r1,e" filled="f" strokeweight=".05pt">
                <v:path arrowok="t"/>
              </v:shape>
              <v:shape id="_x0000_s16116" style="position:absolute;left:280;top:5340;width:2;height:1" coordsize="2,1" path="m,1l,,,1r2,e" filled="f" strokeweight=".05pt">
                <v:path arrowok="t"/>
              </v:shape>
              <v:shape id="_x0000_s16117" style="position:absolute;left:282;top:5340;width:1;height:1" coordsize="1,1" path="m,1l,,,1r1,e" filled="f" strokeweight=".05pt">
                <v:path arrowok="t"/>
              </v:shape>
              <v:shape id="_x0000_s16118" style="position:absolute;left:283;top:5340;width:1;height:1" coordsize="1,1" path="m,1l,,,1r1,e" filled="f" strokeweight=".05pt">
                <v:path arrowok="t"/>
              </v:shape>
              <v:shape id="_x0000_s16119" style="position:absolute;left:284;top:5340;width:2;height:1" coordsize="2,1" path="m,1l,,,1r2,e" filled="f" strokeweight=".05pt">
                <v:path arrowok="t"/>
              </v:shape>
              <v:shape id="_x0000_s16120" style="position:absolute;left:286;top:5340;width:2;height:1" coordsize="2,1" path="m,1l,,,1r2,e" filled="f" strokeweight=".05pt">
                <v:path arrowok="t"/>
              </v:shape>
              <v:shape id="_x0000_s16121" style="position:absolute;left:288;top:5340;width:1;height:1" coordsize="1,1" path="m,1l,,,1,1,e" filled="f" strokeweight=".05pt">
                <v:path arrowok="t"/>
              </v:shape>
              <v:shape id="_x0000_s16122" style="position:absolute;left:289;top:5340;width:5;height:1" coordsize="5,1" path="m,1l,,,1r5,e" filled="f" strokeweight=".05pt">
                <v:path arrowok="t"/>
              </v:shape>
              <v:shape id="_x0000_s16123" style="position:absolute;left:294;top:5340;width:2;height:1" coordsize="2,1" path="m,1l,,,1r2,e" filled="f" strokeweight=".05pt">
                <v:path arrowok="t"/>
              </v:shape>
              <v:shape id="_x0000_s16124" style="position:absolute;left:296;top:5340;width:1;height:1" coordsize="1,1" path="m,1l,,,1r1,e" filled="f" strokeweight=".05pt">
                <v:path arrowok="t"/>
              </v:shape>
              <v:shape id="_x0000_s16125" style="position:absolute;left:297;top:5340;width:3;height:1" coordsize="3,1" path="m,1l,,,1r3,e" filled="f" strokeweight=".05pt">
                <v:path arrowok="t"/>
              </v:shape>
              <v:shape id="_x0000_s16126" style="position:absolute;left:300;top:5340;width:1;height:1" coordsize="1,1" path="m,1l,,,1r1,e" filled="f" strokeweight=".05pt">
                <v:path arrowok="t"/>
              </v:shape>
              <v:shape id="_x0000_s16127" style="position:absolute;left:301;top:5340;width:1;height:1" coordsize="1,1" path="m,1l,,,1r1,e" filled="f" strokeweight=".05pt">
                <v:path arrowok="t"/>
              </v:shape>
              <v:shape id="_x0000_s16128" style="position:absolute;left:302;top:5340;width:1;height:1" coordsize="1,1" path="m,1l,,,1r1,e" filled="f" strokeweight=".05pt">
                <v:path arrowok="t"/>
              </v:shape>
              <v:shape id="_x0000_s16129" style="position:absolute;left:303;top:5340;width:3;height:1" coordsize="3,1" path="m,1l,,,1r3,e" filled="f" strokeweight=".05pt">
                <v:path arrowok="t"/>
              </v:shape>
              <v:shape id="_x0000_s16130" style="position:absolute;left:306;top:5340;width:2;height:1" coordsize="2,1" path="m,1l,,,1r2,e" filled="f" strokeweight=".05pt">
                <v:path arrowok="t"/>
              </v:shape>
              <v:shape id="_x0000_s16131" style="position:absolute;left:308;top:5340;width:1;height:1" coordsize="1,1" path="m,1l,,,1r1,e" filled="f" strokeweight=".05pt">
                <v:path arrowok="t"/>
              </v:shape>
              <v:shape id="_x0000_s16132" style="position:absolute;left:309;top:5340;width:1;height:1" coordsize="1,1" path="m,1l,,,,1,1e" filled="f" strokeweight=".05pt">
                <v:path arrowok="t"/>
              </v:shape>
              <v:shape id="_x0000_s16133" style="position:absolute;left:310;top:5340;width:2;height:1" coordsize="2,1" path="m,1l,,,1r2,e" filled="f" strokeweight=".05pt">
                <v:path arrowok="t"/>
              </v:shape>
              <v:shape id="_x0000_s16134" style="position:absolute;left:312;top:5340;width:1;height:1" coordsize="1,1" path="m,1l,,,1,1,e" filled="f" strokeweight=".05pt">
                <v:path arrowok="t"/>
              </v:shape>
              <v:shape id="_x0000_s16135" style="position:absolute;left:313;top:5340;width:1;height:1" coordsize="1,1" path="m,1l,,,,1,1e" filled="f" strokeweight=".05pt">
                <v:path arrowok="t"/>
              </v:shape>
              <v:shape id="_x0000_s16136" style="position:absolute;left:314;top:5340;width:1;height:1" coordsize="1,1" path="m,1l,,,,1,1e" filled="f" strokeweight=".05pt">
                <v:path arrowok="t"/>
              </v:shape>
              <v:shape id="_x0000_s16137" style="position:absolute;left:315;top:5340;width:1;height:1" coordsize="1,1" path="m,1l,,,,1,1e" filled="f" strokeweight=".05pt">
                <v:path arrowok="t"/>
              </v:shape>
              <v:shape id="_x0000_s16138" style="position:absolute;left:316;top:5340;width:2;height:1" coordsize="2,1" path="m,1l,,,1,2,e" filled="f" strokeweight=".05pt">
                <v:path arrowok="t"/>
              </v:shape>
              <v:shape id="_x0000_s16139" style="position:absolute;left:318;top:5340;width:2;height:1" coordsize="2,1" path="m,1l,,,1r2,e" filled="f" strokeweight=".05pt">
                <v:path arrowok="t"/>
              </v:shape>
              <v:shape id="_x0000_s16140" style="position:absolute;left:320;top:5340;width:1;height:1" coordsize="1,1" path="m,1l,,,1r1,e" filled="f" strokeweight=".05pt">
                <v:path arrowok="t"/>
              </v:shape>
              <v:shape id="_x0000_s16141" style="position:absolute;left:321;top:5340;width:1;height:1" coordsize="1,1" path="m,1l,,,1r1,e" filled="f" strokeweight=".05pt">
                <v:path arrowok="t"/>
              </v:shape>
              <v:shape id="_x0000_s16142" style="position:absolute;left:322;top:5340;width:2;height:1" coordsize="2,1" path="m,1l,,,1r2,e" filled="f" strokeweight=".05pt">
                <v:path arrowok="t"/>
              </v:shape>
              <v:shape id="_x0000_s16143" style="position:absolute;left:324;top:5340;width:1;height:1" coordsize="1,1" path="m,1l,,,1r1,e" filled="f" strokeweight=".05pt">
                <v:path arrowok="t"/>
              </v:shape>
              <v:shape id="_x0000_s16144" style="position:absolute;left:325;top:5340;width:1;height:1" coordsize="1,1" path="m,1l,,,1r1,e" filled="f" strokeweight=".05pt">
                <v:path arrowok="t"/>
              </v:shape>
              <v:shape id="_x0000_s16145" style="position:absolute;left:326;top:5340;width:4;height:1" coordsize="4,1" path="m,1l,,,1r4,e" filled="f" strokeweight=".05pt">
                <v:path arrowok="t"/>
              </v:shape>
              <v:shape id="_x0000_s16146" style="position:absolute;left:330;top:5340;width:2;height:1" coordsize="2,1" path="m,1l,,,1r2,e" filled="f" strokeweight=".05pt">
                <v:path arrowok="t"/>
              </v:shape>
              <v:shape id="_x0000_s16147" style="position:absolute;left:332;top:5340;width:4;height:1" coordsize="4,1" path="m,1l,,,1r4,e" filled="f" strokeweight=".05pt">
                <v:path arrowok="t"/>
              </v:shape>
              <v:shape id="_x0000_s16148" style="position:absolute;left:336;top:5340;width:2;height:1" coordsize="2,1" path="m,1l,,,1r2,e" filled="f" strokeweight=".05pt">
                <v:path arrowok="t"/>
              </v:shape>
              <v:shape id="_x0000_s16149" style="position:absolute;left:338;top:5340;width:1;height:1" coordsize="1,1" path="m,1l,,,1,1,e" filled="f" strokeweight=".05pt">
                <v:path arrowok="t"/>
              </v:shape>
              <v:shape id="_x0000_s16150" style="position:absolute;left:339;top:5340;width:4;height:1" coordsize="4,1" path="m,1l,,,1r4,e" filled="f" strokeweight=".05pt">
                <v:path arrowok="t"/>
              </v:shape>
              <v:shape id="_x0000_s16151" style="position:absolute;left:343;top:5340;width:1;height:1" coordsize="1,1" path="m,1l,,,1r1,e" filled="f" strokeweight=".05pt">
                <v:path arrowok="t"/>
              </v:shape>
              <v:shape id="_x0000_s16152" style="position:absolute;left:344;top:5340;width:6;height:1" coordsize="6,1" path="m,1l,,,1r6,e" filled="f" strokeweight=".05pt">
                <v:path arrowok="t"/>
              </v:shape>
              <v:shape id="_x0000_s16153" style="position:absolute;left:350;top:5340;width:2;height:1" coordsize="2,1" path="m,1l,,,1r2,e" filled="f" strokeweight=".05pt">
                <v:path arrowok="t"/>
              </v:shape>
              <v:shape id="_x0000_s16154" style="position:absolute;left:352;top:5340;width:2;height:1" coordsize="2,1" path="m,1l,,,1,2,e" filled="f" strokeweight=".05pt">
                <v:path arrowok="t"/>
              </v:shape>
              <v:shape id="_x0000_s16155" style="position:absolute;left:354;top:5340;width:1;height:1" coordsize="1,1" path="m,1l,,,1r1,e" filled="f" strokeweight=".05pt">
                <v:path arrowok="t"/>
              </v:shape>
              <v:shape id="_x0000_s16156" style="position:absolute;left:355;top:5340;width:1;height:1" coordsize="1,1" path="m,1l,,,1r1,e" filled="f" strokeweight=".05pt">
                <v:path arrowok="t"/>
              </v:shape>
              <v:shape id="_x0000_s16157" style="position:absolute;left:356;top:5340;width:1;height:1" coordsize="1,1" path="m,1l,,,1r1,e" filled="f" strokeweight=".05pt">
                <v:path arrowok="t"/>
              </v:shape>
              <v:shape id="_x0000_s16158" style="position:absolute;left:357;top:5340;width:4;height:1" coordsize="4,1" path="m,1l,,,1r4,e" filled="f" strokeweight=".05pt">
                <v:path arrowok="t"/>
              </v:shape>
              <v:shape id="_x0000_s16159" style="position:absolute;left:361;top:5340;width:2;height:1" coordsize="2,1" path="m,1l,,,1r2,e" filled="f" strokeweight=".05pt">
                <v:path arrowok="t"/>
              </v:shape>
              <v:shape id="_x0000_s16160" style="position:absolute;left:363;top:5340;width:1;height:1" coordsize="1,1" path="m,1l,,,1r1,e" filled="f" strokeweight=".05pt">
                <v:path arrowok="t"/>
              </v:shape>
              <v:shape id="_x0000_s16161" style="position:absolute;left:364;top:5340;width:2;height:1" coordsize="2,1" path="m,1l,,,1r2,e" filled="f" strokeweight=".05pt">
                <v:path arrowok="t"/>
              </v:shape>
              <v:shape id="_x0000_s16162" style="position:absolute;left:366;top:5340;width:1;height:1" coordsize="1,1" path="m,1l,,,1r1,e" filled="f" strokeweight=".05pt">
                <v:path arrowok="t"/>
              </v:shape>
              <v:shape id="_x0000_s16163" style="position:absolute;left:367;top:5340;width:1;height:1" coordsize="1,1" path="m,1l,,,1r1,e" filled="f" strokeweight=".05pt">
                <v:path arrowok="t"/>
              </v:shape>
              <v:shape id="_x0000_s16164" style="position:absolute;left:368;top:5340;width:1;height:1" coordsize="1,1" path="m,1l,,,,1,1e" filled="f" strokeweight=".05pt">
                <v:path arrowok="t"/>
              </v:shape>
              <v:shape id="_x0000_s16165" style="position:absolute;left:369;top:5341;width:1;height:1" coordsize="1,0" path="m,l,,,,1,e" filled="f" strokeweight=".05pt">
                <v:path arrowok="t"/>
              </v:shape>
              <v:shape id="_x0000_s16166" style="position:absolute;left:370;top:5340;width:3;height:1" coordsize="3,1" path="m,1l,,,1r3,e" filled="f" strokeweight=".05pt">
                <v:path arrowok="t"/>
              </v:shape>
              <v:shape id="_x0000_s16167" style="position:absolute;left:373;top:5340;width:1;height:1" coordsize="1,1" path="m,1l,,,1r1,e" filled="f" strokeweight=".05pt">
                <v:path arrowok="t"/>
              </v:shape>
              <v:shape id="_x0000_s16168" style="position:absolute;left:374;top:5340;width:1;height:1" coordsize="1,1" path="m,1l,,,1r1,e" filled="f" strokeweight=".05pt">
                <v:path arrowok="t"/>
              </v:shape>
              <v:shape id="_x0000_s16169" style="position:absolute;left:375;top:5340;width:1;height:1" coordsize="1,1" path="m,1l,,,1r1,e" filled="f" strokeweight=".05pt">
                <v:path arrowok="t"/>
              </v:shape>
              <v:shape id="_x0000_s16170" style="position:absolute;left:376;top:5340;width:2;height:1" coordsize="2,1" path="m,1l,,,1r2,e" filled="f" strokeweight=".05pt">
                <v:path arrowok="t"/>
              </v:shape>
              <v:shape id="_x0000_s16171" style="position:absolute;left:378;top:5340;width:1;height:1" coordsize="1,1" path="m,1l,,,1,1,e" filled="f" strokeweight=".05pt">
                <v:path arrowok="t"/>
              </v:shape>
              <v:shape id="_x0000_s16172" style="position:absolute;left:379;top:5340;width:1;height:1" coordsize="1,1" path="m,1l,,,,1,1e" filled="f" strokeweight=".05pt">
                <v:path arrowok="t"/>
              </v:shape>
              <v:shape id="_x0000_s16173" style="position:absolute;left:380;top:5341;width:1;height:1" coordsize="1,0" path="m,l,,,,1,e" filled="f" strokeweight=".05pt">
                <v:path arrowok="t"/>
              </v:shape>
              <v:shape id="_x0000_s16174" style="position:absolute;left:381;top:5340;width:3;height:1" coordsize="3,1" path="m,1l,,,1r3,e" filled="f" strokeweight=".05pt">
                <v:path arrowok="t"/>
              </v:shape>
              <v:shape id="_x0000_s16175" style="position:absolute;left:384;top:5340;width:2;height:1" coordsize="2,1" path="m,1l,,,1r2,e" filled="f" strokeweight=".05pt">
                <v:path arrowok="t"/>
              </v:shape>
              <v:shape id="_x0000_s16176" style="position:absolute;left:386;top:5340;width:2;height:1" coordsize="2,1" path="m,1l,,,1r2,e" filled="f" strokeweight=".05pt">
                <v:path arrowok="t"/>
              </v:shape>
              <v:shape id="_x0000_s16177" style="position:absolute;left:388;top:5340;width:3;height:1" coordsize="3,1" path="m,1l,,,1r3,e" filled="f" strokeweight=".05pt">
                <v:path arrowok="t"/>
              </v:shape>
              <v:shape id="_x0000_s16178" style="position:absolute;left:391;top:5340;width:1;height:1" coordsize="1,1" path="m,1l,,,1r1,e" filled="f" strokeweight=".05pt">
                <v:path arrowok="t"/>
              </v:shape>
              <v:shape id="_x0000_s16179" style="position:absolute;left:392;top:5340;width:1;height:1" coordsize="1,1" path="m,1l,,,1r1,e" filled="f" strokeweight=".05pt">
                <v:path arrowok="t"/>
              </v:shape>
              <v:shape id="_x0000_s16180" style="position:absolute;left:393;top:5340;width:4;height:1" coordsize="4,1" path="m,1l,,,1r4,e" filled="f" strokeweight=".05pt">
                <v:path arrowok="t"/>
              </v:shape>
              <v:shape id="_x0000_s16181" style="position:absolute;left:397;top:5340;width:1;height:1" coordsize="1,1" path="m,1l,,,1r1,e" filled="f" strokeweight=".05pt">
                <v:path arrowok="t"/>
              </v:shape>
              <v:shape id="_x0000_s16182" style="position:absolute;left:398;top:5340;width:2;height:1" coordsize="2,1" path="m,1l,,,1r2,e" filled="f" strokeweight=".05pt">
                <v:path arrowok="t"/>
              </v:shape>
              <v:shape id="_x0000_s16183" style="position:absolute;left:400;top:5340;width:3;height:1" coordsize="3,1" path="m,1l,,,1r3,e" filled="f" strokeweight=".05pt">
                <v:path arrowok="t"/>
              </v:shape>
              <v:shape id="_x0000_s16184" style="position:absolute;left:403;top:5340;width:1;height:1" coordsize="1,1" path="m,1l,,,1r1,e" filled="f" strokeweight=".05pt">
                <v:path arrowok="t"/>
              </v:shape>
              <v:shape id="_x0000_s16185" style="position:absolute;left:404;top:5340;width:1;height:1" coordsize="1,1" path="m,1l,,,1r1,e" filled="f" strokeweight=".05pt">
                <v:path arrowok="t"/>
              </v:shape>
              <v:shape id="_x0000_s16186" style="position:absolute;left:405;top:5340;width:1;height:1" coordsize="1,1" path="m,1l,,,1r1,e" filled="f" strokeweight=".05pt">
                <v:path arrowok="t"/>
              </v:shape>
              <v:shape id="_x0000_s16187" style="position:absolute;left:406;top:5340;width:2;height:1" coordsize="2,1" path="m,1l,,,1r2,e" filled="f" strokeweight=".05pt">
                <v:path arrowok="t"/>
              </v:shape>
              <v:shape id="_x0000_s16188" style="position:absolute;left:408;top:5340;width:1;height:1" coordsize="1,1" path="m,1r,l,1,1,e" filled="f" strokeweight=".05pt">
                <v:path arrowok="t"/>
              </v:shape>
              <v:shape id="_x0000_s16189" style="position:absolute;left:409;top:5340;width:1;height:1" coordsize="1,1" path="m,1l,,,,1,1e" filled="f" strokeweight=".05pt">
                <v:path arrowok="t"/>
              </v:shape>
              <v:shape id="_x0000_s16190" style="position:absolute;left:410;top:5341;width:1;height:1" coordsize="1,0" path="m,l,,,,1,e" filled="f" strokeweight=".05pt">
                <v:path arrowok="t"/>
              </v:shape>
              <v:shape id="_x0000_s16191" style="position:absolute;left:411;top:5340;width:1;height:1" coordsize="1,1" path="m,1l,,,1r1,e" filled="f" strokeweight=".05pt">
                <v:path arrowok="t"/>
              </v:shape>
              <v:shape id="_x0000_s16192" style="position:absolute;left:412;top:5340;width:4;height:1" coordsize="4,1" path="m,1l,,,1r4,e" filled="f" strokeweight=".05pt">
                <v:path arrowok="t"/>
              </v:shape>
              <v:shape id="_x0000_s16193" style="position:absolute;left:416;top:5340;width:1;height:1" coordsize="1,1" path="m,1l,,,1r1,e" filled="f" strokeweight=".05pt">
                <v:path arrowok="t"/>
              </v:shape>
              <v:shape id="_x0000_s16194" style="position:absolute;left:417;top:5340;width:1;height:1" coordsize="1,1" path="m,1l,,,1r1,e" filled="f" strokeweight=".05pt">
                <v:path arrowok="t"/>
              </v:shape>
              <v:shape id="_x0000_s16195" style="position:absolute;left:418;top:5340;width:2;height:1" coordsize="2,1" path="m,1l,,,1r2,e" filled="f" strokeweight=".05pt">
                <v:path arrowok="t"/>
              </v:shape>
              <v:shape id="_x0000_s16196" style="position:absolute;left:420;top:5340;width:1;height:1" coordsize="1,1" path="m,1l,,,1r1,e" filled="f" strokeweight=".05pt">
                <v:path arrowok="t"/>
              </v:shape>
              <v:shape id="_x0000_s16197" style="position:absolute;left:421;top:5340;width:1;height:1" coordsize="1,1" path="m,1l,,,1r1,e" filled="f" strokeweight=".05pt">
                <v:path arrowok="t"/>
              </v:shape>
              <v:shape id="_x0000_s16198" style="position:absolute;left:422;top:5340;width:2;height:1" coordsize="2,1" path="m,1l,,,1r2,e" filled="f" strokeweight=".05pt">
                <v:path arrowok="t"/>
              </v:shape>
              <v:shape id="_x0000_s16199" style="position:absolute;left:424;top:5340;width:2;height:1" coordsize="2,1" path="m,1l,,,1r2,e" filled="f" strokeweight=".05pt">
                <v:path arrowok="t"/>
              </v:shape>
              <v:shape id="_x0000_s16200" style="position:absolute;left:426;top:5340;width:1;height:1" coordsize="1,1" path="m,1l,,,1r1,e" filled="f" strokeweight=".05pt">
                <v:path arrowok="t"/>
              </v:shape>
              <v:shape id="_x0000_s16201" style="position:absolute;left:427;top:5340;width:2;height:1" coordsize="2,1" path="m,1l,,,1r2,e" filled="f" strokeweight=".05pt">
                <v:path arrowok="t"/>
              </v:shape>
              <v:shape id="_x0000_s16202" style="position:absolute;left:429;top:5340;width:1;height:1" coordsize="1,1" path="m,1l,,,1r1,e" filled="f" strokeweight=".05pt">
                <v:path arrowok="t"/>
              </v:shape>
              <v:shape id="_x0000_s16203" style="position:absolute;left:430;top:5340;width:1;height:1" coordsize="1,1" path="m,1l,,,1r1,e" filled="f" strokeweight=".05pt">
                <v:path arrowok="t"/>
              </v:shape>
              <v:shape id="_x0000_s16204" style="position:absolute;left:431;top:5340;width:2;height:1" coordsize="2,1" path="m,1l,,,1r2,e" filled="f" strokeweight=".05pt">
                <v:path arrowok="t"/>
              </v:shape>
              <v:shape id="_x0000_s16205" style="position:absolute;left:433;top:5340;width:1;height:1" coordsize="1,1" path="m,1l,,,1r1,e" filled="f" strokeweight=".05pt">
                <v:path arrowok="t"/>
              </v:shape>
              <v:shape id="_x0000_s16206" style="position:absolute;left:434;top:5340;width:1;height:1" coordsize="1,1" path="m,1l,,,1,1,e" filled="f" strokeweight=".05pt">
                <v:path arrowok="t"/>
              </v:shape>
              <v:shape id="_x0000_s16207" style="position:absolute;left:435;top:5340;width:2;height:1" coordsize="2,1" path="m,1l,,,1r2,e" filled="f" strokeweight=".05pt">
                <v:path arrowok="t"/>
              </v:shape>
              <v:shape id="_x0000_s16208" style="position:absolute;left:437;top:5340;width:2;height:1" coordsize="2,1" path="m,1l,,,1r2,e" filled="f" strokeweight=".05pt">
                <v:path arrowok="t"/>
              </v:shape>
              <v:shape id="_x0000_s16209" style="position:absolute;left:439;top:5340;width:1;height:1" coordsize="1,1" path="m,1l,,,1r1,e" filled="f" strokeweight=".05pt">
                <v:path arrowok="t"/>
              </v:shape>
              <v:shape id="_x0000_s16210" style="position:absolute;left:440;top:5340;width:2;height:1" coordsize="2,1" path="m,1l,,,1r2,e" filled="f" strokeweight=".05pt">
                <v:path arrowok="t"/>
              </v:shape>
              <v:shape id="_x0000_s16211" style="position:absolute;left:442;top:5340;width:1;height:1" coordsize="1,1" path="m,1l,,,,1,1e" filled="f" strokeweight=".05pt">
                <v:path arrowok="t"/>
              </v:shape>
              <v:shape id="_x0000_s16212" style="position:absolute;left:443;top:5340;width:2;height:1" coordsize="2,1" path="m,1l,,,1r2,e" filled="f" strokeweight=".05pt">
                <v:path arrowok="t"/>
              </v:shape>
              <v:shape id="_x0000_s16213" style="position:absolute;left:445;top:5340;width:2;height:1" coordsize="2,1" path="m,1l,,,1r2,e" filled="f" strokeweight=".05pt">
                <v:path arrowok="t"/>
              </v:shape>
              <v:shape id="_x0000_s16214" style="position:absolute;left:447;top:5340;width:1;height:1" coordsize="1,1" path="m,1l,,,1r1,e" filled="f" strokeweight=".05pt">
                <v:path arrowok="t"/>
              </v:shape>
              <v:shape id="_x0000_s16215" style="position:absolute;left:448;top:5340;width:1;height:1" coordsize="1,1" path="m,1l,,,1r1,e" filled="f" strokeweight=".05pt">
                <v:path arrowok="t"/>
              </v:shape>
              <v:shape id="_x0000_s16216" style="position:absolute;left:449;top:5340;width:2;height:1" coordsize="2,1" path="m,1l,,,1r2,e" filled="f" strokeweight=".05pt">
                <v:path arrowok="t"/>
              </v:shape>
              <v:shape id="_x0000_s16217" style="position:absolute;left:451;top:5340;width:1;height:1" coordsize="1,1" path="m,1l,,,1r1,e" filled="f" strokeweight=".05pt">
                <v:path arrowok="t"/>
              </v:shape>
              <v:shape id="_x0000_s16218" style="position:absolute;left:452;top:5340;width:2;height:1" coordsize="2,1" path="m,1l,,,1r2,e" filled="f" strokeweight=".05pt">
                <v:path arrowok="t"/>
              </v:shape>
              <v:shape id="_x0000_s16219" style="position:absolute;left:454;top:5340;width:1;height:1" coordsize="1,1" path="m,1l,,,1r1,e" filled="f" strokeweight=".05pt">
                <v:path arrowok="t"/>
              </v:shape>
              <v:shape id="_x0000_s16220" style="position:absolute;left:455;top:5340;width:2;height:1" coordsize="2,1" path="m,1l,,,1r2,e" filled="f" strokeweight=".05pt">
                <v:path arrowok="t"/>
              </v:shape>
              <v:shape id="_x0000_s16221" style="position:absolute;left:457;top:5340;width:1;height:1" coordsize="1,1" path="m,1l,,,1r1,e" filled="f" strokeweight=".05pt">
                <v:path arrowok="t"/>
              </v:shape>
              <v:shape id="_x0000_s16222" style="position:absolute;left:458;top:5340;width:1;height:1" coordsize="1,1" path="m,1r,l,1,1,e" filled="f" strokeweight=".05pt">
                <v:path arrowok="t"/>
              </v:shape>
              <v:shape id="_x0000_s16223" style="position:absolute;left:459;top:5340;width:1;height:1" coordsize="1,1" path="m,1l,,,1r1,e" filled="f" strokeweight=".05pt">
                <v:path arrowok="t"/>
              </v:shape>
              <v:shape id="_x0000_s16224" style="position:absolute;left:460;top:5340;width:1;height:1" coordsize="1,1" path="m,1l,,,1r1,e" filled="f" strokeweight=".05pt">
                <v:path arrowok="t"/>
              </v:shape>
              <v:shape id="_x0000_s16225" style="position:absolute;left:461;top:5340;width:3;height:1" coordsize="3,1" path="m,1l,,,1r3,e" filled="f" strokeweight=".05pt">
                <v:path arrowok="t"/>
              </v:shape>
              <v:shape id="_x0000_s16226" style="position:absolute;left:464;top:5340;width:1;height:1" coordsize="1,1" path="m,1l,,,,1,1e" filled="f" strokeweight=".05pt">
                <v:path arrowok="t"/>
              </v:shape>
              <v:shape id="_x0000_s16227" style="position:absolute;left:465;top:5340;width:1;height:1" coordsize="1,1" path="m,1l,,,1r1,e" filled="f" strokeweight=".05pt">
                <v:path arrowok="t"/>
              </v:shape>
              <v:shape id="_x0000_s16228" style="position:absolute;left:466;top:5340;width:3;height:1" coordsize="3,1" path="m,1l,,,1r3,e" filled="f" strokeweight=".05pt">
                <v:path arrowok="t"/>
              </v:shape>
              <v:shape id="_x0000_s16229" style="position:absolute;left:469;top:5340;width:1;height:1" coordsize="1,1" path="m,1l,,,1r1,e" filled="f" strokeweight=".05pt">
                <v:path arrowok="t"/>
              </v:shape>
              <v:shape id="_x0000_s16230" style="position:absolute;left:470;top:5340;width:2;height:1" coordsize="2,1" path="m,1l,,,1r2,e" filled="f" strokeweight=".05pt">
                <v:path arrowok="t"/>
              </v:shape>
              <v:shape id="_x0000_s16231" style="position:absolute;left:472;top:5340;width:1;height:1" coordsize="1,1" path="m,1l,,,,1,1e" filled="f" strokeweight=".05pt">
                <v:path arrowok="t"/>
              </v:shape>
              <v:shape id="_x0000_s16232" style="position:absolute;left:473;top:5341;width:2;height:1" coordsize="2,0" path="m,l,,,,2,e" filled="f" strokeweight=".05pt">
                <v:path arrowok="t"/>
              </v:shape>
              <v:shape id="_x0000_s16233" style="position:absolute;left:475;top:5340;width:1;height:1" coordsize="1,1" path="m,1l,,,1r1,e" filled="f" strokeweight=".05pt">
                <v:path arrowok="t"/>
              </v:shape>
              <v:shape id="_x0000_s16234" style="position:absolute;left:476;top:5340;width:1;height:1" coordsize="1,1" path="m,1l,,,,1,e" filled="f" strokeweight=".05pt">
                <v:path arrowok="t"/>
              </v:shape>
              <v:shape id="_x0000_s16235" style="position:absolute;left:477;top:5340;width:1;height:1" coordsize="1,1" path="m,1l,,,1r1,e" filled="f" strokeweight=".05pt">
                <v:path arrowok="t"/>
              </v:shape>
              <v:shape id="_x0000_s16236" style="position:absolute;left:478;top:5340;width:1;height:1" coordsize="1,1" path="m,1l,,,1,1,e" filled="f" strokeweight=".05pt">
                <v:path arrowok="t"/>
              </v:shape>
              <v:shape id="_x0000_s16237" style="position:absolute;left:479;top:5340;width:2;height:1" coordsize="2,1" path="m,1l,,,1r2,e" filled="f" strokeweight=".05pt">
                <v:path arrowok="t"/>
              </v:shape>
              <v:shape id="_x0000_s16238" style="position:absolute;left:481;top:5340;width:1;height:1" coordsize="1,1" path="m,1l,,,1r1,e" filled="f" strokeweight=".05pt">
                <v:path arrowok="t"/>
              </v:shape>
              <v:shape id="_x0000_s16239" style="position:absolute;left:482;top:5340;width:1;height:1" coordsize="1,1" path="m,1l,,,1r1,e" filled="f" strokeweight=".05pt">
                <v:path arrowok="t"/>
              </v:shape>
              <v:shape id="_x0000_s16240" style="position:absolute;left:483;top:5340;width:1;height:1" coordsize="1,1" path="m,1l,,,1r1,e" filled="f" strokeweight=".05pt">
                <v:path arrowok="t"/>
              </v:shape>
              <v:shape id="_x0000_s16241" style="position:absolute;left:484;top:5340;width:3;height:1" coordsize="3,1" path="m,1l,,,1r3,e" filled="f" strokeweight=".05pt">
                <v:path arrowok="t"/>
              </v:shape>
              <v:shape id="_x0000_s16242" style="position:absolute;left:487;top:5340;width:1;height:1" coordsize="1,1" path="m,1l,,,1r1,e" filled="f" strokeweight=".05pt">
                <v:path arrowok="t"/>
              </v:shape>
              <v:shape id="_x0000_s16243" style="position:absolute;left:488;top:5340;width:1;height:1" coordsize="1,1" path="m,1l,,,1r1,e" filled="f" strokeweight=".05pt">
                <v:path arrowok="t"/>
              </v:shape>
              <v:shape id="_x0000_s16244" style="position:absolute;left:489;top:5340;width:2;height:1" coordsize="2,1" path="m,1l,,,1r2,e" filled="f" strokeweight=".05pt">
                <v:path arrowok="t"/>
              </v:shape>
              <v:shape id="_x0000_s16245" style="position:absolute;left:491;top:5340;width:2;height:1" coordsize="2,1" path="m,1l,,,1r2,e" filled="f" strokeweight=".05pt">
                <v:path arrowok="t"/>
              </v:shape>
              <v:shape id="_x0000_s16246" style="position:absolute;left:493;top:5340;width:1;height:1" coordsize="1,1" path="m,1l,,,1r1,e" filled="f" strokeweight=".05pt">
                <v:path arrowok="t"/>
              </v:shape>
              <v:shape id="_x0000_s16247" style="position:absolute;left:494;top:5340;width:1;height:1" coordsize="1,1" path="m,1l,,,1r1,e" filled="f" strokeweight=".05pt">
                <v:path arrowok="t"/>
              </v:shape>
              <v:shape id="_x0000_s16248" style="position:absolute;left:495;top:5340;width:2;height:1" coordsize="2,1" path="m,1l,,,1r2,e" filled="f" strokeweight=".05pt">
                <v:path arrowok="t"/>
              </v:shape>
              <v:shape id="_x0000_s16249" style="position:absolute;left:497;top:5340;width:2;height:1" coordsize="2,1" path="m,1l,,,1r2,e" filled="f" strokeweight=".05pt">
                <v:path arrowok="t"/>
              </v:shape>
              <v:shape id="_x0000_s16250" style="position:absolute;left:499;top:5340;width:1;height:1" coordsize="1,1" path="m,1l,,,1r1,e" filled="f" strokeweight=".05pt">
                <v:path arrowok="t"/>
              </v:shape>
              <v:shape id="_x0000_s16251" style="position:absolute;left:500;top:5340;width:2;height:1" coordsize="2,1" path="m,1l,,,1r2,e" filled="f" strokeweight=".05pt">
                <v:path arrowok="t"/>
              </v:shape>
              <v:shape id="_x0000_s16252" style="position:absolute;left:502;top:5340;width:1;height:1" coordsize="1,1" path="m,1l,,,1r1,e" filled="f" strokeweight=".05pt">
                <v:path arrowok="t"/>
              </v:shape>
              <v:shape id="_x0000_s16253" style="position:absolute;left:503;top:5340;width:3;height:1" coordsize="3,1" path="m,1l,,,1r3,e" filled="f" strokeweight=".05pt">
                <v:path arrowok="t"/>
              </v:shape>
              <v:shape id="_x0000_s16254" style="position:absolute;left:506;top:5340;width:2;height:1" coordsize="2,1" path="m,1l,,,1r2,e" filled="f" strokeweight=".05pt">
                <v:path arrowok="t"/>
              </v:shape>
              <v:shape id="_x0000_s16255" style="position:absolute;left:508;top:5340;width:1;height:1" coordsize="1,1" path="m,1l,,,,1,1e" filled="f" strokeweight=".05pt">
                <v:path arrowok="t"/>
              </v:shape>
              <v:shape id="_x0000_s16256" style="position:absolute;left:509;top:5341;width:3;height:1" coordsize="3,0" path="m,l,,,,3,e" filled="f" strokeweight=".05pt">
                <v:path arrowok="t"/>
              </v:shape>
              <v:shape id="_x0000_s16257" style="position:absolute;left:512;top:5340;width:1;height:1" coordsize="1,1" path="m,1l,,,1r1,e" filled="f" strokeweight=".05pt">
                <v:path arrowok="t"/>
              </v:shape>
              <v:shape id="_x0000_s16258" style="position:absolute;left:513;top:5340;width:1;height:1" coordsize="1,1" path="m,1l,,,1r1,e" filled="f" strokeweight=".05pt">
                <v:path arrowok="t"/>
              </v:shape>
              <v:shape id="_x0000_s16259" style="position:absolute;left:514;top:5340;width:3;height:1" coordsize="3,1" path="m,1l,,,1r3,e" filled="f" strokeweight=".05pt">
                <v:path arrowok="t"/>
              </v:shape>
              <v:shape id="_x0000_s16260" style="position:absolute;left:517;top:5340;width:1;height:1" coordsize="1,1" path="m,1l,,,1r1,e" filled="f" strokeweight=".05pt">
                <v:path arrowok="t"/>
              </v:shape>
              <v:shape id="_x0000_s16261" style="position:absolute;left:518;top:5340;width:1;height:1" coordsize="1,1" path="m,1l,,,1r1,e" filled="f" strokeweight=".05pt">
                <v:path arrowok="t"/>
              </v:shape>
              <v:shape id="_x0000_s16262" style="position:absolute;left:519;top:5340;width:1;height:1" coordsize="1,1" path="m,1l,,,,1,1e" filled="f" strokeweight=".05pt">
                <v:path arrowok="t"/>
              </v:shape>
              <v:shape id="_x0000_s16263" style="position:absolute;left:520;top:5341;width:1;height:1" coordsize="1,0" path="m,l,,,,1,e" filled="f" strokeweight=".05pt">
                <v:path arrowok="t"/>
              </v:shape>
              <v:shape id="_x0000_s16264" style="position:absolute;left:521;top:5340;width:2;height:1" coordsize="2,1" path="m,1l,,,1r2,e" filled="f" strokeweight=".05pt">
                <v:path arrowok="t"/>
              </v:shape>
              <v:shape id="_x0000_s16265" style="position:absolute;left:523;top:5340;width:1;height:1" coordsize="1,1" path="m,1r,l,1,1,e" filled="f" strokeweight=".05pt">
                <v:path arrowok="t"/>
              </v:shape>
              <v:shape id="_x0000_s16266" style="position:absolute;left:524;top:5340;width:1;height:1" coordsize="1,1" path="m,1l,,,1r1,e" filled="f" strokeweight=".05pt">
                <v:path arrowok="t"/>
              </v:shape>
              <v:shape id="_x0000_s16267" style="position:absolute;left:525;top:5340;width:1;height:1" coordsize="1,1" path="m,1l,,,1r1,e" filled="f" strokeweight=".05pt">
                <v:path arrowok="t"/>
              </v:shape>
              <v:shape id="_x0000_s16268" style="position:absolute;left:526;top:5340;width:1;height:1" coordsize="1,1" path="m,1l,,,1,1,e" filled="f" strokeweight=".05pt">
                <v:path arrowok="t"/>
              </v:shape>
              <v:shape id="_x0000_s16269" style="position:absolute;left:527;top:5340;width:2;height:1" coordsize="2,1" path="m,1l,,,1r2,e" filled="f" strokeweight=".05pt">
                <v:path arrowok="t"/>
              </v:shape>
              <v:shape id="_x0000_s16270" style="position:absolute;left:529;top:5335;width:1;height:6" coordsize="1,6" path="m,6l,,,6r1,e" filled="f" strokeweight=".05pt">
                <v:path arrowok="t"/>
              </v:shape>
              <v:shape id="_x0000_s16271" style="position:absolute;left:530;top:5340;width:1;height:1" coordsize="1,1" path="m,1l,,,1r1,e" filled="f" strokeweight=".05pt">
                <v:path arrowok="t"/>
              </v:shape>
              <v:shape id="_x0000_s16272" style="position:absolute;left:531;top:5340;width:1;height:1" coordsize="1,1" path="m,1l,,,1r1,e" filled="f" strokeweight=".05pt">
                <v:path arrowok="t"/>
              </v:shape>
              <v:shape id="_x0000_s16273" style="position:absolute;left:532;top:5340;width:1;height:1" coordsize="1,1" path="m,1l,,,1r1,e" filled="f" strokeweight=".05pt">
                <v:path arrowok="t"/>
              </v:shape>
              <v:shape id="_x0000_s16274" style="position:absolute;left:533;top:5340;width:2;height:1" coordsize="2,1" path="m,1l,,,,2,e" filled="f" strokeweight=".05pt">
                <v:path arrowok="t"/>
              </v:shape>
              <v:shape id="_x0000_s16275" style="position:absolute;left:535;top:5340;width:2;height:1" coordsize="2,1" path="m,1l,,,1r2,e" filled="f" strokeweight=".05pt">
                <v:path arrowok="t"/>
              </v:shape>
              <v:shape id="_x0000_s16276" style="position:absolute;left:537;top:5340;width:1;height:1" coordsize="1,1" path="m,1l,,,1r1,e" filled="f" strokeweight=".05pt">
                <v:path arrowok="t"/>
              </v:shape>
              <v:shape id="_x0000_s16277" style="position:absolute;left:538;top:5340;width:1;height:1" coordsize="1,1" path="m,1l,,,1r1,e" filled="f" strokeweight=".05pt">
                <v:path arrowok="t"/>
              </v:shape>
              <v:shape id="_x0000_s16278" style="position:absolute;left:539;top:5340;width:2;height:1" coordsize="2,1" path="m,1l,,,1r2,e" filled="f" strokeweight=".05pt">
                <v:path arrowok="t"/>
              </v:shape>
            </v:group>
            <v:group id="_x0000_s19552" style="position:absolute;left:541;top:5337;width:341;height:5" coordorigin="541,5337" coordsize="341,5">
              <v:shape id="_x0000_s16280" style="position:absolute;left:541;top:5340;width:1;height:1" coordsize="1,1" path="m,1l,,,,1,1e" filled="f" strokeweight=".05pt">
                <v:path arrowok="t"/>
              </v:shape>
              <v:shape id="_x0000_s16281" style="position:absolute;left:542;top:5340;width:1;height:1" coordsize="1,1" path="m,1l,,,1r1,e" filled="f" strokeweight=".05pt">
                <v:path arrowok="t"/>
              </v:shape>
              <v:shape id="_x0000_s16282" style="position:absolute;left:543;top:5340;width:1;height:1" coordsize="1,1" path="m,1l,,,1r1,e" filled="f" strokeweight=".05pt">
                <v:path arrowok="t"/>
              </v:shape>
              <v:shape id="_x0000_s16283" style="position:absolute;left:544;top:5340;width:1;height:1" coordsize="1,1" path="m,1l,,,1r1,e" filled="f" strokeweight=".05pt">
                <v:path arrowok="t"/>
              </v:shape>
              <v:shape id="_x0000_s16284" style="position:absolute;left:545;top:5340;width:2;height:1" coordsize="2,1" path="m,1l,,,,2,1e" filled="f" strokeweight=".05pt">
                <v:path arrowok="t"/>
              </v:shape>
              <v:shape id="_x0000_s16285" style="position:absolute;left:547;top:5341;width:1;height:1" coordsize="1,0" path="m,l,,,,1,e" filled="f" strokeweight=".05pt">
                <v:path arrowok="t"/>
              </v:shape>
              <v:shape id="_x0000_s16286" style="position:absolute;left:548;top:5340;width:1;height:1" coordsize="1,1" path="m,1l,,,1r1,e" filled="f" strokeweight=".05pt">
                <v:path arrowok="t"/>
              </v:shape>
              <v:shape id="_x0000_s16287" style="position:absolute;left:549;top:5340;width:2;height:1" coordsize="2,1" path="m,1l,,,1r2,e" filled="f" strokeweight=".05pt">
                <v:path arrowok="t"/>
              </v:shape>
              <v:shape id="_x0000_s16288" style="position:absolute;left:551;top:5340;width:3;height:1" coordsize="3,1" path="m,1l,,,1r3,e" filled="f" strokeweight=".05pt">
                <v:path arrowok="t"/>
              </v:shape>
              <v:shape id="_x0000_s16289" style="position:absolute;left:554;top:5340;width:1;height:1" coordsize="1,1" path="m,1l,,,1r1,e" filled="f" strokeweight=".05pt">
                <v:path arrowok="t"/>
              </v:shape>
              <v:shape id="_x0000_s16290" style="position:absolute;left:555;top:5340;width:2;height:1" coordsize="2,1" path="m,1l,,,1r2,e" filled="f" strokeweight=".05pt">
                <v:path arrowok="t"/>
              </v:shape>
              <v:shape id="_x0000_s16291" style="position:absolute;left:557;top:5340;width:2;height:1" coordsize="2,1" path="m,1l,,,1r2,e" filled="f" strokeweight=".05pt">
                <v:path arrowok="t"/>
              </v:shape>
              <v:shape id="_x0000_s16292" style="position:absolute;left:559;top:5340;width:1;height:1" coordsize="1,1" path="m,1l,,,1r1,e" filled="f" strokeweight=".05pt">
                <v:path arrowok="t"/>
              </v:shape>
              <v:shape id="_x0000_s16293" style="position:absolute;left:560;top:5340;width:1;height:1" coordsize="1,1" path="m,1l,,,1r1,e" filled="f" strokeweight=".05pt">
                <v:path arrowok="t"/>
              </v:shape>
              <v:shape id="_x0000_s16294" style="position:absolute;left:561;top:5340;width:2;height:1" coordsize="2,1" path="m,1l,,,1r2,e" filled="f" strokeweight=".05pt">
                <v:path arrowok="t"/>
              </v:shape>
              <v:shape id="_x0000_s16295" style="position:absolute;left:563;top:5340;width:2;height:1" coordsize="2,1" path="m,1l,,,,2,1e" filled="f" strokeweight=".05pt">
                <v:path arrowok="t"/>
              </v:shape>
              <v:shape id="_x0000_s16296" style="position:absolute;left:565;top:5340;width:1;height:1" coordsize="1,1" path="m,1l,,,,1,1e" filled="f" strokeweight=".05pt">
                <v:path arrowok="t"/>
              </v:shape>
              <v:shape id="_x0000_s16297" style="position:absolute;left:566;top:5341;width:1;height:1" coordsize="1,0" path="m,l,,,,1,e" filled="f" strokeweight=".05pt">
                <v:path arrowok="t"/>
              </v:shape>
              <v:shape id="_x0000_s16298" style="position:absolute;left:567;top:5340;width:1;height:1" coordsize="1,1" path="m,1l,,,1r1,e" filled="f" strokeweight=".05pt">
                <v:path arrowok="t"/>
              </v:shape>
              <v:shape id="_x0000_s16299" style="position:absolute;left:568;top:5340;width:3;height:1" coordsize="3,1" path="m,1l,,,1r3,e" filled="f" strokeweight=".05pt">
                <v:path arrowok="t"/>
              </v:shape>
              <v:shape id="_x0000_s16300" style="position:absolute;left:571;top:5340;width:1;height:1" coordsize="1,1" path="m,1l,,,1r1,e" filled="f" strokeweight=".05pt">
                <v:path arrowok="t"/>
              </v:shape>
              <v:shape id="_x0000_s16301" style="position:absolute;left:572;top:5340;width:1;height:1" coordsize="1,1" path="m,1l,,,1r1,e" filled="f" strokeweight=".05pt">
                <v:path arrowok="t"/>
              </v:shape>
              <v:shape id="_x0000_s16302" style="position:absolute;left:573;top:5340;width:1;height:1" coordsize="1,1" path="m,1l,,,1r1,e" filled="f" strokeweight=".05pt">
                <v:path arrowok="t"/>
              </v:shape>
              <v:shape id="_x0000_s16303" style="position:absolute;left:574;top:5340;width:3;height:1" coordsize="3,1" path="m,1l,,,1r3,e" filled="f" strokeweight=".05pt">
                <v:path arrowok="t"/>
              </v:shape>
              <v:shape id="_x0000_s16304" style="position:absolute;left:577;top:5340;width:1;height:1" coordsize="1,1" path="m,1l,,,1r1,e" filled="f" strokeweight=".05pt">
                <v:path arrowok="t"/>
              </v:shape>
              <v:shape id="_x0000_s16305" style="position:absolute;left:578;top:5340;width:2;height:1" coordsize="2,1" path="m,1l,,,1r2,e" filled="f" strokeweight=".05pt">
                <v:path arrowok="t"/>
              </v:shape>
              <v:shape id="_x0000_s16306" style="position:absolute;left:580;top:5340;width:1;height:1" coordsize="1,1" path="m,1l,,,1r1,e" filled="f" strokeweight=".05pt">
                <v:path arrowok="t"/>
              </v:shape>
              <v:shape id="_x0000_s16307" style="position:absolute;left:581;top:5340;width:2;height:1" coordsize="2,1" path="m,1l,,,1r2,e" filled="f" strokeweight=".05pt">
                <v:path arrowok="t"/>
              </v:shape>
              <v:shape id="_x0000_s16308" style="position:absolute;left:583;top:5340;width:1;height:1" coordsize="1,1" path="m,1l,,,1,1,e" filled="f" strokeweight=".05pt">
                <v:path arrowok="t"/>
              </v:shape>
              <v:shape id="_x0000_s16309" style="position:absolute;left:584;top:5340;width:2;height:1" coordsize="2,1" path="m,1l,,,1r2,e" filled="f" strokeweight=".05pt">
                <v:path arrowok="t"/>
              </v:shape>
              <v:shape id="_x0000_s16310" style="position:absolute;left:586;top:5339;width:1;height:2" coordsize="1,2" path="m,2l,,,2r1,e" filled="f" strokeweight=".05pt">
                <v:path arrowok="t"/>
              </v:shape>
              <v:shape id="_x0000_s16311" style="position:absolute;left:587;top:5340;width:2;height:1" coordsize="2,1" path="m,1l,,,1r2,e" filled="f" strokeweight=".05pt">
                <v:path arrowok="t"/>
              </v:shape>
              <v:shape id="_x0000_s16312" style="position:absolute;left:589;top:5340;width:1;height:1" coordsize="1,1" path="m,1l,,,1r1,e" filled="f" strokeweight=".05pt">
                <v:path arrowok="t"/>
              </v:shape>
              <v:shape id="_x0000_s16313" style="position:absolute;left:590;top:5340;width:1;height:1" coordsize="1,1" path="m,1l,,,1r1,e" filled="f" strokeweight=".05pt">
                <v:path arrowok="t"/>
              </v:shape>
              <v:shape id="_x0000_s16314" style="position:absolute;left:591;top:5340;width:1;height:1" coordsize="1,1" path="m,1l,,,1r1,e" filled="f" strokeweight=".05pt">
                <v:path arrowok="t"/>
              </v:shape>
              <v:shape id="_x0000_s16315" style="position:absolute;left:592;top:5340;width:1;height:1" coordsize="1,1" path="m,1r,l,1,1,e" filled="f" strokeweight=".05pt">
                <v:path arrowok="t"/>
              </v:shape>
              <v:shape id="_x0000_s16316" style="position:absolute;left:593;top:5340;width:2;height:1" coordsize="2,1" path="m,1l,,,1r2,e" filled="f" strokeweight=".05pt">
                <v:path arrowok="t"/>
              </v:shape>
              <v:shape id="_x0000_s16317" style="position:absolute;left:595;top:5340;width:1;height:1" coordsize="1,1" path="m,1l,,,1r1,e" filled="f" strokeweight=".05pt">
                <v:path arrowok="t"/>
              </v:shape>
              <v:shape id="_x0000_s16318" style="position:absolute;left:596;top:5340;width:1;height:1" coordsize="1,1" path="m,1l,,,1r1,e" filled="f" strokeweight=".05pt">
                <v:path arrowok="t"/>
              </v:shape>
              <v:shape id="_x0000_s16319" style="position:absolute;left:597;top:5340;width:1;height:1" coordsize="1,1" path="m,1l,,,1r1,e" filled="f" strokeweight=".05pt">
                <v:path arrowok="t"/>
              </v:shape>
              <v:shape id="_x0000_s16320" style="position:absolute;left:598;top:5340;width:1;height:1" coordsize="1,1" path="m,1r,l,1,1,e" filled="f" strokeweight=".05pt">
                <v:path arrowok="t"/>
              </v:shape>
              <v:shape id="_x0000_s16321" style="position:absolute;left:599;top:5340;width:1;height:1" coordsize="1,1" path="m,1l,,,1r1,e" filled="f" strokeweight=".05pt">
                <v:path arrowok="t"/>
              </v:shape>
              <v:shape id="_x0000_s16322" style="position:absolute;left:600;top:5340;width:2;height:1" coordsize="2,1" path="m,1l,,,1r2,e" filled="f" strokeweight=".05pt">
                <v:path arrowok="t"/>
              </v:shape>
              <v:shape id="_x0000_s16323" style="position:absolute;left:602;top:5340;width:2;height:1" coordsize="2,1" path="m,1l,,,1r2,e" filled="f" strokeweight=".05pt">
                <v:path arrowok="t"/>
              </v:shape>
              <v:shape id="_x0000_s16324" style="position:absolute;left:604;top:5340;width:1;height:1" coordsize="1,1" path="m,1l,,,1r1,e" filled="f" strokeweight=".05pt">
                <v:path arrowok="t"/>
              </v:shape>
              <v:shape id="_x0000_s16325" style="position:absolute;left:605;top:5340;width:3;height:1" coordsize="3,1" path="m,1l,,,1r3,e" filled="f" strokeweight=".05pt">
                <v:path arrowok="t"/>
              </v:shape>
              <v:shape id="_x0000_s16326" style="position:absolute;left:608;top:5340;width:1;height:1" coordsize="1,1" path="m,1l,,,1r1,e" filled="f" strokeweight=".05pt">
                <v:path arrowok="t"/>
              </v:shape>
              <v:shape id="_x0000_s16327" style="position:absolute;left:609;top:5340;width:2;height:1" coordsize="2,1" path="m,1l,,,1r2,e" filled="f" strokeweight=".05pt">
                <v:path arrowok="t"/>
              </v:shape>
              <v:shape id="_x0000_s16328" style="position:absolute;left:611;top:5340;width:1;height:1" coordsize="1,1" path="m,1l,,,1r1,e" filled="f" strokeweight=".05pt">
                <v:path arrowok="t"/>
              </v:shape>
              <v:shape id="_x0000_s16329" style="position:absolute;left:612;top:5340;width:3;height:1" coordsize="3,1" path="m,1l,,,1r3,e" filled="f" strokeweight=".05pt">
                <v:path arrowok="t"/>
              </v:shape>
              <v:shape id="_x0000_s16330" style="position:absolute;left:615;top:5340;width:3;height:1" coordsize="3,1" path="m,1l,,,1r3,e" filled="f" strokeweight=".05pt">
                <v:path arrowok="t"/>
              </v:shape>
              <v:shape id="_x0000_s16331" style="position:absolute;left:618;top:5340;width:2;height:1" coordsize="2,1" path="m,1l,,,1r2,e" filled="f" strokeweight=".05pt">
                <v:path arrowok="t"/>
              </v:shape>
              <v:shape id="_x0000_s16332" style="position:absolute;left:620;top:5340;width:1;height:1" coordsize="1,1" path="m,1l,,,1r1,e" filled="f" strokeweight=".05pt">
                <v:path arrowok="t"/>
              </v:shape>
              <v:shape id="_x0000_s16333" style="position:absolute;left:621;top:5340;width:6;height:1" coordsize="6,1" path="m,1l,,,1r6,e" filled="f" strokeweight=".05pt">
                <v:path arrowok="t"/>
              </v:shape>
              <v:shape id="_x0000_s16334" style="position:absolute;left:627;top:5340;width:1;height:1" coordsize="1,1" path="m,1l,,,1r1,e" filled="f" strokeweight=".05pt">
                <v:path arrowok="t"/>
              </v:shape>
              <v:shape id="_x0000_s16335" style="position:absolute;left:628;top:5340;width:1;height:1" coordsize="1,1" path="m,1l,,,1r1,e" filled="f" strokeweight=".05pt">
                <v:path arrowok="t"/>
              </v:shape>
              <v:shape id="_x0000_s16336" style="position:absolute;left:629;top:5340;width:1;height:1" coordsize="1,1" path="m,1l,,,1r1,e" filled="f" strokeweight=".05pt">
                <v:path arrowok="t"/>
              </v:shape>
              <v:shape id="_x0000_s16337" style="position:absolute;left:630;top:5340;width:2;height:1" coordsize="2,1" path="m,1l,,,1r2,e" filled="f" strokeweight=".05pt">
                <v:path arrowok="t"/>
              </v:shape>
              <v:shape id="_x0000_s16338" style="position:absolute;left:632;top:5340;width:1;height:1" coordsize="1,1" path="m,1l,,,1r1,e" filled="f" strokeweight=".05pt">
                <v:path arrowok="t"/>
              </v:shape>
              <v:shape id="_x0000_s16339" style="position:absolute;left:633;top:5340;width:3;height:1" coordsize="3,1" path="m,1l,,,1r3,e" filled="f" strokeweight=".05pt">
                <v:path arrowok="t"/>
              </v:shape>
              <v:shape id="_x0000_s16340" style="position:absolute;left:636;top:5340;width:3;height:1" coordsize="3,1" path="m,1l,,,1r3,e" filled="f" strokeweight=".05pt">
                <v:path arrowok="t"/>
              </v:shape>
              <v:shape id="_x0000_s16341" style="position:absolute;left:639;top:5340;width:2;height:1" coordsize="2,1" path="m,1l,,,1r2,e" filled="f" strokeweight=".05pt">
                <v:path arrowok="t"/>
              </v:shape>
              <v:shape id="_x0000_s16342" style="position:absolute;left:641;top:5340;width:3;height:1" coordsize="3,1" path="m,1l,,,1r3,e" filled="f" strokeweight=".05pt">
                <v:path arrowok="t"/>
              </v:shape>
              <v:shape id="_x0000_s16343" style="position:absolute;left:644;top:5340;width:4;height:1" coordsize="4,1" path="m,1l,,,1r4,e" filled="f" strokeweight=".05pt">
                <v:path arrowok="t"/>
              </v:shape>
              <v:shape id="_x0000_s16344" style="position:absolute;left:648;top:5340;width:2;height:1" coordsize="2,1" path="m,1l,,,1r2,e" filled="f" strokeweight=".05pt">
                <v:path arrowok="t"/>
              </v:shape>
              <v:shape id="_x0000_s16345" style="position:absolute;left:650;top:5340;width:1;height:1" coordsize="1,1" path="m,1l,,,1r1,e" filled="f" strokeweight=".05pt">
                <v:path arrowok="t"/>
              </v:shape>
              <v:shape id="_x0000_s16346" style="position:absolute;left:651;top:5337;width:1;height:4" coordsize="1,4" path="m,4l,3,,4,1,e" filled="f" strokeweight=".05pt">
                <v:path arrowok="t"/>
              </v:shape>
              <v:shape id="_x0000_s16347" style="position:absolute;left:652;top:5337;width:2;height:4" coordsize="2,4" path="m,4l,,,4r2,e" filled="f" strokeweight=".05pt">
                <v:path arrowok="t"/>
              </v:shape>
              <v:shape id="_x0000_s16348" style="position:absolute;left:654;top:5340;width:2;height:1" coordsize="2,1" path="m,1l,,,1r2,e" filled="f" strokeweight=".05pt">
                <v:path arrowok="t"/>
              </v:shape>
              <v:shape id="_x0000_s16349" style="position:absolute;left:656;top:5340;width:1;height:1" coordsize="1,1" path="m,1l,,,1r1,e" filled="f" strokeweight=".05pt">
                <v:path arrowok="t"/>
              </v:shape>
              <v:shape id="_x0000_s16350" style="position:absolute;left:657;top:5340;width:2;height:1" coordsize="2,1" path="m,1l,,,1r2,e" filled="f" strokeweight=".05pt">
                <v:path arrowok="t"/>
              </v:shape>
              <v:shape id="_x0000_s16351" style="position:absolute;left:659;top:5340;width:1;height:1" coordsize="1,1" path="m,1l,,,,1,1e" filled="f" strokeweight=".05pt">
                <v:path arrowok="t"/>
              </v:shape>
              <v:shape id="_x0000_s16352" style="position:absolute;left:660;top:5340;width:2;height:1" coordsize="2,1" path="m,1l,,,1r2,e" filled="f" strokeweight=".05pt">
                <v:path arrowok="t"/>
              </v:shape>
              <v:shape id="_x0000_s16353" style="position:absolute;left:662;top:5340;width:1;height:1" coordsize="1,1" path="m,1l,,,1,1,e" filled="f" strokeweight=".05pt">
                <v:path arrowok="t"/>
              </v:shape>
              <v:shape id="_x0000_s16354" style="position:absolute;left:663;top:5340;width:5;height:1" coordsize="5,1" path="m,1l,,,1r5,e" filled="f" strokeweight=".05pt">
                <v:path arrowok="t"/>
              </v:shape>
              <v:shape id="_x0000_s16355" style="position:absolute;left:668;top:5340;width:1;height:1" coordsize="1,1" path="m,1l,,,1r1,e" filled="f" strokeweight=".05pt">
                <v:path arrowok="t"/>
              </v:shape>
              <v:shape id="_x0000_s16356" style="position:absolute;left:669;top:5340;width:1;height:1" coordsize="1,1" path="m,1l,,,1r1,e" filled="f" strokeweight=".05pt">
                <v:path arrowok="t"/>
              </v:shape>
              <v:shape id="_x0000_s16357" style="position:absolute;left:670;top:5339;width:2;height:2" coordsize="2,2" path="m,2l,,,2r2,e" filled="f" strokeweight=".05pt">
                <v:path arrowok="t"/>
              </v:shape>
              <v:shape id="_x0000_s16358" style="position:absolute;left:672;top:5340;width:2;height:1" coordsize="2,1" path="m,1l,,,1,2,e" filled="f" strokeweight=".05pt">
                <v:path arrowok="t"/>
              </v:shape>
              <v:shape id="_x0000_s16359" style="position:absolute;left:674;top:5340;width:1;height:1" coordsize="1,1" path="m,1l,,,1r1,e" filled="f" strokeweight=".05pt">
                <v:path arrowok="t"/>
              </v:shape>
              <v:shape id="_x0000_s16360" style="position:absolute;left:675;top:5340;width:1;height:1" coordsize="1,1" path="m,1l,,,,1,1e" filled="f" strokeweight=".05pt">
                <v:path arrowok="t"/>
              </v:shape>
              <v:shape id="_x0000_s16361" style="position:absolute;left:676;top:5340;width:1;height:1" coordsize="1,1" path="m,1l,,,1r1,e" filled="f" strokeweight=".05pt">
                <v:path arrowok="t"/>
              </v:shape>
              <v:shape id="_x0000_s16362" style="position:absolute;left:677;top:5340;width:1;height:1" coordsize="1,1" path="m,1l,,,,1,1e" filled="f" strokeweight=".05pt">
                <v:path arrowok="t"/>
              </v:shape>
              <v:shape id="_x0000_s16363" style="position:absolute;left:678;top:5341;width:3;height:1" coordsize="3,0" path="m,l,,,,3,e" filled="f" strokeweight=".05pt">
                <v:path arrowok="t"/>
              </v:shape>
              <v:shape id="_x0000_s16364" style="position:absolute;left:681;top:5340;width:3;height:1" coordsize="3,1" path="m,1l,,,1r3,e" filled="f" strokeweight=".05pt">
                <v:path arrowok="t"/>
              </v:shape>
              <v:shape id="_x0000_s16365" style="position:absolute;left:684;top:5340;width:2;height:1" coordsize="2,1" path="m,1l,,,1r2,e" filled="f" strokeweight=".05pt">
                <v:path arrowok="t"/>
              </v:shape>
              <v:shape id="_x0000_s16366" style="position:absolute;left:686;top:5340;width:1;height:1" coordsize="1,1" path="m,1l,,,1r1,e" filled="f" strokeweight=".05pt">
                <v:path arrowok="t"/>
              </v:shape>
              <v:shape id="_x0000_s16367" style="position:absolute;left:687;top:5340;width:1;height:1" coordsize="1,1" path="m,1l,,,1r1,e" filled="f" strokeweight=".05pt">
                <v:path arrowok="t"/>
              </v:shape>
              <v:shape id="_x0000_s16368" style="position:absolute;left:688;top:5340;width:1;height:1" coordsize="1,1" path="m,1l,,,,1,1e" filled="f" strokeweight=".05pt">
                <v:path arrowok="t"/>
              </v:shape>
              <v:shape id="_x0000_s16369" style="position:absolute;left:689;top:5340;width:1;height:1" coordsize="1,1" path="m,1l,,,1,1,e" filled="f" strokeweight=".05pt">
                <v:path arrowok="t"/>
              </v:shape>
              <v:shape id="_x0000_s16370" style="position:absolute;left:690;top:5340;width:2;height:1" coordsize="2,1" path="m,1l,,,1r2,e" filled="f" strokeweight=".05pt">
                <v:path arrowok="t"/>
              </v:shape>
              <v:shape id="_x0000_s16371" style="position:absolute;left:692;top:5340;width:1;height:1" coordsize="1,1" path="m,1l,,,,1,1e" filled="f" strokeweight=".05pt">
                <v:path arrowok="t"/>
              </v:shape>
              <v:shape id="_x0000_s16372" style="position:absolute;left:693;top:5340;width:1;height:1" coordsize="1,1" path="m,1l,,,1r1,e" filled="f" strokeweight=".05pt">
                <v:path arrowok="t"/>
              </v:shape>
              <v:shape id="_x0000_s16373" style="position:absolute;left:694;top:5340;width:1;height:1" coordsize="1,1" path="m,1l,,,,1,1e" filled="f" strokeweight=".05pt">
                <v:path arrowok="t"/>
              </v:shape>
              <v:shape id="_x0000_s16374" style="position:absolute;left:695;top:5341;width:1;height:1" coordsize="1,0" path="m,l,,,,1,e" filled="f" strokeweight=".05pt">
                <v:path arrowok="t"/>
              </v:shape>
              <v:shape id="_x0000_s16375" style="position:absolute;left:696;top:5340;width:2;height:1" coordsize="2,1" path="m,1l,,,1,2,e" filled="f" strokeweight=".05pt">
                <v:path arrowok="t"/>
              </v:shape>
              <v:shape id="_x0000_s16376" style="position:absolute;left:698;top:5340;width:1;height:1" coordsize="1,1" path="m,1l,,,1r1,e" filled="f" strokeweight=".05pt">
                <v:path arrowok="t"/>
              </v:shape>
              <v:shape id="_x0000_s16377" style="position:absolute;left:699;top:5340;width:1;height:1" coordsize="1,1" path="m,1r,l,1,1,e" filled="f" strokeweight=".05pt">
                <v:path arrowok="t"/>
              </v:shape>
              <v:shape id="_x0000_s16378" style="position:absolute;left:700;top:5340;width:1;height:1" coordsize="1,1" path="m,1l,,,1r1,e" filled="f" strokeweight=".05pt">
                <v:path arrowok="t"/>
              </v:shape>
              <v:shape id="_x0000_s16379" style="position:absolute;left:701;top:5340;width:3;height:1" coordsize="3,1" path="m,1l,,,1r3,e" filled="f" strokeweight=".05pt">
                <v:path arrowok="t"/>
              </v:shape>
              <v:shape id="_x0000_s16380" style="position:absolute;left:704;top:5340;width:1;height:1" coordsize="1,1" path="m,1r,l,1,1,e" filled="f" strokeweight=".05pt">
                <v:path arrowok="t"/>
              </v:shape>
              <v:shape id="_x0000_s16381" style="position:absolute;left:705;top:5340;width:1;height:1" coordsize="1,1" path="m,1l,,,1r1,e" filled="f" strokeweight=".05pt">
                <v:path arrowok="t"/>
              </v:shape>
              <v:shape id="_x0000_s16382" style="position:absolute;left:706;top:5340;width:1;height:1" coordsize="1,1" path="m,1l,,,1r1,e" filled="f" strokeweight=".05pt">
                <v:path arrowok="t"/>
              </v:shape>
              <v:shape id="_x0000_s16383" style="position:absolute;left:707;top:5340;width:1;height:1" coordsize="1,1" path="m,1r,l,1,1,e" filled="f" strokeweight=".05pt">
                <v:path arrowok="t"/>
              </v:shape>
              <v:shape id="_x0000_s19456" style="position:absolute;left:708;top:5340;width:5;height:1" coordsize="5,1" path="m,1l,,,1r5,e" filled="f" strokeweight=".05pt">
                <v:path arrowok="t"/>
              </v:shape>
              <v:shape id="_x0000_s19457" style="position:absolute;left:713;top:5340;width:1;height:1" coordsize="1,1" path="m,1l,,,1r1,e" filled="f" strokeweight=".05pt">
                <v:path arrowok="t"/>
              </v:shape>
              <v:shape id="_x0000_s19458" style="position:absolute;left:714;top:5340;width:2;height:1" coordsize="2,1" path="m,1l,,,1r2,e" filled="f" strokeweight=".05pt">
                <v:path arrowok="t"/>
              </v:shape>
              <v:shape id="_x0000_s19459" style="position:absolute;left:716;top:5340;width:2;height:1" coordsize="2,1" path="m,1l,,,1r2,e" filled="f" strokeweight=".05pt">
                <v:path arrowok="t"/>
              </v:shape>
              <v:shape id="_x0000_s19460" style="position:absolute;left:718;top:5340;width:1;height:1" coordsize="1,1" path="m,1l,,,,1,1e" filled="f" strokeweight=".05pt">
                <v:path arrowok="t"/>
              </v:shape>
              <v:shape id="_x0000_s19461" style="position:absolute;left:719;top:5340;width:1;height:1" coordsize="1,1" path="m,1l,,,1r1,e" filled="f" strokeweight=".05pt">
                <v:path arrowok="t"/>
              </v:shape>
              <v:shape id="_x0000_s19462" style="position:absolute;left:720;top:5340;width:2;height:1" coordsize="2,1" path="m,1l,,,1r2,e" filled="f" strokeweight=".05pt">
                <v:path arrowok="t"/>
              </v:shape>
              <v:shape id="_x0000_s19463" style="position:absolute;left:722;top:5340;width:2;height:1" coordsize="2,1" path="m,1l,,,1r2,e" filled="f" strokeweight=".05pt">
                <v:path arrowok="t"/>
              </v:shape>
              <v:shape id="_x0000_s19464" style="position:absolute;left:724;top:5340;width:1;height:1" coordsize="1,1" path="m,1l,,,1r1,e" filled="f" strokeweight=".05pt">
                <v:path arrowok="t"/>
              </v:shape>
              <v:shape id="_x0000_s19465" style="position:absolute;left:725;top:5340;width:1;height:1" coordsize="1,1" path="m,1l,,,1,1,e" filled="f" strokeweight=".05pt">
                <v:path arrowok="t"/>
              </v:shape>
              <v:shape id="_x0000_s19466" style="position:absolute;left:726;top:5340;width:2;height:1" coordsize="2,1" path="m,1l,,,1r2,e" filled="f" strokeweight=".05pt">
                <v:path arrowok="t"/>
              </v:shape>
              <v:shape id="_x0000_s19467" style="position:absolute;left:728;top:5340;width:2;height:1" coordsize="2,1" path="m,1l,,,1r2,e" filled="f" strokeweight=".05pt">
                <v:path arrowok="t"/>
              </v:shape>
              <v:shape id="_x0000_s19468" style="position:absolute;left:730;top:5340;width:1;height:1" coordsize="1,1" path="m,1l,,,1r1,e" filled="f" strokeweight=".05pt">
                <v:path arrowok="t"/>
              </v:shape>
              <v:shape id="_x0000_s19469" style="position:absolute;left:731;top:5340;width:4;height:1" coordsize="4,1" path="m,1l,,,1r4,e" filled="f" strokeweight=".05pt">
                <v:path arrowok="t"/>
              </v:shape>
              <v:shape id="_x0000_s19470" style="position:absolute;left:735;top:5340;width:1;height:1" coordsize="1,1" path="m,1l,,,,1,1e" filled="f" strokeweight=".05pt">
                <v:path arrowok="t"/>
              </v:shape>
              <v:shape id="_x0000_s19471" style="position:absolute;left:736;top:5341;width:1;height:1" coordsize="1,0" path="m,l,,,,1,e" filled="f" strokeweight=".05pt">
                <v:path arrowok="t"/>
              </v:shape>
              <v:shape id="_x0000_s19472" style="position:absolute;left:737;top:5340;width:1;height:1" coordsize="1,1" path="m,1l,,,1r1,e" filled="f" strokeweight=".05pt">
                <v:path arrowok="t"/>
              </v:shape>
              <v:shape id="_x0000_s19473" style="position:absolute;left:738;top:5340;width:2;height:1" coordsize="2,1" path="m,1l,,,1r2,e" filled="f" strokeweight=".05pt">
                <v:path arrowok="t"/>
              </v:shape>
              <v:shape id="_x0000_s19474" style="position:absolute;left:740;top:5340;width:1;height:1" coordsize="1,1" path="m,1l,,,1r1,e" filled="f" strokeweight=".05pt">
                <v:path arrowok="t"/>
              </v:shape>
              <v:shape id="_x0000_s19475" style="position:absolute;left:741;top:5340;width:2;height:1" coordsize="2,1" path="m,1l,,,1r2,e" filled="f" strokeweight=".05pt">
                <v:path arrowok="t"/>
              </v:shape>
              <v:shape id="_x0000_s19476" style="position:absolute;left:743;top:5340;width:1;height:1" coordsize="1,1" path="m,1l,,,1r1,e" filled="f" strokeweight=".05pt">
                <v:path arrowok="t"/>
              </v:shape>
              <v:shape id="_x0000_s19477" style="position:absolute;left:744;top:5340;width:5;height:1" coordsize="5,1" path="m,1l,,,1r5,e" filled="f" strokeweight=".05pt">
                <v:path arrowok="t"/>
              </v:shape>
              <v:shape id="_x0000_s19478" style="position:absolute;left:749;top:5340;width:1;height:1" coordsize="1,1" path="m,1l,,,1r1,e" filled="f" strokeweight=".05pt">
                <v:path arrowok="t"/>
              </v:shape>
              <v:shape id="_x0000_s19479" style="position:absolute;left:750;top:5340;width:2;height:1" coordsize="2,1" path="m,1l,,,1r2,e" filled="f" strokeweight=".05pt">
                <v:path arrowok="t"/>
              </v:shape>
              <v:shape id="_x0000_s19480" style="position:absolute;left:752;top:5340;width:1;height:1" coordsize="1,1" path="m,1l,,,1r1,e" filled="f" strokeweight=".05pt">
                <v:path arrowok="t"/>
              </v:shape>
              <v:shape id="_x0000_s19481" style="position:absolute;left:753;top:5340;width:1;height:1" coordsize="1,1" path="m,1l,,,1r1,e" filled="f" strokeweight=".05pt">
                <v:path arrowok="t"/>
              </v:shape>
              <v:shape id="_x0000_s19482" style="position:absolute;left:754;top:5340;width:1;height:1" coordsize="1,1" path="m,1l,,,1r1,e" filled="f" strokeweight=".05pt">
                <v:path arrowok="t"/>
              </v:shape>
              <v:shape id="_x0000_s19483" style="position:absolute;left:755;top:5340;width:1;height:1" coordsize="1,1" path="m,1l,,,1r1,e" filled="f" strokeweight=".05pt">
                <v:path arrowok="t"/>
              </v:shape>
              <v:shape id="_x0000_s19484" style="position:absolute;left:756;top:5340;width:2;height:1" coordsize="2,1" path="m,1l,,,1r2,e" filled="f" strokeweight=".05pt">
                <v:path arrowok="t"/>
              </v:shape>
              <v:shape id="_x0000_s19485" style="position:absolute;left:758;top:5340;width:1;height:1" coordsize="1,1" path="m,1l,,,,1,1e" filled="f" strokeweight=".05pt">
                <v:path arrowok="t"/>
              </v:shape>
              <v:shape id="_x0000_s19486" style="position:absolute;left:759;top:5340;width:2;height:1" coordsize="2,1" path="m,1l,,,1r2,e" filled="f" strokeweight=".05pt">
                <v:path arrowok="t"/>
              </v:shape>
              <v:shape id="_x0000_s19487" style="position:absolute;left:761;top:5340;width:3;height:1" coordsize="3,1" path="m,1l,,,1r3,e" filled="f" strokeweight=".05pt">
                <v:path arrowok="t"/>
              </v:shape>
              <v:shape id="_x0000_s19488" style="position:absolute;left:764;top:5340;width:1;height:1" coordsize="1,1" path="m,1l,,,,1,e" filled="f" strokeweight=".05pt">
                <v:path arrowok="t"/>
              </v:shape>
              <v:shape id="_x0000_s19489" style="position:absolute;left:765;top:5340;width:1;height:1" coordsize="1,1" path="m,1l,,,1r1,e" filled="f" strokeweight=".05pt">
                <v:path arrowok="t"/>
              </v:shape>
              <v:shape id="_x0000_s19490" style="position:absolute;left:766;top:5340;width:1;height:1" coordsize="1,1" path="m,1l,,,,1,1e" filled="f" strokeweight=".05pt">
                <v:path arrowok="t"/>
              </v:shape>
              <v:shape id="_x0000_s19491" style="position:absolute;left:767;top:5340;width:1;height:1" coordsize="1,1" path="m,1l,,,1r1,e" filled="f" strokeweight=".05pt">
                <v:path arrowok="t"/>
              </v:shape>
              <v:shape id="_x0000_s19492" style="position:absolute;left:768;top:5340;width:2;height:1" coordsize="2,1" path="m,1l,,,1r2,e" filled="f" strokeweight=".05pt">
                <v:path arrowok="t"/>
              </v:shape>
              <v:shape id="_x0000_s19493" style="position:absolute;left:770;top:5340;width:2;height:1" coordsize="2,1" path="m,1l,,,1r2,e" filled="f" strokeweight=".05pt">
                <v:path arrowok="t"/>
              </v:shape>
              <v:shape id="_x0000_s19494" style="position:absolute;left:772;top:5340;width:1;height:1" coordsize="1,1" path="m,1l,,,1,1,e" filled="f" strokeweight=".05pt">
                <v:path arrowok="t"/>
              </v:shape>
              <v:shape id="_x0000_s19495" style="position:absolute;left:773;top:5340;width:2;height:1" coordsize="2,1" path="m,1l,,,1r2,e" filled="f" strokeweight=".05pt">
                <v:path arrowok="t"/>
              </v:shape>
              <v:shape id="_x0000_s19496" style="position:absolute;left:775;top:5340;width:2;height:1" coordsize="2,1" path="m,1l,,,1r2,e" filled="f" strokeweight=".05pt">
                <v:path arrowok="t"/>
              </v:shape>
              <v:shape id="_x0000_s19497" style="position:absolute;left:777;top:5340;width:2;height:1" coordsize="2,1" path="m,1l,,,1r2,e" filled="f" strokeweight=".05pt">
                <v:path arrowok="t"/>
              </v:shape>
              <v:shape id="_x0000_s19498" style="position:absolute;left:779;top:5340;width:1;height:1" coordsize="1,1" path="m,1l,,,1r1,e" filled="f" strokeweight=".05pt">
                <v:path arrowok="t"/>
              </v:shape>
              <v:shape id="_x0000_s19499" style="position:absolute;left:780;top:5340;width:1;height:1" coordsize="1,1" path="m,1l,,,1r1,e" filled="f" strokeweight=".05pt">
                <v:path arrowok="t"/>
              </v:shape>
              <v:shape id="_x0000_s19500" style="position:absolute;left:781;top:5340;width:2;height:1" coordsize="2,1" path="m,1l,,,1r2,e" filled="f" strokeweight=".05pt">
                <v:path arrowok="t"/>
              </v:shape>
              <v:shape id="_x0000_s19501" style="position:absolute;left:783;top:5340;width:2;height:1" coordsize="2,1" path="m,1l,,,1r2,e" filled="f" strokeweight=".05pt">
                <v:path arrowok="t"/>
              </v:shape>
              <v:shape id="_x0000_s19502" style="position:absolute;left:785;top:5340;width:1;height:1" coordsize="1,1" path="m,1l,,,1r1,e" filled="f" strokeweight=".05pt">
                <v:path arrowok="t"/>
              </v:shape>
              <v:shape id="_x0000_s19503" style="position:absolute;left:786;top:5340;width:1;height:1" coordsize="1,1" path="m,1l,,,1r1,e" filled="f" strokeweight=".05pt">
                <v:path arrowok="t"/>
              </v:shape>
              <v:shape id="_x0000_s19504" style="position:absolute;left:787;top:5340;width:9;height:1" coordsize="9,1" path="m,1l,,,1r9,e" filled="f" strokeweight=".05pt">
                <v:path arrowok="t"/>
              </v:shape>
              <v:shape id="_x0000_s19505" style="position:absolute;left:796;top:5340;width:1;height:1" coordsize="1,1" path="m,1l,,,1r1,e" filled="f" strokeweight=".05pt">
                <v:path arrowok="t"/>
              </v:shape>
              <v:shape id="_x0000_s19506" style="position:absolute;left:797;top:5340;width:1;height:1" coordsize="1,1" path="m,1l,,,1,1,e" filled="f" strokeweight=".05pt">
                <v:path arrowok="t"/>
              </v:shape>
              <v:shape id="_x0000_s19507" style="position:absolute;left:798;top:5340;width:1;height:1" coordsize="1,1" path="m,1l,,,1,1,e" filled="f" strokeweight=".05pt">
                <v:path arrowok="t"/>
              </v:shape>
              <v:shape id="_x0000_s19508" style="position:absolute;left:799;top:5340;width:4;height:1" coordsize="4,1" path="m,1l,,,1r4,e" filled="f" strokeweight=".05pt">
                <v:path arrowok="t"/>
              </v:shape>
              <v:shape id="_x0000_s19509" style="position:absolute;left:803;top:5340;width:1;height:1" coordsize="1,1" path="m,1l,,,1r1,e" filled="f" strokeweight=".05pt">
                <v:path arrowok="t"/>
              </v:shape>
              <v:shape id="_x0000_s19510" style="position:absolute;left:804;top:5340;width:3;height:1" coordsize="3,1" path="m,1l,,,1r3,e" filled="f" strokeweight=".05pt">
                <v:path arrowok="t"/>
              </v:shape>
              <v:shape id="_x0000_s19511" style="position:absolute;left:807;top:5340;width:2;height:1" coordsize="2,1" path="m,1l,,,1r2,e" filled="f" strokeweight=".05pt">
                <v:path arrowok="t"/>
              </v:shape>
              <v:shape id="_x0000_s19512" style="position:absolute;left:809;top:5340;width:4;height:1" coordsize="4,1" path="m,1l,,,1r4,e" filled="f" strokeweight=".05pt">
                <v:path arrowok="t"/>
              </v:shape>
              <v:shape id="_x0000_s19513" style="position:absolute;left:813;top:5340;width:1;height:1" coordsize="1,1" path="m,1l,,,1r1,e" filled="f" strokeweight=".05pt">
                <v:path arrowok="t"/>
              </v:shape>
              <v:shape id="_x0000_s19514" style="position:absolute;left:814;top:5340;width:2;height:1" coordsize="2,1" path="m,1l,,,1r2,e" filled="f" strokeweight=".05pt">
                <v:path arrowok="t"/>
              </v:shape>
              <v:shape id="_x0000_s19515" style="position:absolute;left:816;top:5340;width:3;height:1" coordsize="3,1" path="m,1l,,,1r3,e" filled="f" strokeweight=".05pt">
                <v:path arrowok="t"/>
              </v:shape>
              <v:shape id="_x0000_s19516" style="position:absolute;left:819;top:5340;width:1;height:1" coordsize="1,1" path="m,1l,,,1r1,e" filled="f" strokeweight=".05pt">
                <v:path arrowok="t"/>
              </v:shape>
              <v:shape id="_x0000_s19517" style="position:absolute;left:820;top:5340;width:2;height:1" coordsize="2,1" path="m,1l,,,1r2,e" filled="f" strokeweight=".05pt">
                <v:path arrowok="t"/>
              </v:shape>
              <v:shape id="_x0000_s19518" style="position:absolute;left:822;top:5340;width:1;height:1" coordsize="1,1" path="m,1l,,,1r1,e" filled="f" strokeweight=".05pt">
                <v:path arrowok="t"/>
              </v:shape>
              <v:shape id="_x0000_s19519" style="position:absolute;left:823;top:5340;width:2;height:1" coordsize="2,1" path="m,1l,,,,2,1e" filled="f" strokeweight=".05pt">
                <v:path arrowok="t"/>
              </v:shape>
              <v:shape id="_x0000_s19520" style="position:absolute;left:825;top:5341;width:1;height:1" coordsize="1,0" path="m,l,,,,1,e" filled="f" strokeweight=".05pt">
                <v:path arrowok="t"/>
              </v:shape>
              <v:shape id="_x0000_s19521" style="position:absolute;left:826;top:5340;width:2;height:1" coordsize="2,1" path="m,1l,,,1r2,e" filled="f" strokeweight=".05pt">
                <v:path arrowok="t"/>
              </v:shape>
              <v:shape id="_x0000_s19522" style="position:absolute;left:828;top:5340;width:4;height:1" coordsize="4,1" path="m,1l,,,1r4,e" filled="f" strokeweight=".05pt">
                <v:path arrowok="t"/>
              </v:shape>
              <v:shape id="_x0000_s19523" style="position:absolute;left:832;top:5340;width:1;height:1" coordsize="1,1" path="m,1l,,,1r1,e" filled="f" strokeweight=".05pt">
                <v:path arrowok="t"/>
              </v:shape>
              <v:shape id="_x0000_s19524" style="position:absolute;left:833;top:5340;width:1;height:1" coordsize="1,1" path="m,1l,,,1r1,e" filled="f" strokeweight=".05pt">
                <v:path arrowok="t"/>
              </v:shape>
              <v:shape id="_x0000_s19525" style="position:absolute;left:834;top:5340;width:1;height:1" coordsize="1,1" path="m,1l,,,1r1,e" filled="f" strokeweight=".05pt">
                <v:path arrowok="t"/>
              </v:shape>
              <v:shape id="_x0000_s19526" style="position:absolute;left:835;top:5340;width:3;height:1" coordsize="3,1" path="m,1l,,,1r3,e" filled="f" strokeweight=".05pt">
                <v:path arrowok="t"/>
              </v:shape>
              <v:shape id="_x0000_s19527" style="position:absolute;left:838;top:5340;width:1;height:1" coordsize="1,1" path="m,1l,,,1r1,e" filled="f" strokeweight=".05pt">
                <v:path arrowok="t"/>
              </v:shape>
              <v:shape id="_x0000_s19528" style="position:absolute;left:839;top:5340;width:1;height:1" coordsize="1,1" path="m,1l,,,,1,1e" filled="f" strokeweight=".05pt">
                <v:path arrowok="t"/>
              </v:shape>
              <v:shape id="_x0000_s19529" style="position:absolute;left:840;top:5340;width:4;height:1" coordsize="4,1" path="m,1l,,,1r4,e" filled="f" strokeweight=".05pt">
                <v:path arrowok="t"/>
              </v:shape>
              <v:shape id="_x0000_s19530" style="position:absolute;left:844;top:5340;width:2;height:1" coordsize="2,1" path="m,1l,,,1r2,e" filled="f" strokeweight=".05pt">
                <v:path arrowok="t"/>
              </v:shape>
              <v:shape id="_x0000_s19531" style="position:absolute;left:846;top:5340;width:1;height:1" coordsize="1,1" path="m,1l,,,1r1,e" filled="f" strokeweight=".05pt">
                <v:path arrowok="t"/>
              </v:shape>
              <v:shape id="_x0000_s19532" style="position:absolute;left:847;top:5340;width:5;height:1" coordsize="5,1" path="m,1l,,,1r5,e" filled="f" strokeweight=".05pt">
                <v:path arrowok="t"/>
              </v:shape>
              <v:shape id="_x0000_s19533" style="position:absolute;left:852;top:5340;width:3;height:1" coordsize="3,1" path="m,1l,,,1r3,e" filled="f" strokeweight=".05pt">
                <v:path arrowok="t"/>
              </v:shape>
              <v:shape id="_x0000_s19534" style="position:absolute;left:855;top:5340;width:2;height:1" coordsize="2,1" path="m,1l,,,1r2,e" filled="f" strokeweight=".05pt">
                <v:path arrowok="t"/>
              </v:shape>
              <v:shape id="_x0000_s19535" style="position:absolute;left:857;top:5340;width:1;height:1" coordsize="1,1" path="m,1l,,,1r1,e" filled="f" strokeweight=".05pt">
                <v:path arrowok="t"/>
              </v:shape>
              <v:shape id="_x0000_s19536" style="position:absolute;left:858;top:5340;width:1;height:1" coordsize="1,1" path="m,1l,,,1r1,e" filled="f" strokeweight=".05pt">
                <v:path arrowok="t"/>
              </v:shape>
              <v:shape id="_x0000_s19537" style="position:absolute;left:859;top:5340;width:2;height:1" coordsize="2,1" path="m,1l,,,1r2,e" filled="f" strokeweight=".05pt">
                <v:path arrowok="t"/>
              </v:shape>
              <v:shape id="_x0000_s19538" style="position:absolute;left:861;top:5340;width:1;height:1" coordsize="1,1" path="m,1l,,,1r1,e" filled="f" strokeweight=".05pt">
                <v:path arrowok="t"/>
              </v:shape>
              <v:shape id="_x0000_s19539" style="position:absolute;left:862;top:5340;width:1;height:1" coordsize="1,1" path="m,1l,,,1r1,e" filled="f" strokeweight=".05pt">
                <v:path arrowok="t"/>
              </v:shape>
              <v:shape id="_x0000_s19540" style="position:absolute;left:863;top:5340;width:1;height:1" coordsize="1,1" path="m,1l,,,1r1,e" filled="f" strokeweight=".05pt">
                <v:path arrowok="t"/>
              </v:shape>
              <v:shape id="_x0000_s19541" style="position:absolute;left:864;top:5340;width:1;height:1" coordsize="1,1" path="m,1l,,,1r1,e" filled="f" strokeweight=".05pt">
                <v:path arrowok="t"/>
              </v:shape>
              <v:shape id="_x0000_s19542" style="position:absolute;left:865;top:5340;width:2;height:1" coordsize="2,1" path="m,1l,,,1r2,e" filled="f" strokeweight=".05pt">
                <v:path arrowok="t"/>
              </v:shape>
              <v:shape id="_x0000_s19543" style="position:absolute;left:867;top:5340;width:4;height:1" coordsize="4,1" path="m,1l,,,1r4,e" filled="f" strokeweight=".05pt">
                <v:path arrowok="t"/>
              </v:shape>
              <v:shape id="_x0000_s19544" style="position:absolute;left:871;top:5340;width:2;height:1" coordsize="2,1" path="m,1l,,,1r2,e" filled="f" strokeweight=".05pt">
                <v:path arrowok="t"/>
              </v:shape>
              <v:shape id="_x0000_s19545" style="position:absolute;left:873;top:5340;width:1;height:1" coordsize="1,1" path="m,1l,,,1r1,e" filled="f" strokeweight=".05pt">
                <v:path arrowok="t"/>
              </v:shape>
              <v:shape id="_x0000_s19546" style="position:absolute;left:874;top:5340;width:1;height:1" coordsize="1,1" path="m,1l,,,1r1,e" filled="f" strokeweight=".05pt">
                <v:path arrowok="t"/>
              </v:shape>
              <v:shape id="_x0000_s19547" style="position:absolute;left:875;top:5340;width:1;height:1" coordsize="1,1" path="m,1l,,,1r1,e" filled="f" strokeweight=".05pt">
                <v:path arrowok="t"/>
              </v:shape>
              <v:shape id="_x0000_s19548" style="position:absolute;left:876;top:5340;width:1;height:1" coordsize="1,1" path="m,1l,,,1r1,e" filled="f" strokeweight=".05pt">
                <v:path arrowok="t"/>
              </v:shape>
              <v:shape id="_x0000_s19549" style="position:absolute;left:877;top:5340;width:2;height:1" coordsize="2,1" path="m,1l,,,1r2,e" filled="f" strokeweight=".05pt">
                <v:path arrowok="t"/>
              </v:shape>
              <v:shape id="_x0000_s19550" style="position:absolute;left:879;top:5340;width:2;height:1" coordsize="2,1" path="m,1l,,,1r2,e" filled="f" strokeweight=".05pt">
                <v:path arrowok="t"/>
              </v:shape>
              <v:shape id="_x0000_s19551" style="position:absolute;left:881;top:5340;width:1;height:1" coordsize="1,1" path="m,1l,,,1r1,e" filled="f" strokeweight=".05pt">
                <v:path arrowok="t"/>
              </v:shape>
            </v:group>
            <v:group id="_x0000_s19753" style="position:absolute;left:882;top:5067;width:294;height:275" coordorigin="882,5067" coordsize="294,275">
              <v:shape id="_x0000_s19553" style="position:absolute;left:882;top:5339;width:1;height:2" coordsize="1,2" path="m,2l,,,2r1,e" filled="f" strokeweight=".05pt">
                <v:path arrowok="t"/>
              </v:shape>
              <v:shape id="_x0000_s19554" style="position:absolute;left:883;top:5340;width:2;height:1" coordsize="2,1" path="m,1l,,,1r2,e" filled="f" strokeweight=".05pt">
                <v:path arrowok="t"/>
              </v:shape>
              <v:shape id="_x0000_s19555" style="position:absolute;left:885;top:5340;width:1;height:1" coordsize="1,1" path="m,1l,,,1r1,e" filled="f" strokeweight=".05pt">
                <v:path arrowok="t"/>
              </v:shape>
              <v:shape id="_x0000_s19556" style="position:absolute;left:886;top:5340;width:2;height:1" coordsize="2,1" path="m,1l,,,1r2,e" filled="f" strokeweight=".05pt">
                <v:path arrowok="t"/>
              </v:shape>
              <v:shape id="_x0000_s19557" style="position:absolute;left:888;top:5340;width:1;height:1" coordsize="1,1" path="m,1l,,,1r1,e" filled="f" strokeweight=".05pt">
                <v:path arrowok="t"/>
              </v:shape>
              <v:shape id="_x0000_s19558" style="position:absolute;left:889;top:5340;width:2;height:1" coordsize="2,1" path="m,1l,,,1r2,e" filled="f" strokeweight=".05pt">
                <v:path arrowok="t"/>
              </v:shape>
              <v:shape id="_x0000_s19559" style="position:absolute;left:891;top:5340;width:2;height:1" coordsize="2,1" path="m,1l,,,1r2,e" filled="f" strokeweight=".05pt">
                <v:path arrowok="t"/>
              </v:shape>
              <v:shape id="_x0000_s19560" style="position:absolute;left:893;top:5340;width:1;height:1" coordsize="1,1" path="m,1l,,,1r1,e" filled="f" strokeweight=".05pt">
                <v:path arrowok="t"/>
              </v:shape>
              <v:shape id="_x0000_s19561" style="position:absolute;left:894;top:5340;width:1;height:1" coordsize="1,1" path="m,1l,,,1r1,e" filled="f" strokeweight=".05pt">
                <v:path arrowok="t"/>
              </v:shape>
              <v:shape id="_x0000_s19562" style="position:absolute;left:895;top:5340;width:2;height:1" coordsize="2,1" path="m,1l,,,1r2,e" filled="f" strokeweight=".05pt">
                <v:path arrowok="t"/>
              </v:shape>
              <v:shape id="_x0000_s19563" style="position:absolute;left:897;top:5340;width:1;height:1" coordsize="1,1" path="m,1l,,,1r1,e" filled="f" strokeweight=".05pt">
                <v:path arrowok="t"/>
              </v:shape>
              <v:shape id="_x0000_s19564" style="position:absolute;left:898;top:5340;width:1;height:1" coordsize="1,1" path="m,1l,,,1,1,e" filled="f" strokeweight=".05pt">
                <v:path arrowok="t"/>
              </v:shape>
              <v:shape id="_x0000_s19565" style="position:absolute;left:899;top:5340;width:2;height:1" coordsize="2,1" path="m,1l,,,1r2,e" filled="f" strokeweight=".05pt">
                <v:path arrowok="t"/>
              </v:shape>
              <v:shape id="_x0000_s19566" style="position:absolute;left:901;top:5340;width:3;height:1" coordsize="3,1" path="m,1l,,,1r3,e" filled="f" strokeweight=".05pt">
                <v:path arrowok="t"/>
              </v:shape>
              <v:shape id="_x0000_s19567" style="position:absolute;left:904;top:5340;width:1;height:1" coordsize="1,1" path="m,1l,,,1r1,e" filled="f" strokeweight=".05pt">
                <v:path arrowok="t"/>
              </v:shape>
              <v:shape id="_x0000_s19568" style="position:absolute;left:905;top:5340;width:1;height:1" coordsize="1,1" path="m,1l,,,,1,1e" filled="f" strokeweight=".05pt">
                <v:path arrowok="t"/>
              </v:shape>
              <v:shape id="_x0000_s19569" style="position:absolute;left:906;top:5340;width:1;height:1" coordsize="1,1" path="m,1l,,,1r1,e" filled="f" strokeweight=".05pt">
                <v:path arrowok="t"/>
              </v:shape>
              <v:shape id="_x0000_s19570" style="position:absolute;left:907;top:5340;width:2;height:1" coordsize="2,1" path="m,1l,,,1r2,e" filled="f" strokeweight=".05pt">
                <v:path arrowok="t"/>
              </v:shape>
              <v:shape id="_x0000_s19571" style="position:absolute;left:909;top:5340;width:1;height:1" coordsize="1,1" path="m,1l,,,1r1,e" filled="f" strokeweight=".05pt">
                <v:path arrowok="t"/>
              </v:shape>
              <v:shape id="_x0000_s19572" style="position:absolute;left:910;top:5340;width:1;height:1" coordsize="1,1" path="m,1l,,,1,1,e" filled="f" strokeweight=".05pt">
                <v:path arrowok="t"/>
              </v:shape>
              <v:shape id="_x0000_s19573" style="position:absolute;left:911;top:5340;width:2;height:1" coordsize="2,1" path="m,1l,,,1r2,e" filled="f" strokeweight=".05pt">
                <v:path arrowok="t"/>
              </v:shape>
              <v:shape id="_x0000_s19574" style="position:absolute;left:913;top:5340;width:2;height:1" coordsize="2,1" path="m,1l,,,1r2,e" filled="f" strokeweight=".05pt">
                <v:path arrowok="t"/>
              </v:shape>
              <v:shape id="_x0000_s19575" style="position:absolute;left:915;top:5340;width:1;height:1" coordsize="1,1" path="m,1l,,,1r1,e" filled="f" strokeweight=".05pt">
                <v:path arrowok="t"/>
              </v:shape>
              <v:shape id="_x0000_s19576" style="position:absolute;left:916;top:5334;width:1;height:7" coordsize="1,7" path="m,7l,,,7,1,6e" filled="f" strokeweight=".05pt">
                <v:path arrowok="t"/>
              </v:shape>
              <v:shape id="_x0000_s19577" style="position:absolute;left:917;top:5340;width:1;height:1" coordsize="1,1" path="m,1l,,,,1,1e" filled="f" strokeweight=".05pt">
                <v:path arrowok="t"/>
              </v:shape>
              <v:shape id="_x0000_s19578" style="position:absolute;left:918;top:5340;width:1;height:1" coordsize="1,1" path="m,1l,,,1r1,e" filled="f" strokeweight=".05pt">
                <v:path arrowok="t"/>
              </v:shape>
              <v:shape id="_x0000_s19579" style="position:absolute;left:919;top:5340;width:2;height:1" coordsize="2,1" path="m,1l,,,1r2,e" filled="f" strokeweight=".05pt">
                <v:path arrowok="t"/>
              </v:shape>
              <v:shape id="_x0000_s19580" style="position:absolute;left:921;top:5340;width:1;height:1" coordsize="1,1" path="m,1l,,,1r1,e" filled="f" strokeweight=".05pt">
                <v:path arrowok="t"/>
              </v:shape>
              <v:shape id="_x0000_s19581" style="position:absolute;left:922;top:5340;width:1;height:1" coordsize="1,1" path="m,1l,,,1r1,e" filled="f" strokeweight=".05pt">
                <v:path arrowok="t"/>
              </v:shape>
              <v:shape id="_x0000_s19582" style="position:absolute;left:923;top:5340;width:1;height:1" coordsize="1,1" path="m,1l,,,1r1,e" filled="f" strokeweight=".05pt">
                <v:path arrowok="t"/>
              </v:shape>
              <v:shape id="_x0000_s19583" style="position:absolute;left:924;top:5340;width:1;height:1" coordsize="1,1" path="m,1l,,,1r1,e" filled="f" strokeweight=".05pt">
                <v:path arrowok="t"/>
              </v:shape>
              <v:shape id="_x0000_s19584" style="position:absolute;left:925;top:5340;width:2;height:1" coordsize="2,1" path="m,1l,,,1r2,e" filled="f" strokeweight=".05pt">
                <v:path arrowok="t"/>
              </v:shape>
              <v:shape id="_x0000_s19585" style="position:absolute;left:927;top:5340;width:1;height:1" coordsize="1,1" path="m,1r,l,1,1,e" filled="f" strokeweight=".05pt">
                <v:path arrowok="t"/>
              </v:shape>
              <v:shape id="_x0000_s19586" style="position:absolute;left:928;top:5340;width:2;height:1" coordsize="2,1" path="m,1l,,,1r2,e" filled="f" strokeweight=".05pt">
                <v:path arrowok="t"/>
              </v:shape>
              <v:shape id="_x0000_s19587" style="position:absolute;left:930;top:5340;width:1;height:1" coordsize="1,1" path="m,1r,l,1,1,e" filled="f" strokeweight=".05pt">
                <v:path arrowok="t"/>
              </v:shape>
              <v:shape id="_x0000_s19588" style="position:absolute;left:931;top:5340;width:2;height:1" coordsize="2,1" path="m,1l,,,1r2,e" filled="f" strokeweight=".05pt">
                <v:path arrowok="t"/>
              </v:shape>
              <v:shape id="_x0000_s19589" style="position:absolute;left:933;top:5340;width:1;height:1" coordsize="1,1" path="m,1l,,,1r1,e" filled="f" strokeweight=".05pt">
                <v:path arrowok="t"/>
              </v:shape>
              <v:shape id="_x0000_s19590" style="position:absolute;left:934;top:5340;width:5;height:1" coordsize="5,1" path="m,1l,,,1r5,e" filled="f" strokeweight=".05pt">
                <v:path arrowok="t"/>
              </v:shape>
              <v:shape id="_x0000_s19591" style="position:absolute;left:939;top:5340;width:3;height:1" coordsize="3,1" path="m,1l,,,1r3,e" filled="f" strokeweight=".05pt">
                <v:path arrowok="t"/>
              </v:shape>
              <v:shape id="_x0000_s19592" style="position:absolute;left:942;top:5340;width:4;height:1" coordsize="4,1" path="m,1l,,,1r4,e" filled="f" strokeweight=".05pt">
                <v:path arrowok="t"/>
              </v:shape>
              <v:shape id="_x0000_s19593" style="position:absolute;left:946;top:5340;width:2;height:1" coordsize="2,1" path="m,1l,,,1r2,e" filled="f" strokeweight=".05pt">
                <v:path arrowok="t"/>
              </v:shape>
              <v:shape id="_x0000_s19594" style="position:absolute;left:948;top:5340;width:2;height:1" coordsize="2,1" path="m,1l,,,1r2,e" filled="f" strokeweight=".05pt">
                <v:path arrowok="t"/>
              </v:shape>
              <v:shape id="_x0000_s19595" style="position:absolute;left:950;top:5340;width:2;height:1" coordsize="2,1" path="m,1l,,,1r2,e" filled="f" strokeweight=".05pt">
                <v:path arrowok="t"/>
              </v:shape>
              <v:shape id="_x0000_s19596" style="position:absolute;left:952;top:5340;width:1;height:1" coordsize="1,1" path="m,1l,,,1,1,e" filled="f" strokeweight=".05pt">
                <v:path arrowok="t"/>
              </v:shape>
              <v:shape id="_x0000_s19597" style="position:absolute;left:953;top:5340;width:1;height:1" coordsize="1,1" path="m,1l,,,1r1,e" filled="f" strokeweight=".05pt">
                <v:path arrowok="t"/>
              </v:shape>
              <v:shape id="_x0000_s19598" style="position:absolute;left:954;top:5340;width:1;height:1" coordsize="1,1" path="m,1l,,,1r1,e" filled="f" strokeweight=".05pt">
                <v:path arrowok="t"/>
              </v:shape>
              <v:shape id="_x0000_s19599" style="position:absolute;left:955;top:5340;width:3;height:1" coordsize="3,1" path="m,1l,,,1r3,e" filled="f" strokeweight=".05pt">
                <v:path arrowok="t"/>
              </v:shape>
              <v:shape id="_x0000_s19600" style="position:absolute;left:958;top:5340;width:1;height:1" coordsize="1,1" path="m,1l,,,1r1,e" filled="f" strokeweight=".05pt">
                <v:path arrowok="t"/>
              </v:shape>
              <v:shape id="_x0000_s19601" style="position:absolute;left:959;top:5340;width:1;height:1" coordsize="1,1" path="m,1l,,,1r1,e" filled="f" strokeweight=".05pt">
                <v:path arrowok="t"/>
              </v:shape>
              <v:shape id="_x0000_s19602" style="position:absolute;left:960;top:5340;width:1;height:1" coordsize="1,1" path="m,1l,,,1r1,e" filled="f" strokeweight=".05pt">
                <v:path arrowok="t"/>
              </v:shape>
              <v:shape id="_x0000_s19603" style="position:absolute;left:961;top:5340;width:4;height:1" coordsize="4,1" path="m,1l,,,1r4,e" filled="f" strokeweight=".05pt">
                <v:path arrowok="t"/>
              </v:shape>
              <v:shape id="_x0000_s19604" style="position:absolute;left:965;top:5340;width:2;height:1" coordsize="2,1" path="m,1l,,,1r2,e" filled="f" strokeweight=".05pt">
                <v:path arrowok="t"/>
              </v:shape>
              <v:shape id="_x0000_s19605" style="position:absolute;left:967;top:5340;width:3;height:1" coordsize="3,1" path="m,1l,,,1r3,e" filled="f" strokeweight=".05pt">
                <v:path arrowok="t"/>
              </v:shape>
              <v:shape id="_x0000_s19606" style="position:absolute;left:970;top:5340;width:2;height:1" coordsize="2,1" path="m,1l,,,1r2,e" filled="f" strokeweight=".05pt">
                <v:path arrowok="t"/>
              </v:shape>
              <v:shape id="_x0000_s19607" style="position:absolute;left:972;top:5340;width:1;height:1" coordsize="1,1" path="m,1l,,,1r1,e" filled="f" strokeweight=".05pt">
                <v:path arrowok="t"/>
              </v:shape>
              <v:shape id="_x0000_s19608" style="position:absolute;left:973;top:5340;width:1;height:1" coordsize="1,1" path="m,1l,,,1r1,e" filled="f" strokeweight=".05pt">
                <v:path arrowok="t"/>
              </v:shape>
              <v:shape id="_x0000_s19609" style="position:absolute;left:974;top:5340;width:2;height:1" coordsize="2,1" path="m,1l,,,1r2,e" filled="f" strokeweight=".05pt">
                <v:path arrowok="t"/>
              </v:shape>
              <v:shape id="_x0000_s19610" style="position:absolute;left:976;top:5340;width:2;height:1" coordsize="2,1" path="m,1l,,,1r2,e" filled="f" strokeweight=".05pt">
                <v:path arrowok="t"/>
              </v:shape>
              <v:shape id="_x0000_s19611" style="position:absolute;left:978;top:5340;width:1;height:1" coordsize="1,1" path="m,1l,,,1r1,e" filled="f" strokeweight=".05pt">
                <v:path arrowok="t"/>
              </v:shape>
              <v:shape id="_x0000_s19612" style="position:absolute;left:979;top:5340;width:4;height:1" coordsize="4,1" path="m,1l,,,1r4,e" filled="f" strokeweight=".05pt">
                <v:path arrowok="t"/>
              </v:shape>
              <v:shape id="_x0000_s19613" style="position:absolute;left:983;top:5340;width:2;height:1" coordsize="2,1" path="m,1l,,,1r2,e" filled="f" strokeweight=".05pt">
                <v:path arrowok="t"/>
              </v:shape>
              <v:shape id="_x0000_s19614" style="position:absolute;left:985;top:5340;width:3;height:1" coordsize="3,1" path="m,1l,,,1r3,e" filled="f" strokeweight=".05pt">
                <v:path arrowok="t"/>
              </v:shape>
              <v:shape id="_x0000_s19615" style="position:absolute;left:988;top:5340;width:1;height:1" coordsize="1,1" path="m,1l,,,1r1,e" filled="f" strokeweight=".05pt">
                <v:path arrowok="t"/>
              </v:shape>
              <v:shape id="_x0000_s19616" style="position:absolute;left:989;top:5340;width:1;height:1" coordsize="1,1" path="m,1l,,,1r1,e" filled="f" strokeweight=".05pt">
                <v:path arrowok="t"/>
              </v:shape>
              <v:shape id="_x0000_s19617" style="position:absolute;left:990;top:5339;width:1;height:2" coordsize="1,2" path="m,2l,,,2,1,e" filled="f" strokeweight=".05pt">
                <v:path arrowok="t"/>
              </v:shape>
              <v:shape id="_x0000_s19618" style="position:absolute;left:991;top:5339;width:1;height:2" coordsize="1,2" path="m,2l,,,2r1,e" filled="f" strokeweight=".05pt">
                <v:path arrowok="t"/>
              </v:shape>
              <v:shape id="_x0000_s19619" style="position:absolute;left:992;top:5340;width:2;height:1" coordsize="2,1" path="m,1l,,,1,2,e" filled="f" strokeweight=".05pt">
                <v:path arrowok="t"/>
              </v:shape>
              <v:shape id="_x0000_s19620" style="position:absolute;left:994;top:5340;width:1;height:1" coordsize="1,1" path="m,1l,,,1,1,e" filled="f" strokeweight=".05pt">
                <v:path arrowok="t"/>
              </v:shape>
              <v:shape id="_x0000_s19621" style="position:absolute;left:995;top:5340;width:1;height:1" coordsize="1,1" path="m,1l,,,1,1,e" filled="f" strokeweight=".05pt">
                <v:path arrowok="t"/>
              </v:shape>
              <v:shape id="_x0000_s19622" style="position:absolute;left:996;top:5340;width:1;height:1" coordsize="1,1" path="m,1l,,,1r1,e" filled="f" strokeweight=".05pt">
                <v:path arrowok="t"/>
              </v:shape>
              <v:shape id="_x0000_s19623" style="position:absolute;left:997;top:5340;width:1;height:1" coordsize="1,1" path="m,1l,,,1,1,e" filled="f" strokeweight=".05pt">
                <v:path arrowok="t"/>
              </v:shape>
              <v:shape id="_x0000_s19624" style="position:absolute;left:998;top:5340;width:4;height:1" coordsize="4,1" path="m,1l,,,1r4,e" filled="f" strokeweight=".05pt">
                <v:path arrowok="t"/>
              </v:shape>
              <v:shape id="_x0000_s19625" style="position:absolute;left:1002;top:5340;width:1;height:1" coordsize="1,1" path="m,1l,,,1r1,e" filled="f" strokeweight=".05pt">
                <v:path arrowok="t"/>
              </v:shape>
              <v:shape id="_x0000_s19626" style="position:absolute;left:1003;top:5340;width:3;height:1" coordsize="3,1" path="m,1l,,,1r3,e" filled="f" strokeweight=".05pt">
                <v:path arrowok="t"/>
              </v:shape>
              <v:shape id="_x0000_s19627" style="position:absolute;left:1006;top:5340;width:1;height:1" coordsize="1,1" path="m,1l,,,1r1,e" filled="f" strokeweight=".05pt">
                <v:path arrowok="t"/>
              </v:shape>
              <v:shape id="_x0000_s19628" style="position:absolute;left:1007;top:5340;width:1;height:1" coordsize="1,1" path="m,1l,,,1r1,e" filled="f" strokeweight=".05pt">
                <v:path arrowok="t"/>
              </v:shape>
              <v:shape id="_x0000_s19629" style="position:absolute;left:1008;top:5340;width:1;height:1" coordsize="1,1" path="m,1l,,,1r1,e" filled="f" strokeweight=".05pt">
                <v:path arrowok="t"/>
              </v:shape>
              <v:shape id="_x0000_s19630" style="position:absolute;left:1009;top:5310;width:1;height:31" coordsize="1,31" path="m,31l,,,25r1,e" filled="f" strokeweight=".05pt">
                <v:path arrowok="t"/>
              </v:shape>
              <v:shape id="_x0000_s19631" style="position:absolute;left:1010;top:5335;width:2;height:6" coordsize="2,6" path="m,6l,,,6r2,e" filled="f" strokeweight=".05pt">
                <v:path arrowok="t"/>
              </v:shape>
              <v:shape id="_x0000_s19632" style="position:absolute;left:1012;top:5340;width:1;height:1" coordsize="1,1" path="m,1l,,,1r1,e" filled="f" strokeweight=".05pt">
                <v:path arrowok="t"/>
              </v:shape>
              <v:shape id="_x0000_s19633" style="position:absolute;left:1013;top:5340;width:1;height:1" coordsize="1,1" path="m,1l,,,1r1,e" filled="f" strokeweight=".05pt">
                <v:path arrowok="t"/>
              </v:shape>
              <v:shape id="_x0000_s19634" style="position:absolute;left:1014;top:5340;width:1;height:1" coordsize="1,1" path="m,1l,,,1r1,e" filled="f" strokeweight=".05pt">
                <v:path arrowok="t"/>
              </v:shape>
              <v:shape id="_x0000_s19635" style="position:absolute;left:1015;top:5340;width:1;height:1" coordsize="1,1" path="m,1l,,,1r1,e" filled="f" strokeweight=".05pt">
                <v:path arrowok="t"/>
              </v:shape>
              <v:shape id="_x0000_s19636" style="position:absolute;left:1016;top:5340;width:2;height:1" coordsize="2,1" path="m,1l,,,1r2,e" filled="f" strokeweight=".05pt">
                <v:path arrowok="t"/>
              </v:shape>
              <v:shape id="_x0000_s19637" style="position:absolute;left:1018;top:5340;width:4;height:1" coordsize="4,1" path="m,1l,,,1r4,e" filled="f" strokeweight=".05pt">
                <v:path arrowok="t"/>
              </v:shape>
              <v:shape id="_x0000_s19638" style="position:absolute;left:1022;top:5340;width:2;height:1" coordsize="2,1" path="m,1l,,,1r2,e" filled="f" strokeweight=".05pt">
                <v:path arrowok="t"/>
              </v:shape>
              <v:shape id="_x0000_s19639" style="position:absolute;left:1024;top:5340;width:1;height:1" coordsize="1,1" path="m,1l,,,1r1,e" filled="f" strokeweight=".05pt">
                <v:path arrowok="t"/>
              </v:shape>
              <v:shape id="_x0000_s19640" style="position:absolute;left:1025;top:5340;width:1;height:1" coordsize="1,1" path="m,1l,,,1r1,e" filled="f" strokeweight=".05pt">
                <v:path arrowok="t"/>
              </v:shape>
              <v:shape id="_x0000_s19641" style="position:absolute;left:1026;top:5340;width:1;height:1" coordsize="1,1" path="m,1l,,,1r1,e" filled="f" strokeweight=".05pt">
                <v:path arrowok="t"/>
              </v:shape>
              <v:shape id="_x0000_s19642" style="position:absolute;left:1027;top:5340;width:1;height:1" coordsize="1,1" path="m,1l,,,1r1,e" filled="f" strokeweight=".05pt">
                <v:path arrowok="t"/>
              </v:shape>
              <v:shape id="_x0000_s19643" style="position:absolute;left:1028;top:5340;width:2;height:1" coordsize="2,1" path="m,1l,,,1r2,e" filled="f" strokeweight=".05pt">
                <v:path arrowok="t"/>
              </v:shape>
              <v:shape id="_x0000_s19644" style="position:absolute;left:1030;top:5340;width:2;height:1" coordsize="2,1" path="m,1l,,,1r2,e" filled="f" strokeweight=".05pt">
                <v:path arrowok="t"/>
              </v:shape>
              <v:shape id="_x0000_s19645" style="position:absolute;left:1032;top:5340;width:1;height:1" coordsize="1,1" path="m,1l,,,1r1,e" filled="f" strokeweight=".05pt">
                <v:path arrowok="t"/>
              </v:shape>
              <v:shape id="_x0000_s19646" style="position:absolute;left:1033;top:5340;width:1;height:1" coordsize="1,1" path="m,1l,,,1r1,e" filled="f" strokeweight=".05pt">
                <v:path arrowok="t"/>
              </v:shape>
              <v:shape id="_x0000_s19647" style="position:absolute;left:1034;top:5340;width:2;height:1" coordsize="2,1" path="m,1l,,,1,2,e" filled="f" strokeweight=".05pt">
                <v:path arrowok="t"/>
              </v:shape>
              <v:shape id="_x0000_s19648" style="position:absolute;left:1036;top:5340;width:1;height:1" coordsize="1,1" path="m,1l,,,1r1,e" filled="f" strokeweight=".05pt">
                <v:path arrowok="t"/>
              </v:shape>
              <v:shape id="_x0000_s19649" style="position:absolute;left:1037;top:5340;width:1;height:1" coordsize="1,1" path="m,1l,,,1r1,e" filled="f" strokeweight=".05pt">
                <v:path arrowok="t"/>
              </v:shape>
              <v:shape id="_x0000_s19650" style="position:absolute;left:1038;top:5328;width:1;height:13" coordsize="1,13" path="m,13l,,,13r1,e" filled="f" strokeweight=".05pt">
                <v:path arrowok="t"/>
              </v:shape>
              <v:shape id="_x0000_s19651" style="position:absolute;left:1039;top:5340;width:1;height:1" coordsize="1,1" path="m,1l,,,1r1,e" filled="f" strokeweight=".05pt">
                <v:path arrowok="t"/>
              </v:shape>
              <v:shape id="_x0000_s19652" style="position:absolute;left:1040;top:5339;width:2;height:2" coordsize="2,2" path="m,2l,,,2r2,e" filled="f" strokeweight=".05pt">
                <v:path arrowok="t"/>
              </v:shape>
              <v:shape id="_x0000_s19653" style="position:absolute;left:1042;top:5340;width:1;height:1" coordsize="1,1" path="m,1l,,,1r1,e" filled="f" strokeweight=".05pt">
                <v:path arrowok="t"/>
              </v:shape>
              <v:shape id="_x0000_s19654" style="position:absolute;left:1043;top:5339;width:1;height:2" coordsize="1,2" path="m,2l,,,2,1,1e" filled="f" strokeweight=".05pt">
                <v:path arrowok="t"/>
              </v:shape>
              <v:shape id="_x0000_s19655" style="position:absolute;left:1044;top:5340;width:1;height:1" coordsize="1,1" path="m,1l,,,1r1,e" filled="f" strokeweight=".05pt">
                <v:path arrowok="t"/>
              </v:shape>
              <v:shape id="_x0000_s19656" style="position:absolute;left:1045;top:5340;width:1;height:1" coordsize="1,1" path="m,1l,,,1r1,e" filled="f" strokeweight=".05pt">
                <v:path arrowok="t"/>
              </v:shape>
              <v:shape id="_x0000_s19657" style="position:absolute;left:1046;top:5340;width:2;height:1" coordsize="2,1" path="m,1l,,,1r2,e" filled="f" strokeweight=".05pt">
                <v:path arrowok="t"/>
              </v:shape>
              <v:shape id="_x0000_s19658" style="position:absolute;left:1048;top:5337;width:1;height:4" coordsize="1,4" path="m,4l,,,4r1,e" filled="f" strokeweight=".05pt">
                <v:path arrowok="t"/>
              </v:shape>
              <v:shape id="_x0000_s19659" style="position:absolute;left:1049;top:5340;width:1;height:1" coordsize="1,1" path="m,1l,,,1r1,e" filled="f" strokeweight=".05pt">
                <v:path arrowok="t"/>
              </v:shape>
              <v:shape id="_x0000_s19660" style="position:absolute;left:1050;top:5336;width:1;height:5" coordsize="1,5" path="m,5l,,,5r1,e" filled="f" strokeweight=".05pt">
                <v:path arrowok="t"/>
              </v:shape>
              <v:shape id="_x0000_s19661" style="position:absolute;left:1051;top:5337;width:1;height:4" coordsize="1,4" path="m,4l,,,2,1,3e" filled="f" strokeweight=".05pt">
                <v:path arrowok="t"/>
              </v:shape>
              <v:shape id="_x0000_s19662" style="position:absolute;left:1052;top:5340;width:2;height:1" coordsize="2,1" path="m,1l,,,1,2,e" filled="f" strokeweight=".05pt">
                <v:path arrowok="t"/>
              </v:shape>
              <v:shape id="_x0000_s19663" style="position:absolute;left:1054;top:5340;width:1;height:1" coordsize="1,1" path="m,1l,,,1,1,e" filled="f" strokeweight=".05pt">
                <v:path arrowok="t"/>
              </v:shape>
              <v:shape id="_x0000_s19664" style="position:absolute;left:1055;top:5337;width:1;height:4" coordsize="1,4" path="m,4l,,,4r1,e" filled="f" strokeweight=".05pt">
                <v:path arrowok="t"/>
              </v:shape>
              <v:shape id="_x0000_s19665" style="position:absolute;left:1056;top:5340;width:1;height:1" coordsize="1,1" path="m,1l,,,1r1,e" filled="f" strokeweight=".05pt">
                <v:path arrowok="t"/>
              </v:shape>
              <v:shape id="_x0000_s19666" style="position:absolute;left:1057;top:5067;width:1;height:274" coordsize="1,274" path="m,274l,,,274r1,e" filled="f" strokeweight=".05pt">
                <v:path arrowok="t"/>
              </v:shape>
              <v:shape id="_x0000_s19667" style="position:absolute;left:1058;top:5339;width:2;height:2" coordsize="2,2" path="m,2l,,,2r2,e" filled="f" strokeweight=".05pt">
                <v:path arrowok="t"/>
              </v:shape>
              <v:shape id="_x0000_s19668" style="position:absolute;left:1060;top:5339;width:1;height:2" coordsize="1,2" path="m,2l,,,1,1,2e" filled="f" strokeweight=".05pt">
                <v:path arrowok="t"/>
              </v:shape>
              <v:shape id="_x0000_s19669" style="position:absolute;left:1061;top:5340;width:1;height:1" coordsize="1,1" path="m,1l,,,1r1,e" filled="f" strokeweight=".05pt">
                <v:path arrowok="t"/>
              </v:shape>
              <v:shape id="_x0000_s19670" style="position:absolute;left:1062;top:5339;width:1;height:2" coordsize="1,2" path="m,2l,,,1,1,2e" filled="f" strokeweight=".05pt">
                <v:path arrowok="t"/>
              </v:shape>
              <v:shape id="_x0000_s19671" style="position:absolute;left:1063;top:5336;width:1;height:5" coordsize="1,5" path="m,5l,,,5r1,e" filled="f" strokeweight=".05pt">
                <v:path arrowok="t"/>
              </v:shape>
              <v:shape id="_x0000_s19672" style="position:absolute;left:1064;top:5339;width:2;height:2" coordsize="2,2" path="m,2l,,,1r2,e" filled="f" strokeweight=".05pt">
                <v:path arrowok="t"/>
              </v:shape>
              <v:shape id="_x0000_s19673" style="position:absolute;left:1066;top:5337;width:1;height:4" coordsize="1,4" path="m,4l,,,2,1,3e" filled="f" strokeweight=".05pt">
                <v:path arrowok="t"/>
              </v:shape>
              <v:shape id="_x0000_s19674" style="position:absolute;left:1067;top:5291;width:1;height:50" coordsize="1,50" path="m,50l,,,49r1,1e" filled="f" strokeweight=".05pt">
                <v:path arrowok="t"/>
              </v:shape>
              <v:shape id="_x0000_s19675" style="position:absolute;left:1068;top:5337;width:1;height:4" coordsize="1,4" path="m,4l,3,,4,1,e" filled="f" strokeweight=".05pt">
                <v:path arrowok="t"/>
              </v:shape>
              <v:shape id="_x0000_s19676" style="position:absolute;left:1069;top:5337;width:1;height:4" coordsize="1,4" path="m,4l,,,3,1,4e" filled="f" strokeweight=".05pt">
                <v:path arrowok="t"/>
              </v:shape>
              <v:shape id="_x0000_s19677" style="position:absolute;left:1070;top:5337;width:2;height:4" coordsize="2,4" path="m,4l,,,,2,3e" filled="f" strokeweight=".05pt">
                <v:path arrowok="t"/>
              </v:shape>
              <v:shape id="_x0000_s19678" style="position:absolute;left:1072;top:5340;width:1;height:1" coordsize="1,1" path="m,1l,,,,1,1e" filled="f" strokeweight=".05pt">
                <v:path arrowok="t"/>
              </v:shape>
              <v:shape id="_x0000_s19679" style="position:absolute;left:1073;top:5337;width:1;height:4" coordsize="1,4" path="m,4l,,,3r1,e" filled="f" strokeweight=".05pt">
                <v:path arrowok="t"/>
              </v:shape>
              <v:shape id="_x0000_s19680" style="position:absolute;left:1074;top:5340;width:1;height:1" coordsize="1,1" path="m,1l,,,1,1,e" filled="f" strokeweight=".05pt">
                <v:path arrowok="t"/>
              </v:shape>
              <v:shape id="_x0000_s19681" style="position:absolute;left:1075;top:5340;width:1;height:1" coordsize="1,1" path="m,1l,,,1r1,e" filled="f" strokeweight=".05pt">
                <v:path arrowok="t"/>
              </v:shape>
              <v:shape id="_x0000_s19682" style="position:absolute;left:1076;top:5334;width:2;height:7" coordsize="2,7" path="m,7l,,,7,2,6e" filled="f" strokeweight=".05pt">
                <v:path arrowok="t"/>
              </v:shape>
              <v:shape id="_x0000_s19683" style="position:absolute;left:1078;top:5340;width:1;height:1" coordsize="1,1" path="m,1l,,,1r1,e" filled="f" strokeweight=".05pt">
                <v:path arrowok="t"/>
              </v:shape>
              <v:shape id="_x0000_s19684" style="position:absolute;left:1079;top:5340;width:1;height:1" coordsize="1,1" path="m,1l,,,,1,1e" filled="f" strokeweight=".05pt">
                <v:path arrowok="t"/>
              </v:shape>
              <v:shape id="_x0000_s19685" style="position:absolute;left:1080;top:5339;width:1;height:2" coordsize="1,2" path="m,2l,,,2,1,e" filled="f" strokeweight=".05pt">
                <v:path arrowok="t"/>
              </v:shape>
              <v:shape id="_x0000_s19686" style="position:absolute;left:1081;top:5339;width:1;height:2" coordsize="1,2" path="m,2l,,,2r1,e" filled="f" strokeweight=".05pt">
                <v:path arrowok="t"/>
              </v:shape>
              <v:shape id="_x0000_s19687" style="position:absolute;left:1082;top:5340;width:2;height:1" coordsize="2,1" path="m,1l,,,1r2,e" filled="f" strokeweight=".05pt">
                <v:path arrowok="t"/>
              </v:shape>
              <v:shape id="_x0000_s19688" style="position:absolute;left:1084;top:5339;width:1;height:2" coordsize="1,2" path="m,2l,,,2r1,e" filled="f" strokeweight=".05pt">
                <v:path arrowok="t"/>
              </v:shape>
              <v:shape id="_x0000_s19689" style="position:absolute;left:1085;top:5340;width:2;height:1" coordsize="2,1" path="m,1l,,,1r2,e" filled="f" strokeweight=".05pt">
                <v:path arrowok="t"/>
              </v:shape>
              <v:shape id="_x0000_s19690" style="position:absolute;left:1087;top:5340;width:1;height:1" coordsize="1,1" path="m,1l,,,1r1,e" filled="f" strokeweight=".05pt">
                <v:path arrowok="t"/>
              </v:shape>
              <v:shape id="_x0000_s19691" style="position:absolute;left:1088;top:5340;width:2;height:1" coordsize="2,1" path="m,1l,,,1r2,e" filled="f" strokeweight=".05pt">
                <v:path arrowok="t"/>
              </v:shape>
              <v:shape id="_x0000_s19692" style="position:absolute;left:1090;top:5340;width:1;height:1" coordsize="1,1" path="m,1l,,,1r1,e" filled="f" strokeweight=".05pt">
                <v:path arrowok="t"/>
              </v:shape>
              <v:shape id="_x0000_s19693" style="position:absolute;left:1091;top:5339;width:1;height:2" coordsize="1,2" path="m,2l,,,1,1,2e" filled="f" strokeweight=".05pt">
                <v:path arrowok="t"/>
              </v:shape>
              <v:shape id="_x0000_s19694" style="position:absolute;left:1092;top:5340;width:1;height:1" coordsize="1,1" path="m,1l,,,1r1,e" filled="f" strokeweight=".05pt">
                <v:path arrowok="t"/>
              </v:shape>
              <v:shape id="_x0000_s19695" style="position:absolute;left:1093;top:5340;width:1;height:1" coordsize="1,1" path="m,1l,,,1,1,e" filled="f" strokeweight=".05pt">
                <v:path arrowok="t"/>
              </v:shape>
              <v:shape id="_x0000_s19696" style="position:absolute;left:1094;top:5340;width:2;height:1" coordsize="2,1" path="m,1l,,,1r2,e" filled="f" strokeweight=".05pt">
                <v:path arrowok="t"/>
              </v:shape>
              <v:shape id="_x0000_s19697" style="position:absolute;left:1096;top:5340;width:1;height:1" coordsize="1,1" path="m,1l,,,1r1,e" filled="f" strokeweight=".05pt">
                <v:path arrowok="t"/>
              </v:shape>
              <v:shape id="_x0000_s19698" style="position:absolute;left:1097;top:5340;width:1;height:1" coordsize="1,1" path="m,1l,,,1,1,e" filled="f" strokeweight=".05pt">
                <v:path arrowok="t"/>
              </v:shape>
              <v:shape id="_x0000_s19699" style="position:absolute;left:1098;top:5339;width:1;height:2" coordsize="1,2" path="m,2l,,,,1,1e" filled="f" strokeweight=".05pt">
                <v:path arrowok="t"/>
              </v:shape>
              <v:shape id="_x0000_s19700" style="position:absolute;left:1099;top:5339;width:1;height:2" coordsize="1,2" path="m,2l,,,2r1,e" filled="f" strokeweight=".05pt">
                <v:path arrowok="t"/>
              </v:shape>
              <v:shape id="_x0000_s19701" style="position:absolute;left:1100;top:5340;width:2;height:1" coordsize="2,1" path="m,1l,,,1r2,e" filled="f" strokeweight=".05pt">
                <v:path arrowok="t"/>
              </v:shape>
              <v:shape id="_x0000_s19702" style="position:absolute;left:1102;top:5340;width:1;height:1" coordsize="1,1" path="m,1l,,,,1,1e" filled="f" strokeweight=".05pt">
                <v:path arrowok="t"/>
              </v:shape>
              <v:shape id="_x0000_s19703" style="position:absolute;left:1103;top:5340;width:2;height:1" coordsize="2,1" path="m,1l,,,1r2,e" filled="f" strokeweight=".05pt">
                <v:path arrowok="t"/>
              </v:shape>
              <v:shape id="_x0000_s19704" style="position:absolute;left:1105;top:5340;width:1;height:1" coordsize="1,1" path="m,1l,,,1r1,e" filled="f" strokeweight=".05pt">
                <v:path arrowok="t"/>
              </v:shape>
              <v:shape id="_x0000_s19705" style="position:absolute;left:1106;top:5339;width:2;height:2" coordsize="2,2" path="m,2l,1,,2,2,e" filled="f" strokeweight=".05pt">
                <v:path arrowok="t"/>
              </v:shape>
              <v:shape id="_x0000_s19706" style="position:absolute;left:1108;top:5339;width:1;height:2" coordsize="1,2" path="m,2l,,,2r1,e" filled="f" strokeweight=".05pt">
                <v:path arrowok="t"/>
              </v:shape>
              <v:shape id="_x0000_s19707" style="position:absolute;left:1109;top:5340;width:1;height:1" coordsize="1,1" path="m,1l,,,1r1,e" filled="f" strokeweight=".05pt">
                <v:path arrowok="t"/>
              </v:shape>
              <v:shape id="_x0000_s19708" style="position:absolute;left:1110;top:5340;width:1;height:1" coordsize="1,1" path="m,1l,,,1r1,e" filled="f" strokeweight=".05pt">
                <v:path arrowok="t"/>
              </v:shape>
              <v:shape id="_x0000_s19709" style="position:absolute;left:1111;top:5340;width:1;height:1" coordsize="1,1" path="m,1l,,,1r1,e" filled="f" strokeweight=".05pt">
                <v:path arrowok="t"/>
              </v:shape>
              <v:shape id="_x0000_s19710" style="position:absolute;left:1112;top:5340;width:4;height:1" coordsize="4,1" path="m,1l,,,1r4,e" filled="f" strokeweight=".05pt">
                <v:path arrowok="t"/>
              </v:shape>
              <v:shape id="_x0000_s19711" style="position:absolute;left:1116;top:5340;width:1;height:1" coordsize="1,1" path="m,1l,,,1r1,e" filled="f" strokeweight=".05pt">
                <v:path arrowok="t"/>
              </v:shape>
              <v:shape id="_x0000_s19712" style="position:absolute;left:1117;top:5340;width:1;height:1" coordsize="1,1" path="m,1l,,,1r1,e" filled="f" strokeweight=".05pt">
                <v:path arrowok="t"/>
              </v:shape>
              <v:shape id="_x0000_s19713" style="position:absolute;left:1118;top:5340;width:1;height:1" coordsize="1,1" path="m,1l,,,1r1,e" filled="f" strokeweight=".05pt">
                <v:path arrowok="t"/>
              </v:shape>
              <v:shape id="_x0000_s19714" style="position:absolute;left:1119;top:5340;width:2;height:1" coordsize="2,1" path="m,1l,,,1,2,e" filled="f" strokeweight=".05pt">
                <v:path arrowok="t"/>
              </v:shape>
              <v:shape id="_x0000_s19715" style="position:absolute;left:1121;top:5340;width:1;height:1" coordsize="1,1" path="m,1l,,,1r1,e" filled="f" strokeweight=".05pt">
                <v:path arrowok="t"/>
              </v:shape>
              <v:shape id="_x0000_s19716" style="position:absolute;left:1122;top:5340;width:2;height:1" coordsize="2,1" path="m,1l,,,1r2,e" filled="f" strokeweight=".05pt">
                <v:path arrowok="t"/>
              </v:shape>
              <v:shape id="_x0000_s19717" style="position:absolute;left:1124;top:5340;width:1;height:1" coordsize="1,1" path="m,1l,,,1r1,e" filled="f" strokeweight=".05pt">
                <v:path arrowok="t"/>
              </v:shape>
              <v:shape id="_x0000_s19718" style="position:absolute;left:1125;top:5340;width:2;height:1" coordsize="2,1" path="m,1l,,,1r2,e" filled="f" strokeweight=".05pt">
                <v:path arrowok="t"/>
              </v:shape>
              <v:shape id="_x0000_s19719" style="position:absolute;left:1127;top:5340;width:1;height:1" coordsize="1,1" path="m,1l,,,1r1,e" filled="f" strokeweight=".05pt">
                <v:path arrowok="t"/>
              </v:shape>
              <v:shape id="_x0000_s19720" style="position:absolute;left:1128;top:5340;width:1;height:1" coordsize="1,1" path="m,1l,,,1r1,e" filled="f" strokeweight=".05pt">
                <v:path arrowok="t"/>
              </v:shape>
              <v:shape id="_x0000_s19721" style="position:absolute;left:1129;top:5340;width:1;height:1" coordsize="1,1" path="m,1l,,,,1,1e" filled="f" strokeweight=".05pt">
                <v:path arrowok="t"/>
              </v:shape>
              <v:shape id="_x0000_s19722" style="position:absolute;left:1130;top:5340;width:1;height:1" coordsize="1,1" path="m,1l,,,1r1,e" filled="f" strokeweight=".05pt">
                <v:path arrowok="t"/>
              </v:shape>
              <v:shape id="_x0000_s19723" style="position:absolute;left:1131;top:5340;width:3;height:1" coordsize="3,1" path="m,1l,,,1r3,e" filled="f" strokeweight=".05pt">
                <v:path arrowok="t"/>
              </v:shape>
              <v:shape id="_x0000_s19724" style="position:absolute;left:1134;top:5340;width:1;height:1" coordsize="1,1" path="m,1r,l,1,1,e" filled="f" strokeweight=".05pt">
                <v:path arrowok="t"/>
              </v:shape>
              <v:shape id="_x0000_s19725" style="position:absolute;left:1135;top:5340;width:1;height:1" coordsize="1,1" path="m,1l,,,1r1,e" filled="f" strokeweight=".05pt">
                <v:path arrowok="t"/>
              </v:shape>
              <v:shape id="_x0000_s19726" style="position:absolute;left:1136;top:5340;width:1;height:1" coordsize="1,1" path="m,1l,,,1r1,e" filled="f" strokeweight=".05pt">
                <v:path arrowok="t"/>
              </v:shape>
              <v:shape id="_x0000_s19727" style="position:absolute;left:1137;top:5340;width:2;height:1" coordsize="2,1" path="m,1l,,,1r2,e" filled="f" strokeweight=".05pt">
                <v:path arrowok="t"/>
              </v:shape>
              <v:shape id="_x0000_s19728" style="position:absolute;left:1139;top:5340;width:1;height:1" coordsize="1,1" path="m,1l,,,1r1,e" filled="f" strokeweight=".05pt">
                <v:path arrowok="t"/>
              </v:shape>
              <v:shape id="_x0000_s19729" style="position:absolute;left:1140;top:5340;width:1;height:1" coordsize="1,1" path="m,1l,,,1r1,e" filled="f" strokeweight=".05pt">
                <v:path arrowok="t"/>
              </v:shape>
              <v:shape id="_x0000_s19730" style="position:absolute;left:1141;top:5340;width:1;height:1" coordsize="1,1" path="m,1l,,,,1,1e" filled="f" strokeweight=".05pt">
                <v:path arrowok="t"/>
              </v:shape>
              <v:shape id="_x0000_s19731" style="position:absolute;left:1142;top:5341;width:3;height:1" coordsize="3,0" path="m,l,,,,3,e" filled="f" strokeweight=".05pt">
                <v:path arrowok="t"/>
              </v:shape>
              <v:shape id="_x0000_s19732" style="position:absolute;left:1145;top:5340;width:1;height:1" coordsize="1,1" path="m,1r,l,1,1,e" filled="f" strokeweight=".05pt">
                <v:path arrowok="t"/>
              </v:shape>
              <v:shape id="_x0000_s19733" style="position:absolute;left:1146;top:5340;width:1;height:1" coordsize="1,1" path="m,1l,,,1r1,e" filled="f" strokeweight=".05pt">
                <v:path arrowok="t"/>
              </v:shape>
              <v:shape id="_x0000_s19734" style="position:absolute;left:1147;top:5340;width:1;height:1" coordsize="1,1" path="m,1l,,,1r1,e" filled="f" strokeweight=".05pt">
                <v:path arrowok="t"/>
              </v:shape>
              <v:shape id="_x0000_s19735" style="position:absolute;left:1148;top:5340;width:1;height:1" coordsize="1,1" path="m,1l,,,,1,1e" filled="f" strokeweight=".05pt">
                <v:path arrowok="t"/>
              </v:shape>
              <v:shape id="_x0000_s19736" style="position:absolute;left:1149;top:5340;width:3;height:1" coordsize="3,1" path="m,1l,,,1r3,e" filled="f" strokeweight=".05pt">
                <v:path arrowok="t"/>
              </v:shape>
              <v:shape id="_x0000_s19737" style="position:absolute;left:1152;top:5340;width:1;height:1" coordsize="1,1" path="m,1l,,,1r1,e" filled="f" strokeweight=".05pt">
                <v:path arrowok="t"/>
              </v:shape>
              <v:shape id="_x0000_s19738" style="position:absolute;left:1153;top:5340;width:2;height:1" coordsize="2,1" path="m,1l,,,1r2,e" filled="f" strokeweight=".05pt">
                <v:path arrowok="t"/>
              </v:shape>
              <v:shape id="_x0000_s19739" style="position:absolute;left:1155;top:5340;width:2;height:1" coordsize="2,1" path="m,1l,,,1r2,e" filled="f" strokeweight=".05pt">
                <v:path arrowok="t"/>
              </v:shape>
              <v:shape id="_x0000_s19740" style="position:absolute;left:1157;top:5340;width:1;height:1" coordsize="1,1" path="m,1l,,,1r1,e" filled="f" strokeweight=".05pt">
                <v:path arrowok="t"/>
              </v:shape>
              <v:shape id="_x0000_s19741" style="position:absolute;left:1158;top:5340;width:1;height:1" coordsize="1,1" path="m,1l,,,1r1,e" filled="f" strokeweight=".05pt">
                <v:path arrowok="t"/>
              </v:shape>
              <v:shape id="_x0000_s19742" style="position:absolute;left:1159;top:5340;width:1;height:1" coordsize="1,1" path="m,1l,,,,1,1e" filled="f" strokeweight=".05pt">
                <v:path arrowok="t"/>
              </v:shape>
              <v:shape id="_x0000_s19743" style="position:absolute;left:1160;top:5340;width:3;height:1" coordsize="3,1" path="m,1l,,,1r3,e" filled="f" strokeweight=".05pt">
                <v:path arrowok="t"/>
              </v:shape>
              <v:shape id="_x0000_s19744" style="position:absolute;left:1163;top:5340;width:1;height:1" coordsize="1,1" path="m,1l,,,1r1,e" filled="f" strokeweight=".05pt">
                <v:path arrowok="t"/>
              </v:shape>
              <v:shape id="_x0000_s19745" style="position:absolute;left:1164;top:5340;width:1;height:1" coordsize="1,1" path="m,1l,,,1r1,e" filled="f" strokeweight=".05pt">
                <v:path arrowok="t"/>
              </v:shape>
              <v:shape id="_x0000_s19746" style="position:absolute;left:1165;top:5340;width:2;height:1" coordsize="2,1" path="m,1l,,,1r2,e" filled="f" strokeweight=".05pt">
                <v:path arrowok="t"/>
              </v:shape>
              <v:shape id="_x0000_s19747" style="position:absolute;left:1167;top:5340;width:2;height:1" coordsize="2,1" path="m,1l,,,1r2,e" filled="f" strokeweight=".05pt">
                <v:path arrowok="t"/>
              </v:shape>
              <v:shape id="_x0000_s19748" style="position:absolute;left:1169;top:5340;width:1;height:1" coordsize="1,1" path="m,1l,,,1r1,e" filled="f" strokeweight=".05pt">
                <v:path arrowok="t"/>
              </v:shape>
              <v:shape id="_x0000_s19749" style="position:absolute;left:1170;top:5340;width:2;height:1" coordsize="2,1" path="m,1l,,,1r2,e" filled="f" strokeweight=".05pt">
                <v:path arrowok="t"/>
              </v:shape>
              <v:shape id="_x0000_s19750" style="position:absolute;left:1172;top:5340;width:1;height:1" coordsize="1,1" path="m,1l,,,1r1,e" filled="f" strokeweight=".05pt">
                <v:path arrowok="t"/>
              </v:shape>
              <v:shape id="_x0000_s19751" style="position:absolute;left:1173;top:5340;width:2;height:1" coordsize="2,1" path="m,1l,,,1r2,e" filled="f" strokeweight=".05pt">
                <v:path arrowok="t"/>
              </v:shape>
              <v:shape id="_x0000_s19752" style="position:absolute;left:1175;top:5340;width:1;height:1" coordsize="1,1" path="m,1l,,,1r1,e" filled="f" strokeweight=".05pt">
                <v:path arrowok="t"/>
              </v:shape>
            </v:group>
            <v:group id="_x0000_s19954" style="position:absolute;left:1176;top:5243;width:268;height:99" coordorigin="1176,5243" coordsize="268,99">
              <v:shape id="_x0000_s19754" style="position:absolute;left:1176;top:5340;width:1;height:1" coordsize="1,1" path="m,1l,,,1r1,e" filled="f" strokeweight=".05pt">
                <v:path arrowok="t"/>
              </v:shape>
              <v:shape id="_x0000_s19755" style="position:absolute;left:1177;top:5340;width:1;height:1" coordsize="1,1" path="m,1l,,,1r1,e" filled="f" strokeweight=".05pt">
                <v:path arrowok="t"/>
              </v:shape>
              <v:shape id="_x0000_s19756" style="position:absolute;left:1178;top:5340;width:1;height:1" coordsize="1,1" path="m,1l,,,1r1,e" filled="f" strokeweight=".05pt">
                <v:path arrowok="t"/>
              </v:shape>
              <v:shape id="_x0000_s19757" style="position:absolute;left:1179;top:5340;width:3;height:1" coordsize="3,1" path="m,1l,,,1r3,e" filled="f" strokeweight=".05pt">
                <v:path arrowok="t"/>
              </v:shape>
              <v:shape id="_x0000_s19758" style="position:absolute;left:1182;top:5340;width:1;height:1" coordsize="1,1" path="m,1l,,,1r1,e" filled="f" strokeweight=".05pt">
                <v:path arrowok="t"/>
              </v:shape>
              <v:shape id="_x0000_s19759" style="position:absolute;left:1183;top:5340;width:1;height:1" coordsize="1,1" path="m,1l,,,1r1,e" filled="f" strokeweight=".05pt">
                <v:path arrowok="t"/>
              </v:shape>
              <v:shape id="_x0000_s19760" style="position:absolute;left:1184;top:5340;width:1;height:1" coordsize="1,1" path="m,1l,,,1r1,e" filled="f" strokeweight=".05pt">
                <v:path arrowok="t"/>
              </v:shape>
              <v:shape id="_x0000_s19761" style="position:absolute;left:1185;top:5340;width:3;height:1" coordsize="3,1" path="m,1l,,,1r3,e" filled="f" strokeweight=".05pt">
                <v:path arrowok="t"/>
              </v:shape>
              <v:shape id="_x0000_s19762" style="position:absolute;left:1188;top:5340;width:1;height:1" coordsize="1,1" path="m,1l,,,1r1,e" filled="f" strokeweight=".05pt">
                <v:path arrowok="t"/>
              </v:shape>
              <v:shape id="_x0000_s19763" style="position:absolute;left:1189;top:5335;width:1;height:6" coordsize="1,6" path="m,6l,,,2,1,6e" filled="f" strokeweight=".05pt">
                <v:path arrowok="t"/>
              </v:shape>
              <v:shape id="_x0000_s19764" style="position:absolute;left:1190;top:5337;width:1;height:4" coordsize="1,4" path="m,4l,,,4r1,e" filled="f" strokeweight=".05pt">
                <v:path arrowok="t"/>
              </v:shape>
              <v:shape id="_x0000_s19765" style="position:absolute;left:1191;top:5340;width:2;height:1" coordsize="2,1" path="m,1l,,,,2,1e" filled="f" strokeweight=".05pt">
                <v:path arrowok="t"/>
              </v:shape>
              <v:shape id="_x0000_s19766" style="position:absolute;left:1193;top:5340;width:1;height:1" coordsize="1,1" path="m,1l,,,1r1,e" filled="f" strokeweight=".05pt">
                <v:path arrowok="t"/>
              </v:shape>
              <v:shape id="_x0000_s19767" style="position:absolute;left:1194;top:5340;width:1;height:1" coordsize="1,1" path="m,1l,,,,1,1e" filled="f" strokeweight=".05pt">
                <v:path arrowok="t"/>
              </v:shape>
              <v:shape id="_x0000_s19768" style="position:absolute;left:1195;top:5340;width:1;height:1" coordsize="1,1" path="m,1l,,,1r1,e" filled="f" strokeweight=".05pt">
                <v:path arrowok="t"/>
              </v:shape>
              <v:shape id="_x0000_s19769" style="position:absolute;left:1196;top:5340;width:1;height:1" coordsize="1,1" path="m,1l,,,1,1,e" filled="f" strokeweight=".05pt">
                <v:path arrowok="t"/>
              </v:shape>
              <v:shape id="_x0000_s19770" style="position:absolute;left:1197;top:5340;width:2;height:1" coordsize="2,1" path="m,1l,,,1r2,e" filled="f" strokeweight=".05pt">
                <v:path arrowok="t"/>
              </v:shape>
              <v:shape id="_x0000_s19771" style="position:absolute;left:1199;top:5340;width:1;height:1" coordsize="1,1" path="m,1l,,,1r1,e" filled="f" strokeweight=".05pt">
                <v:path arrowok="t"/>
              </v:shape>
              <v:shape id="_x0000_s19772" style="position:absolute;left:1200;top:5340;width:1;height:1" coordsize="1,1" path="m,1l,,,1r1,e" filled="f" strokeweight=".05pt">
                <v:path arrowok="t"/>
              </v:shape>
              <v:shape id="_x0000_s19773" style="position:absolute;left:1201;top:5337;width:1;height:4" coordsize="1,4" path="m,4l,,,4r1,e" filled="f" strokeweight=".05pt">
                <v:path arrowok="t"/>
              </v:shape>
              <v:shape id="_x0000_s19774" style="position:absolute;left:1202;top:5340;width:1;height:1" coordsize="1,1" path="m,1l,,,1r1,e" filled="f" strokeweight=".05pt">
                <v:path arrowok="t"/>
              </v:shape>
              <v:shape id="_x0000_s19775" style="position:absolute;left:1203;top:5340;width:2;height:1" coordsize="2,1" path="m,1l,,,1r2,e" filled="f" strokeweight=".05pt">
                <v:path arrowok="t"/>
              </v:shape>
              <v:shape id="_x0000_s19776" style="position:absolute;left:1205;top:5340;width:1;height:1" coordsize="1,1" path="m,1l,,,1,1,e" filled="f" strokeweight=".05pt">
                <v:path arrowok="t"/>
              </v:shape>
              <v:shape id="_x0000_s19777" style="position:absolute;left:1206;top:5340;width:1;height:1" coordsize="1,1" path="m,1l,,,1r1,e" filled="f" strokeweight=".05pt">
                <v:path arrowok="t"/>
              </v:shape>
              <v:shape id="_x0000_s19778" style="position:absolute;left:1207;top:5340;width:1;height:1" coordsize="1,1" path="m,1l,,,1r1,e" filled="f" strokeweight=".05pt">
                <v:path arrowok="t"/>
              </v:shape>
              <v:shape id="_x0000_s19779" style="position:absolute;left:1208;top:5337;width:1;height:4" coordsize="1,4" path="m,4l,,,4r1,e" filled="f" strokeweight=".05pt">
                <v:path arrowok="t"/>
              </v:shape>
              <v:shape id="_x0000_s19780" style="position:absolute;left:1209;top:5340;width:2;height:1" coordsize="2,1" path="m,1l,,,1r2,e" filled="f" strokeweight=".05pt">
                <v:path arrowok="t"/>
              </v:shape>
              <v:shape id="_x0000_s19781" style="position:absolute;left:1211;top:5340;width:1;height:1" coordsize="1,1" path="m,1l,,,,1,1e" filled="f" strokeweight=".05pt">
                <v:path arrowok="t"/>
              </v:shape>
              <v:shape id="_x0000_s19782" style="position:absolute;left:1212;top:5340;width:1;height:1" coordsize="1,1" path="m,1l,,,1r1,e" filled="f" strokeweight=".05pt">
                <v:path arrowok="t"/>
              </v:shape>
              <v:shape id="_x0000_s19783" style="position:absolute;left:1213;top:5340;width:1;height:1" coordsize="1,1" path="m,1l,,,1r1,e" filled="f" strokeweight=".05pt">
                <v:path arrowok="t"/>
              </v:shape>
              <v:shape id="_x0000_s19784" style="position:absolute;left:1214;top:5340;width:1;height:1" coordsize="1,1" path="m,1l,,,1r1,e" filled="f" strokeweight=".05pt">
                <v:path arrowok="t"/>
              </v:shape>
              <v:shape id="_x0000_s19785" style="position:absolute;left:1215;top:5340;width:2;height:1" coordsize="2,1" path="m,1l,,,1r2,e" filled="f" strokeweight=".05pt">
                <v:path arrowok="t"/>
              </v:shape>
              <v:shape id="_x0000_s19786" style="position:absolute;left:1217;top:5340;width:1;height:1" coordsize="1,1" path="m,1l,,,1r1,e" filled="f" strokeweight=".05pt">
                <v:path arrowok="t"/>
              </v:shape>
              <v:shape id="_x0000_s19787" style="position:absolute;left:1218;top:5339;width:1;height:2" coordsize="1,2" path="m,2l,,,2r1,e" filled="f" strokeweight=".05pt">
                <v:path arrowok="t"/>
              </v:shape>
              <v:shape id="_x0000_s19788" style="position:absolute;left:1219;top:5340;width:2;height:1" coordsize="2,1" path="m,1l,,,1r2,e" filled="f" strokeweight=".05pt">
                <v:path arrowok="t"/>
              </v:shape>
              <v:shape id="_x0000_s19789" style="position:absolute;left:1221;top:5340;width:2;height:1" coordsize="2,1" path="m,1l,,,1,2,e" filled="f" strokeweight=".05pt">
                <v:path arrowok="t"/>
              </v:shape>
              <v:shape id="_x0000_s19790" style="position:absolute;left:1223;top:5340;width:1;height:1" coordsize="1,1" path="m,1l,,,1r1,e" filled="f" strokeweight=".05pt">
                <v:path arrowok="t"/>
              </v:shape>
              <v:shape id="_x0000_s19791" style="position:absolute;left:1224;top:5340;width:1;height:1" coordsize="1,1" path="m,1l,,,1r1,e" filled="f" strokeweight=".05pt">
                <v:path arrowok="t"/>
              </v:shape>
              <v:shape id="_x0000_s19792" style="position:absolute;left:1225;top:5340;width:1;height:1" coordsize="1,1" path="m,1r,l,1,1,e" filled="f" strokeweight=".05pt">
                <v:path arrowok="t"/>
              </v:shape>
              <v:shape id="_x0000_s19793" style="position:absolute;left:1226;top:5340;width:1;height:1" coordsize="1,1" path="m,1l,,,1r1,e" filled="f" strokeweight=".05pt">
                <v:path arrowok="t"/>
              </v:shape>
              <v:shape id="_x0000_s19794" style="position:absolute;left:1227;top:5294;width:3;height:47" coordsize="3,47" path="m,47l,,,47r3,e" filled="f" strokeweight=".05pt">
                <v:path arrowok="t"/>
              </v:shape>
              <v:shape id="_x0000_s19795" style="position:absolute;left:1230;top:5340;width:1;height:1" coordsize="1,1" path="m,1l,,,,1,e" filled="f" strokeweight=".05pt">
                <v:path arrowok="t"/>
              </v:shape>
              <v:shape id="_x0000_s19796" style="position:absolute;left:1231;top:5340;width:1;height:1" coordsize="1,1" path="m,1l,,,1r1,e" filled="f" strokeweight=".05pt">
                <v:path arrowok="t"/>
              </v:shape>
              <v:shape id="_x0000_s19797" style="position:absolute;left:1232;top:5340;width:1;height:1" coordsize="1,1" path="m,1l,,,,1,e" filled="f" strokeweight=".05pt">
                <v:path arrowok="t"/>
              </v:shape>
              <v:shape id="_x0000_s19798" style="position:absolute;left:1233;top:5340;width:2;height:1" coordsize="2,1" path="m,1l,,,1r2,e" filled="f" strokeweight=".05pt">
                <v:path arrowok="t"/>
              </v:shape>
              <v:shape id="_x0000_s19799" style="position:absolute;left:1235;top:5340;width:1;height:1" coordsize="1,1" path="m,1l,,,1r1,e" filled="f" strokeweight=".05pt">
                <v:path arrowok="t"/>
              </v:shape>
              <v:shape id="_x0000_s19800" style="position:absolute;left:1236;top:5340;width:1;height:1" coordsize="1,1" path="m,1l,,,1r1,e" filled="f" strokeweight=".05pt">
                <v:path arrowok="t"/>
              </v:shape>
              <v:shape id="_x0000_s19801" style="position:absolute;left:1237;top:5334;width:1;height:7" coordsize="1,7" path="m,7l,,,7r1,e" filled="f" strokeweight=".05pt">
                <v:path arrowok="t"/>
              </v:shape>
              <v:shape id="_x0000_s19802" style="position:absolute;left:1238;top:5339;width:1;height:2" coordsize="1,2" path="m,2l,,,2r1,e" filled="f" strokeweight=".05pt">
                <v:path arrowok="t"/>
              </v:shape>
              <v:shape id="_x0000_s19803" style="position:absolute;left:1239;top:5340;width:2;height:1" coordsize="2,1" path="m,1l,,,1r2,e" filled="f" strokeweight=".05pt">
                <v:path arrowok="t"/>
              </v:shape>
              <v:shape id="_x0000_s19804" style="position:absolute;left:1241;top:5340;width:1;height:1" coordsize="1,1" path="m,1l,,,1r1,e" filled="f" strokeweight=".05pt">
                <v:path arrowok="t"/>
              </v:shape>
              <v:shape id="_x0000_s19805" style="position:absolute;left:1242;top:5340;width:1;height:1" coordsize="1,1" path="m,1l,,,1r1,e" filled="f" strokeweight=".05pt">
                <v:path arrowok="t"/>
              </v:shape>
              <v:shape id="_x0000_s19806" style="position:absolute;left:1243;top:5340;width:1;height:1" coordsize="1,1" path="m,1l,,,1r1,e" filled="f" strokeweight=".05pt">
                <v:path arrowok="t"/>
              </v:shape>
              <v:shape id="_x0000_s19807" style="position:absolute;left:1244;top:5340;width:1;height:1" coordsize="1,1" path="m,1l,,,,1,1e" filled="f" strokeweight=".05pt">
                <v:path arrowok="t"/>
              </v:shape>
              <v:shape id="_x0000_s19808" style="position:absolute;left:1245;top:5340;width:3;height:1" coordsize="3,1" path="m,1l,,,1r3,e" filled="f" strokeweight=".05pt">
                <v:path arrowok="t"/>
              </v:shape>
              <v:shape id="_x0000_s19809" style="position:absolute;left:1248;top:5340;width:1;height:1" coordsize="1,1" path="m,1l,,,1,1,e" filled="f" strokeweight=".05pt">
                <v:path arrowok="t"/>
              </v:shape>
              <v:shape id="_x0000_s19810" style="position:absolute;left:1249;top:5340;width:1;height:1" coordsize="1,1" path="m,1l,,,1r1,e" filled="f" strokeweight=".05pt">
                <v:path arrowok="t"/>
              </v:shape>
              <v:shape id="_x0000_s19811" style="position:absolute;left:1250;top:5340;width:1;height:1" coordsize="1,1" path="m,1l,,,1r1,e" filled="f" strokeweight=".05pt">
                <v:path arrowok="t"/>
              </v:shape>
              <v:shape id="_x0000_s19812" style="position:absolute;left:1251;top:5340;width:2;height:1" coordsize="2,1" path="m,1l,,,1r2,e" filled="f" strokeweight=".05pt">
                <v:path arrowok="t"/>
              </v:shape>
              <v:shape id="_x0000_s19813" style="position:absolute;left:1253;top:5340;width:1;height:1" coordsize="1,1" path="m,1l,,,1r1,e" filled="f" strokeweight=".05pt">
                <v:path arrowok="t"/>
              </v:shape>
              <v:shape id="_x0000_s19814" style="position:absolute;left:1254;top:5340;width:1;height:1" coordsize="1,1" path="m,1l,,,1r1,e" filled="f" strokeweight=".05pt">
                <v:path arrowok="t"/>
              </v:shape>
              <v:shape id="_x0000_s19815" style="position:absolute;left:1255;top:5339;width:2;height:2" coordsize="2,2" path="m,2l,,,2r2,e" filled="f" strokeweight=".05pt">
                <v:path arrowok="t"/>
              </v:shape>
              <v:shape id="_x0000_s19816" style="position:absolute;left:1257;top:5340;width:2;height:1" coordsize="2,1" path="m,1l,,,1r2,e" filled="f" strokeweight=".05pt">
                <v:path arrowok="t"/>
              </v:shape>
              <v:shape id="_x0000_s19817" style="position:absolute;left:1259;top:5340;width:1;height:1" coordsize="1,1" path="m,1l,,,1r1,e" filled="f" strokeweight=".05pt">
                <v:path arrowok="t"/>
              </v:shape>
              <v:shape id="_x0000_s19818" style="position:absolute;left:1260;top:5340;width:1;height:1" coordsize="1,1" path="m,1l,,,1r1,e" filled="f" strokeweight=".05pt">
                <v:path arrowok="t"/>
              </v:shape>
              <v:shape id="_x0000_s19819" style="position:absolute;left:1261;top:5340;width:1;height:1" coordsize="1,1" path="m,1l,,,1r1,e" filled="f" strokeweight=".05pt">
                <v:path arrowok="t"/>
              </v:shape>
              <v:shape id="_x0000_s19820" style="position:absolute;left:1262;top:5340;width:1;height:1" coordsize="1,1" path="m,1l,,,1r1,e" filled="f" strokeweight=".05pt">
                <v:path arrowok="t"/>
              </v:shape>
              <v:shape id="_x0000_s19821" style="position:absolute;left:1263;top:5340;width:5;height:1" coordsize="5,1" path="m,1l,,,1r5,e" filled="f" strokeweight=".05pt">
                <v:path arrowok="t"/>
              </v:shape>
              <v:shape id="_x0000_s19822" style="position:absolute;left:1268;top:5340;width:1;height:1" coordsize="1,1" path="m,1l,,,1r1,e" filled="f" strokeweight=".05pt">
                <v:path arrowok="t"/>
              </v:shape>
              <v:shape id="_x0000_s19823" style="position:absolute;left:1269;top:5340;width:2;height:1" coordsize="2,1" path="m,1l,,,1r2,e" filled="f" strokeweight=".05pt">
                <v:path arrowok="t"/>
              </v:shape>
              <v:shape id="_x0000_s19824" style="position:absolute;left:1271;top:5340;width:1;height:1" coordsize="1,1" path="m,1l,,,1r1,e" filled="f" strokeweight=".05pt">
                <v:path arrowok="t"/>
              </v:shape>
              <v:shape id="_x0000_s19825" style="position:absolute;left:1272;top:5340;width:1;height:1" coordsize="1,1" path="m,1l,,,1r1,e" filled="f" strokeweight=".05pt">
                <v:path arrowok="t"/>
              </v:shape>
              <v:shape id="_x0000_s19826" style="position:absolute;left:1273;top:5340;width:1;height:1" coordsize="1,1" path="m,1l,,,1r1,e" filled="f" strokeweight=".05pt">
                <v:path arrowok="t"/>
              </v:shape>
              <v:shape id="_x0000_s19827" style="position:absolute;left:1274;top:5340;width:3;height:1" coordsize="3,1" path="m,1l,,,1r3,e" filled="f" strokeweight=".05pt">
                <v:path arrowok="t"/>
              </v:shape>
              <v:shape id="_x0000_s19828" style="position:absolute;left:1277;top:5340;width:1;height:1" coordsize="1,1" path="m,1l,,,1r1,e" filled="f" strokeweight=".05pt">
                <v:path arrowok="t"/>
              </v:shape>
              <v:shape id="_x0000_s19829" style="position:absolute;left:1278;top:5340;width:1;height:1" coordsize="1,1" path="m,1l,,,1r1,e" filled="f" strokeweight=".05pt">
                <v:path arrowok="t"/>
              </v:shape>
              <v:shape id="_x0000_s19830" style="position:absolute;left:1279;top:5340;width:1;height:1" coordsize="1,1" path="m,1l,,,1r1,e" filled="f" strokeweight=".05pt">
                <v:path arrowok="t"/>
              </v:shape>
              <v:shape id="_x0000_s19831" style="position:absolute;left:1280;top:5340;width:1;height:1" coordsize="1,1" path="m,1l,,,,1,1e" filled="f" strokeweight=".05pt">
                <v:path arrowok="t"/>
              </v:shape>
              <v:shape id="_x0000_s19832" style="position:absolute;left:1281;top:5341;width:2;height:1" coordsize="2,0" path="m,l,,,,2,e" filled="f" strokeweight=".05pt">
                <v:path arrowok="t"/>
              </v:shape>
              <v:shape id="_x0000_s19833" style="position:absolute;left:1283;top:5340;width:3;height:1" coordsize="3,1" path="m,1l,,,1r3,e" filled="f" strokeweight=".05pt">
                <v:path arrowok="t"/>
              </v:shape>
              <v:shape id="_x0000_s19834" style="position:absolute;left:1286;top:5340;width:1;height:1" coordsize="1,1" path="m,1l,,,,1,1e" filled="f" strokeweight=".05pt">
                <v:path arrowok="t"/>
              </v:shape>
              <v:shape id="_x0000_s19835" style="position:absolute;left:1287;top:5340;width:1;height:1" coordsize="1,1" path="m,1l,,,1,1,e" filled="f" strokeweight=".05pt">
                <v:path arrowok="t"/>
              </v:shape>
              <v:shape id="_x0000_s19836" style="position:absolute;left:1288;top:5340;width:2;height:1" coordsize="2,1" path="m,1l,,,1r2,e" filled="f" strokeweight=".05pt">
                <v:path arrowok="t"/>
              </v:shape>
              <v:shape id="_x0000_s19837" style="position:absolute;left:1290;top:5340;width:1;height:1" coordsize="1,1" path="m,1l,,,1,1,e" filled="f" strokeweight=".05pt">
                <v:path arrowok="t"/>
              </v:shape>
              <v:shape id="_x0000_s19838" style="position:absolute;left:1291;top:5340;width:1;height:1" coordsize="1,1" path="m,1l,,,1r1,e" filled="f" strokeweight=".05pt">
                <v:path arrowok="t"/>
              </v:shape>
              <v:shape id="_x0000_s19839" style="position:absolute;left:1292;top:5340;width:1;height:1" coordsize="1,1" path="m,1l,,,1r1,e" filled="f" strokeweight=".05pt">
                <v:path arrowok="t"/>
              </v:shape>
              <v:shape id="_x0000_s19840" style="position:absolute;left:1293;top:5337;width:3;height:4" coordsize="3,4" path="m,4l,,,4r3,e" filled="f" strokeweight=".05pt">
                <v:path arrowok="t"/>
              </v:shape>
              <v:shape id="_x0000_s19841" style="position:absolute;left:1296;top:5340;width:2;height:1" coordsize="2,1" path="m,1l,,,1r2,e" filled="f" strokeweight=".05pt">
                <v:path arrowok="t"/>
              </v:shape>
              <v:shape id="_x0000_s19842" style="position:absolute;left:1298;top:5340;width:1;height:1" coordsize="1,1" path="m,1l,,,1r1,e" filled="f" strokeweight=".05pt">
                <v:path arrowok="t"/>
              </v:shape>
              <v:shape id="_x0000_s19843" style="position:absolute;left:1299;top:5340;width:1;height:1" coordsize="1,1" path="m,1l,,,1r1,e" filled="f" strokeweight=".05pt">
                <v:path arrowok="t"/>
              </v:shape>
              <v:shape id="_x0000_s19844" style="position:absolute;left:1300;top:5340;width:2;height:1" coordsize="2,1" path="m,1l,,,1,2,e" filled="f" strokeweight=".05pt">
                <v:path arrowok="t"/>
              </v:shape>
              <v:shape id="_x0000_s19845" style="position:absolute;left:1302;top:5340;width:1;height:1" coordsize="1,1" path="m,1l,,,,1,1e" filled="f" strokeweight=".05pt">
                <v:path arrowok="t"/>
              </v:shape>
              <v:shape id="_x0000_s19846" style="position:absolute;left:1303;top:5336;width:1;height:5" coordsize="1,5" path="m,5l,,,5r1,e" filled="f" strokeweight=".05pt">
                <v:path arrowok="t"/>
              </v:shape>
              <v:shape id="_x0000_s19847" style="position:absolute;left:1304;top:5340;width:1;height:1" coordsize="1,1" path="m,1l,,,1r1,e" filled="f" strokeweight=".05pt">
                <v:path arrowok="t"/>
              </v:shape>
              <v:shape id="_x0000_s19848" style="position:absolute;left:1305;top:5340;width:1;height:1" coordsize="1,1" path="m,1l,,,1r1,e" filled="f" strokeweight=".05pt">
                <v:path arrowok="t"/>
              </v:shape>
              <v:shape id="_x0000_s19849" style="position:absolute;left:1306;top:5340;width:2;height:1" coordsize="2,1" path="m,1l,,,,2,1e" filled="f" strokeweight=".05pt">
                <v:path arrowok="t"/>
              </v:shape>
              <v:shape id="_x0000_s19850" style="position:absolute;left:1308;top:5340;width:1;height:1" coordsize="1,1" path="m,1l,,,1r1,e" filled="f" strokeweight=".05pt">
                <v:path arrowok="t"/>
              </v:shape>
              <v:shape id="_x0000_s19851" style="position:absolute;left:1309;top:5340;width:1;height:1" coordsize="1,1" path="m,1l,,,1r1,e" filled="f" strokeweight=".05pt">
                <v:path arrowok="t"/>
              </v:shape>
              <v:shape id="_x0000_s19852" style="position:absolute;left:1310;top:5340;width:1;height:1" coordsize="1,1" path="m,1l,,,1r1,e" filled="f" strokeweight=".05pt">
                <v:path arrowok="t"/>
              </v:shape>
              <v:shape id="_x0000_s19853" style="position:absolute;left:1311;top:5340;width:1;height:1" coordsize="1,1" path="m,1l,,,1r1,e" filled="f" strokeweight=".05pt">
                <v:path arrowok="t"/>
              </v:shape>
              <v:shape id="_x0000_s19854" style="position:absolute;left:1312;top:5335;width:2;height:6" coordsize="2,6" path="m,6l,,,6r2,e" filled="f" strokeweight=".05pt">
                <v:path arrowok="t"/>
              </v:shape>
              <v:shape id="_x0000_s19855" style="position:absolute;left:1314;top:5340;width:1;height:1" coordsize="1,1" path="m,1l,,,1r1,e" filled="f" strokeweight=".05pt">
                <v:path arrowok="t"/>
              </v:shape>
              <v:shape id="_x0000_s19856" style="position:absolute;left:1315;top:5340;width:1;height:1" coordsize="1,1" path="m,1l,,,1,1,e" filled="f" strokeweight=".05pt">
                <v:path arrowok="t"/>
              </v:shape>
              <v:shape id="_x0000_s19857" style="position:absolute;left:1316;top:5340;width:1;height:1" coordsize="1,1" path="m,1l,,,1r1,e" filled="f" strokeweight=".05pt">
                <v:path arrowok="t"/>
              </v:shape>
              <v:shape id="_x0000_s19858" style="position:absolute;left:1317;top:5340;width:1;height:1" coordsize="1,1" path="m,1l,,,1r1,e" filled="f" strokeweight=".05pt">
                <v:path arrowok="t"/>
              </v:shape>
              <v:shape id="_x0000_s19859" style="position:absolute;left:1318;top:5340;width:2;height:1" coordsize="2,1" path="m,1l,,,1r2,e" filled="f" strokeweight=".05pt">
                <v:path arrowok="t"/>
              </v:shape>
              <v:shape id="_x0000_s19860" style="position:absolute;left:1320;top:5340;width:2;height:1" coordsize="2,1" path="m,1l,,,1r2,e" filled="f" strokeweight=".05pt">
                <v:path arrowok="t"/>
              </v:shape>
              <v:shape id="_x0000_s19861" style="position:absolute;left:1322;top:5340;width:1;height:1" coordsize="1,1" path="m,1l,,,1r1,e" filled="f" strokeweight=".05pt">
                <v:path arrowok="t"/>
              </v:shape>
              <v:shape id="_x0000_s19862" style="position:absolute;left:1323;top:5340;width:3;height:1" coordsize="3,1" path="m,1l,,,1r3,e" filled="f" strokeweight=".05pt">
                <v:path arrowok="t"/>
              </v:shape>
              <v:shape id="_x0000_s19863" style="position:absolute;left:1326;top:5340;width:1;height:1" coordsize="1,1" path="m,1l,,,1r1,e" filled="f" strokeweight=".05pt">
                <v:path arrowok="t"/>
              </v:shape>
              <v:shape id="_x0000_s19864" style="position:absolute;left:1327;top:5340;width:1;height:1" coordsize="1,1" path="m,1l,,,1r1,e" filled="f" strokeweight=".05pt">
                <v:path arrowok="t"/>
              </v:shape>
              <v:shape id="_x0000_s19865" style="position:absolute;left:1328;top:5340;width:1;height:1" coordsize="1,1" path="m,1l,,,,1,1e" filled="f" strokeweight=".05pt">
                <v:path arrowok="t"/>
              </v:shape>
              <v:shape id="_x0000_s19866" style="position:absolute;left:1329;top:5340;width:1;height:1" coordsize="1,1" path="m,1r,l,1,1,e" filled="f" strokeweight=".05pt">
                <v:path arrowok="t"/>
              </v:shape>
              <v:shape id="_x0000_s19867" style="position:absolute;left:1330;top:5340;width:2;height:1" coordsize="2,1" path="m,1l,,,1r2,e" filled="f" strokeweight=".05pt">
                <v:path arrowok="t"/>
              </v:shape>
              <v:shape id="_x0000_s19868" style="position:absolute;left:1332;top:5340;width:1;height:1" coordsize="1,1" path="m,1l,,,1r1,e" filled="f" strokeweight=".05pt">
                <v:path arrowok="t"/>
              </v:shape>
              <v:shape id="_x0000_s19869" style="position:absolute;left:1333;top:5340;width:1;height:1" coordsize="1,1" path="m,1l,,,1r1,e" filled="f" strokeweight=".05pt">
                <v:path arrowok="t"/>
              </v:shape>
              <v:shape id="_x0000_s19870" style="position:absolute;left:1334;top:5340;width:4;height:1" coordsize="4,1" path="m,1l,,,1r4,e" filled="f" strokeweight=".05pt">
                <v:path arrowok="t"/>
              </v:shape>
              <v:shape id="_x0000_s19871" style="position:absolute;left:1338;top:5339;width:1;height:2" coordsize="1,2" path="m,2l,,,2r1,e" filled="f" strokeweight=".05pt">
                <v:path arrowok="t"/>
              </v:shape>
              <v:shape id="_x0000_s19872" style="position:absolute;left:1339;top:5340;width:2;height:1" coordsize="2,1" path="m,1l,,,1r2,e" filled="f" strokeweight=".05pt">
                <v:path arrowok="t"/>
              </v:shape>
              <v:shape id="_x0000_s19873" style="position:absolute;left:1341;top:5340;width:1;height:1" coordsize="1,1" path="m,1l,,,1r1,e" filled="f" strokeweight=".05pt">
                <v:path arrowok="t"/>
              </v:shape>
              <v:shape id="_x0000_s19874" style="position:absolute;left:1342;top:5340;width:2;height:1" coordsize="2,1" path="m,1l,,,1r2,e" filled="f" strokeweight=".05pt">
                <v:path arrowok="t"/>
              </v:shape>
              <v:shape id="_x0000_s19875" style="position:absolute;left:1344;top:5340;width:1;height:1" coordsize="1,1" path="m,1l,,,1r1,e" filled="f" strokeweight=".05pt">
                <v:path arrowok="t"/>
              </v:shape>
              <v:shape id="_x0000_s19876" style="position:absolute;left:1345;top:5340;width:1;height:1" coordsize="1,1" path="m,1l,,,1r1,e" filled="f" strokeweight=".05pt">
                <v:path arrowok="t"/>
              </v:shape>
              <v:shape id="_x0000_s19877" style="position:absolute;left:1346;top:5340;width:1;height:1" coordsize="1,1" path="m,1l,,,1r1,e" filled="f" strokeweight=".05pt">
                <v:path arrowok="t"/>
              </v:shape>
              <v:shape id="_x0000_s19878" style="position:absolute;left:1347;top:5340;width:1;height:1" coordsize="1,1" path="m,1l,,,1r1,e" filled="f" strokeweight=".05pt">
                <v:path arrowok="t"/>
              </v:shape>
              <v:shape id="_x0000_s19879" style="position:absolute;left:1348;top:5340;width:2;height:1" coordsize="2,1" path="m,1l,,,1,2,e" filled="f" strokeweight=".05pt">
                <v:path arrowok="t"/>
              </v:shape>
              <v:shape id="_x0000_s19880" style="position:absolute;left:1350;top:5340;width:1;height:1" coordsize="1,1" path="m,1l,,,1r1,e" filled="f" strokeweight=".05pt">
                <v:path arrowok="t"/>
              </v:shape>
              <v:shape id="_x0000_s19881" style="position:absolute;left:1351;top:5339;width:1;height:2" coordsize="1,2" path="m,2l,,,2r1,e" filled="f" strokeweight=".05pt">
                <v:path arrowok="t"/>
              </v:shape>
              <v:shape id="_x0000_s19882" style="position:absolute;left:1352;top:5340;width:1;height:1" coordsize="1,1" path="m,1l,,,1r1,e" filled="f" strokeweight=".05pt">
                <v:path arrowok="t"/>
              </v:shape>
              <v:shape id="_x0000_s19883" style="position:absolute;left:1353;top:5340;width:1;height:1" coordsize="1,1" path="m,1l,,,1r1,e" filled="f" strokeweight=".05pt">
                <v:path arrowok="t"/>
              </v:shape>
              <v:shape id="_x0000_s19884" style="position:absolute;left:1354;top:5340;width:2;height:1" coordsize="2,1" path="m,1l,,,1r2,e" filled="f" strokeweight=".05pt">
                <v:path arrowok="t"/>
              </v:shape>
              <v:shape id="_x0000_s19885" style="position:absolute;left:1356;top:5340;width:1;height:1" coordsize="1,1" path="m,1l,,,1r1,e" filled="f" strokeweight=".05pt">
                <v:path arrowok="t"/>
              </v:shape>
              <v:shape id="_x0000_s19886" style="position:absolute;left:1357;top:5340;width:1;height:1" coordsize="1,1" path="m,1l,,,1r1,e" filled="f" strokeweight=".05pt">
                <v:path arrowok="t"/>
              </v:shape>
              <v:shape id="_x0000_s19887" style="position:absolute;left:1358;top:5340;width:1;height:1" coordsize="1,1" path="m,1l,,,1r1,e" filled="f" strokeweight=".05pt">
                <v:path arrowok="t"/>
              </v:shape>
              <v:shape id="_x0000_s19888" style="position:absolute;left:1359;top:5313;width:1;height:28" coordsize="1,28" path="m,28l,,,,1,14e" filled="f" strokeweight=".05pt">
                <v:path arrowok="t"/>
              </v:shape>
              <v:shape id="_x0000_s19889" style="position:absolute;left:1360;top:5327;width:2;height:14" coordsize="2,14" path="m,14l,,,14r2,e" filled="f" strokeweight=".05pt">
                <v:path arrowok="t"/>
              </v:shape>
              <v:shape id="_x0000_s19890" style="position:absolute;left:1362;top:5340;width:1;height:1" coordsize="1,1" path="m,1l,,,1r1,e" filled="f" strokeweight=".05pt">
                <v:path arrowok="t"/>
              </v:shape>
              <v:shape id="_x0000_s19891" style="position:absolute;left:1363;top:5340;width:1;height:1" coordsize="1,1" path="m,1l,,,1r1,e" filled="f" strokeweight=".05pt">
                <v:path arrowok="t"/>
              </v:shape>
              <v:shape id="_x0000_s19892" style="position:absolute;left:1364;top:5340;width:1;height:1" coordsize="1,1" path="m,1l,,,1r1,e" filled="f" strokeweight=".05pt">
                <v:path arrowok="t"/>
              </v:shape>
              <v:shape id="_x0000_s19893" style="position:absolute;left:1365;top:5340;width:1;height:1" coordsize="1,1" path="m,1l,,,1r1,e" filled="f" strokeweight=".05pt">
                <v:path arrowok="t"/>
              </v:shape>
              <v:shape id="_x0000_s19894" style="position:absolute;left:1366;top:5340;width:2;height:1" coordsize="2,1" path="m,1l,,,1r2,e" filled="f" strokeweight=".05pt">
                <v:path arrowok="t"/>
              </v:shape>
              <v:shape id="_x0000_s19895" style="position:absolute;left:1368;top:5340;width:1;height:1" coordsize="1,1" path="m,1l,,,1r1,e" filled="f" strokeweight=".05pt">
                <v:path arrowok="t"/>
              </v:shape>
              <v:shape id="_x0000_s19896" style="position:absolute;left:1369;top:5336;width:1;height:5" coordsize="1,5" path="m,5l,,,5,1,4e" filled="f" strokeweight=".05pt">
                <v:path arrowok="t"/>
              </v:shape>
              <v:shape id="_x0000_s19897" style="position:absolute;left:1370;top:5340;width:1;height:1" coordsize="1,1" path="m,1l,,,,1,1e" filled="f" strokeweight=".05pt">
                <v:path arrowok="t"/>
              </v:shape>
              <v:shape id="_x0000_s19898" style="position:absolute;left:1371;top:5333;width:1;height:8" coordsize="1,8" path="m,8l,,,8,1,7e" filled="f" strokeweight=".05pt">
                <v:path arrowok="t"/>
              </v:shape>
              <v:shape id="_x0000_s19899" style="position:absolute;left:1372;top:5340;width:2;height:1" coordsize="2,1" path="m,1l,,,1r2,e" filled="f" strokeweight=".05pt">
                <v:path arrowok="t"/>
              </v:shape>
              <v:shape id="_x0000_s19900" style="position:absolute;left:1374;top:5340;width:1;height:1" coordsize="1,1" path="m,1l,,,1r1,e" filled="f" strokeweight=".05pt">
                <v:path arrowok="t"/>
              </v:shape>
              <v:shape id="_x0000_s19901" style="position:absolute;left:1375;top:5340;width:1;height:1" coordsize="1,1" path="m,1l,,,1r1,e" filled="f" strokeweight=".05pt">
                <v:path arrowok="t"/>
              </v:shape>
              <v:shape id="_x0000_s19902" style="position:absolute;left:1376;top:5340;width:1;height:1" coordsize="1,1" path="m,1l,,,1r1,e" filled="f" strokeweight=".05pt">
                <v:path arrowok="t"/>
              </v:shape>
              <v:shape id="_x0000_s19903" style="position:absolute;left:1377;top:5340;width:4;height:1" coordsize="4,1" path="m,1l,,,1r4,e" filled="f" strokeweight=".05pt">
                <v:path arrowok="t"/>
              </v:shape>
              <v:shape id="_x0000_s19904" style="position:absolute;left:1381;top:5339;width:1;height:2" coordsize="1,2" path="m,2l,,,2r1,e" filled="f" strokeweight=".05pt">
                <v:path arrowok="t"/>
              </v:shape>
              <v:shape id="_x0000_s19905" style="position:absolute;left:1382;top:5340;width:1;height:1" coordsize="1,1" path="m,1l,,,1r1,e" filled="f" strokeweight=".05pt">
                <v:path arrowok="t"/>
              </v:shape>
              <v:shape id="_x0000_s19906" style="position:absolute;left:1383;top:5340;width:1;height:1" coordsize="1,1" path="m,1l,,,1r1,e" filled="f" strokeweight=".05pt">
                <v:path arrowok="t"/>
              </v:shape>
              <v:shape id="_x0000_s19907" style="position:absolute;left:1384;top:5340;width:2;height:1" coordsize="2,1" path="m,1l,,,1r2,e" filled="f" strokeweight=".05pt">
                <v:path arrowok="t"/>
              </v:shape>
              <v:shape id="_x0000_s19908" style="position:absolute;left:1386;top:5340;width:1;height:1" coordsize="1,1" path="m,1l,,,1,1,e" filled="f" strokeweight=".05pt">
                <v:path arrowok="t"/>
              </v:shape>
              <v:shape id="_x0000_s19909" style="position:absolute;left:1387;top:5340;width:1;height:1" coordsize="1,1" path="m,1l,,,1r1,e" filled="f" strokeweight=".05pt">
                <v:path arrowok="t"/>
              </v:shape>
              <v:shape id="_x0000_s19910" style="position:absolute;left:1388;top:5337;width:1;height:4" coordsize="1,4" path="m,4l,,,4r1,e" filled="f" strokeweight=".05pt">
                <v:path arrowok="t"/>
              </v:shape>
              <v:shape id="_x0000_s19911" style="position:absolute;left:1389;top:5340;width:1;height:1" coordsize="1,1" path="m,1r,l,1,1,e" filled="f" strokeweight=".05pt">
                <v:path arrowok="t"/>
              </v:shape>
              <v:shape id="_x0000_s19912" style="position:absolute;left:1390;top:5340;width:2;height:1" coordsize="2,1" path="m,1l,,,1r2,e" filled="f" strokeweight=".05pt">
                <v:path arrowok="t"/>
              </v:shape>
              <v:shape id="_x0000_s19913" style="position:absolute;left:1392;top:5340;width:1;height:1" coordsize="1,1" path="m,1l,,,1r1,e" filled="f" strokeweight=".05pt">
                <v:path arrowok="t"/>
              </v:shape>
              <v:shape id="_x0000_s19914" style="position:absolute;left:1393;top:5340;width:1;height:1" coordsize="1,1" path="m,1l,,,1r1,e" filled="f" strokeweight=".05pt">
                <v:path arrowok="t"/>
              </v:shape>
              <v:shape id="_x0000_s19915" style="position:absolute;left:1394;top:5340;width:1;height:1" coordsize="1,1" path="m,1l,,,1,1,e" filled="f" strokeweight=".05pt">
                <v:path arrowok="t"/>
              </v:shape>
              <v:shape id="_x0000_s19916" style="position:absolute;left:1395;top:5340;width:1;height:1" coordsize="1,1" path="m,1l,,,,1,1e" filled="f" strokeweight=".05pt">
                <v:path arrowok="t"/>
              </v:shape>
              <v:shape id="_x0000_s19917" style="position:absolute;left:1396;top:5340;width:3;height:1" coordsize="3,1" path="m,1l,,,1r3,e" filled="f" strokeweight=".05pt">
                <v:path arrowok="t"/>
              </v:shape>
              <v:shape id="_x0000_s19918" style="position:absolute;left:1399;top:5340;width:1;height:1" coordsize="1,1" path="m,1l,,,1r1,e" filled="f" strokeweight=".05pt">
                <v:path arrowok="t"/>
              </v:shape>
              <v:shape id="_x0000_s19919" style="position:absolute;left:1400;top:5340;width:1;height:1" coordsize="1,1" path="m,1l,,,1r1,e" filled="f" strokeweight=".05pt">
                <v:path arrowok="t"/>
              </v:shape>
              <v:shape id="_x0000_s19920" style="position:absolute;left:1401;top:5340;width:1;height:1" coordsize="1,1" path="m,1l,,,1r1,e" filled="f" strokeweight=".05pt">
                <v:path arrowok="t"/>
              </v:shape>
              <v:shape id="_x0000_s19921" style="position:absolute;left:1402;top:5340;width:2;height:1" coordsize="2,1" path="m,1l,,,1r2,e" filled="f" strokeweight=".05pt">
                <v:path arrowok="t"/>
              </v:shape>
              <v:shape id="_x0000_s19922" style="position:absolute;left:1404;top:5340;width:1;height:1" coordsize="1,1" path="m,1l,,,1r1,e" filled="f" strokeweight=".05pt">
                <v:path arrowok="t"/>
              </v:shape>
              <v:shape id="_x0000_s19923" style="position:absolute;left:1405;top:5340;width:1;height:1" coordsize="1,1" path="m,1l,,,1r1,e" filled="f" strokeweight=".05pt">
                <v:path arrowok="t"/>
              </v:shape>
              <v:shape id="_x0000_s19924" style="position:absolute;left:1406;top:5340;width:2;height:1" coordsize="2,1" path="m,1l,,,1r2,e" filled="f" strokeweight=".05pt">
                <v:path arrowok="t"/>
              </v:shape>
              <v:shape id="_x0000_s19925" style="position:absolute;left:1408;top:5340;width:2;height:1" coordsize="2,1" path="m,1l,,,1r2,e" filled="f" strokeweight=".05pt">
                <v:path arrowok="t"/>
              </v:shape>
              <v:shape id="_x0000_s19926" style="position:absolute;left:1410;top:5340;width:1;height:1" coordsize="1,1" path="m,1l,,,1,1,e" filled="f" strokeweight=".05pt">
                <v:path arrowok="t"/>
              </v:shape>
              <v:shape id="_x0000_s19927" style="position:absolute;left:1411;top:5340;width:1;height:1" coordsize="1,1" path="m,1l,,,1r1,e" filled="f" strokeweight=".05pt">
                <v:path arrowok="t"/>
              </v:shape>
              <v:shape id="_x0000_s19928" style="position:absolute;left:1412;top:5339;width:1;height:2" coordsize="1,2" path="m,2l,,,2r1,e" filled="f" strokeweight=".05pt">
                <v:path arrowok="t"/>
              </v:shape>
              <v:shape id="_x0000_s19929" style="position:absolute;left:1413;top:5340;width:1;height:1" coordsize="1,1" path="m,1l,,,1r1,e" filled="f" strokeweight=".05pt">
                <v:path arrowok="t"/>
              </v:shape>
              <v:shape id="_x0000_s19930" style="position:absolute;left:1414;top:5340;width:3;height:1" coordsize="3,1" path="m,1l,,,1r3,e" filled="f" strokeweight=".05pt">
                <v:path arrowok="t"/>
              </v:shape>
              <v:shape id="_x0000_s19931" style="position:absolute;left:1417;top:5340;width:1;height:1" coordsize="1,1" path="m,1l,,,1r1,e" filled="f" strokeweight=".05pt">
                <v:path arrowok="t"/>
              </v:shape>
              <v:shape id="_x0000_s19932" style="position:absolute;left:1418;top:5340;width:1;height:1" coordsize="1,1" path="m,1l,,,1r1,e" filled="f" strokeweight=".05pt">
                <v:path arrowok="t"/>
              </v:shape>
              <v:shape id="_x0000_s19933" style="position:absolute;left:1419;top:5339;width:1;height:2" coordsize="1,2" path="m,2l,,,2r1,e" filled="f" strokeweight=".05pt">
                <v:path arrowok="t"/>
              </v:shape>
              <v:shape id="_x0000_s19934" style="position:absolute;left:1420;top:5340;width:2;height:1" coordsize="2,1" path="m,1l,,,,2,1e" filled="f" strokeweight=".05pt">
                <v:path arrowok="t"/>
              </v:shape>
              <v:shape id="_x0000_s19935" style="position:absolute;left:1422;top:5340;width:1;height:1" coordsize="1,1" path="m,1l,,,1r1,e" filled="f" strokeweight=".05pt">
                <v:path arrowok="t"/>
              </v:shape>
              <v:shape id="_x0000_s19936" style="position:absolute;left:1423;top:5339;width:1;height:2" coordsize="1,2" path="m,2l,,,2r1,e" filled="f" strokeweight=".05pt">
                <v:path arrowok="t"/>
              </v:shape>
              <v:shape id="_x0000_s19937" style="position:absolute;left:1424;top:5340;width:1;height:1" coordsize="1,1" path="m,1l,,,,1,1e" filled="f" strokeweight=".05pt">
                <v:path arrowok="t"/>
              </v:shape>
              <v:shape id="_x0000_s19938" style="position:absolute;left:1425;top:5324;width:1;height:17" coordsize="1,17" path="m,17l,4r,l1,e" filled="f" strokeweight=".05pt">
                <v:path arrowok="t"/>
              </v:shape>
              <v:shape id="_x0000_s19939" style="position:absolute;left:1426;top:5307;width:2;height:34" coordsize="2,34" path="m,34l,,,34r2,e" filled="f" strokeweight=".05pt">
                <v:path arrowok="t"/>
              </v:shape>
              <v:shape id="_x0000_s19940" style="position:absolute;left:1428;top:5340;width:1;height:1" coordsize="1,1" path="m,1l,,,1,1,e" filled="f" strokeweight=".05pt">
                <v:path arrowok="t"/>
              </v:shape>
              <v:shape id="_x0000_s19941" style="position:absolute;left:1429;top:5337;width:1;height:4" coordsize="1,4" path="m,4l,,,3r1,e" filled="f" strokeweight=".05pt">
                <v:path arrowok="t"/>
              </v:shape>
              <v:shape id="_x0000_s19942" style="position:absolute;left:1430;top:5337;width:1;height:4" coordsize="1,4" path="m,4l,,,3,1,2e" filled="f" strokeweight=".05pt">
                <v:path arrowok="t"/>
              </v:shape>
              <v:shape id="_x0000_s19943" style="position:absolute;left:1431;top:5337;width:1;height:4" coordsize="1,4" path="m,4l,,,3r1,e" filled="f" strokeweight=".05pt">
                <v:path arrowok="t"/>
              </v:shape>
              <v:shape id="_x0000_s19944" style="position:absolute;left:1432;top:5337;width:2;height:4" coordsize="2,4" path="m,4l,,,2,2,3e" filled="f" strokeweight=".05pt">
                <v:path arrowok="t"/>
              </v:shape>
              <v:shape id="_x0000_s19945" style="position:absolute;left:1434;top:5337;width:1;height:4" coordsize="1,4" path="m,4l,,,4,1,3e" filled="f" strokeweight=".05pt">
                <v:path arrowok="t"/>
              </v:shape>
              <v:shape id="_x0000_s19946" style="position:absolute;left:1435;top:5255;width:1;height:86" coordsize="1,86" path="m,86l,7,,19,1,e" filled="f" strokeweight=".05pt">
                <v:path arrowok="t"/>
              </v:shape>
              <v:shape id="_x0000_s19947" style="position:absolute;left:1436;top:5243;width:1;height:98" coordsize="1,98" path="m,98l,,,98r1,e" filled="f" strokeweight=".05pt">
                <v:path arrowok="t"/>
              </v:shape>
              <v:shape id="_x0000_s19948" style="position:absolute;left:1437;top:5335;width:1;height:6" coordsize="1,6" path="m,6l,,,5r1,e" filled="f" strokeweight=".05pt">
                <v:path arrowok="t"/>
              </v:shape>
              <v:shape id="_x0000_s19949" style="position:absolute;left:1438;top:5337;width:2;height:4" coordsize="2,4" path="m,4l,,,3,2,4e" filled="f" strokeweight=".05pt">
                <v:path arrowok="t"/>
              </v:shape>
              <v:shape id="_x0000_s19950" style="position:absolute;left:1440;top:5334;width:1;height:7" coordsize="1,7" path="m,7l,,,3r1,e" filled="f" strokeweight=".05pt">
                <v:path arrowok="t"/>
              </v:shape>
              <v:shape id="_x0000_s19951" style="position:absolute;left:1441;top:5335;width:1;height:6" coordsize="1,6" path="m,6l,2,,5,1,e" filled="f" strokeweight=".05pt">
                <v:path arrowok="t"/>
              </v:shape>
              <v:shape id="_x0000_s19952" style="position:absolute;left:1442;top:5335;width:1;height:6" coordsize="1,6" path="m,6l,,,5,1,1e" filled="f" strokeweight=".05pt">
                <v:path arrowok="t"/>
              </v:shape>
              <v:shape id="_x0000_s19953" style="position:absolute;left:1443;top:5335;width:1;height:6" coordsize="1,6" path="m,6l,,,5r1,e" filled="f" strokeweight=".05pt">
                <v:path arrowok="t"/>
              </v:shape>
            </v:group>
            <v:group id="_x0000_s20155" style="position:absolute;left:1444;top:4089;width:260;height:1252" coordorigin="1444,4089" coordsize="260,1252">
              <v:shape id="_x0000_s19955" style="position:absolute;left:1444;top:4816;width:2;height:525" coordsize="2,525" path="m,525l,,,223r2,56e" filled="f" strokeweight=".05pt">
                <v:path arrowok="t"/>
              </v:shape>
              <v:shape id="_x0000_s19956" style="position:absolute;left:1446;top:5095;width:1;height:246" coordsize="1,246" path="m,246l,,,246r1,e" filled="f" strokeweight=".05pt">
                <v:path arrowok="t"/>
              </v:shape>
              <v:shape id="_x0000_s19957" style="position:absolute;left:1447;top:5336;width:1;height:5" coordsize="1,5" path="m,5l,,,1r1,e" filled="f" strokeweight=".05pt">
                <v:path arrowok="t"/>
              </v:shape>
              <v:shape id="_x0000_s19958" style="position:absolute;left:1448;top:5336;width:1;height:5" coordsize="1,5" path="m,5l,,,1,1,5e" filled="f" strokeweight=".05pt">
                <v:path arrowok="t"/>
              </v:shape>
              <v:shape id="_x0000_s19959" style="position:absolute;left:1449;top:5334;width:1;height:7" coordsize="1,7" path="m,7l,,,1,1,3e" filled="f" strokeweight=".05pt">
                <v:path arrowok="t"/>
              </v:shape>
              <v:shape id="_x0000_s19960" style="position:absolute;left:1450;top:5334;width:2;height:6" coordsize="2,6" path="m,6l,,,1,2,6e" filled="f" strokeweight=".05pt">
                <v:path arrowok="t"/>
              </v:shape>
              <v:shape id="_x0000_s19961" style="position:absolute;left:1452;top:5333;width:1;height:7" coordsize="1,7" path="m,7l,,,7,1,2e" filled="f" strokeweight=".05pt">
                <v:path arrowok="t"/>
              </v:shape>
              <v:shape id="_x0000_s19962" style="position:absolute;left:1453;top:5334;width:1;height:7" coordsize="1,7" path="m,7l,,,7r1,e" filled="f" strokeweight=".05pt">
                <v:path arrowok="t"/>
              </v:shape>
              <v:shape id="_x0000_s19963" style="position:absolute;left:1454;top:4089;width:1;height:1252" coordsize="1,1252" path="m,1252l,,,760,1,951e" filled="f" strokeweight=".05pt">
                <v:path arrowok="t"/>
              </v:shape>
              <v:shape id="_x0000_s19964" style="position:absolute;left:1455;top:5040;width:1;height:301" coordsize="1,301" path="m,301l,,,301r1,e" filled="f" strokeweight=".05pt">
                <v:path arrowok="t"/>
              </v:shape>
              <v:shape id="_x0000_s19965" style="position:absolute;left:1456;top:5333;width:1;height:8" coordsize="1,8" path="m,8l,,,,1,2e" filled="f" strokeweight=".05pt">
                <v:path arrowok="t"/>
              </v:shape>
              <v:shape id="_x0000_s19966" style="position:absolute;left:1457;top:5333;width:2;height:8" coordsize="2,8" path="m,8l,,,4,2,2e" filled="f" strokeweight=".05pt">
                <v:path arrowok="t"/>
              </v:shape>
              <v:shape id="_x0000_s19967" style="position:absolute;left:1459;top:5334;width:1;height:7" coordsize="1,7" path="m,7l,,,7,1,5e" filled="f" strokeweight=".05pt">
                <v:path arrowok="t"/>
              </v:shape>
              <v:shape id="_x0000_s19968" style="position:absolute;left:1460;top:5330;width:1;height:10" coordsize="1,10" path="m,10l,,,5,1,9e" filled="f" strokeweight=".05pt">
                <v:path arrowok="t"/>
              </v:shape>
              <v:shape id="_x0000_s19969" style="position:absolute;left:1461;top:5325;width:1;height:14" coordsize="1,14" path="m,14l,,,10,1,8e" filled="f" strokeweight=".05pt">
                <v:path arrowok="t"/>
              </v:shape>
              <v:shape id="_x0000_s19970" style="position:absolute;left:1462;top:5325;width:1;height:12" coordsize="1,12" path="m,12l,,,12,1,5e" filled="f" strokeweight=".05pt">
                <v:path arrowok="t"/>
              </v:shape>
              <v:shape id="_x0000_s19971" style="position:absolute;left:1463;top:5124;width:2;height:215" coordsize="2,215" path="m,215l,,,181r2,16e" filled="f" strokeweight=".05pt">
                <v:path arrowok="t"/>
              </v:shape>
              <v:shape id="_x0000_s19972" style="position:absolute;left:1465;top:5321;width:1;height:20" coordsize="1,20" path="m,20l,,,14r1,2e" filled="f" strokeweight=".05pt">
                <v:path arrowok="t"/>
              </v:shape>
              <v:shape id="_x0000_s19973" style="position:absolute;left:1466;top:5331;width:1;height:9" coordsize="1,9" path="m,9l,,,6,1,5e" filled="f" strokeweight=".05pt">
                <v:path arrowok="t"/>
              </v:shape>
              <v:shape id="_x0000_s19974" style="position:absolute;left:1467;top:5333;width:1;height:7" coordsize="1,7" path="m,7l,,,4,1,2e" filled="f" strokeweight=".05pt">
                <v:path arrowok="t"/>
              </v:shape>
              <v:shape id="_x0000_s19975" style="position:absolute;left:1468;top:5333;width:1;height:7" coordsize="1,7" path="m,7l,,,7,1,3e" filled="f" strokeweight=".05pt">
                <v:path arrowok="t"/>
              </v:shape>
              <v:shape id="_x0000_s19976" style="position:absolute;left:1469;top:5330;width:2;height:11" coordsize="2,11" path="m,11l,,,7r2,e" filled="f" strokeweight=".05pt">
                <v:path arrowok="t"/>
              </v:shape>
              <v:shape id="_x0000_s19977" style="position:absolute;left:1471;top:5330;width:1;height:10" coordsize="1,10" path="m,10l,,,6,1,3e" filled="f" strokeweight=".05pt">
                <v:path arrowok="t"/>
              </v:shape>
              <v:shape id="_x0000_s19978" style="position:absolute;left:1472;top:5333;width:1;height:8" coordsize="1,8" path="m,8l,,,8r1,e" filled="f" strokeweight=".05pt">
                <v:path arrowok="t"/>
              </v:shape>
              <v:shape id="_x0000_s19979" style="position:absolute;left:1473;top:5318;width:1;height:23" coordsize="1,23" path="m,23l,,,17r1,5e" filled="f" strokeweight=".05pt">
                <v:path arrowok="t"/>
              </v:shape>
              <v:shape id="_x0000_s19980" style="position:absolute;left:1474;top:5340;width:1;height:1" coordsize="1,1" path="m,1l,,,,1,1e" filled="f" strokeweight=".05pt">
                <v:path arrowok="t"/>
              </v:shape>
              <v:shape id="_x0000_s19981" style="position:absolute;left:1475;top:5336;width:2;height:5" coordsize="2,5" path="m,5l,,,4,2,1e" filled="f" strokeweight=".05pt">
                <v:path arrowok="t"/>
              </v:shape>
              <v:shape id="_x0000_s19982" style="position:absolute;left:1477;top:5336;width:1;height:5" coordsize="1,5" path="m,5l,,,3,1,5e" filled="f" strokeweight=".05pt">
                <v:path arrowok="t"/>
              </v:shape>
              <v:shape id="_x0000_s19983" style="position:absolute;left:1478;top:5334;width:1;height:7" coordsize="1,7" path="m,7l,,,7,1,3e" filled="f" strokeweight=".05pt">
                <v:path arrowok="t"/>
              </v:shape>
              <v:shape id="_x0000_s19984" style="position:absolute;left:1479;top:5335;width:1;height:6" coordsize="1,6" path="m,6l,,,1,1,5e" filled="f" strokeweight=".05pt">
                <v:path arrowok="t"/>
              </v:shape>
              <v:shape id="_x0000_s19985" style="position:absolute;left:1480;top:5335;width:1;height:6" coordsize="1,6" path="m,6l,,,1,1,6e" filled="f" strokeweight=".05pt">
                <v:path arrowok="t"/>
              </v:shape>
              <v:shape id="_x0000_s19986" style="position:absolute;left:1481;top:5335;width:2;height:6" coordsize="2,6" path="m,6l,,,6r2,e" filled="f" strokeweight=".05pt">
                <v:path arrowok="t"/>
              </v:shape>
              <v:shape id="_x0000_s19987" style="position:absolute;left:1483;top:5337;width:1;height:4" coordsize="1,4" path="m,4l,,,4,1,2e" filled="f" strokeweight=".05pt">
                <v:path arrowok="t"/>
              </v:shape>
              <v:shape id="_x0000_s19988" style="position:absolute;left:1484;top:5328;width:1;height:13" coordsize="1,13" path="m,13l,5r,l1,e" filled="f" strokeweight=".05pt">
                <v:path arrowok="t"/>
              </v:shape>
              <v:shape id="_x0000_s19989" style="position:absolute;left:1485;top:5328;width:1;height:13" coordsize="1,13" path="m,13l,,,9,1,5e" filled="f" strokeweight=".05pt">
                <v:path arrowok="t"/>
              </v:shape>
              <v:shape id="_x0000_s19990" style="position:absolute;left:1486;top:5333;width:1;height:8" coordsize="1,8" path="m,8l,,,4,1,7e" filled="f" strokeweight=".05pt">
                <v:path arrowok="t"/>
              </v:shape>
              <v:shape id="_x0000_s19991" style="position:absolute;left:1487;top:5335;width:2;height:6" coordsize="2,6" path="m,6l,,,5r2,e" filled="f" strokeweight=".05pt">
                <v:path arrowok="t"/>
              </v:shape>
              <v:shape id="_x0000_s19992" style="position:absolute;left:1489;top:5337;width:1;height:4" coordsize="1,4" path="m,4l,,,3r1,e" filled="f" strokeweight=".05pt">
                <v:path arrowok="t"/>
              </v:shape>
              <v:shape id="_x0000_s19993" style="position:absolute;left:1490;top:5336;width:1;height:5" coordsize="1,5" path="m,5l,,,5,1,4e" filled="f" strokeweight=".05pt">
                <v:path arrowok="t"/>
              </v:shape>
              <v:shape id="_x0000_s19994" style="position:absolute;left:1491;top:5339;width:1;height:2" coordsize="1,2" path="m,2l,,,2r1,e" filled="f" strokeweight=".05pt">
                <v:path arrowok="t"/>
              </v:shape>
              <v:shape id="_x0000_s19995" style="position:absolute;left:1492;top:5337;width:1;height:4" coordsize="1,4" path="m,4l,,,4,1,2e" filled="f" strokeweight=".05pt">
                <v:path arrowok="t"/>
              </v:shape>
              <v:shape id="_x0000_s19996" style="position:absolute;left:1493;top:5335;width:2;height:6" coordsize="2,6" path="m,6l,1r,l2,e" filled="f" strokeweight=".05pt">
                <v:path arrowok="t"/>
              </v:shape>
              <v:shape id="_x0000_s19997" style="position:absolute;left:1495;top:5335;width:1;height:6" coordsize="1,6" path="m,6l,,,5r1,e" filled="f" strokeweight=".05pt">
                <v:path arrowok="t"/>
              </v:shape>
              <v:shape id="_x0000_s19998" style="position:absolute;left:1496;top:5337;width:1;height:4" coordsize="1,4" path="m,4l,,,2,1,3e" filled="f" strokeweight=".05pt">
                <v:path arrowok="t"/>
              </v:shape>
              <v:shape id="_x0000_s19999" style="position:absolute;left:1497;top:5336;width:1;height:5" coordsize="1,5" path="m,5l,,,1,1,5e" filled="f" strokeweight=".05pt">
                <v:path arrowok="t"/>
              </v:shape>
              <v:shape id="_x0000_s20000" style="position:absolute;left:1498;top:5339;width:1;height:2" coordsize="1,2" path="m,2l,,,2,1,1e" filled="f" strokeweight=".05pt">
                <v:path arrowok="t"/>
              </v:shape>
              <v:shape id="_x0000_s20001" style="position:absolute;left:1499;top:5337;width:2;height:4" coordsize="2,4" path="m,4l,,,4r2,e" filled="f" strokeweight=".05pt">
                <v:path arrowok="t"/>
              </v:shape>
              <v:shape id="_x0000_s20002" style="position:absolute;left:1501;top:5339;width:1;height:2" coordsize="1,2" path="m,2l,,,2r1,e" filled="f" strokeweight=".05pt">
                <v:path arrowok="t"/>
              </v:shape>
              <v:shape id="_x0000_s20003" style="position:absolute;left:1502;top:5337;width:1;height:4" coordsize="1,4" path="m,4l,,,4r1,e" filled="f" strokeweight=".05pt">
                <v:path arrowok="t"/>
              </v:shape>
              <v:shape id="_x0000_s20004" style="position:absolute;left:1503;top:5339;width:1;height:2" coordsize="1,2" path="m,2l,,,1,1,2e" filled="f" strokeweight=".05pt">
                <v:path arrowok="t"/>
              </v:shape>
              <v:shape id="_x0000_s20005" style="position:absolute;left:1504;top:5337;width:1;height:4" coordsize="1,4" path="m,4l,,,3r1,e" filled="f" strokeweight=".05pt">
                <v:path arrowok="t"/>
              </v:shape>
              <v:shape id="_x0000_s20006" style="position:absolute;left:1505;top:5337;width:2;height:4" coordsize="2,4" path="m,4l,,,,2,3e" filled="f" strokeweight=".05pt">
                <v:path arrowok="t"/>
              </v:shape>
              <v:shape id="_x0000_s20007" style="position:absolute;left:1507;top:5337;width:1;height:4" coordsize="1,4" path="m,4l,,,3,1,4e" filled="f" strokeweight=".05pt">
                <v:path arrowok="t"/>
              </v:shape>
              <v:shape id="_x0000_s20008" style="position:absolute;left:1508;top:5337;width:1;height:4" coordsize="1,4" path="m,4l,,,3r1,e" filled="f" strokeweight=".05pt">
                <v:path arrowok="t"/>
              </v:shape>
              <v:shape id="_x0000_s20009" style="position:absolute;left:1509;top:5339;width:1;height:2" coordsize="1,2" path="m,2l,,,2r1,e" filled="f" strokeweight=".05pt">
                <v:path arrowok="t"/>
              </v:shape>
              <v:shape id="_x0000_s20010" style="position:absolute;left:1510;top:5340;width:1;height:1" coordsize="1,1" path="m,1l,,,1r1,e" filled="f" strokeweight=".05pt">
                <v:path arrowok="t"/>
              </v:shape>
              <v:shape id="_x0000_s20011" style="position:absolute;left:1511;top:5339;width:2;height:2" coordsize="2,2" path="m,2l,,,2r2,e" filled="f" strokeweight=".05pt">
                <v:path arrowok="t"/>
              </v:shape>
              <v:shape id="_x0000_s20012" style="position:absolute;left:1513;top:5337;width:1;height:4" coordsize="1,4" path="m,4l,,,4r1,e" filled="f" strokeweight=".05pt">
                <v:path arrowok="t"/>
              </v:shape>
              <v:shape id="_x0000_s20013" style="position:absolute;left:1514;top:5337;width:1;height:4" coordsize="1,4" path="m,4l,,,4,1,2e" filled="f" strokeweight=".05pt">
                <v:path arrowok="t"/>
              </v:shape>
              <v:shape id="_x0000_s20014" style="position:absolute;left:1515;top:5339;width:1;height:2" coordsize="1,2" path="m,2l,,,2r1,e" filled="f" strokeweight=".05pt">
                <v:path arrowok="t"/>
              </v:shape>
              <v:shape id="_x0000_s20015" style="position:absolute;left:1516;top:5340;width:1;height:1" coordsize="1,1" path="m,1l,,,1,1,e" filled="f" strokeweight=".05pt">
                <v:path arrowok="t"/>
              </v:shape>
              <v:shape id="_x0000_s20016" style="position:absolute;left:1517;top:5337;width:2;height:4" coordsize="2,4" path="m,4l,,,4r2,e" filled="f" strokeweight=".05pt">
                <v:path arrowok="t"/>
              </v:shape>
              <v:shape id="_x0000_s20017" style="position:absolute;left:1519;top:5339;width:1;height:2" coordsize="1,2" path="m,2l,,,2r1,e" filled="f" strokeweight=".05pt">
                <v:path arrowok="t"/>
              </v:shape>
              <v:shape id="_x0000_s20018" style="position:absolute;left:1520;top:5339;width:1;height:2" coordsize="1,2" path="m,2l,,,2r1,e" filled="f" strokeweight=".05pt">
                <v:path arrowok="t"/>
              </v:shape>
              <v:shape id="_x0000_s20019" style="position:absolute;left:1521;top:5340;width:1;height:1" coordsize="1,1" path="m,1l,,,1r1,e" filled="f" strokeweight=".05pt">
                <v:path arrowok="t"/>
              </v:shape>
              <v:shape id="_x0000_s20020" style="position:absolute;left:1522;top:5339;width:1;height:2" coordsize="1,2" path="m,2l,,,2,1,1e" filled="f" strokeweight=".05pt">
                <v:path arrowok="t"/>
              </v:shape>
              <v:shape id="_x0000_s20021" style="position:absolute;left:1523;top:5340;width:2;height:1" coordsize="2,1" path="m,1l,,,,2,e" filled="f" strokeweight=".05pt">
                <v:path arrowok="t"/>
              </v:shape>
              <v:shape id="_x0000_s20022" style="position:absolute;left:1525;top:5340;width:1;height:1" coordsize="1,1" path="m,1l,,,,1,e" filled="f" strokeweight=".05pt">
                <v:path arrowok="t"/>
              </v:shape>
              <v:shape id="_x0000_s20023" style="position:absolute;left:1526;top:5340;width:1;height:1" coordsize="1,1" path="m,1l,,,1r1,e" filled="f" strokeweight=".05pt">
                <v:path arrowok="t"/>
              </v:shape>
              <v:shape id="_x0000_s20024" style="position:absolute;left:1527;top:5339;width:1;height:2" coordsize="1,2" path="m,2l,,,2r1,e" filled="f" strokeweight=".05pt">
                <v:path arrowok="t"/>
              </v:shape>
              <v:shape id="_x0000_s20025" style="position:absolute;left:1528;top:5340;width:1;height:1" coordsize="1,1" path="m,1l,,,,1,1e" filled="f" strokeweight=".05pt">
                <v:path arrowok="t"/>
              </v:shape>
              <v:shape id="_x0000_s20026" style="position:absolute;left:1529;top:5340;width:3;height:1" coordsize="3,1" path="m,1l,,,1r3,e" filled="f" strokeweight=".05pt">
                <v:path arrowok="t"/>
              </v:shape>
              <v:shape id="_x0000_s20027" style="position:absolute;left:1532;top:5340;width:1;height:1" coordsize="1,1" path="m,1l,,,1r1,e" filled="f" strokeweight=".05pt">
                <v:path arrowok="t"/>
              </v:shape>
              <v:shape id="_x0000_s20028" style="position:absolute;left:1533;top:5339;width:1;height:2" coordsize="1,2" path="m,2l,,,2,1,1e" filled="f" strokeweight=".05pt">
                <v:path arrowok="t"/>
              </v:shape>
              <v:shape id="_x0000_s20029" style="position:absolute;left:1534;top:5340;width:1;height:1" coordsize="1,1" path="m,1l,,,,1,e" filled="f" strokeweight=".05pt">
                <v:path arrowok="t"/>
              </v:shape>
              <v:shape id="_x0000_s20030" style="position:absolute;left:1535;top:5340;width:2;height:1" coordsize="2,1" path="m,1l,,,1r2,e" filled="f" strokeweight=".05pt">
                <v:path arrowok="t"/>
              </v:shape>
              <v:shape id="_x0000_s20031" style="position:absolute;left:1537;top:5337;width:1;height:4" coordsize="1,4" path="m,4l,,,4r1,e" filled="f" strokeweight=".05pt">
                <v:path arrowok="t"/>
              </v:shape>
              <v:shape id="_x0000_s20032" style="position:absolute;left:1538;top:5337;width:1;height:4" coordsize="1,4" path="m,4l,,,4r1,e" filled="f" strokeweight=".05pt">
                <v:path arrowok="t"/>
              </v:shape>
              <v:shape id="_x0000_s20033" style="position:absolute;left:1539;top:5340;width:2;height:1" coordsize="2,1" path="m,1l,,,1r2,e" filled="f" strokeweight=".05pt">
                <v:path arrowok="t"/>
              </v:shape>
              <v:shape id="_x0000_s20034" style="position:absolute;left:1541;top:5337;width:2;height:4" coordsize="2,4" path="m,4l,,,4,2,3e" filled="f" strokeweight=".05pt">
                <v:path arrowok="t"/>
              </v:shape>
              <v:shape id="_x0000_s20035" style="position:absolute;left:1543;top:5340;width:1;height:1" coordsize="1,1" path="m,1l,,,1r1,e" filled="f" strokeweight=".05pt">
                <v:path arrowok="t"/>
              </v:shape>
              <v:shape id="_x0000_s20036" style="position:absolute;left:1544;top:5339;width:1;height:2" coordsize="1,2" path="m,2l,,,2r1,e" filled="f" strokeweight=".05pt">
                <v:path arrowok="t"/>
              </v:shape>
              <v:shape id="_x0000_s20037" style="position:absolute;left:1545;top:5340;width:1;height:1" coordsize="1,1" path="m,1l,,,,1,1e" filled="f" strokeweight=".05pt">
                <v:path arrowok="t"/>
              </v:shape>
              <v:shape id="_x0000_s20038" style="position:absolute;left:1546;top:5340;width:1;height:1" coordsize="1,1" path="m,1l,,,1,1,e" filled="f" strokeweight=".05pt">
                <v:path arrowok="t"/>
              </v:shape>
              <v:shape id="_x0000_s20039" style="position:absolute;left:1547;top:5340;width:4;height:1" coordsize="4,1" path="m,1l,,,1r4,e" filled="f" strokeweight=".05pt">
                <v:path arrowok="t"/>
              </v:shape>
              <v:shape id="_x0000_s20040" style="position:absolute;left:1551;top:5339;width:1;height:2" coordsize="1,2" path="m,2l,,,1,1,2e" filled="f" strokeweight=".05pt">
                <v:path arrowok="t"/>
              </v:shape>
              <v:shape id="_x0000_s20041" style="position:absolute;left:1552;top:5340;width:1;height:1" coordsize="1,1" path="m,1l,,,,1,1e" filled="f" strokeweight=".05pt">
                <v:path arrowok="t"/>
              </v:shape>
              <v:shape id="_x0000_s20042" style="position:absolute;left:1553;top:5340;width:2;height:1" coordsize="2,1" path="m,1l,,,1r2,e" filled="f" strokeweight=".05pt">
                <v:path arrowok="t"/>
              </v:shape>
              <v:shape id="_x0000_s20043" style="position:absolute;left:1555;top:5340;width:1;height:1" coordsize="1,1" path="m,1l,,,,1,1e" filled="f" strokeweight=".05pt">
                <v:path arrowok="t"/>
              </v:shape>
              <v:shape id="_x0000_s20044" style="position:absolute;left:1556;top:5340;width:1;height:1" coordsize="1,1" path="m,1l,,,,1,e" filled="f" strokeweight=".05pt">
                <v:path arrowok="t"/>
              </v:shape>
              <v:shape id="_x0000_s20045" style="position:absolute;left:1557;top:5340;width:1;height:1" coordsize="1,1" path="m,1l,,,1r1,e" filled="f" strokeweight=".05pt">
                <v:path arrowok="t"/>
              </v:shape>
              <v:shape id="_x0000_s20046" style="position:absolute;left:1558;top:5340;width:1;height:1" coordsize="1,1" path="m,1l,,,1r1,e" filled="f" strokeweight=".05pt">
                <v:path arrowok="t"/>
              </v:shape>
              <v:shape id="_x0000_s20047" style="position:absolute;left:1559;top:5340;width:2;height:1" coordsize="2,1" path="m,1l,,,1r2,e" filled="f" strokeweight=".05pt">
                <v:path arrowok="t"/>
              </v:shape>
              <v:shape id="_x0000_s20048" style="position:absolute;left:1561;top:5340;width:1;height:1" coordsize="1,1" path="m,1l,,,1r1,e" filled="f" strokeweight=".05pt">
                <v:path arrowok="t"/>
              </v:shape>
              <v:shape id="_x0000_s20049" style="position:absolute;left:1562;top:5340;width:1;height:1" coordsize="1,1" path="m,1l,,,1r1,e" filled="f" strokeweight=".05pt">
                <v:path arrowok="t"/>
              </v:shape>
              <v:shape id="_x0000_s20050" style="position:absolute;left:1563;top:5340;width:1;height:1" coordsize="1,1" path="m,1l,,,1r1,e" filled="f" strokeweight=".05pt">
                <v:path arrowok="t"/>
              </v:shape>
              <v:shape id="_x0000_s20051" style="position:absolute;left:1564;top:5339;width:1;height:2" coordsize="1,2" path="m,2l,,,2r1,e" filled="f" strokeweight=".05pt">
                <v:path arrowok="t"/>
              </v:shape>
              <v:shape id="_x0000_s20052" style="position:absolute;left:1565;top:5339;width:2;height:2" coordsize="2,2" path="m,2l,,,1,2,2e" filled="f" strokeweight=".05pt">
                <v:path arrowok="t"/>
              </v:shape>
              <v:shape id="_x0000_s20053" style="position:absolute;left:1567;top:5340;width:2;height:1" coordsize="2,1" path="m,1l,,,1r2,e" filled="f" strokeweight=".05pt">
                <v:path arrowok="t"/>
              </v:shape>
              <v:shape id="_x0000_s20054" style="position:absolute;left:1569;top:5340;width:1;height:1" coordsize="1,1" path="m,1l,,,1,1,e" filled="f" strokeweight=".05pt">
                <v:path arrowok="t"/>
              </v:shape>
              <v:shape id="_x0000_s20055" style="position:absolute;left:1570;top:5340;width:1;height:1" coordsize="1,1" path="m,1l,,,,1,1e" filled="f" strokeweight=".05pt">
                <v:path arrowok="t"/>
              </v:shape>
              <v:shape id="_x0000_s20056" style="position:absolute;left:1571;top:5337;width:2;height:4" coordsize="2,4" path="m,4l,,,3,2,4e" filled="f" strokeweight=".05pt">
                <v:path arrowok="t"/>
              </v:shape>
              <v:shape id="_x0000_s20057" style="position:absolute;left:1573;top:5339;width:1;height:2" coordsize="1,2" path="m,2l,,,2r1,e" filled="f" strokeweight=".05pt">
                <v:path arrowok="t"/>
              </v:shape>
              <v:shape id="_x0000_s20058" style="position:absolute;left:1574;top:5340;width:1;height:1" coordsize="1,1" path="m,1l,,,1r1,e" filled="f" strokeweight=".05pt">
                <v:path arrowok="t"/>
              </v:shape>
              <v:shape id="_x0000_s20059" style="position:absolute;left:1575;top:5340;width:4;height:1" coordsize="4,1" path="m,1l,,,1r4,e" filled="f" strokeweight=".05pt">
                <v:path arrowok="t"/>
              </v:shape>
              <v:shape id="_x0000_s20060" style="position:absolute;left:1579;top:5337;width:1;height:4" coordsize="1,4" path="m,4l,,,3,1,4e" filled="f" strokeweight=".05pt">
                <v:path arrowok="t"/>
              </v:shape>
              <v:shape id="_x0000_s20061" style="position:absolute;left:1580;top:5340;width:1;height:1" coordsize="1,1" path="m,1l,,,1r1,e" filled="f" strokeweight=".05pt">
                <v:path arrowok="t"/>
              </v:shape>
              <v:shape id="_x0000_s20062" style="position:absolute;left:1581;top:5340;width:1;height:1" coordsize="1,1" path="m,1l,,,1,1,e" filled="f" strokeweight=".05pt">
                <v:path arrowok="t"/>
              </v:shape>
              <v:shape id="_x0000_s20063" style="position:absolute;left:1582;top:5340;width:1;height:1" coordsize="1,1" path="m,1l,,,1r1,e" filled="f" strokeweight=".05pt">
                <v:path arrowok="t"/>
              </v:shape>
              <v:shape id="_x0000_s20064" style="position:absolute;left:1583;top:5340;width:2;height:1" coordsize="2,1" path="m,1l,,,1r2,e" filled="f" strokeweight=".05pt">
                <v:path arrowok="t"/>
              </v:shape>
              <v:shape id="_x0000_s20065" style="position:absolute;left:1585;top:5340;width:1;height:1" coordsize="1,1" path="m,1l,,,1r1,e" filled="f" strokeweight=".05pt">
                <v:path arrowok="t"/>
              </v:shape>
              <v:shape id="_x0000_s20066" style="position:absolute;left:1586;top:5340;width:2;height:1" coordsize="2,1" path="m,1l,,,1r2,e" filled="f" strokeweight=".05pt">
                <v:path arrowok="t"/>
              </v:shape>
              <v:shape id="_x0000_s20067" style="position:absolute;left:1588;top:5340;width:1;height:1" coordsize="1,1" path="m,1l,,,1r1,e" filled="f" strokeweight=".05pt">
                <v:path arrowok="t"/>
              </v:shape>
              <v:shape id="_x0000_s20068" style="position:absolute;left:1589;top:5340;width:2;height:1" coordsize="2,1" path="m,1l,,,,2,e" filled="f" strokeweight=".05pt">
                <v:path arrowok="t"/>
              </v:shape>
              <v:shape id="_x0000_s20069" style="position:absolute;left:1591;top:5340;width:1;height:1" coordsize="1,1" path="m,1l,,,1r1,e" filled="f" strokeweight=".05pt">
                <v:path arrowok="t"/>
              </v:shape>
              <v:shape id="_x0000_s20070" style="position:absolute;left:1592;top:5340;width:1;height:1" coordsize="1,1" path="m,1l,,,1r1,e" filled="f" strokeweight=".05pt">
                <v:path arrowok="t"/>
              </v:shape>
              <v:shape id="_x0000_s20071" style="position:absolute;left:1593;top:5340;width:1;height:1" coordsize="1,1" path="m,1l,,,1,1,e" filled="f" strokeweight=".05pt">
                <v:path arrowok="t"/>
              </v:shape>
              <v:shape id="_x0000_s20072" style="position:absolute;left:1594;top:5340;width:1;height:1" coordsize="1,1" path="m,1l,,,1r1,e" filled="f" strokeweight=".05pt">
                <v:path arrowok="t"/>
              </v:shape>
              <v:shape id="_x0000_s20073" style="position:absolute;left:1595;top:5337;width:2;height:4" coordsize="2,4" path="m,4l,,,4,2,3e" filled="f" strokeweight=".05pt">
                <v:path arrowok="t"/>
              </v:shape>
              <v:shape id="_x0000_s20074" style="position:absolute;left:1597;top:5340;width:1;height:1" coordsize="1,1" path="m,1l,,,1r1,e" filled="f" strokeweight=".05pt">
                <v:path arrowok="t"/>
              </v:shape>
              <v:shape id="_x0000_s20075" style="position:absolute;left:1598;top:5330;width:1;height:11" coordsize="1,11" path="m,11l,,,7r1,e" filled="f" strokeweight=".05pt">
                <v:path arrowok="t"/>
              </v:shape>
              <v:shape id="_x0000_s20076" style="position:absolute;left:1599;top:5337;width:1;height:4" coordsize="1,4" path="m,4l,,,4r1,e" filled="f" strokeweight=".05pt">
                <v:path arrowok="t"/>
              </v:shape>
              <v:shape id="_x0000_s20077" style="position:absolute;left:1600;top:5340;width:1;height:1" coordsize="1,1" path="m,1l,,,1r1,e" filled="f" strokeweight=".05pt">
                <v:path arrowok="t"/>
              </v:shape>
              <v:shape id="_x0000_s20078" style="position:absolute;left:1601;top:5340;width:2;height:1" coordsize="2,1" path="m,1l,,,,2,e" filled="f" strokeweight=".05pt">
                <v:path arrowok="t"/>
              </v:shape>
              <v:shape id="_x0000_s20079" style="position:absolute;left:1603;top:5340;width:1;height:1" coordsize="1,1" path="m,1l,,,1r1,e" filled="f" strokeweight=".05pt">
                <v:path arrowok="t"/>
              </v:shape>
              <v:shape id="_x0000_s20080" style="position:absolute;left:1604;top:5340;width:1;height:1" coordsize="1,1" path="m,1l,,,1r1,e" filled="f" strokeweight=".05pt">
                <v:path arrowok="t"/>
              </v:shape>
              <v:shape id="_x0000_s20081" style="position:absolute;left:1605;top:5340;width:1;height:1" coordsize="1,1" path="m,1l,,,,1,1e" filled="f" strokeweight=".05pt">
                <v:path arrowok="t"/>
              </v:shape>
              <v:shape id="_x0000_s20082" style="position:absolute;left:1606;top:5340;width:1;height:1" coordsize="1,1" path="m,1l,,,1r1,e" filled="f" strokeweight=".05pt">
                <v:path arrowok="t"/>
              </v:shape>
              <v:shape id="_x0000_s20083" style="position:absolute;left:1607;top:5340;width:2;height:1" coordsize="2,1" path="m,1l,,,,2,1e" filled="f" strokeweight=".05pt">
                <v:path arrowok="t"/>
              </v:shape>
              <v:shape id="_x0000_s20084" style="position:absolute;left:1609;top:5340;width:1;height:1" coordsize="1,1" path="m,1l,,,1r1,e" filled="f" strokeweight=".05pt">
                <v:path arrowok="t"/>
              </v:shape>
              <v:shape id="_x0000_s20085" style="position:absolute;left:1610;top:5340;width:1;height:1" coordsize="1,1" path="m,1l,,,,1,1e" filled="f" strokeweight=".05pt">
                <v:path arrowok="t"/>
              </v:shape>
              <v:shape id="_x0000_s20086" style="position:absolute;left:1611;top:5340;width:1;height:1" coordsize="1,1" path="m,1l,,,,1,1e" filled="f" strokeweight=".05pt">
                <v:path arrowok="t"/>
              </v:shape>
              <v:shape id="_x0000_s20087" style="position:absolute;left:1612;top:5339;width:1;height:2" coordsize="1,2" path="m,2l,,,2r1,e" filled="f" strokeweight=".05pt">
                <v:path arrowok="t"/>
              </v:shape>
              <v:shape id="_x0000_s20088" style="position:absolute;left:1613;top:5340;width:2;height:1" coordsize="2,1" path="m,1l,,,1r2,e" filled="f" strokeweight=".05pt">
                <v:path arrowok="t"/>
              </v:shape>
              <v:shape id="_x0000_s20089" style="position:absolute;left:1615;top:5340;width:1;height:1" coordsize="1,1" path="m,1l,,,1r1,e" filled="f" strokeweight=".05pt">
                <v:path arrowok="t"/>
              </v:shape>
              <v:shape id="_x0000_s20090" style="position:absolute;left:1616;top:5339;width:1;height:2" coordsize="1,2" path="m,2l,,,2r1,e" filled="f" strokeweight=".05pt">
                <v:path arrowok="t"/>
              </v:shape>
              <v:shape id="_x0000_s20091" style="position:absolute;left:1617;top:5340;width:1;height:1" coordsize="1,1" path="m,1l,,,1r1,e" filled="f" strokeweight=".05pt">
                <v:path arrowok="t"/>
              </v:shape>
              <v:shape id="_x0000_s20092" style="position:absolute;left:1618;top:5340;width:1;height:1" coordsize="1,1" path="m,1l,,,1r1,e" filled="f" strokeweight=".05pt">
                <v:path arrowok="t"/>
              </v:shape>
              <v:shape id="_x0000_s20093" style="position:absolute;left:1619;top:5339;width:2;height:2" coordsize="2,2" path="m,2l,,,2r2,e" filled="f" strokeweight=".05pt">
                <v:path arrowok="t"/>
              </v:shape>
              <v:shape id="_x0000_s20094" style="position:absolute;left:1621;top:5340;width:1;height:1" coordsize="1,1" path="m,1l,,,1r1,e" filled="f" strokeweight=".05pt">
                <v:path arrowok="t"/>
              </v:shape>
              <v:shape id="_x0000_s20095" style="position:absolute;left:1622;top:5340;width:5;height:1" coordsize="5,1" path="m,1l,,,1r5,e" filled="f" strokeweight=".05pt">
                <v:path arrowok="t"/>
              </v:shape>
              <v:shape id="_x0000_s20096" style="position:absolute;left:1627;top:5339;width:1;height:2" coordsize="1,2" path="m,2l,,,2r1,e" filled="f" strokeweight=".05pt">
                <v:path arrowok="t"/>
              </v:shape>
              <v:shape id="_x0000_s20097" style="position:absolute;left:1628;top:5340;width:1;height:1" coordsize="1,1" path="m,1l,,,1r1,e" filled="f" strokeweight=".05pt">
                <v:path arrowok="t"/>
              </v:shape>
              <v:shape id="_x0000_s20098" style="position:absolute;left:1629;top:5340;width:1;height:1" coordsize="1,1" path="m,1l,,,1r1,e" filled="f" strokeweight=".05pt">
                <v:path arrowok="t"/>
              </v:shape>
              <v:shape id="_x0000_s20099" style="position:absolute;left:1630;top:5340;width:1;height:1" coordsize="1,1" path="m,1l,,,1,1,e" filled="f" strokeweight=".05pt">
                <v:path arrowok="t"/>
              </v:shape>
              <v:shape id="_x0000_s20100" style="position:absolute;left:1631;top:5340;width:1;height:1" coordsize="1,1" path="m,1l,,,,1,1e" filled="f" strokeweight=".05pt">
                <v:path arrowok="t"/>
              </v:shape>
              <v:shape id="_x0000_s20101" style="position:absolute;left:1632;top:5340;width:3;height:1" coordsize="3,1" path="m,1l,,,1r3,e" filled="f" strokeweight=".05pt">
                <v:path arrowok="t"/>
              </v:shape>
              <v:shape id="_x0000_s20102" style="position:absolute;left:1635;top:5337;width:1;height:4" coordsize="1,4" path="m,4l,,,,1,2e" filled="f" strokeweight=".05pt">
                <v:path arrowok="t"/>
              </v:shape>
              <v:shape id="_x0000_s20103" style="position:absolute;left:1636;top:5337;width:1;height:4" coordsize="1,4" path="m,4l,,,3,1,4e" filled="f" strokeweight=".05pt">
                <v:path arrowok="t"/>
              </v:shape>
              <v:shape id="_x0000_s20104" style="position:absolute;left:1637;top:5340;width:1;height:1" coordsize="1,1" path="m,1l,,,1r1,e" filled="f" strokeweight=".05pt">
                <v:path arrowok="t"/>
              </v:shape>
              <v:shape id="_x0000_s20105" style="position:absolute;left:1638;top:5340;width:2;height:1" coordsize="2,1" path="m,1l,,,1,2,e" filled="f" strokeweight=".05pt">
                <v:path arrowok="t"/>
              </v:shape>
              <v:shape id="_x0000_s20106" style="position:absolute;left:1640;top:5340;width:1;height:1" coordsize="1,1" path="m,1l,,,1,1,e" filled="f" strokeweight=".05pt">
                <v:path arrowok="t"/>
              </v:shape>
              <v:shape id="_x0000_s20107" style="position:absolute;left:1641;top:5340;width:3;height:1" coordsize="3,1" path="m,1l,,,1r3,e" filled="f" strokeweight=".05pt">
                <v:path arrowok="t"/>
              </v:shape>
              <v:shape id="_x0000_s20108" style="position:absolute;left:1644;top:5340;width:2;height:1" coordsize="2,1" path="m,1l,,,1r2,e" filled="f" strokeweight=".05pt">
                <v:path arrowok="t"/>
              </v:shape>
              <v:shape id="_x0000_s20109" style="position:absolute;left:1646;top:5340;width:1;height:1" coordsize="1,1" path="m,1l,,,1r1,e" filled="f" strokeweight=".05pt">
                <v:path arrowok="t"/>
              </v:shape>
              <v:shape id="_x0000_s20110" style="position:absolute;left:1647;top:5340;width:1;height:1" coordsize="1,1" path="m,1l,,,1r1,e" filled="f" strokeweight=".05pt">
                <v:path arrowok="t"/>
              </v:shape>
              <v:shape id="_x0000_s20111" style="position:absolute;left:1648;top:5339;width:1;height:2" coordsize="1,2" path="m,2l,1,,2,1,e" filled="f" strokeweight=".05pt">
                <v:path arrowok="t"/>
              </v:shape>
              <v:shape id="_x0000_s20112" style="position:absolute;left:1649;top:5339;width:1;height:2" coordsize="1,2" path="m,2l,,,2r1,e" filled="f" strokeweight=".05pt">
                <v:path arrowok="t"/>
              </v:shape>
              <v:shape id="_x0000_s20113" style="position:absolute;left:1650;top:5340;width:2;height:1" coordsize="2,1" path="m,1l,,,1r2,e" filled="f" strokeweight=".05pt">
                <v:path arrowok="t"/>
              </v:shape>
              <v:shape id="_x0000_s20114" style="position:absolute;left:1652;top:5333;width:1;height:8" coordsize="1,8" path="m,8l,3,,8,1,e" filled="f" strokeweight=".05pt">
                <v:path arrowok="t"/>
              </v:shape>
              <v:shape id="_x0000_s20115" style="position:absolute;left:1653;top:5333;width:1;height:8" coordsize="1,8" path="m,8l,,,8r1,e" filled="f" strokeweight=".05pt">
                <v:path arrowok="t"/>
              </v:shape>
              <v:shape id="_x0000_s20116" style="position:absolute;left:1654;top:5337;width:1;height:4" coordsize="1,4" path="m,4l,3,,4,1,e" filled="f" strokeweight=".05pt">
                <v:path arrowok="t"/>
              </v:shape>
              <v:shape id="_x0000_s20117" style="position:absolute;left:1655;top:5337;width:1;height:4" coordsize="1,4" path="m,4l,,,4r1,e" filled="f" strokeweight=".05pt">
                <v:path arrowok="t"/>
              </v:shape>
              <v:shape id="_x0000_s20118" style="position:absolute;left:1656;top:5339;width:2;height:2" coordsize="2,2" path="m,2l,1r,l2,e" filled="f" strokeweight=".05pt">
                <v:path arrowok="t"/>
              </v:shape>
              <v:shape id="_x0000_s20119" style="position:absolute;left:1658;top:5339;width:1;height:2" coordsize="1,2" path="m,2l,,,2r1,e" filled="f" strokeweight=".05pt">
                <v:path arrowok="t"/>
              </v:shape>
              <v:shape id="_x0000_s20120" style="position:absolute;left:1659;top:5340;width:1;height:1" coordsize="1,1" path="m,1l,,,1r1,e" filled="f" strokeweight=".05pt">
                <v:path arrowok="t"/>
              </v:shape>
              <v:shape id="_x0000_s20121" style="position:absolute;left:1660;top:5340;width:1;height:1" coordsize="1,1" path="m,1l,,,1r1,e" filled="f" strokeweight=".05pt">
                <v:path arrowok="t"/>
              </v:shape>
              <v:shape id="_x0000_s20122" style="position:absolute;left:1661;top:5339;width:1;height:2" coordsize="1,2" path="m,2l,,,2r1,e" filled="f" strokeweight=".05pt">
                <v:path arrowok="t"/>
              </v:shape>
              <v:shape id="_x0000_s20123" style="position:absolute;left:1662;top:5337;width:2;height:4" coordsize="2,4" path="m,4l,,,,2,4e" filled="f" strokeweight=".05pt">
                <v:path arrowok="t"/>
              </v:shape>
              <v:shape id="_x0000_s20124" style="position:absolute;left:1664;top:5340;width:1;height:1" coordsize="1,1" path="m,1l,,,1r1,e" filled="f" strokeweight=".05pt">
                <v:path arrowok="t"/>
              </v:shape>
              <v:shape id="_x0000_s20125" style="position:absolute;left:1665;top:5339;width:1;height:2" coordsize="1,2" path="m,2l,,,2r1,e" filled="f" strokeweight=".05pt">
                <v:path arrowok="t"/>
              </v:shape>
              <v:shape id="_x0000_s20126" style="position:absolute;left:1666;top:5340;width:1;height:1" coordsize="1,1" path="m,1l,,,1,1,e" filled="f" strokeweight=".05pt">
                <v:path arrowok="t"/>
              </v:shape>
              <v:shape id="_x0000_s20127" style="position:absolute;left:1667;top:5340;width:1;height:1" coordsize="1,1" path="m,1l,,,1,1,e" filled="f" strokeweight=".05pt">
                <v:path arrowok="t"/>
              </v:shape>
              <v:shape id="_x0000_s20128" style="position:absolute;left:1668;top:5340;width:2;height:1" coordsize="2,1" path="m,1l,,,,2,e" filled="f" strokeweight=".05pt">
                <v:path arrowok="t"/>
              </v:shape>
              <v:shape id="_x0000_s20129" style="position:absolute;left:1670;top:5340;width:1;height:1" coordsize="1,1" path="m,1l,,,1r1,e" filled="f" strokeweight=".05pt">
                <v:path arrowok="t"/>
              </v:shape>
              <v:shape id="_x0000_s20130" style="position:absolute;left:1671;top:5250;width:1;height:91" coordsize="1,91" path="m,91l,,,83r1,8e" filled="f" strokeweight=".05pt">
                <v:path arrowok="t"/>
              </v:shape>
              <v:shape id="_x0000_s20131" style="position:absolute;left:1672;top:5340;width:1;height:1" coordsize="1,1" path="m,1l,,,1r1,e" filled="f" strokeweight=".05pt">
                <v:path arrowok="t"/>
              </v:shape>
              <v:shape id="_x0000_s20132" style="position:absolute;left:1673;top:5340;width:1;height:1" coordsize="1,1" path="m,1l,,,1,1,e" filled="f" strokeweight=".05pt">
                <v:path arrowok="t"/>
              </v:shape>
              <v:shape id="_x0000_s20133" style="position:absolute;left:1674;top:5337;width:2;height:4" coordsize="2,4" path="m,4l,2,,4,2,e" filled="f" strokeweight=".05pt">
                <v:path arrowok="t"/>
              </v:shape>
              <v:shape id="_x0000_s20134" style="position:absolute;left:1676;top:5337;width:1;height:4" coordsize="1,4" path="m,4l,,,4r1,e" filled="f" strokeweight=".05pt">
                <v:path arrowok="t"/>
              </v:shape>
              <v:shape id="_x0000_s20135" style="position:absolute;left:1677;top:5339;width:1;height:2" coordsize="1,2" path="m,2l,1,,2,1,e" filled="f" strokeweight=".05pt">
                <v:path arrowok="t"/>
              </v:shape>
              <v:shape id="_x0000_s20136" style="position:absolute;left:1678;top:5339;width:1;height:2" coordsize="1,2" path="m,2l,,,1,1,2e" filled="f" strokeweight=".05pt">
                <v:path arrowok="t"/>
              </v:shape>
              <v:shape id="_x0000_s20137" style="position:absolute;left:1679;top:5340;width:1;height:1" coordsize="1,1" path="m,1l,,,1r1,e" filled="f" strokeweight=".05pt">
                <v:path arrowok="t"/>
              </v:shape>
              <v:shape id="_x0000_s20138" style="position:absolute;left:1680;top:5325;width:2;height:16" coordsize="2,16" path="m,16l,,,16r2,e" filled="f" strokeweight=".05pt">
                <v:path arrowok="t"/>
              </v:shape>
              <v:shape id="_x0000_s20139" style="position:absolute;left:1682;top:5340;width:1;height:1" coordsize="1,1" path="m,1l,,,1r1,e" filled="f" strokeweight=".05pt">
                <v:path arrowok="t"/>
              </v:shape>
              <v:shape id="_x0000_s20140" style="position:absolute;left:1683;top:5340;width:1;height:1" coordsize="1,1" path="m,1l,,,1r1,e" filled="f" strokeweight=".05pt">
                <v:path arrowok="t"/>
              </v:shape>
              <v:shape id="_x0000_s20141" style="position:absolute;left:1684;top:5337;width:1;height:4" coordsize="1,4" path="m,4l,,,3r1,e" filled="f" strokeweight=".05pt">
                <v:path arrowok="t"/>
              </v:shape>
              <v:shape id="_x0000_s20142" style="position:absolute;left:1685;top:5340;width:1;height:1" coordsize="1,1" path="m,1l,,,,1,1e" filled="f" strokeweight=".05pt">
                <v:path arrowok="t"/>
              </v:shape>
              <v:shape id="_x0000_s20143" style="position:absolute;left:1686;top:5339;width:2;height:2" coordsize="2,2" path="m,2l,,,2r2,e" filled="f" strokeweight=".05pt">
                <v:path arrowok="t"/>
              </v:shape>
              <v:shape id="_x0000_s20144" style="position:absolute;left:1688;top:5340;width:1;height:1" coordsize="1,1" path="m,1l,,,1r1,e" filled="f" strokeweight=".05pt">
                <v:path arrowok="t"/>
              </v:shape>
              <v:shape id="_x0000_s20145" style="position:absolute;left:1689;top:5340;width:1;height:1" coordsize="1,1" path="m,1l,,,,1,1e" filled="f" strokeweight=".05pt">
                <v:path arrowok="t"/>
              </v:shape>
              <v:shape id="_x0000_s20146" style="position:absolute;left:1690;top:5336;width:1;height:5" coordsize="1,5" path="m,5l,,,5r1,e" filled="f" strokeweight=".05pt">
                <v:path arrowok="t"/>
              </v:shape>
              <v:shape id="_x0000_s20147" style="position:absolute;left:1691;top:5340;width:1;height:1" coordsize="1,1" path="m,1l,,,1r1,e" filled="f" strokeweight=".05pt">
                <v:path arrowok="t"/>
              </v:shape>
              <v:shape id="_x0000_s20148" style="position:absolute;left:1692;top:5339;width:2;height:2" coordsize="2,2" path="m,2l,,,2r2,e" filled="f" strokeweight=".05pt">
                <v:path arrowok="t"/>
              </v:shape>
              <v:shape id="_x0000_s20149" style="position:absolute;left:1694;top:5339;width:1;height:2" coordsize="1,2" path="m,2l,,,2r1,e" filled="f" strokeweight=".05pt">
                <v:path arrowok="t"/>
              </v:shape>
              <v:shape id="_x0000_s20150" style="position:absolute;left:1695;top:5339;width:1;height:2" coordsize="1,2" path="m,2l,,,2r1,e" filled="f" strokeweight=".05pt">
                <v:path arrowok="t"/>
              </v:shape>
              <v:shape id="_x0000_s20151" style="position:absolute;left:1696;top:5340;width:1;height:1" coordsize="1,1" path="m,1l,,,,1,e" filled="f" strokeweight=".05pt">
                <v:path arrowok="t"/>
              </v:shape>
              <v:shape id="_x0000_s20152" style="position:absolute;left:1697;top:5340;width:5;height:1" coordsize="5,1" path="m,1l,,,1r5,e" filled="f" strokeweight=".05pt">
                <v:path arrowok="t"/>
              </v:shape>
              <v:shape id="_x0000_s20153" style="position:absolute;left:1702;top:5340;width:1;height:1" coordsize="1,1" path="m,1l,,,1r1,e" filled="f" strokeweight=".05pt">
                <v:path arrowok="t"/>
              </v:shape>
              <v:shape id="_x0000_s20154" style="position:absolute;left:1703;top:5340;width:1;height:1" coordsize="1,1" path="m,1l,,,,1,e" filled="f" strokeweight=".05pt">
                <v:path arrowok="t"/>
              </v:shape>
            </v:group>
            <v:group id="_x0000_s20356" style="position:absolute;left:1704;top:5233;width:283;height:109" coordorigin="1704,5233" coordsize="283,109">
              <v:shape id="_x0000_s20156" style="position:absolute;left:1704;top:5340;width:2;height:1" coordsize="2,1" path="m,1l,,,,2,1e" filled="f" strokeweight=".05pt">
                <v:path arrowok="t"/>
              </v:shape>
              <v:shape id="_x0000_s20157" style="position:absolute;left:1706;top:5340;width:1;height:1" coordsize="1,1" path="m,1l,,,1r1,e" filled="f" strokeweight=".05pt">
                <v:path arrowok="t"/>
              </v:shape>
              <v:shape id="_x0000_s20158" style="position:absolute;left:1707;top:5340;width:1;height:1" coordsize="1,1" path="m,1l,,,1r1,e" filled="f" strokeweight=".05pt">
                <v:path arrowok="t"/>
              </v:shape>
              <v:shape id="_x0000_s20159" style="position:absolute;left:1708;top:5340;width:1;height:1" coordsize="1,1" path="m,1l,,,1r1,e" filled="f" strokeweight=".05pt">
                <v:path arrowok="t"/>
              </v:shape>
              <v:shape id="_x0000_s20160" style="position:absolute;left:1709;top:5340;width:1;height:1" coordsize="1,1" path="m,1l,,,1r1,e" filled="f" strokeweight=".05pt">
                <v:path arrowok="t"/>
              </v:shape>
              <v:shape id="_x0000_s20161" style="position:absolute;left:1710;top:5339;width:2;height:2" coordsize="2,2" path="m,2l,,,2,2,1e" filled="f" strokeweight=".05pt">
                <v:path arrowok="t"/>
              </v:shape>
              <v:shape id="_x0000_s20162" style="position:absolute;left:1712;top:5337;width:1;height:4" coordsize="1,4" path="m,4l,,,4r1,e" filled="f" strokeweight=".05pt">
                <v:path arrowok="t"/>
              </v:shape>
              <v:shape id="_x0000_s20163" style="position:absolute;left:1713;top:5340;width:1;height:1" coordsize="1,1" path="m,1l,,,1,1,e" filled="f" strokeweight=".05pt">
                <v:path arrowok="t"/>
              </v:shape>
              <v:shape id="_x0000_s20164" style="position:absolute;left:1714;top:5340;width:1;height:1" coordsize="1,1" path="m,1l,,,,1,1e" filled="f" strokeweight=".05pt">
                <v:path arrowok="t"/>
              </v:shape>
              <v:shape id="_x0000_s20165" style="position:absolute;left:1715;top:5340;width:1;height:1" coordsize="1,1" path="m,1l,,,1r1,e" filled="f" strokeweight=".05pt">
                <v:path arrowok="t"/>
              </v:shape>
              <v:shape id="_x0000_s20166" style="position:absolute;left:1716;top:5340;width:3;height:1" coordsize="3,1" path="m,1l,,,1r3,e" filled="f" strokeweight=".05pt">
                <v:path arrowok="t"/>
              </v:shape>
              <v:shape id="_x0000_s20167" style="position:absolute;left:1719;top:5340;width:1;height:1" coordsize="1,1" path="m,1l,,,1r1,e" filled="f" strokeweight=".05pt">
                <v:path arrowok="t"/>
              </v:shape>
              <v:shape id="_x0000_s20168" style="position:absolute;left:1720;top:5340;width:1;height:1" coordsize="1,1" path="m,1l,,,1r1,e" filled="f" strokeweight=".05pt">
                <v:path arrowok="t"/>
              </v:shape>
              <v:shape id="_x0000_s20169" style="position:absolute;left:1721;top:5340;width:1;height:1" coordsize="1,1" path="m,1l,,,1r1,e" filled="f" strokeweight=".05pt">
                <v:path arrowok="t"/>
              </v:shape>
              <v:shape id="_x0000_s20170" style="position:absolute;left:1722;top:5340;width:2;height:1" coordsize="2,1" path="m,1l,,,1r2,e" filled="f" strokeweight=".05pt">
                <v:path arrowok="t"/>
              </v:shape>
              <v:shape id="_x0000_s20171" style="position:absolute;left:1724;top:5340;width:1;height:1" coordsize="1,1" path="m,1l,,,1r1,e" filled="f" strokeweight=".05pt">
                <v:path arrowok="t"/>
              </v:shape>
              <v:shape id="_x0000_s20172" style="position:absolute;left:1725;top:5340;width:1;height:1" coordsize="1,1" path="m,1l,,,1r1,e" filled="f" strokeweight=".05pt">
                <v:path arrowok="t"/>
              </v:shape>
              <v:shape id="_x0000_s20173" style="position:absolute;left:1726;top:5340;width:1;height:1" coordsize="1,1" path="m,1l,,,1r1,e" filled="f" strokeweight=".05pt">
                <v:path arrowok="t"/>
              </v:shape>
              <v:shape id="_x0000_s20174" style="position:absolute;left:1727;top:5340;width:1;height:1" coordsize="1,1" path="m,1l,,,,1,e" filled="f" strokeweight=".05pt">
                <v:path arrowok="t"/>
              </v:shape>
              <v:shape id="_x0000_s20175" style="position:absolute;left:1728;top:5340;width:2;height:1" coordsize="2,1" path="m,1l,,,1r2,e" filled="f" strokeweight=".05pt">
                <v:path arrowok="t"/>
              </v:shape>
              <v:shape id="_x0000_s20176" style="position:absolute;left:1730;top:5339;width:1;height:2" coordsize="1,2" path="m,2l,,,1,1,2e" filled="f" strokeweight=".05pt">
                <v:path arrowok="t"/>
              </v:shape>
              <v:shape id="_x0000_s20177" style="position:absolute;left:1731;top:5333;width:1;height:8" coordsize="1,8" path="m,8l,,,8r1,e" filled="f" strokeweight=".05pt">
                <v:path arrowok="t"/>
              </v:shape>
              <v:shape id="_x0000_s20178" style="position:absolute;left:1732;top:5340;width:1;height:1" coordsize="1,1" path="m,1l,,,,1,e" filled="f" strokeweight=".05pt">
                <v:path arrowok="t"/>
              </v:shape>
              <v:shape id="_x0000_s20179" style="position:absolute;left:1733;top:5340;width:1;height:1" coordsize="1,1" path="m,1l,,,1r1,e" filled="f" strokeweight=".05pt">
                <v:path arrowok="t"/>
              </v:shape>
              <v:shape id="_x0000_s20180" style="position:absolute;left:1734;top:5340;width:2;height:1" coordsize="2,1" path="m,1l,,,1r2,e" filled="f" strokeweight=".05pt">
                <v:path arrowok="t"/>
              </v:shape>
              <v:shape id="_x0000_s20181" style="position:absolute;left:1736;top:5339;width:2;height:2" coordsize="2,2" path="m,2l,,,2r2,e" filled="f" strokeweight=".05pt">
                <v:path arrowok="t"/>
              </v:shape>
              <v:shape id="_x0000_s20182" style="position:absolute;left:1738;top:5340;width:1;height:1" coordsize="1,1" path="m,1l,,,1r1,e" filled="f" strokeweight=".05pt">
                <v:path arrowok="t"/>
              </v:shape>
              <v:shape id="_x0000_s20183" style="position:absolute;left:1739;top:5340;width:1;height:1" coordsize="1,1" path="m,1l,,,1r1,e" filled="f" strokeweight=".05pt">
                <v:path arrowok="t"/>
              </v:shape>
              <v:shape id="_x0000_s20184" style="position:absolute;left:1740;top:5340;width:3;height:1" coordsize="3,1" path="m,1l,,,1r3,e" filled="f" strokeweight=".05pt">
                <v:path arrowok="t"/>
              </v:shape>
              <v:shape id="_x0000_s20185" style="position:absolute;left:1743;top:5340;width:1;height:1" coordsize="1,1" path="m,1l,,,1r1,e" filled="f" strokeweight=".05pt">
                <v:path arrowok="t"/>
              </v:shape>
              <v:shape id="_x0000_s20186" style="position:absolute;left:1744;top:5340;width:1;height:1" coordsize="1,1" path="m,1l,,,1,1,e" filled="f" strokeweight=".05pt">
                <v:path arrowok="t"/>
              </v:shape>
              <v:shape id="_x0000_s20187" style="position:absolute;left:1745;top:5340;width:1;height:1" coordsize="1,1" path="m,1l,,,1r1,e" filled="f" strokeweight=".05pt">
                <v:path arrowok="t"/>
              </v:shape>
              <v:shape id="_x0000_s20188" style="position:absolute;left:1746;top:5340;width:2;height:1" coordsize="2,1" path="m,1l,,,1r2,e" filled="f" strokeweight=".05pt">
                <v:path arrowok="t"/>
              </v:shape>
              <v:shape id="_x0000_s20189" style="position:absolute;left:1748;top:5340;width:1;height:1" coordsize="1,1" path="m,1l,,,1r1,e" filled="f" strokeweight=".05pt">
                <v:path arrowok="t"/>
              </v:shape>
              <v:shape id="_x0000_s20190" style="position:absolute;left:1749;top:5340;width:1;height:1" coordsize="1,1" path="m,1l,,,,1,e" filled="f" strokeweight=".05pt">
                <v:path arrowok="t"/>
              </v:shape>
              <v:shape id="_x0000_s20191" style="position:absolute;left:1750;top:5340;width:1;height:1" coordsize="1,1" path="m,1l,,,1r1,e" filled="f" strokeweight=".05pt">
                <v:path arrowok="t"/>
              </v:shape>
              <v:shape id="_x0000_s20192" style="position:absolute;left:1751;top:5340;width:1;height:1" coordsize="1,1" path="m,1l,,,1r1,e" filled="f" strokeweight=".05pt">
                <v:path arrowok="t"/>
              </v:shape>
              <v:shape id="_x0000_s20193" style="position:absolute;left:1752;top:5340;width:2;height:1" coordsize="2,1" path="m,1l,,,1r2,e" filled="f" strokeweight=".05pt">
                <v:path arrowok="t"/>
              </v:shape>
              <v:shape id="_x0000_s20194" style="position:absolute;left:1754;top:5340;width:4;height:1" coordsize="4,1" path="m,1l,,,1r4,e" filled="f" strokeweight=".05pt">
                <v:path arrowok="t"/>
              </v:shape>
              <v:shape id="_x0000_s20195" style="position:absolute;left:1758;top:5340;width:3;height:1" coordsize="3,1" path="m,1l,,,1r3,e" filled="f" strokeweight=".05pt">
                <v:path arrowok="t"/>
              </v:shape>
              <v:shape id="_x0000_s20196" style="position:absolute;left:1761;top:5340;width:1;height:1" coordsize="1,1" path="m,1l,,,1r1,e" filled="f" strokeweight=".05pt">
                <v:path arrowok="t"/>
              </v:shape>
              <v:shape id="_x0000_s20197" style="position:absolute;left:1762;top:5340;width:1;height:1" coordsize="1,1" path="m,1l,,,1r1,e" filled="f" strokeweight=".05pt">
                <v:path arrowok="t"/>
              </v:shape>
              <v:shape id="_x0000_s20198" style="position:absolute;left:1763;top:5340;width:1;height:1" coordsize="1,1" path="m,1l,,,1r1,e" filled="f" strokeweight=".05pt">
                <v:path arrowok="t"/>
              </v:shape>
              <v:shape id="_x0000_s20199" style="position:absolute;left:1764;top:5340;width:2;height:1" coordsize="2,1" path="m,1l,,,1r2,e" filled="f" strokeweight=".05pt">
                <v:path arrowok="t"/>
              </v:shape>
              <v:shape id="_x0000_s20200" style="position:absolute;left:1766;top:5340;width:1;height:1" coordsize="1,1" path="m,1l,,,1r1,e" filled="f" strokeweight=".05pt">
                <v:path arrowok="t"/>
              </v:shape>
              <v:shape id="_x0000_s20201" style="position:absolute;left:1767;top:5340;width:1;height:1" coordsize="1,1" path="m,1l,,,1r1,e" filled="f" strokeweight=".05pt">
                <v:path arrowok="t"/>
              </v:shape>
              <v:shape id="_x0000_s20202" style="position:absolute;left:1768;top:5340;width:2;height:1" coordsize="2,1" path="m,1l,,,1r2,e" filled="f" strokeweight=".05pt">
                <v:path arrowok="t"/>
              </v:shape>
              <v:shape id="_x0000_s20203" style="position:absolute;left:1770;top:5340;width:2;height:1" coordsize="2,1" path="m,1l,,,1r2,e" filled="f" strokeweight=".05pt">
                <v:path arrowok="t"/>
              </v:shape>
              <v:shape id="_x0000_s20204" style="position:absolute;left:1772;top:5340;width:1;height:1" coordsize="1,1" path="m,1l,,,1r1,e" filled="f" strokeweight=".05pt">
                <v:path arrowok="t"/>
              </v:shape>
              <v:shape id="_x0000_s20205" style="position:absolute;left:1773;top:5340;width:1;height:1" coordsize="1,1" path="m,1l,,,1r1,e" filled="f" strokeweight=".05pt">
                <v:path arrowok="t"/>
              </v:shape>
              <v:shape id="_x0000_s20206" style="position:absolute;left:1774;top:5340;width:1;height:1" coordsize="1,1" path="m,1l,,,1r1,e" filled="f" strokeweight=".05pt">
                <v:path arrowok="t"/>
              </v:shape>
              <v:shape id="_x0000_s20207" style="position:absolute;left:1775;top:5337;width:3;height:4" coordsize="3,4" path="m,4l,,,4r3,e" filled="f" strokeweight=".05pt">
                <v:path arrowok="t"/>
              </v:shape>
              <v:shape id="_x0000_s20208" style="position:absolute;left:1778;top:5340;width:1;height:1" coordsize="1,1" path="m,1l,,,1,1,e" filled="f" strokeweight=".05pt">
                <v:path arrowok="t"/>
              </v:shape>
              <v:shape id="_x0000_s20209" style="position:absolute;left:1779;top:5340;width:1;height:1" coordsize="1,1" path="m,1l,,,1r1,e" filled="f" strokeweight=".05pt">
                <v:path arrowok="t"/>
              </v:shape>
              <v:shape id="_x0000_s20210" style="position:absolute;left:1780;top:5340;width:1;height:1" coordsize="1,1" path="m,1l,,,1r1,e" filled="f" strokeweight=".05pt">
                <v:path arrowok="t"/>
              </v:shape>
              <v:shape id="_x0000_s20211" style="position:absolute;left:1781;top:5340;width:1;height:1" coordsize="1,1" path="m,1l,,,1r1,e" filled="f" strokeweight=".05pt">
                <v:path arrowok="t"/>
              </v:shape>
              <v:shape id="_x0000_s20212" style="position:absolute;left:1782;top:5340;width:2;height:1" coordsize="2,1" path="m,1l,,,1,2,e" filled="f" strokeweight=".05pt">
                <v:path arrowok="t"/>
              </v:shape>
              <v:shape id="_x0000_s20213" style="position:absolute;left:1784;top:5340;width:1;height:1" coordsize="1,1" path="m,1l,,,,1,e" filled="f" strokeweight=".05pt">
                <v:path arrowok="t"/>
              </v:shape>
              <v:shape id="_x0000_s20214" style="position:absolute;left:1785;top:5331;width:1;height:10" coordsize="1,10" path="m,10l,,,10r1,e" filled="f" strokeweight=".05pt">
                <v:path arrowok="t"/>
              </v:shape>
              <v:shape id="_x0000_s20215" style="position:absolute;left:1786;top:5339;width:1;height:2" coordsize="1,2" path="m,2l,,,,1,2e" filled="f" strokeweight=".05pt">
                <v:path arrowok="t"/>
              </v:shape>
              <v:shape id="_x0000_s20216" style="position:absolute;left:1787;top:5335;width:1;height:6" coordsize="1,6" path="m,6l,,,6r1,e" filled="f" strokeweight=".05pt">
                <v:path arrowok="t"/>
              </v:shape>
              <v:shape id="_x0000_s20217" style="position:absolute;left:1788;top:5340;width:2;height:1" coordsize="2,1" path="m,1l,,,1r2,e" filled="f" strokeweight=".05pt">
                <v:path arrowok="t"/>
              </v:shape>
              <v:shape id="_x0000_s20218" style="position:absolute;left:1790;top:5340;width:1;height:1" coordsize="1,1" path="m,1l,,,1r1,e" filled="f" strokeweight=".05pt">
                <v:path arrowok="t"/>
              </v:shape>
              <v:shape id="_x0000_s20219" style="position:absolute;left:1791;top:5340;width:1;height:1" coordsize="1,1" path="m,1l,,,,1,1e" filled="f" strokeweight=".05pt">
                <v:path arrowok="t"/>
              </v:shape>
              <v:shape id="_x0000_s20220" style="position:absolute;left:1792;top:5340;width:4;height:1" coordsize="4,1" path="m,1l,,,1r4,e" filled="f" strokeweight=".05pt">
                <v:path arrowok="t"/>
              </v:shape>
              <v:shape id="_x0000_s20221" style="position:absolute;left:1796;top:5337;width:1;height:4" coordsize="1,4" path="m,4l,,,,1,3e" filled="f" strokeweight=".05pt">
                <v:path arrowok="t"/>
              </v:shape>
              <v:shape id="_x0000_s20222" style="position:absolute;left:1797;top:5340;width:1;height:1" coordsize="1,1" path="m,1l,,,,1,1e" filled="f" strokeweight=".05pt">
                <v:path arrowok="t"/>
              </v:shape>
              <v:shape id="_x0000_s20223" style="position:absolute;left:1798;top:5340;width:1;height:1" coordsize="1,1" path="m,1l,,,1r1,e" filled="f" strokeweight=".05pt">
                <v:path arrowok="t"/>
              </v:shape>
              <v:shape id="_x0000_s20224" style="position:absolute;left:1799;top:5340;width:1;height:1" coordsize="1,1" path="m,1l,,,,1,1e" filled="f" strokeweight=".05pt">
                <v:path arrowok="t"/>
              </v:shape>
              <v:shape id="_x0000_s20225" style="position:absolute;left:1800;top:5340;width:3;height:1" coordsize="3,1" path="m,1l,,,1r3,e" filled="f" strokeweight=".05pt">
                <v:path arrowok="t"/>
              </v:shape>
              <v:shape id="_x0000_s20226" style="position:absolute;left:1803;top:5340;width:1;height:1" coordsize="1,1" path="m,1l,,,1r1,e" filled="f" strokeweight=".05pt">
                <v:path arrowok="t"/>
              </v:shape>
              <v:shape id="_x0000_s20227" style="position:absolute;left:1804;top:5340;width:1;height:1" coordsize="1,1" path="m,1l,,,1r1,e" filled="f" strokeweight=".05pt">
                <v:path arrowok="t"/>
              </v:shape>
              <v:shape id="_x0000_s20228" style="position:absolute;left:1805;top:5340;width:1;height:1" coordsize="1,1" path="m,1l,,,1r1,e" filled="f" strokeweight=".05pt">
                <v:path arrowok="t"/>
              </v:shape>
              <v:shape id="_x0000_s20229" style="position:absolute;left:1806;top:5340;width:1;height:1" coordsize="1,1" path="m,1l,,,1r1,e" filled="f" strokeweight=".05pt">
                <v:path arrowok="t"/>
              </v:shape>
              <v:shape id="_x0000_s20230" style="position:absolute;left:1807;top:5340;width:2;height:1" coordsize="2,1" path="m,1l,,,1r2,e" filled="f" strokeweight=".05pt">
                <v:path arrowok="t"/>
              </v:shape>
              <v:shape id="_x0000_s20231" style="position:absolute;left:1809;top:5340;width:1;height:1" coordsize="1,1" path="m,1l,,,1r1,e" filled="f" strokeweight=".05pt">
                <v:path arrowok="t"/>
              </v:shape>
              <v:shape id="_x0000_s20232" style="position:absolute;left:1810;top:5340;width:1;height:1" coordsize="1,1" path="m,1l,,,1r1,e" filled="f" strokeweight=".05pt">
                <v:path arrowok="t"/>
              </v:shape>
              <v:shape id="_x0000_s20233" style="position:absolute;left:1811;top:5340;width:4;height:1" coordsize="4,1" path="m,1l,,,1r4,e" filled="f" strokeweight=".05pt">
                <v:path arrowok="t"/>
              </v:shape>
              <v:shape id="_x0000_s20234" style="position:absolute;left:1815;top:5340;width:1;height:1" coordsize="1,1" path="m,1l,,,1r1,e" filled="f" strokeweight=".05pt">
                <v:path arrowok="t"/>
              </v:shape>
              <v:shape id="_x0000_s20235" style="position:absolute;left:1816;top:5340;width:1;height:1" coordsize="1,1" path="m,1l,,,1r1,e" filled="f" strokeweight=".05pt">
                <v:path arrowok="t"/>
              </v:shape>
              <v:shape id="_x0000_s20236" style="position:absolute;left:1817;top:5340;width:1;height:1" coordsize="1,1" path="m,1l,,,,1,e" filled="f" strokeweight=".05pt">
                <v:path arrowok="t"/>
              </v:shape>
              <v:shape id="_x0000_s20237" style="position:absolute;left:1818;top:5340;width:1;height:1" coordsize="1,1" path="m,1l,,,1r1,e" filled="f" strokeweight=".05pt">
                <v:path arrowok="t"/>
              </v:shape>
              <v:shape id="_x0000_s20238" style="position:absolute;left:1819;top:5340;width:2;height:1" coordsize="2,1" path="m,1l,,,1r2,e" filled="f" strokeweight=".05pt">
                <v:path arrowok="t"/>
              </v:shape>
              <v:shape id="_x0000_s20239" style="position:absolute;left:1821;top:5340;width:1;height:1" coordsize="1,1" path="m,1l,,,,1,1e" filled="f" strokeweight=".05pt">
                <v:path arrowok="t"/>
              </v:shape>
              <v:shape id="_x0000_s20240" style="position:absolute;left:1822;top:5339;width:1;height:2" coordsize="1,2" path="m,2l,,,1,1,e" filled="f" strokeweight=".05pt">
                <v:path arrowok="t"/>
              </v:shape>
              <v:shape id="_x0000_s20241" style="position:absolute;left:1823;top:5339;width:1;height:2" coordsize="1,2" path="m,2l,,,2r1,e" filled="f" strokeweight=".05pt">
                <v:path arrowok="t"/>
              </v:shape>
              <v:shape id="_x0000_s20242" style="position:absolute;left:1824;top:5339;width:1;height:2" coordsize="1,2" path="m,2l,,,2r1,e" filled="f" strokeweight=".05pt">
                <v:path arrowok="t"/>
              </v:shape>
              <v:shape id="_x0000_s20243" style="position:absolute;left:1825;top:5340;width:2;height:1" coordsize="2,1" path="m,1l,,,,2,1e" filled="f" strokeweight=".05pt">
                <v:path arrowok="t"/>
              </v:shape>
              <v:shape id="_x0000_s20244" style="position:absolute;left:1827;top:5340;width:2;height:1" coordsize="2,1" path="m,1l,,,1r2,e" filled="f" strokeweight=".05pt">
                <v:path arrowok="t"/>
              </v:shape>
              <v:shape id="_x0000_s20245" style="position:absolute;left:1829;top:5340;width:1;height:1" coordsize="1,1" path="m,1l,,,1r1,e" filled="f" strokeweight=".05pt">
                <v:path arrowok="t"/>
              </v:shape>
              <v:shape id="_x0000_s20246" style="position:absolute;left:1830;top:5340;width:1;height:1" coordsize="1,1" path="m,1l,,,1r1,e" filled="f" strokeweight=".05pt">
                <v:path arrowok="t"/>
              </v:shape>
              <v:shape id="_x0000_s20247" style="position:absolute;left:1831;top:5335;width:2;height:6" coordsize="2,6" path="m,6l,,,2,2,5e" filled="f" strokeweight=".05pt">
                <v:path arrowok="t"/>
              </v:shape>
              <v:shape id="_x0000_s20248" style="position:absolute;left:1833;top:5333;width:1;height:8" coordsize="1,8" path="m,8l,,,8r1,e" filled="f" strokeweight=".05pt">
                <v:path arrowok="t"/>
              </v:shape>
              <v:shape id="_x0000_s20249" style="position:absolute;left:1834;top:5339;width:1;height:2" coordsize="1,2" path="m,2l,,,2r1,e" filled="f" strokeweight=".05pt">
                <v:path arrowok="t"/>
              </v:shape>
              <v:shape id="_x0000_s20250" style="position:absolute;left:1835;top:5340;width:1;height:1" coordsize="1,1" path="m,1l,,,1r1,e" filled="f" strokeweight=".05pt">
                <v:path arrowok="t"/>
              </v:shape>
              <v:shape id="_x0000_s20251" style="position:absolute;left:1836;top:5339;width:1;height:2" coordsize="1,2" path="m,2l,,,2r1,e" filled="f" strokeweight=".05pt">
                <v:path arrowok="t"/>
              </v:shape>
              <v:shape id="_x0000_s20252" style="position:absolute;left:1837;top:5339;width:2;height:2" coordsize="2,2" path="m,2l,,,2r2,e" filled="f" strokeweight=".05pt">
                <v:path arrowok="t"/>
              </v:shape>
              <v:shape id="_x0000_s20253" style="position:absolute;left:1839;top:5340;width:1;height:1" coordsize="1,1" path="m,1l,,,1r1,e" filled="f" strokeweight=".05pt">
                <v:path arrowok="t"/>
              </v:shape>
              <v:shape id="_x0000_s20254" style="position:absolute;left:1840;top:5339;width:1;height:2" coordsize="1,2" path="m,2l,,,2r1,e" filled="f" strokeweight=".05pt">
                <v:path arrowok="t"/>
              </v:shape>
              <v:shape id="_x0000_s20255" style="position:absolute;left:1841;top:5312;width:1;height:29" coordsize="1,29" path="m,29l,,,23r1,e" filled="f" strokeweight=".05pt">
                <v:path arrowok="t"/>
              </v:shape>
              <v:shape id="_x0000_s20256" style="position:absolute;left:1842;top:5335;width:1;height:6" coordsize="1,6" path="m,6l,,,6r1,e" filled="f" strokeweight=".05pt">
                <v:path arrowok="t"/>
              </v:shape>
              <v:shape id="_x0000_s20257" style="position:absolute;left:1843;top:5339;width:2;height:2" coordsize="2,2" path="m,2l,,,2r2,e" filled="f" strokeweight=".05pt">
                <v:path arrowok="t"/>
              </v:shape>
              <v:shape id="_x0000_s20258" style="position:absolute;left:1845;top:5340;width:1;height:1" coordsize="1,1" path="m,1l,,,1r1,e" filled="f" strokeweight=".05pt">
                <v:path arrowok="t"/>
              </v:shape>
              <v:shape id="_x0000_s20259" style="position:absolute;left:1846;top:5340;width:1;height:1" coordsize="1,1" path="m,1l,,,,1,1e" filled="f" strokeweight=".05pt">
                <v:path arrowok="t"/>
              </v:shape>
              <v:shape id="_x0000_s20260" style="position:absolute;left:1847;top:5340;width:1;height:1" coordsize="1,1" path="m,1l,,,1r1,e" filled="f" strokeweight=".05pt">
                <v:path arrowok="t"/>
              </v:shape>
              <v:shape id="_x0000_s20261" style="position:absolute;left:1848;top:5340;width:1;height:1" coordsize="1,1" path="m,1l,,,1r1,e" filled="f" strokeweight=".05pt">
                <v:path arrowok="t"/>
              </v:shape>
              <v:shape id="_x0000_s20262" style="position:absolute;left:1849;top:5340;width:2;height:1" coordsize="2,1" path="m,1l,,,1r2,e" filled="f" strokeweight=".05pt">
                <v:path arrowok="t"/>
              </v:shape>
              <v:shape id="_x0000_s20263" style="position:absolute;left:1851;top:5339;width:1;height:2" coordsize="1,2" path="m,2l,,,1,1,2e" filled="f" strokeweight=".05pt">
                <v:path arrowok="t"/>
              </v:shape>
              <v:shape id="_x0000_s20264" style="position:absolute;left:1852;top:5339;width:2;height:2" coordsize="2,2" path="m,2l,,,2r2,e" filled="f" strokeweight=".05pt">
                <v:path arrowok="t"/>
              </v:shape>
              <v:shape id="_x0000_s20265" style="position:absolute;left:1854;top:5340;width:1;height:1" coordsize="1,1" path="m,1l,,,1r1,e" filled="f" strokeweight=".05pt">
                <v:path arrowok="t"/>
              </v:shape>
              <v:shape id="_x0000_s20266" style="position:absolute;left:1855;top:5340;width:2;height:1" coordsize="2,1" path="m,1l,,,1r2,e" filled="f" strokeweight=".05pt">
                <v:path arrowok="t"/>
              </v:shape>
              <v:shape id="_x0000_s20267" style="position:absolute;left:1857;top:5340;width:1;height:1" coordsize="1,1" path="m,1l,,,1r1,e" filled="f" strokeweight=".05pt">
                <v:path arrowok="t"/>
              </v:shape>
              <v:shape id="_x0000_s20268" style="position:absolute;left:1858;top:5340;width:1;height:1" coordsize="1,1" path="m,1l,,,1r1,e" filled="f" strokeweight=".05pt">
                <v:path arrowok="t"/>
              </v:shape>
              <v:shape id="_x0000_s20269" style="position:absolute;left:1859;top:5340;width:1;height:1" coordsize="1,1" path="m,1l,,,1r1,e" filled="f" strokeweight=".05pt">
                <v:path arrowok="t"/>
              </v:shape>
              <v:shape id="_x0000_s20270" style="position:absolute;left:1860;top:5337;width:1;height:4" coordsize="1,4" path="m,4l,,,3,1,4e" filled="f" strokeweight=".05pt">
                <v:path arrowok="t"/>
              </v:shape>
              <v:shape id="_x0000_s20271" style="position:absolute;left:1861;top:5340;width:2;height:1" coordsize="2,1" path="m,1l,,,1r2,e" filled="f" strokeweight=".05pt">
                <v:path arrowok="t"/>
              </v:shape>
              <v:shape id="_x0000_s20272" style="position:absolute;left:1863;top:5340;width:1;height:1" coordsize="1,1" path="m,1l,,,1r1,e" filled="f" strokeweight=".05pt">
                <v:path arrowok="t"/>
              </v:shape>
              <v:shape id="_x0000_s20273" style="position:absolute;left:1864;top:5340;width:1;height:1" coordsize="1,1" path="m,1l,,,1r1,e" filled="f" strokeweight=".05pt">
                <v:path arrowok="t"/>
              </v:shape>
              <v:shape id="_x0000_s20274" style="position:absolute;left:1865;top:5340;width:1;height:1" coordsize="1,1" path="m,1l,,,1r1,e" filled="f" strokeweight=".05pt">
                <v:path arrowok="t"/>
              </v:shape>
              <v:shape id="_x0000_s20275" style="position:absolute;left:1866;top:5340;width:1;height:1" coordsize="1,1" path="m,1l,,,,1,1e" filled="f" strokeweight=".05pt">
                <v:path arrowok="t"/>
              </v:shape>
              <v:shape id="_x0000_s20276" style="position:absolute;left:1867;top:5340;width:2;height:1" coordsize="2,1" path="m,1l,,,1r2,e" filled="f" strokeweight=".05pt">
                <v:path arrowok="t"/>
              </v:shape>
              <v:shape id="_x0000_s20277" style="position:absolute;left:1869;top:5340;width:2;height:1" coordsize="2,1" path="m,1l,,,1r2,e" filled="f" strokeweight=".05pt">
                <v:path arrowok="t"/>
              </v:shape>
              <v:shape id="_x0000_s20278" style="position:absolute;left:1871;top:5340;width:1;height:1" coordsize="1,1" path="m,1l,,,1r1,e" filled="f" strokeweight=".05pt">
                <v:path arrowok="t"/>
              </v:shape>
              <v:shape id="_x0000_s20279" style="position:absolute;left:1872;top:5340;width:1;height:1" coordsize="1,1" path="m,1l,,,1,1,e" filled="f" strokeweight=".05pt">
                <v:path arrowok="t"/>
              </v:shape>
              <v:shape id="_x0000_s20280" style="position:absolute;left:1873;top:5340;width:2;height:1" coordsize="2,1" path="m,1l,,,,2,e" filled="f" strokeweight=".05pt">
                <v:path arrowok="t"/>
              </v:shape>
              <v:shape id="_x0000_s20281" style="position:absolute;left:1875;top:5340;width:1;height:1" coordsize="1,1" path="m,1l,,,1r1,e" filled="f" strokeweight=".05pt">
                <v:path arrowok="t"/>
              </v:shape>
              <v:shape id="_x0000_s20282" style="position:absolute;left:1876;top:5340;width:1;height:1" coordsize="1,1" path="m,1l,,,1r1,e" filled="f" strokeweight=".05pt">
                <v:path arrowok="t"/>
              </v:shape>
              <v:shape id="_x0000_s20283" style="position:absolute;left:1877;top:5340;width:1;height:1" coordsize="1,1" path="m,1l,,,1r1,e" filled="f" strokeweight=".05pt">
                <v:path arrowok="t"/>
              </v:shape>
              <v:shape id="_x0000_s20284" style="position:absolute;left:1878;top:5340;width:3;height:1" coordsize="3,1" path="m,1l,,,1r3,e" filled="f" strokeweight=".05pt">
                <v:path arrowok="t"/>
              </v:shape>
              <v:shape id="_x0000_s20285" style="position:absolute;left:1881;top:5340;width:1;height:1" coordsize="1,1" path="m,1l,,,1r1,e" filled="f" strokeweight=".05pt">
                <v:path arrowok="t"/>
              </v:shape>
              <v:shape id="_x0000_s20286" style="position:absolute;left:1882;top:5337;width:1;height:4" coordsize="1,4" path="m,4l,,,4r1,e" filled="f" strokeweight=".05pt">
                <v:path arrowok="t"/>
              </v:shape>
              <v:shape id="_x0000_s20287" style="position:absolute;left:1883;top:5340;width:1;height:1" coordsize="1,1" path="m,1l,,,1r1,e" filled="f" strokeweight=".05pt">
                <v:path arrowok="t"/>
              </v:shape>
              <v:shape id="_x0000_s20288" style="position:absolute;left:1884;top:5340;width:1;height:1" coordsize="1,1" path="m,1l,,,,1,1e" filled="f" strokeweight=".05pt">
                <v:path arrowok="t"/>
              </v:shape>
              <v:shape id="_x0000_s20289" style="position:absolute;left:1885;top:5340;width:2;height:1" coordsize="2,1" path="m,1l,,,,2,1e" filled="f" strokeweight=".05pt">
                <v:path arrowok="t"/>
              </v:shape>
              <v:shape id="_x0000_s20290" style="position:absolute;left:1887;top:5340;width:1;height:1" coordsize="1,1" path="m,1l,,,1r1,e" filled="f" strokeweight=".05pt">
                <v:path arrowok="t"/>
              </v:shape>
              <v:shape id="_x0000_s20291" style="position:absolute;left:1888;top:5329;width:2;height:12" coordsize="2,12" path="m,12l,,,12r2,e" filled="f" strokeweight=".05pt">
                <v:path arrowok="t"/>
              </v:shape>
              <v:shape id="_x0000_s20292" style="position:absolute;left:1890;top:5340;width:1;height:1" coordsize="1,1" path="m,1l,,,1r1,e" filled="f" strokeweight=".05pt">
                <v:path arrowok="t"/>
              </v:shape>
              <v:shape id="_x0000_s20293" style="position:absolute;left:1891;top:5340;width:2;height:1" coordsize="2,1" path="m,1l,,,1r2,e" filled="f" strokeweight=".05pt">
                <v:path arrowok="t"/>
              </v:shape>
              <v:shape id="_x0000_s20294" style="position:absolute;left:1893;top:5340;width:1;height:1" coordsize="1,1" path="m,1l,,,1r1,e" filled="f" strokeweight=".05pt">
                <v:path arrowok="t"/>
              </v:shape>
              <v:shape id="_x0000_s20295" style="position:absolute;left:1894;top:5340;width:1;height:1" coordsize="1,1" path="m,1l,,,,1,e" filled="f" strokeweight=".05pt">
                <v:path arrowok="t"/>
              </v:shape>
              <v:shape id="_x0000_s20296" style="position:absolute;left:1895;top:5340;width:1;height:1" coordsize="1,1" path="m,1l,,,1r1,e" filled="f" strokeweight=".05pt">
                <v:path arrowok="t"/>
              </v:shape>
              <v:shape id="_x0000_s20297" style="position:absolute;left:1896;top:5340;width:1;height:1" coordsize="1,1" path="m,1l,,,1r1,e" filled="f" strokeweight=".05pt">
                <v:path arrowok="t"/>
              </v:shape>
              <v:shape id="_x0000_s20298" style="position:absolute;left:1897;top:5337;width:2;height:4" coordsize="2,4" path="m,4l,,,4r2,e" filled="f" strokeweight=".05pt">
                <v:path arrowok="t"/>
              </v:shape>
              <v:shape id="_x0000_s20299" style="position:absolute;left:1899;top:5340;width:1;height:1" coordsize="1,1" path="m,1l,,,1,1,e" filled="f" strokeweight=".05pt">
                <v:path arrowok="t"/>
              </v:shape>
              <v:shape id="_x0000_s20300" style="position:absolute;left:1900;top:5233;width:1;height:108" coordsize="1,108" path="m,108l,22r,l1,e" filled="f" strokeweight=".05pt">
                <v:path arrowok="t"/>
              </v:shape>
              <v:shape id="_x0000_s20301" style="position:absolute;left:1901;top:5233;width:1;height:108" coordsize="1,108" path="m,108l,,,108r1,e" filled="f" strokeweight=".05pt">
                <v:path arrowok="t"/>
              </v:shape>
              <v:shape id="_x0000_s20302" style="position:absolute;left:1902;top:5340;width:1;height:1" coordsize="1,1" path="m,1l,,,1r1,e" filled="f" strokeweight=".05pt">
                <v:path arrowok="t"/>
              </v:shape>
              <v:shape id="_x0000_s20303" style="position:absolute;left:1903;top:5340;width:2;height:1" coordsize="2,1" path="m,1l,,,1r2,e" filled="f" strokeweight=".05pt">
                <v:path arrowok="t"/>
              </v:shape>
              <v:shape id="_x0000_s20304" style="position:absolute;left:1905;top:5340;width:1;height:1" coordsize="1,1" path="m,1l,,,1,1,e" filled="f" strokeweight=".05pt">
                <v:path arrowok="t"/>
              </v:shape>
              <v:shape id="_x0000_s20305" style="position:absolute;left:1906;top:5340;width:1;height:1" coordsize="1,1" path="m,1l,,,1r1,e" filled="f" strokeweight=".05pt">
                <v:path arrowok="t"/>
              </v:shape>
              <v:shape id="_x0000_s20306" style="position:absolute;left:1907;top:5337;width:2;height:4" coordsize="2,4" path="m,4l,,,4r2,e" filled="f" strokeweight=".05pt">
                <v:path arrowok="t"/>
              </v:shape>
              <v:shape id="_x0000_s20307" style="position:absolute;left:1909;top:5316;width:2;height:25" coordsize="2,25" path="m,25l,,,3r2,8e" filled="f" strokeweight=".05pt">
                <v:path arrowok="t"/>
              </v:shape>
              <v:shape id="_x0000_s20308" style="position:absolute;left:1911;top:5327;width:1;height:14" coordsize="1,14" path="m,14l,,,13r1,1e" filled="f" strokeweight=".05pt">
                <v:path arrowok="t"/>
              </v:shape>
              <v:shape id="_x0000_s20309" style="position:absolute;left:1912;top:5339;width:1;height:2" coordsize="1,2" path="m,2l,,,1r1,e" filled="f" strokeweight=".05pt">
                <v:path arrowok="t"/>
              </v:shape>
              <v:shape id="_x0000_s20310" style="position:absolute;left:1913;top:5340;width:1;height:1" coordsize="1,1" path="m,1l,,,1,1,e" filled="f" strokeweight=".05pt">
                <v:path arrowok="t"/>
              </v:shape>
              <v:shape id="_x0000_s20311" style="position:absolute;left:1914;top:5340;width:1;height:1" coordsize="1,1" path="m,1l,,,1r1,e" filled="f" strokeweight=".05pt">
                <v:path arrowok="t"/>
              </v:shape>
              <v:shape id="_x0000_s20312" style="position:absolute;left:1915;top:5340;width:2;height:1" coordsize="2,1" path="m,1l,,,1r2,e" filled="f" strokeweight=".05pt">
                <v:path arrowok="t"/>
              </v:shape>
              <v:shape id="_x0000_s20313" style="position:absolute;left:1917;top:5340;width:1;height:1" coordsize="1,1" path="m,1l,,,1r1,e" filled="f" strokeweight=".05pt">
                <v:path arrowok="t"/>
              </v:shape>
              <v:shape id="_x0000_s20314" style="position:absolute;left:1918;top:5340;width:1;height:1" coordsize="1,1" path="m,1l,,,1r1,e" filled="f" strokeweight=".05pt">
                <v:path arrowok="t"/>
              </v:shape>
              <v:shape id="_x0000_s20315" style="position:absolute;left:1919;top:5335;width:1;height:6" coordsize="1,6" path="m,6l,,,,1,5e" filled="f" strokeweight=".05pt">
                <v:path arrowok="t"/>
              </v:shape>
              <v:shape id="_x0000_s20316" style="position:absolute;left:1920;top:5337;width:1;height:4" coordsize="1,4" path="m,4l,,,4r1,e" filled="f" strokeweight=".05pt">
                <v:path arrowok="t"/>
              </v:shape>
              <v:shape id="_x0000_s20317" style="position:absolute;left:1921;top:5340;width:2;height:1" coordsize="2,1" path="m,1l,,,1r2,e" filled="f" strokeweight=".05pt">
                <v:path arrowok="t"/>
              </v:shape>
              <v:shape id="_x0000_s20318" style="position:absolute;left:1923;top:5340;width:1;height:1" coordsize="1,1" path="m,1l,,,1r1,e" filled="f" strokeweight=".05pt">
                <v:path arrowok="t"/>
              </v:shape>
              <v:shape id="_x0000_s20319" style="position:absolute;left:1924;top:5340;width:1;height:1" coordsize="1,1" path="m,1l,,,1r1,e" filled="f" strokeweight=".05pt">
                <v:path arrowok="t"/>
              </v:shape>
              <v:shape id="_x0000_s20320" style="position:absolute;left:1925;top:5340;width:2;height:1" coordsize="2,1" path="m,1l,,,1r2,e" filled="f" strokeweight=".05pt">
                <v:path arrowok="t"/>
              </v:shape>
              <v:shape id="_x0000_s20321" style="position:absolute;left:1927;top:5340;width:2;height:1" coordsize="2,1" path="m,1l,,,1,2,e" filled="f" strokeweight=".05pt">
                <v:path arrowok="t"/>
              </v:shape>
              <v:shape id="_x0000_s20322" style="position:absolute;left:1929;top:5340;width:1;height:1" coordsize="1,1" path="m,1l,,,1r1,e" filled="f" strokeweight=".05pt">
                <v:path arrowok="t"/>
              </v:shape>
              <v:shape id="_x0000_s20323" style="position:absolute;left:1930;top:5340;width:1;height:1" coordsize="1,1" path="m,1l,,,1r1,e" filled="f" strokeweight=".05pt">
                <v:path arrowok="t"/>
              </v:shape>
              <v:shape id="_x0000_s20324" style="position:absolute;left:1931;top:5339;width:1;height:2" coordsize="1,2" path="m,2l,,,2r1,e" filled="f" strokeweight=".05pt">
                <v:path arrowok="t"/>
              </v:shape>
              <v:shape id="_x0000_s20325" style="position:absolute;left:1932;top:5340;width:1;height:1" coordsize="1,1" path="m,1l,,,1r1,e" filled="f" strokeweight=".05pt">
                <v:path arrowok="t"/>
              </v:shape>
              <v:shape id="_x0000_s20326" style="position:absolute;left:1933;top:5340;width:2;height:1" coordsize="2,1" path="m,1l,,,1,2,e" filled="f" strokeweight=".05pt">
                <v:path arrowok="t"/>
              </v:shape>
              <v:shape id="_x0000_s20327" style="position:absolute;left:1935;top:5340;width:1;height:1" coordsize="1,1" path="m,1l,,,1r1,e" filled="f" strokeweight=".05pt">
                <v:path arrowok="t"/>
              </v:shape>
              <v:shape id="_x0000_s20328" style="position:absolute;left:1936;top:5340;width:1;height:1" coordsize="1,1" path="m,1l,,,1r1,e" filled="f" strokeweight=".05pt">
                <v:path arrowok="t"/>
              </v:shape>
              <v:shape id="_x0000_s20329" style="position:absolute;left:1937;top:5340;width:1;height:1" coordsize="1,1" path="m,1l,,,1r1,e" filled="f" strokeweight=".05pt">
                <v:path arrowok="t"/>
              </v:shape>
              <v:shape id="_x0000_s20330" style="position:absolute;left:1938;top:5340;width:1;height:1" coordsize="1,1" path="m,1l,,,1,1,e" filled="f" strokeweight=".05pt">
                <v:path arrowok="t"/>
              </v:shape>
              <v:shape id="_x0000_s20331" style="position:absolute;left:1939;top:5340;width:2;height:1" coordsize="2,1" path="m,1l,,,,2,1e" filled="f" strokeweight=".05pt">
                <v:path arrowok="t"/>
              </v:shape>
              <v:shape id="_x0000_s20332" style="position:absolute;left:1941;top:5340;width:1;height:1" coordsize="1,1" path="m,1l,,,1r1,e" filled="f" strokeweight=".05pt">
                <v:path arrowok="t"/>
              </v:shape>
              <v:shape id="_x0000_s20333" style="position:absolute;left:1942;top:5340;width:1;height:1" coordsize="1,1" path="m,1l,,,,1,1e" filled="f" strokeweight=".05pt">
                <v:path arrowok="t"/>
              </v:shape>
              <v:shape id="_x0000_s20334" style="position:absolute;left:1943;top:5341;width:5;height:1" coordsize="5,0" path="m,l,,,,5,e" filled="f" strokeweight=".05pt">
                <v:path arrowok="t"/>
              </v:shape>
              <v:shape id="_x0000_s20335" style="position:absolute;left:1948;top:5340;width:1;height:1" coordsize="1,1" path="m,1l,,,,1,1e" filled="f" strokeweight=".05pt">
                <v:path arrowok="t"/>
              </v:shape>
              <v:shape id="_x0000_s20336" style="position:absolute;left:1949;top:5340;width:2;height:1" coordsize="2,1" path="m,1l,,,1r2,e" filled="f" strokeweight=".05pt">
                <v:path arrowok="t"/>
              </v:shape>
              <v:shape id="_x0000_s20337" style="position:absolute;left:1951;top:5340;width:2;height:1" coordsize="2,1" path="m,1l,,,1r2,e" filled="f" strokeweight=".05pt">
                <v:path arrowok="t"/>
              </v:shape>
              <v:shape id="_x0000_s20338" style="position:absolute;left:1953;top:5340;width:1;height:1" coordsize="1,1" path="m,1l,,,1r1,e" filled="f" strokeweight=".05pt">
                <v:path arrowok="t"/>
              </v:shape>
              <v:shape id="_x0000_s20339" style="position:absolute;left:1954;top:5340;width:1;height:1" coordsize="1,1" path="m,1l,,,1r1,e" filled="f" strokeweight=".05pt">
                <v:path arrowok="t"/>
              </v:shape>
              <v:shape id="_x0000_s20340" style="position:absolute;left:1955;top:5340;width:1;height:1" coordsize="1,1" path="m,1l,,,1r1,e" filled="f" strokeweight=".05pt">
                <v:path arrowok="t"/>
              </v:shape>
              <v:shape id="_x0000_s20341" style="position:absolute;left:1956;top:5339;width:3;height:2" coordsize="3,2" path="m,2l,,,2r3,e" filled="f" strokeweight=".05pt">
                <v:path arrowok="t"/>
              </v:shape>
              <v:shape id="_x0000_s20342" style="position:absolute;left:1959;top:5340;width:1;height:1" coordsize="1,1" path="m,1l,,,1,1,e" filled="f" strokeweight=".05pt">
                <v:path arrowok="t"/>
              </v:shape>
              <v:shape id="_x0000_s20343" style="position:absolute;left:1960;top:5340;width:1;height:1" coordsize="1,1" path="m,1l,,,1r1,e" filled="f" strokeweight=".05pt">
                <v:path arrowok="t"/>
              </v:shape>
              <v:shape id="_x0000_s20344" style="position:absolute;left:1961;top:5340;width:1;height:1" coordsize="1,1" path="m,1l,,,1r1,e" filled="f" strokeweight=".05pt">
                <v:path arrowok="t"/>
              </v:shape>
              <v:shape id="_x0000_s20345" style="position:absolute;left:1962;top:5340;width:5;height:1" coordsize="5,1" path="m,1l,,,1r5,e" filled="f" strokeweight=".05pt">
                <v:path arrowok="t"/>
              </v:shape>
              <v:shape id="_x0000_s20346" style="position:absolute;left:1967;top:5340;width:1;height:1" coordsize="1,1" path="m,1l,,,,1,1e" filled="f" strokeweight=".05pt">
                <v:path arrowok="t"/>
              </v:shape>
              <v:shape id="_x0000_s20347" style="position:absolute;left:1968;top:5340;width:1;height:1" coordsize="1,1" path="m,1l,,,1r1,e" filled="f" strokeweight=".05pt">
                <v:path arrowok="t"/>
              </v:shape>
              <v:shape id="_x0000_s20348" style="position:absolute;left:1969;top:5340;width:1;height:1" coordsize="1,1" path="m,1l,,,1r1,e" filled="f" strokeweight=".05pt">
                <v:path arrowok="t"/>
              </v:shape>
              <v:shape id="_x0000_s20349" style="position:absolute;left:1970;top:5340;width:3;height:1" coordsize="3,1" path="m,1l,,,1r3,e" filled="f" strokeweight=".05pt">
                <v:path arrowok="t"/>
              </v:shape>
              <v:shape id="_x0000_s20350" style="position:absolute;left:1973;top:5340;width:2;height:1" coordsize="2,1" path="m,1l,,,1r2,e" filled="f" strokeweight=".05pt">
                <v:path arrowok="t"/>
              </v:shape>
              <v:shape id="_x0000_s20351" style="position:absolute;left:1975;top:5340;width:1;height:1" coordsize="1,1" path="m,1l,,,1r1,e" filled="f" strokeweight=".05pt">
                <v:path arrowok="t"/>
              </v:shape>
              <v:shape id="_x0000_s20352" style="position:absolute;left:1976;top:5340;width:2;height:1" coordsize="2,1" path="m,1l,,,,2,1e" filled="f" strokeweight=".05pt">
                <v:path arrowok="t"/>
              </v:shape>
              <v:shape id="_x0000_s20353" style="position:absolute;left:1978;top:5340;width:2;height:1" coordsize="2,1" path="m,1l,,,1r2,e" filled="f" strokeweight=".05pt">
                <v:path arrowok="t"/>
              </v:shape>
              <v:shape id="_x0000_s20354" style="position:absolute;left:1980;top:5340;width:6;height:1" coordsize="6,1" path="m,1l,,,1r6,e" filled="f" strokeweight=".05pt">
                <v:path arrowok="t"/>
              </v:shape>
              <v:shape id="_x0000_s20355" style="position:absolute;left:1986;top:5340;width:1;height:1" coordsize="1,1" path="m,1l,,,1r1,e" filled="f" strokeweight=".05pt">
                <v:path arrowok="t"/>
              </v:shape>
            </v:group>
            <v:group id="_x0000_s20557" style="position:absolute;left:1987;top:5299;width:295;height:43" coordorigin="1987,5299" coordsize="295,43">
              <v:shape id="_x0000_s20357" style="position:absolute;left:1987;top:5340;width:1;height:1" coordsize="1,1" path="m,1l,,,1r1,e" filled="f" strokeweight=".05pt">
                <v:path arrowok="t"/>
              </v:shape>
              <v:shape id="_x0000_s20358" style="position:absolute;left:1988;top:5340;width:2;height:1" coordsize="2,1" path="m,1l,,,1r2,e" filled="f" strokeweight=".05pt">
                <v:path arrowok="t"/>
              </v:shape>
              <v:shape id="_x0000_s20359" style="position:absolute;left:1990;top:5340;width:2;height:1" coordsize="2,1" path="m,1l,,,1r2,e" filled="f" strokeweight=".05pt">
                <v:path arrowok="t"/>
              </v:shape>
              <v:shape id="_x0000_s20360" style="position:absolute;left:1992;top:5340;width:1;height:1" coordsize="1,1" path="m,1l,,,1r1,e" filled="f" strokeweight=".05pt">
                <v:path arrowok="t"/>
              </v:shape>
              <v:shape id="_x0000_s20361" style="position:absolute;left:1993;top:5340;width:3;height:1" coordsize="3,1" path="m,1l,,,1r3,e" filled="f" strokeweight=".05pt">
                <v:path arrowok="t"/>
              </v:shape>
              <v:shape id="_x0000_s20362" style="position:absolute;left:1996;top:5340;width:1;height:1" coordsize="1,1" path="m,1l,,,1r1,e" filled="f" strokeweight=".05pt">
                <v:path arrowok="t"/>
              </v:shape>
              <v:shape id="_x0000_s20363" style="position:absolute;left:1997;top:5340;width:1;height:1" coordsize="1,1" path="m,1l,,,1r1,e" filled="f" strokeweight=".05pt">
                <v:path arrowok="t"/>
              </v:shape>
              <v:shape id="_x0000_s20364" style="position:absolute;left:1998;top:5340;width:1;height:1" coordsize="1,1" path="m,1l,,,1r1,e" filled="f" strokeweight=".05pt">
                <v:path arrowok="t"/>
              </v:shape>
              <v:shape id="_x0000_s20365" style="position:absolute;left:1999;top:5340;width:5;height:1" coordsize="5,1" path="m,1l,,,1r5,e" filled="f" strokeweight=".05pt">
                <v:path arrowok="t"/>
              </v:shape>
              <v:shape id="_x0000_s20366" style="position:absolute;left:2004;top:5340;width:1;height:1" coordsize="1,1" path="m,1l,,,1r1,e" filled="f" strokeweight=".05pt">
                <v:path arrowok="t"/>
              </v:shape>
              <v:shape id="_x0000_s20367" style="position:absolute;left:2005;top:5340;width:1;height:1" coordsize="1,1" path="m,1l,,,1r1,e" filled="f" strokeweight=".05pt">
                <v:path arrowok="t"/>
              </v:shape>
              <v:shape id="_x0000_s20368" style="position:absolute;left:2006;top:5340;width:2;height:1" coordsize="2,1" path="m,1l,,,,2,1e" filled="f" strokeweight=".05pt">
                <v:path arrowok="t"/>
              </v:shape>
              <v:shape id="_x0000_s20369" style="position:absolute;left:2008;top:5340;width:1;height:1" coordsize="1,1" path="m,1l,,,1,1,e" filled="f" strokeweight=".05pt">
                <v:path arrowok="t"/>
              </v:shape>
              <v:shape id="_x0000_s20370" style="position:absolute;left:2009;top:5340;width:2;height:1" coordsize="2,1" path="m,1l,,,1r2,e" filled="f" strokeweight=".05pt">
                <v:path arrowok="t"/>
              </v:shape>
              <v:shape id="_x0000_s20371" style="position:absolute;left:2011;top:5340;width:3;height:1" coordsize="3,1" path="m,1l,,,1r3,e" filled="f" strokeweight=".05pt">
                <v:path arrowok="t"/>
              </v:shape>
              <v:shape id="_x0000_s20372" style="position:absolute;left:2014;top:5340;width:1;height:1" coordsize="1,1" path="m,1l,,,,1,1e" filled="f" strokeweight=".05pt">
                <v:path arrowok="t"/>
              </v:shape>
              <v:shape id="_x0000_s20373" style="position:absolute;left:2015;top:5340;width:1;height:1" coordsize="1,1" path="m,1l,,,1r1,e" filled="f" strokeweight=".05pt">
                <v:path arrowok="t"/>
              </v:shape>
              <v:shape id="_x0000_s20374" style="position:absolute;left:2016;top:5340;width:1;height:1" coordsize="1,1" path="m,1l,,,1r1,e" filled="f" strokeweight=".05pt">
                <v:path arrowok="t"/>
              </v:shape>
              <v:shape id="_x0000_s20375" style="position:absolute;left:2017;top:5340;width:1;height:1" coordsize="1,1" path="m,1l,,,1r1,e" filled="f" strokeweight=".05pt">
                <v:path arrowok="t"/>
              </v:shape>
              <v:shape id="_x0000_s20376" style="position:absolute;left:2018;top:5340;width:2;height:1" coordsize="2,1" path="m,1l,,,1r2,e" filled="f" strokeweight=".05pt">
                <v:path arrowok="t"/>
              </v:shape>
              <v:shape id="_x0000_s20377" style="position:absolute;left:2020;top:5340;width:3;height:1" coordsize="3,1" path="m,1l,,,1r3,e" filled="f" strokeweight=".05pt">
                <v:path arrowok="t"/>
              </v:shape>
              <v:shape id="_x0000_s20378" style="position:absolute;left:2023;top:5340;width:1;height:1" coordsize="1,1" path="m,1l,,,1r1,e" filled="f" strokeweight=".05pt">
                <v:path arrowok="t"/>
              </v:shape>
              <v:shape id="_x0000_s20379" style="position:absolute;left:2024;top:5340;width:2;height:1" coordsize="2,1" path="m,1l,,,1r2,e" filled="f" strokeweight=".05pt">
                <v:path arrowok="t"/>
              </v:shape>
              <v:shape id="_x0000_s20380" style="position:absolute;left:2026;top:5340;width:1;height:1" coordsize="1,1" path="m,1l,,,1r1,e" filled="f" strokeweight=".05pt">
                <v:path arrowok="t"/>
              </v:shape>
              <v:shape id="_x0000_s20381" style="position:absolute;left:2027;top:5340;width:1;height:1" coordsize="1,1" path="m,1l,,,1r1,e" filled="f" strokeweight=".05pt">
                <v:path arrowok="t"/>
              </v:shape>
              <v:shape id="_x0000_s20382" style="position:absolute;left:2028;top:5340;width:1;height:1" coordsize="1,1" path="m,1l,,,,1,1e" filled="f" strokeweight=".05pt">
                <v:path arrowok="t"/>
              </v:shape>
              <v:shape id="_x0000_s20383" style="position:absolute;left:2029;top:5340;width:1;height:1" coordsize="1,1" path="m,1l,,,1r1,e" filled="f" strokeweight=".05pt">
                <v:path arrowok="t"/>
              </v:shape>
              <v:shape id="_x0000_s20384" style="position:absolute;left:2030;top:5336;width:2;height:5" coordsize="2,5" path="m,5l,,,4,2,5e" filled="f" strokeweight=".05pt">
                <v:path arrowok="t"/>
              </v:shape>
              <v:shape id="_x0000_s20385" style="position:absolute;left:2032;top:5340;width:1;height:1" coordsize="1,1" path="m,1l,,,1r1,e" filled="f" strokeweight=".05pt">
                <v:path arrowok="t"/>
              </v:shape>
              <v:shape id="_x0000_s20386" style="position:absolute;left:2033;top:5324;width:1;height:17" coordsize="1,17" path="m,17l,,,17r1,e" filled="f" strokeweight=".05pt">
                <v:path arrowok="t"/>
              </v:shape>
              <v:shape id="_x0000_s20387" style="position:absolute;left:2034;top:5340;width:1;height:1" coordsize="1,1" path="m,1l,,,1,1,e" filled="f" strokeweight=".05pt">
                <v:path arrowok="t"/>
              </v:shape>
              <v:shape id="_x0000_s20388" style="position:absolute;left:2035;top:5340;width:1;height:1" coordsize="1,1" path="m,1l,,,1r1,e" filled="f" strokeweight=".05pt">
                <v:path arrowok="t"/>
              </v:shape>
              <v:shape id="_x0000_s20389" style="position:absolute;left:2036;top:5340;width:2;height:1" coordsize="2,1" path="m,1l,,,1r2,e" filled="f" strokeweight=".05pt">
                <v:path arrowok="t"/>
              </v:shape>
              <v:shape id="_x0000_s20390" style="position:absolute;left:2038;top:5340;width:1;height:1" coordsize="1,1" path="m,1l,,,1r1,e" filled="f" strokeweight=".05pt">
                <v:path arrowok="t"/>
              </v:shape>
              <v:shape id="_x0000_s20391" style="position:absolute;left:2039;top:5340;width:1;height:1" coordsize="1,1" path="m,1r,l,1,1,e" filled="f" strokeweight=".05pt">
                <v:path arrowok="t"/>
              </v:shape>
              <v:shape id="_x0000_s20392" style="position:absolute;left:2040;top:5336;width:1;height:5" coordsize="1,5" path="m,5l,,,5r1,e" filled="f" strokeweight=".05pt">
                <v:path arrowok="t"/>
              </v:shape>
              <v:shape id="_x0000_s20393" style="position:absolute;left:2041;top:5340;width:1;height:1" coordsize="1,1" path="m,1l,,,1,1,e" filled="f" strokeweight=".05pt">
                <v:path arrowok="t"/>
              </v:shape>
              <v:shape id="_x0000_s20394" style="position:absolute;left:2042;top:5336;width:2;height:5" coordsize="2,5" path="m,5l,,,5,2,4e" filled="f" strokeweight=".05pt">
                <v:path arrowok="t"/>
              </v:shape>
              <v:shape id="_x0000_s20395" style="position:absolute;left:2044;top:5340;width:1;height:1" coordsize="1,1" path="m,1l,,,1r1,e" filled="f" strokeweight=".05pt">
                <v:path arrowok="t"/>
              </v:shape>
              <v:shape id="_x0000_s20396" style="position:absolute;left:2045;top:5340;width:1;height:1" coordsize="1,1" path="m,1l,,,1r1,e" filled="f" strokeweight=".05pt">
                <v:path arrowok="t"/>
              </v:shape>
              <v:shape id="_x0000_s20397" style="position:absolute;left:2046;top:5340;width:1;height:1" coordsize="1,1" path="m,1l,,,1,1,e" filled="f" strokeweight=".05pt">
                <v:path arrowok="t"/>
              </v:shape>
              <v:shape id="_x0000_s20398" style="position:absolute;left:2047;top:5340;width:1;height:1" coordsize="1,1" path="m,1l,,,1r1,e" filled="f" strokeweight=".05pt">
                <v:path arrowok="t"/>
              </v:shape>
              <v:shape id="_x0000_s20399" style="position:absolute;left:2048;top:5301;width:2;height:40" coordsize="2,40" path="m,40l,3r,l2,e" filled="f" strokeweight=".05pt">
                <v:path arrowok="t"/>
              </v:shape>
              <v:shape id="_x0000_s20400" style="position:absolute;left:2050;top:5299;width:1;height:42" coordsize="1,42" path="m,42l,,,42r1,e" filled="f" strokeweight=".05pt">
                <v:path arrowok="t"/>
              </v:shape>
              <v:shape id="_x0000_s20401" style="position:absolute;left:2051;top:5339;width:1;height:2" coordsize="1,2" path="m,2l,,,,1,2e" filled="f" strokeweight=".05pt">
                <v:path arrowok="t"/>
              </v:shape>
              <v:shape id="_x0000_s20402" style="position:absolute;left:2052;top:5337;width:1;height:4" coordsize="1,4" path="m,4l,,,3,1,4e" filled="f" strokeweight=".05pt">
                <v:path arrowok="t"/>
              </v:shape>
              <v:shape id="_x0000_s20403" style="position:absolute;left:2053;top:5340;width:1;height:1" coordsize="1,1" path="m,1l,,,1r1,e" filled="f" strokeweight=".05pt">
                <v:path arrowok="t"/>
              </v:shape>
              <v:shape id="_x0000_s20404" style="position:absolute;left:2054;top:5340;width:2;height:1" coordsize="2,1" path="m,1l,,,,2,1e" filled="f" strokeweight=".05pt">
                <v:path arrowok="t"/>
              </v:shape>
              <v:shape id="_x0000_s20405" style="position:absolute;left:2056;top:5340;width:2;height:1" coordsize="2,1" path="m,1l,,,1r2,e" filled="f" strokeweight=".05pt">
                <v:path arrowok="t"/>
              </v:shape>
              <v:shape id="_x0000_s20406" style="position:absolute;left:2058;top:5331;width:1;height:10" coordsize="1,10" path="m,10l,,,5,1,2e" filled="f" strokeweight=".05pt">
                <v:path arrowok="t"/>
              </v:shape>
              <v:shape id="_x0000_s20407" style="position:absolute;left:2059;top:5330;width:1;height:11" coordsize="1,11" path="m,11l,,,11r1,e" filled="f" strokeweight=".05pt">
                <v:path arrowok="t"/>
              </v:shape>
              <v:shape id="_x0000_s20408" style="position:absolute;left:2060;top:5340;width:2;height:1" coordsize="2,1" path="m,1l,,,,2,1e" filled="f" strokeweight=".05pt">
                <v:path arrowok="t"/>
              </v:shape>
              <v:shape id="_x0000_s20409" style="position:absolute;left:2062;top:5340;width:1;height:1" coordsize="1,1" path="m,1l,,,1r1,e" filled="f" strokeweight=".05pt">
                <v:path arrowok="t"/>
              </v:shape>
              <v:shape id="_x0000_s20410" style="position:absolute;left:2063;top:5340;width:1;height:1" coordsize="1,1" path="m,1l,,,1r1,e" filled="f" strokeweight=".05pt">
                <v:path arrowok="t"/>
              </v:shape>
              <v:shape id="_x0000_s20411" style="position:absolute;left:2064;top:5340;width:1;height:1" coordsize="1,1" path="m,1l,,,1,1,e" filled="f" strokeweight=".05pt">
                <v:path arrowok="t"/>
              </v:shape>
              <v:shape id="_x0000_s20412" style="position:absolute;left:2065;top:5339;width:1;height:2" coordsize="1,2" path="m,2l,,,,1,2e" filled="f" strokeweight=".05pt">
                <v:path arrowok="t"/>
              </v:shape>
              <v:shape id="_x0000_s20413" style="position:absolute;left:2066;top:5340;width:2;height:1" coordsize="2,1" path="m,1l,,,1r2,e" filled="f" strokeweight=".05pt">
                <v:path arrowok="t"/>
              </v:shape>
              <v:shape id="_x0000_s20414" style="position:absolute;left:2068;top:5337;width:1;height:4" coordsize="1,4" path="m,4l,,,4,1,2e" filled="f" strokeweight=".05pt">
                <v:path arrowok="t"/>
              </v:shape>
              <v:shape id="_x0000_s20415" style="position:absolute;left:2069;top:5339;width:1;height:2" coordsize="1,2" path="m,2l,,,2r1,e" filled="f" strokeweight=".05pt">
                <v:path arrowok="t"/>
              </v:shape>
              <v:shape id="_x0000_s20416" style="position:absolute;left:2070;top:5340;width:1;height:1" coordsize="1,1" path="m,1l,,,1r1,e" filled="f" strokeweight=".05pt">
                <v:path arrowok="t"/>
              </v:shape>
              <v:shape id="_x0000_s20417" style="position:absolute;left:2071;top:5340;width:1;height:1" coordsize="1,1" path="m,1l,,,1r1,e" filled="f" strokeweight=".05pt">
                <v:path arrowok="t"/>
              </v:shape>
              <v:shape id="_x0000_s20418" style="position:absolute;left:2072;top:5340;width:2;height:1" coordsize="2,1" path="m,1l,,,1r2,e" filled="f" strokeweight=".05pt">
                <v:path arrowok="t"/>
              </v:shape>
              <v:shape id="_x0000_s20419" style="position:absolute;left:2074;top:5340;width:1;height:1" coordsize="1,1" path="m,1l,,,1,1,e" filled="f" strokeweight=".05pt">
                <v:path arrowok="t"/>
              </v:shape>
              <v:shape id="_x0000_s20420" style="position:absolute;left:2075;top:5340;width:1;height:1" coordsize="1,1" path="m,1l,,,1,1,e" filled="f" strokeweight=".05pt">
                <v:path arrowok="t"/>
              </v:shape>
              <v:shape id="_x0000_s20421" style="position:absolute;left:2076;top:5340;width:1;height:1" coordsize="1,1" path="m,1l,,,1r1,e" filled="f" strokeweight=".05pt">
                <v:path arrowok="t"/>
              </v:shape>
              <v:shape id="_x0000_s20422" style="position:absolute;left:2077;top:5340;width:4;height:1" coordsize="4,1" path="m,1l,,,1r4,e" filled="f" strokeweight=".05pt">
                <v:path arrowok="t"/>
              </v:shape>
              <v:shape id="_x0000_s20423" style="position:absolute;left:2081;top:5340;width:1;height:1" coordsize="1,1" path="m,1l,,,,1,1e" filled="f" strokeweight=".05pt">
                <v:path arrowok="t"/>
              </v:shape>
              <v:shape id="_x0000_s20424" style="position:absolute;left:2082;top:5340;width:1;height:1" coordsize="1,1" path="m,1l,,,1r1,e" filled="f" strokeweight=".05pt">
                <v:path arrowok="t"/>
              </v:shape>
              <v:shape id="_x0000_s20425" style="position:absolute;left:2083;top:5340;width:1;height:1" coordsize="1,1" path="m,1l,,,1r1,e" filled="f" strokeweight=".05pt">
                <v:path arrowok="t"/>
              </v:shape>
              <v:shape id="_x0000_s20426" style="position:absolute;left:2084;top:5340;width:2;height:1" coordsize="2,1" path="m,1l,,,1,2,e" filled="f" strokeweight=".05pt">
                <v:path arrowok="t"/>
              </v:shape>
              <v:shape id="_x0000_s20427" style="position:absolute;left:2086;top:5339;width:1;height:2" coordsize="1,2" path="m,2l,,,2r1,e" filled="f" strokeweight=".05pt">
                <v:path arrowok="t"/>
              </v:shape>
              <v:shape id="_x0000_s20428" style="position:absolute;left:2087;top:5340;width:1;height:1" coordsize="1,1" path="m,1l,,,1,1,e" filled="f" strokeweight=".05pt">
                <v:path arrowok="t"/>
              </v:shape>
              <v:shape id="_x0000_s20429" style="position:absolute;left:2088;top:5340;width:2;height:1" coordsize="2,1" path="m,1l,,,1r2,e" filled="f" strokeweight=".05pt">
                <v:path arrowok="t"/>
              </v:shape>
              <v:shape id="_x0000_s20430" style="position:absolute;left:2090;top:5340;width:2;height:1" coordsize="2,1" path="m,1l,,,,2,1e" filled="f" strokeweight=".05pt">
                <v:path arrowok="t"/>
              </v:shape>
              <v:shape id="_x0000_s20431" style="position:absolute;left:2092;top:5340;width:1;height:1" coordsize="1,1" path="m,1l,,,1r1,e" filled="f" strokeweight=".05pt">
                <v:path arrowok="t"/>
              </v:shape>
              <v:shape id="_x0000_s20432" style="position:absolute;left:2093;top:5340;width:1;height:1" coordsize="1,1" path="m,1l,,,1r1,e" filled="f" strokeweight=".05pt">
                <v:path arrowok="t"/>
              </v:shape>
              <v:shape id="_x0000_s20433" style="position:absolute;left:2094;top:5340;width:2;height:1" coordsize="2,1" path="m,1l,,,1r2,e" filled="f" strokeweight=".05pt">
                <v:path arrowok="t"/>
              </v:shape>
              <v:shape id="_x0000_s20434" style="position:absolute;left:2096;top:5340;width:3;height:1" coordsize="3,1" path="m,1l,,,1r3,e" filled="f" strokeweight=".05pt">
                <v:path arrowok="t"/>
              </v:shape>
              <v:shape id="_x0000_s20435" style="position:absolute;left:2099;top:5340;width:1;height:1" coordsize="1,1" path="m,1l,,,1r1,e" filled="f" strokeweight=".05pt">
                <v:path arrowok="t"/>
              </v:shape>
              <v:shape id="_x0000_s20436" style="position:absolute;left:2100;top:5340;width:1;height:1" coordsize="1,1" path="m,1l,,,,1,1e" filled="f" strokeweight=".05pt">
                <v:path arrowok="t"/>
              </v:shape>
              <v:shape id="_x0000_s20437" style="position:absolute;left:2101;top:5340;width:1;height:1" coordsize="1,1" path="m,1l,,,1r1,e" filled="f" strokeweight=".05pt">
                <v:path arrowok="t"/>
              </v:shape>
              <v:shape id="_x0000_s20438" style="position:absolute;left:2102;top:5340;width:2;height:1" coordsize="2,1" path="m,1l,,,1,2,e" filled="f" strokeweight=".05pt">
                <v:path arrowok="t"/>
              </v:shape>
              <v:shape id="_x0000_s20439" style="position:absolute;left:2104;top:5340;width:2;height:1" coordsize="2,1" path="m,1l,,,1r2,e" filled="f" strokeweight=".05pt">
                <v:path arrowok="t"/>
              </v:shape>
              <v:shape id="_x0000_s20440" style="position:absolute;left:2106;top:5340;width:2;height:1" coordsize="2,1" path="m,1l,,,1r2,e" filled="f" strokeweight=".05pt">
                <v:path arrowok="t"/>
              </v:shape>
              <v:shape id="_x0000_s20441" style="position:absolute;left:2108;top:5340;width:2;height:1" coordsize="2,1" path="m,1l,,,1r2,e" filled="f" strokeweight=".05pt">
                <v:path arrowok="t"/>
              </v:shape>
              <v:shape id="_x0000_s20442" style="position:absolute;left:2110;top:5340;width:1;height:1" coordsize="1,1" path="m,1l,,,,1,1e" filled="f" strokeweight=".05pt">
                <v:path arrowok="t"/>
              </v:shape>
              <v:shape id="_x0000_s20443" style="position:absolute;left:2111;top:5340;width:1;height:1" coordsize="1,1" path="m,1l,,,,1,1e" filled="f" strokeweight=".05pt">
                <v:path arrowok="t"/>
              </v:shape>
              <v:shape id="_x0000_s20444" style="position:absolute;left:2112;top:5340;width:1;height:1" coordsize="1,1" path="m,1l,,,1r1,e" filled="f" strokeweight=".05pt">
                <v:path arrowok="t"/>
              </v:shape>
              <v:shape id="_x0000_s20445" style="position:absolute;left:2113;top:5340;width:1;height:1" coordsize="1,1" path="m,1l,,,,1,1e" filled="f" strokeweight=".05pt">
                <v:path arrowok="t"/>
              </v:shape>
              <v:shape id="_x0000_s20446" style="position:absolute;left:2114;top:5341;width:2;height:1" coordsize="2,0" path="m,l,,,,2,e" filled="f" strokeweight=".05pt">
                <v:path arrowok="t"/>
              </v:shape>
              <v:shape id="_x0000_s20447" style="position:absolute;left:2116;top:5340;width:1;height:1" coordsize="1,1" path="m,1l,,,1r1,e" filled="f" strokeweight=".05pt">
                <v:path arrowok="t"/>
              </v:shape>
              <v:shape id="_x0000_s20448" style="position:absolute;left:2117;top:5340;width:1;height:1" coordsize="1,1" path="m,1l,,,,1,e" filled="f" strokeweight=".05pt">
                <v:path arrowok="t"/>
              </v:shape>
              <v:shape id="_x0000_s20449" style="position:absolute;left:2118;top:5339;width:1;height:2" coordsize="1,2" path="m,2l,,,2r1,e" filled="f" strokeweight=".05pt">
                <v:path arrowok="t"/>
              </v:shape>
              <v:shape id="_x0000_s20450" style="position:absolute;left:2119;top:5340;width:1;height:1" coordsize="1,1" path="m,1l,,,1,1,e" filled="f" strokeweight=".05pt">
                <v:path arrowok="t"/>
              </v:shape>
              <v:shape id="_x0000_s20451" style="position:absolute;left:2120;top:5340;width:2;height:1" coordsize="2,1" path="m,1l,,,1r2,e" filled="f" strokeweight=".05pt">
                <v:path arrowok="t"/>
              </v:shape>
              <v:shape id="_x0000_s20452" style="position:absolute;left:2122;top:5340;width:1;height:1" coordsize="1,1" path="m,1l,,,1r1,e" filled="f" strokeweight=".05pt">
                <v:path arrowok="t"/>
              </v:shape>
              <v:shape id="_x0000_s20453" style="position:absolute;left:2123;top:5340;width:1;height:1" coordsize="1,1" path="m,1l,,,,1,1e" filled="f" strokeweight=".05pt">
                <v:path arrowok="t"/>
              </v:shape>
              <v:shape id="_x0000_s20454" style="position:absolute;left:2124;top:5341;width:2;height:1" coordsize="2,0" path="m,l,,,,2,e" filled="f" strokeweight=".05pt">
                <v:path arrowok="t"/>
              </v:shape>
              <v:shape id="_x0000_s20455" style="position:absolute;left:2126;top:5337;width:2;height:4" coordsize="2,4" path="m,4l,,,4r2,e" filled="f" strokeweight=".05pt">
                <v:path arrowok="t"/>
              </v:shape>
              <v:shape id="_x0000_s20456" style="position:absolute;left:2128;top:5340;width:1;height:1" coordsize="1,1" path="m,1l,,,1r1,e" filled="f" strokeweight=".05pt">
                <v:path arrowok="t"/>
              </v:shape>
              <v:shape id="_x0000_s20457" style="position:absolute;left:2129;top:5340;width:1;height:1" coordsize="1,1" path="m,1l,,,1,1,e" filled="f" strokeweight=".05pt">
                <v:path arrowok="t"/>
              </v:shape>
              <v:shape id="_x0000_s20458" style="position:absolute;left:2130;top:5340;width:1;height:1" coordsize="1,1" path="m,1l,,,1r1,e" filled="f" strokeweight=".05pt">
                <v:path arrowok="t"/>
              </v:shape>
              <v:shape id="_x0000_s20459" style="position:absolute;left:2131;top:5340;width:6;height:1" coordsize="6,1" path="m,1l,,,1r6,e" filled="f" strokeweight=".05pt">
                <v:path arrowok="t"/>
              </v:shape>
              <v:shape id="_x0000_s20460" style="position:absolute;left:2137;top:5340;width:1;height:1" coordsize="1,1" path="m,1l,,,1,1,e" filled="f" strokeweight=".05pt">
                <v:path arrowok="t"/>
              </v:shape>
              <v:shape id="_x0000_s20461" style="position:absolute;left:2138;top:5340;width:2;height:1" coordsize="2,1" path="m,1l,,,1r2,e" filled="f" strokeweight=".05pt">
                <v:path arrowok="t"/>
              </v:shape>
              <v:shape id="_x0000_s20462" style="position:absolute;left:2140;top:5340;width:1;height:1" coordsize="1,1" path="m,1r,l,1,1,e" filled="f" strokeweight=".05pt">
                <v:path arrowok="t"/>
              </v:shape>
              <v:shape id="_x0000_s20463" style="position:absolute;left:2141;top:5340;width:2;height:1" coordsize="2,1" path="m,1l,,,1r2,e" filled="f" strokeweight=".05pt">
                <v:path arrowok="t"/>
              </v:shape>
              <v:shape id="_x0000_s20464" style="position:absolute;left:2143;top:5340;width:1;height:1" coordsize="1,1" path="m,1l,,,1r1,e" filled="f" strokeweight=".05pt">
                <v:path arrowok="t"/>
              </v:shape>
              <v:shape id="_x0000_s20465" style="position:absolute;left:2144;top:5340;width:1;height:1" coordsize="1,1" path="m,1l,,,,1,1e" filled="f" strokeweight=".05pt">
                <v:path arrowok="t"/>
              </v:shape>
              <v:shape id="_x0000_s20466" style="position:absolute;left:2145;top:5340;width:2;height:1" coordsize="2,1" path="m,1l,,,1r2,e" filled="f" strokeweight=".05pt">
                <v:path arrowok="t"/>
              </v:shape>
              <v:shape id="_x0000_s20467" style="position:absolute;left:2147;top:5340;width:1;height:1" coordsize="1,1" path="m,1l,,,1,1,e" filled="f" strokeweight=".05pt">
                <v:path arrowok="t"/>
              </v:shape>
              <v:shape id="_x0000_s20468" style="position:absolute;left:2148;top:5340;width:1;height:1" coordsize="1,1" path="m,1l,,,1r1,e" filled="f" strokeweight=".05pt">
                <v:path arrowok="t"/>
              </v:shape>
              <v:shape id="_x0000_s20469" style="position:absolute;left:2149;top:5340;width:6;height:1" coordsize="6,1" path="m,1l,,,1r6,e" filled="f" strokeweight=".05pt">
                <v:path arrowok="t"/>
              </v:shape>
              <v:shape id="_x0000_s20470" style="position:absolute;left:2155;top:5340;width:1;height:1" coordsize="1,1" path="m,1l,,,1r1,e" filled="f" strokeweight=".05pt">
                <v:path arrowok="t"/>
              </v:shape>
              <v:shape id="_x0000_s20471" style="position:absolute;left:2156;top:5340;width:1;height:1" coordsize="1,1" path="m,1l,,,1r1,e" filled="f" strokeweight=".05pt">
                <v:path arrowok="t"/>
              </v:shape>
              <v:shape id="_x0000_s20472" style="position:absolute;left:2157;top:5340;width:2;height:1" coordsize="2,1" path="m,1l,,,1r2,e" filled="f" strokeweight=".05pt">
                <v:path arrowok="t"/>
              </v:shape>
              <v:shape id="_x0000_s20473" style="position:absolute;left:2159;top:5340;width:2;height:1" coordsize="2,1" path="m,1l,,,1r2,e" filled="f" strokeweight=".05pt">
                <v:path arrowok="t"/>
              </v:shape>
              <v:shape id="_x0000_s20474" style="position:absolute;left:2161;top:5340;width:1;height:1" coordsize="1,1" path="m,1l,,,1r1,e" filled="f" strokeweight=".05pt">
                <v:path arrowok="t"/>
              </v:shape>
              <v:shape id="_x0000_s20475" style="position:absolute;left:2162;top:5340;width:3;height:1" coordsize="3,1" path="m,1l,,,1r3,e" filled="f" strokeweight=".05pt">
                <v:path arrowok="t"/>
              </v:shape>
              <v:shape id="_x0000_s20476" style="position:absolute;left:2165;top:5340;width:2;height:1" coordsize="2,1" path="m,1l,,,1r2,e" filled="f" strokeweight=".05pt">
                <v:path arrowok="t"/>
              </v:shape>
              <v:shape id="_x0000_s20477" style="position:absolute;left:2167;top:5340;width:1;height:1" coordsize="1,1" path="m,1l,,,1,1,e" filled="f" strokeweight=".05pt">
                <v:path arrowok="t"/>
              </v:shape>
              <v:shape id="_x0000_s20478" style="position:absolute;left:2168;top:5340;width:1;height:1" coordsize="1,1" path="m,1l,,,,1,1e" filled="f" strokeweight=".05pt">
                <v:path arrowok="t"/>
              </v:shape>
              <v:shape id="_x0000_s20479" style="position:absolute;left:2169;top:5340;width:5;height:1" coordsize="5,1" path="m,1l,,,1r5,e" filled="f" strokeweight=".05pt">
                <v:path arrowok="t"/>
              </v:shape>
              <v:shape id="_x0000_s20480" style="position:absolute;left:2174;top:5337;width:1;height:4" coordsize="1,4" path="m,4l,,,4,1,3e" filled="f" strokeweight=".05pt">
                <v:path arrowok="t"/>
              </v:shape>
              <v:shape id="_x0000_s20481" style="position:absolute;left:2175;top:5340;width:3;height:1" coordsize="3,1" path="m,1l,,,1r3,e" filled="f" strokeweight=".05pt">
                <v:path arrowok="t"/>
              </v:shape>
              <v:shape id="_x0000_s20482" style="position:absolute;left:2178;top:5340;width:1;height:1" coordsize="1,1" path="m,1l,,,1r1,e" filled="f" strokeweight=".05pt">
                <v:path arrowok="t"/>
              </v:shape>
              <v:shape id="_x0000_s20483" style="position:absolute;left:2179;top:5340;width:1;height:1" coordsize="1,1" path="m,1r,l,1,1,e" filled="f" strokeweight=".05pt">
                <v:path arrowok="t"/>
              </v:shape>
              <v:shape id="_x0000_s20484" style="position:absolute;left:2180;top:5340;width:4;height:1" coordsize="4,1" path="m,1l,,,1r4,e" filled="f" strokeweight=".05pt">
                <v:path arrowok="t"/>
              </v:shape>
              <v:shape id="_x0000_s20485" style="position:absolute;left:2184;top:5340;width:2;height:1" coordsize="2,1" path="m,1l,,,1r2,e" filled="f" strokeweight=".05pt">
                <v:path arrowok="t"/>
              </v:shape>
              <v:shape id="_x0000_s20486" style="position:absolute;left:2186;top:5340;width:1;height:1" coordsize="1,1" path="m,1l,,,1,1,e" filled="f" strokeweight=".05pt">
                <v:path arrowok="t"/>
              </v:shape>
              <v:shape id="_x0000_s20487" style="position:absolute;left:2187;top:5340;width:3;height:1" coordsize="3,1" path="m,1l,,,1r3,e" filled="f" strokeweight=".05pt">
                <v:path arrowok="t"/>
              </v:shape>
              <v:shape id="_x0000_s20488" style="position:absolute;left:2190;top:5340;width:2;height:1" coordsize="2,1" path="m,1l,,,1r2,e" filled="f" strokeweight=".05pt">
                <v:path arrowok="t"/>
              </v:shape>
              <v:shape id="_x0000_s20489" style="position:absolute;left:2192;top:5340;width:1;height:1" coordsize="1,1" path="m,1l,,,1r1,e" filled="f" strokeweight=".05pt">
                <v:path arrowok="t"/>
              </v:shape>
              <v:shape id="_x0000_s20490" style="position:absolute;left:2193;top:5340;width:2;height:1" coordsize="2,1" path="m,1l,,,1r2,e" filled="f" strokeweight=".05pt">
                <v:path arrowok="t"/>
              </v:shape>
              <v:shape id="_x0000_s20491" style="position:absolute;left:2195;top:5340;width:1;height:1" coordsize="1,1" path="m,1l,,,1r1,e" filled="f" strokeweight=".05pt">
                <v:path arrowok="t"/>
              </v:shape>
              <v:shape id="_x0000_s20492" style="position:absolute;left:2196;top:5340;width:2;height:1" coordsize="2,1" path="m,1l,,,1r2,e" filled="f" strokeweight=".05pt">
                <v:path arrowok="t"/>
              </v:shape>
              <v:shape id="_x0000_s20493" style="position:absolute;left:2198;top:5340;width:3;height:1" coordsize="3,1" path="m,1l,,,1r3,e" filled="f" strokeweight=".05pt">
                <v:path arrowok="t"/>
              </v:shape>
              <v:shape id="_x0000_s20494" style="position:absolute;left:2201;top:5340;width:1;height:1" coordsize="1,1" path="m,1l,,,,1,1e" filled="f" strokeweight=".05pt">
                <v:path arrowok="t"/>
              </v:shape>
              <v:shape id="_x0000_s20495" style="position:absolute;left:2202;top:5340;width:1;height:1" coordsize="1,1" path="m,1l,,,1r1,e" filled="f" strokeweight=".05pt">
                <v:path arrowok="t"/>
              </v:shape>
              <v:shape id="_x0000_s20496" style="position:absolute;left:2203;top:5340;width:1;height:1" coordsize="1,1" path="m,1l,,,1r1,e" filled="f" strokeweight=".05pt">
                <v:path arrowok="t"/>
              </v:shape>
              <v:shape id="_x0000_s20497" style="position:absolute;left:2204;top:5340;width:1;height:1" coordsize="1,1" path="m,1l,,,1r1,e" filled="f" strokeweight=".05pt">
                <v:path arrowok="t"/>
              </v:shape>
              <v:shape id="_x0000_s20498" style="position:absolute;left:2205;top:5340;width:2;height:1" coordsize="2,1" path="m,1l,,,1r2,e" filled="f" strokeweight=".05pt">
                <v:path arrowok="t"/>
              </v:shape>
              <v:shape id="_x0000_s20499" style="position:absolute;left:2207;top:5340;width:1;height:1" coordsize="1,1" path="m,1l,,,1r1,e" filled="f" strokeweight=".05pt">
                <v:path arrowok="t"/>
              </v:shape>
              <v:shape id="_x0000_s20500" style="position:absolute;left:2208;top:5340;width:1;height:1" coordsize="1,1" path="m,1l,,,1r1,e" filled="f" strokeweight=".05pt">
                <v:path arrowok="t"/>
              </v:shape>
              <v:shape id="_x0000_s20501" style="position:absolute;left:2209;top:5337;width:4;height:4" coordsize="4,4" path="m,4l,,,4r4,e" filled="f" strokeweight=".05pt">
                <v:path arrowok="t"/>
              </v:shape>
              <v:shape id="_x0000_s20502" style="position:absolute;left:2213;top:5340;width:1;height:1" coordsize="1,1" path="m,1l,,,1r1,e" filled="f" strokeweight=".05pt">
                <v:path arrowok="t"/>
              </v:shape>
              <v:shape id="_x0000_s20503" style="position:absolute;left:2214;top:5340;width:1;height:1" coordsize="1,1" path="m,1l,,,1r1,e" filled="f" strokeweight=".05pt">
                <v:path arrowok="t"/>
              </v:shape>
              <v:shape id="_x0000_s20504" style="position:absolute;left:2215;top:5340;width:1;height:1" coordsize="1,1" path="m,1l,,,1r1,e" filled="f" strokeweight=".05pt">
                <v:path arrowok="t"/>
              </v:shape>
              <v:shape id="_x0000_s20505" style="position:absolute;left:2216;top:5340;width:1;height:1" coordsize="1,1" path="m,1l,,,1,1,e" filled="f" strokeweight=".05pt">
                <v:path arrowok="t"/>
              </v:shape>
              <v:shape id="_x0000_s20506" style="position:absolute;left:2217;top:5340;width:2;height:1" coordsize="2,1" path="m,1l,,,1r2,e" filled="f" strokeweight=".05pt">
                <v:path arrowok="t"/>
              </v:shape>
              <v:shape id="_x0000_s20507" style="position:absolute;left:2219;top:5330;width:1;height:11" coordsize="1,11" path="m,11l,,,7r1,e" filled="f" strokeweight=".05pt">
                <v:path arrowok="t"/>
              </v:shape>
              <v:shape id="_x0000_s20508" style="position:absolute;left:2220;top:5333;width:1;height:8" coordsize="1,8" path="m,8l,,,8r1,e" filled="f" strokeweight=".05pt">
                <v:path arrowok="t"/>
              </v:shape>
              <v:shape id="_x0000_s20509" style="position:absolute;left:2221;top:5340;width:1;height:1" coordsize="1,1" path="m,1l,,,1,1,e" filled="f" strokeweight=".05pt">
                <v:path arrowok="t"/>
              </v:shape>
              <v:shape id="_x0000_s20510" style="position:absolute;left:2222;top:5340;width:1;height:1" coordsize="1,1" path="m,1l,,,1,1,e" filled="f" strokeweight=".05pt">
                <v:path arrowok="t"/>
              </v:shape>
              <v:shape id="_x0000_s20511" style="position:absolute;left:2223;top:5340;width:2;height:1" coordsize="2,1" path="m,1l,,,1r2,e" filled="f" strokeweight=".05pt">
                <v:path arrowok="t"/>
              </v:shape>
              <v:shape id="_x0000_s20512" style="position:absolute;left:2225;top:5340;width:1;height:1" coordsize="1,1" path="m,1l,,,1r1,e" filled="f" strokeweight=".05pt">
                <v:path arrowok="t"/>
              </v:shape>
              <v:shape id="_x0000_s20513" style="position:absolute;left:2226;top:5340;width:1;height:1" coordsize="1,1" path="m,1l,,,1,1,e" filled="f" strokeweight=".05pt">
                <v:path arrowok="t"/>
              </v:shape>
              <v:shape id="_x0000_s20514" style="position:absolute;left:2227;top:5340;width:1;height:1" coordsize="1,1" path="m,1l,,,1r1,e" filled="f" strokeweight=".05pt">
                <v:path arrowok="t"/>
              </v:shape>
              <v:shape id="_x0000_s20515" style="position:absolute;left:2228;top:5337;width:1;height:4" coordsize="1,4" path="m,4l,,,4r1,e" filled="f" strokeweight=".05pt">
                <v:path arrowok="t"/>
              </v:shape>
              <v:shape id="_x0000_s20516" style="position:absolute;left:2229;top:5340;width:2;height:1" coordsize="2,1" path="m,1l,,,,2,1e" filled="f" strokeweight=".05pt">
                <v:path arrowok="t"/>
              </v:shape>
              <v:shape id="_x0000_s20517" style="position:absolute;left:2231;top:5341;width:1;height:1" coordsize="1,0" path="m,l,,,,1,e" filled="f" strokeweight=".05pt">
                <v:path arrowok="t"/>
              </v:shape>
              <v:shape id="_x0000_s20518" style="position:absolute;left:2232;top:5340;width:1;height:1" coordsize="1,1" path="m,1l,,,1,1,e" filled="f" strokeweight=".05pt">
                <v:path arrowok="t"/>
              </v:shape>
              <v:shape id="_x0000_s20519" style="position:absolute;left:2233;top:5340;width:1;height:1" coordsize="1,1" path="m,1l,,,1,1,e" filled="f" strokeweight=".05pt">
                <v:path arrowok="t"/>
              </v:shape>
              <v:shape id="_x0000_s20520" style="position:absolute;left:2234;top:5340;width:1;height:1" coordsize="1,1" path="m,1l,,,1r1,e" filled="f" strokeweight=".05pt">
                <v:path arrowok="t"/>
              </v:shape>
              <v:shape id="_x0000_s20521" style="position:absolute;left:2235;top:5340;width:3;height:1" coordsize="3,1" path="m,1l,,,1r3,e" filled="f" strokeweight=".05pt">
                <v:path arrowok="t"/>
              </v:shape>
              <v:shape id="_x0000_s20522" style="position:absolute;left:2238;top:5339;width:1;height:2" coordsize="1,2" path="m,2l,,,2r1,e" filled="f" strokeweight=".05pt">
                <v:path arrowok="t"/>
              </v:shape>
              <v:shape id="_x0000_s20523" style="position:absolute;left:2239;top:5340;width:1;height:1" coordsize="1,1" path="m,1l,,,1r1,e" filled="f" strokeweight=".05pt">
                <v:path arrowok="t"/>
              </v:shape>
              <v:shape id="_x0000_s20524" style="position:absolute;left:2240;top:5339;width:1;height:2" coordsize="1,2" path="m,2l,1,,2,1,e" filled="f" strokeweight=".05pt">
                <v:path arrowok="t"/>
              </v:shape>
              <v:shape id="_x0000_s20525" style="position:absolute;left:2241;top:5339;width:2;height:2" coordsize="2,2" path="m,2l,,,2r2,e" filled="f" strokeweight=".05pt">
                <v:path arrowok="t"/>
              </v:shape>
              <v:shape id="_x0000_s20526" style="position:absolute;left:2243;top:5340;width:1;height:1" coordsize="1,1" path="m,1l,,,,1,1e" filled="f" strokeweight=".05pt">
                <v:path arrowok="t"/>
              </v:shape>
              <v:shape id="_x0000_s20527" style="position:absolute;left:2244;top:5340;width:1;height:1" coordsize="1,1" path="m,1l,,,1r1,e" filled="f" strokeweight=".05pt">
                <v:path arrowok="t"/>
              </v:shape>
              <v:shape id="_x0000_s20528" style="position:absolute;left:2245;top:5340;width:1;height:1" coordsize="1,1" path="m,1l,,,1r1,e" filled="f" strokeweight=".05pt">
                <v:path arrowok="t"/>
              </v:shape>
              <v:shape id="_x0000_s20529" style="position:absolute;left:2246;top:5340;width:1;height:1" coordsize="1,1" path="m,1l,,,1r1,e" filled="f" strokeweight=".05pt">
                <v:path arrowok="t"/>
              </v:shape>
              <v:shape id="_x0000_s20530" style="position:absolute;left:2247;top:5340;width:2;height:1" coordsize="2,1" path="m,1l,,,1r2,e" filled="f" strokeweight=".05pt">
                <v:path arrowok="t"/>
              </v:shape>
              <v:shape id="_x0000_s20531" style="position:absolute;left:2249;top:5340;width:1;height:1" coordsize="1,1" path="m,1l,,,1r1,e" filled="f" strokeweight=".05pt">
                <v:path arrowok="t"/>
              </v:shape>
              <v:shape id="_x0000_s20532" style="position:absolute;left:2250;top:5340;width:1;height:1" coordsize="1,1" path="m,1l,,,1r1,e" filled="f" strokeweight=".05pt">
                <v:path arrowok="t"/>
              </v:shape>
              <v:shape id="_x0000_s20533" style="position:absolute;left:2251;top:5340;width:1;height:1" coordsize="1,1" path="m,1l,,,1r1,e" filled="f" strokeweight=".05pt">
                <v:path arrowok="t"/>
              </v:shape>
              <v:shape id="_x0000_s20534" style="position:absolute;left:2252;top:5340;width:1;height:1" coordsize="1,1" path="m,1l,,,,1,1e" filled="f" strokeweight=".05pt">
                <v:path arrowok="t"/>
              </v:shape>
              <v:shape id="_x0000_s20535" style="position:absolute;left:2253;top:5340;width:2;height:1" coordsize="2,1" path="m,1l,,,,2,1e" filled="f" strokeweight=".05pt">
                <v:path arrowok="t"/>
              </v:shape>
              <v:shape id="_x0000_s20536" style="position:absolute;left:2255;top:5340;width:1;height:1" coordsize="1,1" path="m,1l,,,1r1,e" filled="f" strokeweight=".05pt">
                <v:path arrowok="t"/>
              </v:shape>
              <v:shape id="_x0000_s20537" style="position:absolute;left:2256;top:5340;width:1;height:1" coordsize="1,1" path="m,1l,,,,1,1e" filled="f" strokeweight=".05pt">
                <v:path arrowok="t"/>
              </v:shape>
              <v:shape id="_x0000_s20538" style="position:absolute;left:2257;top:5335;width:1;height:6" coordsize="1,6" path="m,6l,,,6r1,e" filled="f" strokeweight=".05pt">
                <v:path arrowok="t"/>
              </v:shape>
              <v:shape id="_x0000_s20539" style="position:absolute;left:2258;top:5340;width:1;height:1" coordsize="1,1" path="m,1l,,,,1,1e" filled="f" strokeweight=".05pt">
                <v:path arrowok="t"/>
              </v:shape>
              <v:shape id="_x0000_s20540" style="position:absolute;left:2259;top:5340;width:2;height:1" coordsize="2,1" path="m,1l,,,1r2,e" filled="f" strokeweight=".05pt">
                <v:path arrowok="t"/>
              </v:shape>
              <v:shape id="_x0000_s20541" style="position:absolute;left:2261;top:5340;width:1;height:1" coordsize="1,1" path="m,1l,,,1r1,e" filled="f" strokeweight=".05pt">
                <v:path arrowok="t"/>
              </v:shape>
              <v:shape id="_x0000_s20542" style="position:absolute;left:2262;top:5340;width:1;height:1" coordsize="1,1" path="m,1l,,,1r1,e" filled="f" strokeweight=".05pt">
                <v:path arrowok="t"/>
              </v:shape>
              <v:shape id="_x0000_s20543" style="position:absolute;left:2263;top:5340;width:1;height:1" coordsize="1,1" path="m,1l,,,1r1,e" filled="f" strokeweight=".05pt">
                <v:path arrowok="t"/>
              </v:shape>
              <v:shape id="_x0000_s20544" style="position:absolute;left:2264;top:5340;width:1;height:1" coordsize="1,1" path="m,1l,,,1r1,e" filled="f" strokeweight=".05pt">
                <v:path arrowok="t"/>
              </v:shape>
              <v:shape id="_x0000_s20545" style="position:absolute;left:2265;top:5340;width:2;height:1" coordsize="2,1" path="m,1l,,,1r2,e" filled="f" strokeweight=".05pt">
                <v:path arrowok="t"/>
              </v:shape>
              <v:shape id="_x0000_s20546" style="position:absolute;left:2267;top:5340;width:2;height:1" coordsize="2,1" path="m,1l,,,1r2,e" filled="f" strokeweight=".05pt">
                <v:path arrowok="t"/>
              </v:shape>
              <v:shape id="_x0000_s20547" style="position:absolute;left:2269;top:5340;width:1;height:1" coordsize="1,1" path="m,1l,,,1r1,e" filled="f" strokeweight=".05pt">
                <v:path arrowok="t"/>
              </v:shape>
              <v:shape id="_x0000_s20548" style="position:absolute;left:2270;top:5340;width:3;height:1" coordsize="3,1" path="m,1l,,,1r3,e" filled="f" strokeweight=".05pt">
                <v:path arrowok="t"/>
              </v:shape>
              <v:shape id="_x0000_s20549" style="position:absolute;left:2273;top:5340;width:1;height:1" coordsize="1,1" path="m,1l,,,1r1,e" filled="f" strokeweight=".05pt">
                <v:path arrowok="t"/>
              </v:shape>
              <v:shape id="_x0000_s20550" style="position:absolute;left:2274;top:5340;width:1;height:1" coordsize="1,1" path="m,1l,,,,1,1e" filled="f" strokeweight=".05pt">
                <v:path arrowok="t"/>
              </v:shape>
              <v:shape id="_x0000_s20551" style="position:absolute;left:2275;top:5334;width:1;height:7" coordsize="1,7" path="m,7l,3r,l1,e" filled="f" strokeweight=".05pt">
                <v:path arrowok="t"/>
              </v:shape>
              <v:shape id="_x0000_s20552" style="position:absolute;left:2276;top:5329;width:1;height:12" coordsize="1,12" path="m,12l,,,12r1,e" filled="f" strokeweight=".05pt">
                <v:path arrowok="t"/>
              </v:shape>
              <v:shape id="_x0000_s20553" style="position:absolute;left:2277;top:5340;width:2;height:1" coordsize="2,1" path="m,1l,,,1r2,e" filled="f" strokeweight=".05pt">
                <v:path arrowok="t"/>
              </v:shape>
              <v:shape id="_x0000_s20554" style="position:absolute;left:2279;top:5340;width:1;height:1" coordsize="1,1" path="m,1l,,,1r1,e" filled="f" strokeweight=".05pt">
                <v:path arrowok="t"/>
              </v:shape>
              <v:shape id="_x0000_s20555" style="position:absolute;left:2280;top:5340;width:1;height:1" coordsize="1,1" path="m,1l,,,,1,e" filled="f" strokeweight=".05pt">
                <v:path arrowok="t"/>
              </v:shape>
              <v:shape id="_x0000_s20556" style="position:absolute;left:2281;top:5340;width:1;height:1" coordsize="1,1" path="m,1l,,,1r1,e" filled="f" strokeweight=".05pt">
                <v:path arrowok="t"/>
              </v:shape>
            </v:group>
            <v:group id="_x0000_s20758" style="position:absolute;left:2282;top:5328;width:341;height:14" coordorigin="2282,5328" coordsize="341,14">
              <v:shape id="_x0000_s20558" style="position:absolute;left:2282;top:5340;width:1;height:1" coordsize="1,1" path="m,1l,,,1r1,e" filled="f" strokeweight=".05pt">
                <v:path arrowok="t"/>
              </v:shape>
              <v:shape id="_x0000_s20559" style="position:absolute;left:2283;top:5340;width:2;height:1" coordsize="2,1" path="m,1l,,,1r2,e" filled="f" strokeweight=".05pt">
                <v:path arrowok="t"/>
              </v:shape>
              <v:shape id="_x0000_s20560" style="position:absolute;left:2285;top:5340;width:1;height:1" coordsize="1,1" path="m,1l,,,1r1,e" filled="f" strokeweight=".05pt">
                <v:path arrowok="t"/>
              </v:shape>
              <v:shape id="_x0000_s20561" style="position:absolute;left:2286;top:5340;width:2;height:1" coordsize="2,1" path="m,1l,,,1r2,e" filled="f" strokeweight=".05pt">
                <v:path arrowok="t"/>
              </v:shape>
              <v:shape id="_x0000_s20562" style="position:absolute;left:2288;top:5340;width:1;height:1" coordsize="1,1" path="m,1l,,,1r1,e" filled="f" strokeweight=".05pt">
                <v:path arrowok="t"/>
              </v:shape>
              <v:shape id="_x0000_s20563" style="position:absolute;left:2289;top:5340;width:2;height:1" coordsize="2,1" path="m,1l,,,1r2,e" filled="f" strokeweight=".05pt">
                <v:path arrowok="t"/>
              </v:shape>
              <v:shape id="_x0000_s20564" style="position:absolute;left:2291;top:5340;width:1;height:1" coordsize="1,1" path="m,1l,,,,1,1e" filled="f" strokeweight=".05pt">
                <v:path arrowok="t"/>
              </v:shape>
              <v:shape id="_x0000_s20565" style="position:absolute;left:2292;top:5341;width:1;height:1" coordsize="1,0" path="m,l,,,,1,e" filled="f" strokeweight=".05pt">
                <v:path arrowok="t"/>
              </v:shape>
              <v:shape id="_x0000_s20566" style="position:absolute;left:2293;top:5340;width:2;height:1" coordsize="2,1" path="m,1l,,,1r2,e" filled="f" strokeweight=".05pt">
                <v:path arrowok="t"/>
              </v:shape>
              <v:shape id="_x0000_s20567" style="position:absolute;left:2295;top:5340;width:3;height:1" coordsize="3,1" path="m,1l,,,1r3,e" filled="f" strokeweight=".05pt">
                <v:path arrowok="t"/>
              </v:shape>
              <v:shape id="_x0000_s20568" style="position:absolute;left:2298;top:5329;width:1;height:12" coordsize="1,12" path="m,12l,,,12,1,11e" filled="f" strokeweight=".05pt">
                <v:path arrowok="t"/>
              </v:shape>
              <v:shape id="_x0000_s20569" style="position:absolute;left:2299;top:5339;width:1;height:2" coordsize="1,2" path="m,2l,,,2r1,e" filled="f" strokeweight=".05pt">
                <v:path arrowok="t"/>
              </v:shape>
              <v:shape id="_x0000_s20570" style="position:absolute;left:2300;top:5340;width:1;height:1" coordsize="1,1" path="m,1l,,,1r1,e" filled="f" strokeweight=".05pt">
                <v:path arrowok="t"/>
              </v:shape>
              <v:shape id="_x0000_s20571" style="position:absolute;left:2301;top:5340;width:2;height:1" coordsize="2,1" path="m,1l,,,1r2,e" filled="f" strokeweight=".05pt">
                <v:path arrowok="t"/>
              </v:shape>
              <v:shape id="_x0000_s20572" style="position:absolute;left:2303;top:5340;width:2;height:1" coordsize="2,1" path="m,1l,,,1r2,e" filled="f" strokeweight=".05pt">
                <v:path arrowok="t"/>
              </v:shape>
              <v:shape id="_x0000_s20573" style="position:absolute;left:2305;top:5340;width:1;height:1" coordsize="1,1" path="m,1l,,,,1,1e" filled="f" strokeweight=".05pt">
                <v:path arrowok="t"/>
              </v:shape>
              <v:shape id="_x0000_s20574" style="position:absolute;left:2306;top:5340;width:1;height:1" coordsize="1,1" path="m,1l,,,1r1,e" filled="f" strokeweight=".05pt">
                <v:path arrowok="t"/>
              </v:shape>
              <v:shape id="_x0000_s20575" style="position:absolute;left:2307;top:5339;width:2;height:2" coordsize="2,2" path="m,2l,,,2r2,e" filled="f" strokeweight=".05pt">
                <v:path arrowok="t"/>
              </v:shape>
              <v:shape id="_x0000_s20576" style="position:absolute;left:2309;top:5340;width:1;height:1" coordsize="1,1" path="m,1l,,,1,1,e" filled="f" strokeweight=".05pt">
                <v:path arrowok="t"/>
              </v:shape>
              <v:shape id="_x0000_s20577" style="position:absolute;left:2310;top:5340;width:1;height:1" coordsize="1,1" path="m,1l,,,1,1,e" filled="f" strokeweight=".05pt">
                <v:path arrowok="t"/>
              </v:shape>
              <v:shape id="_x0000_s20578" style="position:absolute;left:2311;top:5340;width:1;height:1" coordsize="1,1" path="m,1l,,,1r1,e" filled="f" strokeweight=".05pt">
                <v:path arrowok="t"/>
              </v:shape>
              <v:shape id="_x0000_s20579" style="position:absolute;left:2312;top:5340;width:1;height:1" coordsize="1,1" path="m,1l,,,1,1,e" filled="f" strokeweight=".05pt">
                <v:path arrowok="t"/>
              </v:shape>
              <v:shape id="_x0000_s20580" style="position:absolute;left:2313;top:5340;width:1;height:1" coordsize="1,1" path="m,1l,,,1r1,e" filled="f" strokeweight=".05pt">
                <v:path arrowok="t"/>
              </v:shape>
              <v:shape id="_x0000_s20581" style="position:absolute;left:2314;top:5340;width:2;height:1" coordsize="2,1" path="m,1l,,,1r2,e" filled="f" strokeweight=".05pt">
                <v:path arrowok="t"/>
              </v:shape>
              <v:shape id="_x0000_s20582" style="position:absolute;left:2316;top:5337;width:1;height:4" coordsize="1,4" path="m,4l,,,,1,3e" filled="f" strokeweight=".05pt">
                <v:path arrowok="t"/>
              </v:shape>
              <v:shape id="_x0000_s20583" style="position:absolute;left:2317;top:5336;width:1;height:5" coordsize="1,5" path="m,5l,,,5r1,e" filled="f" strokeweight=".05pt">
                <v:path arrowok="t"/>
              </v:shape>
              <v:shape id="_x0000_s20584" style="position:absolute;left:2318;top:5340;width:1;height:1" coordsize="1,1" path="m,1l,,,1r1,e" filled="f" strokeweight=".05pt">
                <v:path arrowok="t"/>
              </v:shape>
              <v:shape id="_x0000_s20585" style="position:absolute;left:2319;top:5340;width:1;height:1" coordsize="1,1" path="m,1l,,,1r1,e" filled="f" strokeweight=".05pt">
                <v:path arrowok="t"/>
              </v:shape>
              <v:shape id="_x0000_s20586" style="position:absolute;left:2320;top:5340;width:2;height:1" coordsize="2,1" path="m,1l,,,1r2,e" filled="f" strokeweight=".05pt">
                <v:path arrowok="t"/>
              </v:shape>
              <v:shape id="_x0000_s20587" style="position:absolute;left:2322;top:5340;width:2;height:1" coordsize="2,1" path="m,1l,,,1r2,e" filled="f" strokeweight=".05pt">
                <v:path arrowok="t"/>
              </v:shape>
              <v:shape id="_x0000_s20588" style="position:absolute;left:2324;top:5340;width:1;height:1" coordsize="1,1" path="m,1l,,,1r1,e" filled="f" strokeweight=".05pt">
                <v:path arrowok="t"/>
              </v:shape>
              <v:shape id="_x0000_s20589" style="position:absolute;left:2325;top:5340;width:1;height:1" coordsize="1,1" path="m,1l,,,1r1,e" filled="f" strokeweight=".05pt">
                <v:path arrowok="t"/>
              </v:shape>
              <v:shape id="_x0000_s20590" style="position:absolute;left:2326;top:5340;width:2;height:1" coordsize="2,1" path="m,1l,,,1r2,e" filled="f" strokeweight=".05pt">
                <v:path arrowok="t"/>
              </v:shape>
              <v:shape id="_x0000_s20591" style="position:absolute;left:2328;top:5340;width:1;height:1" coordsize="1,1" path="m,1l,,,1r1,e" filled="f" strokeweight=".05pt">
                <v:path arrowok="t"/>
              </v:shape>
              <v:shape id="_x0000_s20592" style="position:absolute;left:2329;top:5340;width:1;height:1" coordsize="1,1" path="m,1l,,,,1,1e" filled="f" strokeweight=".05pt">
                <v:path arrowok="t"/>
              </v:shape>
              <v:shape id="_x0000_s20593" style="position:absolute;left:2330;top:5340;width:1;height:1" coordsize="1,1" path="m,1l,,,,1,1e" filled="f" strokeweight=".05pt">
                <v:path arrowok="t"/>
              </v:shape>
              <v:shape id="_x0000_s20594" style="position:absolute;left:2331;top:5340;width:3;height:1" coordsize="3,1" path="m,1l,,,1r3,e" filled="f" strokeweight=".05pt">
                <v:path arrowok="t"/>
              </v:shape>
              <v:shape id="_x0000_s20595" style="position:absolute;left:2334;top:5340;width:1;height:1" coordsize="1,1" path="m,1l,,,1r1,e" filled="f" strokeweight=".05pt">
                <v:path arrowok="t"/>
              </v:shape>
              <v:shape id="_x0000_s20596" style="position:absolute;left:2335;top:5340;width:1;height:1" coordsize="1,1" path="m,1l,,,1r1,e" filled="f" strokeweight=".05pt">
                <v:path arrowok="t"/>
              </v:shape>
              <v:shape id="_x0000_s20597" style="position:absolute;left:2336;top:5340;width:1;height:1" coordsize="1,1" path="m,1l,,,1r1,e" filled="f" strokeweight=".05pt">
                <v:path arrowok="t"/>
              </v:shape>
              <v:shape id="_x0000_s20598" style="position:absolute;left:2337;top:5340;width:1;height:1" coordsize="1,1" path="m,1l,,,1,1,e" filled="f" strokeweight=".05pt">
                <v:path arrowok="t"/>
              </v:shape>
              <v:shape id="_x0000_s20599" style="position:absolute;left:2338;top:5340;width:2;height:1" coordsize="2,1" path="m,1l,,,1r2,e" filled="f" strokeweight=".05pt">
                <v:path arrowok="t"/>
              </v:shape>
              <v:shape id="_x0000_s20600" style="position:absolute;left:2340;top:5340;width:4;height:1" coordsize="4,1" path="m,1l,,,1r4,e" filled="f" strokeweight=".05pt">
                <v:path arrowok="t"/>
              </v:shape>
              <v:shape id="_x0000_s20601" style="position:absolute;left:2344;top:5337;width:2;height:4" coordsize="2,4" path="m,4l,,,4,2,3e" filled="f" strokeweight=".05pt">
                <v:path arrowok="t"/>
              </v:shape>
              <v:shape id="_x0000_s20602" style="position:absolute;left:2346;top:5340;width:2;height:1" coordsize="2,1" path="m,1l,,,1r2,e" filled="f" strokeweight=".05pt">
                <v:path arrowok="t"/>
              </v:shape>
              <v:shape id="_x0000_s20603" style="position:absolute;left:2348;top:5340;width:1;height:1" coordsize="1,1" path="m,1l,,,1r1,e" filled="f" strokeweight=".05pt">
                <v:path arrowok="t"/>
              </v:shape>
              <v:shape id="_x0000_s20604" style="position:absolute;left:2349;top:5340;width:1;height:1" coordsize="1,1" path="m,1l,,,1r1,e" filled="f" strokeweight=".05pt">
                <v:path arrowok="t"/>
              </v:shape>
              <v:shape id="_x0000_s20605" style="position:absolute;left:2350;top:5340;width:2;height:1" coordsize="2,1" path="m,1l,,,,2,1e" filled="f" strokeweight=".05pt">
                <v:path arrowok="t"/>
              </v:shape>
              <v:shape id="_x0000_s20606" style="position:absolute;left:2352;top:5340;width:1;height:1" coordsize="1,1" path="m,1l,,,,1,1e" filled="f" strokeweight=".05pt">
                <v:path arrowok="t"/>
              </v:shape>
              <v:shape id="_x0000_s20607" style="position:absolute;left:2353;top:5341;width:1;height:1" coordsize="1,0" path="m,l,,,,1,e" filled="f" strokeweight=".05pt">
                <v:path arrowok="t"/>
              </v:shape>
              <v:shape id="_x0000_s20608" style="position:absolute;left:2354;top:5339;width:1;height:2" coordsize="1,2" path="m,2l,,,2r1,e" filled="f" strokeweight=".05pt">
                <v:path arrowok="t"/>
              </v:shape>
              <v:shape id="_x0000_s20609" style="position:absolute;left:2355;top:5340;width:1;height:1" coordsize="1,1" path="m,1l,,,1r1,e" filled="f" strokeweight=".05pt">
                <v:path arrowok="t"/>
              </v:shape>
              <v:shape id="_x0000_s20610" style="position:absolute;left:2356;top:5340;width:2;height:1" coordsize="2,1" path="m,1l,,,1r2,e" filled="f" strokeweight=".05pt">
                <v:path arrowok="t"/>
              </v:shape>
              <v:shape id="_x0000_s20611" style="position:absolute;left:2358;top:5340;width:3;height:1" coordsize="3,1" path="m,1l,,,1r3,e" filled="f" strokeweight=".05pt">
                <v:path arrowok="t"/>
              </v:shape>
              <v:shape id="_x0000_s20612" style="position:absolute;left:2361;top:5339;width:3;height:2" coordsize="3,2" path="m,2l,,,2r3,e" filled="f" strokeweight=".05pt">
                <v:path arrowok="t"/>
              </v:shape>
              <v:shape id="_x0000_s20613" style="position:absolute;left:2364;top:5340;width:2;height:1" coordsize="2,1" path="m,1l,,,1r2,e" filled="f" strokeweight=".05pt">
                <v:path arrowok="t"/>
              </v:shape>
              <v:shape id="_x0000_s20614" style="position:absolute;left:2366;top:5340;width:4;height:1" coordsize="4,1" path="m,1l,,,1r4,e" filled="f" strokeweight=".05pt">
                <v:path arrowok="t"/>
              </v:shape>
              <v:shape id="_x0000_s20615" style="position:absolute;left:2370;top:5340;width:1;height:1" coordsize="1,1" path="m,1l,,,1r1,e" filled="f" strokeweight=".05pt">
                <v:path arrowok="t"/>
              </v:shape>
              <v:shape id="_x0000_s20616" style="position:absolute;left:2371;top:5337;width:2;height:4" coordsize="2,4" path="m,4l,,,4r2,e" filled="f" strokeweight=".05pt">
                <v:path arrowok="t"/>
              </v:shape>
              <v:shape id="_x0000_s20617" style="position:absolute;left:2373;top:5340;width:1;height:1" coordsize="1,1" path="m,1l,,,1r1,e" filled="f" strokeweight=".05pt">
                <v:path arrowok="t"/>
              </v:shape>
              <v:shape id="_x0000_s20618" style="position:absolute;left:2374;top:5340;width:2;height:1" coordsize="2,1" path="m,1l,,,1r2,e" filled="f" strokeweight=".05pt">
                <v:path arrowok="t"/>
              </v:shape>
              <v:shape id="_x0000_s20619" style="position:absolute;left:2376;top:5340;width:1;height:1" coordsize="1,1" path="m,1l,,,1r1,e" filled="f" strokeweight=".05pt">
                <v:path arrowok="t"/>
              </v:shape>
              <v:shape id="_x0000_s20620" style="position:absolute;left:2377;top:5340;width:5;height:1" coordsize="5,1" path="m,1l,,,1r5,e" filled="f" strokeweight=".05pt">
                <v:path arrowok="t"/>
              </v:shape>
              <v:shape id="_x0000_s20621" style="position:absolute;left:2382;top:5339;width:1;height:2" coordsize="1,2" path="m,2l,,,2r1,e" filled="f" strokeweight=".05pt">
                <v:path arrowok="t"/>
              </v:shape>
              <v:shape id="_x0000_s20622" style="position:absolute;left:2383;top:5340;width:1;height:1" coordsize="1,1" path="m,1r,l,1,1,e" filled="f" strokeweight=".05pt">
                <v:path arrowok="t"/>
              </v:shape>
              <v:shape id="_x0000_s20623" style="position:absolute;left:2384;top:5340;width:1;height:1" coordsize="1,1" path="m,1l,,,1r1,e" filled="f" strokeweight=".05pt">
                <v:path arrowok="t"/>
              </v:shape>
              <v:shape id="_x0000_s20624" style="position:absolute;left:2385;top:5340;width:1;height:1" coordsize="1,1" path="m,1l,,,1r1,e" filled="f" strokeweight=".05pt">
                <v:path arrowok="t"/>
              </v:shape>
              <v:shape id="_x0000_s20625" style="position:absolute;left:2386;top:5340;width:2;height:1" coordsize="2,1" path="m,1l,,,1r2,e" filled="f" strokeweight=".05pt">
                <v:path arrowok="t"/>
              </v:shape>
              <v:shape id="_x0000_s20626" style="position:absolute;left:2388;top:5340;width:1;height:1" coordsize="1,1" path="m,1l,,,1r1,e" filled="f" strokeweight=".05pt">
                <v:path arrowok="t"/>
              </v:shape>
              <v:shape id="_x0000_s20627" style="position:absolute;left:2389;top:5340;width:1;height:1" coordsize="1,1" path="m,1l,,,1r1,e" filled="f" strokeweight=".05pt">
                <v:path arrowok="t"/>
              </v:shape>
              <v:shape id="_x0000_s20628" style="position:absolute;left:2390;top:5340;width:2;height:1" coordsize="2,1" path="m,1l,,,1r2,e" filled="f" strokeweight=".05pt">
                <v:path arrowok="t"/>
              </v:shape>
              <v:shape id="_x0000_s20629" style="position:absolute;left:2392;top:5340;width:2;height:1" coordsize="2,1" path="m,1l,,,,2,1e" filled="f" strokeweight=".05pt">
                <v:path arrowok="t"/>
              </v:shape>
              <v:shape id="_x0000_s20630" style="position:absolute;left:2394;top:5341;width:6;height:1" coordsize="6,0" path="m,l,,,,6,e" filled="f" strokeweight=".05pt">
                <v:path arrowok="t"/>
              </v:shape>
              <v:shape id="_x0000_s20631" style="position:absolute;left:2400;top:5340;width:4;height:1" coordsize="4,1" path="m,1l,,,1r4,e" filled="f" strokeweight=".05pt">
                <v:path arrowok="t"/>
              </v:shape>
              <v:shape id="_x0000_s20632" style="position:absolute;left:2404;top:5340;width:2;height:1" coordsize="2,1" path="m,1l,,,,2,1e" filled="f" strokeweight=".05pt">
                <v:path arrowok="t"/>
              </v:shape>
              <v:shape id="_x0000_s20633" style="position:absolute;left:2406;top:5340;width:1;height:1" coordsize="1,1" path="m,1l,,,1r1,e" filled="f" strokeweight=".05pt">
                <v:path arrowok="t"/>
              </v:shape>
              <v:shape id="_x0000_s20634" style="position:absolute;left:2407;top:5340;width:1;height:1" coordsize="1,1" path="m,1l,,,1r1,e" filled="f" strokeweight=".05pt">
                <v:path arrowok="t"/>
              </v:shape>
              <v:shape id="_x0000_s20635" style="position:absolute;left:2408;top:5340;width:1;height:1" coordsize="1,1" path="m,1l,,,,1,1e" filled="f" strokeweight=".05pt">
                <v:path arrowok="t"/>
              </v:shape>
              <v:shape id="_x0000_s20636" style="position:absolute;left:2409;top:5341;width:1;height:1" coordsize="1,0" path="m,l,,,,1,e" filled="f" strokeweight=".05pt">
                <v:path arrowok="t"/>
              </v:shape>
              <v:shape id="_x0000_s20637" style="position:absolute;left:2410;top:5340;width:2;height:1" coordsize="2,1" path="m,1l,,,,2,1e" filled="f" strokeweight=".05pt">
                <v:path arrowok="t"/>
              </v:shape>
              <v:shape id="_x0000_s20638" style="position:absolute;left:2412;top:5340;width:1;height:1" coordsize="1,1" path="m,1r,l,1,1,e" filled="f" strokeweight=".05pt">
                <v:path arrowok="t"/>
              </v:shape>
              <v:shape id="_x0000_s20639" style="position:absolute;left:2413;top:5340;width:2;height:1" coordsize="2,1" path="m,1l,,,1r2,e" filled="f" strokeweight=".05pt">
                <v:path arrowok="t"/>
              </v:shape>
              <v:shape id="_x0000_s20640" style="position:absolute;left:2415;top:5340;width:4;height:1" coordsize="4,1" path="m,1l,,,1r4,e" filled="f" strokeweight=".05pt">
                <v:path arrowok="t"/>
              </v:shape>
              <v:shape id="_x0000_s20641" style="position:absolute;left:2419;top:5340;width:1;height:1" coordsize="1,1" path="m,1l,,,1r1,e" filled="f" strokeweight=".05pt">
                <v:path arrowok="t"/>
              </v:shape>
              <v:shape id="_x0000_s20642" style="position:absolute;left:2420;top:5340;width:1;height:1" coordsize="1,1" path="m,1l,,,1r1,e" filled="f" strokeweight=".05pt">
                <v:path arrowok="t"/>
              </v:shape>
              <v:shape id="_x0000_s20643" style="position:absolute;left:2421;top:5340;width:1;height:1" coordsize="1,1" path="m,1l,,,1r1,e" filled="f" strokeweight=".05pt">
                <v:path arrowok="t"/>
              </v:shape>
              <v:shape id="_x0000_s20644" style="position:absolute;left:2422;top:5340;width:2;height:1" coordsize="2,1" path="m,1l,,,1,2,e" filled="f" strokeweight=".05pt">
                <v:path arrowok="t"/>
              </v:shape>
              <v:shape id="_x0000_s20645" style="position:absolute;left:2424;top:5340;width:2;height:1" coordsize="2,1" path="m,1l,,,1r2,e" filled="f" strokeweight=".05pt">
                <v:path arrowok="t"/>
              </v:shape>
              <v:shape id="_x0000_s20646" style="position:absolute;left:2426;top:5340;width:1;height:1" coordsize="1,1" path="m,1l,,,1,1,e" filled="f" strokeweight=".05pt">
                <v:path arrowok="t"/>
              </v:shape>
              <v:shape id="_x0000_s20647" style="position:absolute;left:2427;top:5340;width:1;height:1" coordsize="1,1" path="m,1l,,,1r1,e" filled="f" strokeweight=".05pt">
                <v:path arrowok="t"/>
              </v:shape>
              <v:shape id="_x0000_s20648" style="position:absolute;left:2428;top:5340;width:2;height:1" coordsize="2,1" path="m,1l,,,1r2,e" filled="f" strokeweight=".05pt">
                <v:path arrowok="t"/>
              </v:shape>
              <v:shape id="_x0000_s20649" style="position:absolute;left:2430;top:5340;width:1;height:1" coordsize="1,1" path="m,1l,,,1,1,e" filled="f" strokeweight=".05pt">
                <v:path arrowok="t"/>
              </v:shape>
              <v:shape id="_x0000_s20650" style="position:absolute;left:2431;top:5340;width:1;height:1" coordsize="1,1" path="m,1l,,,1r1,e" filled="f" strokeweight=".05pt">
                <v:path arrowok="t"/>
              </v:shape>
              <v:shape id="_x0000_s20651" style="position:absolute;left:2432;top:5340;width:1;height:1" coordsize="1,1" path="m,1l,,,1r1,e" filled="f" strokeweight=".05pt">
                <v:path arrowok="t"/>
              </v:shape>
              <v:shape id="_x0000_s20652" style="position:absolute;left:2433;top:5340;width:3;height:1" coordsize="3,1" path="m,1l,,,1r3,e" filled="f" strokeweight=".05pt">
                <v:path arrowok="t"/>
              </v:shape>
              <v:shape id="_x0000_s20653" style="position:absolute;left:2436;top:5340;width:1;height:1" coordsize="1,1" path="m,1l,,,1r1,e" filled="f" strokeweight=".05pt">
                <v:path arrowok="t"/>
              </v:shape>
              <v:shape id="_x0000_s20654" style="position:absolute;left:2437;top:5339;width:1;height:2" coordsize="1,2" path="m,2l,,,2,1,e" filled="f" strokeweight=".05pt">
                <v:path arrowok="t"/>
              </v:shape>
              <v:shape id="_x0000_s20655" style="position:absolute;left:2438;top:5339;width:1;height:2" coordsize="1,2" path="m,2l,,,2r1,e" filled="f" strokeweight=".05pt">
                <v:path arrowok="t"/>
              </v:shape>
              <v:shape id="_x0000_s20656" style="position:absolute;left:2439;top:5340;width:1;height:1" coordsize="1,1" path="m,1l,,,1r1,e" filled="f" strokeweight=".05pt">
                <v:path arrowok="t"/>
              </v:shape>
              <v:shape id="_x0000_s20657" style="position:absolute;left:2440;top:5340;width:2;height:1" coordsize="2,1" path="m,1l,,,,2,e" filled="f" strokeweight=".05pt">
                <v:path arrowok="t"/>
              </v:shape>
              <v:shape id="_x0000_s20658" style="position:absolute;left:2442;top:5340;width:2;height:1" coordsize="2,1" path="m,1l,,,1r2,e" filled="f" strokeweight=".05pt">
                <v:path arrowok="t"/>
              </v:shape>
              <v:shape id="_x0000_s20659" style="position:absolute;left:2444;top:5340;width:1;height:1" coordsize="1,1" path="m,1l,,,,1,1e" filled="f" strokeweight=".05pt">
                <v:path arrowok="t"/>
              </v:shape>
              <v:shape id="_x0000_s20660" style="position:absolute;left:2445;top:5340;width:1;height:1" coordsize="1,1" path="m,1l,,,1,1,e" filled="f" strokeweight=".05pt">
                <v:path arrowok="t"/>
              </v:shape>
              <v:shape id="_x0000_s20661" style="position:absolute;left:2446;top:5340;width:3;height:1" coordsize="3,1" path="m,1l,,,1r3,e" filled="f" strokeweight=".05pt">
                <v:path arrowok="t"/>
              </v:shape>
              <v:shape id="_x0000_s20662" style="position:absolute;left:2449;top:5337;width:1;height:4" coordsize="1,4" path="m,4l,,,4,1,3e" filled="f" strokeweight=".05pt">
                <v:path arrowok="t"/>
              </v:shape>
              <v:shape id="_x0000_s20663" style="position:absolute;left:2450;top:5340;width:6;height:1" coordsize="6,1" path="m,1l,,,1r6,e" filled="f" strokeweight=".05pt">
                <v:path arrowok="t"/>
              </v:shape>
              <v:shape id="_x0000_s20664" style="position:absolute;left:2456;top:5340;width:1;height:1" coordsize="1,1" path="m,1l,,,1r1,e" filled="f" strokeweight=".05pt">
                <v:path arrowok="t"/>
              </v:shape>
              <v:shape id="_x0000_s20665" style="position:absolute;left:2457;top:5340;width:1;height:1" coordsize="1,1" path="m,1l,,,1r1,e" filled="f" strokeweight=".05pt">
                <v:path arrowok="t"/>
              </v:shape>
              <v:shape id="_x0000_s20666" style="position:absolute;left:2458;top:5340;width:3;height:1" coordsize="3,1" path="m,1l,,,1r3,e" filled="f" strokeweight=".05pt">
                <v:path arrowok="t"/>
              </v:shape>
              <v:shape id="_x0000_s20667" style="position:absolute;left:2461;top:5340;width:3;height:1" coordsize="3,1" path="m,1l,,,1r3,e" filled="f" strokeweight=".05pt">
                <v:path arrowok="t"/>
              </v:shape>
              <v:shape id="_x0000_s20668" style="position:absolute;left:2464;top:5340;width:2;height:1" coordsize="2,1" path="m,1r,l,1,2,e" filled="f" strokeweight=".05pt">
                <v:path arrowok="t"/>
              </v:shape>
              <v:shape id="_x0000_s20669" style="position:absolute;left:2466;top:5340;width:1;height:1" coordsize="1,1" path="m,1l,,,1r1,e" filled="f" strokeweight=".05pt">
                <v:path arrowok="t"/>
              </v:shape>
              <v:shape id="_x0000_s20670" style="position:absolute;left:2467;top:5340;width:1;height:1" coordsize="1,1" path="m,1l,,,1,1,e" filled="f" strokeweight=".05pt">
                <v:path arrowok="t"/>
              </v:shape>
              <v:shape id="_x0000_s20671" style="position:absolute;left:2468;top:5340;width:1;height:1" coordsize="1,1" path="m,1l,,,1r1,e" filled="f" strokeweight=".05pt">
                <v:path arrowok="t"/>
              </v:shape>
              <v:shape id="_x0000_s20672" style="position:absolute;left:2469;top:5340;width:3;height:1" coordsize="3,1" path="m,1l,,,1r3,e" filled="f" strokeweight=".05pt">
                <v:path arrowok="t"/>
              </v:shape>
              <v:shape id="_x0000_s20673" style="position:absolute;left:2472;top:5340;width:2;height:1" coordsize="2,1" path="m,1l,,,1r2,e" filled="f" strokeweight=".05pt">
                <v:path arrowok="t"/>
              </v:shape>
              <v:shape id="_x0000_s20674" style="position:absolute;left:2474;top:5340;width:5;height:1" coordsize="5,1" path="m,1l,,,1r5,e" filled="f" strokeweight=".05pt">
                <v:path arrowok="t"/>
              </v:shape>
              <v:shape id="_x0000_s20675" style="position:absolute;left:2479;top:5340;width:1;height:1" coordsize="1,1" path="m,1l,,,1r1,e" filled="f" strokeweight=".05pt">
                <v:path arrowok="t"/>
              </v:shape>
              <v:shape id="_x0000_s20676" style="position:absolute;left:2480;top:5340;width:1;height:1" coordsize="1,1" path="m,1l,,,1r1,e" filled="f" strokeweight=".05pt">
                <v:path arrowok="t"/>
              </v:shape>
              <v:shape id="_x0000_s20677" style="position:absolute;left:2481;top:5340;width:1;height:1" coordsize="1,1" path="m,1l,,,1r1,e" filled="f" strokeweight=".05pt">
                <v:path arrowok="t"/>
              </v:shape>
              <v:shape id="_x0000_s20678" style="position:absolute;left:2482;top:5340;width:1;height:1" coordsize="1,1" path="m,1l,,,1r1,e" filled="f" strokeweight=".05pt">
                <v:path arrowok="t"/>
              </v:shape>
              <v:shape id="_x0000_s20679" style="position:absolute;left:2483;top:5340;width:3;height:1" coordsize="3,1" path="m,1l,,,1r3,e" filled="f" strokeweight=".05pt">
                <v:path arrowok="t"/>
              </v:shape>
              <v:shape id="_x0000_s20680" style="position:absolute;left:2486;top:5340;width:1;height:1" coordsize="1,1" path="m,1r,l,1,1,e" filled="f" strokeweight=".05pt">
                <v:path arrowok="t"/>
              </v:shape>
              <v:shape id="_x0000_s20681" style="position:absolute;left:2487;top:5340;width:1;height:1" coordsize="1,1" path="m,1l,,,1r1,e" filled="f" strokeweight=".05pt">
                <v:path arrowok="t"/>
              </v:shape>
              <v:shape id="_x0000_s20682" style="position:absolute;left:2488;top:5340;width:3;height:1" coordsize="3,1" path="m,1l,,,1r3,e" filled="f" strokeweight=".05pt">
                <v:path arrowok="t"/>
              </v:shape>
              <v:shape id="_x0000_s20683" style="position:absolute;left:2491;top:5340;width:6;height:1" coordsize="6,1" path="m,1l,,,1r6,e" filled="f" strokeweight=".05pt">
                <v:path arrowok="t"/>
              </v:shape>
              <v:shape id="_x0000_s20684" style="position:absolute;left:2497;top:5340;width:1;height:1" coordsize="1,1" path="m,1l,,,1r1,e" filled="f" strokeweight=".05pt">
                <v:path arrowok="t"/>
              </v:shape>
              <v:shape id="_x0000_s20685" style="position:absolute;left:2498;top:5340;width:1;height:1" coordsize="1,1" path="m,1l,,,1r1,e" filled="f" strokeweight=".05pt">
                <v:path arrowok="t"/>
              </v:shape>
              <v:shape id="_x0000_s20686" style="position:absolute;left:2499;top:5340;width:1;height:1" coordsize="1,1" path="m,1l,,,1r1,e" filled="f" strokeweight=".05pt">
                <v:path arrowok="t"/>
              </v:shape>
              <v:shape id="_x0000_s20687" style="position:absolute;left:2500;top:5340;width:3;height:1" coordsize="3,1" path="m,1l,,,1r3,e" filled="f" strokeweight=".05pt">
                <v:path arrowok="t"/>
              </v:shape>
              <v:shape id="_x0000_s20688" style="position:absolute;left:2503;top:5339;width:2;height:2" coordsize="2,2" path="m,2l,,,2r2,e" filled="f" strokeweight=".05pt">
                <v:path arrowok="t"/>
              </v:shape>
              <v:shape id="_x0000_s20689" style="position:absolute;left:2505;top:5328;width:1;height:13" coordsize="1,13" path="m,13l,,,,1,7e" filled="f" strokeweight=".05pt">
                <v:path arrowok="t"/>
              </v:shape>
              <v:shape id="_x0000_s20690" style="position:absolute;left:2506;top:5333;width:1;height:8" coordsize="1,8" path="m,8l,,,8r1,e" filled="f" strokeweight=".05pt">
                <v:path arrowok="t"/>
              </v:shape>
              <v:shape id="_x0000_s20691" style="position:absolute;left:2507;top:5340;width:2;height:1" coordsize="2,1" path="m,1l,,,1r2,e" filled="f" strokeweight=".05pt">
                <v:path arrowok="t"/>
              </v:shape>
              <v:shape id="_x0000_s20692" style="position:absolute;left:2509;top:5340;width:3;height:1" coordsize="3,1" path="m,1l,,,1r3,e" filled="f" strokeweight=".05pt">
                <v:path arrowok="t"/>
              </v:shape>
              <v:shape id="_x0000_s20693" style="position:absolute;left:2512;top:5340;width:1;height:1" coordsize="1,1" path="m,1l,,,1r1,e" filled="f" strokeweight=".05pt">
                <v:path arrowok="t"/>
              </v:shape>
              <v:shape id="_x0000_s20694" style="position:absolute;left:2513;top:5340;width:2;height:1" coordsize="2,1" path="m,1l,,,1r2,e" filled="f" strokeweight=".05pt">
                <v:path arrowok="t"/>
              </v:shape>
              <v:shape id="_x0000_s20695" style="position:absolute;left:2515;top:5337;width:1;height:4" coordsize="1,4" path="m,4l,,,,1,2e" filled="f" strokeweight=".05pt">
                <v:path arrowok="t"/>
              </v:shape>
              <v:shape id="_x0000_s20696" style="position:absolute;left:2516;top:5339;width:1;height:2" coordsize="1,2" path="m,2l,,,2r1,e" filled="f" strokeweight=".05pt">
                <v:path arrowok="t"/>
              </v:shape>
              <v:shape id="_x0000_s20697" style="position:absolute;left:2517;top:5340;width:1;height:1" coordsize="1,1" path="m,1l,,,1r1,e" filled="f" strokeweight=".05pt">
                <v:path arrowok="t"/>
              </v:shape>
              <v:shape id="_x0000_s20698" style="position:absolute;left:2518;top:5340;width:1;height:1" coordsize="1,1" path="m,1l,,,1r1,e" filled="f" strokeweight=".05pt">
                <v:path arrowok="t"/>
              </v:shape>
              <v:shape id="_x0000_s20699" style="position:absolute;left:2519;top:5340;width:2;height:1" coordsize="2,1" path="m,1l,,,1r2,e" filled="f" strokeweight=".05pt">
                <v:path arrowok="t"/>
              </v:shape>
              <v:shape id="_x0000_s20700" style="position:absolute;left:2521;top:5337;width:1;height:4" coordsize="1,4" path="m,4l,3,,4,1,e" filled="f" strokeweight=".05pt">
                <v:path arrowok="t"/>
              </v:shape>
              <v:shape id="_x0000_s20701" style="position:absolute;left:2522;top:5337;width:1;height:4" coordsize="1,4" path="m,4l,,,4r1,e" filled="f" strokeweight=".05pt">
                <v:path arrowok="t"/>
              </v:shape>
              <v:shape id="_x0000_s20702" style="position:absolute;left:2523;top:5340;width:1;height:1" coordsize="1,1" path="m,1l,,,1r1,e" filled="f" strokeweight=".05pt">
                <v:path arrowok="t"/>
              </v:shape>
              <v:shape id="_x0000_s20703" style="position:absolute;left:2524;top:5339;width:1;height:2" coordsize="1,2" path="m,2l,,,,1,2e" filled="f" strokeweight=".05pt">
                <v:path arrowok="t"/>
              </v:shape>
              <v:shape id="_x0000_s20704" style="position:absolute;left:2525;top:5340;width:2;height:1" coordsize="2,1" path="m,1l,,,1r2,e" filled="f" strokeweight=".05pt">
                <v:path arrowok="t"/>
              </v:shape>
              <v:shape id="_x0000_s20705" style="position:absolute;left:2527;top:5340;width:2;height:1" coordsize="2,1" path="m,1l,,,1r2,e" filled="f" strokeweight=".05pt">
                <v:path arrowok="t"/>
              </v:shape>
              <v:shape id="_x0000_s20706" style="position:absolute;left:2529;top:5340;width:5;height:1" coordsize="5,1" path="m,1l,,,1r5,e" filled="f" strokeweight=".05pt">
                <v:path arrowok="t"/>
              </v:shape>
              <v:shape id="_x0000_s20707" style="position:absolute;left:2534;top:5340;width:1;height:1" coordsize="1,1" path="m,1l,,,,1,1e" filled="f" strokeweight=".05pt">
                <v:path arrowok="t"/>
              </v:shape>
              <v:shape id="_x0000_s20708" style="position:absolute;left:2535;top:5340;width:1;height:1" coordsize="1,1" path="m,1l,,,1r1,e" filled="f" strokeweight=".05pt">
                <v:path arrowok="t"/>
              </v:shape>
              <v:shape id="_x0000_s20709" style="position:absolute;left:2536;top:5340;width:1;height:1" coordsize="1,1" path="m,1l,,,1r1,e" filled="f" strokeweight=".05pt">
                <v:path arrowok="t"/>
              </v:shape>
              <v:shape id="_x0000_s20710" style="position:absolute;left:2537;top:5340;width:2;height:1" coordsize="2,1" path="m,1l,,,1r2,e" filled="f" strokeweight=".05pt">
                <v:path arrowok="t"/>
              </v:shape>
              <v:shape id="_x0000_s20711" style="position:absolute;left:2539;top:5340;width:4;height:1" coordsize="4,1" path="m,1l,,,1r4,e" filled="f" strokeweight=".05pt">
                <v:path arrowok="t"/>
              </v:shape>
              <v:shape id="_x0000_s20712" style="position:absolute;left:2543;top:5340;width:2;height:1" coordsize="2,1" path="m,1l,,,1r2,e" filled="f" strokeweight=".05pt">
                <v:path arrowok="t"/>
              </v:shape>
              <v:shape id="_x0000_s20713" style="position:absolute;left:2545;top:5340;width:1;height:1" coordsize="1,1" path="m,1l,,,1r1,e" filled="f" strokeweight=".05pt">
                <v:path arrowok="t"/>
              </v:shape>
              <v:shape id="_x0000_s20714" style="position:absolute;left:2546;top:5340;width:1;height:1" coordsize="1,1" path="m,1l,,,1r1,e" filled="f" strokeweight=".05pt">
                <v:path arrowok="t"/>
              </v:shape>
              <v:shape id="_x0000_s20715" style="position:absolute;left:2547;top:5340;width:2;height:1" coordsize="2,1" path="m,1l,,,1r2,e" filled="f" strokeweight=".05pt">
                <v:path arrowok="t"/>
              </v:shape>
              <v:shape id="_x0000_s20716" style="position:absolute;left:2549;top:5340;width:4;height:1" coordsize="4,1" path="m,1l,,,1r4,e" filled="f" strokeweight=".05pt">
                <v:path arrowok="t"/>
              </v:shape>
              <v:shape id="_x0000_s20717" style="position:absolute;left:2553;top:5340;width:1;height:1" coordsize="1,1" path="m,1l,,,1r1,e" filled="f" strokeweight=".05pt">
                <v:path arrowok="t"/>
              </v:shape>
              <v:shape id="_x0000_s20718" style="position:absolute;left:2554;top:5340;width:1;height:1" coordsize="1,1" path="m,1l,,,1r1,e" filled="f" strokeweight=".05pt">
                <v:path arrowok="t"/>
              </v:shape>
              <v:shape id="_x0000_s20719" style="position:absolute;left:2555;top:5340;width:2;height:1" coordsize="2,1" path="m,1l,,,1r2,e" filled="f" strokeweight=".05pt">
                <v:path arrowok="t"/>
              </v:shape>
              <v:shape id="_x0000_s20720" style="position:absolute;left:2557;top:5340;width:1;height:1" coordsize="1,1" path="m,1l,,,1r1,e" filled="f" strokeweight=".05pt">
                <v:path arrowok="t"/>
              </v:shape>
              <v:shape id="_x0000_s20721" style="position:absolute;left:2558;top:5340;width:1;height:1" coordsize="1,1" path="m,1l,,,1r1,e" filled="f" strokeweight=".05pt">
                <v:path arrowok="t"/>
              </v:shape>
              <v:shape id="_x0000_s20722" style="position:absolute;left:2559;top:5339;width:1;height:2" coordsize="1,2" path="m,2l,,,2r1,e" filled="f" strokeweight=".05pt">
                <v:path arrowok="t"/>
              </v:shape>
              <v:shape id="_x0000_s20723" style="position:absolute;left:2560;top:5340;width:4;height:1" coordsize="4,1" path="m,1l,,,1r4,e" filled="f" strokeweight=".05pt">
                <v:path arrowok="t"/>
              </v:shape>
              <v:shape id="_x0000_s20724" style="position:absolute;left:2564;top:5340;width:1;height:1" coordsize="1,1" path="m,1l,,,1r1,e" filled="f" strokeweight=".05pt">
                <v:path arrowok="t"/>
              </v:shape>
              <v:shape id="_x0000_s20725" style="position:absolute;left:2565;top:5340;width:5;height:1" coordsize="5,1" path="m,1l,,,1r5,e" filled="f" strokeweight=".05pt">
                <v:path arrowok="t"/>
              </v:shape>
              <v:shape id="_x0000_s20726" style="position:absolute;left:2570;top:5340;width:1;height:1" coordsize="1,1" path="m,1l,,,1r1,e" filled="f" strokeweight=".05pt">
                <v:path arrowok="t"/>
              </v:shape>
              <v:shape id="_x0000_s20727" style="position:absolute;left:2571;top:5340;width:2;height:1" coordsize="2,1" path="m,1l,,,1r2,e" filled="f" strokeweight=".05pt">
                <v:path arrowok="t"/>
              </v:shape>
              <v:shape id="_x0000_s20728" style="position:absolute;left:2573;top:5340;width:2;height:1" coordsize="2,1" path="m,1r,l,1,2,e" filled="f" strokeweight=".05pt">
                <v:path arrowok="t"/>
              </v:shape>
              <v:shape id="_x0000_s20729" style="position:absolute;left:2575;top:5340;width:1;height:1" coordsize="1,1" path="m,1l,,,1r1,e" filled="f" strokeweight=".05pt">
                <v:path arrowok="t"/>
              </v:shape>
              <v:shape id="_x0000_s20730" style="position:absolute;left:2576;top:5340;width:1;height:1" coordsize="1,1" path="m,1l,,,1r1,e" filled="f" strokeweight=".05pt">
                <v:path arrowok="t"/>
              </v:shape>
              <v:shape id="_x0000_s20731" style="position:absolute;left:2577;top:5340;width:1;height:1" coordsize="1,1" path="m,1l,,,1r1,e" filled="f" strokeweight=".05pt">
                <v:path arrowok="t"/>
              </v:shape>
              <v:shape id="_x0000_s20732" style="position:absolute;left:2578;top:5340;width:1;height:1" coordsize="1,1" path="m,1l,,,1r1,e" filled="f" strokeweight=".05pt">
                <v:path arrowok="t"/>
              </v:shape>
              <v:shape id="_x0000_s20733" style="position:absolute;left:2579;top:5340;width:3;height:1" coordsize="3,1" path="m,1l,,,1r3,e" filled="f" strokeweight=".05pt">
                <v:path arrowok="t"/>
              </v:shape>
              <v:shape id="_x0000_s20734" style="position:absolute;left:2582;top:5339;width:1;height:2" coordsize="1,2" path="m,2l,,,2r1,e" filled="f" strokeweight=".05pt">
                <v:path arrowok="t"/>
              </v:shape>
              <v:shape id="_x0000_s20735" style="position:absolute;left:2583;top:5340;width:1;height:1" coordsize="1,1" path="m,1l,,,1r1,e" filled="f" strokeweight=".05pt">
                <v:path arrowok="t"/>
              </v:shape>
              <v:shape id="_x0000_s20736" style="position:absolute;left:2584;top:5340;width:1;height:1" coordsize="1,1" path="m,1r,l,1,1,e" filled="f" strokeweight=".05pt">
                <v:path arrowok="t"/>
              </v:shape>
              <v:shape id="_x0000_s20737" style="position:absolute;left:2585;top:5340;width:2;height:1" coordsize="2,1" path="m,1l,,,,2,1e" filled="f" strokeweight=".05pt">
                <v:path arrowok="t"/>
              </v:shape>
              <v:shape id="_x0000_s20738" style="position:absolute;left:2587;top:5341;width:2;height:1" coordsize="2,0" path="m,l,,,,2,e" filled="f" strokeweight=".05pt">
                <v:path arrowok="t"/>
              </v:shape>
              <v:shape id="_x0000_s20739" style="position:absolute;left:2589;top:5339;width:1;height:2" coordsize="1,2" path="m,2l,,,,1,2e" filled="f" strokeweight=".05pt">
                <v:path arrowok="t"/>
              </v:shape>
              <v:shape id="_x0000_s20740" style="position:absolute;left:2590;top:5341;width:1;height:1" coordsize="1,0" path="m,l,,,,1,e" filled="f" strokeweight=".05pt">
                <v:path arrowok="t"/>
              </v:shape>
              <v:shape id="_x0000_s20741" style="position:absolute;left:2591;top:5340;width:3;height:1" coordsize="3,1" path="m,1l,,,1r3,e" filled="f" strokeweight=".05pt">
                <v:path arrowok="t"/>
              </v:shape>
              <v:shape id="_x0000_s20742" style="position:absolute;left:2594;top:5340;width:3;height:1" coordsize="3,1" path="m,1l,,,1r3,e" filled="f" strokeweight=".05pt">
                <v:path arrowok="t"/>
              </v:shape>
              <v:shape id="_x0000_s20743" style="position:absolute;left:2597;top:5340;width:2;height:1" coordsize="2,1" path="m,1l,,,1r2,e" filled="f" strokeweight=".05pt">
                <v:path arrowok="t"/>
              </v:shape>
              <v:shape id="_x0000_s20744" style="position:absolute;left:2599;top:5340;width:1;height:1" coordsize="1,1" path="m,1l,,,1r1,e" filled="f" strokeweight=".05pt">
                <v:path arrowok="t"/>
              </v:shape>
              <v:shape id="_x0000_s20745" style="position:absolute;left:2600;top:5340;width:1;height:1" coordsize="1,1" path="m,1l,,,1r1,e" filled="f" strokeweight=".05pt">
                <v:path arrowok="t"/>
              </v:shape>
              <v:shape id="_x0000_s20746" style="position:absolute;left:2601;top:5340;width:1;height:1" coordsize="1,1" path="m,1l,,,,1,1e" filled="f" strokeweight=".05pt">
                <v:path arrowok="t"/>
              </v:shape>
              <v:shape id="_x0000_s20747" style="position:absolute;left:2602;top:5341;width:7;height:1" coordsize="7,0" path="m,l,,,,7,e" filled="f" strokeweight=".05pt">
                <v:path arrowok="t"/>
              </v:shape>
              <v:shape id="_x0000_s20748" style="position:absolute;left:2609;top:5340;width:2;height:1" coordsize="2,1" path="m,1l,,,1r2,e" filled="f" strokeweight=".05pt">
                <v:path arrowok="t"/>
              </v:shape>
              <v:shape id="_x0000_s20749" style="position:absolute;left:2611;top:5340;width:1;height:1" coordsize="1,1" path="m,1l,,,1r1,e" filled="f" strokeweight=".05pt">
                <v:path arrowok="t"/>
              </v:shape>
              <v:shape id="_x0000_s20750" style="position:absolute;left:2612;top:5339;width:1;height:2" coordsize="1,2" path="m,2l,,,1r1,e" filled="f" strokeweight=".05pt">
                <v:path arrowok="t"/>
              </v:shape>
              <v:shape id="_x0000_s20751" style="position:absolute;left:2613;top:5340;width:1;height:1" coordsize="1,1" path="m,1l,,,1r1,e" filled="f" strokeweight=".05pt">
                <v:path arrowok="t"/>
              </v:shape>
              <v:shape id="_x0000_s20752" style="position:absolute;left:2614;top:5340;width:1;height:1" coordsize="1,1" path="m,1l,,,1r1,e" filled="f" strokeweight=".05pt">
                <v:path arrowok="t"/>
              </v:shape>
              <v:shape id="_x0000_s20753" style="position:absolute;left:2615;top:5339;width:2;height:2" coordsize="2,2" path="m,2l,,,2r2,e" filled="f" strokeweight=".05pt">
                <v:path arrowok="t"/>
              </v:shape>
              <v:shape id="_x0000_s20754" style="position:absolute;left:2617;top:5340;width:2;height:1" coordsize="2,1" path="m,1l,,,1r2,e" filled="f" strokeweight=".05pt">
                <v:path arrowok="t"/>
              </v:shape>
              <v:shape id="_x0000_s20755" style="position:absolute;left:2619;top:5339;width:1;height:2" coordsize="1,2" path="m,2l,,,2,1,1e" filled="f" strokeweight=".05pt">
                <v:path arrowok="t"/>
              </v:shape>
              <v:shape id="_x0000_s20756" style="position:absolute;left:2620;top:5337;width:1;height:4" coordsize="1,4" path="m,4l,,,4,1,3e" filled="f" strokeweight=".05pt">
                <v:path arrowok="t"/>
              </v:shape>
              <v:shape id="_x0000_s20757" style="position:absolute;left:2621;top:5339;width:2;height:2" coordsize="2,2" path="m,2l,,,1,2,2e" filled="f" strokeweight=".05pt">
                <v:path arrowok="t"/>
              </v:shape>
            </v:group>
            <v:group id="_x0000_s20959" style="position:absolute;left:2623;top:990;width:239;height:4352" coordorigin="2623,990" coordsize="239,4352">
              <v:shape id="_x0000_s20759" style="position:absolute;left:2623;top:5340;width:1;height:1" coordsize="1,1" path="m,1l,,,1r1,e" filled="f" strokeweight=".05pt">
                <v:path arrowok="t"/>
              </v:shape>
              <v:shape id="_x0000_s20760" style="position:absolute;left:2624;top:5339;width:1;height:2" coordsize="1,2" path="m,2l,,,2,1,1e" filled="f" strokeweight=".05pt">
                <v:path arrowok="t"/>
              </v:shape>
              <v:shape id="_x0000_s20761" style="position:absolute;left:2625;top:5339;width:1;height:2" coordsize="1,2" path="m,2l,,,2r1,e" filled="f" strokeweight=".05pt">
                <v:path arrowok="t"/>
              </v:shape>
              <v:shape id="_x0000_s20762" style="position:absolute;left:2626;top:5339;width:1;height:2" coordsize="1,2" path="m,2l,,,2r1,e" filled="f" strokeweight=".05pt">
                <v:path arrowok="t"/>
              </v:shape>
              <v:shape id="_x0000_s20763" style="position:absolute;left:2627;top:5339;width:2;height:2" coordsize="2,2" path="m,2l,,,2r2,e" filled="f" strokeweight=".05pt">
                <v:path arrowok="t"/>
              </v:shape>
              <v:shape id="_x0000_s20764" style="position:absolute;left:2629;top:5337;width:1;height:4" coordsize="1,4" path="m,4l,,,2,1,3e" filled="f" strokeweight=".05pt">
                <v:path arrowok="t"/>
              </v:shape>
              <v:shape id="_x0000_s20765" style="position:absolute;left:2630;top:5335;width:1;height:6" coordsize="1,6" path="m,6l,,,2,1,5e" filled="f" strokeweight=".05pt">
                <v:path arrowok="t"/>
              </v:shape>
              <v:shape id="_x0000_s20766" style="position:absolute;left:2631;top:5337;width:1;height:4" coordsize="1,4" path="m,4l,,,2,1,3e" filled="f" strokeweight=".05pt">
                <v:path arrowok="t"/>
              </v:shape>
              <v:shape id="_x0000_s20767" style="position:absolute;left:2632;top:5340;width:1;height:1" coordsize="1,1" path="m,1l,,,1r1,e" filled="f" strokeweight=".05pt">
                <v:path arrowok="t"/>
              </v:shape>
              <v:shape id="_x0000_s20768" style="position:absolute;left:2633;top:5335;width:2;height:6" coordsize="2,6" path="m,6l,,,5,2,6e" filled="f" strokeweight=".05pt">
                <v:path arrowok="t"/>
              </v:shape>
              <v:shape id="_x0000_s20769" style="position:absolute;left:2635;top:5335;width:1;height:6" coordsize="1,6" path="m,6l,,,6,1,4e" filled="f" strokeweight=".05pt">
                <v:path arrowok="t"/>
              </v:shape>
              <v:shape id="_x0000_s20770" style="position:absolute;left:2636;top:5335;width:1;height:6" coordsize="1,6" path="m,6l,,,5r1,e" filled="f" strokeweight=".05pt">
                <v:path arrowok="t"/>
              </v:shape>
              <v:shape id="_x0000_s20771" style="position:absolute;left:2637;top:5335;width:1;height:6" coordsize="1,6" path="m,6l,,,5r1,e" filled="f" strokeweight=".05pt">
                <v:path arrowok="t"/>
              </v:shape>
              <v:shape id="_x0000_s20772" style="position:absolute;left:2638;top:5335;width:1;height:6" coordsize="1,6" path="m,6l,,,,1,5e" filled="f" strokeweight=".05pt">
                <v:path arrowok="t"/>
              </v:shape>
              <v:shape id="_x0000_s20773" style="position:absolute;left:2639;top:5335;width:2;height:6" coordsize="2,6" path="m,6l,,,2r2,e" filled="f" strokeweight=".05pt">
                <v:path arrowok="t"/>
              </v:shape>
              <v:shape id="_x0000_s20774" style="position:absolute;left:2641;top:5334;width:1;height:6" coordsize="1,6" path="m,6l,,,3r1,e" filled="f" strokeweight=".05pt">
                <v:path arrowok="t"/>
              </v:shape>
              <v:shape id="_x0000_s20775" style="position:absolute;left:2642;top:5335;width:1;height:6" coordsize="1,6" path="m,6l,,,,1,e" filled="f" strokeweight=".05pt">
                <v:path arrowok="t"/>
              </v:shape>
              <v:shape id="_x0000_s20776" style="position:absolute;left:2643;top:5335;width:1;height:6" coordsize="1,6" path="m,6l,,,6,1,4e" filled="f" strokeweight=".05pt">
                <v:path arrowok="t"/>
              </v:shape>
              <v:shape id="_x0000_s20777" style="position:absolute;left:2644;top:5273;width:1;height:68" coordsize="1,68" path="m,68l,,,26r1,5e" filled="f" strokeweight=".05pt">
                <v:path arrowok="t"/>
              </v:shape>
              <v:shape id="_x0000_s20778" style="position:absolute;left:2645;top:5294;width:2;height:47" coordsize="2,47" path="m,47l,,,41r2,2e" filled="f" strokeweight=".05pt">
                <v:path arrowok="t"/>
              </v:shape>
              <v:shape id="_x0000_s20779" style="position:absolute;left:2647;top:5335;width:1;height:6" coordsize="1,6" path="m,6l,,,,1,6e" filled="f" strokeweight=".05pt">
                <v:path arrowok="t"/>
              </v:shape>
              <v:shape id="_x0000_s20780" style="position:absolute;left:2648;top:5335;width:1;height:6" coordsize="1,6" path="m,6l,,,5,1,2e" filled="f" strokeweight=".05pt">
                <v:path arrowok="t"/>
              </v:shape>
              <v:shape id="_x0000_s20781" style="position:absolute;left:2649;top:5333;width:1;height:7" coordsize="1,7" path="m,7l,,,6,1,4e" filled="f" strokeweight=".05pt">
                <v:path arrowok="t"/>
              </v:shape>
              <v:shape id="_x0000_s20782" style="position:absolute;left:2650;top:5330;width:1;height:10" coordsize="1,10" path="m,10l,,,5,1,7e" filled="f" strokeweight=".05pt">
                <v:path arrowok="t"/>
              </v:shape>
              <v:shape id="_x0000_s20783" style="position:absolute;left:2651;top:5333;width:2;height:8" coordsize="2,8" path="m,8l,,,8,2,4e" filled="f" strokeweight=".05pt">
                <v:path arrowok="t"/>
              </v:shape>
              <v:shape id="_x0000_s20784" style="position:absolute;left:2653;top:5330;width:1;height:10" coordsize="1,10" path="m,10l,,,10,1,3e" filled="f" strokeweight=".05pt">
                <v:path arrowok="t"/>
              </v:shape>
              <v:shape id="_x0000_s20785" style="position:absolute;left:2654;top:5105;width:1;height:230" coordsize="1,230" path="m,230l,,,69r1,7e" filled="f" strokeweight=".05pt">
                <v:path arrowok="t"/>
              </v:shape>
              <v:shape id="_x0000_s20786" style="position:absolute;left:2655;top:5181;width:1;height:160" coordsize="1,160" path="m,160l,,,160r1,e" filled="f" strokeweight=".05pt">
                <v:path arrowok="t"/>
              </v:shape>
              <v:shape id="_x0000_s20787" style="position:absolute;left:2656;top:5333;width:1;height:8" coordsize="1,8" path="m,8l,,,3,1,7e" filled="f" strokeweight=".05pt">
                <v:path arrowok="t"/>
              </v:shape>
              <v:shape id="_x0000_s20788" style="position:absolute;left:2657;top:5328;width:1;height:12" coordsize="1,12" path="m,12l,,,9r1,e" filled="f" strokeweight=".05pt">
                <v:path arrowok="t"/>
              </v:shape>
              <v:shape id="_x0000_s20789" style="position:absolute;left:2658;top:5328;width:2;height:9" coordsize="2,9" path="m,9l,,,6,2,3e" filled="f" strokeweight=".05pt">
                <v:path arrowok="t"/>
              </v:shape>
              <v:shape id="_x0000_s20790" style="position:absolute;left:2660;top:5328;width:1;height:12" coordsize="1,12" path="m,12l,,,6,1,5e" filled="f" strokeweight=".05pt">
                <v:path arrowok="t"/>
              </v:shape>
              <v:shape id="_x0000_s20791" style="position:absolute;left:2661;top:5329;width:1;height:11" coordsize="1,11" path="m,11l,,,4,1,6e" filled="f" strokeweight=".05pt">
                <v:path arrowok="t"/>
              </v:shape>
              <v:shape id="_x0000_s20792" style="position:absolute;left:2662;top:5291;width:1;height:50" coordsize="1,50" path="m,50l,27r,l1,e" filled="f" strokeweight=".05pt">
                <v:path arrowok="t"/>
              </v:shape>
              <v:shape id="_x0000_s20793" style="position:absolute;left:2663;top:4315;width:1;height:976" coordsize="1,976" path="m,976l,,,684,1,823e" filled="f" strokeweight=".05pt">
                <v:path arrowok="t"/>
              </v:shape>
              <v:shape id="_x0000_s20794" style="position:absolute;left:2664;top:5138;width:2;height:203" coordsize="2,203" path="m,202l,,,197r2,6e" filled="f" strokeweight=".05pt">
                <v:path arrowok="t"/>
              </v:shape>
              <v:shape id="_x0000_s20795" style="position:absolute;left:2666;top:5330;width:1;height:11" coordsize="1,11" path="m,11l,,,1r1,e" filled="f" strokeweight=".05pt">
                <v:path arrowok="t"/>
              </v:shape>
              <v:shape id="_x0000_s20796" style="position:absolute;left:2667;top:5324;width:1;height:15" coordsize="1,15" path="m,15l,1,,4,1,e" filled="f" strokeweight=".05pt">
                <v:path arrowok="t"/>
              </v:shape>
              <v:shape id="_x0000_s20797" style="position:absolute;left:2668;top:5324;width:1;height:13" coordsize="1,13" path="m,13l,,,12,1,9e" filled="f" strokeweight=".05pt">
                <v:path arrowok="t"/>
              </v:shape>
              <v:shape id="_x0000_s20798" style="position:absolute;left:2669;top:5325;width:1;height:10" coordsize="1,10" path="m,10l,,,8r1,e" filled="f" strokeweight=".05pt">
                <v:path arrowok="t"/>
              </v:shape>
              <v:shape id="_x0000_s20799" style="position:absolute;left:2670;top:5327;width:2;height:8" coordsize="2,8" path="m,7l,,,4,2,8e" filled="f" strokeweight=".05pt">
                <v:path arrowok="t"/>
              </v:shape>
              <v:shape id="_x0000_s20800" style="position:absolute;left:2672;top:4903;width:1;height:432" coordsize="1,432" path="m,432l,227r,l1,e" filled="f" strokeweight=".05pt">
                <v:path arrowok="t"/>
              </v:shape>
              <v:shape id="_x0000_s20801" style="position:absolute;left:2673;top:990;width:1;height:4023" coordsize="1,4023" path="m,3913l,,,3788r1,235e" filled="f" strokeweight=".05pt">
                <v:path arrowok="t"/>
              </v:shape>
              <v:shape id="_x0000_s20802" style="position:absolute;left:2674;top:5013;width:1;height:321" coordsize="1,321" path="m,321l,,,321r1,-3e" filled="f" strokeweight=".05pt">
                <v:path arrowok="t"/>
              </v:shape>
              <v:shape id="_x0000_s20803" style="position:absolute;left:2675;top:5318;width:1;height:17" coordsize="1,17" path="m,17l,,,9,1,7e" filled="f" strokeweight=".05pt">
                <v:path arrowok="t"/>
              </v:shape>
              <v:shape id="_x0000_s20804" style="position:absolute;left:2676;top:5321;width:2;height:13" coordsize="2,13" path="m,13l,,,8,2,9e" filled="f" strokeweight=".05pt">
                <v:path arrowok="t"/>
              </v:shape>
              <v:shape id="_x0000_s20805" style="position:absolute;left:2678;top:5318;width:1;height:12" coordsize="1,12" path="m,12l,,,11r1,1e" filled="f" strokeweight=".05pt">
                <v:path arrowok="t"/>
              </v:shape>
              <v:shape id="_x0000_s20806" style="position:absolute;left:2679;top:5321;width:1;height:14" coordsize="1,14" path="m,14l,,,7,1,8e" filled="f" strokeweight=".05pt">
                <v:path arrowok="t"/>
              </v:shape>
              <v:shape id="_x0000_s20807" style="position:absolute;left:2680;top:5318;width:1;height:19" coordsize="1,19" path="m,19l,,,5,1,e" filled="f" strokeweight=".05pt">
                <v:path arrowok="t"/>
              </v:shape>
              <v:shape id="_x0000_s20808" style="position:absolute;left:2681;top:5114;width:1;height:205" coordsize="1,205" path="m,205l,53r,l1,e" filled="f" strokeweight=".05pt">
                <v:path arrowok="t"/>
              </v:shape>
              <v:shape id="_x0000_s20809" style="position:absolute;left:2682;top:4604;width:2;height:702" coordsize="2,702" path="m,670l,,,670r2,32e" filled="f" strokeweight=".05pt">
                <v:path arrowok="t"/>
              </v:shape>
              <v:shape id="_x0000_s20810" style="position:absolute;left:2684;top:5306;width:1;height:19" coordsize="1,19" path="m,19l,,,4,1,17e" filled="f" strokeweight=".05pt">
                <v:path arrowok="t"/>
              </v:shape>
              <v:shape id="_x0000_s20811" style="position:absolute;left:2685;top:5304;width:1;height:20" coordsize="1,20" path="m,20l,,,11r1,6e" filled="f" strokeweight=".05pt">
                <v:path arrowok="t"/>
              </v:shape>
              <v:shape id="_x0000_s20812" style="position:absolute;left:2686;top:5305;width:1;height:29" coordsize="1,29" path="m,29l,,,17r1,6e" filled="f" strokeweight=".05pt">
                <v:path arrowok="t"/>
              </v:shape>
              <v:shape id="_x0000_s20813" style="position:absolute;left:2687;top:5315;width:1;height:14" coordsize="1,14" path="m,14l,1,,8,1,e" filled="f" strokeweight=".05pt">
                <v:path arrowok="t"/>
              </v:shape>
              <v:shape id="_x0000_s20814" style="position:absolute;left:2688;top:5311;width:2;height:18" coordsize="2,18" path="m,18l,,,,2,11e" filled="f" strokeweight=".05pt">
                <v:path arrowok="t"/>
              </v:shape>
              <v:shape id="_x0000_s20815" style="position:absolute;left:2690;top:5321;width:1;height:16" coordsize="1,16" path="m,16l,,,15,1,2e" filled="f" strokeweight=".05pt">
                <v:path arrowok="t"/>
              </v:shape>
              <v:shape id="_x0000_s20816" style="position:absolute;left:2691;top:5222;width:1;height:111" coordsize="1,111" path="m,111l,34r,l1,e" filled="f" strokeweight=".05pt">
                <v:path arrowok="t"/>
              </v:shape>
              <v:shape id="_x0000_s20817" style="position:absolute;left:2692;top:5095;width:1;height:229" coordsize="1,229" path="m,228l,,,228r1,1e" filled="f" strokeweight=".05pt">
                <v:path arrowok="t"/>
              </v:shape>
              <v:shape id="_x0000_s20818" style="position:absolute;left:2693;top:5321;width:1;height:16" coordsize="1,16" path="m,16l,,,7,1,6e" filled="f" strokeweight=".05pt">
                <v:path arrowok="t"/>
              </v:shape>
              <v:shape id="_x0000_s20819" style="position:absolute;left:2694;top:5317;width:2;height:14" coordsize="2,14" path="m,14l,,,8r2,3e" filled="f" strokeweight=".05pt">
                <v:path arrowok="t"/>
              </v:shape>
              <v:shape id="_x0000_s20820" style="position:absolute;left:2696;top:5323;width:1;height:12" coordsize="1,12" path="m,12l,,,5,1,7e" filled="f" strokeweight=".05pt">
                <v:path arrowok="t"/>
              </v:shape>
              <v:shape id="_x0000_s20821" style="position:absolute;left:2697;top:5322;width:1;height:18" coordsize="1,18" path="m,18l,,,6,1,8e" filled="f" strokeweight=".05pt">
                <v:path arrowok="t"/>
              </v:shape>
              <v:shape id="_x0000_s20822" style="position:absolute;left:2698;top:5323;width:1;height:12" coordsize="1,12" path="m,12l,,,11,1,8e" filled="f" strokeweight=".05pt">
                <v:path arrowok="t"/>
              </v:shape>
              <v:shape id="_x0000_s20823" style="position:absolute;left:2699;top:5316;width:1;height:18" coordsize="1,18" path="m,18l,,,18,1,9e" filled="f" strokeweight=".05pt">
                <v:path arrowok="t"/>
              </v:shape>
              <v:shape id="_x0000_s20824" style="position:absolute;left:2700;top:5294;width:2;height:46" coordsize="2,46" path="m,46l,11r,l2,e" filled="f" strokeweight=".05pt">
                <v:path arrowok="t"/>
              </v:shape>
              <v:shape id="_x0000_s20825" style="position:absolute;left:2702;top:5286;width:1;height:45" coordsize="1,45" path="m,44l,,,44r1,1e" filled="f" strokeweight=".05pt">
                <v:path arrowok="t"/>
              </v:shape>
              <v:shape id="_x0000_s20826" style="position:absolute;left:2703;top:5325;width:1;height:16" coordsize="1,16" path="m,16l,,,16,1,15e" filled="f" strokeweight=".05pt">
                <v:path arrowok="t"/>
              </v:shape>
              <v:shape id="_x0000_s20827" style="position:absolute;left:2704;top:5328;width:1;height:13" coordsize="1,13" path="m,13l,1,,7,1,e" filled="f" strokeweight=".05pt">
                <v:path arrowok="t"/>
              </v:shape>
              <v:shape id="_x0000_s20828" style="position:absolute;left:2705;top:5328;width:1;height:12" coordsize="1,12" path="m,8l,,,2,1,12e" filled="f" strokeweight=".05pt">
                <v:path arrowok="t"/>
              </v:shape>
              <v:shape id="_x0000_s20829" style="position:absolute;left:2706;top:5325;width:2;height:15" coordsize="2,15" path="m,15l,2r,l2,e" filled="f" strokeweight=".05pt">
                <v:path arrowok="t"/>
              </v:shape>
              <v:shape id="_x0000_s20830" style="position:absolute;left:2708;top:5321;width:1;height:20" coordsize="1,20" path="m,20l,4,,14,1,e" filled="f" strokeweight=".05pt">
                <v:path arrowok="t"/>
              </v:shape>
              <v:shape id="_x0000_s20831" style="position:absolute;left:2709;top:5321;width:1;height:15" coordsize="1,15" path="m,15l,,,14,1,13e" filled="f" strokeweight=".05pt">
                <v:path arrowok="t"/>
              </v:shape>
              <v:shape id="_x0000_s20832" style="position:absolute;left:2710;top:5324;width:1;height:15" coordsize="1,15" path="m,15l,,,4,1,1e" filled="f" strokeweight=".05pt">
                <v:path arrowok="t"/>
              </v:shape>
              <v:shape id="_x0000_s20833" style="position:absolute;left:2711;top:5324;width:1;height:16" coordsize="1,16" path="m,16l,,,6,1,9e" filled="f" strokeweight=".05pt">
                <v:path arrowok="t"/>
              </v:shape>
              <v:shape id="_x0000_s20834" style="position:absolute;left:2712;top:5327;width:2;height:14" coordsize="2,14" path="m,14l,,,,2,e" filled="f" strokeweight=".05pt">
                <v:path arrowok="t"/>
              </v:shape>
              <v:shape id="_x0000_s20835" style="position:absolute;left:2714;top:5304;width:1;height:32" coordsize="1,32" path="m,31l,,,31r1,1e" filled="f" strokeweight=".05pt">
                <v:path arrowok="t"/>
              </v:shape>
              <v:shape id="_x0000_s20836" style="position:absolute;left:2715;top:5328;width:1;height:12" coordsize="1,12" path="m,12l,,,,1,6e" filled="f" strokeweight=".05pt">
                <v:path arrowok="t"/>
              </v:shape>
              <v:shape id="_x0000_s20837" style="position:absolute;left:2716;top:5327;width:1;height:14" coordsize="1,14" path="m,14l,,,8r1,5e" filled="f" strokeweight=".05pt">
                <v:path arrowok="t"/>
              </v:shape>
              <v:shape id="_x0000_s20838" style="position:absolute;left:2717;top:5325;width:1;height:15" coordsize="1,15" path="m,15l,,,6r1,e" filled="f" strokeweight=".05pt">
                <v:path arrowok="t"/>
              </v:shape>
              <v:shape id="_x0000_s20839" style="position:absolute;left:2718;top:5330;width:2;height:11" coordsize="2,11" path="m,11l,,,11,2,7e" filled="f" strokeweight=".05pt">
                <v:path arrowok="t"/>
              </v:shape>
              <v:shape id="_x0000_s20840" style="position:absolute;left:2720;top:5333;width:1;height:8" coordsize="1,8" path="m,8l,,,8,1,4e" filled="f" strokeweight=".05pt">
                <v:path arrowok="t"/>
              </v:shape>
              <v:shape id="_x0000_s20841" style="position:absolute;left:2721;top:5327;width:1;height:14" coordsize="1,14" path="m,14l,,,8r1,5e" filled="f" strokeweight=".05pt">
                <v:path arrowok="t"/>
              </v:shape>
              <v:shape id="_x0000_s20842" style="position:absolute;left:2722;top:5333;width:1;height:8" coordsize="1,8" path="m,8l,,,7,1,3e" filled="f" strokeweight=".05pt">
                <v:path arrowok="t"/>
              </v:shape>
              <v:shape id="_x0000_s20843" style="position:absolute;left:2723;top:5330;width:1;height:10" coordsize="1,10" path="m,10l,,,7r1,e" filled="f" strokeweight=".05pt">
                <v:path arrowok="t"/>
              </v:shape>
              <v:shape id="_x0000_s20844" style="position:absolute;left:2724;top:5331;width:2;height:9" coordsize="2,9" path="m,9l,,,8,2,2e" filled="f" strokeweight=".05pt">
                <v:path arrowok="t"/>
              </v:shape>
              <v:shape id="_x0000_s20845" style="position:absolute;left:2726;top:5333;width:1;height:7" coordsize="1,7" path="m,7l,,,,1,3e" filled="f" strokeweight=".05pt">
                <v:path arrowok="t"/>
              </v:shape>
              <v:shape id="_x0000_s20846" style="position:absolute;left:2727;top:5330;width:1;height:9" coordsize="1,9" path="m,9l,,,7r1,e" filled="f" strokeweight=".05pt">
                <v:path arrowok="t"/>
              </v:shape>
              <v:shape id="_x0000_s20847" style="position:absolute;left:2728;top:5333;width:1;height:7" coordsize="1,7" path="m,7l,,,7r1,e" filled="f" strokeweight=".05pt">
                <v:path arrowok="t"/>
              </v:shape>
              <v:shape id="_x0000_s20848" style="position:absolute;left:2729;top:5331;width:1;height:9" coordsize="1,9" path="m,9l,,,4,1,8e" filled="f" strokeweight=".05pt">
                <v:path arrowok="t"/>
              </v:shape>
              <v:shape id="_x0000_s20849" style="position:absolute;left:2730;top:5330;width:2;height:11" coordsize="2,11" path="m,11l,,,6,2,e" filled="f" strokeweight=".05pt">
                <v:path arrowok="t"/>
              </v:shape>
              <v:shape id="_x0000_s20850" style="position:absolute;left:2732;top:5330;width:1;height:11" coordsize="1,11" path="m,11l,,,4,1,5e" filled="f" strokeweight=".05pt">
                <v:path arrowok="t"/>
              </v:shape>
              <v:shape id="_x0000_s20851" style="position:absolute;left:2733;top:5333;width:1;height:8" coordsize="1,8" path="m,8l,,,4,1,7e" filled="f" strokeweight=".05pt">
                <v:path arrowok="t"/>
              </v:shape>
              <v:shape id="_x0000_s20852" style="position:absolute;left:2734;top:5335;width:1;height:6" coordsize="1,6" path="m,6l,,,2,1,5e" filled="f" strokeweight=".05pt">
                <v:path arrowok="t"/>
              </v:shape>
              <v:shape id="_x0000_s20853" style="position:absolute;left:2735;top:5335;width:1;height:6" coordsize="1,6" path="m,6l,,,2,1,6e" filled="f" strokeweight=".05pt">
                <v:path arrowok="t"/>
              </v:shape>
              <v:shape id="_x0000_s20854" style="position:absolute;left:2736;top:5337;width:2;height:4" coordsize="2,4" path="m,4l,,,4r2,e" filled="f" strokeweight=".05pt">
                <v:path arrowok="t"/>
              </v:shape>
              <v:shape id="_x0000_s20855" style="position:absolute;left:2738;top:5336;width:1;height:5" coordsize="1,5" path="m,5l,,,,1,5e" filled="f" strokeweight=".05pt">
                <v:path arrowok="t"/>
              </v:shape>
              <v:shape id="_x0000_s20856" style="position:absolute;left:2739;top:5335;width:1;height:6" coordsize="1,6" path="m,6l,,,6,1,2e" filled="f" strokeweight=".05pt">
                <v:path arrowok="t"/>
              </v:shape>
              <v:shape id="_x0000_s20857" style="position:absolute;left:2740;top:5334;width:1;height:7" coordsize="1,7" path="m,7l,,,7,1,3e" filled="f" strokeweight=".05pt">
                <v:path arrowok="t"/>
              </v:shape>
              <v:shape id="_x0000_s20858" style="position:absolute;left:2741;top:5333;width:1;height:8" coordsize="1,8" path="m,8l,,,8,1,4e" filled="f" strokeweight=".05pt">
                <v:path arrowok="t"/>
              </v:shape>
              <v:shape id="_x0000_s20859" style="position:absolute;left:2742;top:5335;width:2;height:6" coordsize="2,6" path="m,6l,,,5r2,e" filled="f" strokeweight=".05pt">
                <v:path arrowok="t"/>
              </v:shape>
              <v:shape id="_x0000_s20860" style="position:absolute;left:2744;top:5334;width:1;height:7" coordsize="1,7" path="m,7l,,,3,1,2e" filled="f" strokeweight=".05pt">
                <v:path arrowok="t"/>
              </v:shape>
              <v:shape id="_x0000_s20861" style="position:absolute;left:2745;top:5335;width:1;height:6" coordsize="1,6" path="m,6l,,,5r1,e" filled="f" strokeweight=".05pt">
                <v:path arrowok="t"/>
              </v:shape>
              <v:shape id="_x0000_s20862" style="position:absolute;left:2746;top:5336;width:1;height:5" coordsize="1,5" path="m,5l,,,5,1,1e" filled="f" strokeweight=".05pt">
                <v:path arrowok="t"/>
              </v:shape>
              <v:shape id="_x0000_s20863" style="position:absolute;left:2747;top:5334;width:1;height:7" coordsize="1,7" path="m,7l,,,1,1,7e" filled="f" strokeweight=".05pt">
                <v:path arrowok="t"/>
              </v:shape>
              <v:shape id="_x0000_s20864" style="position:absolute;left:2748;top:5336;width:2;height:5" coordsize="2,5" path="m,5l,,,4,2,3e" filled="f" strokeweight=".05pt">
                <v:path arrowok="t"/>
              </v:shape>
              <v:shape id="_x0000_s20865" style="position:absolute;left:2750;top:5337;width:1;height:4" coordsize="1,4" path="m,4l,,,4r1,e" filled="f" strokeweight=".05pt">
                <v:path arrowok="t"/>
              </v:shape>
              <v:shape id="_x0000_s20866" style="position:absolute;left:2751;top:5337;width:1;height:4" coordsize="1,4" path="m,4l,,,,1,3e" filled="f" strokeweight=".05pt">
                <v:path arrowok="t"/>
              </v:shape>
              <v:shape id="_x0000_s20867" style="position:absolute;left:2752;top:5336;width:1;height:5" coordsize="1,5" path="m,5l,,,3,1,5e" filled="f" strokeweight=".05pt">
                <v:path arrowok="t"/>
              </v:shape>
              <v:shape id="_x0000_s20868" style="position:absolute;left:2753;top:5337;width:1;height:4" coordsize="1,4" path="m,4l,,,3,1,4e" filled="f" strokeweight=".05pt">
                <v:path arrowok="t"/>
              </v:shape>
              <v:shape id="_x0000_s20869" style="position:absolute;left:2754;top:5337;width:2;height:4" coordsize="2,4" path="m,4l,,,3,2,4e" filled="f" strokeweight=".05pt">
                <v:path arrowok="t"/>
              </v:shape>
              <v:shape id="_x0000_s20870" style="position:absolute;left:2756;top:5337;width:1;height:4" coordsize="1,4" path="m,4l,,,3r1,e" filled="f" strokeweight=".05pt">
                <v:path arrowok="t"/>
              </v:shape>
              <v:shape id="_x0000_s20871" style="position:absolute;left:2757;top:5340;width:1;height:1" coordsize="1,1" path="m,1l,,,,1,1e" filled="f" strokeweight=".05pt">
                <v:path arrowok="t"/>
              </v:shape>
              <v:shape id="_x0000_s20872" style="position:absolute;left:2758;top:5340;width:1;height:1" coordsize="1,1" path="m,1l,,,1r1,e" filled="f" strokeweight=".05pt">
                <v:path arrowok="t"/>
              </v:shape>
              <v:shape id="_x0000_s20873" style="position:absolute;left:2759;top:5333;width:1;height:8" coordsize="1,8" path="m,8l,,,8r1,e" filled="f" strokeweight=".05pt">
                <v:path arrowok="t"/>
              </v:shape>
              <v:shape id="_x0000_s20874" style="position:absolute;left:2760;top:5339;width:2;height:2" coordsize="2,2" path="m,2l,,,1,2,2e" filled="f" strokeweight=".05pt">
                <v:path arrowok="t"/>
              </v:shape>
              <v:shape id="_x0000_s20875" style="position:absolute;left:2762;top:5337;width:1;height:4" coordsize="1,4" path="m,4l,,,4,1,e" filled="f" strokeweight=".05pt">
                <v:path arrowok="t"/>
              </v:shape>
              <v:shape id="_x0000_s20876" style="position:absolute;left:2763;top:5336;width:1;height:5" coordsize="1,5" path="m,4l,,,,1,5e" filled="f" strokeweight=".05pt">
                <v:path arrowok="t"/>
              </v:shape>
              <v:shape id="_x0000_s20877" style="position:absolute;left:2764;top:5337;width:1;height:4" coordsize="1,4" path="m,4l,,,3,1,4e" filled="f" strokeweight=".05pt">
                <v:path arrowok="t"/>
              </v:shape>
              <v:shape id="_x0000_s20878" style="position:absolute;left:2765;top:5335;width:1;height:6" coordsize="1,6" path="m,6l,,,6,1,2e" filled="f" strokeweight=".05pt">
                <v:path arrowok="t"/>
              </v:shape>
              <v:shape id="_x0000_s20879" style="position:absolute;left:2766;top:5337;width:2;height:4" coordsize="2,4" path="m,4l,,,4,2,3e" filled="f" strokeweight=".05pt">
                <v:path arrowok="t"/>
              </v:shape>
              <v:shape id="_x0000_s20880" style="position:absolute;left:2768;top:5339;width:1;height:2" coordsize="1,2" path="m,2l,,,2,1,1e" filled="f" strokeweight=".05pt">
                <v:path arrowok="t"/>
              </v:shape>
              <v:shape id="_x0000_s20881" style="position:absolute;left:2769;top:5336;width:1;height:5" coordsize="1,5" path="m,5l,,,4,1,1e" filled="f" strokeweight=".05pt">
                <v:path arrowok="t"/>
              </v:shape>
              <v:shape id="_x0000_s20882" style="position:absolute;left:2770;top:5333;width:1;height:8" coordsize="1,8" path="m,8l,,,7,1,8e" filled="f" strokeweight=".05pt">
                <v:path arrowok="t"/>
              </v:shape>
              <v:shape id="_x0000_s20883" style="position:absolute;left:2771;top:5337;width:1;height:4" coordsize="1,4" path="m,4l,,,2,1,4e" filled="f" strokeweight=".05pt">
                <v:path arrowok="t"/>
              </v:shape>
              <v:shape id="_x0000_s20884" style="position:absolute;left:2772;top:5337;width:2;height:4" coordsize="2,4" path="m,4l,,,4r2,e" filled="f" strokeweight=".05pt">
                <v:path arrowok="t"/>
              </v:shape>
              <v:shape id="_x0000_s20885" style="position:absolute;left:2774;top:5337;width:1;height:4" coordsize="1,4" path="m,4l,,,3r1,e" filled="f" strokeweight=".05pt">
                <v:path arrowok="t"/>
              </v:shape>
              <v:shape id="_x0000_s20886" style="position:absolute;left:2775;top:5339;width:1;height:2" coordsize="1,2" path="m,2l,,,2r1,e" filled="f" strokeweight=".05pt">
                <v:path arrowok="t"/>
              </v:shape>
              <v:shape id="_x0000_s20887" style="position:absolute;left:2776;top:5336;width:1;height:5" coordsize="1,5" path="m,5l,1,,5,1,e" filled="f" strokeweight=".05pt">
                <v:path arrowok="t"/>
              </v:shape>
              <v:shape id="_x0000_s20888" style="position:absolute;left:2777;top:5336;width:1;height:5" coordsize="1,5" path="m,5l,,,4,1,5e" filled="f" strokeweight=".05pt">
                <v:path arrowok="t"/>
              </v:shape>
              <v:shape id="_x0000_s20889" style="position:absolute;left:2778;top:5339;width:2;height:2" coordsize="2,2" path="m,2l,,,2r2,e" filled="f" strokeweight=".05pt">
                <v:path arrowok="t"/>
              </v:shape>
              <v:shape id="_x0000_s20890" style="position:absolute;left:2780;top:5337;width:1;height:4" coordsize="1,4" path="m,4l,,,3,1,4e" filled="f" strokeweight=".05pt">
                <v:path arrowok="t"/>
              </v:shape>
              <v:shape id="_x0000_s20891" style="position:absolute;left:2781;top:5337;width:1;height:4" coordsize="1,4" path="m,4l,,,3r1,e" filled="f" strokeweight=".05pt">
                <v:path arrowok="t"/>
              </v:shape>
              <v:shape id="_x0000_s20892" style="position:absolute;left:2782;top:5339;width:1;height:2" coordsize="1,2" path="m,2l,,,,1,1e" filled="f" strokeweight=".05pt">
                <v:path arrowok="t"/>
              </v:shape>
              <v:shape id="_x0000_s20893" style="position:absolute;left:2783;top:5337;width:1;height:4" coordsize="1,4" path="m,4l,,,3r1,e" filled="f" strokeweight=".05pt">
                <v:path arrowok="t"/>
              </v:shape>
              <v:shape id="_x0000_s20894" style="position:absolute;left:2784;top:5337;width:2;height:4" coordsize="2,4" path="m,4l,,,4r2,e" filled="f" strokeweight=".05pt">
                <v:path arrowok="t"/>
              </v:shape>
              <v:shape id="_x0000_s20895" style="position:absolute;left:2786;top:5339;width:1;height:2" coordsize="1,2" path="m,2l,,,1,1,2e" filled="f" strokeweight=".05pt">
                <v:path arrowok="t"/>
              </v:shape>
              <v:shape id="_x0000_s20896" style="position:absolute;left:2787;top:5341;width:1;height:1" coordsize="1,0" path="m,l,,,,1,e" filled="f" strokeweight=".05pt">
                <v:path arrowok="t"/>
              </v:shape>
              <v:shape id="_x0000_s20897" style="position:absolute;left:2788;top:5340;width:1;height:1" coordsize="1,1" path="m,1l,,,,1,1e" filled="f" strokeweight=".05pt">
                <v:path arrowok="t"/>
              </v:shape>
              <v:shape id="_x0000_s20898" style="position:absolute;left:2789;top:5337;width:1;height:4" coordsize="1,4" path="m,4l,,,2,1,e" filled="f" strokeweight=".05pt">
                <v:path arrowok="t"/>
              </v:shape>
              <v:shape id="_x0000_s20899" style="position:absolute;left:2790;top:5337;width:2;height:4" coordsize="2,4" path="m,4l,,,3,2,e" filled="f" strokeweight=".05pt">
                <v:path arrowok="t"/>
              </v:shape>
              <v:shape id="_x0000_s20900" style="position:absolute;left:2792;top:5337;width:1;height:4" coordsize="1,4" path="m,4l,,,4,1,3e" filled="f" strokeweight=".05pt">
                <v:path arrowok="t"/>
              </v:shape>
              <v:shape id="_x0000_s20901" style="position:absolute;left:2793;top:5339;width:1;height:2" coordsize="1,2" path="m,2l,,,1,1,2e" filled="f" strokeweight=".05pt">
                <v:path arrowok="t"/>
              </v:shape>
              <v:shape id="_x0000_s20902" style="position:absolute;left:2794;top:5340;width:1;height:1" coordsize="1,1" path="m,1l,,,1r1,e" filled="f" strokeweight=".05pt">
                <v:path arrowok="t"/>
              </v:shape>
              <v:shape id="_x0000_s20903" style="position:absolute;left:2795;top:5336;width:1;height:5" coordsize="1,5" path="m,5l,,,4,1,5e" filled="f" strokeweight=".05pt">
                <v:path arrowok="t"/>
              </v:shape>
              <v:shape id="_x0000_s20904" style="position:absolute;left:2796;top:5337;width:2;height:4" coordsize="2,4" path="m,4l,,,4r2,e" filled="f" strokeweight=".05pt">
                <v:path arrowok="t"/>
              </v:shape>
              <v:shape id="_x0000_s20905" style="position:absolute;left:2798;top:5339;width:1;height:2" coordsize="1,2" path="m,2l,,,1r1,e" filled="f" strokeweight=".05pt">
                <v:path arrowok="t"/>
              </v:shape>
              <v:shape id="_x0000_s20906" style="position:absolute;left:2799;top:5339;width:1;height:2" coordsize="1,2" path="m,2l,,,1,1,2e" filled="f" strokeweight=".05pt">
                <v:path arrowok="t"/>
              </v:shape>
              <v:shape id="_x0000_s20907" style="position:absolute;left:2800;top:5337;width:1;height:4" coordsize="1,4" path="m,4l,,,3,1,e" filled="f" strokeweight=".05pt">
                <v:path arrowok="t"/>
              </v:shape>
              <v:shape id="_x0000_s20908" style="position:absolute;left:2801;top:5337;width:1;height:4" coordsize="1,4" path="m,4l,,,3,1,4e" filled="f" strokeweight=".05pt">
                <v:path arrowok="t"/>
              </v:shape>
              <v:shape id="_x0000_s20909" style="position:absolute;left:2802;top:5337;width:2;height:4" coordsize="2,4" path="m,4l,,,3,2,4e" filled="f" strokeweight=".05pt">
                <v:path arrowok="t"/>
              </v:shape>
              <v:shape id="_x0000_s20910" style="position:absolute;left:2804;top:5339;width:1;height:2" coordsize="1,2" path="m,2l,,,2,1,1e" filled="f" strokeweight=".05pt">
                <v:path arrowok="t"/>
              </v:shape>
              <v:shape id="_x0000_s20911" style="position:absolute;left:2805;top:5340;width:1;height:1" coordsize="1,1" path="m,1l,,,,1,1e" filled="f" strokeweight=".05pt">
                <v:path arrowok="t"/>
              </v:shape>
              <v:shape id="_x0000_s20912" style="position:absolute;left:2806;top:5337;width:1;height:4" coordsize="1,4" path="m,4l,,,4r1,e" filled="f" strokeweight=".05pt">
                <v:path arrowok="t"/>
              </v:shape>
              <v:shape id="_x0000_s20913" style="position:absolute;left:2807;top:5340;width:1;height:1" coordsize="1,1" path="m,1l,,,1,1,e" filled="f" strokeweight=".05pt">
                <v:path arrowok="t"/>
              </v:shape>
              <v:shape id="_x0000_s20914" style="position:absolute;left:2808;top:5339;width:2;height:2" coordsize="2,2" path="m,2l,,,1,2,2e" filled="f" strokeweight=".05pt">
                <v:path arrowok="t"/>
              </v:shape>
              <v:shape id="_x0000_s20915" style="position:absolute;left:2810;top:5337;width:1;height:4" coordsize="1,4" path="m,4l,,,3r1,e" filled="f" strokeweight=".05pt">
                <v:path arrowok="t"/>
              </v:shape>
              <v:shape id="_x0000_s20916" style="position:absolute;left:2811;top:5339;width:1;height:2" coordsize="1,2" path="m,2l,,,2r1,e" filled="f" strokeweight=".05pt">
                <v:path arrowok="t"/>
              </v:shape>
              <v:shape id="_x0000_s20917" style="position:absolute;left:2812;top:5340;width:1;height:1" coordsize="1,1" path="m,1l,,,,1,1e" filled="f" strokeweight=".05pt">
                <v:path arrowok="t"/>
              </v:shape>
              <v:shape id="_x0000_s20918" style="position:absolute;left:2813;top:5339;width:1;height:2" coordsize="1,2" path="m,2l,,,2r1,e" filled="f" strokeweight=".05pt">
                <v:path arrowok="t"/>
              </v:shape>
              <v:shape id="_x0000_s20919" style="position:absolute;left:2814;top:5340;width:2;height:1" coordsize="2,1" path="m,1l,,,1r2,e" filled="f" strokeweight=".05pt">
                <v:path arrowok="t"/>
              </v:shape>
              <v:shape id="_x0000_s20920" style="position:absolute;left:2816;top:5340;width:1;height:1" coordsize="1,1" path="m,1l,,,1r1,e" filled="f" strokeweight=".05pt">
                <v:path arrowok="t"/>
              </v:shape>
              <v:shape id="_x0000_s20921" style="position:absolute;left:2817;top:5339;width:1;height:2" coordsize="1,2" path="m,2r,l,2,1,e" filled="f" strokeweight=".05pt">
                <v:path arrowok="t"/>
              </v:shape>
              <v:shape id="_x0000_s20922" style="position:absolute;left:2818;top:5337;width:1;height:4" coordsize="1,4" path="m,4l,,,4,1,3e" filled="f" strokeweight=".05pt">
                <v:path arrowok="t"/>
              </v:shape>
              <v:shape id="_x0000_s20923" style="position:absolute;left:2819;top:5337;width:1;height:4" coordsize="1,4" path="m,4l,,,4,1,3e" filled="f" strokeweight=".05pt">
                <v:path arrowok="t"/>
              </v:shape>
              <v:shape id="_x0000_s20924" style="position:absolute;left:2820;top:5337;width:2;height:4" coordsize="2,4" path="m,4l,,,3r2,e" filled="f" strokeweight=".05pt">
                <v:path arrowok="t"/>
              </v:shape>
              <v:shape id="_x0000_s20925" style="position:absolute;left:2822;top:5337;width:1;height:4" coordsize="1,4" path="m,4l,,,4r1,e" filled="f" strokeweight=".05pt">
                <v:path arrowok="t"/>
              </v:shape>
              <v:shape id="_x0000_s20926" style="position:absolute;left:2823;top:5337;width:1;height:4" coordsize="1,4" path="m,4l,,,3,1,4e" filled="f" strokeweight=".05pt">
                <v:path arrowok="t"/>
              </v:shape>
              <v:shape id="_x0000_s20927" style="position:absolute;left:2824;top:5339;width:1;height:2" coordsize="1,2" path="m,2l,,,2r1,e" filled="f" strokeweight=".05pt">
                <v:path arrowok="t"/>
              </v:shape>
              <v:shape id="_x0000_s20928" style="position:absolute;left:2825;top:5339;width:1;height:2" coordsize="1,2" path="m,2l,,,2r1,e" filled="f" strokeweight=".05pt">
                <v:path arrowok="t"/>
              </v:shape>
              <v:shape id="_x0000_s20929" style="position:absolute;left:2826;top:5337;width:1;height:4" coordsize="1,4" path="m,4l,,,4,1,3e" filled="f" strokeweight=".05pt">
                <v:path arrowok="t"/>
              </v:shape>
              <v:shape id="_x0000_s20930" style="position:absolute;left:2827;top:5337;width:2;height:4" coordsize="2,4" path="m,4l,,,4,2,3e" filled="f" strokeweight=".05pt">
                <v:path arrowok="t"/>
              </v:shape>
              <v:shape id="_x0000_s20931" style="position:absolute;left:2829;top:5337;width:1;height:4" coordsize="1,4" path="m,4l,,,3r1,e" filled="f" strokeweight=".05pt">
                <v:path arrowok="t"/>
              </v:shape>
              <v:shape id="_x0000_s20932" style="position:absolute;left:2830;top:5337;width:1;height:4" coordsize="1,4" path="m,4l,,,4,1,3e" filled="f" strokeweight=".05pt">
                <v:path arrowok="t"/>
              </v:shape>
              <v:shape id="_x0000_s20933" style="position:absolute;left:2831;top:5337;width:1;height:4" coordsize="1,4" path="m,4l,,,3r1,e" filled="f" strokeweight=".05pt">
                <v:path arrowok="t"/>
              </v:shape>
              <v:shape id="_x0000_s20934" style="position:absolute;left:2832;top:5337;width:1;height:4" coordsize="1,4" path="m,4l,2,,4,1,e" filled="f" strokeweight=".05pt">
                <v:path arrowok="t"/>
              </v:shape>
              <v:shape id="_x0000_s20935" style="position:absolute;left:2833;top:5337;width:2;height:4" coordsize="2,4" path="m,4l,,,3r2,e" filled="f" strokeweight=".05pt">
                <v:path arrowok="t"/>
              </v:shape>
              <v:shape id="_x0000_s20936" style="position:absolute;left:2835;top:5335;width:1;height:6" coordsize="1,6" path="m,6l,,,6,1,5e" filled="f" strokeweight=".05pt">
                <v:path arrowok="t"/>
              </v:shape>
              <v:shape id="_x0000_s20937" style="position:absolute;left:2836;top:5335;width:1;height:6" coordsize="1,6" path="m,6l,,,2r1,e" filled="f" strokeweight=".05pt">
                <v:path arrowok="t"/>
              </v:shape>
              <v:shape id="_x0000_s20938" style="position:absolute;left:2837;top:5334;width:1;height:6" coordsize="1,6" path="m,6l,2,,5,1,e" filled="f" strokeweight=".05pt">
                <v:path arrowok="t"/>
              </v:shape>
              <v:shape id="_x0000_s20939" style="position:absolute;left:2838;top:5334;width:1;height:7" coordsize="1,7" path="m,7l,,,6,1,5e" filled="f" strokeweight=".05pt">
                <v:path arrowok="t"/>
              </v:shape>
              <v:shape id="_x0000_s20940" style="position:absolute;left:2839;top:5335;width:2;height:6" coordsize="2,6" path="m,6l,,,,2,2e" filled="f" strokeweight=".05pt">
                <v:path arrowok="t"/>
              </v:shape>
              <v:shape id="_x0000_s20941" style="position:absolute;left:2841;top:5335;width:1;height:5" coordsize="1,5" path="m,5l,,,5r1,e" filled="f" strokeweight=".05pt">
                <v:path arrowok="t"/>
              </v:shape>
              <v:shape id="_x0000_s20942" style="position:absolute;left:2842;top:5333;width:1;height:8" coordsize="1,8" path="m,8l,,,7,1,4e" filled="f" strokeweight=".05pt">
                <v:path arrowok="t"/>
              </v:shape>
              <v:shape id="_x0000_s20943" style="position:absolute;left:2843;top:5333;width:1;height:8" coordsize="1,8" path="m,8l,,,7r1,e" filled="f" strokeweight=".05pt">
                <v:path arrowok="t"/>
              </v:shape>
              <v:shape id="_x0000_s20944" style="position:absolute;left:2844;top:5333;width:1;height:8" coordsize="1,8" path="m,7l,,,6,1,8e" filled="f" strokeweight=".05pt">
                <v:path arrowok="t"/>
              </v:shape>
              <v:shape id="_x0000_s20945" style="position:absolute;left:2845;top:5335;width:2;height:6" coordsize="2,6" path="m,6l,,,2,2,6e" filled="f" strokeweight=".05pt">
                <v:path arrowok="t"/>
              </v:shape>
              <v:shape id="_x0000_s20946" style="position:absolute;left:2847;top:5330;width:1;height:11" coordsize="1,11" path="m,11l,,,5,1,9e" filled="f" strokeweight=".05pt">
                <v:path arrowok="t"/>
              </v:shape>
              <v:shape id="_x0000_s20947" style="position:absolute;left:2848;top:5331;width:1;height:9" coordsize="1,9" path="m,9l,,,5r1,e" filled="f" strokeweight=".05pt">
                <v:path arrowok="t"/>
              </v:shape>
              <v:shape id="_x0000_s20948" style="position:absolute;left:2849;top:5333;width:1;height:8" coordsize="1,8" path="m,8l,,,4,1,3e" filled="f" strokeweight=".05pt">
                <v:path arrowok="t"/>
              </v:shape>
              <v:shape id="_x0000_s20949" style="position:absolute;left:2850;top:5335;width:1;height:6" coordsize="1,6" path="m,6l,,,5,1,6e" filled="f" strokeweight=".05pt">
                <v:path arrowok="t"/>
              </v:shape>
              <v:shape id="_x0000_s20950" style="position:absolute;left:2851;top:5335;width:2;height:6" coordsize="2,6" path="m,6l,,,4,2,2e" filled="f" strokeweight=".05pt">
                <v:path arrowok="t"/>
              </v:shape>
              <v:shape id="_x0000_s20951" style="position:absolute;left:2853;top:5333;width:1;height:8" coordsize="1,8" path="m,8l,,,,1,7e" filled="f" strokeweight=".05pt">
                <v:path arrowok="t"/>
              </v:shape>
              <v:shape id="_x0000_s20952" style="position:absolute;left:2854;top:5330;width:1;height:11" coordsize="1,11" path="m,11l,,,7,1,3e" filled="f" strokeweight=".05pt">
                <v:path arrowok="t"/>
              </v:shape>
              <v:shape id="_x0000_s20953" style="position:absolute;left:2855;top:5330;width:1;height:7" coordsize="1,7" path="m,7l,,,5,1,7e" filled="f" strokeweight=".05pt">
                <v:path arrowok="t"/>
              </v:shape>
              <v:shape id="_x0000_s20954" style="position:absolute;left:2856;top:5334;width:1;height:5" coordsize="1,5" path="m,5l,,,1,1,3e" filled="f" strokeweight=".05pt">
                <v:path arrowok="t"/>
              </v:shape>
              <v:shape id="_x0000_s20955" style="position:absolute;left:2857;top:5333;width:2;height:4" coordsize="2,4" path="m,4l,,,,2,3e" filled="f" strokeweight=".05pt">
                <v:path arrowok="t"/>
              </v:shape>
              <v:shape id="_x0000_s20956" style="position:absolute;left:2859;top:5333;width:1;height:7" coordsize="1,7" path="m,7l,,,1,1,4e" filled="f" strokeweight=".05pt">
                <v:path arrowok="t"/>
              </v:shape>
              <v:shape id="_x0000_s20957" style="position:absolute;left:2860;top:5329;width:1;height:12" coordsize="1,12" path="m,12l,,,10,1,6e" filled="f" strokeweight=".05pt">
                <v:path arrowok="t"/>
              </v:shape>
              <v:shape id="_x0000_s20958" style="position:absolute;left:2861;top:5077;width:1;height:263" coordsize="1,263" path="m,263l,42r,l1,e" filled="f" strokeweight=".05pt">
                <v:path arrowok="t"/>
              </v:shape>
            </v:group>
            <v:group id="_x0000_s21160" style="position:absolute;left:2862;top:372;width:240;height:4970" coordorigin="2862,372" coordsize="240,4970">
              <v:shape id="_x0000_s20960" style="position:absolute;left:2862;top:5077;width:1;height:260" coordsize="1,260" path="m,260l,,,252r1,e" filled="f" strokeweight=".05pt">
                <v:path arrowok="t"/>
              </v:shape>
              <v:shape id="_x0000_s20961" style="position:absolute;left:2863;top:5329;width:2;height:8" coordsize="2,8" path="m,8l,,,6,2,5e" filled="f" strokeweight=".05pt">
                <v:path arrowok="t"/>
              </v:shape>
              <v:shape id="_x0000_s20962" style="position:absolute;left:2865;top:5329;width:1;height:7" coordsize="1,7" path="m,7l,,,6,1,7e" filled="f" strokeweight=".05pt">
                <v:path arrowok="t"/>
              </v:shape>
              <v:shape id="_x0000_s20963" style="position:absolute;left:2866;top:5328;width:1;height:8" coordsize="1,8" path="m,8l,,,7,1,5e" filled="f" strokeweight=".05pt">
                <v:path arrowok="t"/>
              </v:shape>
              <v:shape id="_x0000_s20964" style="position:absolute;left:2867;top:5328;width:1;height:7" coordsize="1,7" path="m,7l,,,2,1,6e" filled="f" strokeweight=".05pt">
                <v:path arrowok="t"/>
              </v:shape>
              <v:shape id="_x0000_s20965" style="position:absolute;left:2868;top:5328;width:1;height:13" coordsize="1,13" path="m,13l,,,2,1,8e" filled="f" strokeweight=".05pt">
                <v:path arrowok="t"/>
              </v:shape>
              <v:shape id="_x0000_s20966" style="position:absolute;left:2869;top:5327;width:2;height:9" coordsize="2,9" path="m,9l,1,,6,2,e" filled="f" strokeweight=".05pt">
                <v:path arrowok="t"/>
              </v:shape>
              <v:shape id="_x0000_s20967" style="position:absolute;left:2871;top:5281;width:1;height:56" coordsize="1,56" path="m,56l,,,,1,5e" filled="f" strokeweight=".05pt">
                <v:path arrowok="t"/>
              </v:shape>
              <v:shape id="_x0000_s20968" style="position:absolute;left:2872;top:5283;width:1;height:54" coordsize="1,54" path="m,51l,,,50r1,4e" filled="f" strokeweight=".05pt">
                <v:path arrowok="t"/>
              </v:shape>
              <v:shape id="_x0000_s20969" style="position:absolute;left:2873;top:5325;width:1;height:12" coordsize="1,12" path="m,12l,,,4,1,9e" filled="f" strokeweight=".05pt">
                <v:path arrowok="t"/>
              </v:shape>
              <v:shape id="_x0000_s20970" style="position:absolute;left:2874;top:5328;width:1;height:6" coordsize="1,6" path="m,6l,,,5r1,e" filled="f" strokeweight=".05pt">
                <v:path arrowok="t"/>
              </v:shape>
              <v:shape id="_x0000_s20971" style="position:absolute;left:2875;top:5328;width:2;height:12" coordsize="2,12" path="m,12l,,,7r2,e" filled="f" strokeweight=".05pt">
                <v:path arrowok="t"/>
              </v:shape>
              <v:shape id="_x0000_s20972" style="position:absolute;left:2877;top:5329;width:1;height:6" coordsize="1,6" path="m,6l,1,,5,1,e" filled="f" strokeweight=".05pt">
                <v:path arrowok="t"/>
              </v:shape>
              <v:shape id="_x0000_s20973" style="position:absolute;left:2878;top:5325;width:1;height:12" coordsize="1,12" path="m,12l,,,5,1,9e" filled="f" strokeweight=".05pt">
                <v:path arrowok="t"/>
              </v:shape>
              <v:shape id="_x0000_s20974" style="position:absolute;left:2879;top:5286;width:1;height:50" coordsize="1,50" path="m,50l,35r,l1,e" filled="f" strokeweight=".05pt">
                <v:path arrowok="t"/>
              </v:shape>
              <v:shape id="_x0000_s20975" style="position:absolute;left:2880;top:372;width:1;height:4914" coordsize="1,4914" path="m,4914l,,,1750r1,818e" filled="f" strokeweight=".05pt">
                <v:path arrowok="t"/>
              </v:shape>
              <v:shape id="_x0000_s20976" style="position:absolute;left:2881;top:2940;width:2;height:2400" coordsize="2,2400" path="m,2395l,,,2395r2,5e" filled="f" strokeweight=".05pt">
                <v:path arrowok="t"/>
              </v:shape>
              <v:shape id="_x0000_s20977" style="position:absolute;left:2883;top:5325;width:1;height:15" coordsize="1,15" path="m,15l,,,4r1,6e" filled="f" strokeweight=".05pt">
                <v:path arrowok="t"/>
              </v:shape>
              <v:shape id="_x0000_s20978" style="position:absolute;left:2884;top:5321;width:1;height:16" coordsize="1,16" path="m,16l,,,8,1,7e" filled="f" strokeweight=".05pt">
                <v:path arrowok="t"/>
              </v:shape>
              <v:shape id="_x0000_s20979" style="position:absolute;left:2885;top:5323;width:1;height:12" coordsize="1,12" path="m,12l,,,6r1,6e" filled="f" strokeweight=".05pt">
                <v:path arrowok="t"/>
              </v:shape>
              <v:shape id="_x0000_s20980" style="position:absolute;left:2886;top:5324;width:1;height:11" coordsize="1,11" path="m,11l,,,9r1,2e" filled="f" strokeweight=".05pt">
                <v:path arrowok="t"/>
              </v:shape>
              <v:shape id="_x0000_s20981" style="position:absolute;left:2887;top:5327;width:2;height:8" coordsize="2,8" path="m,8l,,,,2,4e" filled="f" strokeweight=".05pt">
                <v:path arrowok="t"/>
              </v:shape>
              <v:shape id="_x0000_s20982" style="position:absolute;left:2889;top:5295;width:1;height:36" coordsize="1,36" path="m,36l,4r,6l1,e" filled="f" strokeweight=".05pt">
                <v:path arrowok="t"/>
              </v:shape>
              <v:shape id="_x0000_s20983" style="position:absolute;left:2890;top:4468;width:1;height:827" coordsize="1,827" path="m,827l,,,439,1,566e" filled="f" strokeweight=".05pt">
                <v:path arrowok="t"/>
              </v:shape>
              <v:shape id="_x0000_s20984" style="position:absolute;left:2891;top:5034;width:1;height:287" coordsize="1,287" path="m,287l,,,277r1,-2e" filled="f" strokeweight=".05pt">
                <v:path arrowok="t"/>
              </v:shape>
              <v:shape id="_x0000_s20985" style="position:absolute;left:2892;top:5306;width:1;height:19" coordsize="1,19" path="m,19l,,,10r1,2e" filled="f" strokeweight=".05pt">
                <v:path arrowok="t"/>
              </v:shape>
              <v:shape id="_x0000_s20986" style="position:absolute;left:2893;top:5309;width:2;height:9" coordsize="2,9" path="m,9l,,,9,2,4e" filled="f" strokeweight=".05pt">
                <v:path arrowok="t"/>
              </v:shape>
              <v:shape id="_x0000_s20987" style="position:absolute;left:2895;top:5306;width:1;height:19" coordsize="1,19" path="m,19l,,,19,1,13e" filled="f" strokeweight=".05pt">
                <v:path arrowok="t"/>
              </v:shape>
              <v:shape id="_x0000_s20988" style="position:absolute;left:2896;top:5315;width:1;height:10" coordsize="1,10" path="m,10l,,,9,1,7e" filled="f" strokeweight=".05pt">
                <v:path arrowok="t"/>
              </v:shape>
              <v:shape id="_x0000_s20989" style="position:absolute;left:2897;top:5318;width:1;height:10" coordsize="1,10" path="m,10l,,,10,1,6e" filled="f" strokeweight=".05pt">
                <v:path arrowok="t"/>
              </v:shape>
              <v:shape id="_x0000_s20990" style="position:absolute;left:2898;top:5281;width:1;height:53" coordsize="1,53" path="m,53l,7r,l1,e" filled="f" strokeweight=".05pt">
                <v:path arrowok="t"/>
              </v:shape>
              <v:shape id="_x0000_s20991" style="position:absolute;left:2899;top:5067;width:2;height:214" coordsize="2,214" path="m,214l,,,185r2,28e" filled="f" strokeweight=".05pt">
                <v:path arrowok="t"/>
              </v:shape>
              <v:shape id="_x0000_s20992" style="position:absolute;left:2901;top:5280;width:1;height:51" coordsize="1,51" path="m,51l,,,48,1,43e" filled="f" strokeweight=".05pt">
                <v:path arrowok="t"/>
              </v:shape>
              <v:shape id="_x0000_s20993" style="position:absolute;left:2902;top:5318;width:1;height:18" coordsize="1,18" path="m,18l,,,18,1,11e" filled="f" strokeweight=".05pt">
                <v:path arrowok="t"/>
              </v:shape>
              <v:shape id="_x0000_s20994" style="position:absolute;left:2903;top:5318;width:1;height:13" coordsize="1,13" path="m,13l,,,9,1,7e" filled="f" strokeweight=".05pt">
                <v:path arrowok="t"/>
              </v:shape>
              <v:shape id="_x0000_s20995" style="position:absolute;left:2904;top:5321;width:1;height:13" coordsize="1,13" path="m,13l,,,7r1,5e" filled="f" strokeweight=".05pt">
                <v:path arrowok="t"/>
              </v:shape>
              <v:shape id="_x0000_s20996" style="position:absolute;left:2905;top:5319;width:2;height:14" coordsize="2,14" path="m,14l,,,6,2,5e" filled="f" strokeweight=".05pt">
                <v:path arrowok="t"/>
              </v:shape>
              <v:shape id="_x0000_s20997" style="position:absolute;left:2907;top:5324;width:1;height:11" coordsize="1,11" path="m,11l,,,11,1,7e" filled="f" strokeweight=".05pt">
                <v:path arrowok="t"/>
              </v:shape>
              <v:shape id="_x0000_s20998" style="position:absolute;left:2908;top:5311;width:1;height:24" coordsize="1,24" path="m,24l,10r,l1,e" filled="f" strokeweight=".05pt">
                <v:path arrowok="t"/>
              </v:shape>
              <v:shape id="_x0000_s20999" style="position:absolute;left:2909;top:5271;width:1;height:59" coordsize="1,59" path="m,54l,,,47,1,59e" filled="f" strokeweight=".05pt">
                <v:path arrowok="t"/>
              </v:shape>
              <v:shape id="_x0000_s21000" style="position:absolute;left:2910;top:5323;width:1;height:11" coordsize="1,11" path="m,11l,,,5r1,e" filled="f" strokeweight=".05pt">
                <v:path arrowok="t"/>
              </v:shape>
              <v:shape id="_x0000_s21001" style="position:absolute;left:2911;top:5321;width:2;height:13" coordsize="2,13" path="m,13l,,,10,2,9e" filled="f" strokeweight=".05pt">
                <v:path arrowok="t"/>
              </v:shape>
              <v:shape id="_x0000_s21002" style="position:absolute;left:2913;top:5325;width:1;height:9" coordsize="1,9" path="m,9l,,,4,1,5e" filled="f" strokeweight=".05pt">
                <v:path arrowok="t"/>
              </v:shape>
              <v:shape id="_x0000_s21003" style="position:absolute;left:2914;top:5327;width:1;height:7" coordsize="1,7" path="m,7l,,,3,1,6e" filled="f" strokeweight=".05pt">
                <v:path arrowok="t"/>
              </v:shape>
              <v:shape id="_x0000_s21004" style="position:absolute;left:2915;top:5327;width:1;height:9" coordsize="1,9" path="m,9l,,,3,1,7e" filled="f" strokeweight=".05pt">
                <v:path arrowok="t"/>
              </v:shape>
              <v:shape id="_x0000_s21005" style="position:absolute;left:2916;top:5324;width:1;height:12" coordsize="1,12" path="m,12l,5r,7l1,e" filled="f" strokeweight=".05pt">
                <v:path arrowok="t"/>
              </v:shape>
              <v:shape id="_x0000_s21006" style="position:absolute;left:2917;top:5324;width:2;height:13" coordsize="2,13" path="m,13l,,,9r2,e" filled="f" strokeweight=".05pt">
                <v:path arrowok="t"/>
              </v:shape>
              <v:shape id="_x0000_s21007" style="position:absolute;left:2919;top:5318;width:1;height:16" coordsize="1,16" path="m,15l,,,10r1,6e" filled="f" strokeweight=".05pt">
                <v:path arrowok="t"/>
              </v:shape>
              <v:shape id="_x0000_s21008" style="position:absolute;left:2920;top:5327;width:1;height:13" coordsize="1,13" path="m,10l,,,10r1,3e" filled="f" strokeweight=".05pt">
                <v:path arrowok="t"/>
              </v:shape>
              <v:shape id="_x0000_s21009" style="position:absolute;left:2921;top:5329;width:1;height:11" coordsize="1,11" path="m,11l,,,6,1,4e" filled="f" strokeweight=".05pt">
                <v:path arrowok="t"/>
              </v:shape>
              <v:shape id="_x0000_s21010" style="position:absolute;left:2922;top:5329;width:1;height:6" coordsize="1,6" path="m,6l,,,4r1,e" filled="f" strokeweight=".05pt">
                <v:path arrowok="t"/>
              </v:shape>
              <v:shape id="_x0000_s21011" style="position:absolute;left:2923;top:5330;width:2;height:6" coordsize="2,6" path="m,6l,,,5,2,e" filled="f" strokeweight=".05pt">
                <v:path arrowok="t"/>
              </v:shape>
              <v:shape id="_x0000_s21012" style="position:absolute;left:2925;top:5330;width:1;height:9" coordsize="1,9" path="m,9l,,,,1,e" filled="f" strokeweight=".05pt">
                <v:path arrowok="t"/>
              </v:shape>
              <v:shape id="_x0000_s21013" style="position:absolute;left:2926;top:5330;width:1;height:9" coordsize="1,9" path="m,9l,,,5,1,4e" filled="f" strokeweight=".05pt">
                <v:path arrowok="t"/>
              </v:shape>
              <v:shape id="_x0000_s21014" style="position:absolute;left:2927;top:5333;width:1;height:4" coordsize="1,4" path="m,4l,,,2r1,e" filled="f" strokeweight=".05pt">
                <v:path arrowok="t"/>
              </v:shape>
              <v:shape id="_x0000_s21015" style="position:absolute;left:2928;top:5329;width:1;height:11" coordsize="1,11" path="m,11l,,,,1,4e" filled="f" strokeweight=".05pt">
                <v:path arrowok="t"/>
              </v:shape>
              <v:shape id="_x0000_s21016" style="position:absolute;left:2929;top:5330;width:2;height:11" coordsize="2,11" path="m,11l,,,10r2,e" filled="f" strokeweight=".05pt">
                <v:path arrowok="t"/>
              </v:shape>
              <v:shape id="_x0000_s21017" style="position:absolute;left:2931;top:5333;width:1;height:8" coordsize="1,8" path="m,8l,,,3,1,4e" filled="f" strokeweight=".05pt">
                <v:path arrowok="t"/>
              </v:shape>
              <v:shape id="_x0000_s21018" style="position:absolute;left:2932;top:5333;width:1;height:7" coordsize="1,7" path="m,7l,,,4,1,e" filled="f" strokeweight=".05pt">
                <v:path arrowok="t"/>
              </v:shape>
              <v:shape id="_x0000_s21019" style="position:absolute;left:2933;top:5331;width:1;height:6" coordsize="1,6" path="m,6l,,,,1,6e" filled="f" strokeweight=".05pt">
                <v:path arrowok="t"/>
              </v:shape>
              <v:shape id="_x0000_s21020" style="position:absolute;left:2934;top:5330;width:1;height:10" coordsize="1,10" path="m,10l,,,3r1,7e" filled="f" strokeweight=".05pt">
                <v:path arrowok="t"/>
              </v:shape>
              <v:shape id="_x0000_s21021" style="position:absolute;left:2935;top:5329;width:2;height:12" coordsize="2,12" path="m,12l,,,6r2,4e" filled="f" strokeweight=".05pt">
                <v:path arrowok="t"/>
              </v:shape>
              <v:shape id="_x0000_s21022" style="position:absolute;left:2937;top:5333;width:1;height:7" coordsize="1,7" path="m,7l,,,7,1,1e" filled="f" strokeweight=".05pt">
                <v:path arrowok="t"/>
              </v:shape>
              <v:shape id="_x0000_s21023" style="position:absolute;left:2938;top:5333;width:1;height:8" coordsize="1,8" path="m,8l,,,4,1,6e" filled="f" strokeweight=".05pt">
                <v:path arrowok="t"/>
              </v:shape>
              <v:shape id="_x0000_s21024" style="position:absolute;left:2939;top:5333;width:1;height:8" coordsize="1,8" path="m,8l,,,3,1,2e" filled="f" strokeweight=".05pt">
                <v:path arrowok="t"/>
              </v:shape>
              <v:shape id="_x0000_s21025" style="position:absolute;left:2940;top:5335;width:1;height:5" coordsize="1,5" path="m,5l,,,,1,e" filled="f" strokeweight=".05pt">
                <v:path arrowok="t"/>
              </v:shape>
              <v:shape id="_x0000_s21026" style="position:absolute;left:2941;top:5334;width:2;height:6" coordsize="2,6" path="m,6l,1,,3,2,e" filled="f" strokeweight=".05pt">
                <v:path arrowok="t"/>
              </v:shape>
              <v:shape id="_x0000_s21027" style="position:absolute;left:2943;top:5334;width:1;height:6" coordsize="1,6" path="m,6l,,,6,1,5e" filled="f" strokeweight=".05pt">
                <v:path arrowok="t"/>
              </v:shape>
              <v:shape id="_x0000_s21028" style="position:absolute;left:2944;top:5336;width:1;height:5" coordsize="1,5" path="m,5l,,,5,1,1e" filled="f" strokeweight=".05pt">
                <v:path arrowok="t"/>
              </v:shape>
              <v:shape id="_x0000_s21029" style="position:absolute;left:2945;top:5335;width:1;height:6" coordsize="1,6" path="m,6l,,,2,1,4e" filled="f" strokeweight=".05pt">
                <v:path arrowok="t"/>
              </v:shape>
              <v:shape id="_x0000_s21030" style="position:absolute;left:2946;top:5334;width:1;height:7" coordsize="1,7" path="m,7l,,,5,1,3e" filled="f" strokeweight=".05pt">
                <v:path arrowok="t"/>
              </v:shape>
              <v:shape id="_x0000_s21031" style="position:absolute;left:2947;top:5330;width:2;height:11" coordsize="2,11" path="m,11l,,,6,2,4e" filled="f" strokeweight=".05pt">
                <v:path arrowok="t"/>
              </v:shape>
              <v:shape id="_x0000_s21032" style="position:absolute;left:2949;top:5334;width:1;height:7" coordsize="1,7" path="m,7l,,,1,1,2e" filled="f" strokeweight=".05pt">
                <v:path arrowok="t"/>
              </v:shape>
              <v:shape id="_x0000_s21033" style="position:absolute;left:2950;top:5335;width:1;height:6" coordsize="1,6" path="m,6l,,,,1,4e" filled="f" strokeweight=".05pt">
                <v:path arrowok="t"/>
              </v:shape>
              <v:shape id="_x0000_s21034" style="position:absolute;left:2951;top:5333;width:1;height:8" coordsize="1,8" path="m,8l,,,,1,7e" filled="f" strokeweight=".05pt">
                <v:path arrowok="t"/>
              </v:shape>
              <v:shape id="_x0000_s21035" style="position:absolute;left:2952;top:5335;width:1;height:5" coordsize="1,5" path="m,5l,,,5,1,2e" filled="f" strokeweight=".05pt">
                <v:path arrowok="t"/>
              </v:shape>
              <v:shape id="_x0000_s21036" style="position:absolute;left:2953;top:5336;width:2;height:4" coordsize="2,4" path="m,4l,,,4r2,e" filled="f" strokeweight=".05pt">
                <v:path arrowok="t"/>
              </v:shape>
              <v:shape id="_x0000_s21037" style="position:absolute;left:2955;top:5336;width:1;height:4" coordsize="1,4" path="m,4l,,,1,1,4e" filled="f" strokeweight=".05pt">
                <v:path arrowok="t"/>
              </v:shape>
              <v:shape id="_x0000_s21038" style="position:absolute;left:2956;top:5335;width:1;height:6" coordsize="1,6" path="m,6l,,,5,1,2e" filled="f" strokeweight=".05pt">
                <v:path arrowok="t"/>
              </v:shape>
              <v:shape id="_x0000_s21039" style="position:absolute;left:2957;top:5335;width:1;height:6" coordsize="1,6" path="m,6l,,,5,1,2e" filled="f" strokeweight=".05pt">
                <v:path arrowok="t"/>
              </v:shape>
              <v:shape id="_x0000_s21040" style="position:absolute;left:2958;top:5335;width:1;height:6" coordsize="1,6" path="m,6l,,,4r1,e" filled="f" strokeweight=".05pt">
                <v:path arrowok="t"/>
              </v:shape>
              <v:shape id="_x0000_s21041" style="position:absolute;left:2959;top:5337;width:2;height:4" coordsize="2,4" path="m,4l,,,,2,e" filled="f" strokeweight=".05pt">
                <v:path arrowok="t"/>
              </v:shape>
              <v:shape id="_x0000_s21042" style="position:absolute;left:2961;top:5335;width:1;height:6" coordsize="1,6" path="m,6l,,,5,1,2e" filled="f" strokeweight=".05pt">
                <v:path arrowok="t"/>
              </v:shape>
              <v:shape id="_x0000_s21043" style="position:absolute;left:2962;top:5337;width:1;height:4" coordsize="1,4" path="m,4l,,,,1,3e" filled="f" strokeweight=".05pt">
                <v:path arrowok="t"/>
              </v:shape>
              <v:shape id="_x0000_s21044" style="position:absolute;left:2963;top:5337;width:1;height:4" coordsize="1,4" path="m,4l,,,3,1,e" filled="f" strokeweight=".05pt">
                <v:path arrowok="t"/>
              </v:shape>
              <v:shape id="_x0000_s21045" style="position:absolute;left:2964;top:5337;width:1;height:4" coordsize="1,4" path="m,4l,,,3,1,4e" filled="f" strokeweight=".05pt">
                <v:path arrowok="t"/>
              </v:shape>
              <v:shape id="_x0000_s21046" style="position:absolute;left:2965;top:5337;width:2;height:4" coordsize="2,4" path="m,4l,,,4,2,e" filled="f" strokeweight=".05pt">
                <v:path arrowok="t"/>
              </v:shape>
              <v:shape id="_x0000_s21047" style="position:absolute;left:2967;top:5337;width:1;height:4" coordsize="1,4" path="m,4l,,,3,1,4e" filled="f" strokeweight=".05pt">
                <v:path arrowok="t"/>
              </v:shape>
              <v:shape id="_x0000_s21048" style="position:absolute;left:2968;top:5340;width:1;height:1" coordsize="1,1" path="m,1l,,,,1,1e" filled="f" strokeweight=".05pt">
                <v:path arrowok="t"/>
              </v:shape>
              <v:shape id="_x0000_s21049" style="position:absolute;left:2969;top:5337;width:1;height:4" coordsize="1,4" path="m,4l,,,2r1,e" filled="f" strokeweight=".05pt">
                <v:path arrowok="t"/>
              </v:shape>
              <v:shape id="_x0000_s21050" style="position:absolute;left:2970;top:5336;width:1;height:5" coordsize="1,5" path="m,5l,,,4r1,e" filled="f" strokeweight=".05pt">
                <v:path arrowok="t"/>
              </v:shape>
              <v:shape id="_x0000_s21051" style="position:absolute;left:2971;top:5337;width:2;height:4" coordsize="2,4" path="m,4l,,,3,2,4e" filled="f" strokeweight=".05pt">
                <v:path arrowok="t"/>
              </v:shape>
              <v:shape id="_x0000_s21052" style="position:absolute;left:2973;top:5337;width:1;height:4" coordsize="1,4" path="m,4l,,,,1,4e" filled="f" strokeweight=".05pt">
                <v:path arrowok="t"/>
              </v:shape>
              <v:shape id="_x0000_s21053" style="position:absolute;left:2974;top:5335;width:1;height:6" coordsize="1,6" path="m,6l,,,5,1,4e" filled="f" strokeweight=".05pt">
                <v:path arrowok="t"/>
              </v:shape>
              <v:shape id="_x0000_s21054" style="position:absolute;left:2975;top:5337;width:1;height:4" coordsize="1,4" path="m,4l,,,4r1,e" filled="f" strokeweight=".05pt">
                <v:path arrowok="t"/>
              </v:shape>
              <v:shape id="_x0000_s21055" style="position:absolute;left:2976;top:5337;width:1;height:4" coordsize="1,4" path="m,4l,,,4,1,3e" filled="f" strokeweight=".05pt">
                <v:path arrowok="t"/>
              </v:shape>
              <v:shape id="_x0000_s21056" style="position:absolute;left:2977;top:5337;width:2;height:4" coordsize="2,4" path="m,4l,,,4,2,2e" filled="f" strokeweight=".05pt">
                <v:path arrowok="t"/>
              </v:shape>
              <v:shape id="_x0000_s21057" style="position:absolute;left:2979;top:5337;width:1;height:4" coordsize="1,4" path="m,4l,,,3,1,4e" filled="f" strokeweight=".05pt">
                <v:path arrowok="t"/>
              </v:shape>
              <v:shape id="_x0000_s21058" style="position:absolute;left:2980;top:5337;width:1;height:4" coordsize="1,4" path="m,4l,,,3r1,e" filled="f" strokeweight=".05pt">
                <v:path arrowok="t"/>
              </v:shape>
              <v:shape id="_x0000_s21059" style="position:absolute;left:2981;top:5339;width:1;height:2" coordsize="1,2" path="m,2l,,,,1,1e" filled="f" strokeweight=".05pt">
                <v:path arrowok="t"/>
              </v:shape>
              <v:shape id="_x0000_s21060" style="position:absolute;left:2982;top:5337;width:1;height:4" coordsize="1,4" path="m,4l,,,2,1,3e" filled="f" strokeweight=".05pt">
                <v:path arrowok="t"/>
              </v:shape>
              <v:shape id="_x0000_s21061" style="position:absolute;left:2983;top:5340;width:2;height:1" coordsize="2,1" path="m,1l,,,1r2,e" filled="f" strokeweight=".05pt">
                <v:path arrowok="t"/>
              </v:shape>
              <v:shape id="_x0000_s21062" style="position:absolute;left:2985;top:5337;width:1;height:4" coordsize="1,4" path="m,4l,,,,1,3e" filled="f" strokeweight=".05pt">
                <v:path arrowok="t"/>
              </v:shape>
              <v:shape id="_x0000_s21063" style="position:absolute;left:2986;top:5335;width:1;height:6" coordsize="1,6" path="m,6l,,,6,1,5e" filled="f" strokeweight=".05pt">
                <v:path arrowok="t"/>
              </v:shape>
              <v:shape id="_x0000_s21064" style="position:absolute;left:2987;top:5337;width:1;height:4" coordsize="1,4" path="m,4l,,,,1,4e" filled="f" strokeweight=".05pt">
                <v:path arrowok="t"/>
              </v:shape>
              <v:shape id="_x0000_s21065" style="position:absolute;left:2988;top:5337;width:1;height:4" coordsize="1,4" path="m,4l,,,3,1,2e" filled="f" strokeweight=".05pt">
                <v:path arrowok="t"/>
              </v:shape>
              <v:shape id="_x0000_s21066" style="position:absolute;left:2989;top:5337;width:2;height:4" coordsize="2,4" path="m,4l,,,3,2,4e" filled="f" strokeweight=".05pt">
                <v:path arrowok="t"/>
              </v:shape>
              <v:shape id="_x0000_s21067" style="position:absolute;left:2991;top:5337;width:1;height:4" coordsize="1,4" path="m,4l,,,2,1,e" filled="f" strokeweight=".05pt">
                <v:path arrowok="t"/>
              </v:shape>
              <v:shape id="_x0000_s21068" style="position:absolute;left:2992;top:5337;width:1;height:4" coordsize="1,4" path="m,4l,,,4r1,e" filled="f" strokeweight=".05pt">
                <v:path arrowok="t"/>
              </v:shape>
              <v:shape id="_x0000_s21069" style="position:absolute;left:2993;top:5337;width:1;height:4" coordsize="1,4" path="m,4l,,,3r1,e" filled="f" strokeweight=".05pt">
                <v:path arrowok="t"/>
              </v:shape>
              <v:shape id="_x0000_s21070" style="position:absolute;left:2994;top:5337;width:1;height:4" coordsize="1,4" path="m,4l,,,3,1,4e" filled="f" strokeweight=".05pt">
                <v:path arrowok="t"/>
              </v:shape>
              <v:shape id="_x0000_s21071" style="position:absolute;left:2995;top:5337;width:2;height:4" coordsize="2,4" path="m,4l,,,4,2,3e" filled="f" strokeweight=".05pt">
                <v:path arrowok="t"/>
              </v:shape>
              <v:shape id="_x0000_s21072" style="position:absolute;left:2997;top:5337;width:1;height:4" coordsize="1,4" path="m,4l,,,2,1,4e" filled="f" strokeweight=".05pt">
                <v:path arrowok="t"/>
              </v:shape>
              <v:shape id="_x0000_s21073" style="position:absolute;left:2998;top:5337;width:1;height:4" coordsize="1,4" path="m,4l,,,3,1,4e" filled="f" strokeweight=".05pt">
                <v:path arrowok="t"/>
              </v:shape>
              <v:shape id="_x0000_s21074" style="position:absolute;left:2999;top:5337;width:1;height:4" coordsize="1,4" path="m,4l,,,4,1,3e" filled="f" strokeweight=".05pt">
                <v:path arrowok="t"/>
              </v:shape>
              <v:shape id="_x0000_s21075" style="position:absolute;left:3000;top:5337;width:1;height:4" coordsize="1,4" path="m,4l,,,3,1,e" filled="f" strokeweight=".05pt">
                <v:path arrowok="t"/>
              </v:shape>
              <v:shape id="_x0000_s21076" style="position:absolute;left:3001;top:5336;width:1;height:5" coordsize="1,5" path="m,5l,,,,1,5e" filled="f" strokeweight=".05pt">
                <v:path arrowok="t"/>
              </v:shape>
              <v:shape id="_x0000_s21077" style="position:absolute;left:3002;top:5340;width:2;height:1" coordsize="2,1" path="m,1l,,,1,2,e" filled="f" strokeweight=".05pt">
                <v:path arrowok="t"/>
              </v:shape>
              <v:shape id="_x0000_s21078" style="position:absolute;left:3004;top:5337;width:1;height:4" coordsize="1,4" path="m,4l,,,4r1,e" filled="f" strokeweight=".05pt">
                <v:path arrowok="t"/>
              </v:shape>
              <v:shape id="_x0000_s21079" style="position:absolute;left:3005;top:5337;width:1;height:4" coordsize="1,4" path="m,4l,,,4r1,e" filled="f" strokeweight=".05pt">
                <v:path arrowok="t"/>
              </v:shape>
              <v:shape id="_x0000_s21080" style="position:absolute;left:3006;top:5339;width:1;height:2" coordsize="1,2" path="m,2l,,,1,1,2e" filled="f" strokeweight=".05pt">
                <v:path arrowok="t"/>
              </v:shape>
              <v:shape id="_x0000_s21081" style="position:absolute;left:3007;top:5337;width:1;height:4" coordsize="1,4" path="m,4l,,,3r1,e" filled="f" strokeweight=".05pt">
                <v:path arrowok="t"/>
              </v:shape>
              <v:shape id="_x0000_s21082" style="position:absolute;left:3008;top:5339;width:2;height:2" coordsize="2,2" path="m,2l,,,2,2,e" filled="f" strokeweight=".05pt">
                <v:path arrowok="t"/>
              </v:shape>
              <v:shape id="_x0000_s21083" style="position:absolute;left:3010;top:5337;width:1;height:4" coordsize="1,4" path="m,4l,,,4,1,e" filled="f" strokeweight=".05pt">
                <v:path arrowok="t"/>
              </v:shape>
              <v:shape id="_x0000_s21084" style="position:absolute;left:3011;top:5337;width:1;height:4" coordsize="1,4" path="m,4l,,,2,1,4e" filled="f" strokeweight=".05pt">
                <v:path arrowok="t"/>
              </v:shape>
              <v:shape id="_x0000_s21085" style="position:absolute;left:3012;top:5334;width:1;height:7" coordsize="1,7" path="m,7l,,,2,1,1e" filled="f" strokeweight=".05pt">
                <v:path arrowok="t"/>
              </v:shape>
              <v:shape id="_x0000_s21086" style="position:absolute;left:3013;top:5333;width:1;height:8" coordsize="1,8" path="m,8l,,,7,1,8e" filled="f" strokeweight=".05pt">
                <v:path arrowok="t"/>
              </v:shape>
              <v:shape id="_x0000_s21087" style="position:absolute;left:3014;top:5337;width:2;height:4" coordsize="2,4" path="m,4l,,,4,2,2e" filled="f" strokeweight=".05pt">
                <v:path arrowok="t"/>
              </v:shape>
              <v:shape id="_x0000_s21088" style="position:absolute;left:3016;top:5335;width:1;height:6" coordsize="1,6" path="m,6l,,,5r1,e" filled="f" strokeweight=".05pt">
                <v:path arrowok="t"/>
              </v:shape>
              <v:shape id="_x0000_s21089" style="position:absolute;left:3017;top:5337;width:1;height:4" coordsize="1,4" path="m,4l,,,4,1,3e" filled="f" strokeweight=".05pt">
                <v:path arrowok="t"/>
              </v:shape>
              <v:shape id="_x0000_s21090" style="position:absolute;left:3018;top:5337;width:1;height:4" coordsize="1,4" path="m,4l,,,2,1,3e" filled="f" strokeweight=".05pt">
                <v:path arrowok="t"/>
              </v:shape>
              <v:shape id="_x0000_s21091" style="position:absolute;left:3019;top:5337;width:1;height:4" coordsize="1,4" path="m,4l,,,,1,4e" filled="f" strokeweight=".05pt">
                <v:path arrowok="t"/>
              </v:shape>
              <v:shape id="_x0000_s21092" style="position:absolute;left:3020;top:5340;width:2;height:1" coordsize="2,1" path="m,1l,,,1r2,e" filled="f" strokeweight=".05pt">
                <v:path arrowok="t"/>
              </v:shape>
              <v:shape id="_x0000_s21093" style="position:absolute;left:3022;top:5337;width:1;height:4" coordsize="1,4" path="m,4l,,,2,1,3e" filled="f" strokeweight=".05pt">
                <v:path arrowok="t"/>
              </v:shape>
              <v:shape id="_x0000_s21094" style="position:absolute;left:3023;top:5336;width:1;height:5" coordsize="1,5" path="m,5l,4r,l1,e" filled="f" strokeweight=".05pt">
                <v:path arrowok="t"/>
              </v:shape>
              <v:shape id="_x0000_s21095" style="position:absolute;left:3024;top:5336;width:1;height:5" coordsize="1,5" path="m,5l,,,5r1,e" filled="f" strokeweight=".05pt">
                <v:path arrowok="t"/>
              </v:shape>
              <v:shape id="_x0000_s21096" style="position:absolute;left:3025;top:5340;width:1;height:1" coordsize="1,1" path="m,1l,,,,1,1e" filled="f" strokeweight=".05pt">
                <v:path arrowok="t"/>
              </v:shape>
              <v:shape id="_x0000_s21097" style="position:absolute;left:3026;top:5337;width:2;height:4" coordsize="2,4" path="m,4l,,,4,2,3e" filled="f" strokeweight=".05pt">
                <v:path arrowok="t"/>
              </v:shape>
              <v:shape id="_x0000_s21098" style="position:absolute;left:3028;top:5337;width:1;height:4" coordsize="1,4" path="m,4l,,,4,1,3e" filled="f" strokeweight=".05pt">
                <v:path arrowok="t"/>
              </v:shape>
              <v:shape id="_x0000_s21099" style="position:absolute;left:3029;top:5339;width:1;height:2" coordsize="1,2" path="m,2l,,,2,1,1e" filled="f" strokeweight=".05pt">
                <v:path arrowok="t"/>
              </v:shape>
              <v:shape id="_x0000_s21100" style="position:absolute;left:3030;top:5335;width:1;height:6" coordsize="1,6" path="m,6l,4,,5,1,e" filled="f" strokeweight=".05pt">
                <v:path arrowok="t"/>
              </v:shape>
              <v:shape id="_x0000_s21101" style="position:absolute;left:3031;top:5233;width:1;height:102" coordsize="1,102" path="m,102l,,,49r1,6e" filled="f" strokeweight=".05pt">
                <v:path arrowok="t"/>
              </v:shape>
              <v:shape id="_x0000_s21102" style="position:absolute;left:3032;top:5288;width:2;height:53" coordsize="2,53" path="m,53l,,,52r2,1e" filled="f" strokeweight=".05pt">
                <v:path arrowok="t"/>
              </v:shape>
              <v:shape id="_x0000_s21103" style="position:absolute;left:3034;top:5341;width:1;height:1" coordsize="1,0" path="m,l,,,,1,e" filled="f" strokeweight=".05pt">
                <v:path arrowok="t"/>
              </v:shape>
              <v:shape id="_x0000_s21104" style="position:absolute;left:3035;top:5337;width:1;height:4" coordsize="1,4" path="m,4l,,,4,1,3e" filled="f" strokeweight=".05pt">
                <v:path arrowok="t"/>
              </v:shape>
              <v:shape id="_x0000_s21105" style="position:absolute;left:3036;top:5339;width:1;height:2" coordsize="1,2" path="m,2l,,,1r1,e" filled="f" strokeweight=".05pt">
                <v:path arrowok="t"/>
              </v:shape>
              <v:shape id="_x0000_s21106" style="position:absolute;left:3037;top:5337;width:1;height:4" coordsize="1,4" path="m,4l,,,3r1,e" filled="f" strokeweight=".05pt">
                <v:path arrowok="t"/>
              </v:shape>
              <v:shape id="_x0000_s21107" style="position:absolute;left:3038;top:5337;width:2;height:4" coordsize="2,4" path="m,4l,,,4r2,e" filled="f" strokeweight=".05pt">
                <v:path arrowok="t"/>
              </v:shape>
              <v:shape id="_x0000_s21108" style="position:absolute;left:3040;top:5336;width:1;height:5" coordsize="1,5" path="m,5l,,,4,1,1e" filled="f" strokeweight=".05pt">
                <v:path arrowok="t"/>
              </v:shape>
              <v:shape id="_x0000_s21109" style="position:absolute;left:3041;top:5318;width:1;height:23" coordsize="1,23" path="m,23l,,,12r1,6e" filled="f" strokeweight=".05pt">
                <v:path arrowok="t"/>
              </v:shape>
              <v:shape id="_x0000_s21110" style="position:absolute;left:3042;top:5335;width:1;height:6" coordsize="1,6" path="m,6l,,,4,1,6e" filled="f" strokeweight=".05pt">
                <v:path arrowok="t"/>
              </v:shape>
              <v:shape id="_x0000_s21111" style="position:absolute;left:3043;top:5337;width:1;height:4" coordsize="1,4" path="m,4l,,,4r1,e" filled="f" strokeweight=".05pt">
                <v:path arrowok="t"/>
              </v:shape>
              <v:shape id="_x0000_s21112" style="position:absolute;left:3044;top:5339;width:2;height:2" coordsize="2,2" path="m,2l,,,1r2,e" filled="f" strokeweight=".05pt">
                <v:path arrowok="t"/>
              </v:shape>
              <v:shape id="_x0000_s21113" style="position:absolute;left:3046;top:5337;width:1;height:4" coordsize="1,4" path="m,4l,,,,1,4e" filled="f" strokeweight=".05pt">
                <v:path arrowok="t"/>
              </v:shape>
              <v:shape id="_x0000_s21114" style="position:absolute;left:3047;top:5337;width:1;height:4" coordsize="1,4" path="m,4l,,,,1,2e" filled="f" strokeweight=".05pt">
                <v:path arrowok="t"/>
              </v:shape>
              <v:shape id="_x0000_s21115" style="position:absolute;left:3048;top:5337;width:1;height:4" coordsize="1,4" path="m,4l,,,2,1,3e" filled="f" strokeweight=".05pt">
                <v:path arrowok="t"/>
              </v:shape>
              <v:shape id="_x0000_s21116" style="position:absolute;left:3049;top:5335;width:1;height:6" coordsize="1,6" path="m,6l,,,2,1,1e" filled="f" strokeweight=".05pt">
                <v:path arrowok="t"/>
              </v:shape>
              <v:shape id="_x0000_s21117" style="position:absolute;left:3050;top:5244;width:2;height:92" coordsize="2,92" path="m,92l,,,32,2,48e" filled="f" strokeweight=".05pt">
                <v:path arrowok="t"/>
              </v:shape>
              <v:shape id="_x0000_s21118" style="position:absolute;left:3052;top:5292;width:1;height:49" coordsize="1,49" path="m,49l,,,48r1,1e" filled="f" strokeweight=".05pt">
                <v:path arrowok="t"/>
              </v:shape>
              <v:shape id="_x0000_s21119" style="position:absolute;left:3053;top:5337;width:1;height:4" coordsize="1,4" path="m,4l,,,4,1,3e" filled="f" strokeweight=".05pt">
                <v:path arrowok="t"/>
              </v:shape>
              <v:shape id="_x0000_s21120" style="position:absolute;left:3054;top:5337;width:1;height:4" coordsize="1,4" path="m,4l,,,4,1,2e" filled="f" strokeweight=".05pt">
                <v:path arrowok="t"/>
              </v:shape>
              <v:shape id="_x0000_s21121" style="position:absolute;left:3055;top:5337;width:1;height:4" coordsize="1,4" path="m,4l,,,2,1,3e" filled="f" strokeweight=".05pt">
                <v:path arrowok="t"/>
              </v:shape>
              <v:shape id="_x0000_s21122" style="position:absolute;left:3056;top:5337;width:2;height:4" coordsize="2,4" path="m,4l,,,4r2,e" filled="f" strokeweight=".05pt">
                <v:path arrowok="t"/>
              </v:shape>
              <v:shape id="_x0000_s21123" style="position:absolute;left:3058;top:5337;width:1;height:4" coordsize="1,4" path="m,4l,,,4r1,e" filled="f" strokeweight=".05pt">
                <v:path arrowok="t"/>
              </v:shape>
              <v:shape id="_x0000_s21124" style="position:absolute;left:3059;top:5339;width:1;height:2" coordsize="1,2" path="m,2l,1r,l1,e" filled="f" strokeweight=".05pt">
                <v:path arrowok="t"/>
              </v:shape>
              <v:shape id="_x0000_s21125" style="position:absolute;left:3060;top:5319;width:1;height:20" coordsize="1,20" path="m,20l,,,16,1,14e" filled="f" strokeweight=".05pt">
                <v:path arrowok="t"/>
              </v:shape>
              <v:shape id="_x0000_s21126" style="position:absolute;left:3061;top:5333;width:1;height:8" coordsize="1,8" path="m,8l,,,8r1,e" filled="f" strokeweight=".05pt">
                <v:path arrowok="t"/>
              </v:shape>
              <v:shape id="_x0000_s21127" style="position:absolute;left:3062;top:5337;width:2;height:4" coordsize="2,4" path="m,4l,,,4,2,3e" filled="f" strokeweight=".05pt">
                <v:path arrowok="t"/>
              </v:shape>
              <v:shape id="_x0000_s21128" style="position:absolute;left:3064;top:5336;width:1;height:5" coordsize="1,5" path="m,5l,,,4,1,5e" filled="f" strokeweight=".05pt">
                <v:path arrowok="t"/>
              </v:shape>
              <v:shape id="_x0000_s21129" style="position:absolute;left:3065;top:5337;width:1;height:4" coordsize="1,4" path="m,4l,2,,3,1,e" filled="f" strokeweight=".05pt">
                <v:path arrowok="t"/>
              </v:shape>
              <v:shape id="_x0000_s21130" style="position:absolute;left:3066;top:5337;width:1;height:4" coordsize="1,4" path="m,4l,,,3r1,e" filled="f" strokeweight=".05pt">
                <v:path arrowok="t"/>
              </v:shape>
              <v:shape id="_x0000_s21131" style="position:absolute;left:3067;top:5336;width:1;height:5" coordsize="1,5" path="m,5l,,,5r1,e" filled="f" strokeweight=".05pt">
                <v:path arrowok="t"/>
              </v:shape>
              <v:shape id="_x0000_s21132" style="position:absolute;left:3068;top:5335;width:2;height:6" coordsize="2,6" path="m,6l,,,,2,2e" filled="f" strokeweight=".05pt">
                <v:path arrowok="t"/>
              </v:shape>
              <v:shape id="_x0000_s21133" style="position:absolute;left:3070;top:5333;width:1;height:8" coordsize="1,8" path="m,8l,,,8,1,7e" filled="f" strokeweight=".05pt">
                <v:path arrowok="t"/>
              </v:shape>
              <v:shape id="_x0000_s21134" style="position:absolute;left:3071;top:5339;width:1;height:2" coordsize="1,2" path="m,2l,,,1,1,2e" filled="f" strokeweight=".05pt">
                <v:path arrowok="t"/>
              </v:shape>
              <v:shape id="_x0000_s21135" style="position:absolute;left:3072;top:5339;width:1;height:2" coordsize="1,2" path="m,2l,,,2r1,e" filled="f" strokeweight=".05pt">
                <v:path arrowok="t"/>
              </v:shape>
              <v:shape id="_x0000_s21136" style="position:absolute;left:3073;top:5337;width:1;height:4" coordsize="1,4" path="m,4l,,,4,1,3e" filled="f" strokeweight=".05pt">
                <v:path arrowok="t"/>
              </v:shape>
              <v:shape id="_x0000_s21137" style="position:absolute;left:3074;top:5340;width:2;height:1" coordsize="2,1" path="m,1l,,,,2,e" filled="f" strokeweight=".05pt">
                <v:path arrowok="t"/>
              </v:shape>
              <v:shape id="_x0000_s21138" style="position:absolute;left:3076;top:5337;width:1;height:4" coordsize="1,4" path="m,4l,,,4,1,3e" filled="f" strokeweight=".05pt">
                <v:path arrowok="t"/>
              </v:shape>
              <v:shape id="_x0000_s21139" style="position:absolute;left:3077;top:5337;width:1;height:4" coordsize="1,4" path="m,4l,,,4r1,e" filled="f" strokeweight=".05pt">
                <v:path arrowok="t"/>
              </v:shape>
              <v:shape id="_x0000_s21140" style="position:absolute;left:3078;top:5336;width:1;height:5" coordsize="1,5" path="m,5l,,,4,1,3e" filled="f" strokeweight=".05pt">
                <v:path arrowok="t"/>
              </v:shape>
              <v:shape id="_x0000_s21141" style="position:absolute;left:3079;top:5335;width:1;height:6" coordsize="1,6" path="m,6l,,,,1,2e" filled="f" strokeweight=".05pt">
                <v:path arrowok="t"/>
              </v:shape>
              <v:shape id="_x0000_s21142" style="position:absolute;left:3080;top:5324;width:2;height:16" coordsize="2,16" path="m,13l,,,13r2,3e" filled="f" strokeweight=".05pt">
                <v:path arrowok="t"/>
              </v:shape>
              <v:shape id="_x0000_s21143" style="position:absolute;left:3082;top:5337;width:1;height:4" coordsize="1,4" path="m,4l,3,,4,1,e" filled="f" strokeweight=".05pt">
                <v:path arrowok="t"/>
              </v:shape>
              <v:shape id="_x0000_s21144" style="position:absolute;left:3083;top:5335;width:1;height:6" coordsize="1,6" path="m,6l,,,5r1,e" filled="f" strokeweight=".05pt">
                <v:path arrowok="t"/>
              </v:shape>
              <v:shape id="_x0000_s21145" style="position:absolute;left:3084;top:5337;width:1;height:4" coordsize="1,4" path="m,4l,,,3r1,e" filled="f" strokeweight=".05pt">
                <v:path arrowok="t"/>
              </v:shape>
              <v:shape id="_x0000_s21146" style="position:absolute;left:3085;top:5339;width:1;height:2" coordsize="1,2" path="m,2l,1r,l1,e" filled="f" strokeweight=".05pt">
                <v:path arrowok="t"/>
              </v:shape>
              <v:shape id="_x0000_s21147" style="position:absolute;left:3086;top:5339;width:2;height:2" coordsize="2,2" path="m,2l,,,1r2,e" filled="f" strokeweight=".05pt">
                <v:path arrowok="t"/>
              </v:shape>
              <v:shape id="_x0000_s21148" style="position:absolute;left:3088;top:5311;width:1;height:30" coordsize="1,30" path="m,30l,,,,1,e" filled="f" strokeweight=".05pt">
                <v:path arrowok="t"/>
              </v:shape>
              <v:shape id="_x0000_s21149" style="position:absolute;left:3089;top:5299;width:1;height:42" coordsize="1,42" path="m,42l,,,38r1,2e" filled="f" strokeweight=".05pt">
                <v:path arrowok="t"/>
              </v:shape>
              <v:shape id="_x0000_s21150" style="position:absolute;left:3090;top:5334;width:1;height:7" coordsize="1,7" path="m,7l,,,7,1,6e" filled="f" strokeweight=".05pt">
                <v:path arrowok="t"/>
              </v:shape>
              <v:shape id="_x0000_s21151" style="position:absolute;left:3091;top:5336;width:1;height:5" coordsize="1,5" path="m,5l,,,,1,3e" filled="f" strokeweight=".05pt">
                <v:path arrowok="t"/>
              </v:shape>
              <v:shape id="_x0000_s21152" style="position:absolute;left:3092;top:5337;width:2;height:4" coordsize="2,4" path="m,4l,,,4r2,e" filled="f" strokeweight=".05pt">
                <v:path arrowok="t"/>
              </v:shape>
              <v:shape id="_x0000_s21153" style="position:absolute;left:3094;top:5337;width:1;height:4" coordsize="1,4" path="m,4l,,,4,1,2e" filled="f" strokeweight=".05pt">
                <v:path arrowok="t"/>
              </v:shape>
              <v:shape id="_x0000_s21154" style="position:absolute;left:3095;top:5337;width:1;height:4" coordsize="1,4" path="m,4l,,,4,1,3e" filled="f" strokeweight=".05pt">
                <v:path arrowok="t"/>
              </v:shape>
              <v:shape id="_x0000_s21155" style="position:absolute;left:3096;top:5339;width:1;height:2" coordsize="1,2" path="m,2l,,,2r1,e" filled="f" strokeweight=".05pt">
                <v:path arrowok="t"/>
              </v:shape>
              <v:shape id="_x0000_s21156" style="position:absolute;left:3097;top:5331;width:1;height:10" coordsize="1,10" path="m,10l,,,,1,4e" filled="f" strokeweight=".05pt">
                <v:path arrowok="t"/>
              </v:shape>
              <v:shape id="_x0000_s21157" style="position:absolute;left:3098;top:5335;width:2;height:6" coordsize="2,6" path="m,6l,,,6r2,e" filled="f" strokeweight=".05pt">
                <v:path arrowok="t"/>
              </v:shape>
              <v:shape id="_x0000_s21158" style="position:absolute;left:3100;top:5337;width:1;height:4" coordsize="1,4" path="m,4l,,,4r1,e" filled="f" strokeweight=".05pt">
                <v:path arrowok="t"/>
              </v:shape>
              <v:shape id="_x0000_s21159" style="position:absolute;left:3101;top:5340;width:1;height:1" coordsize="1,1" path="m,1l,,,1,1,e" filled="f" strokeweight=".05pt">
                <v:path arrowok="t"/>
              </v:shape>
            </v:group>
            <v:group id="_x0000_s21361" style="position:absolute;left:3102;top:5315;width:247;height:27" coordorigin="3102,5315" coordsize="247,27">
              <v:shape id="_x0000_s21161" style="position:absolute;left:3102;top:5340;width:1;height:1" coordsize="1,1" path="m,1l,,,,1,e" filled="f" strokeweight=".05pt">
                <v:path arrowok="t"/>
              </v:shape>
              <v:shape id="_x0000_s21162" style="position:absolute;left:3103;top:5340;width:1;height:1" coordsize="1,1" path="m,1l,,,1r1,e" filled="f" strokeweight=".05pt">
                <v:path arrowok="t"/>
              </v:shape>
              <v:shape id="_x0000_s21163" style="position:absolute;left:3104;top:5337;width:2;height:4" coordsize="2,4" path="m,4l,,,3,2,4e" filled="f" strokeweight=".05pt">
                <v:path arrowok="t"/>
              </v:shape>
              <v:shape id="_x0000_s21164" style="position:absolute;left:3106;top:5337;width:1;height:4" coordsize="1,4" path="m,4l,,,4r1,e" filled="f" strokeweight=".05pt">
                <v:path arrowok="t"/>
              </v:shape>
              <v:shape id="_x0000_s21165" style="position:absolute;left:3107;top:5337;width:1;height:4" coordsize="1,4" path="m,4l,,,2,1,e" filled="f" strokeweight=".05pt">
                <v:path arrowok="t"/>
              </v:shape>
              <v:shape id="_x0000_s21166" style="position:absolute;left:3108;top:5337;width:1;height:4" coordsize="1,4" path="m,4l,,,4r1,e" filled="f" strokeweight=".05pt">
                <v:path arrowok="t"/>
              </v:shape>
              <v:shape id="_x0000_s21167" style="position:absolute;left:3109;top:5337;width:1;height:4" coordsize="1,4" path="m,4l,,,3,1,4e" filled="f" strokeweight=".05pt">
                <v:path arrowok="t"/>
              </v:shape>
              <v:shape id="_x0000_s21168" style="position:absolute;left:3110;top:5339;width:2;height:2" coordsize="2,2" path="m,2l,,,2r2,e" filled="f" strokeweight=".05pt">
                <v:path arrowok="t"/>
              </v:shape>
              <v:shape id="_x0000_s21169" style="position:absolute;left:3112;top:5339;width:1;height:2" coordsize="1,2" path="m,2l,,,1,1,2e" filled="f" strokeweight=".05pt">
                <v:path arrowok="t"/>
              </v:shape>
              <v:shape id="_x0000_s21170" style="position:absolute;left:3113;top:5340;width:1;height:1" coordsize="1,1" path="m,1l,,,,1,e" filled="f" strokeweight=".05pt">
                <v:path arrowok="t"/>
              </v:shape>
              <v:shape id="_x0000_s21171" style="position:absolute;left:3114;top:5340;width:1;height:1" coordsize="1,1" path="m,1l,,,1r1,e" filled="f" strokeweight=".05pt">
                <v:path arrowok="t"/>
              </v:shape>
              <v:shape id="_x0000_s21172" style="position:absolute;left:3115;top:5340;width:1;height:1" coordsize="1,1" path="m,1l,,,,1,1e" filled="f" strokeweight=".05pt">
                <v:path arrowok="t"/>
              </v:shape>
              <v:shape id="_x0000_s21173" style="position:absolute;left:3116;top:5340;width:2;height:1" coordsize="2,1" path="m,1l,,,,2,1e" filled="f" strokeweight=".05pt">
                <v:path arrowok="t"/>
              </v:shape>
              <v:shape id="_x0000_s21174" style="position:absolute;left:3118;top:5339;width:1;height:2" coordsize="1,2" path="m,2l,,,,1,2e" filled="f" strokeweight=".05pt">
                <v:path arrowok="t"/>
              </v:shape>
              <v:shape id="_x0000_s21175" style="position:absolute;left:3119;top:5340;width:1;height:1" coordsize="1,1" path="m,1l,,,,1,1e" filled="f" strokeweight=".05pt">
                <v:path arrowok="t"/>
              </v:shape>
              <v:shape id="_x0000_s21176" style="position:absolute;left:3120;top:5340;width:1;height:1" coordsize="1,1" path="m,1l,,,1,1,e" filled="f" strokeweight=".05pt">
                <v:path arrowok="t"/>
              </v:shape>
              <v:shape id="_x0000_s21177" style="position:absolute;left:3121;top:5339;width:1;height:2" coordsize="1,2" path="m,2l,,,2r1,e" filled="f" strokeweight=".05pt">
                <v:path arrowok="t"/>
              </v:shape>
              <v:shape id="_x0000_s21178" style="position:absolute;left:3122;top:5337;width:2;height:4" coordsize="2,4" path="m,4l,,,3,2,4e" filled="f" strokeweight=".05pt">
                <v:path arrowok="t"/>
              </v:shape>
              <v:shape id="_x0000_s21179" style="position:absolute;left:3124;top:5340;width:1;height:1" coordsize="1,1" path="m,1l,,,,1,1e" filled="f" strokeweight=".05pt">
                <v:path arrowok="t"/>
              </v:shape>
              <v:shape id="_x0000_s21180" style="position:absolute;left:3125;top:5341;width:1;height:1" coordsize="1,0" path="m,l,,,,1,e" filled="f" strokeweight=".05pt">
                <v:path arrowok="t"/>
              </v:shape>
              <v:shape id="_x0000_s21181" style="position:absolute;left:3126;top:5340;width:1;height:1" coordsize="1,1" path="m,1l,,,1,1,e" filled="f" strokeweight=".05pt">
                <v:path arrowok="t"/>
              </v:shape>
              <v:shape id="_x0000_s21182" style="position:absolute;left:3127;top:5339;width:1;height:2" coordsize="1,2" path="m,2l,,,2,1,1e" filled="f" strokeweight=".05pt">
                <v:path arrowok="t"/>
              </v:shape>
              <v:shape id="_x0000_s21183" style="position:absolute;left:3128;top:5339;width:2;height:2" coordsize="2,2" path="m,2l,,,1r2,e" filled="f" strokeweight=".05pt">
                <v:path arrowok="t"/>
              </v:shape>
              <v:shape id="_x0000_s21184" style="position:absolute;left:3130;top:5340;width:1;height:1" coordsize="1,1" path="m,1l,,,1,1,e" filled="f" strokeweight=".05pt">
                <v:path arrowok="t"/>
              </v:shape>
              <v:shape id="_x0000_s21185" style="position:absolute;left:3131;top:5340;width:1;height:1" coordsize="1,1" path="m,1l,,,1r1,e" filled="f" strokeweight=".05pt">
                <v:path arrowok="t"/>
              </v:shape>
              <v:shape id="_x0000_s21186" style="position:absolute;left:3132;top:5340;width:1;height:1" coordsize="1,1" path="m,1l,,,1r1,e" filled="f" strokeweight=".05pt">
                <v:path arrowok="t"/>
              </v:shape>
              <v:shape id="_x0000_s21187" style="position:absolute;left:3133;top:5340;width:1;height:1" coordsize="1,1" path="m,1l,,,1r1,e" filled="f" strokeweight=".05pt">
                <v:path arrowok="t"/>
              </v:shape>
              <v:shape id="_x0000_s21188" style="position:absolute;left:3134;top:5340;width:2;height:1" coordsize="2,1" path="m,1l,,,1r2,e" filled="f" strokeweight=".05pt">
                <v:path arrowok="t"/>
              </v:shape>
              <v:shape id="_x0000_s21189" style="position:absolute;left:3136;top:5340;width:1;height:1" coordsize="1,1" path="m,1l,,,1r1,e" filled="f" strokeweight=".05pt">
                <v:path arrowok="t"/>
              </v:shape>
              <v:shape id="_x0000_s21190" style="position:absolute;left:3137;top:5340;width:1;height:1" coordsize="1,1" path="m,1l,,,1r1,e" filled="f" strokeweight=".05pt">
                <v:path arrowok="t"/>
              </v:shape>
              <v:shape id="_x0000_s21191" style="position:absolute;left:3138;top:5340;width:1;height:1" coordsize="1,1" path="m,1l,,,,1,1e" filled="f" strokeweight=".05pt">
                <v:path arrowok="t"/>
              </v:shape>
              <v:shape id="_x0000_s21192" style="position:absolute;left:3139;top:5341;width:1;height:1" coordsize="1,0" path="m,l,,,,1,e" filled="f" strokeweight=".05pt">
                <v:path arrowok="t"/>
              </v:shape>
              <v:shape id="_x0000_s21193" style="position:absolute;left:3140;top:5340;width:2;height:1" coordsize="2,1" path="m,1l,,,1r2,e" filled="f" strokeweight=".05pt">
                <v:path arrowok="t"/>
              </v:shape>
              <v:shape id="_x0000_s21194" style="position:absolute;left:3142;top:5339;width:1;height:2" coordsize="1,2" path="m,2l,,,1r1,e" filled="f" strokeweight=".05pt">
                <v:path arrowok="t"/>
              </v:shape>
              <v:shape id="_x0000_s21195" style="position:absolute;left:3143;top:5337;width:1;height:4" coordsize="1,4" path="m,4l,,,3,1,4e" filled="f" strokeweight=".05pt">
                <v:path arrowok="t"/>
              </v:shape>
              <v:shape id="_x0000_s21196" style="position:absolute;left:3144;top:5337;width:1;height:4" coordsize="1,4" path="m,4l,,,4,1,3e" filled="f" strokeweight=".05pt">
                <v:path arrowok="t"/>
              </v:shape>
              <v:shape id="_x0000_s21197" style="position:absolute;left:3145;top:5340;width:1;height:1" coordsize="1,1" path="m,1l,,,1,1,e" filled="f" strokeweight=".05pt">
                <v:path arrowok="t"/>
              </v:shape>
              <v:shape id="_x0000_s21198" style="position:absolute;left:3146;top:5339;width:2;height:2" coordsize="2,2" path="m,2l,,,2r2,e" filled="f" strokeweight=".05pt">
                <v:path arrowok="t"/>
              </v:shape>
              <v:shape id="_x0000_s21199" style="position:absolute;left:3148;top:5340;width:1;height:1" coordsize="1,1" path="m,1l,,,,1,1e" filled="f" strokeweight=".05pt">
                <v:path arrowok="t"/>
              </v:shape>
              <v:shape id="_x0000_s21200" style="position:absolute;left:3149;top:5340;width:1;height:1" coordsize="1,1" path="m,1l,,,1,1,e" filled="f" strokeweight=".05pt">
                <v:path arrowok="t"/>
              </v:shape>
              <v:shape id="_x0000_s21201" style="position:absolute;left:3150;top:5339;width:1;height:2" coordsize="1,2" path="m,2l,,,2,1,1e" filled="f" strokeweight=".05pt">
                <v:path arrowok="t"/>
              </v:shape>
              <v:shape id="_x0000_s21202" style="position:absolute;left:3151;top:5340;width:1;height:1" coordsize="1,1" path="m,1l,,,,1,1e" filled="f" strokeweight=".05pt">
                <v:path arrowok="t"/>
              </v:shape>
              <v:shape id="_x0000_s21203" style="position:absolute;left:3152;top:5339;width:2;height:2" coordsize="2,2" path="m,2l,,,2r2,e" filled="f" strokeweight=".05pt">
                <v:path arrowok="t"/>
              </v:shape>
              <v:shape id="_x0000_s21204" style="position:absolute;left:3154;top:5340;width:1;height:1" coordsize="1,1" path="m,1r,l,1,1,e" filled="f" strokeweight=".05pt">
                <v:path arrowok="t"/>
              </v:shape>
              <v:shape id="_x0000_s21205" style="position:absolute;left:3155;top:5337;width:1;height:4" coordsize="1,4" path="m,4l,,,4r1,e" filled="f" strokeweight=".05pt">
                <v:path arrowok="t"/>
              </v:shape>
              <v:shape id="_x0000_s21206" style="position:absolute;left:3156;top:5334;width:1;height:7" coordsize="1,7" path="m,7l,,,7,1,6e" filled="f" strokeweight=".05pt">
                <v:path arrowok="t"/>
              </v:shape>
              <v:shape id="_x0000_s21207" style="position:absolute;left:3157;top:5337;width:1;height:4" coordsize="1,4" path="m,4l,,,3,1,4e" filled="f" strokeweight=".05pt">
                <v:path arrowok="t"/>
              </v:shape>
              <v:shape id="_x0000_s21208" style="position:absolute;left:3158;top:5340;width:2;height:1" coordsize="2,1" path="m,1l,,,,2,1e" filled="f" strokeweight=".05pt">
                <v:path arrowok="t"/>
              </v:shape>
              <v:shape id="_x0000_s21209" style="position:absolute;left:3160;top:5340;width:1;height:1" coordsize="1,1" path="m,1l,,,,1,1e" filled="f" strokeweight=".05pt">
                <v:path arrowok="t"/>
              </v:shape>
              <v:shape id="_x0000_s21210" style="position:absolute;left:3161;top:5340;width:1;height:1" coordsize="1,1" path="m,1l,,,1,1,e" filled="f" strokeweight=".05pt">
                <v:path arrowok="t"/>
              </v:shape>
              <v:shape id="_x0000_s21211" style="position:absolute;left:3162;top:5339;width:1;height:2" coordsize="1,2" path="m,2l,,,1,1,2e" filled="f" strokeweight=".05pt">
                <v:path arrowok="t"/>
              </v:shape>
              <v:shape id="_x0000_s21212" style="position:absolute;left:3163;top:5340;width:1;height:1" coordsize="1,1" path="m,1l,,,,1,1e" filled="f" strokeweight=".05pt">
                <v:path arrowok="t"/>
              </v:shape>
              <v:shape id="_x0000_s21213" style="position:absolute;left:3164;top:5340;width:2;height:1" coordsize="2,1" path="m,1l,,,1r2,e" filled="f" strokeweight=".05pt">
                <v:path arrowok="t"/>
              </v:shape>
              <v:shape id="_x0000_s21214" style="position:absolute;left:3166;top:5337;width:1;height:4" coordsize="1,4" path="m,4l,,,4r1,e" filled="f" strokeweight=".05pt">
                <v:path arrowok="t"/>
              </v:shape>
              <v:shape id="_x0000_s21215" style="position:absolute;left:3167;top:5340;width:1;height:1" coordsize="1,1" path="m,1l,,,,1,1e" filled="f" strokeweight=".05pt">
                <v:path arrowok="t"/>
              </v:shape>
              <v:shape id="_x0000_s21216" style="position:absolute;left:3168;top:5340;width:1;height:1" coordsize="1,1" path="m,1l,,,1r1,e" filled="f" strokeweight=".05pt">
                <v:path arrowok="t"/>
              </v:shape>
              <v:shape id="_x0000_s21217" style="position:absolute;left:3169;top:5340;width:1;height:1" coordsize="1,1" path="m,1l,,,1r1,e" filled="f" strokeweight=".05pt">
                <v:path arrowok="t"/>
              </v:shape>
              <v:shape id="_x0000_s21218" style="position:absolute;left:3170;top:5340;width:1;height:1" coordsize="1,1" path="m,1l,,,1r1,e" filled="f" strokeweight=".05pt">
                <v:path arrowok="t"/>
              </v:shape>
              <v:shape id="_x0000_s21219" style="position:absolute;left:3171;top:5340;width:2;height:1" coordsize="2,1" path="m,1l,,,1r2,e" filled="f" strokeweight=".05pt">
                <v:path arrowok="t"/>
              </v:shape>
              <v:shape id="_x0000_s21220" style="position:absolute;left:3173;top:5340;width:1;height:1" coordsize="1,1" path="m,1l,,,1r1,e" filled="f" strokeweight=".05pt">
                <v:path arrowok="t"/>
              </v:shape>
              <v:shape id="_x0000_s21221" style="position:absolute;left:3174;top:5340;width:1;height:1" coordsize="1,1" path="m,1l,,,1r1,e" filled="f" strokeweight=".05pt">
                <v:path arrowok="t"/>
              </v:shape>
              <v:shape id="_x0000_s21222" style="position:absolute;left:3175;top:5340;width:1;height:1" coordsize="1,1" path="m,1l,,,1r1,e" filled="f" strokeweight=".05pt">
                <v:path arrowok="t"/>
              </v:shape>
              <v:shape id="_x0000_s21223" style="position:absolute;left:3176;top:5340;width:1;height:1" coordsize="1,1" path="m,1r,l,1,1,e" filled="f" strokeweight=".05pt">
                <v:path arrowok="t"/>
              </v:shape>
              <v:shape id="_x0000_s21224" style="position:absolute;left:3177;top:5340;width:2;height:1" coordsize="2,1" path="m,1l,,,1r2,e" filled="f" strokeweight=".05pt">
                <v:path arrowok="t"/>
              </v:shape>
              <v:shape id="_x0000_s21225" style="position:absolute;left:3179;top:5340;width:1;height:1" coordsize="1,1" path="m,1l,,,1r1,e" filled="f" strokeweight=".05pt">
                <v:path arrowok="t"/>
              </v:shape>
              <v:shape id="_x0000_s21226" style="position:absolute;left:3180;top:5340;width:1;height:1" coordsize="1,1" path="m,1l,,,1r1,e" filled="f" strokeweight=".05pt">
                <v:path arrowok="t"/>
              </v:shape>
              <v:shape id="_x0000_s21227" style="position:absolute;left:3181;top:5340;width:1;height:1" coordsize="1,1" path="m,1l,,,1r1,e" filled="f" strokeweight=".05pt">
                <v:path arrowok="t"/>
              </v:shape>
              <v:shape id="_x0000_s21228" style="position:absolute;left:3182;top:5335;width:1;height:6" coordsize="1,6" path="m,6l,,,,1,2e" filled="f" strokeweight=".05pt">
                <v:path arrowok="t"/>
              </v:shape>
              <v:shape id="_x0000_s21229" style="position:absolute;left:3183;top:5335;width:2;height:6" coordsize="2,6" path="m,6l,,,5,2,6e" filled="f" strokeweight=".05pt">
                <v:path arrowok="t"/>
              </v:shape>
              <v:shape id="_x0000_s21230" style="position:absolute;left:3185;top:5340;width:1;height:1" coordsize="1,1" path="m,1l,,,1r1,e" filled="f" strokeweight=".05pt">
                <v:path arrowok="t"/>
              </v:shape>
              <v:shape id="_x0000_s21231" style="position:absolute;left:3186;top:5340;width:1;height:1" coordsize="1,1" path="m,1l,,,,1,1e" filled="f" strokeweight=".05pt">
                <v:path arrowok="t"/>
              </v:shape>
              <v:shape id="_x0000_s21232" style="position:absolute;left:3187;top:5340;width:1;height:1" coordsize="1,1" path="m,1r,l,1,1,e" filled="f" strokeweight=".05pt">
                <v:path arrowok="t"/>
              </v:shape>
              <v:shape id="_x0000_s21233" style="position:absolute;left:3188;top:5340;width:1;height:1" coordsize="1,1" path="m,1l,,,,1,1e" filled="f" strokeweight=".05pt">
                <v:path arrowok="t"/>
              </v:shape>
              <v:shape id="_x0000_s21234" style="position:absolute;left:3189;top:5340;width:2;height:1" coordsize="2,1" path="m,1l,,,1r2,e" filled="f" strokeweight=".05pt">
                <v:path arrowok="t"/>
              </v:shape>
              <v:shape id="_x0000_s21235" style="position:absolute;left:3191;top:5340;width:1;height:1" coordsize="1,1" path="m,1l,,,1r1,e" filled="f" strokeweight=".05pt">
                <v:path arrowok="t"/>
              </v:shape>
              <v:shape id="_x0000_s21236" style="position:absolute;left:3192;top:5340;width:1;height:1" coordsize="1,1" path="m,1l,,,1r1,e" filled="f" strokeweight=".05pt">
                <v:path arrowok="t"/>
              </v:shape>
              <v:shape id="_x0000_s21237" style="position:absolute;left:3193;top:5339;width:1;height:2" coordsize="1,2" path="m,2l,,,1,1,2e" filled="f" strokeweight=".05pt">
                <v:path arrowok="t"/>
              </v:shape>
              <v:shape id="_x0000_s21238" style="position:absolute;left:3194;top:5337;width:1;height:4" coordsize="1,4" path="m,4l,,,3,1,4e" filled="f" strokeweight=".05pt">
                <v:path arrowok="t"/>
              </v:shape>
              <v:shape id="_x0000_s21239" style="position:absolute;left:3195;top:5340;width:2;height:1" coordsize="2,1" path="m,1l,,,1,2,e" filled="f" strokeweight=".05pt">
                <v:path arrowok="t"/>
              </v:shape>
              <v:shape id="_x0000_s21240" style="position:absolute;left:3197;top:5340;width:1;height:1" coordsize="1,1" path="m,1l,,,1r1,e" filled="f" strokeweight=".05pt">
                <v:path arrowok="t"/>
              </v:shape>
              <v:shape id="_x0000_s21241" style="position:absolute;left:3198;top:5340;width:1;height:1" coordsize="1,1" path="m,1l,,,1,1,e" filled="f" strokeweight=".05pt">
                <v:path arrowok="t"/>
              </v:shape>
              <v:shape id="_x0000_s21242" style="position:absolute;left:3199;top:5339;width:1;height:2" coordsize="1,2" path="m,2l,,,1,1,2e" filled="f" strokeweight=".05pt">
                <v:path arrowok="t"/>
              </v:shape>
              <v:shape id="_x0000_s21243" style="position:absolute;left:3200;top:5337;width:1;height:4" coordsize="1,4" path="m,4l,2,,4,1,e" filled="f" strokeweight=".05pt">
                <v:path arrowok="t"/>
              </v:shape>
              <v:shape id="_x0000_s21244" style="position:absolute;left:3201;top:5327;width:2;height:13" coordsize="2,13" path="m,13l,,,9r2,3e" filled="f" strokeweight=".05pt">
                <v:path arrowok="t"/>
              </v:shape>
              <v:shape id="_x0000_s21245" style="position:absolute;left:3203;top:5339;width:1;height:2" coordsize="1,2" path="m,2l,,,2r1,e" filled="f" strokeweight=".05pt">
                <v:path arrowok="t"/>
              </v:shape>
              <v:shape id="_x0000_s21246" style="position:absolute;left:3204;top:5340;width:1;height:1" coordsize="1,1" path="m,1l,,,1,1,e" filled="f" strokeweight=".05pt">
                <v:path arrowok="t"/>
              </v:shape>
              <v:shape id="_x0000_s21247" style="position:absolute;left:3205;top:5340;width:1;height:1" coordsize="1,1" path="m,1l,,,1r1,e" filled="f" strokeweight=".05pt">
                <v:path arrowok="t"/>
              </v:shape>
              <v:shape id="_x0000_s21248" style="position:absolute;left:3206;top:5340;width:1;height:1" coordsize="1,1" path="m,1l,,,1r1,e" filled="f" strokeweight=".05pt">
                <v:path arrowok="t"/>
              </v:shape>
              <v:shape id="_x0000_s21249" style="position:absolute;left:3207;top:5340;width:2;height:1" coordsize="2,1" path="m,1l,,,1r2,e" filled="f" strokeweight=".05pt">
                <v:path arrowok="t"/>
              </v:shape>
              <v:shape id="_x0000_s21250" style="position:absolute;left:3209;top:5340;width:2;height:1" coordsize="2,1" path="m,1l,,,1r2,e" filled="f" strokeweight=".05pt">
                <v:path arrowok="t"/>
              </v:shape>
              <v:shape id="_x0000_s21251" style="position:absolute;left:3211;top:5339;width:1;height:2" coordsize="1,2" path="m,2l,,,1r1,e" filled="f" strokeweight=".05pt">
                <v:path arrowok="t"/>
              </v:shape>
              <v:shape id="_x0000_s21252" style="position:absolute;left:3212;top:5337;width:1;height:4" coordsize="1,4" path="m,4l,,,4r1,e" filled="f" strokeweight=".05pt">
                <v:path arrowok="t"/>
              </v:shape>
              <v:shape id="_x0000_s21253" style="position:absolute;left:3213;top:5340;width:2;height:1" coordsize="2,1" path="m,1r,l,1,2,e" filled="f" strokeweight=".05pt">
                <v:path arrowok="t"/>
              </v:shape>
              <v:shape id="_x0000_s21254" style="position:absolute;left:3215;top:5340;width:1;height:1" coordsize="1,1" path="m,1l,,,1r1,e" filled="f" strokeweight=".05pt">
                <v:path arrowok="t"/>
              </v:shape>
              <v:shape id="_x0000_s21255" style="position:absolute;left:3216;top:5340;width:1;height:1" coordsize="1,1" path="m,1l,,,1r1,e" filled="f" strokeweight=".05pt">
                <v:path arrowok="t"/>
              </v:shape>
              <v:shape id="_x0000_s21256" style="position:absolute;left:3217;top:5340;width:1;height:1" coordsize="1,1" path="m,1l,,,,1,1e" filled="f" strokeweight=".05pt">
                <v:path arrowok="t"/>
              </v:shape>
              <v:shape id="_x0000_s21257" style="position:absolute;left:3218;top:5339;width:1;height:2" coordsize="1,2" path="m,2l,,,2r1,e" filled="f" strokeweight=".05pt">
                <v:path arrowok="t"/>
              </v:shape>
              <v:shape id="_x0000_s21258" style="position:absolute;left:3219;top:5339;width:2;height:2" coordsize="2,2" path="m,2l,,,,2,1e" filled="f" strokeweight=".05pt">
                <v:path arrowok="t"/>
              </v:shape>
              <v:shape id="_x0000_s21259" style="position:absolute;left:3221;top:5340;width:1;height:1" coordsize="1,1" path="m,1l,,,,1,1e" filled="f" strokeweight=".05pt">
                <v:path arrowok="t"/>
              </v:shape>
              <v:shape id="_x0000_s21260" style="position:absolute;left:3222;top:5340;width:2;height:1" coordsize="2,1" path="m,1l,,,1r2,e" filled="f" strokeweight=".05pt">
                <v:path arrowok="t"/>
              </v:shape>
              <v:shape id="_x0000_s21261" style="position:absolute;left:3224;top:5339;width:1;height:2" coordsize="1,2" path="m,2l,,,1,1,2e" filled="f" strokeweight=".05pt">
                <v:path arrowok="t"/>
              </v:shape>
              <v:shape id="_x0000_s21262" style="position:absolute;left:3225;top:5340;width:2;height:1" coordsize="2,1" path="m,1l,,,1r2,e" filled="f" strokeweight=".05pt">
                <v:path arrowok="t"/>
              </v:shape>
              <v:shape id="_x0000_s21263" style="position:absolute;left:3227;top:5340;width:1;height:1" coordsize="1,1" path="m,1l,,,1r1,e" filled="f" strokeweight=".05pt">
                <v:path arrowok="t"/>
              </v:shape>
              <v:shape id="_x0000_s21264" style="position:absolute;left:3228;top:5340;width:1;height:1" coordsize="1,1" path="m,1l,,,1r1,e" filled="f" strokeweight=".05pt">
                <v:path arrowok="t"/>
              </v:shape>
              <v:shape id="_x0000_s21265" style="position:absolute;left:3229;top:5340;width:1;height:1" coordsize="1,1" path="m,1l,,,,1,1e" filled="f" strokeweight=".05pt">
                <v:path arrowok="t"/>
              </v:shape>
              <v:shape id="_x0000_s21266" style="position:absolute;left:3230;top:5340;width:1;height:1" coordsize="1,1" path="m,1l,,,,1,e" filled="f" strokeweight=".05pt">
                <v:path arrowok="t"/>
              </v:shape>
              <v:shape id="_x0000_s21267" style="position:absolute;left:3231;top:5340;width:2;height:1" coordsize="2,1" path="m,1l,,,1r2,e" filled="f" strokeweight=".05pt">
                <v:path arrowok="t"/>
              </v:shape>
              <v:shape id="_x0000_s21268" style="position:absolute;left:3233;top:5340;width:1;height:1" coordsize="1,1" path="m,1l,,,1r1,e" filled="f" strokeweight=".05pt">
                <v:path arrowok="t"/>
              </v:shape>
              <v:shape id="_x0000_s21269" style="position:absolute;left:3234;top:5339;width:1;height:2" coordsize="1,2" path="m,2l,,,2r1,e" filled="f" strokeweight=".05pt">
                <v:path arrowok="t"/>
              </v:shape>
              <v:shape id="_x0000_s21270" style="position:absolute;left:3235;top:5340;width:1;height:1" coordsize="1,1" path="m,1l,,,1r1,e" filled="f" strokeweight=".05pt">
                <v:path arrowok="t"/>
              </v:shape>
              <v:shape id="_x0000_s21271" style="position:absolute;left:3236;top:5340;width:1;height:1" coordsize="1,1" path="m,1l,,,,1,1e" filled="f" strokeweight=".05pt">
                <v:path arrowok="t"/>
              </v:shape>
              <v:shape id="_x0000_s21272" style="position:absolute;left:3237;top:5340;width:2;height:1" coordsize="2,1" path="m,1l,,,1r2,e" filled="f" strokeweight=".05pt">
                <v:path arrowok="t"/>
              </v:shape>
              <v:shape id="_x0000_s21273" style="position:absolute;left:3239;top:5337;width:1;height:4" coordsize="1,4" path="m,4l,,,3,1,e" filled="f" strokeweight=".05pt">
                <v:path arrowok="t"/>
              </v:shape>
              <v:shape id="_x0000_s21274" style="position:absolute;left:3240;top:5335;width:1;height:6" coordsize="1,6" path="m,6l,,,6r1,e" filled="f" strokeweight=".05pt">
                <v:path arrowok="t"/>
              </v:shape>
              <v:shape id="_x0000_s21275" style="position:absolute;left:3241;top:5340;width:1;height:1" coordsize="1,1" path="m,1l,,,1r1,e" filled="f" strokeweight=".05pt">
                <v:path arrowok="t"/>
              </v:shape>
              <v:shape id="_x0000_s21276" style="position:absolute;left:3242;top:5340;width:1;height:1" coordsize="1,1" path="m,1l,,,1r1,e" filled="f" strokeweight=".05pt">
                <v:path arrowok="t"/>
              </v:shape>
              <v:shape id="_x0000_s21277" style="position:absolute;left:3243;top:5340;width:2;height:1" coordsize="2,1" path="m,1l,,,1,2,e" filled="f" strokeweight=".05pt">
                <v:path arrowok="t"/>
              </v:shape>
              <v:shape id="_x0000_s21278" style="position:absolute;left:3245;top:5340;width:1;height:1" coordsize="1,1" path="m,1l,,,1r1,e" filled="f" strokeweight=".05pt">
                <v:path arrowok="t"/>
              </v:shape>
              <v:shape id="_x0000_s21279" style="position:absolute;left:3246;top:5340;width:1;height:1" coordsize="1,1" path="m,1l,,,1r1,e" filled="f" strokeweight=".05pt">
                <v:path arrowok="t"/>
              </v:shape>
              <v:shape id="_x0000_s21280" style="position:absolute;left:3247;top:5340;width:2;height:1" coordsize="2,1" path="m,1l,,,1r2,e" filled="f" strokeweight=".05pt">
                <v:path arrowok="t"/>
              </v:shape>
              <v:shape id="_x0000_s21281" style="position:absolute;left:3249;top:5339;width:2;height:2" coordsize="2,2" path="m,2l,,,2r2,e" filled="f" strokeweight=".05pt">
                <v:path arrowok="t"/>
              </v:shape>
              <v:shape id="_x0000_s21282" style="position:absolute;left:3251;top:5340;width:1;height:1" coordsize="1,1" path="m,1l,,,1r1,e" filled="f" strokeweight=".05pt">
                <v:path arrowok="t"/>
              </v:shape>
              <v:shape id="_x0000_s21283" style="position:absolute;left:3252;top:5340;width:1;height:1" coordsize="1,1" path="m,1l,,,1r1,e" filled="f" strokeweight=".05pt">
                <v:path arrowok="t"/>
              </v:shape>
              <v:shape id="_x0000_s21284" style="position:absolute;left:3253;top:5340;width:1;height:1" coordsize="1,1" path="m,1l,,,,1,e" filled="f" strokeweight=".05pt">
                <v:path arrowok="t"/>
              </v:shape>
              <v:shape id="_x0000_s21285" style="position:absolute;left:3254;top:5340;width:1;height:1" coordsize="1,1" path="m,1l,,,1r1,e" filled="f" strokeweight=".05pt">
                <v:path arrowok="t"/>
              </v:shape>
              <v:shape id="_x0000_s21286" style="position:absolute;left:3255;top:5340;width:2;height:1" coordsize="2,1" path="m,1l,,,1r2,e" filled="f" strokeweight=".05pt">
                <v:path arrowok="t"/>
              </v:shape>
              <v:shape id="_x0000_s21287" style="position:absolute;left:3257;top:5340;width:1;height:1" coordsize="1,1" path="m,1l,,,1,1,e" filled="f" strokeweight=".05pt">
                <v:path arrowok="t"/>
              </v:shape>
              <v:shape id="_x0000_s21288" style="position:absolute;left:3258;top:5337;width:1;height:4" coordsize="1,4" path="m,4l,,,4r1,e" filled="f" strokeweight=".05pt">
                <v:path arrowok="t"/>
              </v:shape>
              <v:shape id="_x0000_s21289" style="position:absolute;left:3259;top:5337;width:1;height:4" coordsize="1,4" path="m,4l,,,4r1,e" filled="f" strokeweight=".05pt">
                <v:path arrowok="t"/>
              </v:shape>
              <v:shape id="_x0000_s21290" style="position:absolute;left:3260;top:5340;width:1;height:1" coordsize="1,1" path="m,1l,,,1r1,e" filled="f" strokeweight=".05pt">
                <v:path arrowok="t"/>
              </v:shape>
              <v:shape id="_x0000_s21291" style="position:absolute;left:3261;top:5340;width:2;height:1" coordsize="2,1" path="m,1l,,,1,2,e" filled="f" strokeweight=".05pt">
                <v:path arrowok="t"/>
              </v:shape>
              <v:shape id="_x0000_s21292" style="position:absolute;left:3263;top:5340;width:1;height:1" coordsize="1,1" path="m,1l,,,1,1,e" filled="f" strokeweight=".05pt">
                <v:path arrowok="t"/>
              </v:shape>
              <v:shape id="_x0000_s21293" style="position:absolute;left:3264;top:5340;width:1;height:1" coordsize="1,1" path="m,1l,,,1,1,e" filled="f" strokeweight=".05pt">
                <v:path arrowok="t"/>
              </v:shape>
              <v:shape id="_x0000_s21294" style="position:absolute;left:3265;top:5340;width:2;height:1" coordsize="2,1" path="m,1l,,,1r2,e" filled="f" strokeweight=".05pt">
                <v:path arrowok="t"/>
              </v:shape>
              <v:shape id="_x0000_s21295" style="position:absolute;left:3267;top:5323;width:2;height:18" coordsize="2,18" path="m,18l,2r,l2,e" filled="f" strokeweight=".05pt">
                <v:path arrowok="t"/>
              </v:shape>
              <v:shape id="_x0000_s21296" style="position:absolute;left:3269;top:5315;width:1;height:26" coordsize="1,26" path="m,26l,,,26,1,25e" filled="f" strokeweight=".05pt">
                <v:path arrowok="t"/>
              </v:shape>
              <v:shape id="_x0000_s21297" style="position:absolute;left:3270;top:5339;width:1;height:2" coordsize="1,2" path="m,2l,,,2,1,1e" filled="f" strokeweight=".05pt">
                <v:path arrowok="t"/>
              </v:shape>
              <v:shape id="_x0000_s21298" style="position:absolute;left:3271;top:5339;width:1;height:2" coordsize="1,2" path="m,2l,1,,2,1,e" filled="f" strokeweight=".05pt">
                <v:path arrowok="t"/>
              </v:shape>
              <v:shape id="_x0000_s21299" style="position:absolute;left:3272;top:5339;width:1;height:2" coordsize="1,2" path="m,2l,,,2r1,e" filled="f" strokeweight=".05pt">
                <v:path arrowok="t"/>
              </v:shape>
              <v:shape id="_x0000_s21300" style="position:absolute;left:3273;top:5340;width:2;height:1" coordsize="2,1" path="m,1l,,,1r2,e" filled="f" strokeweight=".05pt">
                <v:path arrowok="t"/>
              </v:shape>
              <v:shape id="_x0000_s21301" style="position:absolute;left:3275;top:5340;width:1;height:1" coordsize="1,1" path="m,1l,,,,1,1e" filled="f" strokeweight=".05pt">
                <v:path arrowok="t"/>
              </v:shape>
              <v:shape id="_x0000_s21302" style="position:absolute;left:3276;top:5340;width:1;height:1" coordsize="1,1" path="m,1l,,,1r1,e" filled="f" strokeweight=".05pt">
                <v:path arrowok="t"/>
              </v:shape>
              <v:shape id="_x0000_s21303" style="position:absolute;left:3277;top:5330;width:1;height:11" coordsize="1,11" path="m,11l,,,4,1,3e" filled="f" strokeweight=".05pt">
                <v:path arrowok="t"/>
              </v:shape>
              <v:shape id="_x0000_s21304" style="position:absolute;left:3278;top:5330;width:1;height:11" coordsize="1,11" path="m,11l,,,9r1,2e" filled="f" strokeweight=".05pt">
                <v:path arrowok="t"/>
              </v:shape>
              <v:shape id="_x0000_s21305" style="position:absolute;left:3279;top:5340;width:2;height:1" coordsize="2,1" path="m,1l,,,1r2,e" filled="f" strokeweight=".05pt">
                <v:path arrowok="t"/>
              </v:shape>
              <v:shape id="_x0000_s21306" style="position:absolute;left:3281;top:5340;width:1;height:1" coordsize="1,1" path="m,1l,,,1r1,e" filled="f" strokeweight=".05pt">
                <v:path arrowok="t"/>
              </v:shape>
              <v:shape id="_x0000_s21307" style="position:absolute;left:3282;top:5340;width:1;height:1" coordsize="1,1" path="m,1l,,,1r1,e" filled="f" strokeweight=".05pt">
                <v:path arrowok="t"/>
              </v:shape>
              <v:shape id="_x0000_s21308" style="position:absolute;left:3283;top:5340;width:1;height:1" coordsize="1,1" path="m,1l,,,1r1,e" filled="f" strokeweight=".05pt">
                <v:path arrowok="t"/>
              </v:shape>
              <v:shape id="_x0000_s21309" style="position:absolute;left:3284;top:5340;width:3;height:1" coordsize="3,1" path="m,1l,,,1r3,e" filled="f" strokeweight=".05pt">
                <v:path arrowok="t"/>
              </v:shape>
              <v:shape id="_x0000_s21310" style="position:absolute;left:3287;top:5337;width:1;height:4" coordsize="1,4" path="m,4l,,,4,1,3e" filled="f" strokeweight=".05pt">
                <v:path arrowok="t"/>
              </v:shape>
              <v:shape id="_x0000_s21311" style="position:absolute;left:3288;top:5335;width:1;height:5" coordsize="1,5" path="m,5l,,,4,1,5e" filled="f" strokeweight=".05pt">
                <v:path arrowok="t"/>
              </v:shape>
              <v:shape id="_x0000_s21312" style="position:absolute;left:3289;top:5339;width:1;height:2" coordsize="1,2" path="m,2l,,,2r1,e" filled="f" strokeweight=".05pt">
                <v:path arrowok="t"/>
              </v:shape>
              <v:shape id="_x0000_s21313" style="position:absolute;left:3290;top:5340;width:1;height:1" coordsize="1,1" path="m,1l,,,1r1,e" filled="f" strokeweight=".05pt">
                <v:path arrowok="t"/>
              </v:shape>
              <v:shape id="_x0000_s21314" style="position:absolute;left:3291;top:5340;width:2;height:1" coordsize="2,1" path="m,1l,,,1r2,e" filled="f" strokeweight=".05pt">
                <v:path arrowok="t"/>
              </v:shape>
              <v:shape id="_x0000_s21315" style="position:absolute;left:3293;top:5340;width:1;height:1" coordsize="1,1" path="m,1l,,,,1,1e" filled="f" strokeweight=".05pt">
                <v:path arrowok="t"/>
              </v:shape>
              <v:shape id="_x0000_s21316" style="position:absolute;left:3294;top:5340;width:1;height:1" coordsize="1,1" path="m,1l,,,,1,1e" filled="f" strokeweight=".05pt">
                <v:path arrowok="t"/>
              </v:shape>
              <v:shape id="_x0000_s21317" style="position:absolute;left:3295;top:5339;width:1;height:2" coordsize="1,2" path="m,2l,,,,1,2e" filled="f" strokeweight=".05pt">
                <v:path arrowok="t"/>
              </v:shape>
              <v:shape id="_x0000_s21318" style="position:absolute;left:3296;top:5340;width:1;height:1" coordsize="1,1" path="m,1l,,,1,1,e" filled="f" strokeweight=".05pt">
                <v:path arrowok="t"/>
              </v:shape>
              <v:shape id="_x0000_s21319" style="position:absolute;left:3297;top:5339;width:2;height:2" coordsize="2,2" path="m,2l,,,,2,2e" filled="f" strokeweight=".05pt">
                <v:path arrowok="t"/>
              </v:shape>
              <v:shape id="_x0000_s21320" style="position:absolute;left:3299;top:5341;width:1;height:1" coordsize="1,0" path="m,l,,,,1,e" filled="f" strokeweight=".05pt">
                <v:path arrowok="t"/>
              </v:shape>
              <v:shape id="_x0000_s21321" style="position:absolute;left:3300;top:5340;width:1;height:1" coordsize="1,1" path="m,1l,,,,1,1e" filled="f" strokeweight=".05pt">
                <v:path arrowok="t"/>
              </v:shape>
              <v:shape id="_x0000_s21322" style="position:absolute;left:3301;top:5337;width:1;height:4" coordsize="1,4" path="m,4l,,,3,1,4e" filled="f" strokeweight=".05pt">
                <v:path arrowok="t"/>
              </v:shape>
              <v:shape id="_x0000_s21323" style="position:absolute;left:3302;top:5340;width:1;height:1" coordsize="1,1" path="m,1l,,,1r1,e" filled="f" strokeweight=".05pt">
                <v:path arrowok="t"/>
              </v:shape>
              <v:shape id="_x0000_s21324" style="position:absolute;left:3303;top:5340;width:2;height:1" coordsize="2,1" path="m,1l,,,1,2,e" filled="f" strokeweight=".05pt">
                <v:path arrowok="t"/>
              </v:shape>
              <v:shape id="_x0000_s21325" style="position:absolute;left:3305;top:5340;width:1;height:1" coordsize="1,1" path="m,1l,,,1r1,e" filled="f" strokeweight=".05pt">
                <v:path arrowok="t"/>
              </v:shape>
              <v:shape id="_x0000_s21326" style="position:absolute;left:3306;top:5340;width:1;height:1" coordsize="1,1" path="m,1l,,,1r1,e" filled="f" strokeweight=".05pt">
                <v:path arrowok="t"/>
              </v:shape>
              <v:shape id="_x0000_s21327" style="position:absolute;left:3307;top:5333;width:2;height:8" coordsize="2,8" path="m,8l,,,8r2,e" filled="f" strokeweight=".05pt">
                <v:path arrowok="t"/>
              </v:shape>
              <v:shape id="_x0000_s21328" style="position:absolute;left:3309;top:5337;width:2;height:4" coordsize="2,4" path="m,4l,,,4,2,3e" filled="f" strokeweight=".05pt">
                <v:path arrowok="t"/>
              </v:shape>
              <v:shape id="_x0000_s21329" style="position:absolute;left:3311;top:5339;width:1;height:2" coordsize="1,2" path="m,2l,,,2r1,e" filled="f" strokeweight=".05pt">
                <v:path arrowok="t"/>
              </v:shape>
              <v:shape id="_x0000_s21330" style="position:absolute;left:3312;top:5340;width:1;height:1" coordsize="1,1" path="m,1l,,,1r1,e" filled="f" strokeweight=".05pt">
                <v:path arrowok="t"/>
              </v:shape>
              <v:shape id="_x0000_s21331" style="position:absolute;left:3313;top:5340;width:1;height:1" coordsize="1,1" path="m,1l,,,1r1,e" filled="f" strokeweight=".05pt">
                <v:path arrowok="t"/>
              </v:shape>
              <v:shape id="_x0000_s21332" style="position:absolute;left:3314;top:5340;width:1;height:1" coordsize="1,1" path="m,1l,,,,1,e" filled="f" strokeweight=".05pt">
                <v:path arrowok="t"/>
              </v:shape>
              <v:shape id="_x0000_s21333" style="position:absolute;left:3315;top:5340;width:2;height:1" coordsize="2,1" path="m,1l,,,1,2,e" filled="f" strokeweight=".05pt">
                <v:path arrowok="t"/>
              </v:shape>
              <v:shape id="_x0000_s21334" style="position:absolute;left:3317;top:5340;width:1;height:1" coordsize="1,1" path="m,1l,,,1r1,e" filled="f" strokeweight=".05pt">
                <v:path arrowok="t"/>
              </v:shape>
              <v:shape id="_x0000_s21335" style="position:absolute;left:3318;top:5340;width:1;height:1" coordsize="1,1" path="m,1l,,,1r1,e" filled="f" strokeweight=".05pt">
                <v:path arrowok="t"/>
              </v:shape>
              <v:shape id="_x0000_s21336" style="position:absolute;left:3319;top:5340;width:1;height:1" coordsize="1,1" path="m,1l,,,1r1,e" filled="f" strokeweight=".05pt">
                <v:path arrowok="t"/>
              </v:shape>
              <v:shape id="_x0000_s21337" style="position:absolute;left:3320;top:5340;width:1;height:1" coordsize="1,1" path="m,1l,,,1r1,e" filled="f" strokeweight=".05pt">
                <v:path arrowok="t"/>
              </v:shape>
              <v:shape id="_x0000_s21338" style="position:absolute;left:3321;top:5340;width:2;height:1" coordsize="2,1" path="m,1l,,,,2,1e" filled="f" strokeweight=".05pt">
                <v:path arrowok="t"/>
              </v:shape>
              <v:shape id="_x0000_s21339" style="position:absolute;left:3323;top:5341;width:1;height:1" coordsize="1,0" path="m,l,,,,1,e" filled="f" strokeweight=".05pt">
                <v:path arrowok="t"/>
              </v:shape>
              <v:shape id="_x0000_s21340" style="position:absolute;left:3324;top:5340;width:1;height:1" coordsize="1,1" path="m,1l,,,1r1,e" filled="f" strokeweight=".05pt">
                <v:path arrowok="t"/>
              </v:shape>
              <v:shape id="_x0000_s21341" style="position:absolute;left:3325;top:5339;width:1;height:2" coordsize="1,2" path="m,2l,,,,1,2e" filled="f" strokeweight=".05pt">
                <v:path arrowok="t"/>
              </v:shape>
              <v:shape id="_x0000_s21342" style="position:absolute;left:3326;top:5337;width:1;height:4" coordsize="1,4" path="m,4l,,,4r1,e" filled="f" strokeweight=".05pt">
                <v:path arrowok="t"/>
              </v:shape>
              <v:shape id="_x0000_s21343" style="position:absolute;left:3327;top:5340;width:2;height:1" coordsize="2,1" path="m,1l,,,1r2,e" filled="f" strokeweight=".05pt">
                <v:path arrowok="t"/>
              </v:shape>
              <v:shape id="_x0000_s21344" style="position:absolute;left:3329;top:5340;width:1;height:1" coordsize="1,1" path="m,1l,,,1r1,e" filled="f" strokeweight=".05pt">
                <v:path arrowok="t"/>
              </v:shape>
              <v:shape id="_x0000_s21345" style="position:absolute;left:3330;top:5340;width:1;height:1" coordsize="1,1" path="m,1l,,,1r1,e" filled="f" strokeweight=".05pt">
                <v:path arrowok="t"/>
              </v:shape>
              <v:shape id="_x0000_s21346" style="position:absolute;left:3331;top:5339;width:1;height:2" coordsize="1,2" path="m,2l,,,,1,2e" filled="f" strokeweight=".05pt">
                <v:path arrowok="t"/>
              </v:shape>
              <v:shape id="_x0000_s21347" style="position:absolute;left:3332;top:5340;width:1;height:1" coordsize="1,1" path="m,1l,,,1r1,e" filled="f" strokeweight=".05pt">
                <v:path arrowok="t"/>
              </v:shape>
              <v:shape id="_x0000_s21348" style="position:absolute;left:3333;top:5337;width:2;height:4" coordsize="2,4" path="m,4l,,,,2,4e" filled="f" strokeweight=".05pt">
                <v:path arrowok="t"/>
              </v:shape>
              <v:shape id="_x0000_s21349" style="position:absolute;left:3335;top:5339;width:1;height:2" coordsize="1,2" path="m,2l,,,2r1,e" filled="f" strokeweight=".05pt">
                <v:path arrowok="t"/>
              </v:shape>
              <v:shape id="_x0000_s21350" style="position:absolute;left:3336;top:5340;width:1;height:1" coordsize="1,1" path="m,1l,,,1,1,e" filled="f" strokeweight=".05pt">
                <v:path arrowok="t"/>
              </v:shape>
              <v:shape id="_x0000_s21351" style="position:absolute;left:3337;top:5340;width:1;height:1" coordsize="1,1" path="m,1l,,,1r1,e" filled="f" strokeweight=".05pt">
                <v:path arrowok="t"/>
              </v:shape>
              <v:shape id="_x0000_s21352" style="position:absolute;left:3338;top:5340;width:1;height:1" coordsize="1,1" path="m,1l,,,,1,1e" filled="f" strokeweight=".05pt">
                <v:path arrowok="t"/>
              </v:shape>
              <v:shape id="_x0000_s21353" style="position:absolute;left:3339;top:5340;width:1;height:1" coordsize="1,1" path="m,1l,,,1,1,e" filled="f" strokeweight=".05pt">
                <v:path arrowok="t"/>
              </v:shape>
              <v:shape id="_x0000_s21354" style="position:absolute;left:3340;top:5340;width:2;height:1" coordsize="2,1" path="m,1l,,,1r2,e" filled="f" strokeweight=".05pt">
                <v:path arrowok="t"/>
              </v:shape>
              <v:shape id="_x0000_s21355" style="position:absolute;left:3342;top:5340;width:1;height:1" coordsize="1,1" path="m,1l,,,1r1,e" filled="f" strokeweight=".05pt">
                <v:path arrowok="t"/>
              </v:shape>
              <v:shape id="_x0000_s21356" style="position:absolute;left:3343;top:5339;width:1;height:2" coordsize="1,2" path="m,2l,,,,1,2e" filled="f" strokeweight=".05pt">
                <v:path arrowok="t"/>
              </v:shape>
              <v:shape id="_x0000_s21357" style="position:absolute;left:3344;top:5340;width:1;height:1" coordsize="1,1" path="m,1l,,,,1,1e" filled="f" strokeweight=".05pt">
                <v:path arrowok="t"/>
              </v:shape>
              <v:shape id="_x0000_s21358" style="position:absolute;left:3345;top:5340;width:1;height:1" coordsize="1,1" path="m,1l,,,1,1,e" filled="f" strokeweight=".05pt">
                <v:path arrowok="t"/>
              </v:shape>
              <v:shape id="_x0000_s21359" style="position:absolute;left:3346;top:5340;width:2;height:1" coordsize="2,1" path="m,1l,,,1r2,e" filled="f" strokeweight=".05pt">
                <v:path arrowok="t"/>
              </v:shape>
              <v:shape id="_x0000_s21360" style="position:absolute;left:3348;top:5340;width:1;height:1" coordsize="1,1" path="m,1l,,,,1,1e" filled="f" strokeweight=".05pt">
                <v:path arrowok="t"/>
              </v:shape>
            </v:group>
            <v:group id="_x0000_s21562" style="position:absolute;left:3349;top:5321;width:307;height:21" coordorigin="3349,5321" coordsize="307,21">
              <v:shape id="_x0000_s21362" style="position:absolute;left:3349;top:5340;width:1;height:1" coordsize="1,1" path="m,1l,,,1r1,e" filled="f" strokeweight=".05pt">
                <v:path arrowok="t"/>
              </v:shape>
              <v:shape id="_x0000_s21363" style="position:absolute;left:3350;top:5340;width:1;height:1" coordsize="1,1" path="m,1l,,,1r1,e" filled="f" strokeweight=".05pt">
                <v:path arrowok="t"/>
              </v:shape>
              <v:shape id="_x0000_s21364" style="position:absolute;left:3351;top:5340;width:1;height:1" coordsize="1,1" path="m,1l,,,1,1,e" filled="f" strokeweight=".05pt">
                <v:path arrowok="t"/>
              </v:shape>
              <v:shape id="_x0000_s21365" style="position:absolute;left:3352;top:5340;width:2;height:1" coordsize="2,1" path="m,1l,,,,2,e" filled="f" strokeweight=".05pt">
                <v:path arrowok="t"/>
              </v:shape>
              <v:shape id="_x0000_s21366" style="position:absolute;left:3354;top:5339;width:1;height:2" coordsize="1,2" path="m,2l,,,2r1,e" filled="f" strokeweight=".05pt">
                <v:path arrowok="t"/>
              </v:shape>
              <v:shape id="_x0000_s21367" style="position:absolute;left:3355;top:5340;width:1;height:1" coordsize="1,1" path="m,1l,,,1r1,e" filled="f" strokeweight=".05pt">
                <v:path arrowok="t"/>
              </v:shape>
              <v:shape id="_x0000_s21368" style="position:absolute;left:3356;top:5340;width:1;height:1" coordsize="1,1" path="m,1l,,,1r1,e" filled="f" strokeweight=".05pt">
                <v:path arrowok="t"/>
              </v:shape>
              <v:shape id="_x0000_s21369" style="position:absolute;left:3357;top:5340;width:1;height:1" coordsize="1,1" path="m,1l,,,1r1,e" filled="f" strokeweight=".05pt">
                <v:path arrowok="t"/>
              </v:shape>
              <v:shape id="_x0000_s21370" style="position:absolute;left:3358;top:5340;width:2;height:1" coordsize="2,1" path="m,1l,,,1,2,e" filled="f" strokeweight=".05pt">
                <v:path arrowok="t"/>
              </v:shape>
              <v:shape id="_x0000_s21371" style="position:absolute;left:3360;top:5340;width:1;height:1" coordsize="1,1" path="m,1l,,,1r1,e" filled="f" strokeweight=".05pt">
                <v:path arrowok="t"/>
              </v:shape>
              <v:shape id="_x0000_s21372" style="position:absolute;left:3361;top:5340;width:1;height:1" coordsize="1,1" path="m,1l,,,,1,1e" filled="f" strokeweight=".05pt">
                <v:path arrowok="t"/>
              </v:shape>
              <v:shape id="_x0000_s21373" style="position:absolute;left:3362;top:5340;width:1;height:1" coordsize="1,1" path="m,1l,,,,1,1e" filled="f" strokeweight=".05pt">
                <v:path arrowok="t"/>
              </v:shape>
              <v:shape id="_x0000_s21374" style="position:absolute;left:3363;top:5341;width:1;height:1" coordsize="1,0" path="m,l,,,,1,e" filled="f" strokeweight=".05pt">
                <v:path arrowok="t"/>
              </v:shape>
              <v:shape id="_x0000_s21375" style="position:absolute;left:3364;top:5340;width:2;height:1" coordsize="2,1" path="m,1l,,,1r2,e" filled="f" strokeweight=".05pt">
                <v:path arrowok="t"/>
              </v:shape>
              <v:shape id="_x0000_s21376" style="position:absolute;left:3366;top:5339;width:1;height:2" coordsize="1,2" path="m,2l,,,2r1,e" filled="f" strokeweight=".05pt">
                <v:path arrowok="t"/>
              </v:shape>
              <v:shape id="_x0000_s21377" style="position:absolute;left:3367;top:5340;width:1;height:1" coordsize="1,1" path="m,1l,,,1r1,e" filled="f" strokeweight=".05pt">
                <v:path arrowok="t"/>
              </v:shape>
              <v:shape id="_x0000_s21378" style="position:absolute;left:3368;top:5340;width:1;height:1" coordsize="1,1" path="m,1l,,,1,1,e" filled="f" strokeweight=".05pt">
                <v:path arrowok="t"/>
              </v:shape>
              <v:shape id="_x0000_s21379" style="position:absolute;left:3369;top:5340;width:1;height:1" coordsize="1,1" path="m,1l,,,1r1,e" filled="f" strokeweight=".05pt">
                <v:path arrowok="t"/>
              </v:shape>
              <v:shape id="_x0000_s21380" style="position:absolute;left:3370;top:5340;width:2;height:1" coordsize="2,1" path="m,1l,,,,2,e" filled="f" strokeweight=".05pt">
                <v:path arrowok="t"/>
              </v:shape>
              <v:shape id="_x0000_s21381" style="position:absolute;left:3372;top:5337;width:1;height:4" coordsize="1,4" path="m,4l,,,3,1,4e" filled="f" strokeweight=".05pt">
                <v:path arrowok="t"/>
              </v:shape>
              <v:shape id="_x0000_s21382" style="position:absolute;left:3373;top:5340;width:1;height:1" coordsize="1,1" path="m,1l,,,1r1,e" filled="f" strokeweight=".05pt">
                <v:path arrowok="t"/>
              </v:shape>
              <v:shape id="_x0000_s21383" style="position:absolute;left:3374;top:5340;width:1;height:1" coordsize="1,1" path="m,1l,,,1r1,e" filled="f" strokeweight=".05pt">
                <v:path arrowok="t"/>
              </v:shape>
              <v:shape id="_x0000_s21384" style="position:absolute;left:3375;top:5340;width:1;height:1" coordsize="1,1" path="m,1l,,,1,1,e" filled="f" strokeweight=".05pt">
                <v:path arrowok="t"/>
              </v:shape>
              <v:shape id="_x0000_s21385" style="position:absolute;left:3376;top:5340;width:2;height:1" coordsize="2,1" path="m,1l,,,,2,1e" filled="f" strokeweight=".05pt">
                <v:path arrowok="t"/>
              </v:shape>
              <v:shape id="_x0000_s21386" style="position:absolute;left:3378;top:5340;width:3;height:1" coordsize="3,1" path="m,1l,,,1r3,e" filled="f" strokeweight=".05pt">
                <v:path arrowok="t"/>
              </v:shape>
              <v:shape id="_x0000_s21387" style="position:absolute;left:3381;top:5340;width:1;height:1" coordsize="1,1" path="m,1l,,,1,1,e" filled="f" strokeweight=".05pt">
                <v:path arrowok="t"/>
              </v:shape>
              <v:shape id="_x0000_s21388" style="position:absolute;left:3382;top:5340;width:2;height:1" coordsize="2,1" path="m,1l,,,1r2,e" filled="f" strokeweight=".05pt">
                <v:path arrowok="t"/>
              </v:shape>
              <v:shape id="_x0000_s21389" style="position:absolute;left:3384;top:5340;width:1;height:1" coordsize="1,1" path="m,1l,,,,1,1e" filled="f" strokeweight=".05pt">
                <v:path arrowok="t"/>
              </v:shape>
              <v:shape id="_x0000_s21390" style="position:absolute;left:3385;top:5340;width:1;height:1" coordsize="1,1" path="m,1l,,,1r1,e" filled="f" strokeweight=".05pt">
                <v:path arrowok="t"/>
              </v:shape>
              <v:shape id="_x0000_s21391" style="position:absolute;left:3386;top:5340;width:1;height:1" coordsize="1,1" path="m,1l,,,1r1,e" filled="f" strokeweight=".05pt">
                <v:path arrowok="t"/>
              </v:shape>
              <v:shape id="_x0000_s21392" style="position:absolute;left:3387;top:5340;width:1;height:1" coordsize="1,1" path="m,1l,,,,1,1e" filled="f" strokeweight=".05pt">
                <v:path arrowok="t"/>
              </v:shape>
              <v:shape id="_x0000_s21393" style="position:absolute;left:3388;top:5339;width:2;height:2" coordsize="2,2" path="m,2l,,,2r2,e" filled="f" strokeweight=".05pt">
                <v:path arrowok="t"/>
              </v:shape>
              <v:shape id="_x0000_s21394" style="position:absolute;left:3390;top:5340;width:1;height:1" coordsize="1,1" path="m,1l,,,1r1,e" filled="f" strokeweight=".05pt">
                <v:path arrowok="t"/>
              </v:shape>
              <v:shape id="_x0000_s21395" style="position:absolute;left:3391;top:5339;width:1;height:2" coordsize="1,2" path="m,2l,,,2,1,1e" filled="f" strokeweight=".05pt">
                <v:path arrowok="t"/>
              </v:shape>
              <v:shape id="_x0000_s21396" style="position:absolute;left:3392;top:5339;width:1;height:2" coordsize="1,2" path="m,2l,,,2r1,e" filled="f" strokeweight=".05pt">
                <v:path arrowok="t"/>
              </v:shape>
              <v:shape id="_x0000_s21397" style="position:absolute;left:3393;top:5340;width:1;height:1" coordsize="1,1" path="m,1l,,,1r1,e" filled="f" strokeweight=".05pt">
                <v:path arrowok="t"/>
              </v:shape>
              <v:shape id="_x0000_s21398" style="position:absolute;left:3394;top:5340;width:2;height:1" coordsize="2,1" path="m,1l,,,1,2,e" filled="f" strokeweight=".05pt">
                <v:path arrowok="t"/>
              </v:shape>
              <v:shape id="_x0000_s21399" style="position:absolute;left:3396;top:5340;width:1;height:1" coordsize="1,1" path="m,1l,,,1r1,e" filled="f" strokeweight=".05pt">
                <v:path arrowok="t"/>
              </v:shape>
              <v:shape id="_x0000_s21400" style="position:absolute;left:3397;top:5340;width:1;height:1" coordsize="1,1" path="m,1l,,,1,1,e" filled="f" strokeweight=".05pt">
                <v:path arrowok="t"/>
              </v:shape>
              <v:shape id="_x0000_s21401" style="position:absolute;left:3398;top:5340;width:1;height:1" coordsize="1,1" path="m,1l,,,1r1,e" filled="f" strokeweight=".05pt">
                <v:path arrowok="t"/>
              </v:shape>
              <v:shape id="_x0000_s21402" style="position:absolute;left:3399;top:5340;width:1;height:1" coordsize="1,1" path="m,1l,,,1r1,e" filled="f" strokeweight=".05pt">
                <v:path arrowok="t"/>
              </v:shape>
              <v:shape id="_x0000_s21403" style="position:absolute;left:3400;top:5340;width:2;height:1" coordsize="2,1" path="m,1l,,,1r2,e" filled="f" strokeweight=".05pt">
                <v:path arrowok="t"/>
              </v:shape>
              <v:shape id="_x0000_s21404" style="position:absolute;left:3402;top:5340;width:1;height:1" coordsize="1,1" path="m,1l,,,,1,1e" filled="f" strokeweight=".05pt">
                <v:path arrowok="t"/>
              </v:shape>
              <v:shape id="_x0000_s21405" style="position:absolute;left:3403;top:5340;width:1;height:1" coordsize="1,1" path="m,1l,,,1r1,e" filled="f" strokeweight=".05pt">
                <v:path arrowok="t"/>
              </v:shape>
              <v:shape id="_x0000_s21406" style="position:absolute;left:3404;top:5340;width:2;height:1" coordsize="2,1" path="m,1l,,,1r2,e" filled="f" strokeweight=".05pt">
                <v:path arrowok="t"/>
              </v:shape>
              <v:shape id="_x0000_s21407" style="position:absolute;left:3406;top:5340;width:2;height:1" coordsize="2,1" path="m,1l,,,1r2,e" filled="f" strokeweight=".05pt">
                <v:path arrowok="t"/>
              </v:shape>
              <v:shape id="_x0000_s21408" style="position:absolute;left:3408;top:5340;width:1;height:1" coordsize="1,1" path="m,1l,,,,1,1e" filled="f" strokeweight=".05pt">
                <v:path arrowok="t"/>
              </v:shape>
              <v:shape id="_x0000_s21409" style="position:absolute;left:3409;top:5339;width:1;height:2" coordsize="1,2" path="m,2l,,,1,1,2e" filled="f" strokeweight=".05pt">
                <v:path arrowok="t"/>
              </v:shape>
              <v:shape id="_x0000_s21410" style="position:absolute;left:3410;top:5339;width:1;height:2" coordsize="1,2" path="m,2l,,,2r1,e" filled="f" strokeweight=".05pt">
                <v:path arrowok="t"/>
              </v:shape>
              <v:shape id="_x0000_s21411" style="position:absolute;left:3411;top:5339;width:1;height:2" coordsize="1,2" path="m,2l,,,2,1,1e" filled="f" strokeweight=".05pt">
                <v:path arrowok="t"/>
              </v:shape>
              <v:shape id="_x0000_s21412" style="position:absolute;left:3412;top:5340;width:2;height:1" coordsize="2,1" path="m,1l,,,1r2,e" filled="f" strokeweight=".05pt">
                <v:path arrowok="t"/>
              </v:shape>
              <v:shape id="_x0000_s21413" style="position:absolute;left:3414;top:5340;width:1;height:1" coordsize="1,1" path="m,1l,,,1r1,e" filled="f" strokeweight=".05pt">
                <v:path arrowok="t"/>
              </v:shape>
              <v:shape id="_x0000_s21414" style="position:absolute;left:3415;top:5340;width:1;height:1" coordsize="1,1" path="m,1l,,,,1,1e" filled="f" strokeweight=".05pt">
                <v:path arrowok="t"/>
              </v:shape>
              <v:shape id="_x0000_s21415" style="position:absolute;left:3416;top:5340;width:1;height:1" coordsize="1,1" path="m,1l,,,1r1,e" filled="f" strokeweight=".05pt">
                <v:path arrowok="t"/>
              </v:shape>
              <v:shape id="_x0000_s21416" style="position:absolute;left:3417;top:5340;width:1;height:1" coordsize="1,1" path="m,1r,l,1,1,e" filled="f" strokeweight=".05pt">
                <v:path arrowok="t"/>
              </v:shape>
              <v:shape id="_x0000_s21417" style="position:absolute;left:3418;top:5340;width:2;height:1" coordsize="2,1" path="m,1l,,,1r2,e" filled="f" strokeweight=".05pt">
                <v:path arrowok="t"/>
              </v:shape>
              <v:shape id="_x0000_s21418" style="position:absolute;left:3420;top:5340;width:1;height:1" coordsize="1,1" path="m,1l,,,1r1,e" filled="f" strokeweight=".05pt">
                <v:path arrowok="t"/>
              </v:shape>
              <v:shape id="_x0000_s21419" style="position:absolute;left:3421;top:5340;width:2;height:1" coordsize="2,1" path="m,1l,,,1r2,e" filled="f" strokeweight=".05pt">
                <v:path arrowok="t"/>
              </v:shape>
              <v:shape id="_x0000_s21420" style="position:absolute;left:3423;top:5340;width:1;height:1" coordsize="1,1" path="m,1l,,,1r1,e" filled="f" strokeweight=".05pt">
                <v:path arrowok="t"/>
              </v:shape>
              <v:shape id="_x0000_s21421" style="position:absolute;left:3424;top:5340;width:2;height:1" coordsize="2,1" path="m,1l,,,1r2,e" filled="f" strokeweight=".05pt">
                <v:path arrowok="t"/>
              </v:shape>
              <v:shape id="_x0000_s21422" style="position:absolute;left:3426;top:5340;width:1;height:1" coordsize="1,1" path="m,1l,,,1r1,e" filled="f" strokeweight=".05pt">
                <v:path arrowok="t"/>
              </v:shape>
              <v:shape id="_x0000_s21423" style="position:absolute;left:3427;top:5340;width:1;height:1" coordsize="1,1" path="m,1l,,,,1,1e" filled="f" strokeweight=".05pt">
                <v:path arrowok="t"/>
              </v:shape>
              <v:shape id="_x0000_s21424" style="position:absolute;left:3428;top:5325;width:1;height:16" coordsize="1,16" path="m,16l,,,11,1,9e" filled="f" strokeweight=".05pt">
                <v:path arrowok="t"/>
              </v:shape>
              <v:shape id="_x0000_s21425" style="position:absolute;left:3429;top:5334;width:4;height:7" coordsize="4,7" path="m,7l,,,7r4,e" filled="f" strokeweight=".05pt">
                <v:path arrowok="t"/>
              </v:shape>
              <v:shape id="_x0000_s21426" style="position:absolute;left:3433;top:5340;width:1;height:1" coordsize="1,1" path="m,1l,,,1r1,e" filled="f" strokeweight=".05pt">
                <v:path arrowok="t"/>
              </v:shape>
              <v:shape id="_x0000_s21427" style="position:absolute;left:3434;top:5340;width:1;height:1" coordsize="1,1" path="m,1l,,,1r1,e" filled="f" strokeweight=".05pt">
                <v:path arrowok="t"/>
              </v:shape>
              <v:shape id="_x0000_s21428" style="position:absolute;left:3435;top:5340;width:1;height:1" coordsize="1,1" path="m,1l,,,1r1,e" filled="f" strokeweight=".05pt">
                <v:path arrowok="t"/>
              </v:shape>
              <v:shape id="_x0000_s21429" style="position:absolute;left:3436;top:5340;width:2;height:1" coordsize="2,1" path="m,1l,,,1r2,e" filled="f" strokeweight=".05pt">
                <v:path arrowok="t"/>
              </v:shape>
              <v:shape id="_x0000_s21430" style="position:absolute;left:3438;top:5339;width:1;height:2" coordsize="1,2" path="m,2l,,,2r1,e" filled="f" strokeweight=".05pt">
                <v:path arrowok="t"/>
              </v:shape>
              <v:shape id="_x0000_s21431" style="position:absolute;left:3439;top:5323;width:1;height:18" coordsize="1,18" path="m,18l,,,,1,e" filled="f" strokeweight=".05pt">
                <v:path arrowok="t"/>
              </v:shape>
              <v:shape id="_x0000_s21432" style="position:absolute;left:3440;top:5321;width:2;height:20" coordsize="2,20" path="m,20l,,,20r2,e" filled="f" strokeweight=".05pt">
                <v:path arrowok="t"/>
              </v:shape>
              <v:shape id="_x0000_s21433" style="position:absolute;left:3442;top:5340;width:2;height:1" coordsize="2,1" path="m,1l,,,1r2,e" filled="f" strokeweight=".05pt">
                <v:path arrowok="t"/>
              </v:shape>
              <v:shape id="_x0000_s21434" style="position:absolute;left:3444;top:5340;width:1;height:1" coordsize="1,1" path="m,1l,,,1r1,e" filled="f" strokeweight=".05pt">
                <v:path arrowok="t"/>
              </v:shape>
              <v:shape id="_x0000_s21435" style="position:absolute;left:3445;top:5340;width:1;height:1" coordsize="1,1" path="m,1l,,,1r1,e" filled="f" strokeweight=".05pt">
                <v:path arrowok="t"/>
              </v:shape>
              <v:shape id="_x0000_s21436" style="position:absolute;left:3446;top:5337;width:1;height:4" coordsize="1,4" path="m,4l,3,,4,1,e" filled="f" strokeweight=".05pt">
                <v:path arrowok="t"/>
              </v:shape>
              <v:shape id="_x0000_s21437" style="position:absolute;left:3447;top:5333;width:1;height:8" coordsize="1,8" path="m,8l,,,7,1,8e" filled="f" strokeweight=".05pt">
                <v:path arrowok="t"/>
              </v:shape>
              <v:shape id="_x0000_s21438" style="position:absolute;left:3448;top:5334;width:2;height:7" coordsize="2,7" path="m,7l,,,2,2,5e" filled="f" strokeweight=".05pt">
                <v:path arrowok="t"/>
              </v:shape>
              <v:shape id="_x0000_s21439" style="position:absolute;left:3450;top:5337;width:1;height:4" coordsize="1,4" path="m,4l,,,4r1,e" filled="f" strokeweight=".05pt">
                <v:path arrowok="t"/>
              </v:shape>
              <v:shape id="_x0000_s21440" style="position:absolute;left:3451;top:5340;width:1;height:1" coordsize="1,1" path="m,1l,,,,1,1e" filled="f" strokeweight=".05pt">
                <v:path arrowok="t"/>
              </v:shape>
              <v:shape id="_x0000_s21441" style="position:absolute;left:3452;top:5339;width:2;height:2" coordsize="2,2" path="m,2l,,,2r2,e" filled="f" strokeweight=".05pt">
                <v:path arrowok="t"/>
              </v:shape>
              <v:shape id="_x0000_s21442" style="position:absolute;left:3454;top:5340;width:2;height:1" coordsize="2,1" path="m,1l,,,1r2,e" filled="f" strokeweight=".05pt">
                <v:path arrowok="t"/>
              </v:shape>
              <v:shape id="_x0000_s21443" style="position:absolute;left:3456;top:5340;width:1;height:1" coordsize="1,1" path="m,1l,,,,1,e" filled="f" strokeweight=".05pt">
                <v:path arrowok="t"/>
              </v:shape>
              <v:shape id="_x0000_s21444" style="position:absolute;left:3457;top:5340;width:1;height:1" coordsize="1,1" path="m,1l,,,1r1,e" filled="f" strokeweight=".05pt">
                <v:path arrowok="t"/>
              </v:shape>
              <v:shape id="_x0000_s21445" style="position:absolute;left:3458;top:5334;width:1;height:7" coordsize="1,7" path="m,7l,,,7,1,6e" filled="f" strokeweight=".05pt">
                <v:path arrowok="t"/>
              </v:shape>
              <v:shape id="_x0000_s21446" style="position:absolute;left:3459;top:5339;width:1;height:2" coordsize="1,2" path="m,2l,,,2r1,e" filled="f" strokeweight=".05pt">
                <v:path arrowok="t"/>
              </v:shape>
              <v:shape id="_x0000_s21447" style="position:absolute;left:3460;top:5340;width:2;height:1" coordsize="2,1" path="m,1l,,,1r2,e" filled="f" strokeweight=".05pt">
                <v:path arrowok="t"/>
              </v:shape>
              <v:shape id="_x0000_s21448" style="position:absolute;left:3462;top:5340;width:1;height:1" coordsize="1,1" path="m,1l,,,1r1,e" filled="f" strokeweight=".05pt">
                <v:path arrowok="t"/>
              </v:shape>
              <v:shape id="_x0000_s21449" style="position:absolute;left:3463;top:5340;width:2;height:1" coordsize="2,1" path="m,1l,,,1r2,e" filled="f" strokeweight=".05pt">
                <v:path arrowok="t"/>
              </v:shape>
              <v:shape id="_x0000_s21450" style="position:absolute;left:3465;top:5339;width:1;height:2" coordsize="1,2" path="m,2l,,,1,1,2e" filled="f" strokeweight=".05pt">
                <v:path arrowok="t"/>
              </v:shape>
              <v:shape id="_x0000_s21451" style="position:absolute;left:3466;top:5337;width:2;height:4" coordsize="2,4" path="m,4l,,,4r2,e" filled="f" strokeweight=".05pt">
                <v:path arrowok="t"/>
              </v:shape>
              <v:shape id="_x0000_s21452" style="position:absolute;left:3468;top:5339;width:1;height:2" coordsize="1,2" path="m,2l,,,2,1,1e" filled="f" strokeweight=".05pt">
                <v:path arrowok="t"/>
              </v:shape>
              <v:shape id="_x0000_s21453" style="position:absolute;left:3469;top:5340;width:1;height:1" coordsize="1,1" path="m,1l,,,1r1,e" filled="f" strokeweight=".05pt">
                <v:path arrowok="t"/>
              </v:shape>
              <v:shape id="_x0000_s21454" style="position:absolute;left:3470;top:5340;width:1;height:1" coordsize="1,1" path="m,1l,,,,1,e" filled="f" strokeweight=".05pt">
                <v:path arrowok="t"/>
              </v:shape>
              <v:shape id="_x0000_s21455" style="position:absolute;left:3471;top:5340;width:1;height:1" coordsize="1,1" path="m,1l,,,1r1,e" filled="f" strokeweight=".05pt">
                <v:path arrowok="t"/>
              </v:shape>
              <v:shape id="_x0000_s21456" style="position:absolute;left:3472;top:5340;width:3;height:1" coordsize="3,1" path="m,1l,,,1r3,e" filled="f" strokeweight=".05pt">
                <v:path arrowok="t"/>
              </v:shape>
              <v:shape id="_x0000_s21457" style="position:absolute;left:3475;top:5340;width:1;height:1" coordsize="1,1" path="m,1l,,,1r1,e" filled="f" strokeweight=".05pt">
                <v:path arrowok="t"/>
              </v:shape>
              <v:shape id="_x0000_s21458" style="position:absolute;left:3476;top:5339;width:1;height:2" coordsize="1,2" path="m,2l,,,1,1,2e" filled="f" strokeweight=".05pt">
                <v:path arrowok="t"/>
              </v:shape>
              <v:shape id="_x0000_s21459" style="position:absolute;left:3477;top:5329;width:1;height:12" coordsize="1,12" path="m,12l,,,11r1,1e" filled="f" strokeweight=".05pt">
                <v:path arrowok="t"/>
              </v:shape>
              <v:shape id="_x0000_s21460" style="position:absolute;left:3478;top:5340;width:2;height:1" coordsize="2,1" path="m,1r,l,1,2,e" filled="f" strokeweight=".05pt">
                <v:path arrowok="t"/>
              </v:shape>
              <v:shape id="_x0000_s21461" style="position:absolute;left:3480;top:5340;width:1;height:1" coordsize="1,1" path="m,1l,,,,1,1e" filled="f" strokeweight=".05pt">
                <v:path arrowok="t"/>
              </v:shape>
              <v:shape id="_x0000_s21462" style="position:absolute;left:3481;top:5340;width:1;height:1" coordsize="1,1" path="m,1l,,,1r1,e" filled="f" strokeweight=".05pt">
                <v:path arrowok="t"/>
              </v:shape>
              <v:shape id="_x0000_s21463" style="position:absolute;left:3482;top:5340;width:1;height:1" coordsize="1,1" path="m,1l,,,1,1,e" filled="f" strokeweight=".05pt">
                <v:path arrowok="t"/>
              </v:shape>
              <v:shape id="_x0000_s21464" style="position:absolute;left:3483;top:5340;width:1;height:1" coordsize="1,1" path="m,1l,,,1r1,e" filled="f" strokeweight=".05pt">
                <v:path arrowok="t"/>
              </v:shape>
              <v:shape id="_x0000_s21465" style="position:absolute;left:3484;top:5340;width:2;height:1" coordsize="2,1" path="m,1l,,,1r2,e" filled="f" strokeweight=".05pt">
                <v:path arrowok="t"/>
              </v:shape>
              <v:shape id="_x0000_s21466" style="position:absolute;left:3486;top:5340;width:1;height:1" coordsize="1,1" path="m,1l,,,,1,1e" filled="f" strokeweight=".05pt">
                <v:path arrowok="t"/>
              </v:shape>
              <v:shape id="_x0000_s21467" style="position:absolute;left:3487;top:5337;width:1;height:4" coordsize="1,4" path="m,4l,,,3,1,4e" filled="f" strokeweight=".05pt">
                <v:path arrowok="t"/>
              </v:shape>
              <v:shape id="_x0000_s21468" style="position:absolute;left:3488;top:5340;width:1;height:1" coordsize="1,1" path="m,1l,,,1r1,e" filled="f" strokeweight=".05pt">
                <v:path arrowok="t"/>
              </v:shape>
              <v:shape id="_x0000_s21469" style="position:absolute;left:3489;top:5340;width:1;height:1" coordsize="1,1" path="m,1l,,,1r1,e" filled="f" strokeweight=".05pt">
                <v:path arrowok="t"/>
              </v:shape>
              <v:shape id="_x0000_s21470" style="position:absolute;left:3490;top:5340;width:2;height:1" coordsize="2,1" path="m,1l,,,,2,1e" filled="f" strokeweight=".05pt">
                <v:path arrowok="t"/>
              </v:shape>
              <v:shape id="_x0000_s21471" style="position:absolute;left:3492;top:5340;width:1;height:1" coordsize="1,1" path="m,1l,,,1r1,e" filled="f" strokeweight=".05pt">
                <v:path arrowok="t"/>
              </v:shape>
              <v:shape id="_x0000_s21472" style="position:absolute;left:3493;top:5340;width:1;height:1" coordsize="1,1" path="m,1l,,,1r1,e" filled="f" strokeweight=".05pt">
                <v:path arrowok="t"/>
              </v:shape>
              <v:shape id="_x0000_s21473" style="position:absolute;left:3494;top:5340;width:1;height:1" coordsize="1,1" path="m,1l,,,1r1,e" filled="f" strokeweight=".05pt">
                <v:path arrowok="t"/>
              </v:shape>
              <v:shape id="_x0000_s21474" style="position:absolute;left:3495;top:5340;width:1;height:1" coordsize="1,1" path="m,1l,,,1r1,e" filled="f" strokeweight=".05pt">
                <v:path arrowok="t"/>
              </v:shape>
              <v:shape id="_x0000_s21475" style="position:absolute;left:3496;top:5340;width:2;height:1" coordsize="2,1" path="m,1l,,,1r2,e" filled="f" strokeweight=".05pt">
                <v:path arrowok="t"/>
              </v:shape>
              <v:shape id="_x0000_s21476" style="position:absolute;left:3498;top:5340;width:1;height:1" coordsize="1,1" path="m,1l,,,1r1,e" filled="f" strokeweight=".05pt">
                <v:path arrowok="t"/>
              </v:shape>
              <v:shape id="_x0000_s21477" style="position:absolute;left:3499;top:5340;width:1;height:1" coordsize="1,1" path="m,1l,,,1r1,e" filled="f" strokeweight=".05pt">
                <v:path arrowok="t"/>
              </v:shape>
              <v:shape id="_x0000_s21478" style="position:absolute;left:3500;top:5340;width:1;height:1" coordsize="1,1" path="m,1l,,,1,1,e" filled="f" strokeweight=".05pt">
                <v:path arrowok="t"/>
              </v:shape>
              <v:shape id="_x0000_s21479" style="position:absolute;left:3501;top:5340;width:1;height:1" coordsize="1,1" path="m,1l,,,1r1,e" filled="f" strokeweight=".05pt">
                <v:path arrowok="t"/>
              </v:shape>
              <v:shape id="_x0000_s21480" style="position:absolute;left:3502;top:5340;width:2;height:1" coordsize="2,1" path="m,1r,l,1,2,e" filled="f" strokeweight=".05pt">
                <v:path arrowok="t"/>
              </v:shape>
              <v:shape id="_x0000_s21481" style="position:absolute;left:3504;top:5336;width:1;height:5" coordsize="1,5" path="m,5l,,,5r1,e" filled="f" strokeweight=".05pt">
                <v:path arrowok="t"/>
              </v:shape>
              <v:shape id="_x0000_s21482" style="position:absolute;left:3505;top:5335;width:1;height:6" coordsize="1,6" path="m,6l,,,6,1,2e" filled="f" strokeweight=".05pt">
                <v:path arrowok="t"/>
              </v:shape>
              <v:shape id="_x0000_s21483" style="position:absolute;left:3506;top:5337;width:1;height:4" coordsize="1,4" path="m,4l,,,4,1,3e" filled="f" strokeweight=".05pt">
                <v:path arrowok="t"/>
              </v:shape>
              <v:shape id="_x0000_s21484" style="position:absolute;left:3507;top:5340;width:1;height:1" coordsize="1,1" path="m,1l,,,1r1,e" filled="f" strokeweight=".05pt">
                <v:path arrowok="t"/>
              </v:shape>
              <v:shape id="_x0000_s21485" style="position:absolute;left:3508;top:5340;width:2;height:1" coordsize="2,1" path="m,1l,,,,2,1e" filled="f" strokeweight=".05pt">
                <v:path arrowok="t"/>
              </v:shape>
              <v:shape id="_x0000_s21486" style="position:absolute;left:3510;top:5340;width:1;height:1" coordsize="1,1" path="m,1l,,,1,1,e" filled="f" strokeweight=".05pt">
                <v:path arrowok="t"/>
              </v:shape>
              <v:shape id="_x0000_s21487" style="position:absolute;left:3511;top:5340;width:1;height:1" coordsize="1,1" path="m,1l,,,1r1,e" filled="f" strokeweight=".05pt">
                <v:path arrowok="t"/>
              </v:shape>
              <v:shape id="_x0000_s21488" style="position:absolute;left:3512;top:5340;width:1;height:1" coordsize="1,1" path="m,1l,,,,1,1e" filled="f" strokeweight=".05pt">
                <v:path arrowok="t"/>
              </v:shape>
              <v:shape id="_x0000_s21489" style="position:absolute;left:3513;top:5340;width:1;height:1" coordsize="1,1" path="m,1l,,,,1,1e" filled="f" strokeweight=".05pt">
                <v:path arrowok="t"/>
              </v:shape>
              <v:shape id="_x0000_s21490" style="position:absolute;left:3514;top:5340;width:1;height:1" coordsize="1,1" path="m,1l,,,,1,1e" filled="f" strokeweight=".05pt">
                <v:path arrowok="t"/>
              </v:shape>
              <v:shape id="_x0000_s21491" style="position:absolute;left:3515;top:5340;width:2;height:1" coordsize="2,1" path="m,1l,,,1r2,e" filled="f" strokeweight=".05pt">
                <v:path arrowok="t"/>
              </v:shape>
              <v:shape id="_x0000_s21492" style="position:absolute;left:3517;top:5340;width:1;height:1" coordsize="1,1" path="m,1l,,,1r1,e" filled="f" strokeweight=".05pt">
                <v:path arrowok="t"/>
              </v:shape>
              <v:shape id="_x0000_s21493" style="position:absolute;left:3518;top:5340;width:1;height:1" coordsize="1,1" path="m,1l,,,1,1,e" filled="f" strokeweight=".05pt">
                <v:path arrowok="t"/>
              </v:shape>
              <v:shape id="_x0000_s21494" style="position:absolute;left:3519;top:5340;width:1;height:1" coordsize="1,1" path="m,1l,,,1r1,e" filled="f" strokeweight=".05pt">
                <v:path arrowok="t"/>
              </v:shape>
              <v:shape id="_x0000_s21495" style="position:absolute;left:3520;top:5340;width:1;height:1" coordsize="1,1" path="m,1l,,,1r1,e" filled="f" strokeweight=".05pt">
                <v:path arrowok="t"/>
              </v:shape>
              <v:shape id="_x0000_s21496" style="position:absolute;left:3521;top:5340;width:2;height:1" coordsize="2,1" path="m,1l,,,1r2,e" filled="f" strokeweight=".05pt">
                <v:path arrowok="t"/>
              </v:shape>
              <v:shape id="_x0000_s21497" style="position:absolute;left:3523;top:5339;width:1;height:2" coordsize="1,2" path="m,2l,,,2r1,e" filled="f" strokeweight=".05pt">
                <v:path arrowok="t"/>
              </v:shape>
              <v:shape id="_x0000_s21498" style="position:absolute;left:3524;top:5339;width:1;height:2" coordsize="1,2" path="m,2l,,,,1,1e" filled="f" strokeweight=".05pt">
                <v:path arrowok="t"/>
              </v:shape>
              <v:shape id="_x0000_s21499" style="position:absolute;left:3525;top:5340;width:1;height:1" coordsize="1,1" path="m,1l,,,,1,1e" filled="f" strokeweight=".05pt">
                <v:path arrowok="t"/>
              </v:shape>
              <v:shape id="_x0000_s21500" style="position:absolute;left:3526;top:5340;width:1;height:1" coordsize="1,1" path="m,1l,,,1,1,e" filled="f" strokeweight=".05pt">
                <v:path arrowok="t"/>
              </v:shape>
              <v:shape id="_x0000_s21501" style="position:absolute;left:3527;top:5340;width:2;height:1" coordsize="2,1" path="m,1l,,,1r2,e" filled="f" strokeweight=".05pt">
                <v:path arrowok="t"/>
              </v:shape>
              <v:shape id="_x0000_s21502" style="position:absolute;left:3529;top:5340;width:1;height:1" coordsize="1,1" path="m,1l,,,,1,1e" filled="f" strokeweight=".05pt">
                <v:path arrowok="t"/>
              </v:shape>
              <v:shape id="_x0000_s21503" style="position:absolute;left:3530;top:5340;width:1;height:1" coordsize="1,1" path="m,1l,,,,1,1e" filled="f" strokeweight=".05pt">
                <v:path arrowok="t"/>
              </v:shape>
              <v:shape id="_x0000_s21504" style="position:absolute;left:3531;top:5340;width:2;height:1" coordsize="2,1" path="m,1l,,,1r2,e" filled="f" strokeweight=".05pt">
                <v:path arrowok="t"/>
              </v:shape>
              <v:shape id="_x0000_s21505" style="position:absolute;left:3533;top:5339;width:3;height:2" coordsize="3,2" path="m,2l,,,2r3,e" filled="f" strokeweight=".05pt">
                <v:path arrowok="t"/>
              </v:shape>
              <v:shape id="_x0000_s21506" style="position:absolute;left:3536;top:5340;width:1;height:1" coordsize="1,1" path="m,1l,,,1r1,e" filled="f" strokeweight=".05pt">
                <v:path arrowok="t"/>
              </v:shape>
              <v:shape id="_x0000_s21507" style="position:absolute;left:3537;top:5340;width:1;height:1" coordsize="1,1" path="m,1l,,,1r1,e" filled="f" strokeweight=".05pt">
                <v:path arrowok="t"/>
              </v:shape>
              <v:shape id="_x0000_s21508" style="position:absolute;left:3538;top:5340;width:1;height:1" coordsize="1,1" path="m,1l,,,1,1,e" filled="f" strokeweight=".05pt">
                <v:path arrowok="t"/>
              </v:shape>
              <v:shape id="_x0000_s21509" style="position:absolute;left:3539;top:5340;width:2;height:1" coordsize="2,1" path="m,1l,,,1r2,e" filled="f" strokeweight=".05pt">
                <v:path arrowok="t"/>
              </v:shape>
              <v:shape id="_x0000_s21510" style="position:absolute;left:3541;top:5340;width:2;height:1" coordsize="2,1" path="m,1l,,,1r2,e" filled="f" strokeweight=".05pt">
                <v:path arrowok="t"/>
              </v:shape>
              <v:shape id="_x0000_s21511" style="position:absolute;left:3543;top:5340;width:2;height:1" coordsize="2,1" path="m,1l,,,1r2,e" filled="f" strokeweight=".05pt">
                <v:path arrowok="t"/>
              </v:shape>
              <v:shape id="_x0000_s21512" style="position:absolute;left:3545;top:5340;width:2;height:1" coordsize="2,1" path="m,1l,,,,2,1e" filled="f" strokeweight=".05pt">
                <v:path arrowok="t"/>
              </v:shape>
              <v:shape id="_x0000_s21513" style="position:absolute;left:3547;top:5340;width:1;height:1" coordsize="1,1" path="m,1l,,,1,1,e" filled="f" strokeweight=".05pt">
                <v:path arrowok="t"/>
              </v:shape>
              <v:shape id="_x0000_s21514" style="position:absolute;left:3548;top:5340;width:1;height:1" coordsize="1,1" path="m,1l,,,1r1,e" filled="f" strokeweight=".05pt">
                <v:path arrowok="t"/>
              </v:shape>
              <v:shape id="_x0000_s21515" style="position:absolute;left:3549;top:5340;width:2;height:1" coordsize="2,1" path="m,1l,,,1r2,e" filled="f" strokeweight=".05pt">
                <v:path arrowok="t"/>
              </v:shape>
              <v:shape id="_x0000_s21516" style="position:absolute;left:3551;top:5340;width:2;height:1" coordsize="2,1" path="m,1l,,,,2,1e" filled="f" strokeweight=".05pt">
                <v:path arrowok="t"/>
              </v:shape>
              <v:shape id="_x0000_s21517" style="position:absolute;left:3553;top:5340;width:1;height:1" coordsize="1,1" path="m,1l,,,1r1,e" filled="f" strokeweight=".05pt">
                <v:path arrowok="t"/>
              </v:shape>
              <v:shape id="_x0000_s21518" style="position:absolute;left:3554;top:5340;width:3;height:1" coordsize="3,1" path="m,1l,,,1r3,e" filled="f" strokeweight=".05pt">
                <v:path arrowok="t"/>
              </v:shape>
              <v:shape id="_x0000_s21519" style="position:absolute;left:3557;top:5340;width:3;height:1" coordsize="3,1" path="m,1l,,,1r3,e" filled="f" strokeweight=".05pt">
                <v:path arrowok="t"/>
              </v:shape>
              <v:shape id="_x0000_s21520" style="position:absolute;left:3560;top:5340;width:1;height:1" coordsize="1,1" path="m,1l,,,1,1,e" filled="f" strokeweight=".05pt">
                <v:path arrowok="t"/>
              </v:shape>
              <v:shape id="_x0000_s21521" style="position:absolute;left:3561;top:5339;width:4;height:2" coordsize="4,2" path="m,2l,,,2r4,e" filled="f" strokeweight=".05pt">
                <v:path arrowok="t"/>
              </v:shape>
              <v:shape id="_x0000_s21522" style="position:absolute;left:3565;top:5340;width:1;height:1" coordsize="1,1" path="m,1l,,,1r1,e" filled="f" strokeweight=".05pt">
                <v:path arrowok="t"/>
              </v:shape>
              <v:shape id="_x0000_s21523" style="position:absolute;left:3566;top:5340;width:1;height:1" coordsize="1,1" path="m,1l,,,,1,1e" filled="f" strokeweight=".05pt">
                <v:path arrowok="t"/>
              </v:shape>
              <v:shape id="_x0000_s21524" style="position:absolute;left:3567;top:5340;width:6;height:1" coordsize="6,1" path="m,1l,,,1r6,e" filled="f" strokeweight=".05pt">
                <v:path arrowok="t"/>
              </v:shape>
              <v:shape id="_x0000_s21525" style="position:absolute;left:3573;top:5340;width:1;height:1" coordsize="1,1" path="m,1l,,,1r1,e" filled="f" strokeweight=".05pt">
                <v:path arrowok="t"/>
              </v:shape>
              <v:shape id="_x0000_s21526" style="position:absolute;left:3574;top:5340;width:4;height:1" coordsize="4,1" path="m,1l,,,1r4,e" filled="f" strokeweight=".05pt">
                <v:path arrowok="t"/>
              </v:shape>
              <v:shape id="_x0000_s21527" style="position:absolute;left:3578;top:5340;width:1;height:1" coordsize="1,1" path="m,1l,,,1r1,e" filled="f" strokeweight=".05pt">
                <v:path arrowok="t"/>
              </v:shape>
              <v:shape id="_x0000_s21528" style="position:absolute;left:3579;top:5340;width:1;height:1" coordsize="1,1" path="m,1l,,,1,1,e" filled="f" strokeweight=".05pt">
                <v:path arrowok="t"/>
              </v:shape>
              <v:shape id="_x0000_s21529" style="position:absolute;left:3580;top:5340;width:1;height:1" coordsize="1,1" path="m,1l,,,1r1,e" filled="f" strokeweight=".05pt">
                <v:path arrowok="t"/>
              </v:shape>
              <v:shape id="_x0000_s21530" style="position:absolute;left:3581;top:5340;width:3;height:1" coordsize="3,1" path="m,1l,,,1r3,e" filled="f" strokeweight=".05pt">
                <v:path arrowok="t"/>
              </v:shape>
              <v:shape id="_x0000_s21531" style="position:absolute;left:3584;top:5340;width:3;height:1" coordsize="3,1" path="m,1l,,,1r3,e" filled="f" strokeweight=".05pt">
                <v:path arrowok="t"/>
              </v:shape>
              <v:shape id="_x0000_s21532" style="position:absolute;left:3587;top:5340;width:2;height:1" coordsize="2,1" path="m,1l,,,,2,1e" filled="f" strokeweight=".05pt">
                <v:path arrowok="t"/>
              </v:shape>
              <v:shape id="_x0000_s21533" style="position:absolute;left:3589;top:5340;width:1;height:1" coordsize="1,1" path="m,1l,,,1r1,e" filled="f" strokeweight=".05pt">
                <v:path arrowok="t"/>
              </v:shape>
              <v:shape id="_x0000_s21534" style="position:absolute;left:3590;top:5339;width:3;height:2" coordsize="3,2" path="m,2l,,,2r3,e" filled="f" strokeweight=".05pt">
                <v:path arrowok="t"/>
              </v:shape>
              <v:shape id="_x0000_s21535" style="position:absolute;left:3593;top:5340;width:2;height:1" coordsize="2,1" path="m,1r,l,1,2,e" filled="f" strokeweight=".05pt">
                <v:path arrowok="t"/>
              </v:shape>
              <v:shape id="_x0000_s21536" style="position:absolute;left:3595;top:5340;width:3;height:1" coordsize="3,1" path="m,1l,,,1r3,e" filled="f" strokeweight=".05pt">
                <v:path arrowok="t"/>
              </v:shape>
              <v:shape id="_x0000_s21537" style="position:absolute;left:3598;top:5333;width:1;height:8" coordsize="1,8" path="m,8l,,,7,1,4e" filled="f" strokeweight=".05pt">
                <v:path arrowok="t"/>
              </v:shape>
              <v:shape id="_x0000_s21538" style="position:absolute;left:3599;top:5337;width:15;height:4" coordsize="15,4" path="m,4l,,,4r15,e" filled="f" strokeweight=".05pt">
                <v:path arrowok="t"/>
              </v:shape>
              <v:shape id="_x0000_s21539" style="position:absolute;left:3614;top:5340;width:2;height:1" coordsize="2,1" path="m,1l,,,1r2,e" filled="f" strokeweight=".05pt">
                <v:path arrowok="t"/>
              </v:shape>
              <v:shape id="_x0000_s21540" style="position:absolute;left:3616;top:5340;width:1;height:1" coordsize="1,1" path="m,1r,l,1,1,e" filled="f" strokeweight=".05pt">
                <v:path arrowok="t"/>
              </v:shape>
              <v:shape id="_x0000_s21541" style="position:absolute;left:3617;top:5337;width:6;height:4" coordsize="6,4" path="m,4l,,,4r6,e" filled="f" strokeweight=".05pt">
                <v:path arrowok="t"/>
              </v:shape>
              <v:shape id="_x0000_s21542" style="position:absolute;left:3623;top:5340;width:3;height:1" coordsize="3,1" path="m,1l,,,1r3,e" filled="f" strokeweight=".05pt">
                <v:path arrowok="t"/>
              </v:shape>
              <v:shape id="_x0000_s21543" style="position:absolute;left:3626;top:5340;width:1;height:1" coordsize="1,1" path="m,1l,,,1r1,e" filled="f" strokeweight=".05pt">
                <v:path arrowok="t"/>
              </v:shape>
              <v:shape id="_x0000_s21544" style="position:absolute;left:3627;top:5335;width:1;height:6" coordsize="1,6" path="m,6r,l,6,1,e" filled="f" strokeweight=".05pt">
                <v:path arrowok="t"/>
              </v:shape>
              <v:shape id="_x0000_s21545" style="position:absolute;left:3628;top:5331;width:1;height:10" coordsize="1,10" path="m,10l,,,10r1,e" filled="f" strokeweight=".05pt">
                <v:path arrowok="t"/>
              </v:shape>
              <v:shape id="_x0000_s21546" style="position:absolute;left:3629;top:5339;width:2;height:2" coordsize="2,2" path="m,2l,,,2r2,e" filled="f" strokeweight=".05pt">
                <v:path arrowok="t"/>
              </v:shape>
              <v:shape id="_x0000_s21547" style="position:absolute;left:3631;top:5340;width:1;height:1" coordsize="1,1" path="m,1l,,,1r1,e" filled="f" strokeweight=".05pt">
                <v:path arrowok="t"/>
              </v:shape>
              <v:shape id="_x0000_s21548" style="position:absolute;left:3632;top:5340;width:1;height:1" coordsize="1,1" path="m,1l,,,1,1,e" filled="f" strokeweight=".05pt">
                <v:path arrowok="t"/>
              </v:shape>
              <v:shape id="_x0000_s21549" style="position:absolute;left:3633;top:5340;width:2;height:1" coordsize="2,1" path="m,1l,,,1r2,e" filled="f" strokeweight=".05pt">
                <v:path arrowok="t"/>
              </v:shape>
              <v:shape id="_x0000_s21550" style="position:absolute;left:3635;top:5337;width:2;height:4" coordsize="2,4" path="m,4l,,,4r2,e" filled="f" strokeweight=".05pt">
                <v:path arrowok="t"/>
              </v:shape>
              <v:shape id="_x0000_s21551" style="position:absolute;left:3637;top:5340;width:1;height:1" coordsize="1,1" path="m,1l,,,1,1,e" filled="f" strokeweight=".05pt">
                <v:path arrowok="t"/>
              </v:shape>
              <v:shape id="_x0000_s21552" style="position:absolute;left:3638;top:5340;width:3;height:1" coordsize="3,1" path="m,1l,,,1r3,e" filled="f" strokeweight=".05pt">
                <v:path arrowok="t"/>
              </v:shape>
              <v:shape id="_x0000_s21553" style="position:absolute;left:3641;top:5340;width:4;height:1" coordsize="4,1" path="m,1l,,,1r4,e" filled="f" strokeweight=".05pt">
                <v:path arrowok="t"/>
              </v:shape>
              <v:shape id="_x0000_s21554" style="position:absolute;left:3645;top:5340;width:1;height:1" coordsize="1,1" path="m,1l,,,1r1,e" filled="f" strokeweight=".05pt">
                <v:path arrowok="t"/>
              </v:shape>
              <v:shape id="_x0000_s21555" style="position:absolute;left:3646;top:5339;width:1;height:2" coordsize="1,2" path="m,2l,1r,l1,e" filled="f" strokeweight=".05pt">
                <v:path arrowok="t"/>
              </v:shape>
              <v:shape id="_x0000_s21556" style="position:absolute;left:3647;top:5337;width:3;height:4" coordsize="3,4" path="m,4l,,,4r3,e" filled="f" strokeweight=".05pt">
                <v:path arrowok="t"/>
              </v:shape>
              <v:shape id="_x0000_s21557" style="position:absolute;left:3650;top:5340;width:1;height:1" coordsize="1,1" path="m,1l,,,1r1,e" filled="f" strokeweight=".05pt">
                <v:path arrowok="t"/>
              </v:shape>
              <v:shape id="_x0000_s21558" style="position:absolute;left:3651;top:5340;width:1;height:1" coordsize="1,1" path="m,1l,,,1r1,e" filled="f" strokeweight=".05pt">
                <v:path arrowok="t"/>
              </v:shape>
              <v:shape id="_x0000_s21559" style="position:absolute;left:3652;top:5340;width:1;height:1" coordsize="1,1" path="m,1l,,,1r1,e" filled="f" strokeweight=".05pt">
                <v:path arrowok="t"/>
              </v:shape>
              <v:shape id="_x0000_s21560" style="position:absolute;left:3653;top:5340;width:2;height:1" coordsize="2,1" path="m,1l,,,,2,1e" filled="f" strokeweight=".05pt">
                <v:path arrowok="t"/>
              </v:shape>
              <v:shape id="_x0000_s21561" style="position:absolute;left:3655;top:5340;width:1;height:1" coordsize="1,1" path="m,1l,,,1r1,e" filled="f" strokeweight=".05pt">
                <v:path arrowok="t"/>
              </v:shape>
            </v:group>
            <v:group id="_x0000_s21763" style="position:absolute;left:3656;top:5334;width:377;height:8" coordorigin="3656,5334" coordsize="377,8">
              <v:shape id="_x0000_s21563" style="position:absolute;left:3656;top:5337;width:1;height:4" coordsize="1,4" path="m,4l,,,4r1,e" filled="f" strokeweight=".05pt">
                <v:path arrowok="t"/>
              </v:shape>
              <v:shape id="_x0000_s21564" style="position:absolute;left:3657;top:5337;width:1;height:4" coordsize="1,4" path="m,4l,,,4r1,e" filled="f" strokeweight=".05pt">
                <v:path arrowok="t"/>
              </v:shape>
              <v:shape id="_x0000_s21565" style="position:absolute;left:3658;top:5340;width:1;height:1" coordsize="1,1" path="m,1l,,,1r1,e" filled="f" strokeweight=".05pt">
                <v:path arrowok="t"/>
              </v:shape>
              <v:shape id="_x0000_s21566" style="position:absolute;left:3659;top:5340;width:2;height:1" coordsize="2,1" path="m,1l,,,,2,1e" filled="f" strokeweight=".05pt">
                <v:path arrowok="t"/>
              </v:shape>
              <v:shape id="_x0000_s21567" style="position:absolute;left:3661;top:5340;width:2;height:1" coordsize="2,1" path="m,1l,,,1r2,e" filled="f" strokeweight=".05pt">
                <v:path arrowok="t"/>
              </v:shape>
              <v:shape id="_x0000_s21568" style="position:absolute;left:3663;top:5340;width:1;height:1" coordsize="1,1" path="m,1l,,,1r1,e" filled="f" strokeweight=".05pt">
                <v:path arrowok="t"/>
              </v:shape>
              <v:shape id="_x0000_s21569" style="position:absolute;left:3664;top:5340;width:3;height:1" coordsize="3,1" path="m,1l,,,1r3,e" filled="f" strokeweight=".05pt">
                <v:path arrowok="t"/>
              </v:shape>
              <v:shape id="_x0000_s21570" style="position:absolute;left:3667;top:5340;width:1;height:1" coordsize="1,1" path="m,1l,,,1r1,e" filled="f" strokeweight=".05pt">
                <v:path arrowok="t"/>
              </v:shape>
              <v:shape id="_x0000_s21571" style="position:absolute;left:3668;top:5340;width:2;height:1" coordsize="2,1" path="m,1l,,,1r2,e" filled="f" strokeweight=".05pt">
                <v:path arrowok="t"/>
              </v:shape>
              <v:shape id="_x0000_s21572" style="position:absolute;left:3670;top:5340;width:1;height:1" coordsize="1,1" path="m,1l,,,,1,1e" filled="f" strokeweight=".05pt">
                <v:path arrowok="t"/>
              </v:shape>
              <v:shape id="_x0000_s21573" style="position:absolute;left:3671;top:5340;width:2;height:1" coordsize="2,1" path="m,1l,,,1r2,e" filled="f" strokeweight=".05pt">
                <v:path arrowok="t"/>
              </v:shape>
              <v:shape id="_x0000_s21574" style="position:absolute;left:3673;top:5340;width:1;height:1" coordsize="1,1" path="m,1l,,,1r1,e" filled="f" strokeweight=".05pt">
                <v:path arrowok="t"/>
              </v:shape>
              <v:shape id="_x0000_s21575" style="position:absolute;left:3674;top:5339;width:1;height:2" coordsize="1,2" path="m,2l,,,2,1,1e" filled="f" strokeweight=".05pt">
                <v:path arrowok="t"/>
              </v:shape>
              <v:shape id="_x0000_s21576" style="position:absolute;left:3675;top:5340;width:1;height:1" coordsize="1,1" path="m,1l,,,1r1,e" filled="f" strokeweight=".05pt">
                <v:path arrowok="t"/>
              </v:shape>
              <v:shape id="_x0000_s21577" style="position:absolute;left:3676;top:5340;width:3;height:1" coordsize="3,1" path="m,1l,,,1r3,e" filled="f" strokeweight=".05pt">
                <v:path arrowok="t"/>
              </v:shape>
              <v:shape id="_x0000_s21578" style="position:absolute;left:3679;top:5340;width:1;height:1" coordsize="1,1" path="m,1l,,,1r1,e" filled="f" strokeweight=".05pt">
                <v:path arrowok="t"/>
              </v:shape>
              <v:shape id="_x0000_s21579" style="position:absolute;left:3680;top:5340;width:1;height:1" coordsize="1,1" path="m,1l,,,1r1,e" filled="f" strokeweight=".05pt">
                <v:path arrowok="t"/>
              </v:shape>
              <v:shape id="_x0000_s21580" style="position:absolute;left:3681;top:5340;width:2;height:1" coordsize="2,1" path="m,1l,,,1r2,e" filled="f" strokeweight=".05pt">
                <v:path arrowok="t"/>
              </v:shape>
              <v:shape id="_x0000_s21581" style="position:absolute;left:3683;top:5340;width:1;height:1" coordsize="1,1" path="m,1l,,,1,1,e" filled="f" strokeweight=".05pt">
                <v:path arrowok="t"/>
              </v:shape>
              <v:shape id="_x0000_s21582" style="position:absolute;left:3684;top:5337;width:2;height:4" coordsize="2,4" path="m,4l,,,4r2,e" filled="f" strokeweight=".05pt">
                <v:path arrowok="t"/>
              </v:shape>
              <v:shape id="_x0000_s21583" style="position:absolute;left:3686;top:5340;width:2;height:1" coordsize="2,1" path="m,1l,,,1r2,e" filled="f" strokeweight=".05pt">
                <v:path arrowok="t"/>
              </v:shape>
              <v:shape id="_x0000_s21584" style="position:absolute;left:3688;top:5340;width:1;height:1" coordsize="1,1" path="m,1l,,,1r1,e" filled="f" strokeweight=".05pt">
                <v:path arrowok="t"/>
              </v:shape>
              <v:shape id="_x0000_s21585" style="position:absolute;left:3689;top:5340;width:1;height:1" coordsize="1,1" path="m,1l,,,1r1,e" filled="f" strokeweight=".05pt">
                <v:path arrowok="t"/>
              </v:shape>
              <v:shape id="_x0000_s21586" style="position:absolute;left:3690;top:5340;width:2;height:1" coordsize="2,1" path="m,1l,,,,2,1e" filled="f" strokeweight=".05pt">
                <v:path arrowok="t"/>
              </v:shape>
              <v:shape id="_x0000_s21587" style="position:absolute;left:3692;top:5339;width:1;height:2" coordsize="1,2" path="m,2l,1,,2,1,e" filled="f" strokeweight=".05pt">
                <v:path arrowok="t"/>
              </v:shape>
              <v:shape id="_x0000_s21588" style="position:absolute;left:3693;top:5339;width:1;height:2" coordsize="1,2" path="m,2l,,,2r1,e" filled="f" strokeweight=".05pt">
                <v:path arrowok="t"/>
              </v:shape>
              <v:shape id="_x0000_s21589" style="position:absolute;left:3694;top:5340;width:1;height:1" coordsize="1,1" path="m,1l,,,1r1,e" filled="f" strokeweight=".05pt">
                <v:path arrowok="t"/>
              </v:shape>
              <v:shape id="_x0000_s21590" style="position:absolute;left:3695;top:5340;width:1;height:1" coordsize="1,1" path="m,1l,,,1r1,e" filled="f" strokeweight=".05pt">
                <v:path arrowok="t"/>
              </v:shape>
              <v:shape id="_x0000_s21591" style="position:absolute;left:3696;top:5340;width:2;height:1" coordsize="2,1" path="m,1l,,,1r2,e" filled="f" strokeweight=".05pt">
                <v:path arrowok="t"/>
              </v:shape>
              <v:shape id="_x0000_s21592" style="position:absolute;left:3698;top:5340;width:4;height:1" coordsize="4,1" path="m,1l,,,1r4,e" filled="f" strokeweight=".05pt">
                <v:path arrowok="t"/>
              </v:shape>
              <v:shape id="_x0000_s21593" style="position:absolute;left:3702;top:5340;width:2;height:1" coordsize="2,1" path="m,1l,,,,2,1e" filled="f" strokeweight=".05pt">
                <v:path arrowok="t"/>
              </v:shape>
              <v:shape id="_x0000_s21594" style="position:absolute;left:3704;top:5340;width:1;height:1" coordsize="1,1" path="m,1l,,,1,1,e" filled="f" strokeweight=".05pt">
                <v:path arrowok="t"/>
              </v:shape>
              <v:shape id="_x0000_s21595" style="position:absolute;left:3705;top:5340;width:1;height:1" coordsize="1,1" path="m,1l,,,1r1,e" filled="f" strokeweight=".05pt">
                <v:path arrowok="t"/>
              </v:shape>
              <v:shape id="_x0000_s21596" style="position:absolute;left:3706;top:5340;width:1;height:1" coordsize="1,1" path="m,1l,,,1r1,e" filled="f" strokeweight=".05pt">
                <v:path arrowok="t"/>
              </v:shape>
              <v:shape id="_x0000_s21597" style="position:absolute;left:3707;top:5340;width:1;height:1" coordsize="1,1" path="m,1l,,,,1,e" filled="f" strokeweight=".05pt">
                <v:path arrowok="t"/>
              </v:shape>
              <v:shape id="_x0000_s21598" style="position:absolute;left:3708;top:5340;width:2;height:1" coordsize="2,1" path="m,1l,,,,2,e" filled="f" strokeweight=".05pt">
                <v:path arrowok="t"/>
              </v:shape>
              <v:shape id="_x0000_s21599" style="position:absolute;left:3710;top:5340;width:1;height:1" coordsize="1,1" path="m,1l,,,1r1,e" filled="f" strokeweight=".05pt">
                <v:path arrowok="t"/>
              </v:shape>
              <v:shape id="_x0000_s21600" style="position:absolute;left:3711;top:5340;width:1;height:1" coordsize="1,1" path="m,1l,,,1r1,e" filled="f" strokeweight=".05pt">
                <v:path arrowok="t"/>
              </v:shape>
              <v:shape id="_x0000_s21601" style="position:absolute;left:3712;top:5340;width:1;height:1" coordsize="1,1" path="m,1l,,,1,1,e" filled="f" strokeweight=".05pt">
                <v:path arrowok="t"/>
              </v:shape>
              <v:shape id="_x0000_s21602" style="position:absolute;left:3713;top:5340;width:3;height:1" coordsize="3,1" path="m,1l,,,1r3,e" filled="f" strokeweight=".05pt">
                <v:path arrowok="t"/>
              </v:shape>
              <v:shape id="_x0000_s21603" style="position:absolute;left:3716;top:5339;width:1;height:2" coordsize="1,2" path="m,2l,,,2r1,e" filled="f" strokeweight=".05pt">
                <v:path arrowok="t"/>
              </v:shape>
              <v:shape id="_x0000_s21604" style="position:absolute;left:3717;top:5339;width:1;height:2" coordsize="1,2" path="m,2l,,,2,1,1e" filled="f" strokeweight=".05pt">
                <v:path arrowok="t"/>
              </v:shape>
              <v:shape id="_x0000_s21605" style="position:absolute;left:3718;top:5340;width:4;height:1" coordsize="4,1" path="m,1l,,,1r4,e" filled="f" strokeweight=".05pt">
                <v:path arrowok="t"/>
              </v:shape>
              <v:shape id="_x0000_s21606" style="position:absolute;left:3722;top:5340;width:1;height:1" coordsize="1,1" path="m,1l,,,,1,1e" filled="f" strokeweight=".05pt">
                <v:path arrowok="t"/>
              </v:shape>
              <v:shape id="_x0000_s21607" style="position:absolute;left:3723;top:5340;width:1;height:1" coordsize="1,1" path="m,1r,l,1,1,e" filled="f" strokeweight=".05pt">
                <v:path arrowok="t"/>
              </v:shape>
              <v:shape id="_x0000_s21608" style="position:absolute;left:3724;top:5340;width:2;height:1" coordsize="2,1" path="m,1l,,,1r2,e" filled="f" strokeweight=".05pt">
                <v:path arrowok="t"/>
              </v:shape>
              <v:shape id="_x0000_s21609" style="position:absolute;left:3726;top:5340;width:2;height:1" coordsize="2,1" path="m,1l,,,1r2,e" filled="f" strokeweight=".05pt">
                <v:path arrowok="t"/>
              </v:shape>
              <v:shape id="_x0000_s21610" style="position:absolute;left:3728;top:5340;width:1;height:1" coordsize="1,1" path="m,1l,,,,1,1e" filled="f" strokeweight=".05pt">
                <v:path arrowok="t"/>
              </v:shape>
              <v:shape id="_x0000_s21611" style="position:absolute;left:3729;top:5340;width:1;height:1" coordsize="1,1" path="m,1l,,,,1,1e" filled="f" strokeweight=".05pt">
                <v:path arrowok="t"/>
              </v:shape>
              <v:shape id="_x0000_s21612" style="position:absolute;left:3730;top:5341;width:1;height:1" coordsize="1,0" path="m,l,,,,1,e" filled="f" strokeweight=".05pt">
                <v:path arrowok="t"/>
              </v:shape>
              <v:shape id="_x0000_s21613" style="position:absolute;left:3731;top:5340;width:3;height:1" coordsize="3,1" path="m,1l,,,1r3,e" filled="f" strokeweight=".05pt">
                <v:path arrowok="t"/>
              </v:shape>
              <v:shape id="_x0000_s21614" style="position:absolute;left:3734;top:5340;width:2;height:1" coordsize="2,1" path="m,1l,,,1r2,e" filled="f" strokeweight=".05pt">
                <v:path arrowok="t"/>
              </v:shape>
              <v:shape id="_x0000_s21615" style="position:absolute;left:3736;top:5340;width:4;height:1" coordsize="4,1" path="m,1l,,,1r4,e" filled="f" strokeweight=".05pt">
                <v:path arrowok="t"/>
              </v:shape>
              <v:shape id="_x0000_s21616" style="position:absolute;left:3740;top:5340;width:1;height:1" coordsize="1,1" path="m,1l,,,1r1,e" filled="f" strokeweight=".05pt">
                <v:path arrowok="t"/>
              </v:shape>
              <v:shape id="_x0000_s21617" style="position:absolute;left:3741;top:5340;width:1;height:1" coordsize="1,1" path="m,1l,,,1r1,e" filled="f" strokeweight=".05pt">
                <v:path arrowok="t"/>
              </v:shape>
              <v:shape id="_x0000_s21618" style="position:absolute;left:3742;top:5340;width:4;height:1" coordsize="4,1" path="m,1l,,,1r4,e" filled="f" strokeweight=".05pt">
                <v:path arrowok="t"/>
              </v:shape>
              <v:shape id="_x0000_s21619" style="position:absolute;left:3746;top:5340;width:1;height:1" coordsize="1,1" path="m,1l,,,1r1,e" filled="f" strokeweight=".05pt">
                <v:path arrowok="t"/>
              </v:shape>
              <v:shape id="_x0000_s21620" style="position:absolute;left:3747;top:5340;width:1;height:1" coordsize="1,1" path="m,1r,l,1,1,e" filled="f" strokeweight=".05pt">
                <v:path arrowok="t"/>
              </v:shape>
              <v:shape id="_x0000_s21621" style="position:absolute;left:3748;top:5340;width:2;height:1" coordsize="2,1" path="m,1l,,,1r2,e" filled="f" strokeweight=".05pt">
                <v:path arrowok="t"/>
              </v:shape>
              <v:shape id="_x0000_s21622" style="position:absolute;left:3750;top:5336;width:3;height:5" coordsize="3,5" path="m,5l,,,5r3,e" filled="f" strokeweight=".05pt">
                <v:path arrowok="t"/>
              </v:shape>
              <v:shape id="_x0000_s21623" style="position:absolute;left:3753;top:5340;width:1;height:1" coordsize="1,1" path="m,1l,,,,1,1e" filled="f" strokeweight=".05pt">
                <v:path arrowok="t"/>
              </v:shape>
              <v:shape id="_x0000_s21624" style="position:absolute;left:3754;top:5341;width:1;height:1" coordsize="1,0" path="m,l,,,,1,e" filled="f" strokeweight=".05pt">
                <v:path arrowok="t"/>
              </v:shape>
              <v:shape id="_x0000_s21625" style="position:absolute;left:3755;top:5340;width:4;height:1" coordsize="4,1" path="m,1l,,,1r4,e" filled="f" strokeweight=".05pt">
                <v:path arrowok="t"/>
              </v:shape>
              <v:shape id="_x0000_s21626" style="position:absolute;left:3759;top:5339;width:6;height:2" coordsize="6,2" path="m,2l,,,2r6,e" filled="f" strokeweight=".05pt">
                <v:path arrowok="t"/>
              </v:shape>
              <v:shape id="_x0000_s21627" style="position:absolute;left:3765;top:5340;width:2;height:1" coordsize="2,1" path="m,1l,,,1r2,e" filled="f" strokeweight=".05pt">
                <v:path arrowok="t"/>
              </v:shape>
              <v:shape id="_x0000_s21628" style="position:absolute;left:3767;top:5340;width:1;height:1" coordsize="1,1" path="m,1l,,,,1,1e" filled="f" strokeweight=".05pt">
                <v:path arrowok="t"/>
              </v:shape>
              <v:shape id="_x0000_s21629" style="position:absolute;left:3768;top:5337;width:2;height:4" coordsize="2,4" path="m,4l,,,3,2,4e" filled="f" strokeweight=".05pt">
                <v:path arrowok="t"/>
              </v:shape>
              <v:shape id="_x0000_s21630" style="position:absolute;left:3770;top:5340;width:3;height:1" coordsize="3,1" path="m,1l,,,1r3,e" filled="f" strokeweight=".05pt">
                <v:path arrowok="t"/>
              </v:shape>
              <v:shape id="_x0000_s21631" style="position:absolute;left:3773;top:5340;width:1;height:1" coordsize="1,1" path="m,1l,,,1r1,e" filled="f" strokeweight=".05pt">
                <v:path arrowok="t"/>
              </v:shape>
              <v:shape id="_x0000_s21632" style="position:absolute;left:3774;top:5340;width:4;height:1" coordsize="4,1" path="m,1l,,,1r4,e" filled="f" strokeweight=".05pt">
                <v:path arrowok="t"/>
              </v:shape>
              <v:shape id="_x0000_s21633" style="position:absolute;left:3778;top:5340;width:1;height:1" coordsize="1,1" path="m,1l,,,1r1,e" filled="f" strokeweight=".05pt">
                <v:path arrowok="t"/>
              </v:shape>
              <v:shape id="_x0000_s21634" style="position:absolute;left:3779;top:5339;width:5;height:2" coordsize="5,2" path="m,2l,,,2r5,e" filled="f" strokeweight=".05pt">
                <v:path arrowok="t"/>
              </v:shape>
              <v:shape id="_x0000_s21635" style="position:absolute;left:3784;top:5340;width:5;height:1" coordsize="5,1" path="m,1l,,,1r5,e" filled="f" strokeweight=".05pt">
                <v:path arrowok="t"/>
              </v:shape>
              <v:shape id="_x0000_s21636" style="position:absolute;left:3789;top:5340;width:3;height:1" coordsize="3,1" path="m,1l,,,1r3,e" filled="f" strokeweight=".05pt">
                <v:path arrowok="t"/>
              </v:shape>
              <v:shape id="_x0000_s21637" style="position:absolute;left:3792;top:5340;width:5;height:1" coordsize="5,1" path="m,1l,,,1r5,e" filled="f" strokeweight=".05pt">
                <v:path arrowok="t"/>
              </v:shape>
              <v:shape id="_x0000_s21638" style="position:absolute;left:3797;top:5340;width:1;height:1" coordsize="1,1" path="m,1l,,,,1,e" filled="f" strokeweight=".05pt">
                <v:path arrowok="t"/>
              </v:shape>
              <v:shape id="_x0000_s21639" style="position:absolute;left:3798;top:5340;width:5;height:1" coordsize="5,1" path="m,1l,,,1r5,e" filled="f" strokeweight=".05pt">
                <v:path arrowok="t"/>
              </v:shape>
              <v:shape id="_x0000_s21640" style="position:absolute;left:3803;top:5339;width:3;height:2" coordsize="3,2" path="m,2l,,,2r3,e" filled="f" strokeweight=".05pt">
                <v:path arrowok="t"/>
              </v:shape>
              <v:shape id="_x0000_s21641" style="position:absolute;left:3806;top:5336;width:1;height:5" coordsize="1,5" path="m,5l,,,1,1,5e" filled="f" strokeweight=".05pt">
                <v:path arrowok="t"/>
              </v:shape>
              <v:shape id="_x0000_s21642" style="position:absolute;left:3807;top:5341;width:6;height:1" coordsize="6,0" path="m,l,,,,6,e" filled="f" strokeweight=".05pt">
                <v:path arrowok="t"/>
              </v:shape>
              <v:shape id="_x0000_s21643" style="position:absolute;left:3813;top:5340;width:12;height:1" coordsize="12,1" path="m,1l,,,1r12,e" filled="f" strokeweight=".05pt">
                <v:path arrowok="t"/>
              </v:shape>
              <v:shape id="_x0000_s21644" style="position:absolute;left:3825;top:5340;width:5;height:1" coordsize="5,1" path="m,1l,,,1r5,e" filled="f" strokeweight=".05pt">
                <v:path arrowok="t"/>
              </v:shape>
              <v:shape id="_x0000_s21645" style="position:absolute;left:3830;top:5339;width:2;height:2" coordsize="2,2" path="m,2l,,,2r2,e" filled="f" strokeweight=".05pt">
                <v:path arrowok="t"/>
              </v:shape>
              <v:shape id="_x0000_s21646" style="position:absolute;left:3832;top:5340;width:5;height:1" coordsize="5,1" path="m,1l,,,1r5,e" filled="f" strokeweight=".05pt">
                <v:path arrowok="t"/>
              </v:shape>
              <v:shape id="_x0000_s21647" style="position:absolute;left:3837;top:5340;width:5;height:1" coordsize="5,1" path="m,1l,,,1r5,e" filled="f" strokeweight=".05pt">
                <v:path arrowok="t"/>
              </v:shape>
              <v:shape id="_x0000_s21648" style="position:absolute;left:3842;top:5340;width:1;height:1" coordsize="1,1" path="m,1r,l,1,1,e" filled="f" strokeweight=".05pt">
                <v:path arrowok="t"/>
              </v:shape>
              <v:shape id="_x0000_s21649" style="position:absolute;left:3843;top:5340;width:1;height:1" coordsize="1,1" path="m,1l,,,1r1,e" filled="f" strokeweight=".05pt">
                <v:path arrowok="t"/>
              </v:shape>
              <v:shape id="_x0000_s21650" style="position:absolute;left:3844;top:5340;width:1;height:1" coordsize="1,1" path="m,1l,,,1r1,e" filled="f" strokeweight=".05pt">
                <v:path arrowok="t"/>
              </v:shape>
              <v:shape id="_x0000_s21651" style="position:absolute;left:3845;top:5339;width:1;height:2" coordsize="1,2" path="m,2l,,,1,1,2e" filled="f" strokeweight=".05pt">
                <v:path arrowok="t"/>
              </v:shape>
              <v:shape id="_x0000_s21652" style="position:absolute;left:3846;top:5340;width:2;height:1" coordsize="2,1" path="m,1r,l,1,2,e" filled="f" strokeweight=".05pt">
                <v:path arrowok="t"/>
              </v:shape>
              <v:shape id="_x0000_s21653" style="position:absolute;left:3848;top:5340;width:1;height:1" coordsize="1,1" path="m,1l,,,1r1,e" filled="f" strokeweight=".05pt">
                <v:path arrowok="t"/>
              </v:shape>
              <v:shape id="_x0000_s21654" style="position:absolute;left:3849;top:5340;width:6;height:1" coordsize="6,1" path="m,1l,,,1r6,e" filled="f" strokeweight=".05pt">
                <v:path arrowok="t"/>
              </v:shape>
              <v:shape id="_x0000_s21655" style="position:absolute;left:3855;top:5339;width:1;height:2" coordsize="1,2" path="m,2l,,,,1,1e" filled="f" strokeweight=".05pt">
                <v:path arrowok="t"/>
              </v:shape>
              <v:shape id="_x0000_s21656" style="position:absolute;left:3856;top:5340;width:1;height:1" coordsize="1,1" path="m,1l,,,1r1,e" filled="f" strokeweight=".05pt">
                <v:path arrowok="t"/>
              </v:shape>
              <v:shape id="_x0000_s21657" style="position:absolute;left:3857;top:5340;width:1;height:1" coordsize="1,1" path="m,1l,,,1r1,e" filled="f" strokeweight=".05pt">
                <v:path arrowok="t"/>
              </v:shape>
              <v:shape id="_x0000_s21658" style="position:absolute;left:3858;top:5340;width:1;height:1" coordsize="1,1" path="m,1l,,,1r1,e" filled="f" strokeweight=".05pt">
                <v:path arrowok="t"/>
              </v:shape>
              <v:shape id="_x0000_s21659" style="position:absolute;left:3859;top:5340;width:4;height:1" coordsize="4,1" path="m,1l,,,1r4,e" filled="f" strokeweight=".05pt">
                <v:path arrowok="t"/>
              </v:shape>
              <v:shape id="_x0000_s21660" style="position:absolute;left:3863;top:5340;width:1;height:1" coordsize="1,1" path="m,1l,,,1,1,e" filled="f" strokeweight=".05pt">
                <v:path arrowok="t"/>
              </v:shape>
              <v:shape id="_x0000_s21661" style="position:absolute;left:3864;top:5340;width:3;height:1" coordsize="3,1" path="m,1l,,,1r3,e" filled="f" strokeweight=".05pt">
                <v:path arrowok="t"/>
              </v:shape>
              <v:shape id="_x0000_s21662" style="position:absolute;left:3867;top:5340;width:1;height:1" coordsize="1,1" path="m,1l,,,1r1,e" filled="f" strokeweight=".05pt">
                <v:path arrowok="t"/>
              </v:shape>
              <v:shape id="_x0000_s21663" style="position:absolute;left:3868;top:5340;width:1;height:1" coordsize="1,1" path="m,1l,,,1r1,e" filled="f" strokeweight=".05pt">
                <v:path arrowok="t"/>
              </v:shape>
              <v:shape id="_x0000_s21664" style="position:absolute;left:3869;top:5340;width:2;height:1" coordsize="2,1" path="m,1l,,,1r2,e" filled="f" strokeweight=".05pt">
                <v:path arrowok="t"/>
              </v:shape>
              <v:shape id="_x0000_s21665" style="position:absolute;left:3871;top:5340;width:2;height:1" coordsize="2,1" path="m,1l,,,,2,1e" filled="f" strokeweight=".05pt">
                <v:path arrowok="t"/>
              </v:shape>
              <v:shape id="_x0000_s21666" style="position:absolute;left:3873;top:5335;width:1;height:6" coordsize="1,6" path="m,6r,l,6,1,e" filled="f" strokeweight=".05pt">
                <v:path arrowok="t"/>
              </v:shape>
              <v:shape id="_x0000_s21667" style="position:absolute;left:3874;top:5335;width:3;height:6" coordsize="3,6" path="m,6l,,,6r3,e" filled="f" strokeweight=".05pt">
                <v:path arrowok="t"/>
              </v:shape>
              <v:shape id="_x0000_s21668" style="position:absolute;left:3877;top:5340;width:2;height:1" coordsize="2,1" path="m,1l,,,1,2,e" filled="f" strokeweight=".05pt">
                <v:path arrowok="t"/>
              </v:shape>
              <v:shape id="_x0000_s21669" style="position:absolute;left:3879;top:5340;width:2;height:1" coordsize="2,1" path="m,1l,,,1r2,e" filled="f" strokeweight=".05pt">
                <v:path arrowok="t"/>
              </v:shape>
              <v:shape id="_x0000_s21670" style="position:absolute;left:3881;top:5340;width:1;height:1" coordsize="1,1" path="m,1l,,,,1,1e" filled="f" strokeweight=".05pt">
                <v:path arrowok="t"/>
              </v:shape>
              <v:shape id="_x0000_s21671" style="position:absolute;left:3882;top:5340;width:1;height:1" coordsize="1,1" path="m,1l,,,1r1,e" filled="f" strokeweight=".05pt">
                <v:path arrowok="t"/>
              </v:shape>
              <v:shape id="_x0000_s21672" style="position:absolute;left:3883;top:5340;width:3;height:1" coordsize="3,1" path="m,1l,,,1r3,e" filled="f" strokeweight=".05pt">
                <v:path arrowok="t"/>
              </v:shape>
              <v:shape id="_x0000_s21673" style="position:absolute;left:3886;top:5340;width:1;height:1" coordsize="1,1" path="m,1l,,,1r1,e" filled="f" strokeweight=".05pt">
                <v:path arrowok="t"/>
              </v:shape>
              <v:shape id="_x0000_s21674" style="position:absolute;left:3887;top:5340;width:1;height:1" coordsize="1,1" path="m,1l,,,1r1,e" filled="f" strokeweight=".05pt">
                <v:path arrowok="t"/>
              </v:shape>
              <v:shape id="_x0000_s21675" style="position:absolute;left:3888;top:5340;width:3;height:1" coordsize="3,1" path="m,1l,,,1r3,e" filled="f" strokeweight=".05pt">
                <v:path arrowok="t"/>
              </v:shape>
              <v:shape id="_x0000_s21676" style="position:absolute;left:3891;top:5339;width:1;height:2" coordsize="1,2" path="m,2l,1,,2,1,e" filled="f" strokeweight=".05pt">
                <v:path arrowok="t"/>
              </v:shape>
              <v:shape id="_x0000_s21677" style="position:absolute;left:3892;top:5339;width:1;height:2" coordsize="1,2" path="m,2l,,,2r1,e" filled="f" strokeweight=".05pt">
                <v:path arrowok="t"/>
              </v:shape>
              <v:shape id="_x0000_s21678" style="position:absolute;left:3893;top:5340;width:2;height:1" coordsize="2,1" path="m,1l,,,1r2,e" filled="f" strokeweight=".05pt">
                <v:path arrowok="t"/>
              </v:shape>
              <v:shape id="_x0000_s21679" style="position:absolute;left:3895;top:5340;width:2;height:1" coordsize="2,1" path="m,1l,,,1r2,e" filled="f" strokeweight=".05pt">
                <v:path arrowok="t"/>
              </v:shape>
              <v:shape id="_x0000_s21680" style="position:absolute;left:3897;top:5340;width:1;height:1" coordsize="1,1" path="m,1l,,,1,1,e" filled="f" strokeweight=".05pt">
                <v:path arrowok="t"/>
              </v:shape>
              <v:shape id="_x0000_s21681" style="position:absolute;left:3898;top:5340;width:2;height:1" coordsize="2,1" path="m,1l,,,1r2,e" filled="f" strokeweight=".05pt">
                <v:path arrowok="t"/>
              </v:shape>
              <v:shape id="_x0000_s21682" style="position:absolute;left:3900;top:5335;width:1;height:6" coordsize="1,6" path="m,6l,,,6,1,5e" filled="f" strokeweight=".05pt">
                <v:path arrowok="t"/>
              </v:shape>
              <v:shape id="_x0000_s21683" style="position:absolute;left:3901;top:5337;width:2;height:4" coordsize="2,4" path="m,4l,,,4r2,e" filled="f" strokeweight=".05pt">
                <v:path arrowok="t"/>
              </v:shape>
              <v:shape id="_x0000_s21684" style="position:absolute;left:3903;top:5340;width:3;height:1" coordsize="3,1" path="m,1l,,,1r3,e" filled="f" strokeweight=".05pt">
                <v:path arrowok="t"/>
              </v:shape>
              <v:shape id="_x0000_s21685" style="position:absolute;left:3906;top:5340;width:1;height:1" coordsize="1,1" path="m,1l,,,1r1,e" filled="f" strokeweight=".05pt">
                <v:path arrowok="t"/>
              </v:shape>
              <v:shape id="_x0000_s21686" style="position:absolute;left:3907;top:5340;width:2;height:1" coordsize="2,1" path="m,1l,,,1r2,e" filled="f" strokeweight=".05pt">
                <v:path arrowok="t"/>
              </v:shape>
              <v:shape id="_x0000_s21687" style="position:absolute;left:3909;top:5340;width:1;height:1" coordsize="1,1" path="m,1l,,,,1,1e" filled="f" strokeweight=".05pt">
                <v:path arrowok="t"/>
              </v:shape>
              <v:shape id="_x0000_s21688" style="position:absolute;left:3910;top:5340;width:6;height:1" coordsize="6,1" path="m,1l,,,1r6,e" filled="f" strokeweight=".05pt">
                <v:path arrowok="t"/>
              </v:shape>
              <v:shape id="_x0000_s21689" style="position:absolute;left:3916;top:5340;width:1;height:1" coordsize="1,1" path="m,1l,,,1,1,e" filled="f" strokeweight=".05pt">
                <v:path arrowok="t"/>
              </v:shape>
              <v:shape id="_x0000_s21690" style="position:absolute;left:3917;top:5340;width:1;height:1" coordsize="1,1" path="m,1l,,,1,1,e" filled="f" strokeweight=".05pt">
                <v:path arrowok="t"/>
              </v:shape>
              <v:shape id="_x0000_s21691" style="position:absolute;left:3918;top:5340;width:1;height:1" coordsize="1,1" path="m,1l,,,1r1,e" filled="f" strokeweight=".05pt">
                <v:path arrowok="t"/>
              </v:shape>
              <v:shape id="_x0000_s21692" style="position:absolute;left:3919;top:5340;width:2;height:1" coordsize="2,1" path="m,1l,,,1r2,e" filled="f" strokeweight=".05pt">
                <v:path arrowok="t"/>
              </v:shape>
              <v:shape id="_x0000_s21693" style="position:absolute;left:3921;top:5337;width:2;height:4" coordsize="2,4" path="m,4l,,,4r2,e" filled="f" strokeweight=".05pt">
                <v:path arrowok="t"/>
              </v:shape>
              <v:shape id="_x0000_s21694" style="position:absolute;left:3923;top:5340;width:1;height:1" coordsize="1,1" path="m,1l,,,1r1,e" filled="f" strokeweight=".05pt">
                <v:path arrowok="t"/>
              </v:shape>
              <v:shape id="_x0000_s21695" style="position:absolute;left:3924;top:5340;width:1;height:1" coordsize="1,1" path="m,1l,,,1r1,e" filled="f" strokeweight=".05pt">
                <v:path arrowok="t"/>
              </v:shape>
              <v:shape id="_x0000_s21696" style="position:absolute;left:3925;top:5340;width:3;height:1" coordsize="3,1" path="m,1l,,,1r3,e" filled="f" strokeweight=".05pt">
                <v:path arrowok="t"/>
              </v:shape>
              <v:shape id="_x0000_s21697" style="position:absolute;left:3928;top:5340;width:2;height:1" coordsize="2,1" path="m,1l,,,1r2,e" filled="f" strokeweight=".05pt">
                <v:path arrowok="t"/>
              </v:shape>
              <v:shape id="_x0000_s21698" style="position:absolute;left:3930;top:5340;width:3;height:1" coordsize="3,1" path="m,1l,,,1r3,e" filled="f" strokeweight=".05pt">
                <v:path arrowok="t"/>
              </v:shape>
              <v:shape id="_x0000_s21699" style="position:absolute;left:3933;top:5340;width:1;height:1" coordsize="1,1" path="m,1l,,,1r1,e" filled="f" strokeweight=".05pt">
                <v:path arrowok="t"/>
              </v:shape>
              <v:shape id="_x0000_s21700" style="position:absolute;left:3934;top:5340;width:1;height:1" coordsize="1,1" path="m,1l,,,,1,1e" filled="f" strokeweight=".05pt">
                <v:path arrowok="t"/>
              </v:shape>
              <v:shape id="_x0000_s21701" style="position:absolute;left:3935;top:5341;width:1;height:1" coordsize="1,0" path="m,l,,,,1,e" filled="f" strokeweight=".05pt">
                <v:path arrowok="t"/>
              </v:shape>
              <v:shape id="_x0000_s21702" style="position:absolute;left:3936;top:5340;width:1;height:1" coordsize="1,1" path="m,1l,,,1r1,e" filled="f" strokeweight=".05pt">
                <v:path arrowok="t"/>
              </v:shape>
              <v:shape id="_x0000_s21703" style="position:absolute;left:3937;top:5340;width:2;height:1" coordsize="2,1" path="m,1l,,,1r2,e" filled="f" strokeweight=".05pt">
                <v:path arrowok="t"/>
              </v:shape>
              <v:shape id="_x0000_s21704" style="position:absolute;left:3939;top:5340;width:1;height:1" coordsize="1,1" path="m,1l,,,,1,1e" filled="f" strokeweight=".05pt">
                <v:path arrowok="t"/>
              </v:shape>
              <v:shape id="_x0000_s21705" style="position:absolute;left:3940;top:5340;width:1;height:1" coordsize="1,1" path="m,1l,,,,1,e" filled="f" strokeweight=".05pt">
                <v:path arrowok="t"/>
              </v:shape>
              <v:shape id="_x0000_s21706" style="position:absolute;left:3941;top:5340;width:4;height:1" coordsize="4,1" path="m,1l,,,1r4,e" filled="f" strokeweight=".05pt">
                <v:path arrowok="t"/>
              </v:shape>
              <v:shape id="_x0000_s21707" style="position:absolute;left:3945;top:5340;width:1;height:1" coordsize="1,1" path="m,1l,,,1r1,e" filled="f" strokeweight=".05pt">
                <v:path arrowok="t"/>
              </v:shape>
              <v:shape id="_x0000_s21708" style="position:absolute;left:3946;top:5340;width:7;height:1" coordsize="7,1" path="m,1l,,,1r7,e" filled="f" strokeweight=".05pt">
                <v:path arrowok="t"/>
              </v:shape>
              <v:shape id="_x0000_s21709" style="position:absolute;left:3953;top:5340;width:1;height:1" coordsize="1,1" path="m,1l,,,1,1,e" filled="f" strokeweight=".05pt">
                <v:path arrowok="t"/>
              </v:shape>
              <v:shape id="_x0000_s21710" style="position:absolute;left:3954;top:5340;width:1;height:1" coordsize="1,1" path="m,1l,,,1r1,e" filled="f" strokeweight=".05pt">
                <v:path arrowok="t"/>
              </v:shape>
              <v:shape id="_x0000_s21711" style="position:absolute;left:3955;top:5340;width:2;height:1" coordsize="2,1" path="m,1l,,,1r2,e" filled="f" strokeweight=".05pt">
                <v:path arrowok="t"/>
              </v:shape>
              <v:shape id="_x0000_s21712" style="position:absolute;left:3957;top:5340;width:1;height:1" coordsize="1,1" path="m,1l,,,1r1,e" filled="f" strokeweight=".05pt">
                <v:path arrowok="t"/>
              </v:shape>
              <v:shape id="_x0000_s21713" style="position:absolute;left:3958;top:5340;width:1;height:1" coordsize="1,1" path="m,1l,,,1r1,e" filled="f" strokeweight=".05pt">
                <v:path arrowok="t"/>
              </v:shape>
              <v:shape id="_x0000_s21714" style="position:absolute;left:3959;top:5340;width:2;height:1" coordsize="2,1" path="m,1l,,,1r2,e" filled="f" strokeweight=".05pt">
                <v:path arrowok="t"/>
              </v:shape>
              <v:shape id="_x0000_s21715" style="position:absolute;left:3961;top:5340;width:2;height:1" coordsize="2,1" path="m,1l,,,1r2,e" filled="f" strokeweight=".05pt">
                <v:path arrowok="t"/>
              </v:shape>
              <v:shape id="_x0000_s21716" style="position:absolute;left:3963;top:5340;width:2;height:1" coordsize="2,1" path="m,1l,,,1r2,e" filled="f" strokeweight=".05pt">
                <v:path arrowok="t"/>
              </v:shape>
              <v:shape id="_x0000_s21717" style="position:absolute;left:3965;top:5340;width:1;height:1" coordsize="1,1" path="m,1l,,,1r1,e" filled="f" strokeweight=".05pt">
                <v:path arrowok="t"/>
              </v:shape>
              <v:shape id="_x0000_s21718" style="position:absolute;left:3966;top:5340;width:1;height:1" coordsize="1,1" path="m,1l,,,,1,1e" filled="f" strokeweight=".05pt">
                <v:path arrowok="t"/>
              </v:shape>
              <v:shape id="_x0000_s21719" style="position:absolute;left:3967;top:5340;width:2;height:1" coordsize="2,1" path="m,1l,,,1r2,e" filled="f" strokeweight=".05pt">
                <v:path arrowok="t"/>
              </v:shape>
              <v:shape id="_x0000_s21720" style="position:absolute;left:3969;top:5340;width:2;height:1" coordsize="2,1" path="m,1l,,,1r2,e" filled="f" strokeweight=".05pt">
                <v:path arrowok="t"/>
              </v:shape>
              <v:shape id="_x0000_s21721" style="position:absolute;left:3971;top:5340;width:1;height:1" coordsize="1,1" path="m,1l,,,1r1,e" filled="f" strokeweight=".05pt">
                <v:path arrowok="t"/>
              </v:shape>
              <v:shape id="_x0000_s21722" style="position:absolute;left:3972;top:5340;width:1;height:1" coordsize="1,1" path="m,1l,,,1r1,e" filled="f" strokeweight=".05pt">
                <v:path arrowok="t"/>
              </v:shape>
              <v:shape id="_x0000_s21723" style="position:absolute;left:3973;top:5340;width:2;height:1" coordsize="2,1" path="m,1l,,,,2,e" filled="f" strokeweight=".05pt">
                <v:path arrowok="t"/>
              </v:shape>
              <v:shape id="_x0000_s21724" style="position:absolute;left:3975;top:5340;width:1;height:1" coordsize="1,1" path="m,1l,,,1r1,e" filled="f" strokeweight=".05pt">
                <v:path arrowok="t"/>
              </v:shape>
              <v:shape id="_x0000_s21725" style="position:absolute;left:3976;top:5340;width:1;height:1" coordsize="1,1" path="m,1l,,,1r1,e" filled="f" strokeweight=".05pt">
                <v:path arrowok="t"/>
              </v:shape>
              <v:shape id="_x0000_s21726" style="position:absolute;left:3977;top:5340;width:1;height:1" coordsize="1,1" path="m,1l,,,1r1,e" filled="f" strokeweight=".05pt">
                <v:path arrowok="t"/>
              </v:shape>
              <v:shape id="_x0000_s21727" style="position:absolute;left:3978;top:5340;width:1;height:1" coordsize="1,1" path="m,1l,,,,1,1e" filled="f" strokeweight=".05pt">
                <v:path arrowok="t"/>
              </v:shape>
              <v:shape id="_x0000_s21728" style="position:absolute;left:3979;top:5340;width:4;height:1" coordsize="4,1" path="m,1l,,,1r4,e" filled="f" strokeweight=".05pt">
                <v:path arrowok="t"/>
              </v:shape>
              <v:shape id="_x0000_s21729" style="position:absolute;left:3983;top:5340;width:1;height:1" coordsize="1,1" path="m,1l,,,1r1,e" filled="f" strokeweight=".05pt">
                <v:path arrowok="t"/>
              </v:shape>
              <v:shape id="_x0000_s21730" style="position:absolute;left:3984;top:5340;width:1;height:1" coordsize="1,1" path="m,1l,,,1r1,e" filled="f" strokeweight=".05pt">
                <v:path arrowok="t"/>
              </v:shape>
              <v:shape id="_x0000_s21731" style="position:absolute;left:3985;top:5340;width:2;height:1" coordsize="2,1" path="m,1l,,,1r2,e" filled="f" strokeweight=".05pt">
                <v:path arrowok="t"/>
              </v:shape>
              <v:shape id="_x0000_s21732" style="position:absolute;left:3987;top:5340;width:1;height:1" coordsize="1,1" path="m,1l,,,,1,1e" filled="f" strokeweight=".05pt">
                <v:path arrowok="t"/>
              </v:shape>
              <v:shape id="_x0000_s21733" style="position:absolute;left:3988;top:5340;width:3;height:1" coordsize="3,1" path="m,1l,,,1r3,e" filled="f" strokeweight=".05pt">
                <v:path arrowok="t"/>
              </v:shape>
              <v:shape id="_x0000_s21734" style="position:absolute;left:3991;top:5340;width:2;height:1" coordsize="2,1" path="m,1l,,,1r2,e" filled="f" strokeweight=".05pt">
                <v:path arrowok="t"/>
              </v:shape>
              <v:shape id="_x0000_s21735" style="position:absolute;left:3993;top:5340;width:1;height:1" coordsize="1,1" path="m,1l,,,,1,1e" filled="f" strokeweight=".05pt">
                <v:path arrowok="t"/>
              </v:shape>
              <v:shape id="_x0000_s21736" style="position:absolute;left:3994;top:5340;width:1;height:1" coordsize="1,1" path="m,1l,,,,1,1e" filled="f" strokeweight=".05pt">
                <v:path arrowok="t"/>
              </v:shape>
              <v:shape id="_x0000_s21737" style="position:absolute;left:3995;top:5340;width:2;height:1" coordsize="2,1" path="m,1l,,,1r2,e" filled="f" strokeweight=".05pt">
                <v:path arrowok="t"/>
              </v:shape>
              <v:shape id="_x0000_s21738" style="position:absolute;left:3997;top:5340;width:2;height:1" coordsize="2,1" path="m,1l,,,1r2,e" filled="f" strokeweight=".05pt">
                <v:path arrowok="t"/>
              </v:shape>
              <v:shape id="_x0000_s21739" style="position:absolute;left:3999;top:5340;width:2;height:1" coordsize="2,1" path="m,1l,,,1r2,e" filled="f" strokeweight=".05pt">
                <v:path arrowok="t"/>
              </v:shape>
              <v:shape id="_x0000_s21740" style="position:absolute;left:4001;top:5340;width:1;height:1" coordsize="1,1" path="m,1l,,,1r1,e" filled="f" strokeweight=".05pt">
                <v:path arrowok="t"/>
              </v:shape>
              <v:shape id="_x0000_s21741" style="position:absolute;left:4002;top:5340;width:1;height:1" coordsize="1,1" path="m,1l,,,1r1,e" filled="f" strokeweight=".05pt">
                <v:path arrowok="t"/>
              </v:shape>
              <v:shape id="_x0000_s21742" style="position:absolute;left:4003;top:5340;width:3;height:1" coordsize="3,1" path="m,1l,,,1r3,e" filled="f" strokeweight=".05pt">
                <v:path arrowok="t"/>
              </v:shape>
              <v:shape id="_x0000_s21743" style="position:absolute;left:4006;top:5340;width:1;height:1" coordsize="1,1" path="m,1l,,,1,1,e" filled="f" strokeweight=".05pt">
                <v:path arrowok="t"/>
              </v:shape>
              <v:shape id="_x0000_s21744" style="position:absolute;left:4007;top:5337;width:2;height:4" coordsize="2,4" path="m,4l,,,4r2,e" filled="f" strokeweight=".05pt">
                <v:path arrowok="t"/>
              </v:shape>
              <v:shape id="_x0000_s21745" style="position:absolute;left:4009;top:5340;width:2;height:1" coordsize="2,1" path="m,1l,,,1,2,e" filled="f" strokeweight=".05pt">
                <v:path arrowok="t"/>
              </v:shape>
              <v:shape id="_x0000_s21746" style="position:absolute;left:4011;top:5340;width:1;height:1" coordsize="1,1" path="m,1l,,,1r1,e" filled="f" strokeweight=".05pt">
                <v:path arrowok="t"/>
              </v:shape>
              <v:shape id="_x0000_s21747" style="position:absolute;left:4012;top:5340;width:1;height:1" coordsize="1,1" path="m,1l,,,1r1,e" filled="f" strokeweight=".05pt">
                <v:path arrowok="t"/>
              </v:shape>
              <v:shape id="_x0000_s21748" style="position:absolute;left:4013;top:5336;width:1;height:5" coordsize="1,5" path="m,5l,,,5r1,e" filled="f" strokeweight=".05pt">
                <v:path arrowok="t"/>
              </v:shape>
              <v:shape id="_x0000_s21749" style="position:absolute;left:4014;top:5340;width:1;height:1" coordsize="1,1" path="m,1l,,,1r1,e" filled="f" strokeweight=".05pt">
                <v:path arrowok="t"/>
              </v:shape>
              <v:shape id="_x0000_s21750" style="position:absolute;left:4015;top:5340;width:2;height:1" coordsize="2,1" path="m,1l,,,,2,e" filled="f" strokeweight=".05pt">
                <v:path arrowok="t"/>
              </v:shape>
              <v:shape id="_x0000_s21751" style="position:absolute;left:4017;top:5340;width:1;height:1" coordsize="1,1" path="m,1l,,,1r1,e" filled="f" strokeweight=".05pt">
                <v:path arrowok="t"/>
              </v:shape>
              <v:shape id="_x0000_s21752" style="position:absolute;left:4018;top:5340;width:3;height:1" coordsize="3,1" path="m,1l,,,1r3,e" filled="f" strokeweight=".05pt">
                <v:path arrowok="t"/>
              </v:shape>
              <v:shape id="_x0000_s21753" style="position:absolute;left:4021;top:5340;width:2;height:1" coordsize="2,1" path="m,1l,,,1r2,e" filled="f" strokeweight=".05pt">
                <v:path arrowok="t"/>
              </v:shape>
              <v:shape id="_x0000_s21754" style="position:absolute;left:4023;top:5340;width:1;height:1" coordsize="1,1" path="m,1l,,,1r1,e" filled="f" strokeweight=".05pt">
                <v:path arrowok="t"/>
              </v:shape>
              <v:shape id="_x0000_s21755" style="position:absolute;left:4024;top:5340;width:1;height:1" coordsize="1,1" path="m,1l,,,1,1,e" filled="f" strokeweight=".05pt">
                <v:path arrowok="t"/>
              </v:shape>
              <v:shape id="_x0000_s21756" style="position:absolute;left:4025;top:5334;width:1;height:7" coordsize="1,7" path="m,7l,,,3r1,e" filled="f" strokeweight=".05pt">
                <v:path arrowok="t"/>
              </v:shape>
              <v:shape id="_x0000_s21757" style="position:absolute;left:4026;top:5337;width:1;height:4" coordsize="1,4" path="m,4l,,,4r1,e" filled="f" strokeweight=".05pt">
                <v:path arrowok="t"/>
              </v:shape>
              <v:shape id="_x0000_s21758" style="position:absolute;left:4027;top:5340;width:1;height:1" coordsize="1,1" path="m,1l,,,,1,1e" filled="f" strokeweight=".05pt">
                <v:path arrowok="t"/>
              </v:shape>
              <v:shape id="_x0000_s21759" style="position:absolute;left:4028;top:5340;width:2;height:1" coordsize="2,1" path="m,1l,,,1r2,e" filled="f" strokeweight=".05pt">
                <v:path arrowok="t"/>
              </v:shape>
              <v:shape id="_x0000_s21760" style="position:absolute;left:4030;top:5340;width:1;height:1" coordsize="1,1" path="m,1l,,,1r1,e" filled="f" strokeweight=".05pt">
                <v:path arrowok="t"/>
              </v:shape>
              <v:shape id="_x0000_s21761" style="position:absolute;left:4031;top:5340;width:1;height:1" coordsize="1,1" path="m,1l,,,,1,1e" filled="f" strokeweight=".05pt">
                <v:path arrowok="t"/>
              </v:shape>
              <v:shape id="_x0000_s21762" style="position:absolute;left:4032;top:5340;width:1;height:1" coordsize="1,1" path="m,1l,,,1r1,e" filled="f" strokeweight=".05pt">
                <v:path arrowok="t"/>
              </v:shape>
            </v:group>
            <v:group id="_x0000_s21964" style="position:absolute;left:4033;top:5335;width:284;height:7" coordorigin="4033,5335" coordsize="284,7">
              <v:shape id="_x0000_s21764" style="position:absolute;left:4033;top:5340;width:1;height:1" coordsize="1,1" path="m,1l,,,1r1,e" filled="f" strokeweight=".05pt">
                <v:path arrowok="t"/>
              </v:shape>
              <v:shape id="_x0000_s21765" style="position:absolute;left:4034;top:5337;width:2;height:4" coordsize="2,4" path="m,4l,,,3,2,4e" filled="f" strokeweight=".05pt">
                <v:path arrowok="t"/>
              </v:shape>
              <v:shape id="_x0000_s21766" style="position:absolute;left:4036;top:5340;width:1;height:1" coordsize="1,1" path="m,1l,,,1,1,e" filled="f" strokeweight=".05pt">
                <v:path arrowok="t"/>
              </v:shape>
              <v:shape id="_x0000_s21767" style="position:absolute;left:4037;top:5340;width:1;height:1" coordsize="1,1" path="m,1l,,,1,1,e" filled="f" strokeweight=".05pt">
                <v:path arrowok="t"/>
              </v:shape>
              <v:shape id="_x0000_s21768" style="position:absolute;left:4038;top:5340;width:1;height:1" coordsize="1,1" path="m,1l,,,,1,1e" filled="f" strokeweight=".05pt">
                <v:path arrowok="t"/>
              </v:shape>
              <v:shape id="_x0000_s21769" style="position:absolute;left:4039;top:5341;width:4;height:1" coordsize="4,0" path="m,l,,,,4,e" filled="f" strokeweight=".05pt">
                <v:path arrowok="t"/>
              </v:shape>
              <v:shape id="_x0000_s21770" style="position:absolute;left:4043;top:5340;width:1;height:1" coordsize="1,1" path="m,1l,,,1r1,e" filled="f" strokeweight=".05pt">
                <v:path arrowok="t"/>
              </v:shape>
              <v:shape id="_x0000_s21771" style="position:absolute;left:4044;top:5336;width:1;height:5" coordsize="1,5" path="m,5l,,,5r1,e" filled="f" strokeweight=".05pt">
                <v:path arrowok="t"/>
              </v:shape>
              <v:shape id="_x0000_s21772" style="position:absolute;left:4045;top:5340;width:1;height:1" coordsize="1,1" path="m,1l,,,1r1,e" filled="f" strokeweight=".05pt">
                <v:path arrowok="t"/>
              </v:shape>
              <v:shape id="_x0000_s21773" style="position:absolute;left:4046;top:5340;width:2;height:1" coordsize="2,1" path="m,1l,,,1r2,e" filled="f" strokeweight=".05pt">
                <v:path arrowok="t"/>
              </v:shape>
              <v:shape id="_x0000_s21774" style="position:absolute;left:4048;top:5340;width:1;height:1" coordsize="1,1" path="m,1l,,,1r1,e" filled="f" strokeweight=".05pt">
                <v:path arrowok="t"/>
              </v:shape>
              <v:shape id="_x0000_s21775" style="position:absolute;left:4049;top:5340;width:2;height:1" coordsize="2,1" path="m,1l,,,1r2,e" filled="f" strokeweight=".05pt">
                <v:path arrowok="t"/>
              </v:shape>
              <v:shape id="_x0000_s21776" style="position:absolute;left:4051;top:5340;width:1;height:1" coordsize="1,1" path="m,1l,,,1,1,e" filled="f" strokeweight=".05pt">
                <v:path arrowok="t"/>
              </v:shape>
              <v:shape id="_x0000_s21777" style="position:absolute;left:4052;top:5340;width:2;height:1" coordsize="2,1" path="m,1l,,,1,2,e" filled="f" strokeweight=".05pt">
                <v:path arrowok="t"/>
              </v:shape>
              <v:shape id="_x0000_s21778" style="position:absolute;left:4054;top:5339;width:1;height:2" coordsize="1,2" path="m,2l,,,2r1,e" filled="f" strokeweight=".05pt">
                <v:path arrowok="t"/>
              </v:shape>
              <v:shape id="_x0000_s21779" style="position:absolute;left:4055;top:5340;width:1;height:1" coordsize="1,1" path="m,1l,,,,1,1e" filled="f" strokeweight=".05pt">
                <v:path arrowok="t"/>
              </v:shape>
              <v:shape id="_x0000_s21780" style="position:absolute;left:4056;top:5340;width:1;height:1" coordsize="1,1" path="m,1l,,,1r1,e" filled="f" strokeweight=".05pt">
                <v:path arrowok="t"/>
              </v:shape>
              <v:shape id="_x0000_s21781" style="position:absolute;left:4057;top:5340;width:1;height:1" coordsize="1,1" path="m,1r,l,1,1,e" filled="f" strokeweight=".05pt">
                <v:path arrowok="t"/>
              </v:shape>
              <v:shape id="_x0000_s21782" style="position:absolute;left:4058;top:5340;width:2;height:1" coordsize="2,1" path="m,1l,,,,2,1e" filled="f" strokeweight=".05pt">
                <v:path arrowok="t"/>
              </v:shape>
              <v:shape id="_x0000_s21783" style="position:absolute;left:4060;top:5340;width:1;height:1" coordsize="1,1" path="m,1l,,,1r1,e" filled="f" strokeweight=".05pt">
                <v:path arrowok="t"/>
              </v:shape>
              <v:shape id="_x0000_s21784" style="position:absolute;left:4061;top:5340;width:1;height:1" coordsize="1,1" path="m,1l,,,1r1,e" filled="f" strokeweight=".05pt">
                <v:path arrowok="t"/>
              </v:shape>
              <v:shape id="_x0000_s21785" style="position:absolute;left:4062;top:5340;width:1;height:1" coordsize="1,1" path="m,1l,,,1r1,e" filled="f" strokeweight=".05pt">
                <v:path arrowok="t"/>
              </v:shape>
              <v:shape id="_x0000_s21786" style="position:absolute;left:4063;top:5340;width:1;height:1" coordsize="1,1" path="m,1l,,,1r1,e" filled="f" strokeweight=".05pt">
                <v:path arrowok="t"/>
              </v:shape>
              <v:shape id="_x0000_s21787" style="position:absolute;left:4064;top:5340;width:2;height:1" coordsize="2,1" path="m,1l,,,1r2,e" filled="f" strokeweight=".05pt">
                <v:path arrowok="t"/>
              </v:shape>
              <v:shape id="_x0000_s21788" style="position:absolute;left:4066;top:5340;width:1;height:1" coordsize="1,1" path="m,1l,,,1r1,e" filled="f" strokeweight=".05pt">
                <v:path arrowok="t"/>
              </v:shape>
              <v:shape id="_x0000_s21789" style="position:absolute;left:4067;top:5340;width:1;height:1" coordsize="1,1" path="m,1l,,,1r1,e" filled="f" strokeweight=".05pt">
                <v:path arrowok="t"/>
              </v:shape>
              <v:shape id="_x0000_s21790" style="position:absolute;left:4068;top:5340;width:1;height:1" coordsize="1,1" path="m,1l,,,1r1,e" filled="f" strokeweight=".05pt">
                <v:path arrowok="t"/>
              </v:shape>
              <v:shape id="_x0000_s21791" style="position:absolute;left:4069;top:5340;width:1;height:1" coordsize="1,1" path="m,1l,,,1,1,e" filled="f" strokeweight=".05pt">
                <v:path arrowok="t"/>
              </v:shape>
              <v:shape id="_x0000_s21792" style="position:absolute;left:4070;top:5340;width:2;height:1" coordsize="2,1" path="m,1l,,,1r2,e" filled="f" strokeweight=".05pt">
                <v:path arrowok="t"/>
              </v:shape>
              <v:shape id="_x0000_s21793" style="position:absolute;left:4072;top:5340;width:1;height:1" coordsize="1,1" path="m,1l,,,1r1,e" filled="f" strokeweight=".05pt">
                <v:path arrowok="t"/>
              </v:shape>
              <v:shape id="_x0000_s21794" style="position:absolute;left:4073;top:5339;width:2;height:2" coordsize="2,2" path="m,2l,,,2r2,e" filled="f" strokeweight=".05pt">
                <v:path arrowok="t"/>
              </v:shape>
              <v:shape id="_x0000_s21795" style="position:absolute;left:4075;top:5340;width:1;height:1" coordsize="1,1" path="m,1l,,,,1,1e" filled="f" strokeweight=".05pt">
                <v:path arrowok="t"/>
              </v:shape>
              <v:shape id="_x0000_s21796" style="position:absolute;left:4076;top:5340;width:3;height:1" coordsize="3,1" path="m,1l,,,1r3,e" filled="f" strokeweight=".05pt">
                <v:path arrowok="t"/>
              </v:shape>
              <v:shape id="_x0000_s21797" style="position:absolute;left:4079;top:5340;width:1;height:1" coordsize="1,1" path="m,1l,,,1,1,e" filled="f" strokeweight=".05pt">
                <v:path arrowok="t"/>
              </v:shape>
              <v:shape id="_x0000_s21798" style="position:absolute;left:4080;top:5340;width:1;height:1" coordsize="1,1" path="m,1l,,,1r1,e" filled="f" strokeweight=".05pt">
                <v:path arrowok="t"/>
              </v:shape>
              <v:shape id="_x0000_s21799" style="position:absolute;left:4081;top:5340;width:1;height:1" coordsize="1,1" path="m,1l,,,1,1,e" filled="f" strokeweight=".05pt">
                <v:path arrowok="t"/>
              </v:shape>
              <v:shape id="_x0000_s21800" style="position:absolute;left:4082;top:5340;width:2;height:1" coordsize="2,1" path="m,1l,,,1r2,e" filled="f" strokeweight=".05pt">
                <v:path arrowok="t"/>
              </v:shape>
              <v:shape id="_x0000_s21801" style="position:absolute;left:4084;top:5340;width:2;height:1" coordsize="2,1" path="m,1l,,,1r2,e" filled="f" strokeweight=".05pt">
                <v:path arrowok="t"/>
              </v:shape>
              <v:shape id="_x0000_s21802" style="position:absolute;left:4086;top:5340;width:1;height:1" coordsize="1,1" path="m,1l,,,1r1,e" filled="f" strokeweight=".05pt">
                <v:path arrowok="t"/>
              </v:shape>
              <v:shape id="_x0000_s21803" style="position:absolute;left:4087;top:5340;width:1;height:1" coordsize="1,1" path="m,1l,,,1r1,e" filled="f" strokeweight=".05pt">
                <v:path arrowok="t"/>
              </v:shape>
              <v:shape id="_x0000_s21804" style="position:absolute;left:4088;top:5340;width:2;height:1" coordsize="2,1" path="m,1l,,,1r2,e" filled="f" strokeweight=".05pt">
                <v:path arrowok="t"/>
              </v:shape>
              <v:shape id="_x0000_s21805" style="position:absolute;left:4090;top:5336;width:1;height:5" coordsize="1,5" path="m,5l,,,5r1,e" filled="f" strokeweight=".05pt">
                <v:path arrowok="t"/>
              </v:shape>
              <v:shape id="_x0000_s21806" style="position:absolute;left:4091;top:5340;width:1;height:1" coordsize="1,1" path="m,1l,,,1r1,e" filled="f" strokeweight=".05pt">
                <v:path arrowok="t"/>
              </v:shape>
              <v:shape id="_x0000_s21807" style="position:absolute;left:4092;top:5340;width:1;height:1" coordsize="1,1" path="m,1l,,,1r1,e" filled="f" strokeweight=".05pt">
                <v:path arrowok="t"/>
              </v:shape>
              <v:shape id="_x0000_s21808" style="position:absolute;left:4093;top:5340;width:1;height:1" coordsize="1,1" path="m,1l,,,1r1,e" filled="f" strokeweight=".05pt">
                <v:path arrowok="t"/>
              </v:shape>
              <v:shape id="_x0000_s21809" style="position:absolute;left:4094;top:5340;width:2;height:1" coordsize="2,1" path="m,1l,,,1,2,e" filled="f" strokeweight=".05pt">
                <v:path arrowok="t"/>
              </v:shape>
              <v:shape id="_x0000_s21810" style="position:absolute;left:4096;top:5340;width:1;height:1" coordsize="1,1" path="m,1l,,,1r1,e" filled="f" strokeweight=".05pt">
                <v:path arrowok="t"/>
              </v:shape>
              <v:shape id="_x0000_s21811" style="position:absolute;left:4097;top:5340;width:1;height:1" coordsize="1,1" path="m,1l,,,1r1,e" filled="f" strokeweight=".05pt">
                <v:path arrowok="t"/>
              </v:shape>
              <v:shape id="_x0000_s21812" style="position:absolute;left:4098;top:5340;width:1;height:1" coordsize="1,1" path="m,1l,,,1r1,e" filled="f" strokeweight=".05pt">
                <v:path arrowok="t"/>
              </v:shape>
              <v:shape id="_x0000_s21813" style="position:absolute;left:4099;top:5340;width:1;height:1" coordsize="1,1" path="m,1l,,,1r1,e" filled="f" strokeweight=".05pt">
                <v:path arrowok="t"/>
              </v:shape>
              <v:shape id="_x0000_s21814" style="position:absolute;left:4100;top:5339;width:2;height:2" coordsize="2,2" path="m,2l,,,,2,2e" filled="f" strokeweight=".05pt">
                <v:path arrowok="t"/>
              </v:shape>
              <v:shape id="_x0000_s21815" style="position:absolute;left:4102;top:5340;width:1;height:1" coordsize="1,1" path="m,1l,,,1r1,e" filled="f" strokeweight=".05pt">
                <v:path arrowok="t"/>
              </v:shape>
              <v:shape id="_x0000_s21816" style="position:absolute;left:4103;top:5340;width:1;height:1" coordsize="1,1" path="m,1l,,,1r1,e" filled="f" strokeweight=".05pt">
                <v:path arrowok="t"/>
              </v:shape>
              <v:shape id="_x0000_s21817" style="position:absolute;left:4104;top:5340;width:1;height:1" coordsize="1,1" path="m,1l,,,1r1,e" filled="f" strokeweight=".05pt">
                <v:path arrowok="t"/>
              </v:shape>
              <v:shape id="_x0000_s21818" style="position:absolute;left:4105;top:5340;width:3;height:1" coordsize="3,1" path="m,1l,,,1r3,e" filled="f" strokeweight=".05pt">
                <v:path arrowok="t"/>
              </v:shape>
              <v:shape id="_x0000_s21819" style="position:absolute;left:4108;top:5340;width:1;height:1" coordsize="1,1" path="m,1l,,,,1,1e" filled="f" strokeweight=".05pt">
                <v:path arrowok="t"/>
              </v:shape>
              <v:shape id="_x0000_s21820" style="position:absolute;left:4109;top:5340;width:1;height:1" coordsize="1,1" path="m,1l,,,1r1,e" filled="f" strokeweight=".05pt">
                <v:path arrowok="t"/>
              </v:shape>
              <v:shape id="_x0000_s21821" style="position:absolute;left:4110;top:5340;width:1;height:1" coordsize="1,1" path="m,1l,,,1r1,e" filled="f" strokeweight=".05pt">
                <v:path arrowok="t"/>
              </v:shape>
              <v:shape id="_x0000_s21822" style="position:absolute;left:4111;top:5339;width:1;height:2" coordsize="1,2" path="m,2l,,,1,1,2e" filled="f" strokeweight=".05pt">
                <v:path arrowok="t"/>
              </v:shape>
              <v:shape id="_x0000_s21823" style="position:absolute;left:4112;top:5340;width:3;height:1" coordsize="3,1" path="m,1l,,,1r3,e" filled="f" strokeweight=".05pt">
                <v:path arrowok="t"/>
              </v:shape>
              <v:shape id="_x0000_s21824" style="position:absolute;left:4115;top:5340;width:2;height:1" coordsize="2,1" path="m,1l,,,1r2,e" filled="f" strokeweight=".05pt">
                <v:path arrowok="t"/>
              </v:shape>
              <v:shape id="_x0000_s21825" style="position:absolute;left:4117;top:5340;width:1;height:1" coordsize="1,1" path="m,1l,,,1r1,e" filled="f" strokeweight=".05pt">
                <v:path arrowok="t"/>
              </v:shape>
              <v:shape id="_x0000_s21826" style="position:absolute;left:4118;top:5340;width:2;height:1" coordsize="2,1" path="m,1l,,,1r2,e" filled="f" strokeweight=".05pt">
                <v:path arrowok="t"/>
              </v:shape>
              <v:shape id="_x0000_s21827" style="position:absolute;left:4120;top:5340;width:1;height:1" coordsize="1,1" path="m,1l,,,1r1,e" filled="f" strokeweight=".05pt">
                <v:path arrowok="t"/>
              </v:shape>
              <v:shape id="_x0000_s21828" style="position:absolute;left:4121;top:5340;width:1;height:1" coordsize="1,1" path="m,1l,,,1r1,e" filled="f" strokeweight=".05pt">
                <v:path arrowok="t"/>
              </v:shape>
              <v:shape id="_x0000_s21829" style="position:absolute;left:4122;top:5339;width:1;height:2" coordsize="1,2" path="m,2l,,,2,1,1e" filled="f" strokeweight=".05pt">
                <v:path arrowok="t"/>
              </v:shape>
              <v:shape id="_x0000_s21830" style="position:absolute;left:4123;top:5339;width:3;height:2" coordsize="3,2" path="m,2l,,,2r3,e" filled="f" strokeweight=".05pt">
                <v:path arrowok="t"/>
              </v:shape>
              <v:shape id="_x0000_s21831" style="position:absolute;left:4126;top:5340;width:1;height:1" coordsize="1,1" path="m,1l,,,,1,1e" filled="f" strokeweight=".05pt">
                <v:path arrowok="t"/>
              </v:shape>
              <v:shape id="_x0000_s21832" style="position:absolute;left:4127;top:5340;width:1;height:1" coordsize="1,1" path="m,1l,,,1,1,e" filled="f" strokeweight=".05pt">
                <v:path arrowok="t"/>
              </v:shape>
              <v:shape id="_x0000_s21833" style="position:absolute;left:4128;top:5340;width:1;height:1" coordsize="1,1" path="m,1l,,,1r1,e" filled="f" strokeweight=".05pt">
                <v:path arrowok="t"/>
              </v:shape>
              <v:shape id="_x0000_s21834" style="position:absolute;left:4129;top:5339;width:1;height:2" coordsize="1,2" path="m,2l,,,2r1,e" filled="f" strokeweight=".05pt">
                <v:path arrowok="t"/>
              </v:shape>
              <v:shape id="_x0000_s21835" style="position:absolute;left:4130;top:5340;width:2;height:1" coordsize="2,1" path="m,1l,,,,2,1e" filled="f" strokeweight=".05pt">
                <v:path arrowok="t"/>
              </v:shape>
              <v:shape id="_x0000_s21836" style="position:absolute;left:4132;top:5340;width:2;height:1" coordsize="2,1" path="m,1l,,,1r2,e" filled="f" strokeweight=".05pt">
                <v:path arrowok="t"/>
              </v:shape>
              <v:shape id="_x0000_s21837" style="position:absolute;left:4134;top:5340;width:1;height:1" coordsize="1,1" path="m,1l,,,1r1,e" filled="f" strokeweight=".05pt">
                <v:path arrowok="t"/>
              </v:shape>
              <v:shape id="_x0000_s21838" style="position:absolute;left:4135;top:5340;width:3;height:1" coordsize="3,1" path="m,1l,,,1r3,e" filled="f" strokeweight=".05pt">
                <v:path arrowok="t"/>
              </v:shape>
              <v:shape id="_x0000_s21839" style="position:absolute;left:4138;top:5340;width:1;height:1" coordsize="1,1" path="m,1l,,,,1,1e" filled="f" strokeweight=".05pt">
                <v:path arrowok="t"/>
              </v:shape>
              <v:shape id="_x0000_s21840" style="position:absolute;left:4139;top:5340;width:1;height:1" coordsize="1,1" path="m,1l,,,1r1,e" filled="f" strokeweight=".05pt">
                <v:path arrowok="t"/>
              </v:shape>
              <v:shape id="_x0000_s21841" style="position:absolute;left:4140;top:5340;width:4;height:1" coordsize="4,1" path="m,1l,,,1r4,e" filled="f" strokeweight=".05pt">
                <v:path arrowok="t"/>
              </v:shape>
              <v:shape id="_x0000_s21842" style="position:absolute;left:4144;top:5340;width:1;height:1" coordsize="1,1" path="m,1l,,,1r1,e" filled="f" strokeweight=".05pt">
                <v:path arrowok="t"/>
              </v:shape>
              <v:shape id="_x0000_s21843" style="position:absolute;left:4145;top:5340;width:1;height:1" coordsize="1,1" path="m,1l,,,,1,1e" filled="f" strokeweight=".05pt">
                <v:path arrowok="t"/>
              </v:shape>
              <v:shape id="_x0000_s21844" style="position:absolute;left:4146;top:5340;width:1;height:1" coordsize="1,1" path="m,1l,,,1r1,e" filled="f" strokeweight=".05pt">
                <v:path arrowok="t"/>
              </v:shape>
              <v:shape id="_x0000_s21845" style="position:absolute;left:4147;top:5339;width:1;height:2" coordsize="1,2" path="m,2l,,,2r1,e" filled="f" strokeweight=".05pt">
                <v:path arrowok="t"/>
              </v:shape>
              <v:shape id="_x0000_s21846" style="position:absolute;left:4148;top:5340;width:2;height:1" coordsize="2,1" path="m,1l,,,1r2,e" filled="f" strokeweight=".05pt">
                <v:path arrowok="t"/>
              </v:shape>
              <v:shape id="_x0000_s21847" style="position:absolute;left:4150;top:5340;width:1;height:1" coordsize="1,1" path="m,1l,,,1r1,e" filled="f" strokeweight=".05pt">
                <v:path arrowok="t"/>
              </v:shape>
              <v:shape id="_x0000_s21848" style="position:absolute;left:4151;top:5340;width:1;height:1" coordsize="1,1" path="m,1l,,,1,1,e" filled="f" strokeweight=".05pt">
                <v:path arrowok="t"/>
              </v:shape>
              <v:shape id="_x0000_s21849" style="position:absolute;left:4152;top:5340;width:1;height:1" coordsize="1,1" path="m,1l,,,1,1,e" filled="f" strokeweight=".05pt">
                <v:path arrowok="t"/>
              </v:shape>
              <v:shape id="_x0000_s21850" style="position:absolute;left:4153;top:5340;width:3;height:1" coordsize="3,1" path="m,1l,,,1r3,e" filled="f" strokeweight=".05pt">
                <v:path arrowok="t"/>
              </v:shape>
              <v:shape id="_x0000_s21851" style="position:absolute;left:4156;top:5340;width:1;height:1" coordsize="1,1" path="m,1l,,,1r1,e" filled="f" strokeweight=".05pt">
                <v:path arrowok="t"/>
              </v:shape>
              <v:shape id="_x0000_s21852" style="position:absolute;left:4157;top:5337;width:1;height:4" coordsize="1,4" path="m,4l,,,3r1,e" filled="f" strokeweight=".05pt">
                <v:path arrowok="t"/>
              </v:shape>
              <v:shape id="_x0000_s21853" style="position:absolute;left:4158;top:5339;width:1;height:2" coordsize="1,2" path="m,2l,,,2r1,e" filled="f" strokeweight=".05pt">
                <v:path arrowok="t"/>
              </v:shape>
              <v:shape id="_x0000_s21854" style="position:absolute;left:4159;top:5340;width:1;height:1" coordsize="1,1" path="m,1l,,,,1,1e" filled="f" strokeweight=".05pt">
                <v:path arrowok="t"/>
              </v:shape>
              <v:shape id="_x0000_s21855" style="position:absolute;left:4160;top:5340;width:2;height:1" coordsize="2,1" path="m,1l,,,1r2,e" filled="f" strokeweight=".05pt">
                <v:path arrowok="t"/>
              </v:shape>
              <v:shape id="_x0000_s21856" style="position:absolute;left:4162;top:5340;width:2;height:1" coordsize="2,1" path="m,1l,,,1r2,e" filled="f" strokeweight=".05pt">
                <v:path arrowok="t"/>
              </v:shape>
              <v:shape id="_x0000_s21857" style="position:absolute;left:4164;top:5340;width:1;height:1" coordsize="1,1" path="m,1l,,,1r1,e" filled="f" strokeweight=".05pt">
                <v:path arrowok="t"/>
              </v:shape>
              <v:shape id="_x0000_s21858" style="position:absolute;left:4165;top:5340;width:1;height:1" coordsize="1,1" path="m,1l,,,1,1,e" filled="f" strokeweight=".05pt">
                <v:path arrowok="t"/>
              </v:shape>
              <v:shape id="_x0000_s21859" style="position:absolute;left:4166;top:5339;width:2;height:2" coordsize="2,2" path="m,2l,1,,2,2,e" filled="f" strokeweight=".05pt">
                <v:path arrowok="t"/>
              </v:shape>
              <v:shape id="_x0000_s21860" style="position:absolute;left:4168;top:5339;width:1;height:2" coordsize="1,2" path="m,2l,,,2r1,e" filled="f" strokeweight=".05pt">
                <v:path arrowok="t"/>
              </v:shape>
              <v:shape id="_x0000_s21861" style="position:absolute;left:4169;top:5340;width:1;height:1" coordsize="1,1" path="m,1l,,,,1,1e" filled="f" strokeweight=".05pt">
                <v:path arrowok="t"/>
              </v:shape>
              <v:shape id="_x0000_s21862" style="position:absolute;left:4170;top:5340;width:1;height:1" coordsize="1,1" path="m,1l,,,1r1,e" filled="f" strokeweight=".05pt">
                <v:path arrowok="t"/>
              </v:shape>
              <v:shape id="_x0000_s21863" style="position:absolute;left:4171;top:5340;width:3;height:1" coordsize="3,1" path="m,1l,,,1r3,e" filled="f" strokeweight=".05pt">
                <v:path arrowok="t"/>
              </v:shape>
              <v:shape id="_x0000_s21864" style="position:absolute;left:4174;top:5340;width:1;height:1" coordsize="1,1" path="m,1r,l,1,1,e" filled="f" strokeweight=".05pt">
                <v:path arrowok="t"/>
              </v:shape>
              <v:shape id="_x0000_s21865" style="position:absolute;left:4175;top:5339;width:1;height:2" coordsize="1,2" path="m,2l,1r,l1,e" filled="f" strokeweight=".05pt">
                <v:path arrowok="t"/>
              </v:shape>
              <v:shape id="_x0000_s21866" style="position:absolute;left:4176;top:5339;width:1;height:2" coordsize="1,2" path="m,2l,,,2r1,e" filled="f" strokeweight=".05pt">
                <v:path arrowok="t"/>
              </v:shape>
              <v:shape id="_x0000_s21867" style="position:absolute;left:4177;top:5340;width:1;height:1" coordsize="1,1" path="m,1l,,,1r1,e" filled="f" strokeweight=".05pt">
                <v:path arrowok="t"/>
              </v:shape>
              <v:shape id="_x0000_s21868" style="position:absolute;left:4178;top:5340;width:2;height:1" coordsize="2,1" path="m,1l,,,,2,1e" filled="f" strokeweight=".05pt">
                <v:path arrowok="t"/>
              </v:shape>
              <v:shape id="_x0000_s21869" style="position:absolute;left:4180;top:5341;width:1;height:1" coordsize="1,0" path="m,l,,,,1,e" filled="f" strokeweight=".05pt">
                <v:path arrowok="t"/>
              </v:shape>
              <v:shape id="_x0000_s21870" style="position:absolute;left:4181;top:5340;width:1;height:1" coordsize="1,1" path="m,1l,,,,1,1e" filled="f" strokeweight=".05pt">
                <v:path arrowok="t"/>
              </v:shape>
              <v:shape id="_x0000_s21871" style="position:absolute;left:4182;top:5340;width:1;height:1" coordsize="1,1" path="m,1l,,,1r1,e" filled="f" strokeweight=".05pt">
                <v:path arrowok="t"/>
              </v:shape>
              <v:shape id="_x0000_s21872" style="position:absolute;left:4183;top:5340;width:1;height:1" coordsize="1,1" path="m,1l,,,1r1,e" filled="f" strokeweight=".05pt">
                <v:path arrowok="t"/>
              </v:shape>
              <v:shape id="_x0000_s21873" style="position:absolute;left:4184;top:5339;width:2;height:2" coordsize="2,2" path="m,2l,,,2,2,1e" filled="f" strokeweight=".05pt">
                <v:path arrowok="t"/>
              </v:shape>
              <v:shape id="_x0000_s21874" style="position:absolute;left:4186;top:5340;width:1;height:1" coordsize="1,1" path="m,1l,,,1r1,e" filled="f" strokeweight=".05pt">
                <v:path arrowok="t"/>
              </v:shape>
              <v:shape id="_x0000_s21875" style="position:absolute;left:4187;top:5339;width:1;height:2" coordsize="1,2" path="m,2l,,,1r1,e" filled="f" strokeweight=".05pt">
                <v:path arrowok="t"/>
              </v:shape>
              <v:shape id="_x0000_s21876" style="position:absolute;left:4188;top:5340;width:1;height:1" coordsize="1,1" path="m,1l,,,1,1,e" filled="f" strokeweight=".05pt">
                <v:path arrowok="t"/>
              </v:shape>
              <v:shape id="_x0000_s21877" style="position:absolute;left:4189;top:5340;width:1;height:1" coordsize="1,1" path="m,1l,,,1r1,e" filled="f" strokeweight=".05pt">
                <v:path arrowok="t"/>
              </v:shape>
              <v:shape id="_x0000_s21878" style="position:absolute;left:4190;top:5340;width:4;height:1" coordsize="4,1" path="m,1l,,,1r4,e" filled="f" strokeweight=".05pt">
                <v:path arrowok="t"/>
              </v:shape>
              <v:shape id="_x0000_s21879" style="position:absolute;left:4194;top:5340;width:1;height:1" coordsize="1,1" path="m,1l,,,1,1,e" filled="f" strokeweight=".05pt">
                <v:path arrowok="t"/>
              </v:shape>
              <v:shape id="_x0000_s21880" style="position:absolute;left:4195;top:5337;width:1;height:4" coordsize="1,4" path="m,4l,,,3,1,4e" filled="f" strokeweight=".05pt">
                <v:path arrowok="t"/>
              </v:shape>
              <v:shape id="_x0000_s21881" style="position:absolute;left:4196;top:5339;width:1;height:2" coordsize="1,2" path="m,2l,,,2r1,e" filled="f" strokeweight=".05pt">
                <v:path arrowok="t"/>
              </v:shape>
              <v:shape id="_x0000_s21882" style="position:absolute;left:4197;top:5340;width:2;height:1" coordsize="2,1" path="m,1l,,,1r2,e" filled="f" strokeweight=".05pt">
                <v:path arrowok="t"/>
              </v:shape>
              <v:shape id="_x0000_s21883" style="position:absolute;left:4199;top:5340;width:1;height:1" coordsize="1,1" path="m,1l,,,1r1,e" filled="f" strokeweight=".05pt">
                <v:path arrowok="t"/>
              </v:shape>
              <v:shape id="_x0000_s21884" style="position:absolute;left:4200;top:5340;width:2;height:1" coordsize="2,1" path="m,1l,,,1r2,e" filled="f" strokeweight=".05pt">
                <v:path arrowok="t"/>
              </v:shape>
              <v:shape id="_x0000_s21885" style="position:absolute;left:4202;top:5340;width:1;height:1" coordsize="1,1" path="m,1l,,,1r1,e" filled="f" strokeweight=".05pt">
                <v:path arrowok="t"/>
              </v:shape>
              <v:shape id="_x0000_s21886" style="position:absolute;left:4203;top:5340;width:2;height:1" coordsize="2,1" path="m,1l,,,1r2,e" filled="f" strokeweight=".05pt">
                <v:path arrowok="t"/>
              </v:shape>
              <v:shape id="_x0000_s21887" style="position:absolute;left:4205;top:5339;width:1;height:2" coordsize="1,2" path="m,2l,,,2r1,e" filled="f" strokeweight=".05pt">
                <v:path arrowok="t"/>
              </v:shape>
              <v:shape id="_x0000_s21888" style="position:absolute;left:4206;top:5339;width:1;height:2" coordsize="1,2" path="m,2l,,,2r1,e" filled="f" strokeweight=".05pt">
                <v:path arrowok="t"/>
              </v:shape>
              <v:shape id="_x0000_s21889" style="position:absolute;left:4207;top:5340;width:5;height:1" coordsize="5,1" path="m,1l,,,1r5,e" filled="f" strokeweight=".05pt">
                <v:path arrowok="t"/>
              </v:shape>
              <v:shape id="_x0000_s21890" style="position:absolute;left:4212;top:5340;width:1;height:1" coordsize="1,1" path="m,1l,,,1,1,e" filled="f" strokeweight=".05pt">
                <v:path arrowok="t"/>
              </v:shape>
              <v:shape id="_x0000_s21891" style="position:absolute;left:4213;top:5340;width:1;height:1" coordsize="1,1" path="m,1l,,,,1,e" filled="f" strokeweight=".05pt">
                <v:path arrowok="t"/>
              </v:shape>
              <v:shape id="_x0000_s21892" style="position:absolute;left:4214;top:5340;width:1;height:1" coordsize="1,1" path="m,1l,,,1,1,e" filled="f" strokeweight=".05pt">
                <v:path arrowok="t"/>
              </v:shape>
              <v:shape id="_x0000_s21893" style="position:absolute;left:4215;top:5340;width:3;height:1" coordsize="3,1" path="m,1l,,,1r3,e" filled="f" strokeweight=".05pt">
                <v:path arrowok="t"/>
              </v:shape>
              <v:shape id="_x0000_s21894" style="position:absolute;left:4218;top:5340;width:1;height:1" coordsize="1,1" path="m,1l,,,1r1,e" filled="f" strokeweight=".05pt">
                <v:path arrowok="t"/>
              </v:shape>
              <v:shape id="_x0000_s21895" style="position:absolute;left:4219;top:5340;width:2;height:1" coordsize="2,1" path="m,1l,,,1r2,e" filled="f" strokeweight=".05pt">
                <v:path arrowok="t"/>
              </v:shape>
              <v:shape id="_x0000_s21896" style="position:absolute;left:4221;top:5339;width:2;height:2" coordsize="2,2" path="m,2l,,,2r2,e" filled="f" strokeweight=".05pt">
                <v:path arrowok="t"/>
              </v:shape>
              <v:shape id="_x0000_s21897" style="position:absolute;left:4223;top:5340;width:1;height:1" coordsize="1,1" path="m,1l,,,,1,1e" filled="f" strokeweight=".05pt">
                <v:path arrowok="t"/>
              </v:shape>
              <v:shape id="_x0000_s21898" style="position:absolute;left:4224;top:5340;width:2;height:1" coordsize="2,1" path="m,1l,,,1r2,e" filled="f" strokeweight=".05pt">
                <v:path arrowok="t"/>
              </v:shape>
              <v:shape id="_x0000_s21899" style="position:absolute;left:4226;top:5340;width:1;height:1" coordsize="1,1" path="m,1l,,,1,1,e" filled="f" strokeweight=".05pt">
                <v:path arrowok="t"/>
              </v:shape>
              <v:shape id="_x0000_s21900" style="position:absolute;left:4227;top:5340;width:2;height:1" coordsize="2,1" path="m,1l,,,1r2,e" filled="f" strokeweight=".05pt">
                <v:path arrowok="t"/>
              </v:shape>
              <v:shape id="_x0000_s21901" style="position:absolute;left:4229;top:5340;width:1;height:1" coordsize="1,1" path="m,1l,,,1r1,e" filled="f" strokeweight=".05pt">
                <v:path arrowok="t"/>
              </v:shape>
              <v:shape id="_x0000_s21902" style="position:absolute;left:4230;top:5340;width:1;height:1" coordsize="1,1" path="m,1l,,,1r1,e" filled="f" strokeweight=".05pt">
                <v:path arrowok="t"/>
              </v:shape>
              <v:shape id="_x0000_s21903" style="position:absolute;left:4231;top:5340;width:1;height:1" coordsize="1,1" path="m,1l,,,1r1,e" filled="f" strokeweight=".05pt">
                <v:path arrowok="t"/>
              </v:shape>
              <v:shape id="_x0000_s21904" style="position:absolute;left:4232;top:5339;width:1;height:2" coordsize="1,2" path="m,2l,,,1,1,2e" filled="f" strokeweight=".05pt">
                <v:path arrowok="t"/>
              </v:shape>
              <v:shape id="_x0000_s21905" style="position:absolute;left:4233;top:5340;width:3;height:1" coordsize="3,1" path="m,1l,,,1r3,e" filled="f" strokeweight=".05pt">
                <v:path arrowok="t"/>
              </v:shape>
              <v:shape id="_x0000_s21906" style="position:absolute;left:4236;top:5340;width:1;height:1" coordsize="1,1" path="m,1l,,,1r1,e" filled="f" strokeweight=".05pt">
                <v:path arrowok="t"/>
              </v:shape>
              <v:shape id="_x0000_s21907" style="position:absolute;left:4237;top:5340;width:1;height:1" coordsize="1,1" path="m,1l,,,1r1,e" filled="f" strokeweight=".05pt">
                <v:path arrowok="t"/>
              </v:shape>
              <v:shape id="_x0000_s21908" style="position:absolute;left:4238;top:5340;width:1;height:1" coordsize="1,1" path="m,1l,,,1r1,e" filled="f" strokeweight=".05pt">
                <v:path arrowok="t"/>
              </v:shape>
              <v:shape id="_x0000_s21909" style="position:absolute;left:4239;top:5340;width:2;height:1" coordsize="2,1" path="m,1l,,,1r2,e" filled="f" strokeweight=".05pt">
                <v:path arrowok="t"/>
              </v:shape>
              <v:shape id="_x0000_s21910" style="position:absolute;left:4241;top:5340;width:1;height:1" coordsize="1,1" path="m,1l,,,1r1,e" filled="f" strokeweight=".05pt">
                <v:path arrowok="t"/>
              </v:shape>
              <v:shape id="_x0000_s21911" style="position:absolute;left:4242;top:5340;width:1;height:1" coordsize="1,1" path="m,1l,,,1,1,e" filled="f" strokeweight=".05pt">
                <v:path arrowok="t"/>
              </v:shape>
              <v:shape id="_x0000_s21912" style="position:absolute;left:4243;top:5340;width:1;height:1" coordsize="1,1" path="m,1l,,,1r1,e" filled="f" strokeweight=".05pt">
                <v:path arrowok="t"/>
              </v:shape>
              <v:shape id="_x0000_s21913" style="position:absolute;left:4244;top:5340;width:3;height:1" coordsize="3,1" path="m,1l,,,1r3,e" filled="f" strokeweight=".05pt">
                <v:path arrowok="t"/>
              </v:shape>
              <v:shape id="_x0000_s21914" style="position:absolute;left:4247;top:5340;width:2;height:1" coordsize="2,1" path="m,1l,,,1r2,e" filled="f" strokeweight=".05pt">
                <v:path arrowok="t"/>
              </v:shape>
              <v:shape id="_x0000_s21915" style="position:absolute;left:4249;top:5340;width:1;height:1" coordsize="1,1" path="m,1l,,,1r1,e" filled="f" strokeweight=".05pt">
                <v:path arrowok="t"/>
              </v:shape>
              <v:shape id="_x0000_s21916" style="position:absolute;left:4250;top:5340;width:1;height:1" coordsize="1,1" path="m,1l,,,1r1,e" filled="f" strokeweight=".05pt">
                <v:path arrowok="t"/>
              </v:shape>
              <v:shape id="_x0000_s21917" style="position:absolute;left:4251;top:5340;width:2;height:1" coordsize="2,1" path="m,1l,,,,2,1e" filled="f" strokeweight=".05pt">
                <v:path arrowok="t"/>
              </v:shape>
              <v:shape id="_x0000_s21918" style="position:absolute;left:4253;top:5339;width:2;height:2" coordsize="2,2" path="m,2l,,,2r2,e" filled="f" strokeweight=".05pt">
                <v:path arrowok="t"/>
              </v:shape>
              <v:shape id="_x0000_s21919" style="position:absolute;left:4255;top:5340;width:2;height:1" coordsize="2,1" path="m,1l,,,1r2,e" filled="f" strokeweight=".05pt">
                <v:path arrowok="t"/>
              </v:shape>
              <v:shape id="_x0000_s21920" style="position:absolute;left:4257;top:5340;width:2;height:1" coordsize="2,1" path="m,1l,,,1r2,e" filled="f" strokeweight=".05pt">
                <v:path arrowok="t"/>
              </v:shape>
              <v:shape id="_x0000_s21921" style="position:absolute;left:4259;top:5340;width:1;height:1" coordsize="1,1" path="m,1l,,,1r1,e" filled="f" strokeweight=".05pt">
                <v:path arrowok="t"/>
              </v:shape>
              <v:shape id="_x0000_s21922" style="position:absolute;left:4260;top:5339;width:1;height:2" coordsize="1,2" path="m,2l,,,1,1,2e" filled="f" strokeweight=".05pt">
                <v:path arrowok="t"/>
              </v:shape>
              <v:shape id="_x0000_s21923" style="position:absolute;left:4261;top:5340;width:1;height:1" coordsize="1,1" path="m,1l,,,1,1,e" filled="f" strokeweight=".05pt">
                <v:path arrowok="t"/>
              </v:shape>
              <v:shape id="_x0000_s21924" style="position:absolute;left:4262;top:5340;width:1;height:1" coordsize="1,1" path="m,1l,,,1,1,e" filled="f" strokeweight=".05pt">
                <v:path arrowok="t"/>
              </v:shape>
              <v:shape id="_x0000_s21925" style="position:absolute;left:4263;top:5340;width:2;height:1" coordsize="2,1" path="m,1l,,,1,2,e" filled="f" strokeweight=".05pt">
                <v:path arrowok="t"/>
              </v:shape>
              <v:shape id="_x0000_s21926" style="position:absolute;left:4265;top:5340;width:1;height:1" coordsize="1,1" path="m,1l,,,1,1,e" filled="f" strokeweight=".05pt">
                <v:path arrowok="t"/>
              </v:shape>
              <v:shape id="_x0000_s21927" style="position:absolute;left:4266;top:5340;width:2;height:1" coordsize="2,1" path="m,1l,,,1r2,e" filled="f" strokeweight=".05pt">
                <v:path arrowok="t"/>
              </v:shape>
              <v:shape id="_x0000_s21928" style="position:absolute;left:4268;top:5340;width:1;height:1" coordsize="1,1" path="m,1l,,,1,1,e" filled="f" strokeweight=".05pt">
                <v:path arrowok="t"/>
              </v:shape>
              <v:shape id="_x0000_s21929" style="position:absolute;left:4269;top:5335;width:2;height:6" coordsize="2,6" path="m,6l,,,5,2,4e" filled="f" strokeweight=".05pt">
                <v:path arrowok="t"/>
              </v:shape>
              <v:shape id="_x0000_s21930" style="position:absolute;left:4271;top:5339;width:1;height:2" coordsize="1,2" path="m,2l,,,2,1,1e" filled="f" strokeweight=".05pt">
                <v:path arrowok="t"/>
              </v:shape>
              <v:shape id="_x0000_s21931" style="position:absolute;left:4272;top:5339;width:2;height:2" coordsize="2,2" path="m,2l,,,2r2,e" filled="f" strokeweight=".05pt">
                <v:path arrowok="t"/>
              </v:shape>
              <v:shape id="_x0000_s21932" style="position:absolute;left:4274;top:5340;width:1;height:1" coordsize="1,1" path="m,1l,,,1r1,e" filled="f" strokeweight=".05pt">
                <v:path arrowok="t"/>
              </v:shape>
              <v:shape id="_x0000_s21933" style="position:absolute;left:4275;top:5340;width:2;height:1" coordsize="2,1" path="m,1l,,,1r2,e" filled="f" strokeweight=".05pt">
                <v:path arrowok="t"/>
              </v:shape>
              <v:shape id="_x0000_s21934" style="position:absolute;left:4277;top:5340;width:1;height:1" coordsize="1,1" path="m,1l,,,,1,1e" filled="f" strokeweight=".05pt">
                <v:path arrowok="t"/>
              </v:shape>
              <v:shape id="_x0000_s21935" style="position:absolute;left:4278;top:5340;width:1;height:1" coordsize="1,1" path="m,1l,,,,1,1e" filled="f" strokeweight=".05pt">
                <v:path arrowok="t"/>
              </v:shape>
              <v:shape id="_x0000_s21936" style="position:absolute;left:4279;top:5340;width:1;height:1" coordsize="1,1" path="m,1l,,,1r1,e" filled="f" strokeweight=".05pt">
                <v:path arrowok="t"/>
              </v:shape>
              <v:shape id="_x0000_s21937" style="position:absolute;left:4280;top:5340;width:1;height:1" coordsize="1,1" path="m,1l,,,,1,e" filled="f" strokeweight=".05pt">
                <v:path arrowok="t"/>
              </v:shape>
              <v:shape id="_x0000_s21938" style="position:absolute;left:4281;top:5340;width:2;height:1" coordsize="2,1" path="m,1l,,,,2,1e" filled="f" strokeweight=".05pt">
                <v:path arrowok="t"/>
              </v:shape>
              <v:shape id="_x0000_s21939" style="position:absolute;left:4283;top:5340;width:1;height:1" coordsize="1,1" path="m,1l,,,1r1,e" filled="f" strokeweight=".05pt">
                <v:path arrowok="t"/>
              </v:shape>
              <v:shape id="_x0000_s21940" style="position:absolute;left:4284;top:5340;width:1;height:1" coordsize="1,1" path="m,1l,,,1r1,e" filled="f" strokeweight=".05pt">
                <v:path arrowok="t"/>
              </v:shape>
              <v:shape id="_x0000_s21941" style="position:absolute;left:4285;top:5340;width:2;height:1" coordsize="2,1" path="m,1l,,,1r2,e" filled="f" strokeweight=".05pt">
                <v:path arrowok="t"/>
              </v:shape>
              <v:shape id="_x0000_s21942" style="position:absolute;left:4287;top:5340;width:2;height:1" coordsize="2,1" path="m,1l,,,1r2,e" filled="f" strokeweight=".05pt">
                <v:path arrowok="t"/>
              </v:shape>
              <v:shape id="_x0000_s21943" style="position:absolute;left:4289;top:5339;width:1;height:2" coordsize="1,2" path="m,2l,,,1r1,e" filled="f" strokeweight=".05pt">
                <v:path arrowok="t"/>
              </v:shape>
              <v:shape id="_x0000_s21944" style="position:absolute;left:4290;top:5340;width:2;height:1" coordsize="2,1" path="m,1l,,,1r2,e" filled="f" strokeweight=".05pt">
                <v:path arrowok="t"/>
              </v:shape>
              <v:shape id="_x0000_s21945" style="position:absolute;left:4292;top:5340;width:3;height:1" coordsize="3,1" path="m,1l,,,1r3,e" filled="f" strokeweight=".05pt">
                <v:path arrowok="t"/>
              </v:shape>
              <v:shape id="_x0000_s21946" style="position:absolute;left:4295;top:5340;width:1;height:1" coordsize="1,1" path="m,1l,,,,1,1e" filled="f" strokeweight=".05pt">
                <v:path arrowok="t"/>
              </v:shape>
              <v:shape id="_x0000_s21947" style="position:absolute;left:4296;top:5340;width:1;height:1" coordsize="1,1" path="m,1l,,,1r1,e" filled="f" strokeweight=".05pt">
                <v:path arrowok="t"/>
              </v:shape>
              <v:shape id="_x0000_s21948" style="position:absolute;left:4297;top:5340;width:1;height:1" coordsize="1,1" path="m,1l,,,1r1,e" filled="f" strokeweight=".05pt">
                <v:path arrowok="t"/>
              </v:shape>
              <v:shape id="_x0000_s21949" style="position:absolute;left:4298;top:5339;width:1;height:2" coordsize="1,2" path="m,2l,,,1,1,2e" filled="f" strokeweight=".05pt">
                <v:path arrowok="t"/>
              </v:shape>
              <v:shape id="_x0000_s21950" style="position:absolute;left:4299;top:5340;width:2;height:1" coordsize="2,1" path="m,1l,,,1r2,e" filled="f" strokeweight=".05pt">
                <v:path arrowok="t"/>
              </v:shape>
              <v:shape id="_x0000_s21951" style="position:absolute;left:4301;top:5340;width:1;height:1" coordsize="1,1" path="m,1r,l,1,1,e" filled="f" strokeweight=".05pt">
                <v:path arrowok="t"/>
              </v:shape>
              <v:shape id="_x0000_s21952" style="position:absolute;left:4302;top:5340;width:1;height:1" coordsize="1,1" path="m,1l,,,,1,1e" filled="f" strokeweight=".05pt">
                <v:path arrowok="t"/>
              </v:shape>
              <v:shape id="_x0000_s21953" style="position:absolute;left:4303;top:5341;width:1;height:1" coordsize="1,0" path="m,l,,,,1,e" filled="f" strokeweight=".05pt">
                <v:path arrowok="t"/>
              </v:shape>
              <v:shape id="_x0000_s21954" style="position:absolute;left:4304;top:5340;width:3;height:1" coordsize="3,1" path="m,1l,,,1r3,e" filled="f" strokeweight=".05pt">
                <v:path arrowok="t"/>
              </v:shape>
              <v:shape id="_x0000_s21955" style="position:absolute;left:4307;top:5340;width:1;height:1" coordsize="1,1" path="m,1l,,,1r1,e" filled="f" strokeweight=".05pt">
                <v:path arrowok="t"/>
              </v:shape>
              <v:shape id="_x0000_s21956" style="position:absolute;left:4308;top:5340;width:1;height:1" coordsize="1,1" path="m,1l,,,1r1,e" filled="f" strokeweight=".05pt">
                <v:path arrowok="t"/>
              </v:shape>
              <v:shape id="_x0000_s21957" style="position:absolute;left:4309;top:5340;width:1;height:1" coordsize="1,1" path="m,1l,,,1r1,e" filled="f" strokeweight=".05pt">
                <v:path arrowok="t"/>
              </v:shape>
              <v:shape id="_x0000_s21958" style="position:absolute;left:4310;top:5340;width:1;height:1" coordsize="1,1" path="m,1l,,,,1,1e" filled="f" strokeweight=".05pt">
                <v:path arrowok="t"/>
              </v:shape>
              <v:shape id="_x0000_s21959" style="position:absolute;left:4311;top:5341;width:2;height:1" coordsize="2,0" path="m,l,,,,2,e" filled="f" strokeweight=".05pt">
                <v:path arrowok="t"/>
              </v:shape>
              <v:shape id="_x0000_s21960" style="position:absolute;left:4313;top:5340;width:1;height:1" coordsize="1,1" path="m,1l,,,1r1,e" filled="f" strokeweight=".05pt">
                <v:path arrowok="t"/>
              </v:shape>
              <v:shape id="_x0000_s21961" style="position:absolute;left:4314;top:5340;width:1;height:1" coordsize="1,1" path="m,1l,,,,1,1e" filled="f" strokeweight=".05pt">
                <v:path arrowok="t"/>
              </v:shape>
              <v:shape id="_x0000_s21962" style="position:absolute;left:4315;top:5340;width:1;height:1" coordsize="1,1" path="m,1l,,,1,1,e" filled="f" strokeweight=".05pt">
                <v:path arrowok="t"/>
              </v:shape>
              <v:shape id="_x0000_s21963" style="position:absolute;left:4316;top:5340;width:1;height:1" coordsize="1,1" path="m,1l,,,,1,1e" filled="f" strokeweight=".05pt">
                <v:path arrowok="t"/>
              </v:shape>
            </v:group>
            <v:group id="_x0000_s22165" style="position:absolute;left:4317;top:5330;width:288;height:12" coordorigin="4317,5330" coordsize="288,12">
              <v:shape id="_x0000_s21965" style="position:absolute;left:4317;top:5340;width:2;height:1" coordsize="2,1" path="m,1l,,,1,2,e" filled="f" strokeweight=".05pt">
                <v:path arrowok="t"/>
              </v:shape>
              <v:shape id="_x0000_s21966" style="position:absolute;left:4319;top:5340;width:1;height:1" coordsize="1,1" path="m,1l,,,1r1,e" filled="f" strokeweight=".05pt">
                <v:path arrowok="t"/>
              </v:shape>
              <v:shape id="_x0000_s21967" style="position:absolute;left:4320;top:5340;width:2;height:1" coordsize="2,1" path="m,1l,,,1r2,e" filled="f" strokeweight=".05pt">
                <v:path arrowok="t"/>
              </v:shape>
              <v:shape id="_x0000_s21968" style="position:absolute;left:4322;top:5340;width:1;height:1" coordsize="1,1" path="m,1l,,,,1,1e" filled="f" strokeweight=".05pt">
                <v:path arrowok="t"/>
              </v:shape>
              <v:shape id="_x0000_s21969" style="position:absolute;left:4323;top:5341;width:2;height:1" coordsize="2,0" path="m,l,,,,2,e" filled="f" strokeweight=".05pt">
                <v:path arrowok="t"/>
              </v:shape>
              <v:shape id="_x0000_s21970" style="position:absolute;left:4325;top:5340;width:1;height:1" coordsize="1,1" path="m,1l,,,1r1,e" filled="f" strokeweight=".05pt">
                <v:path arrowok="t"/>
              </v:shape>
              <v:shape id="_x0000_s21971" style="position:absolute;left:4326;top:5340;width:1;height:1" coordsize="1,1" path="m,1l,,,1r1,e" filled="f" strokeweight=".05pt">
                <v:path arrowok="t"/>
              </v:shape>
              <v:shape id="_x0000_s21972" style="position:absolute;left:4327;top:5337;width:1;height:4" coordsize="1,4" path="m,4l,,,4,1,3e" filled="f" strokeweight=".05pt">
                <v:path arrowok="t"/>
              </v:shape>
              <v:shape id="_x0000_s21973" style="position:absolute;left:4328;top:5339;width:1;height:2" coordsize="1,2" path="m,2l,,,2r1,e" filled="f" strokeweight=".05pt">
                <v:path arrowok="t"/>
              </v:shape>
              <v:shape id="_x0000_s21974" style="position:absolute;left:4329;top:5340;width:2;height:1" coordsize="2,1" path="m,1l,,,1r2,e" filled="f" strokeweight=".05pt">
                <v:path arrowok="t"/>
              </v:shape>
              <v:shape id="_x0000_s21975" style="position:absolute;left:4331;top:5340;width:1;height:1" coordsize="1,1" path="m,1l,,,1r1,e" filled="f" strokeweight=".05pt">
                <v:path arrowok="t"/>
              </v:shape>
              <v:shape id="_x0000_s21976" style="position:absolute;left:4332;top:5340;width:1;height:1" coordsize="1,1" path="m,1l,,,1r1,e" filled="f" strokeweight=".05pt">
                <v:path arrowok="t"/>
              </v:shape>
              <v:shape id="_x0000_s21977" style="position:absolute;left:4333;top:5340;width:1;height:1" coordsize="1,1" path="m,1l,,,1r1,e" filled="f" strokeweight=".05pt">
                <v:path arrowok="t"/>
              </v:shape>
              <v:shape id="_x0000_s21978" style="position:absolute;left:4334;top:5340;width:1;height:1" coordsize="1,1" path="m,1l,,,,1,1e" filled="f" strokeweight=".05pt">
                <v:path arrowok="t"/>
              </v:shape>
              <v:shape id="_x0000_s21979" style="position:absolute;left:4335;top:5339;width:2;height:2" coordsize="2,2" path="m,2l,,,2r2,e" filled="f" strokeweight=".05pt">
                <v:path arrowok="t"/>
              </v:shape>
              <v:shape id="_x0000_s21980" style="position:absolute;left:4337;top:5339;width:1;height:2" coordsize="1,2" path="m,2l,,,2r1,e" filled="f" strokeweight=".05pt">
                <v:path arrowok="t"/>
              </v:shape>
              <v:shape id="_x0000_s21981" style="position:absolute;left:4338;top:5340;width:6;height:1" coordsize="6,1" path="m,1l,,,1r6,e" filled="f" strokeweight=".05pt">
                <v:path arrowok="t"/>
              </v:shape>
              <v:shape id="_x0000_s21982" style="position:absolute;left:4344;top:5340;width:1;height:1" coordsize="1,1" path="m,1l,,,1r1,e" filled="f" strokeweight=".05pt">
                <v:path arrowok="t"/>
              </v:shape>
              <v:shape id="_x0000_s21983" style="position:absolute;left:4345;top:5340;width:1;height:1" coordsize="1,1" path="m,1l,,,,1,e" filled="f" strokeweight=".05pt">
                <v:path arrowok="t"/>
              </v:shape>
              <v:shape id="_x0000_s21984" style="position:absolute;left:4346;top:5337;width:1;height:4" coordsize="1,4" path="m,4l,,,4r1,e" filled="f" strokeweight=".05pt">
                <v:path arrowok="t"/>
              </v:shape>
              <v:shape id="_x0000_s21985" style="position:absolute;left:4347;top:5339;width:2;height:2" coordsize="2,2" path="m,2l,1,,2,2,e" filled="f" strokeweight=".05pt">
                <v:path arrowok="t"/>
              </v:shape>
              <v:shape id="_x0000_s21986" style="position:absolute;left:4349;top:5339;width:2;height:2" coordsize="2,2" path="m,2l,,,2r2,e" filled="f" strokeweight=".05pt">
                <v:path arrowok="t"/>
              </v:shape>
              <v:shape id="_x0000_s21987" style="position:absolute;left:4351;top:5340;width:1;height:1" coordsize="1,1" path="m,1l,,,1r1,e" filled="f" strokeweight=".05pt">
                <v:path arrowok="t"/>
              </v:shape>
              <v:shape id="_x0000_s21988" style="position:absolute;left:4352;top:5340;width:1;height:1" coordsize="1,1" path="m,1l,,,1r1,e" filled="f" strokeweight=".05pt">
                <v:path arrowok="t"/>
              </v:shape>
              <v:shape id="_x0000_s21989" style="position:absolute;left:4353;top:5339;width:2;height:2" coordsize="2,2" path="m,2l,,,2,2,1e" filled="f" strokeweight=".05pt">
                <v:path arrowok="t"/>
              </v:shape>
              <v:shape id="_x0000_s21990" style="position:absolute;left:4355;top:5339;width:1;height:2" coordsize="1,2" path="m,2l,,,,1,2e" filled="f" strokeweight=".05pt">
                <v:path arrowok="t"/>
              </v:shape>
              <v:shape id="_x0000_s21991" style="position:absolute;left:4356;top:5340;width:1;height:1" coordsize="1,1" path="m,1l,,,,1,e" filled="f" strokeweight=".05pt">
                <v:path arrowok="t"/>
              </v:shape>
              <v:shape id="_x0000_s21992" style="position:absolute;left:4357;top:5337;width:1;height:4" coordsize="1,4" path="m,4l,3r,l1,e" filled="f" strokeweight=".05pt">
                <v:path arrowok="t"/>
              </v:shape>
              <v:shape id="_x0000_s21993" style="position:absolute;left:4358;top:5337;width:1;height:4" coordsize="1,4" path="m,4l,,,4r1,e" filled="f" strokeweight=".05pt">
                <v:path arrowok="t"/>
              </v:shape>
              <v:shape id="_x0000_s21994" style="position:absolute;left:4359;top:5340;width:2;height:1" coordsize="2,1" path="m,1l,,,1r2,e" filled="f" strokeweight=".05pt">
                <v:path arrowok="t"/>
              </v:shape>
              <v:shape id="_x0000_s21995" style="position:absolute;left:4361;top:5340;width:3;height:1" coordsize="3,1" path="m,1l,,,1r3,e" filled="f" strokeweight=".05pt">
                <v:path arrowok="t"/>
              </v:shape>
              <v:shape id="_x0000_s21996" style="position:absolute;left:4364;top:5340;width:1;height:1" coordsize="1,1" path="m,1l,,,1r1,e" filled="f" strokeweight=".05pt">
                <v:path arrowok="t"/>
              </v:shape>
              <v:shape id="_x0000_s21997" style="position:absolute;left:4365;top:5340;width:2;height:1" coordsize="2,1" path="m,1l,,,1r2,e" filled="f" strokeweight=".05pt">
                <v:path arrowok="t"/>
              </v:shape>
              <v:shape id="_x0000_s21998" style="position:absolute;left:4367;top:5340;width:2;height:1" coordsize="2,1" path="m,1l,,,1r2,e" filled="f" strokeweight=".05pt">
                <v:path arrowok="t"/>
              </v:shape>
              <v:shape id="_x0000_s21999" style="position:absolute;left:4369;top:5340;width:1;height:1" coordsize="1,1" path="m,1l,,,1r1,e" filled="f" strokeweight=".05pt">
                <v:path arrowok="t"/>
              </v:shape>
              <v:shape id="_x0000_s22000" style="position:absolute;left:4370;top:5340;width:1;height:1" coordsize="1,1" path="m,1l,,,1r1,e" filled="f" strokeweight=".05pt">
                <v:path arrowok="t"/>
              </v:shape>
              <v:shape id="_x0000_s22001" style="position:absolute;left:4371;top:5340;width:1;height:1" coordsize="1,1" path="m,1l,,,1r1,e" filled="f" strokeweight=".05pt">
                <v:path arrowok="t"/>
              </v:shape>
              <v:shape id="_x0000_s22002" style="position:absolute;left:4372;top:5340;width:3;height:1" coordsize="3,1" path="m,1l,,,1r3,e" filled="f" strokeweight=".05pt">
                <v:path arrowok="t"/>
              </v:shape>
              <v:shape id="_x0000_s22003" style="position:absolute;left:4375;top:5339;width:1;height:2" coordsize="1,2" path="m,2l,,,2,1,e" filled="f" strokeweight=".05pt">
                <v:path arrowok="t"/>
              </v:shape>
              <v:shape id="_x0000_s22004" style="position:absolute;left:4376;top:5339;width:1;height:2" coordsize="1,2" path="m,2l,,,2r1,e" filled="f" strokeweight=".05pt">
                <v:path arrowok="t"/>
              </v:shape>
              <v:shape id="_x0000_s22005" style="position:absolute;left:4377;top:5340;width:1;height:1" coordsize="1,1" path="m,1l,,,,1,1e" filled="f" strokeweight=".05pt">
                <v:path arrowok="t"/>
              </v:shape>
              <v:shape id="_x0000_s22006" style="position:absolute;left:4378;top:5341;width:2;height:1" coordsize="2,0" path="m,l,,,,2,e" filled="f" strokeweight=".05pt">
                <v:path arrowok="t"/>
              </v:shape>
              <v:shape id="_x0000_s22007" style="position:absolute;left:4380;top:5340;width:1;height:1" coordsize="1,1" path="m,1l,,,1r1,e" filled="f" strokeweight=".05pt">
                <v:path arrowok="t"/>
              </v:shape>
              <v:shape id="_x0000_s22008" style="position:absolute;left:4381;top:5340;width:1;height:1" coordsize="1,1" path="m,1l,,,1r1,e" filled="f" strokeweight=".05pt">
                <v:path arrowok="t"/>
              </v:shape>
              <v:shape id="_x0000_s22009" style="position:absolute;left:4382;top:5340;width:1;height:1" coordsize="1,1" path="m,1l,,,1r1,e" filled="f" strokeweight=".05pt">
                <v:path arrowok="t"/>
              </v:shape>
              <v:shape id="_x0000_s22010" style="position:absolute;left:4383;top:5340;width:1;height:1" coordsize="1,1" path="m,1l,,,1r1,e" filled="f" strokeweight=".05pt">
                <v:path arrowok="t"/>
              </v:shape>
              <v:shape id="_x0000_s22011" style="position:absolute;left:4384;top:5340;width:2;height:1" coordsize="2,1" path="m,1l,,,1r2,e" filled="f" strokeweight=".05pt">
                <v:path arrowok="t"/>
              </v:shape>
              <v:shape id="_x0000_s22012" style="position:absolute;left:4386;top:5340;width:1;height:1" coordsize="1,1" path="m,1l,,,1,1,e" filled="f" strokeweight=".05pt">
                <v:path arrowok="t"/>
              </v:shape>
              <v:shape id="_x0000_s22013" style="position:absolute;left:4387;top:5340;width:1;height:1" coordsize="1,1" path="m,1l,,,1r1,e" filled="f" strokeweight=".05pt">
                <v:path arrowok="t"/>
              </v:shape>
              <v:shape id="_x0000_s22014" style="position:absolute;left:4388;top:5340;width:1;height:1" coordsize="1,1" path="m,1l,,,,1,1e" filled="f" strokeweight=".05pt">
                <v:path arrowok="t"/>
              </v:shape>
              <v:shape id="_x0000_s22015" style="position:absolute;left:4389;top:5340;width:1;height:1" coordsize="1,1" path="m,1l,,,1,1,e" filled="f" strokeweight=".05pt">
                <v:path arrowok="t"/>
              </v:shape>
              <v:shape id="_x0000_s22016" style="position:absolute;left:4390;top:5340;width:2;height:1" coordsize="2,1" path="m,1l,,,1r2,e" filled="f" strokeweight=".05pt">
                <v:path arrowok="t"/>
              </v:shape>
              <v:shape id="_x0000_s22017" style="position:absolute;left:4392;top:5340;width:2;height:1" coordsize="2,1" path="m,1l,,,1r2,e" filled="f" strokeweight=".05pt">
                <v:path arrowok="t"/>
              </v:shape>
              <v:shape id="_x0000_s22018" style="position:absolute;left:4394;top:5340;width:1;height:1" coordsize="1,1" path="m,1r,l,1,1,e" filled="f" strokeweight=".05pt">
                <v:path arrowok="t"/>
              </v:shape>
              <v:shape id="_x0000_s22019" style="position:absolute;left:4395;top:5340;width:1;height:1" coordsize="1,1" path="m,1l,,,1r1,e" filled="f" strokeweight=".05pt">
                <v:path arrowok="t"/>
              </v:shape>
              <v:shape id="_x0000_s22020" style="position:absolute;left:4396;top:5340;width:5;height:1" coordsize="5,1" path="m,1l,,,1r5,e" filled="f" strokeweight=".05pt">
                <v:path arrowok="t"/>
              </v:shape>
              <v:shape id="_x0000_s22021" style="position:absolute;left:4401;top:5340;width:1;height:1" coordsize="1,1" path="m,1l,,,1r1,e" filled="f" strokeweight=".05pt">
                <v:path arrowok="t"/>
              </v:shape>
              <v:shape id="_x0000_s22022" style="position:absolute;left:4402;top:5340;width:2;height:1" coordsize="2,1" path="m,1l,,,1r2,e" filled="f" strokeweight=".05pt">
                <v:path arrowok="t"/>
              </v:shape>
              <v:shape id="_x0000_s22023" style="position:absolute;left:4404;top:5340;width:2;height:1" coordsize="2,1" path="m,1l,,,1r2,e" filled="f" strokeweight=".05pt">
                <v:path arrowok="t"/>
              </v:shape>
              <v:shape id="_x0000_s22024" style="position:absolute;left:4406;top:5340;width:1;height:1" coordsize="1,1" path="m,1l,,,1r1,e" filled="f" strokeweight=".05pt">
                <v:path arrowok="t"/>
              </v:shape>
              <v:shape id="_x0000_s22025" style="position:absolute;left:4407;top:5340;width:1;height:1" coordsize="1,1" path="m,1l,,,1r1,e" filled="f" strokeweight=".05pt">
                <v:path arrowok="t"/>
              </v:shape>
              <v:shape id="_x0000_s22026" style="position:absolute;left:4408;top:5340;width:2;height:1" coordsize="2,1" path="m,1l,,,1r2,e" filled="f" strokeweight=".05pt">
                <v:path arrowok="t"/>
              </v:shape>
              <v:shape id="_x0000_s22027" style="position:absolute;left:4410;top:5340;width:1;height:1" coordsize="1,1" path="m,1l,,,1r1,e" filled="f" strokeweight=".05pt">
                <v:path arrowok="t"/>
              </v:shape>
              <v:shape id="_x0000_s22028" style="position:absolute;left:4411;top:5340;width:1;height:1" coordsize="1,1" path="m,1l,,,,1,1e" filled="f" strokeweight=".05pt">
                <v:path arrowok="t"/>
              </v:shape>
              <v:shape id="_x0000_s22029" style="position:absolute;left:4412;top:5340;width:1;height:1" coordsize="1,1" path="m,1l,,,1r1,e" filled="f" strokeweight=".05pt">
                <v:path arrowok="t"/>
              </v:shape>
              <v:shape id="_x0000_s22030" style="position:absolute;left:4413;top:5340;width:1;height:1" coordsize="1,1" path="m,1l,,,1r1,e" filled="f" strokeweight=".05pt">
                <v:path arrowok="t"/>
              </v:shape>
              <v:shape id="_x0000_s22031" style="position:absolute;left:4414;top:5340;width:2;height:1" coordsize="2,1" path="m,1l,,,1r2,e" filled="f" strokeweight=".05pt">
                <v:path arrowok="t"/>
              </v:shape>
              <v:shape id="_x0000_s22032" style="position:absolute;left:4416;top:5340;width:1;height:1" coordsize="1,1" path="m,1l,,,1r1,e" filled="f" strokeweight=".05pt">
                <v:path arrowok="t"/>
              </v:shape>
              <v:shape id="_x0000_s22033" style="position:absolute;left:4417;top:5340;width:1;height:1" coordsize="1,1" path="m,1l,,,1r1,e" filled="f" strokeweight=".05pt">
                <v:path arrowok="t"/>
              </v:shape>
              <v:shape id="_x0000_s22034" style="position:absolute;left:4418;top:5340;width:1;height:1" coordsize="1,1" path="m,1l,,,,1,1e" filled="f" strokeweight=".05pt">
                <v:path arrowok="t"/>
              </v:shape>
              <v:shape id="_x0000_s22035" style="position:absolute;left:4419;top:5340;width:1;height:1" coordsize="1,1" path="m,1l,,,1r1,e" filled="f" strokeweight=".05pt">
                <v:path arrowok="t"/>
              </v:shape>
              <v:shape id="_x0000_s22036" style="position:absolute;left:4420;top:5340;width:2;height:1" coordsize="2,1" path="m,1l,,,1,2,e" filled="f" strokeweight=".05pt">
                <v:path arrowok="t"/>
              </v:shape>
              <v:shape id="_x0000_s22037" style="position:absolute;left:4422;top:5339;width:1;height:2" coordsize="1,2" path="m,2l,,,1r1,e" filled="f" strokeweight=".05pt">
                <v:path arrowok="t"/>
              </v:shape>
              <v:shape id="_x0000_s22038" style="position:absolute;left:4423;top:5340;width:2;height:1" coordsize="2,1" path="m,1l,,,1r2,e" filled="f" strokeweight=".05pt">
                <v:path arrowok="t"/>
              </v:shape>
              <v:shape id="_x0000_s22039" style="position:absolute;left:4425;top:5340;width:3;height:1" coordsize="3,1" path="m,1l,,,1r3,e" filled="f" strokeweight=".05pt">
                <v:path arrowok="t"/>
              </v:shape>
              <v:shape id="_x0000_s22040" style="position:absolute;left:4428;top:5340;width:1;height:1" coordsize="1,1" path="m,1l,,,1r1,e" filled="f" strokeweight=".05pt">
                <v:path arrowok="t"/>
              </v:shape>
              <v:shape id="_x0000_s22041" style="position:absolute;left:4429;top:5340;width:2;height:1" coordsize="2,1" path="m,1l,,,1r2,e" filled="f" strokeweight=".05pt">
                <v:path arrowok="t"/>
              </v:shape>
              <v:shape id="_x0000_s22042" style="position:absolute;left:4431;top:5340;width:1;height:1" coordsize="1,1" path="m,1l,,,,1,1e" filled="f" strokeweight=".05pt">
                <v:path arrowok="t"/>
              </v:shape>
              <v:shape id="_x0000_s22043" style="position:absolute;left:4432;top:5340;width:2;height:1" coordsize="2,1" path="m,1l,,,1r2,e" filled="f" strokeweight=".05pt">
                <v:path arrowok="t"/>
              </v:shape>
              <v:shape id="_x0000_s22044" style="position:absolute;left:4434;top:5340;width:1;height:1" coordsize="1,1" path="m,1l,,,,1,1e" filled="f" strokeweight=".05pt">
                <v:path arrowok="t"/>
              </v:shape>
              <v:shape id="_x0000_s22045" style="position:absolute;left:4435;top:5340;width:3;height:1" coordsize="3,1" path="m,1l,,,1r3,e" filled="f" strokeweight=".05pt">
                <v:path arrowok="t"/>
              </v:shape>
              <v:shape id="_x0000_s22046" style="position:absolute;left:4438;top:5340;width:2;height:1" coordsize="2,1" path="m,1l,,,1r2,e" filled="f" strokeweight=".05pt">
                <v:path arrowok="t"/>
              </v:shape>
              <v:shape id="_x0000_s22047" style="position:absolute;left:4440;top:5340;width:1;height:1" coordsize="1,1" path="m,1l,,,1r1,e" filled="f" strokeweight=".05pt">
                <v:path arrowok="t"/>
              </v:shape>
              <v:shape id="_x0000_s22048" style="position:absolute;left:4441;top:5340;width:1;height:1" coordsize="1,1" path="m,1l,,,1r1,e" filled="f" strokeweight=".05pt">
                <v:path arrowok="t"/>
              </v:shape>
              <v:shape id="_x0000_s22049" style="position:absolute;left:4442;top:5340;width:1;height:1" coordsize="1,1" path="m,1l,,,1r1,e" filled="f" strokeweight=".05pt">
                <v:path arrowok="t"/>
              </v:shape>
              <v:shape id="_x0000_s22050" style="position:absolute;left:4443;top:5340;width:1;height:1" coordsize="1,1" path="m,1l,,,1r1,e" filled="f" strokeweight=".05pt">
                <v:path arrowok="t"/>
              </v:shape>
              <v:shape id="_x0000_s22051" style="position:absolute;left:4444;top:5340;width:2;height:1" coordsize="2,1" path="m,1l,,,1r2,e" filled="f" strokeweight=".05pt">
                <v:path arrowok="t"/>
              </v:shape>
              <v:shape id="_x0000_s22052" style="position:absolute;left:4446;top:5340;width:1;height:1" coordsize="1,1" path="m,1l,,,,1,1e" filled="f" strokeweight=".05pt">
                <v:path arrowok="t"/>
              </v:shape>
              <v:shape id="_x0000_s22053" style="position:absolute;left:4447;top:5340;width:2;height:1" coordsize="2,1" path="m,1l,,,1r2,e" filled="f" strokeweight=".05pt">
                <v:path arrowok="t"/>
              </v:shape>
              <v:shape id="_x0000_s22054" style="position:absolute;left:4449;top:5340;width:1;height:1" coordsize="1,1" path="m,1l,,,1r1,e" filled="f" strokeweight=".05pt">
                <v:path arrowok="t"/>
              </v:shape>
              <v:shape id="_x0000_s22055" style="position:absolute;left:4450;top:5340;width:2;height:1" coordsize="2,1" path="m,1l,,,1r2,e" filled="f" strokeweight=".05pt">
                <v:path arrowok="t"/>
              </v:shape>
              <v:shape id="_x0000_s22056" style="position:absolute;left:4452;top:5340;width:1;height:1" coordsize="1,1" path="m,1l,,,1r1,e" filled="f" strokeweight=".05pt">
                <v:path arrowok="t"/>
              </v:shape>
              <v:shape id="_x0000_s22057" style="position:absolute;left:4453;top:5340;width:1;height:1" coordsize="1,1" path="m,1l,,,1r1,e" filled="f" strokeweight=".05pt">
                <v:path arrowok="t"/>
              </v:shape>
              <v:shape id="_x0000_s22058" style="position:absolute;left:4454;top:5340;width:1;height:1" coordsize="1,1" path="m,1l,,,,1,e" filled="f" strokeweight=".05pt">
                <v:path arrowok="t"/>
              </v:shape>
              <v:shape id="_x0000_s22059" style="position:absolute;left:4455;top:5340;width:1;height:1" coordsize="1,1" path="m,1l,,,1r1,e" filled="f" strokeweight=".05pt">
                <v:path arrowok="t"/>
              </v:shape>
              <v:shape id="_x0000_s22060" style="position:absolute;left:4456;top:5340;width:2;height:1" coordsize="2,1" path="m,1l,,,1r2,e" filled="f" strokeweight=".05pt">
                <v:path arrowok="t"/>
              </v:shape>
              <v:shape id="_x0000_s22061" style="position:absolute;left:4458;top:5340;width:1;height:1" coordsize="1,1" path="m,1l,,,,1,e" filled="f" strokeweight=".05pt">
                <v:path arrowok="t"/>
              </v:shape>
              <v:shape id="_x0000_s22062" style="position:absolute;left:4459;top:5340;width:1;height:1" coordsize="1,1" path="m,1l,,,1r1,e" filled="f" strokeweight=".05pt">
                <v:path arrowok="t"/>
              </v:shape>
              <v:shape id="_x0000_s22063" style="position:absolute;left:4460;top:5340;width:1;height:1" coordsize="1,1" path="m,1l,,,1r1,e" filled="f" strokeweight=".05pt">
                <v:path arrowok="t"/>
              </v:shape>
              <v:shape id="_x0000_s22064" style="position:absolute;left:4461;top:5340;width:3;height:1" coordsize="3,1" path="m,1l,,,1r3,e" filled="f" strokeweight=".05pt">
                <v:path arrowok="t"/>
              </v:shape>
              <v:shape id="_x0000_s22065" style="position:absolute;left:4464;top:5340;width:1;height:1" coordsize="1,1" path="m,1l,,,1,1,e" filled="f" strokeweight=".05pt">
                <v:path arrowok="t"/>
              </v:shape>
              <v:shape id="_x0000_s22066" style="position:absolute;left:4465;top:5340;width:1;height:1" coordsize="1,1" path="m,1l,,,,1,1e" filled="f" strokeweight=".05pt">
                <v:path arrowok="t"/>
              </v:shape>
              <v:shape id="_x0000_s22067" style="position:absolute;left:4466;top:5341;width:1;height:1" coordsize="1,0" path="m,l,,,,1,e" filled="f" strokeweight=".05pt">
                <v:path arrowok="t"/>
              </v:shape>
              <v:shape id="_x0000_s22068" style="position:absolute;left:4467;top:5339;width:1;height:2" coordsize="1,2" path="m,2l,,,2r1,e" filled="f" strokeweight=".05pt">
                <v:path arrowok="t"/>
              </v:shape>
              <v:shape id="_x0000_s22069" style="position:absolute;left:4468;top:5340;width:2;height:1" coordsize="2,1" path="m,1l,,,1r2,e" filled="f" strokeweight=".05pt">
                <v:path arrowok="t"/>
              </v:shape>
              <v:shape id="_x0000_s22070" style="position:absolute;left:4470;top:5340;width:1;height:1" coordsize="1,1" path="m,1l,,,1r1,e" filled="f" strokeweight=".05pt">
                <v:path arrowok="t"/>
              </v:shape>
              <v:shape id="_x0000_s22071" style="position:absolute;left:4471;top:5340;width:1;height:1" coordsize="1,1" path="m,1l,,,1r1,e" filled="f" strokeweight=".05pt">
                <v:path arrowok="t"/>
              </v:shape>
              <v:shape id="_x0000_s22072" style="position:absolute;left:4472;top:5340;width:5;height:1" coordsize="5,1" path="m,1l,,,1r5,e" filled="f" strokeweight=".05pt">
                <v:path arrowok="t"/>
              </v:shape>
              <v:shape id="_x0000_s22073" style="position:absolute;left:4477;top:5330;width:1;height:11" coordsize="1,11" path="m,11l,,,5,1,3e" filled="f" strokeweight=".05pt">
                <v:path arrowok="t"/>
              </v:shape>
              <v:shape id="_x0000_s22074" style="position:absolute;left:4478;top:5331;width:1;height:10" coordsize="1,10" path="m,10l,,,9r1,1e" filled="f" strokeweight=".05pt">
                <v:path arrowok="t"/>
              </v:shape>
              <v:shape id="_x0000_s22075" style="position:absolute;left:4479;top:5340;width:3;height:1" coordsize="3,1" path="m,1l,,,1r3,e" filled="f" strokeweight=".05pt">
                <v:path arrowok="t"/>
              </v:shape>
              <v:shape id="_x0000_s22076" style="position:absolute;left:4482;top:5340;width:1;height:1" coordsize="1,1" path="m,1l,,,1r1,e" filled="f" strokeweight=".05pt">
                <v:path arrowok="t"/>
              </v:shape>
              <v:shape id="_x0000_s22077" style="position:absolute;left:4483;top:5340;width:1;height:1" coordsize="1,1" path="m,1l,,,,1,e" filled="f" strokeweight=".05pt">
                <v:path arrowok="t"/>
              </v:shape>
              <v:shape id="_x0000_s22078" style="position:absolute;left:4484;top:5340;width:1;height:1" coordsize="1,1" path="m,1l,,,1r1,e" filled="f" strokeweight=".05pt">
                <v:path arrowok="t"/>
              </v:shape>
              <v:shape id="_x0000_s22079" style="position:absolute;left:4485;top:5340;width:1;height:1" coordsize="1,1" path="m,1l,,,1,1,e" filled="f" strokeweight=".05pt">
                <v:path arrowok="t"/>
              </v:shape>
              <v:shape id="_x0000_s22080" style="position:absolute;left:4486;top:5334;width:2;height:7" coordsize="2,7" path="m,7l,,,3,2,6e" filled="f" strokeweight=".05pt">
                <v:path arrowok="t"/>
              </v:shape>
              <v:shape id="_x0000_s22081" style="position:absolute;left:4488;top:5337;width:1;height:4" coordsize="1,4" path="m,4l,,,4r1,e" filled="f" strokeweight=".05pt">
                <v:path arrowok="t"/>
              </v:shape>
              <v:shape id="_x0000_s22082" style="position:absolute;left:4489;top:5340;width:2;height:1" coordsize="2,1" path="m,1l,,,1r2,e" filled="f" strokeweight=".05pt">
                <v:path arrowok="t"/>
              </v:shape>
              <v:shape id="_x0000_s22083" style="position:absolute;left:4491;top:5340;width:1;height:1" coordsize="1,1" path="m,1l,,,1r1,e" filled="f" strokeweight=".05pt">
                <v:path arrowok="t"/>
              </v:shape>
              <v:shape id="_x0000_s22084" style="position:absolute;left:4492;top:5339;width:3;height:2" coordsize="3,2" path="m,2l,,,2r3,e" filled="f" strokeweight=".05pt">
                <v:path arrowok="t"/>
              </v:shape>
              <v:shape id="_x0000_s22085" style="position:absolute;left:4495;top:5340;width:1;height:1" coordsize="1,1" path="m,1l,,,,1,1e" filled="f" strokeweight=".05pt">
                <v:path arrowok="t"/>
              </v:shape>
              <v:shape id="_x0000_s22086" style="position:absolute;left:4496;top:5337;width:1;height:4" coordsize="1,4" path="m,4l,,,3,1,4e" filled="f" strokeweight=".05pt">
                <v:path arrowok="t"/>
              </v:shape>
              <v:shape id="_x0000_s22087" style="position:absolute;left:4497;top:5333;width:1;height:8" coordsize="1,8" path="m,8l,,,8,1,4e" filled="f" strokeweight=".05pt">
                <v:path arrowok="t"/>
              </v:shape>
              <v:shape id="_x0000_s22088" style="position:absolute;left:4498;top:5337;width:4;height:4" coordsize="4,4" path="m,4l,,,4r4,e" filled="f" strokeweight=".05pt">
                <v:path arrowok="t"/>
              </v:shape>
              <v:shape id="_x0000_s22089" style="position:absolute;left:4502;top:5340;width:1;height:1" coordsize="1,1" path="m,1l,,,,1,1e" filled="f" strokeweight=".05pt">
                <v:path arrowok="t"/>
              </v:shape>
              <v:shape id="_x0000_s22090" style="position:absolute;left:4503;top:5341;width:1;height:1" coordsize="1,0" path="m,l,,,,1,e" filled="f" strokeweight=".05pt">
                <v:path arrowok="t"/>
              </v:shape>
              <v:shape id="_x0000_s22091" style="position:absolute;left:4504;top:5340;width:2;height:1" coordsize="2,1" path="m,1l,,,1,2,e" filled="f" strokeweight=".05pt">
                <v:path arrowok="t"/>
              </v:shape>
              <v:shape id="_x0000_s22092" style="position:absolute;left:4506;top:5337;width:1;height:4" coordsize="1,4" path="m,4l,,,4,1,3e" filled="f" strokeweight=".05pt">
                <v:path arrowok="t"/>
              </v:shape>
              <v:shape id="_x0000_s22093" style="position:absolute;left:4507;top:5337;width:1;height:4" coordsize="1,4" path="m,4l,,,3,1,4e" filled="f" strokeweight=".05pt">
                <v:path arrowok="t"/>
              </v:shape>
              <v:shape id="_x0000_s22094" style="position:absolute;left:4508;top:5341;width:4;height:1" coordsize="4,0" path="m,l,,,,4,e" filled="f" strokeweight=".05pt">
                <v:path arrowok="t"/>
              </v:shape>
              <v:shape id="_x0000_s22095" style="position:absolute;left:4512;top:5340;width:1;height:1" coordsize="1,1" path="m,1l,,,1r1,e" filled="f" strokeweight=".05pt">
                <v:path arrowok="t"/>
              </v:shape>
              <v:shape id="_x0000_s22096" style="position:absolute;left:4513;top:5340;width:1;height:1" coordsize="1,1" path="m,1l,,,1r1,e" filled="f" strokeweight=".05pt">
                <v:path arrowok="t"/>
              </v:shape>
              <v:shape id="_x0000_s22097" style="position:absolute;left:4514;top:5340;width:1;height:1" coordsize="1,1" path="m,1l,,,1r1,e" filled="f" strokeweight=".05pt">
                <v:path arrowok="t"/>
              </v:shape>
              <v:shape id="_x0000_s22098" style="position:absolute;left:4515;top:5337;width:1;height:4" coordsize="1,4" path="m,4l,,,3r1,e" filled="f" strokeweight=".05pt">
                <v:path arrowok="t"/>
              </v:shape>
              <v:shape id="_x0000_s22099" style="position:absolute;left:4516;top:5335;width:2;height:6" coordsize="2,6" path="m,6l,,,6r2,e" filled="f" strokeweight=".05pt">
                <v:path arrowok="t"/>
              </v:shape>
              <v:shape id="_x0000_s22100" style="position:absolute;left:4518;top:5340;width:1;height:1" coordsize="1,1" path="m,1l,,,1r1,e" filled="f" strokeweight=".05pt">
                <v:path arrowok="t"/>
              </v:shape>
              <v:shape id="_x0000_s22101" style="position:absolute;left:4519;top:5340;width:1;height:1" coordsize="1,1" path="m,1l,,,1r1,e" filled="f" strokeweight=".05pt">
                <v:path arrowok="t"/>
              </v:shape>
              <v:shape id="_x0000_s22102" style="position:absolute;left:4520;top:5340;width:2;height:1" coordsize="2,1" path="m,1l,,,1r2,e" filled="f" strokeweight=".05pt">
                <v:path arrowok="t"/>
              </v:shape>
              <v:shape id="_x0000_s22103" style="position:absolute;left:4522;top:5340;width:2;height:1" coordsize="2,1" path="m,1l,,,1r2,e" filled="f" strokeweight=".05pt">
                <v:path arrowok="t"/>
              </v:shape>
              <v:shape id="_x0000_s22104" style="position:absolute;left:4524;top:5340;width:1;height:1" coordsize="1,1" path="m,1l,,,1,1,e" filled="f" strokeweight=".05pt">
                <v:path arrowok="t"/>
              </v:shape>
              <v:shape id="_x0000_s22105" style="position:absolute;left:4525;top:5340;width:1;height:1" coordsize="1,1" path="m,1l,,,,1,e" filled="f" strokeweight=".05pt">
                <v:path arrowok="t"/>
              </v:shape>
              <v:shape id="_x0000_s22106" style="position:absolute;left:4526;top:5340;width:4;height:1" coordsize="4,1" path="m,1l,,,1r4,e" filled="f" strokeweight=".05pt">
                <v:path arrowok="t"/>
              </v:shape>
              <v:shape id="_x0000_s22107" style="position:absolute;left:4530;top:5340;width:1;height:1" coordsize="1,1" path="m,1l,,,1r1,e" filled="f" strokeweight=".05pt">
                <v:path arrowok="t"/>
              </v:shape>
              <v:shape id="_x0000_s22108" style="position:absolute;left:4531;top:5340;width:1;height:1" coordsize="1,1" path="m,1l,,,1r1,e" filled="f" strokeweight=".05pt">
                <v:path arrowok="t"/>
              </v:shape>
              <v:shape id="_x0000_s22109" style="position:absolute;left:4532;top:5340;width:1;height:1" coordsize="1,1" path="m,1l,,,1r1,e" filled="f" strokeweight=".05pt">
                <v:path arrowok="t"/>
              </v:shape>
              <v:shape id="_x0000_s22110" style="position:absolute;left:4533;top:5340;width:1;height:1" coordsize="1,1" path="m,1l,,,1r1,e" filled="f" strokeweight=".05pt">
                <v:path arrowok="t"/>
              </v:shape>
              <v:shape id="_x0000_s22111" style="position:absolute;left:4534;top:5340;width:2;height:1" coordsize="2,1" path="m,1l,,,,2,1e" filled="f" strokeweight=".05pt">
                <v:path arrowok="t"/>
              </v:shape>
              <v:shape id="_x0000_s22112" style="position:absolute;left:4536;top:5337;width:1;height:4" coordsize="1,4" path="m,4l,,,4r1,e" filled="f" strokeweight=".05pt">
                <v:path arrowok="t"/>
              </v:shape>
              <v:shape id="_x0000_s22113" style="position:absolute;left:4537;top:5340;width:2;height:1" coordsize="2,1" path="m,1l,,,1r2,e" filled="f" strokeweight=".05pt">
                <v:path arrowok="t"/>
              </v:shape>
              <v:shape id="_x0000_s22114" style="position:absolute;left:4539;top:5340;width:1;height:1" coordsize="1,1" path="m,1r,l,1,1,e" filled="f" strokeweight=".05pt">
                <v:path arrowok="t"/>
              </v:shape>
              <v:shape id="_x0000_s22115" style="position:absolute;left:4540;top:5340;width:1;height:1" coordsize="1,1" path="m,1l,,,1,1,e" filled="f" strokeweight=".05pt">
                <v:path arrowok="t"/>
              </v:shape>
              <v:shape id="_x0000_s22116" style="position:absolute;left:4541;top:5340;width:2;height:1" coordsize="2,1" path="m,1l,,,,2,1e" filled="f" strokeweight=".05pt">
                <v:path arrowok="t"/>
              </v:shape>
              <v:shape id="_x0000_s22117" style="position:absolute;left:4543;top:5340;width:1;height:1" coordsize="1,1" path="m,1l,,,1r1,e" filled="f" strokeweight=".05pt">
                <v:path arrowok="t"/>
              </v:shape>
              <v:shape id="_x0000_s22118" style="position:absolute;left:4544;top:5340;width:1;height:1" coordsize="1,1" path="m,1l,,,1r1,e" filled="f" strokeweight=".05pt">
                <v:path arrowok="t"/>
              </v:shape>
              <v:shape id="_x0000_s22119" style="position:absolute;left:4545;top:5340;width:1;height:1" coordsize="1,1" path="m,1l,,,1r1,e" filled="f" strokeweight=".05pt">
                <v:path arrowok="t"/>
              </v:shape>
              <v:shape id="_x0000_s22120" style="position:absolute;left:4546;top:5340;width:1;height:1" coordsize="1,1" path="m,1l,,,1r1,e" filled="f" strokeweight=".05pt">
                <v:path arrowok="t"/>
              </v:shape>
              <v:shape id="_x0000_s22121" style="position:absolute;left:4547;top:5340;width:2;height:1" coordsize="2,1" path="m,1l,,,1r2,e" filled="f" strokeweight=".05pt">
                <v:path arrowok="t"/>
              </v:shape>
              <v:shape id="_x0000_s22122" style="position:absolute;left:4549;top:5340;width:1;height:1" coordsize="1,1" path="m,1l,,,,1,1e" filled="f" strokeweight=".05pt">
                <v:path arrowok="t"/>
              </v:shape>
              <v:shape id="_x0000_s22123" style="position:absolute;left:4550;top:5340;width:1;height:1" coordsize="1,1" path="m,1l,,,1r1,e" filled="f" strokeweight=".05pt">
                <v:path arrowok="t"/>
              </v:shape>
              <v:shape id="_x0000_s22124" style="position:absolute;left:4551;top:5340;width:1;height:1" coordsize="1,1" path="m,1l,,,1r1,e" filled="f" strokeweight=".05pt">
                <v:path arrowok="t"/>
              </v:shape>
              <v:shape id="_x0000_s22125" style="position:absolute;left:4552;top:5340;width:1;height:1" coordsize="1,1" path="m,1l,,,1r1,e" filled="f" strokeweight=".05pt">
                <v:path arrowok="t"/>
              </v:shape>
              <v:shape id="_x0000_s22126" style="position:absolute;left:4553;top:5340;width:2;height:1" coordsize="2,1" path="m,1l,,,1,2,e" filled="f" strokeweight=".05pt">
                <v:path arrowok="t"/>
              </v:shape>
              <v:shape id="_x0000_s22127" style="position:absolute;left:4555;top:5337;width:1;height:4" coordsize="1,4" path="m,4l,,,3,1,4e" filled="f" strokeweight=".05pt">
                <v:path arrowok="t"/>
              </v:shape>
              <v:shape id="_x0000_s22128" style="position:absolute;left:4556;top:5340;width:2;height:1" coordsize="2,1" path="m,1l,,,1r2,e" filled="f" strokeweight=".05pt">
                <v:path arrowok="t"/>
              </v:shape>
              <v:shape id="_x0000_s22129" style="position:absolute;left:4558;top:5340;width:1;height:1" coordsize="1,1" path="m,1l,,,1r1,e" filled="f" strokeweight=".05pt">
                <v:path arrowok="t"/>
              </v:shape>
              <v:shape id="_x0000_s22130" style="position:absolute;left:4559;top:5340;width:2;height:1" coordsize="2,1" path="m,1l,,,1r2,e" filled="f" strokeweight=".05pt">
                <v:path arrowok="t"/>
              </v:shape>
              <v:shape id="_x0000_s22131" style="position:absolute;left:4561;top:5339;width:1;height:2" coordsize="1,2" path="m,2l,,,2r1,e" filled="f" strokeweight=".05pt">
                <v:path arrowok="t"/>
              </v:shape>
              <v:shape id="_x0000_s22132" style="position:absolute;left:4562;top:5340;width:1;height:1" coordsize="1,1" path="m,1l,,,,1,1e" filled="f" strokeweight=".05pt">
                <v:path arrowok="t"/>
              </v:shape>
              <v:shape id="_x0000_s22133" style="position:absolute;left:4563;top:5340;width:1;height:1" coordsize="1,1" path="m,1l,,,,1,1e" filled="f" strokeweight=".05pt">
                <v:path arrowok="t"/>
              </v:shape>
              <v:shape id="_x0000_s22134" style="position:absolute;left:4564;top:5340;width:1;height:1" coordsize="1,1" path="m,1l,,,1r1,e" filled="f" strokeweight=".05pt">
                <v:path arrowok="t"/>
              </v:shape>
              <v:shape id="_x0000_s22135" style="position:absolute;left:4565;top:5340;width:2;height:1" coordsize="2,1" path="m,1l,,,1,2,e" filled="f" strokeweight=".05pt">
                <v:path arrowok="t"/>
              </v:shape>
              <v:shape id="_x0000_s22136" style="position:absolute;left:4567;top:5340;width:1;height:1" coordsize="1,1" path="m,1l,,,,1,1e" filled="f" strokeweight=".05pt">
                <v:path arrowok="t"/>
              </v:shape>
              <v:shape id="_x0000_s22137" style="position:absolute;left:4568;top:5340;width:2;height:1" coordsize="2,1" path="m,1l,,,1r2,e" filled="f" strokeweight=".05pt">
                <v:path arrowok="t"/>
              </v:shape>
              <v:shape id="_x0000_s22138" style="position:absolute;left:4570;top:5340;width:1;height:1" coordsize="1,1" path="m,1l,,,,1,e" filled="f" strokeweight=".05pt">
                <v:path arrowok="t"/>
              </v:shape>
              <v:shape id="_x0000_s22139" style="position:absolute;left:4571;top:5340;width:2;height:1" coordsize="2,1" path="m,1l,,,1r2,e" filled="f" strokeweight=".05pt">
                <v:path arrowok="t"/>
              </v:shape>
              <v:shape id="_x0000_s22140" style="position:absolute;left:4573;top:5340;width:1;height:1" coordsize="1,1" path="m,1l,,,1r1,e" filled="f" strokeweight=".05pt">
                <v:path arrowok="t"/>
              </v:shape>
              <v:shape id="_x0000_s22141" style="position:absolute;left:4574;top:5340;width:1;height:1" coordsize="1,1" path="m,1l,,,1r1,e" filled="f" strokeweight=".05pt">
                <v:path arrowok="t"/>
              </v:shape>
              <v:shape id="_x0000_s22142" style="position:absolute;left:4575;top:5340;width:1;height:1" coordsize="1,1" path="m,1l,,,1r1,e" filled="f" strokeweight=".05pt">
                <v:path arrowok="t"/>
              </v:shape>
              <v:shape id="_x0000_s22143" style="position:absolute;left:4576;top:5340;width:1;height:1" coordsize="1,1" path="m,1l,,,1r1,e" filled="f" strokeweight=".05pt">
                <v:path arrowok="t"/>
              </v:shape>
              <v:shape id="_x0000_s22144" style="position:absolute;left:4577;top:5340;width:2;height:1" coordsize="2,1" path="m,1l,,,1r2,e" filled="f" strokeweight=".05pt">
                <v:path arrowok="t"/>
              </v:shape>
              <v:shape id="_x0000_s22145" style="position:absolute;left:4579;top:5340;width:2;height:1" coordsize="2,1" path="m,1l,,,1r2,e" filled="f" strokeweight=".05pt">
                <v:path arrowok="t"/>
              </v:shape>
              <v:shape id="_x0000_s22146" style="position:absolute;left:4581;top:5340;width:1;height:1" coordsize="1,1" path="m,1l,,,,1,1e" filled="f" strokeweight=".05pt">
                <v:path arrowok="t"/>
              </v:shape>
              <v:shape id="_x0000_s22147" style="position:absolute;left:4582;top:5340;width:1;height:1" coordsize="1,1" path="m,1l,,,,1,e" filled="f" strokeweight=".05pt">
                <v:path arrowok="t"/>
              </v:shape>
              <v:shape id="_x0000_s22148" style="position:absolute;left:4583;top:5340;width:2;height:1" coordsize="2,1" path="m,1l,,,1,2,e" filled="f" strokeweight=".05pt">
                <v:path arrowok="t"/>
              </v:shape>
              <v:shape id="_x0000_s22149" style="position:absolute;left:4585;top:5340;width:1;height:1" coordsize="1,1" path="m,1l,,,1r1,e" filled="f" strokeweight=".05pt">
                <v:path arrowok="t"/>
              </v:shape>
              <v:shape id="_x0000_s22150" style="position:absolute;left:4586;top:5340;width:1;height:1" coordsize="1,1" path="m,1l,,,1r1,e" filled="f" strokeweight=".05pt">
                <v:path arrowok="t"/>
              </v:shape>
              <v:shape id="_x0000_s22151" style="position:absolute;left:4587;top:5340;width:2;height:1" coordsize="2,1" path="m,1l,,,1r2,e" filled="f" strokeweight=".05pt">
                <v:path arrowok="t"/>
              </v:shape>
              <v:shape id="_x0000_s22152" style="position:absolute;left:4589;top:5340;width:2;height:1" coordsize="2,1" path="m,1r,l,1,2,e" filled="f" strokeweight=".05pt">
                <v:path arrowok="t"/>
              </v:shape>
              <v:shape id="_x0000_s22153" style="position:absolute;left:4591;top:5339;width:1;height:2" coordsize="1,2" path="m,2l,,,2r1,e" filled="f" strokeweight=".05pt">
                <v:path arrowok="t"/>
              </v:shape>
              <v:shape id="_x0000_s22154" style="position:absolute;left:4592;top:5340;width:1;height:1" coordsize="1,1" path="m,1l,,,1r1,e" filled="f" strokeweight=".05pt">
                <v:path arrowok="t"/>
              </v:shape>
              <v:shape id="_x0000_s22155" style="position:absolute;left:4593;top:5340;width:1;height:1" coordsize="1,1" path="m,1l,,,1,1,e" filled="f" strokeweight=".05pt">
                <v:path arrowok="t"/>
              </v:shape>
              <v:shape id="_x0000_s22156" style="position:absolute;left:4594;top:5340;width:1;height:1" coordsize="1,1" path="m,1l,,,1r1,e" filled="f" strokeweight=".05pt">
                <v:path arrowok="t"/>
              </v:shape>
              <v:shape id="_x0000_s22157" style="position:absolute;left:4595;top:5340;width:2;height:1" coordsize="2,1" path="m,1l,,,,2,1e" filled="f" strokeweight=".05pt">
                <v:path arrowok="t"/>
              </v:shape>
              <v:shape id="_x0000_s22158" style="position:absolute;left:4597;top:5340;width:1;height:1" coordsize="1,1" path="m,1l,,,1r1,e" filled="f" strokeweight=".05pt">
                <v:path arrowok="t"/>
              </v:shape>
              <v:shape id="_x0000_s22159" style="position:absolute;left:4598;top:5340;width:1;height:1" coordsize="1,1" path="m,1l,,,,1,1e" filled="f" strokeweight=".05pt">
                <v:path arrowok="t"/>
              </v:shape>
              <v:shape id="_x0000_s22160" style="position:absolute;left:4599;top:5340;width:1;height:1" coordsize="1,1" path="m,1l,,,,1,1e" filled="f" strokeweight=".05pt">
                <v:path arrowok="t"/>
              </v:shape>
              <v:shape id="_x0000_s22161" style="position:absolute;left:4600;top:5339;width:1;height:2" coordsize="1,2" path="m,2l,,,,1,1e" filled="f" strokeweight=".05pt">
                <v:path arrowok="t"/>
              </v:shape>
              <v:shape id="_x0000_s22162" style="position:absolute;left:4601;top:5339;width:2;height:2" coordsize="2,2" path="m,2l,,,2r2,e" filled="f" strokeweight=".05pt">
                <v:path arrowok="t"/>
              </v:shape>
              <v:shape id="_x0000_s22163" style="position:absolute;left:4603;top:5340;width:1;height:1" coordsize="1,1" path="m,1l,,,,1,1e" filled="f" strokeweight=".05pt">
                <v:path arrowok="t"/>
              </v:shape>
              <v:shape id="_x0000_s22164" style="position:absolute;left:4604;top:5341;width:1;height:1" coordsize="1,0" path="m,l,,,,1,e" filled="f" strokeweight=".05pt">
                <v:path arrowok="t"/>
              </v:shape>
            </v:group>
            <v:group id="_x0000_s22366" style="position:absolute;left:4605;top:5335;width:300;height:7" coordorigin="4605,5335" coordsize="300,7">
              <v:shape id="_x0000_s22166" style="position:absolute;left:4605;top:5340;width:1;height:1" coordsize="1,1" path="m,1l,,,1r1,e" filled="f" strokeweight=".05pt">
                <v:path arrowok="t"/>
              </v:shape>
              <v:shape id="_x0000_s22167" style="position:absolute;left:4606;top:5340;width:3;height:1" coordsize="3,1" path="m,1l,,,1r3,e" filled="f" strokeweight=".05pt">
                <v:path arrowok="t"/>
              </v:shape>
              <v:shape id="_x0000_s22168" style="position:absolute;left:4609;top:5340;width:1;height:1" coordsize="1,1" path="m,1l,,,,1,1e" filled="f" strokeweight=".05pt">
                <v:path arrowok="t"/>
              </v:shape>
              <v:shape id="_x0000_s22169" style="position:absolute;left:4610;top:5340;width:1;height:1" coordsize="1,1" path="m,1l,,,1r1,e" filled="f" strokeweight=".05pt">
                <v:path arrowok="t"/>
              </v:shape>
              <v:shape id="_x0000_s22170" style="position:absolute;left:4611;top:5340;width:1;height:1" coordsize="1,1" path="m,1l,,,1r1,e" filled="f" strokeweight=".05pt">
                <v:path arrowok="t"/>
              </v:shape>
              <v:shape id="_x0000_s22171" style="position:absolute;left:4612;top:5340;width:3;height:1" coordsize="3,1" path="m,1l,,,1r3,e" filled="f" strokeweight=".05pt">
                <v:path arrowok="t"/>
              </v:shape>
              <v:shape id="_x0000_s22172" style="position:absolute;left:4615;top:5340;width:3;height:1" coordsize="3,1" path="m,1l,,,1r3,e" filled="f" strokeweight=".05pt">
                <v:path arrowok="t"/>
              </v:shape>
              <v:shape id="_x0000_s22173" style="position:absolute;left:4618;top:5340;width:1;height:1" coordsize="1,1" path="m,1l,,,1,1,e" filled="f" strokeweight=".05pt">
                <v:path arrowok="t"/>
              </v:shape>
              <v:shape id="_x0000_s22174" style="position:absolute;left:4619;top:5339;width:2;height:2" coordsize="2,2" path="m,2l,,,1,2,2e" filled="f" strokeweight=".05pt">
                <v:path arrowok="t"/>
              </v:shape>
              <v:shape id="_x0000_s22175" style="position:absolute;left:4621;top:5340;width:1;height:1" coordsize="1,1" path="m,1l,,,1r1,e" filled="f" strokeweight=".05pt">
                <v:path arrowok="t"/>
              </v:shape>
              <v:shape id="_x0000_s22176" style="position:absolute;left:4622;top:5340;width:1;height:1" coordsize="1,1" path="m,1l,,,1r1,e" filled="f" strokeweight=".05pt">
                <v:path arrowok="t"/>
              </v:shape>
              <v:shape id="_x0000_s22177" style="position:absolute;left:4623;top:5340;width:5;height:1" coordsize="5,1" path="m,1l,,,1r5,e" filled="f" strokeweight=".05pt">
                <v:path arrowok="t"/>
              </v:shape>
              <v:shape id="_x0000_s22178" style="position:absolute;left:4628;top:5339;width:1;height:2" coordsize="1,2" path="m,2l,,,1,1,2e" filled="f" strokeweight=".05pt">
                <v:path arrowok="t"/>
              </v:shape>
              <v:shape id="_x0000_s22179" style="position:absolute;left:4629;top:5340;width:1;height:1" coordsize="1,1" path="m,1l,,,1r1,e" filled="f" strokeweight=".05pt">
                <v:path arrowok="t"/>
              </v:shape>
              <v:shape id="_x0000_s22180" style="position:absolute;left:4630;top:5340;width:1;height:1" coordsize="1,1" path="m,1l,,,1r1,e" filled="f" strokeweight=".05pt">
                <v:path arrowok="t"/>
              </v:shape>
              <v:shape id="_x0000_s22181" style="position:absolute;left:4631;top:5340;width:3;height:1" coordsize="3,1" path="m,1l,,,1r3,e" filled="f" strokeweight=".05pt">
                <v:path arrowok="t"/>
              </v:shape>
              <v:shape id="_x0000_s22182" style="position:absolute;left:4634;top:5340;width:1;height:1" coordsize="1,1" path="m,1l,,,,1,1e" filled="f" strokeweight=".05pt">
                <v:path arrowok="t"/>
              </v:shape>
              <v:shape id="_x0000_s22183" style="position:absolute;left:4635;top:5340;width:1;height:1" coordsize="1,1" path="m,1r,l,1,1,e" filled="f" strokeweight=".05pt">
                <v:path arrowok="t"/>
              </v:shape>
              <v:shape id="_x0000_s22184" style="position:absolute;left:4636;top:5340;width:1;height:1" coordsize="1,1" path="m,1l,,,1,1,e" filled="f" strokeweight=".05pt">
                <v:path arrowok="t"/>
              </v:shape>
              <v:shape id="_x0000_s22185" style="position:absolute;left:4637;top:5340;width:2;height:1" coordsize="2,1" path="m,1l,,,1r2,e" filled="f" strokeweight=".05pt">
                <v:path arrowok="t"/>
              </v:shape>
              <v:shape id="_x0000_s22186" style="position:absolute;left:4639;top:5340;width:1;height:1" coordsize="1,1" path="m,1l,,,,1,1e" filled="f" strokeweight=".05pt">
                <v:path arrowok="t"/>
              </v:shape>
              <v:shape id="_x0000_s22187" style="position:absolute;left:4640;top:5341;width:1;height:1" coordsize="1,0" path="m,l,,,,1,e" filled="f" strokeweight=".05pt">
                <v:path arrowok="t"/>
              </v:shape>
              <v:shape id="_x0000_s22188" style="position:absolute;left:4641;top:5340;width:4;height:1" coordsize="4,1" path="m,1l,,,1r4,e" filled="f" strokeweight=".05pt">
                <v:path arrowok="t"/>
              </v:shape>
              <v:shape id="_x0000_s22189" style="position:absolute;left:4645;top:5340;width:1;height:1" coordsize="1,1" path="m,1l,,,1r1,e" filled="f" strokeweight=".05pt">
                <v:path arrowok="t"/>
              </v:shape>
              <v:shape id="_x0000_s22190" style="position:absolute;left:4646;top:5340;width:1;height:1" coordsize="1,1" path="m,1l,,,1,1,e" filled="f" strokeweight=".05pt">
                <v:path arrowok="t"/>
              </v:shape>
              <v:shape id="_x0000_s22191" style="position:absolute;left:4647;top:5340;width:1;height:1" coordsize="1,1" path="m,1l,,,1r1,e" filled="f" strokeweight=".05pt">
                <v:path arrowok="t"/>
              </v:shape>
              <v:shape id="_x0000_s22192" style="position:absolute;left:4648;top:5340;width:1;height:1" coordsize="1,1" path="m,1l,,,1r1,e" filled="f" strokeweight=".05pt">
                <v:path arrowok="t"/>
              </v:shape>
              <v:shape id="_x0000_s22193" style="position:absolute;left:4649;top:5340;width:2;height:1" coordsize="2,1" path="m,1l,,,1r2,e" filled="f" strokeweight=".05pt">
                <v:path arrowok="t"/>
              </v:shape>
              <v:shape id="_x0000_s22194" style="position:absolute;left:4651;top:5340;width:1;height:1" coordsize="1,1" path="m,1l,,,1r1,e" filled="f" strokeweight=".05pt">
                <v:path arrowok="t"/>
              </v:shape>
              <v:shape id="_x0000_s22195" style="position:absolute;left:4652;top:5340;width:1;height:1" coordsize="1,1" path="m,1l,,,1r1,e" filled="f" strokeweight=".05pt">
                <v:path arrowok="t"/>
              </v:shape>
              <v:shape id="_x0000_s22196" style="position:absolute;left:4653;top:5340;width:1;height:1" coordsize="1,1" path="m,1l,,,1,1,e" filled="f" strokeweight=".05pt">
                <v:path arrowok="t"/>
              </v:shape>
              <v:shape id="_x0000_s22197" style="position:absolute;left:4654;top:5340;width:3;height:1" coordsize="3,1" path="m,1l,,,1r3,e" filled="f" strokeweight=".05pt">
                <v:path arrowok="t"/>
              </v:shape>
              <v:shape id="_x0000_s22198" style="position:absolute;left:4657;top:5340;width:1;height:1" coordsize="1,1" path="m,1l,,,1r1,e" filled="f" strokeweight=".05pt">
                <v:path arrowok="t"/>
              </v:shape>
              <v:shape id="_x0000_s22199" style="position:absolute;left:4658;top:5340;width:1;height:1" coordsize="1,1" path="m,1l,,,1r1,e" filled="f" strokeweight=".05pt">
                <v:path arrowok="t"/>
              </v:shape>
              <v:shape id="_x0000_s22200" style="position:absolute;left:4659;top:5340;width:2;height:1" coordsize="2,1" path="m,1l,,,1r2,e" filled="f" strokeweight=".05pt">
                <v:path arrowok="t"/>
              </v:shape>
              <v:shape id="_x0000_s22201" style="position:absolute;left:4661;top:5340;width:2;height:1" coordsize="2,1" path="m,1l,,,,2,1e" filled="f" strokeweight=".05pt">
                <v:path arrowok="t"/>
              </v:shape>
              <v:shape id="_x0000_s22202" style="position:absolute;left:4663;top:5340;width:1;height:1" coordsize="1,1" path="m,1l,,,,1,1e" filled="f" strokeweight=".05pt">
                <v:path arrowok="t"/>
              </v:shape>
              <v:shape id="_x0000_s22203" style="position:absolute;left:4664;top:5341;width:3;height:1" coordsize="3,0" path="m,l,,,,3,e" filled="f" strokeweight=".05pt">
                <v:path arrowok="t"/>
              </v:shape>
              <v:shape id="_x0000_s22204" style="position:absolute;left:4667;top:5340;width:2;height:1" coordsize="2,1" path="m,1l,,,1,2,e" filled="f" strokeweight=".05pt">
                <v:path arrowok="t"/>
              </v:shape>
              <v:shape id="_x0000_s22205" style="position:absolute;left:4669;top:5340;width:1;height:1" coordsize="1,1" path="m,1l,,,1r1,e" filled="f" strokeweight=".05pt">
                <v:path arrowok="t"/>
              </v:shape>
              <v:shape id="_x0000_s22206" style="position:absolute;left:4670;top:5340;width:1;height:1" coordsize="1,1" path="m,1l,,,1r1,e" filled="f" strokeweight=".05pt">
                <v:path arrowok="t"/>
              </v:shape>
              <v:shape id="_x0000_s22207" style="position:absolute;left:4671;top:5340;width:1;height:1" coordsize="1,1" path="m,1l,,,1r1,e" filled="f" strokeweight=".05pt">
                <v:path arrowok="t"/>
              </v:shape>
              <v:shape id="_x0000_s22208" style="position:absolute;left:4672;top:5340;width:1;height:1" coordsize="1,1" path="m,1l,,,1r1,e" filled="f" strokeweight=".05pt">
                <v:path arrowok="t"/>
              </v:shape>
              <v:shape id="_x0000_s22209" style="position:absolute;left:4673;top:5340;width:2;height:1" coordsize="2,1" path="m,1l,,,1r2,e" filled="f" strokeweight=".05pt">
                <v:path arrowok="t"/>
              </v:shape>
              <v:shape id="_x0000_s22210" style="position:absolute;left:4675;top:5340;width:1;height:1" coordsize="1,1" path="m,1r,l,1,1,e" filled="f" strokeweight=".05pt">
                <v:path arrowok="t"/>
              </v:shape>
              <v:shape id="_x0000_s22211" style="position:absolute;left:4676;top:5340;width:1;height:1" coordsize="1,1" path="m,1l,,,1r1,e" filled="f" strokeweight=".05pt">
                <v:path arrowok="t"/>
              </v:shape>
              <v:shape id="_x0000_s22212" style="position:absolute;left:4677;top:5340;width:1;height:1" coordsize="1,1" path="m,1l,,,,1,1e" filled="f" strokeweight=".05pt">
                <v:path arrowok="t"/>
              </v:shape>
              <v:shape id="_x0000_s22213" style="position:absolute;left:4678;top:5340;width:1;height:1" coordsize="1,1" path="m,1l,,,,1,1e" filled="f" strokeweight=".05pt">
                <v:path arrowok="t"/>
              </v:shape>
              <v:shape id="_x0000_s22214" style="position:absolute;left:4679;top:5341;width:2;height:1" coordsize="2,0" path="m,l,,,,2,e" filled="f" strokeweight=".05pt">
                <v:path arrowok="t"/>
              </v:shape>
              <v:shape id="_x0000_s22215" style="position:absolute;left:4681;top:5340;width:1;height:1" coordsize="1,1" path="m,1l,,,,1,1e" filled="f" strokeweight=".05pt">
                <v:path arrowok="t"/>
              </v:shape>
              <v:shape id="_x0000_s22216" style="position:absolute;left:4682;top:5341;width:3;height:1" coordsize="3,0" path="m,l,,,,3,e" filled="f" strokeweight=".05pt">
                <v:path arrowok="t"/>
              </v:shape>
              <v:shape id="_x0000_s22217" style="position:absolute;left:4685;top:5339;width:2;height:2" coordsize="2,2" path="m,2l,1,,2,2,e" filled="f" strokeweight=".05pt">
                <v:path arrowok="t"/>
              </v:shape>
              <v:shape id="_x0000_s22218" style="position:absolute;left:4687;top:5339;width:2;height:2" coordsize="2,2" path="m,2l,,,2r2,e" filled="f" strokeweight=".05pt">
                <v:path arrowok="t"/>
              </v:shape>
              <v:shape id="_x0000_s22219" style="position:absolute;left:4689;top:5340;width:1;height:1" coordsize="1,1" path="m,1l,,,,1,1e" filled="f" strokeweight=".05pt">
                <v:path arrowok="t"/>
              </v:shape>
              <v:shape id="_x0000_s22220" style="position:absolute;left:4690;top:5340;width:3;height:1" coordsize="3,1" path="m,1l,,,1r3,e" filled="f" strokeweight=".05pt">
                <v:path arrowok="t"/>
              </v:shape>
              <v:shape id="_x0000_s22221" style="position:absolute;left:4693;top:5340;width:1;height:1" coordsize="1,1" path="m,1l,,,1r1,e" filled="f" strokeweight=".05pt">
                <v:path arrowok="t"/>
              </v:shape>
              <v:shape id="_x0000_s22222" style="position:absolute;left:4694;top:5340;width:1;height:1" coordsize="1,1" path="m,1l,,,1,1,e" filled="f" strokeweight=".05pt">
                <v:path arrowok="t"/>
              </v:shape>
              <v:shape id="_x0000_s22223" style="position:absolute;left:4695;top:5340;width:1;height:1" coordsize="1,1" path="m,1l,,,,1,1e" filled="f" strokeweight=".05pt">
                <v:path arrowok="t"/>
              </v:shape>
              <v:shape id="_x0000_s22224" style="position:absolute;left:4696;top:5340;width:1;height:1" coordsize="1,1" path="m,1l,,,1,1,e" filled="f" strokeweight=".05pt">
                <v:path arrowok="t"/>
              </v:shape>
              <v:shape id="_x0000_s22225" style="position:absolute;left:4697;top:5340;width:2;height:1" coordsize="2,1" path="m,1l,,,1r2,e" filled="f" strokeweight=".05pt">
                <v:path arrowok="t"/>
              </v:shape>
              <v:shape id="_x0000_s22226" style="position:absolute;left:4699;top:5340;width:1;height:1" coordsize="1,1" path="m,1l,,,1r1,e" filled="f" strokeweight=".05pt">
                <v:path arrowok="t"/>
              </v:shape>
              <v:shape id="_x0000_s22227" style="position:absolute;left:4700;top:5340;width:1;height:1" coordsize="1,1" path="m,1l,,,1r1,e" filled="f" strokeweight=".05pt">
                <v:path arrowok="t"/>
              </v:shape>
              <v:shape id="_x0000_s22228" style="position:absolute;left:4701;top:5340;width:2;height:1" coordsize="2,1" path="m,1l,,,1r2,e" filled="f" strokeweight=".05pt">
                <v:path arrowok="t"/>
              </v:shape>
              <v:shape id="_x0000_s22229" style="position:absolute;left:4703;top:5340;width:2;height:1" coordsize="2,1" path="m,1l,,,1r2,e" filled="f" strokeweight=".05pt">
                <v:path arrowok="t"/>
              </v:shape>
              <v:shape id="_x0000_s22230" style="position:absolute;left:4705;top:5340;width:1;height:1" coordsize="1,1" path="m,1l,,,1,1,e" filled="f" strokeweight=".05pt">
                <v:path arrowok="t"/>
              </v:shape>
              <v:shape id="_x0000_s22231" style="position:absolute;left:4706;top:5340;width:1;height:1" coordsize="1,1" path="m,1l,,,1r1,e" filled="f" strokeweight=".05pt">
                <v:path arrowok="t"/>
              </v:shape>
              <v:shape id="_x0000_s22232" style="position:absolute;left:4707;top:5340;width:1;height:1" coordsize="1,1" path="m,1l,,,1r1,e" filled="f" strokeweight=".05pt">
                <v:path arrowok="t"/>
              </v:shape>
              <v:shape id="_x0000_s22233" style="position:absolute;left:4708;top:5340;width:2;height:1" coordsize="2,1" path="m,1l,,,1r2,e" filled="f" strokeweight=".05pt">
                <v:path arrowok="t"/>
              </v:shape>
              <v:shape id="_x0000_s22234" style="position:absolute;left:4710;top:5340;width:2;height:1" coordsize="2,1" path="m,1l,,,1r2,e" filled="f" strokeweight=".05pt">
                <v:path arrowok="t"/>
              </v:shape>
              <v:shape id="_x0000_s22235" style="position:absolute;left:4712;top:5340;width:1;height:1" coordsize="1,1" path="m,1l,,,1r1,e" filled="f" strokeweight=".05pt">
                <v:path arrowok="t"/>
              </v:shape>
              <v:shape id="_x0000_s22236" style="position:absolute;left:4713;top:5340;width:1;height:1" coordsize="1,1" path="m,1l,,,1r1,e" filled="f" strokeweight=".05pt">
                <v:path arrowok="t"/>
              </v:shape>
              <v:shape id="_x0000_s22237" style="position:absolute;left:4714;top:5340;width:2;height:1" coordsize="2,1" path="m,1l,,,1r2,e" filled="f" strokeweight=".05pt">
                <v:path arrowok="t"/>
              </v:shape>
              <v:shape id="_x0000_s22238" style="position:absolute;left:4716;top:5340;width:2;height:1" coordsize="2,1" path="m,1l,,,,2,1e" filled="f" strokeweight=".05pt">
                <v:path arrowok="t"/>
              </v:shape>
              <v:shape id="_x0000_s22239" style="position:absolute;left:4718;top:5341;width:1;height:1" coordsize="1,0" path="m,l,,,,1,e" filled="f" strokeweight=".05pt">
                <v:path arrowok="t"/>
              </v:shape>
              <v:shape id="_x0000_s22240" style="position:absolute;left:4719;top:5340;width:3;height:1" coordsize="3,1" path="m,1l,,,1r3,e" filled="f" strokeweight=".05pt">
                <v:path arrowok="t"/>
              </v:shape>
              <v:shape id="_x0000_s22241" style="position:absolute;left:4722;top:5340;width:2;height:1" coordsize="2,1" path="m,1l,,,,2,1e" filled="f" strokeweight=".05pt">
                <v:path arrowok="t"/>
              </v:shape>
              <v:shape id="_x0000_s22242" style="position:absolute;left:4724;top:5337;width:1;height:4" coordsize="1,4" path="m,4l,,,3,1,4e" filled="f" strokeweight=".05pt">
                <v:path arrowok="t"/>
              </v:shape>
              <v:shape id="_x0000_s22243" style="position:absolute;left:4725;top:5340;width:1;height:1" coordsize="1,1" path="m,1l,,,1r1,e" filled="f" strokeweight=".05pt">
                <v:path arrowok="t"/>
              </v:shape>
              <v:shape id="_x0000_s22244" style="position:absolute;left:4726;top:5340;width:4;height:1" coordsize="4,1" path="m,1l,,,1r4,e" filled="f" strokeweight=".05pt">
                <v:path arrowok="t"/>
              </v:shape>
              <v:shape id="_x0000_s22245" style="position:absolute;left:4730;top:5340;width:1;height:1" coordsize="1,1" path="m,1l,,,1r1,e" filled="f" strokeweight=".05pt">
                <v:path arrowok="t"/>
              </v:shape>
              <v:shape id="_x0000_s22246" style="position:absolute;left:4731;top:5340;width:1;height:1" coordsize="1,1" path="m,1l,,,,1,e" filled="f" strokeweight=".05pt">
                <v:path arrowok="t"/>
              </v:shape>
              <v:shape id="_x0000_s22247" style="position:absolute;left:4732;top:5340;width:1;height:1" coordsize="1,1" path="m,1l,,,1r1,e" filled="f" strokeweight=".05pt">
                <v:path arrowok="t"/>
              </v:shape>
              <v:shape id="_x0000_s22248" style="position:absolute;left:4733;top:5340;width:1;height:1" coordsize="1,1" path="m,1l,,,,1,e" filled="f" strokeweight=".05pt">
                <v:path arrowok="t"/>
              </v:shape>
              <v:shape id="_x0000_s22249" style="position:absolute;left:4734;top:5340;width:2;height:1" coordsize="2,1" path="m,1l,,,1r2,e" filled="f" strokeweight=".05pt">
                <v:path arrowok="t"/>
              </v:shape>
              <v:shape id="_x0000_s22250" style="position:absolute;left:4736;top:5340;width:1;height:1" coordsize="1,1" path="m,1l,,,,1,e" filled="f" strokeweight=".05pt">
                <v:path arrowok="t"/>
              </v:shape>
              <v:shape id="_x0000_s22251" style="position:absolute;left:4737;top:5340;width:1;height:1" coordsize="1,1" path="m,1l,,,1r1,e" filled="f" strokeweight=".05pt">
                <v:path arrowok="t"/>
              </v:shape>
              <v:shape id="_x0000_s22252" style="position:absolute;left:4738;top:5340;width:2;height:1" coordsize="2,1" path="m,1l,,,1r2,e" filled="f" strokeweight=".05pt">
                <v:path arrowok="t"/>
              </v:shape>
              <v:shape id="_x0000_s22253" style="position:absolute;left:4740;top:5340;width:2;height:1" coordsize="2,1" path="m,1l,,,1r2,e" filled="f" strokeweight=".05pt">
                <v:path arrowok="t"/>
              </v:shape>
              <v:shape id="_x0000_s22254" style="position:absolute;left:4742;top:5340;width:1;height:1" coordsize="1,1" path="m,1l,,,1r1,e" filled="f" strokeweight=".05pt">
                <v:path arrowok="t"/>
              </v:shape>
              <v:shape id="_x0000_s22255" style="position:absolute;left:4743;top:5337;width:1;height:4" coordsize="1,4" path="m,4l,,,3r1,e" filled="f" strokeweight=".05pt">
                <v:path arrowok="t"/>
              </v:shape>
              <v:shape id="_x0000_s22256" style="position:absolute;left:4744;top:5340;width:4;height:1" coordsize="4,1" path="m,1l,,,1r4,e" filled="f" strokeweight=".05pt">
                <v:path arrowok="t"/>
              </v:shape>
              <v:shape id="_x0000_s22257" style="position:absolute;left:4748;top:5340;width:1;height:1" coordsize="1,1" path="m,1l,,,1r1,e" filled="f" strokeweight=".05pt">
                <v:path arrowok="t"/>
              </v:shape>
              <v:shape id="_x0000_s22258" style="position:absolute;left:4749;top:5340;width:1;height:1" coordsize="1,1" path="m,1l,,,,1,1e" filled="f" strokeweight=".05pt">
                <v:path arrowok="t"/>
              </v:shape>
              <v:shape id="_x0000_s22259" style="position:absolute;left:4750;top:5340;width:1;height:1" coordsize="1,1" path="m,1l,,,1,1,e" filled="f" strokeweight=".05pt">
                <v:path arrowok="t"/>
              </v:shape>
              <v:shape id="_x0000_s22260" style="position:absolute;left:4751;top:5336;width:1;height:5" coordsize="1,5" path="m,5l,,,5r1,e" filled="f" strokeweight=".05pt">
                <v:path arrowok="t"/>
              </v:shape>
              <v:shape id="_x0000_s22261" style="position:absolute;left:4752;top:5340;width:2;height:1" coordsize="2,1" path="m,1l,,,1r2,e" filled="f" strokeweight=".05pt">
                <v:path arrowok="t"/>
              </v:shape>
              <v:shape id="_x0000_s22262" style="position:absolute;left:4754;top:5340;width:1;height:1" coordsize="1,1" path="m,1l,,,1r1,e" filled="f" strokeweight=".05pt">
                <v:path arrowok="t"/>
              </v:shape>
              <v:shape id="_x0000_s22263" style="position:absolute;left:4755;top:5340;width:6;height:1" coordsize="6,1" path="m,1l,,,1r6,e" filled="f" strokeweight=".05pt">
                <v:path arrowok="t"/>
              </v:shape>
              <v:shape id="_x0000_s22264" style="position:absolute;left:4761;top:5339;width:1;height:2" coordsize="1,2" path="m,2l,,,1,1,2e" filled="f" strokeweight=".05pt">
                <v:path arrowok="t"/>
              </v:shape>
              <v:shape id="_x0000_s22265" style="position:absolute;left:4762;top:5340;width:1;height:1" coordsize="1,1" path="m,1l,,,1r1,e" filled="f" strokeweight=".05pt">
                <v:path arrowok="t"/>
              </v:shape>
              <v:shape id="_x0000_s22266" style="position:absolute;left:4763;top:5340;width:3;height:1" coordsize="3,1" path="m,1l,,,1r3,e" filled="f" strokeweight=".05pt">
                <v:path arrowok="t"/>
              </v:shape>
              <v:shape id="_x0000_s22267" style="position:absolute;left:4766;top:5340;width:1;height:1" coordsize="1,1" path="m,1r,l,1,1,e" filled="f" strokeweight=".05pt">
                <v:path arrowok="t"/>
              </v:shape>
              <v:shape id="_x0000_s22268" style="position:absolute;left:4767;top:5340;width:2;height:1" coordsize="2,1" path="m,1l,,,1r2,e" filled="f" strokeweight=".05pt">
                <v:path arrowok="t"/>
              </v:shape>
              <v:shape id="_x0000_s22269" style="position:absolute;left:4769;top:5340;width:1;height:1" coordsize="1,1" path="m,1l,,,,1,1e" filled="f" strokeweight=".05pt">
                <v:path arrowok="t"/>
              </v:shape>
              <v:shape id="_x0000_s22270" style="position:absolute;left:4770;top:5339;width:2;height:2" coordsize="2,2" path="m,2l,,,2r2,e" filled="f" strokeweight=".05pt">
                <v:path arrowok="t"/>
              </v:shape>
              <v:shape id="_x0000_s22271" style="position:absolute;left:4772;top:5340;width:1;height:1" coordsize="1,1" path="m,1l,,,1r1,e" filled="f" strokeweight=".05pt">
                <v:path arrowok="t"/>
              </v:shape>
              <v:shape id="_x0000_s22272" style="position:absolute;left:4773;top:5340;width:1;height:1" coordsize="1,1" path="m,1l,,,1,1,e" filled="f" strokeweight=".05pt">
                <v:path arrowok="t"/>
              </v:shape>
              <v:shape id="_x0000_s22273" style="position:absolute;left:4774;top:5340;width:1;height:1" coordsize="1,1" path="m,1l,,,1r1,e" filled="f" strokeweight=".05pt">
                <v:path arrowok="t"/>
              </v:shape>
              <v:shape id="_x0000_s22274" style="position:absolute;left:4775;top:5340;width:1;height:1" coordsize="1,1" path="m,1r,l,1,1,e" filled="f" strokeweight=".05pt">
                <v:path arrowok="t"/>
              </v:shape>
              <v:shape id="_x0000_s22275" style="position:absolute;left:4776;top:5340;width:2;height:1" coordsize="2,1" path="m,1l,,,1r2,e" filled="f" strokeweight=".05pt">
                <v:path arrowok="t"/>
              </v:shape>
              <v:shape id="_x0000_s22276" style="position:absolute;left:4778;top:5340;width:1;height:1" coordsize="1,1" path="m,1l,,,1r1,e" filled="f" strokeweight=".05pt">
                <v:path arrowok="t"/>
              </v:shape>
              <v:shape id="_x0000_s22277" style="position:absolute;left:4779;top:5340;width:1;height:1" coordsize="1,1" path="m,1l,,,1r1,e" filled="f" strokeweight=".05pt">
                <v:path arrowok="t"/>
              </v:shape>
              <v:shape id="_x0000_s22278" style="position:absolute;left:4780;top:5340;width:1;height:1" coordsize="1,1" path="m,1l,,,1r1,e" filled="f" strokeweight=".05pt">
                <v:path arrowok="t"/>
              </v:shape>
              <v:shape id="_x0000_s22279" style="position:absolute;left:4781;top:5340;width:1;height:1" coordsize="1,1" path="m,1l,,,1,1,e" filled="f" strokeweight=".05pt">
                <v:path arrowok="t"/>
              </v:shape>
              <v:shape id="_x0000_s22280" style="position:absolute;left:4782;top:5340;width:2;height:1" coordsize="2,1" path="m,1l,,,1,2,e" filled="f" strokeweight=".05pt">
                <v:path arrowok="t"/>
              </v:shape>
              <v:shape id="_x0000_s22281" style="position:absolute;left:4784;top:5339;width:1;height:2" coordsize="1,2" path="m,2l,,,2r1,e" filled="f" strokeweight=".05pt">
                <v:path arrowok="t"/>
              </v:shape>
              <v:shape id="_x0000_s22282" style="position:absolute;left:4785;top:5340;width:1;height:1" coordsize="1,1" path="m,1l,,,1,1,e" filled="f" strokeweight=".05pt">
                <v:path arrowok="t"/>
              </v:shape>
              <v:shape id="_x0000_s22283" style="position:absolute;left:4786;top:5340;width:1;height:1" coordsize="1,1" path="m,1l,,,1r1,e" filled="f" strokeweight=".05pt">
                <v:path arrowok="t"/>
              </v:shape>
              <v:shape id="_x0000_s22284" style="position:absolute;left:4787;top:5340;width:1;height:1" coordsize="1,1" path="m,1l,,,,1,1e" filled="f" strokeweight=".05pt">
                <v:path arrowok="t"/>
              </v:shape>
              <v:shape id="_x0000_s22285" style="position:absolute;left:4788;top:5340;width:2;height:1" coordsize="2,1" path="m,1l,,,,2,e" filled="f" strokeweight=".05pt">
                <v:path arrowok="t"/>
              </v:shape>
              <v:shape id="_x0000_s22286" style="position:absolute;left:4790;top:5340;width:1;height:1" coordsize="1,1" path="m,1l,,,,1,1e" filled="f" strokeweight=".05pt">
                <v:path arrowok="t"/>
              </v:shape>
              <v:shape id="_x0000_s22287" style="position:absolute;left:4791;top:5340;width:1;height:1" coordsize="1,1" path="m,1l,,,1r1,e" filled="f" strokeweight=".05pt">
                <v:path arrowok="t"/>
              </v:shape>
              <v:shape id="_x0000_s22288" style="position:absolute;left:4792;top:5340;width:1;height:1" coordsize="1,1" path="m,1l,,,1r1,e" filled="f" strokeweight=".05pt">
                <v:path arrowok="t"/>
              </v:shape>
              <v:shape id="_x0000_s22289" style="position:absolute;left:4793;top:5340;width:1;height:1" coordsize="1,1" path="m,1r,l,1,1,e" filled="f" strokeweight=".05pt">
                <v:path arrowok="t"/>
              </v:shape>
              <v:shape id="_x0000_s22290" style="position:absolute;left:4794;top:5340;width:3;height:1" coordsize="3,1" path="m,1l,,,1r3,e" filled="f" strokeweight=".05pt">
                <v:path arrowok="t"/>
              </v:shape>
              <v:shape id="_x0000_s22291" style="position:absolute;left:4797;top:5340;width:1;height:1" coordsize="1,1" path="m,1l,,,1r1,e" filled="f" strokeweight=".05pt">
                <v:path arrowok="t"/>
              </v:shape>
              <v:shape id="_x0000_s22292" style="position:absolute;left:4798;top:5340;width:1;height:1" coordsize="1,1" path="m,1l,,,1r1,e" filled="f" strokeweight=".05pt">
                <v:path arrowok="t"/>
              </v:shape>
              <v:shape id="_x0000_s22293" style="position:absolute;left:4799;top:5340;width:1;height:1" coordsize="1,1" path="m,1l,,,1r1,e" filled="f" strokeweight=".05pt">
                <v:path arrowok="t"/>
              </v:shape>
              <v:shape id="_x0000_s22294" style="position:absolute;left:4800;top:5340;width:4;height:1" coordsize="4,1" path="m,1l,,,1r4,e" filled="f" strokeweight=".05pt">
                <v:path arrowok="t"/>
              </v:shape>
              <v:shape id="_x0000_s22295" style="position:absolute;left:4804;top:5340;width:1;height:1" coordsize="1,1" path="m,1l,,,1r1,e" filled="f" strokeweight=".05pt">
                <v:path arrowok="t"/>
              </v:shape>
              <v:shape id="_x0000_s22296" style="position:absolute;left:4805;top:5340;width:3;height:1" coordsize="3,1" path="m,1l,,,1r3,e" filled="f" strokeweight=".05pt">
                <v:path arrowok="t"/>
              </v:shape>
              <v:shape id="_x0000_s22297" style="position:absolute;left:4808;top:5339;width:1;height:2" coordsize="1,2" path="m,2l,1,,2,1,e" filled="f" strokeweight=".05pt">
                <v:path arrowok="t"/>
              </v:shape>
              <v:shape id="_x0000_s22298" style="position:absolute;left:4809;top:5339;width:1;height:2" coordsize="1,2" path="m,2l,,,2r1,e" filled="f" strokeweight=".05pt">
                <v:path arrowok="t"/>
              </v:shape>
              <v:shape id="_x0000_s22299" style="position:absolute;left:4810;top:5340;width:1;height:1" coordsize="1,1" path="m,1l,,,,1,1e" filled="f" strokeweight=".05pt">
                <v:path arrowok="t"/>
              </v:shape>
              <v:shape id="_x0000_s22300" style="position:absolute;left:4811;top:5340;width:1;height:1" coordsize="1,1" path="m,1r,l,1,1,e" filled="f" strokeweight=".05pt">
                <v:path arrowok="t"/>
              </v:shape>
              <v:shape id="_x0000_s22301" style="position:absolute;left:4812;top:5340;width:2;height:1" coordsize="2,1" path="m,1l,,,1r2,e" filled="f" strokeweight=".05pt">
                <v:path arrowok="t"/>
              </v:shape>
              <v:shape id="_x0000_s22302" style="position:absolute;left:4814;top:5340;width:1;height:1" coordsize="1,1" path="m,1l,,,1r1,e" filled="f" strokeweight=".05pt">
                <v:path arrowok="t"/>
              </v:shape>
              <v:shape id="_x0000_s22303" style="position:absolute;left:4815;top:5340;width:1;height:1" coordsize="1,1" path="m,1l,,,1,1,e" filled="f" strokeweight=".05pt">
                <v:path arrowok="t"/>
              </v:shape>
              <v:shape id="_x0000_s22304" style="position:absolute;left:4816;top:5340;width:1;height:1" coordsize="1,1" path="m,1l,,,1r1,e" filled="f" strokeweight=".05pt">
                <v:path arrowok="t"/>
              </v:shape>
              <v:shape id="_x0000_s22305" style="position:absolute;left:4817;top:5340;width:1;height:1" coordsize="1,1" path="m,1l,,,1r1,e" filled="f" strokeweight=".05pt">
                <v:path arrowok="t"/>
              </v:shape>
              <v:shape id="_x0000_s22306" style="position:absolute;left:4818;top:5340;width:2;height:1" coordsize="2,1" path="m,1l,,,1r2,e" filled="f" strokeweight=".05pt">
                <v:path arrowok="t"/>
              </v:shape>
              <v:shape id="_x0000_s22307" style="position:absolute;left:4820;top:5339;width:1;height:2" coordsize="1,2" path="m,2l,,,1r1,e" filled="f" strokeweight=".05pt">
                <v:path arrowok="t"/>
              </v:shape>
              <v:shape id="_x0000_s22308" style="position:absolute;left:4821;top:5339;width:1;height:2" coordsize="1,2" path="m,2l,,,2r1,e" filled="f" strokeweight=".05pt">
                <v:path arrowok="t"/>
              </v:shape>
              <v:shape id="_x0000_s22309" style="position:absolute;left:4822;top:5340;width:1;height:1" coordsize="1,1" path="m,1l,,,1r1,e" filled="f" strokeweight=".05pt">
                <v:path arrowok="t"/>
              </v:shape>
              <v:shape id="_x0000_s22310" style="position:absolute;left:4823;top:5340;width:1;height:1" coordsize="1,1" path="m,1l,,,1r1,e" filled="f" strokeweight=".05pt">
                <v:path arrowok="t"/>
              </v:shape>
              <v:shape id="_x0000_s22311" style="position:absolute;left:4824;top:5339;width:2;height:2" coordsize="2,2" path="m,2l,,,2r2,e" filled="f" strokeweight=".05pt">
                <v:path arrowok="t"/>
              </v:shape>
              <v:shape id="_x0000_s22312" style="position:absolute;left:4826;top:5340;width:1;height:1" coordsize="1,1" path="m,1l,,,1r1,e" filled="f" strokeweight=".05pt">
                <v:path arrowok="t"/>
              </v:shape>
              <v:shape id="_x0000_s22313" style="position:absolute;left:4827;top:5340;width:1;height:1" coordsize="1,1" path="m,1l,,,1r1,e" filled="f" strokeweight=".05pt">
                <v:path arrowok="t"/>
              </v:shape>
              <v:shape id="_x0000_s22314" style="position:absolute;left:4828;top:5340;width:1;height:1" coordsize="1,1" path="m,1l,,,1r1,e" filled="f" strokeweight=".05pt">
                <v:path arrowok="t"/>
              </v:shape>
              <v:shape id="_x0000_s22315" style="position:absolute;left:4829;top:5340;width:1;height:1" coordsize="1,1" path="m,1l,,,1r1,e" filled="f" strokeweight=".05pt">
                <v:path arrowok="t"/>
              </v:shape>
              <v:shape id="_x0000_s22316" style="position:absolute;left:4830;top:5340;width:3;height:1" coordsize="3,1" path="m,1l,,,1r3,e" filled="f" strokeweight=".05pt">
                <v:path arrowok="t"/>
              </v:shape>
              <v:shape id="_x0000_s22317" style="position:absolute;left:4833;top:5340;width:1;height:1" coordsize="1,1" path="m,1l,,,,1,1e" filled="f" strokeweight=".05pt">
                <v:path arrowok="t"/>
              </v:shape>
              <v:shape id="_x0000_s22318" style="position:absolute;left:4834;top:5340;width:1;height:1" coordsize="1,1" path="m,1l,,,1r1,e" filled="f" strokeweight=".05pt">
                <v:path arrowok="t"/>
              </v:shape>
              <v:shape id="_x0000_s22319" style="position:absolute;left:4835;top:5340;width:1;height:1" coordsize="1,1" path="m,1l,,,1r1,e" filled="f" strokeweight=".05pt">
                <v:path arrowok="t"/>
              </v:shape>
              <v:shape id="_x0000_s22320" style="position:absolute;left:4836;top:5340;width:2;height:1" coordsize="2,1" path="m,1l,,,1r2,e" filled="f" strokeweight=".05pt">
                <v:path arrowok="t"/>
              </v:shape>
              <v:shape id="_x0000_s22321" style="position:absolute;left:4838;top:5340;width:3;height:1" coordsize="3,1" path="m,1l,,,1r3,e" filled="f" strokeweight=".05pt">
                <v:path arrowok="t"/>
              </v:shape>
              <v:shape id="_x0000_s22322" style="position:absolute;left:4841;top:5340;width:3;height:1" coordsize="3,1" path="m,1l,,,1r3,e" filled="f" strokeweight=".05pt">
                <v:path arrowok="t"/>
              </v:shape>
              <v:shape id="_x0000_s22323" style="position:absolute;left:4844;top:5340;width:1;height:1" coordsize="1,1" path="m,1l,,,1r1,e" filled="f" strokeweight=".05pt">
                <v:path arrowok="t"/>
              </v:shape>
              <v:shape id="_x0000_s22324" style="position:absolute;left:4845;top:5340;width:1;height:1" coordsize="1,1" path="m,1l,,,1r1,e" filled="f" strokeweight=".05pt">
                <v:path arrowok="t"/>
              </v:shape>
              <v:shape id="_x0000_s22325" style="position:absolute;left:4846;top:5340;width:1;height:1" coordsize="1,1" path="m,1l,,,1r1,e" filled="f" strokeweight=".05pt">
                <v:path arrowok="t"/>
              </v:shape>
              <v:shape id="_x0000_s22326" style="position:absolute;left:4847;top:5340;width:1;height:1" coordsize="1,1" path="m,1l,,,1,1,e" filled="f" strokeweight=".05pt">
                <v:path arrowok="t"/>
              </v:shape>
              <v:shape id="_x0000_s22327" style="position:absolute;left:4848;top:5340;width:2;height:1" coordsize="2,1" path="m,1l,,,1r2,e" filled="f" strokeweight=".05pt">
                <v:path arrowok="t"/>
              </v:shape>
              <v:shape id="_x0000_s22328" style="position:absolute;left:4850;top:5340;width:1;height:1" coordsize="1,1" path="m,1l,,,,1,1e" filled="f" strokeweight=".05pt">
                <v:path arrowok="t"/>
              </v:shape>
              <v:shape id="_x0000_s22329" style="position:absolute;left:4851;top:5341;width:1;height:1" coordsize="1,0" path="m,l,,,,1,e" filled="f" strokeweight=".05pt">
                <v:path arrowok="t"/>
              </v:shape>
              <v:shape id="_x0000_s22330" style="position:absolute;left:4852;top:5340;width:4;height:1" coordsize="4,1" path="m,1l,,,1r4,e" filled="f" strokeweight=".05pt">
                <v:path arrowok="t"/>
              </v:shape>
              <v:shape id="_x0000_s22331" style="position:absolute;left:4856;top:5340;width:1;height:1" coordsize="1,1" path="m,1l,,,1r1,e" filled="f" strokeweight=".05pt">
                <v:path arrowok="t"/>
              </v:shape>
              <v:shape id="_x0000_s22332" style="position:absolute;left:4857;top:5340;width:1;height:1" coordsize="1,1" path="m,1l,,,,1,1e" filled="f" strokeweight=".05pt">
                <v:path arrowok="t"/>
              </v:shape>
              <v:shape id="_x0000_s22333" style="position:absolute;left:4858;top:5340;width:1;height:1" coordsize="1,1" path="m,1l,,,1,1,e" filled="f" strokeweight=".05pt">
                <v:path arrowok="t"/>
              </v:shape>
              <v:shape id="_x0000_s22334" style="position:absolute;left:4859;top:5340;width:1;height:1" coordsize="1,1" path="m,1l,,,1,1,e" filled="f" strokeweight=".05pt">
                <v:path arrowok="t"/>
              </v:shape>
              <v:shape id="_x0000_s22335" style="position:absolute;left:4860;top:5340;width:2;height:1" coordsize="2,1" path="m,1l,,,1r2,e" filled="f" strokeweight=".05pt">
                <v:path arrowok="t"/>
              </v:shape>
              <v:shape id="_x0000_s22336" style="position:absolute;left:4862;top:5340;width:1;height:1" coordsize="1,1" path="m,1l,,,1r1,e" filled="f" strokeweight=".05pt">
                <v:path arrowok="t"/>
              </v:shape>
              <v:shape id="_x0000_s22337" style="position:absolute;left:4863;top:5340;width:1;height:1" coordsize="1,1" path="m,1l,,,1r1,e" filled="f" strokeweight=".05pt">
                <v:path arrowok="t"/>
              </v:shape>
              <v:shape id="_x0000_s22338" style="position:absolute;left:4864;top:5340;width:1;height:1" coordsize="1,1" path="m,1l,,,1r1,e" filled="f" strokeweight=".05pt">
                <v:path arrowok="t"/>
              </v:shape>
              <v:shape id="_x0000_s22339" style="position:absolute;left:4865;top:5340;width:1;height:1" coordsize="1,1" path="m,1l,,,1r1,e" filled="f" strokeweight=".05pt">
                <v:path arrowok="t"/>
              </v:shape>
              <v:shape id="_x0000_s22340" style="position:absolute;left:4866;top:5340;width:2;height:1" coordsize="2,1" path="m,1l,,,1r2,e" filled="f" strokeweight=".05pt">
                <v:path arrowok="t"/>
              </v:shape>
              <v:shape id="_x0000_s22341" style="position:absolute;left:4868;top:5340;width:1;height:1" coordsize="1,1" path="m,1l,,,1r1,e" filled="f" strokeweight=".05pt">
                <v:path arrowok="t"/>
              </v:shape>
              <v:shape id="_x0000_s22342" style="position:absolute;left:4869;top:5339;width:1;height:2" coordsize="1,2" path="m,2l,,,2r1,e" filled="f" strokeweight=".05pt">
                <v:path arrowok="t"/>
              </v:shape>
              <v:shape id="_x0000_s22343" style="position:absolute;left:4870;top:5340;width:2;height:1" coordsize="2,1" path="m,1l,,,1r2,e" filled="f" strokeweight=".05pt">
                <v:path arrowok="t"/>
              </v:shape>
              <v:shape id="_x0000_s22344" style="position:absolute;left:4872;top:5340;width:3;height:1" coordsize="3,1" path="m,1l,,,1r3,e" filled="f" strokeweight=".05pt">
                <v:path arrowok="t"/>
              </v:shape>
              <v:shape id="_x0000_s22345" style="position:absolute;left:4875;top:5340;width:1;height:1" coordsize="1,1" path="m,1l,,,,1,e" filled="f" strokeweight=".05pt">
                <v:path arrowok="t"/>
              </v:shape>
              <v:shape id="_x0000_s22346" style="position:absolute;left:4876;top:5340;width:1;height:1" coordsize="1,1" path="m,1l,,,,1,1e" filled="f" strokeweight=".05pt">
                <v:path arrowok="t"/>
              </v:shape>
              <v:shape id="_x0000_s22347" style="position:absolute;left:4877;top:5340;width:3;height:1" coordsize="3,1" path="m,1l,,,1r3,e" filled="f" strokeweight=".05pt">
                <v:path arrowok="t"/>
              </v:shape>
              <v:shape id="_x0000_s22348" style="position:absolute;left:4880;top:5340;width:2;height:1" coordsize="2,1" path="m,1l,,,1r2,e" filled="f" strokeweight=".05pt">
                <v:path arrowok="t"/>
              </v:shape>
              <v:shape id="_x0000_s22349" style="position:absolute;left:4882;top:5340;width:1;height:1" coordsize="1,1" path="m,1l,,,1,1,e" filled="f" strokeweight=".05pt">
                <v:path arrowok="t"/>
              </v:shape>
              <v:shape id="_x0000_s22350" style="position:absolute;left:4883;top:5340;width:1;height:1" coordsize="1,1" path="m,1l,,,1r1,e" filled="f" strokeweight=".05pt">
                <v:path arrowok="t"/>
              </v:shape>
              <v:shape id="_x0000_s22351" style="position:absolute;left:4884;top:5340;width:1;height:1" coordsize="1,1" path="m,1l,,,1r1,e" filled="f" strokeweight=".05pt">
                <v:path arrowok="t"/>
              </v:shape>
              <v:shape id="_x0000_s22352" style="position:absolute;left:4885;top:5340;width:3;height:1" coordsize="3,1" path="m,1l,,,1r3,e" filled="f" strokeweight=".05pt">
                <v:path arrowok="t"/>
              </v:shape>
              <v:shape id="_x0000_s22353" style="position:absolute;left:4888;top:5340;width:1;height:1" coordsize="1,1" path="m,1l,,,,1,1e" filled="f" strokeweight=".05pt">
                <v:path arrowok="t"/>
              </v:shape>
              <v:shape id="_x0000_s22354" style="position:absolute;left:4889;top:5341;width:1;height:1" coordsize="1,0" path="m,l,,,,1,e" filled="f" strokeweight=".05pt">
                <v:path arrowok="t"/>
              </v:shape>
              <v:shape id="_x0000_s22355" style="position:absolute;left:4890;top:5340;width:1;height:1" coordsize="1,1" path="m,1l,,,,1,1e" filled="f" strokeweight=".05pt">
                <v:path arrowok="t"/>
              </v:shape>
              <v:shape id="_x0000_s22356" style="position:absolute;left:4891;top:5341;width:2;height:1" coordsize="2,0" path="m,l,,,,2,e" filled="f" strokeweight=".05pt">
                <v:path arrowok="t"/>
              </v:shape>
              <v:shape id="_x0000_s22357" style="position:absolute;left:4893;top:5340;width:1;height:1" coordsize="1,1" path="m,1l,,,1r1,e" filled="f" strokeweight=".05pt">
                <v:path arrowok="t"/>
              </v:shape>
              <v:shape id="_x0000_s22358" style="position:absolute;left:4894;top:5335;width:1;height:6" coordsize="1,6" path="m,6l,2,,5,1,e" filled="f" strokeweight=".05pt">
                <v:path arrowok="t"/>
              </v:shape>
              <v:shape id="_x0000_s22359" style="position:absolute;left:4895;top:5335;width:2;height:6" coordsize="2,6" path="m,6l,,,6r2,e" filled="f" strokeweight=".05pt">
                <v:path arrowok="t"/>
              </v:shape>
              <v:shape id="_x0000_s22360" style="position:absolute;left:4897;top:5340;width:2;height:1" coordsize="2,1" path="m,1l,,,,2,e" filled="f" strokeweight=".05pt">
                <v:path arrowok="t"/>
              </v:shape>
              <v:shape id="_x0000_s22361" style="position:absolute;left:4899;top:5340;width:1;height:1" coordsize="1,1" path="m,1l,,,1r1,e" filled="f" strokeweight=".05pt">
                <v:path arrowok="t"/>
              </v:shape>
              <v:shape id="_x0000_s22362" style="position:absolute;left:4900;top:5340;width:1;height:1" coordsize="1,1" path="m,1l,,,1r1,e" filled="f" strokeweight=".05pt">
                <v:path arrowok="t"/>
              </v:shape>
              <v:shape id="_x0000_s22363" style="position:absolute;left:4901;top:5340;width:1;height:1" coordsize="1,1" path="m,1l,,,1r1,e" filled="f" strokeweight=".05pt">
                <v:path arrowok="t"/>
              </v:shape>
              <v:shape id="_x0000_s22364" style="position:absolute;left:4902;top:5340;width:1;height:1" coordsize="1,1" path="m,1l,,,1r1,e" filled="f" strokeweight=".05pt">
                <v:path arrowok="t"/>
              </v:shape>
              <v:shape id="_x0000_s22365" style="position:absolute;left:4903;top:5339;width:2;height:2" coordsize="2,2" path="m,2l,,,2r2,e" filled="f" strokeweight=".05pt">
                <v:path arrowok="t"/>
              </v:shape>
            </v:group>
            <v:group id="_x0000_s22567" style="position:absolute;left:4905;top:5337;width:310;height:5" coordorigin="4905,5337" coordsize="310,5">
              <v:shape id="_x0000_s22367" style="position:absolute;left:4905;top:5340;width:1;height:1" coordsize="1,1" path="m,1l,,,1r1,e" filled="f" strokeweight=".05pt">
                <v:path arrowok="t"/>
              </v:shape>
              <v:shape id="_x0000_s22368" style="position:absolute;left:4906;top:5340;width:1;height:1" coordsize="1,1" path="m,1l,,,1r1,e" filled="f" strokeweight=".05pt">
                <v:path arrowok="t"/>
              </v:shape>
              <v:shape id="_x0000_s22369" style="position:absolute;left:4907;top:5340;width:1;height:1" coordsize="1,1" path="m,1l,,,1r1,e" filled="f" strokeweight=".05pt">
                <v:path arrowok="t"/>
              </v:shape>
              <v:shape id="_x0000_s22370" style="position:absolute;left:4908;top:5340;width:1;height:1" coordsize="1,1" path="m,1l,,,1r1,e" filled="f" strokeweight=".05pt">
                <v:path arrowok="t"/>
              </v:shape>
              <v:shape id="_x0000_s22371" style="position:absolute;left:4909;top:5340;width:2;height:1" coordsize="2,1" path="m,1l,,,1r2,e" filled="f" strokeweight=".05pt">
                <v:path arrowok="t"/>
              </v:shape>
              <v:shape id="_x0000_s22372" style="position:absolute;left:4911;top:5340;width:1;height:1" coordsize="1,1" path="m,1l,,,1r1,e" filled="f" strokeweight=".05pt">
                <v:path arrowok="t"/>
              </v:shape>
              <v:shape id="_x0000_s22373" style="position:absolute;left:4912;top:5339;width:1;height:2" coordsize="1,2" path="m,2l,,,2,1,1e" filled="f" strokeweight=".05pt">
                <v:path arrowok="t"/>
              </v:shape>
              <v:shape id="_x0000_s22374" style="position:absolute;left:4913;top:5337;width:1;height:4" coordsize="1,4" path="m,4l,,,3r1,e" filled="f" strokeweight=".05pt">
                <v:path arrowok="t"/>
              </v:shape>
              <v:shape id="_x0000_s22375" style="position:absolute;left:4914;top:5340;width:1;height:1" coordsize="1,1" path="m,1l,,,1r1,e" filled="f" strokeweight=".05pt">
                <v:path arrowok="t"/>
              </v:shape>
              <v:shape id="_x0000_s22376" style="position:absolute;left:4915;top:5340;width:2;height:1" coordsize="2,1" path="m,1l,,,1r2,e" filled="f" strokeweight=".05pt">
                <v:path arrowok="t"/>
              </v:shape>
              <v:shape id="_x0000_s22377" style="position:absolute;left:4917;top:5340;width:2;height:1" coordsize="2,1" path="m,1l,,,1r2,e" filled="f" strokeweight=".05pt">
                <v:path arrowok="t"/>
              </v:shape>
              <v:shape id="_x0000_s22378" style="position:absolute;left:4919;top:5340;width:1;height:1" coordsize="1,1" path="m,1l,,,1r1,e" filled="f" strokeweight=".05pt">
                <v:path arrowok="t"/>
              </v:shape>
              <v:shape id="_x0000_s22379" style="position:absolute;left:4920;top:5340;width:1;height:1" coordsize="1,1" path="m,1l,,,,1,1e" filled="f" strokeweight=".05pt">
                <v:path arrowok="t"/>
              </v:shape>
              <v:shape id="_x0000_s22380" style="position:absolute;left:4921;top:5340;width:2;height:1" coordsize="2,1" path="m,1l,,,,2,e" filled="f" strokeweight=".05pt">
                <v:path arrowok="t"/>
              </v:shape>
              <v:shape id="_x0000_s22381" style="position:absolute;left:4923;top:5339;width:1;height:2" coordsize="1,2" path="m,2l,,,1,1,2e" filled="f" strokeweight=".05pt">
                <v:path arrowok="t"/>
              </v:shape>
              <v:shape id="_x0000_s22382" style="position:absolute;left:4924;top:5341;width:1;height:1" coordsize="1,0" path="m,l,,,,1,e" filled="f" strokeweight=".05pt">
                <v:path arrowok="t"/>
              </v:shape>
              <v:shape id="_x0000_s22383" style="position:absolute;left:4925;top:5340;width:1;height:1" coordsize="1,1" path="m,1l,,,1r1,e" filled="f" strokeweight=".05pt">
                <v:path arrowok="t"/>
              </v:shape>
              <v:shape id="_x0000_s22384" style="position:absolute;left:4926;top:5340;width:4;height:1" coordsize="4,1" path="m,1l,,,1r4,e" filled="f" strokeweight=".05pt">
                <v:path arrowok="t"/>
              </v:shape>
              <v:shape id="_x0000_s22385" style="position:absolute;left:4930;top:5340;width:1;height:1" coordsize="1,1" path="m,1l,,,1r1,e" filled="f" strokeweight=".05pt">
                <v:path arrowok="t"/>
              </v:shape>
              <v:shape id="_x0000_s22386" style="position:absolute;left:4931;top:5340;width:1;height:1" coordsize="1,1" path="m,1l,,,1,1,e" filled="f" strokeweight=".05pt">
                <v:path arrowok="t"/>
              </v:shape>
              <v:shape id="_x0000_s22387" style="position:absolute;left:4932;top:5337;width:1;height:4" coordsize="1,4" path="m,4l,,,3r1,e" filled="f" strokeweight=".05pt">
                <v:path arrowok="t"/>
              </v:shape>
              <v:shape id="_x0000_s22388" style="position:absolute;left:4933;top:5339;width:2;height:2" coordsize="2,2" path="m,2l,,,2r2,e" filled="f" strokeweight=".05pt">
                <v:path arrowok="t"/>
              </v:shape>
              <v:shape id="_x0000_s22389" style="position:absolute;left:4935;top:5340;width:1;height:1" coordsize="1,1" path="m,1l,,,1r1,e" filled="f" strokeweight=".05pt">
                <v:path arrowok="t"/>
              </v:shape>
              <v:shape id="_x0000_s22390" style="position:absolute;left:4936;top:5340;width:1;height:1" coordsize="1,1" path="m,1l,,,1r1,e" filled="f" strokeweight=".05pt">
                <v:path arrowok="t"/>
              </v:shape>
              <v:shape id="_x0000_s22391" style="position:absolute;left:4937;top:5340;width:2;height:1" coordsize="2,1" path="m,1l,,,1r2,e" filled="f" strokeweight=".05pt">
                <v:path arrowok="t"/>
              </v:shape>
              <v:shape id="_x0000_s22392" style="position:absolute;left:4939;top:5340;width:2;height:1" coordsize="2,1" path="m,1l,,,1r2,e" filled="f" strokeweight=".05pt">
                <v:path arrowok="t"/>
              </v:shape>
              <v:shape id="_x0000_s22393" style="position:absolute;left:4941;top:5340;width:1;height:1" coordsize="1,1" path="m,1l,,,1,1,e" filled="f" strokeweight=".05pt">
                <v:path arrowok="t"/>
              </v:shape>
              <v:shape id="_x0000_s22394" style="position:absolute;left:4942;top:5340;width:1;height:1" coordsize="1,1" path="m,1l,,,1r1,e" filled="f" strokeweight=".05pt">
                <v:path arrowok="t"/>
              </v:shape>
              <v:shape id="_x0000_s22395" style="position:absolute;left:4943;top:5340;width:1;height:1" coordsize="1,1" path="m,1l,,,,1,1e" filled="f" strokeweight=".05pt">
                <v:path arrowok="t"/>
              </v:shape>
              <v:shape id="_x0000_s22396" style="position:absolute;left:4944;top:5340;width:1;height:1" coordsize="1,1" path="m,1l,,,1r1,e" filled="f" strokeweight=".05pt">
                <v:path arrowok="t"/>
              </v:shape>
              <v:shape id="_x0000_s22397" style="position:absolute;left:4945;top:5340;width:2;height:1" coordsize="2,1" path="m,1l,,,1r2,e" filled="f" strokeweight=".05pt">
                <v:path arrowok="t"/>
              </v:shape>
              <v:shape id="_x0000_s22398" style="position:absolute;left:4947;top:5340;width:2;height:1" coordsize="2,1" path="m,1l,,,1r2,e" filled="f" strokeweight=".05pt">
                <v:path arrowok="t"/>
              </v:shape>
              <v:shape id="_x0000_s22399" style="position:absolute;left:4949;top:5340;width:2;height:1" coordsize="2,1" path="m,1l,,,1r2,e" filled="f" strokeweight=".05pt">
                <v:path arrowok="t"/>
              </v:shape>
              <v:shape id="_x0000_s22400" style="position:absolute;left:4951;top:5340;width:2;height:1" coordsize="2,1" path="m,1l,,,1r2,e" filled="f" strokeweight=".05pt">
                <v:path arrowok="t"/>
              </v:shape>
              <v:shape id="_x0000_s22401" style="position:absolute;left:4953;top:5340;width:1;height:1" coordsize="1,1" path="m,1l,,,1r1,e" filled="f" strokeweight=".05pt">
                <v:path arrowok="t"/>
              </v:shape>
              <v:shape id="_x0000_s22402" style="position:absolute;left:4954;top:5340;width:1;height:1" coordsize="1,1" path="m,1l,,,,1,1e" filled="f" strokeweight=".05pt">
                <v:path arrowok="t"/>
              </v:shape>
              <v:shape id="_x0000_s22403" style="position:absolute;left:4955;top:5341;width:1;height:1" coordsize="1,0" path="m,l,,,,1,e" filled="f" strokeweight=".05pt">
                <v:path arrowok="t"/>
              </v:shape>
              <v:shape id="_x0000_s22404" style="position:absolute;left:4956;top:5340;width:1;height:1" coordsize="1,1" path="m,1l,,,1,1,e" filled="f" strokeweight=".05pt">
                <v:path arrowok="t"/>
              </v:shape>
              <v:shape id="_x0000_s22405" style="position:absolute;left:4957;top:5340;width:2;height:1" coordsize="2,1" path="m,1l,,,1r2,e" filled="f" strokeweight=".05pt">
                <v:path arrowok="t"/>
              </v:shape>
              <v:shape id="_x0000_s22406" style="position:absolute;left:4959;top:5340;width:1;height:1" coordsize="1,1" path="m,1l,,,1r1,e" filled="f" strokeweight=".05pt">
                <v:path arrowok="t"/>
              </v:shape>
              <v:shape id="_x0000_s22407" style="position:absolute;left:4960;top:5340;width:1;height:1" coordsize="1,1" path="m,1l,,,1,1,e" filled="f" strokeweight=".05pt">
                <v:path arrowok="t"/>
              </v:shape>
              <v:shape id="_x0000_s22408" style="position:absolute;left:4961;top:5340;width:1;height:1" coordsize="1,1" path="m,1l,,,1r1,e" filled="f" strokeweight=".05pt">
                <v:path arrowok="t"/>
              </v:shape>
              <v:shape id="_x0000_s22409" style="position:absolute;left:4962;top:5340;width:1;height:1" coordsize="1,1" path="m,1l,,,1r1,e" filled="f" strokeweight=".05pt">
                <v:path arrowok="t"/>
              </v:shape>
              <v:shape id="_x0000_s22410" style="position:absolute;left:4963;top:5340;width:2;height:1" coordsize="2,1" path="m,1r,l,1,2,e" filled="f" strokeweight=".05pt">
                <v:path arrowok="t"/>
              </v:shape>
              <v:shape id="_x0000_s22411" style="position:absolute;left:4965;top:5340;width:1;height:1" coordsize="1,1" path="m,1l,,,1r1,e" filled="f" strokeweight=".05pt">
                <v:path arrowok="t"/>
              </v:shape>
              <v:shape id="_x0000_s22412" style="position:absolute;left:4966;top:5340;width:1;height:1" coordsize="1,1" path="m,1l,,,1r1,e" filled="f" strokeweight=".05pt">
                <v:path arrowok="t"/>
              </v:shape>
              <v:shape id="_x0000_s22413" style="position:absolute;left:4967;top:5340;width:1;height:1" coordsize="1,1" path="m,1l,,,1r1,e" filled="f" strokeweight=".05pt">
                <v:path arrowok="t"/>
              </v:shape>
              <v:shape id="_x0000_s22414" style="position:absolute;left:4968;top:5340;width:1;height:1" coordsize="1,1" path="m,1l,,,,1,1e" filled="f" strokeweight=".05pt">
                <v:path arrowok="t"/>
              </v:shape>
              <v:shape id="_x0000_s22415" style="position:absolute;left:4969;top:5340;width:2;height:1" coordsize="2,1" path="m,1l,,,1r2,e" filled="f" strokeweight=".05pt">
                <v:path arrowok="t"/>
              </v:shape>
              <v:shape id="_x0000_s22416" style="position:absolute;left:4971;top:5340;width:2;height:1" coordsize="2,1" path="m,1l,,,1r2,e" filled="f" strokeweight=".05pt">
                <v:path arrowok="t"/>
              </v:shape>
              <v:shape id="_x0000_s22417" style="position:absolute;left:4973;top:5340;width:1;height:1" coordsize="1,1" path="m,1l,,,1r1,e" filled="f" strokeweight=".05pt">
                <v:path arrowok="t"/>
              </v:shape>
              <v:shape id="_x0000_s22418" style="position:absolute;left:4974;top:5340;width:1;height:1" coordsize="1,1" path="m,1l,,,1r1,e" filled="f" strokeweight=".05pt">
                <v:path arrowok="t"/>
              </v:shape>
              <v:shape id="_x0000_s22419" style="position:absolute;left:4975;top:5340;width:2;height:1" coordsize="2,1" path="m,1r,l,1,2,e" filled="f" strokeweight=".05pt">
                <v:path arrowok="t"/>
              </v:shape>
              <v:shape id="_x0000_s22420" style="position:absolute;left:4977;top:5340;width:1;height:1" coordsize="1,1" path="m,1l,,,1r1,e" filled="f" strokeweight=".05pt">
                <v:path arrowok="t"/>
              </v:shape>
              <v:shape id="_x0000_s22421" style="position:absolute;left:4978;top:5340;width:1;height:1" coordsize="1,1" path="m,1l,,,,1,1e" filled="f" strokeweight=".05pt">
                <v:path arrowok="t"/>
              </v:shape>
              <v:shape id="_x0000_s22422" style="position:absolute;left:4979;top:5340;width:1;height:1" coordsize="1,1" path="m,1l,,,,1,1e" filled="f" strokeweight=".05pt">
                <v:path arrowok="t"/>
              </v:shape>
              <v:shape id="_x0000_s22423" style="position:absolute;left:4980;top:5340;width:1;height:1" coordsize="1,1" path="m,1l,,,,1,1e" filled="f" strokeweight=".05pt">
                <v:path arrowok="t"/>
              </v:shape>
              <v:shape id="_x0000_s22424" style="position:absolute;left:4981;top:5341;width:2;height:1" coordsize="2,0" path="m,l,,,,2,e" filled="f" strokeweight=".05pt">
                <v:path arrowok="t"/>
              </v:shape>
              <v:shape id="_x0000_s22425" style="position:absolute;left:4983;top:5340;width:2;height:1" coordsize="2,1" path="m,1l,,,1r2,e" filled="f" strokeweight=".05pt">
                <v:path arrowok="t"/>
              </v:shape>
              <v:shape id="_x0000_s22426" style="position:absolute;left:4985;top:5340;width:1;height:1" coordsize="1,1" path="m,1l,,,1r1,e" filled="f" strokeweight=".05pt">
                <v:path arrowok="t"/>
              </v:shape>
              <v:shape id="_x0000_s22427" style="position:absolute;left:4986;top:5340;width:1;height:1" coordsize="1,1" path="m,1l,,,1r1,e" filled="f" strokeweight=".05pt">
                <v:path arrowok="t"/>
              </v:shape>
              <v:shape id="_x0000_s22428" style="position:absolute;left:4987;top:5340;width:2;height:1" coordsize="2,1" path="m,1l,,,1,2,e" filled="f" strokeweight=".05pt">
                <v:path arrowok="t"/>
              </v:shape>
              <v:shape id="_x0000_s22429" style="position:absolute;left:4989;top:5340;width:1;height:1" coordsize="1,1" path="m,1l,,,1,1,e" filled="f" strokeweight=".05pt">
                <v:path arrowok="t"/>
              </v:shape>
              <v:shape id="_x0000_s22430" style="position:absolute;left:4990;top:5340;width:1;height:1" coordsize="1,1" path="m,1l,,,1,1,e" filled="f" strokeweight=".05pt">
                <v:path arrowok="t"/>
              </v:shape>
              <v:shape id="_x0000_s22431" style="position:absolute;left:4991;top:5340;width:5;height:1" coordsize="5,1" path="m,1l,,,1r5,e" filled="f" strokeweight=".05pt">
                <v:path arrowok="t"/>
              </v:shape>
              <v:shape id="_x0000_s22432" style="position:absolute;left:4996;top:5340;width:1;height:1" coordsize="1,1" path="m,1l,,,1r1,e" filled="f" strokeweight=".05pt">
                <v:path arrowok="t"/>
              </v:shape>
              <v:shape id="_x0000_s22433" style="position:absolute;left:4997;top:5340;width:1;height:1" coordsize="1,1" path="m,1l,,,1r1,e" filled="f" strokeweight=".05pt">
                <v:path arrowok="t"/>
              </v:shape>
              <v:shape id="_x0000_s22434" style="position:absolute;left:4998;top:5340;width:3;height:1" coordsize="3,1" path="m,1l,,,1r3,e" filled="f" strokeweight=".05pt">
                <v:path arrowok="t"/>
              </v:shape>
              <v:shape id="_x0000_s22435" style="position:absolute;left:5001;top:5340;width:1;height:1" coordsize="1,1" path="m,1l,,,1r1,e" filled="f" strokeweight=".05pt">
                <v:path arrowok="t"/>
              </v:shape>
              <v:shape id="_x0000_s22436" style="position:absolute;left:5002;top:5340;width:2;height:1" coordsize="2,1" path="m,1l,,,1r2,e" filled="f" strokeweight=".05pt">
                <v:path arrowok="t"/>
              </v:shape>
              <v:shape id="_x0000_s22437" style="position:absolute;left:5004;top:5340;width:3;height:1" coordsize="3,1" path="m,1l,,,1r3,e" filled="f" strokeweight=".05pt">
                <v:path arrowok="t"/>
              </v:shape>
              <v:shape id="_x0000_s22438" style="position:absolute;left:5007;top:5340;width:1;height:1" coordsize="1,1" path="m,1l,,,1,1,e" filled="f" strokeweight=".05pt">
                <v:path arrowok="t"/>
              </v:shape>
              <v:shape id="_x0000_s22439" style="position:absolute;left:5008;top:5340;width:1;height:1" coordsize="1,1" path="m,1l,,,,1,e" filled="f" strokeweight=".05pt">
                <v:path arrowok="t"/>
              </v:shape>
              <v:shape id="_x0000_s22440" style="position:absolute;left:5009;top:5340;width:1;height:1" coordsize="1,1" path="m,1l,,,1r1,e" filled="f" strokeweight=".05pt">
                <v:path arrowok="t"/>
              </v:shape>
              <v:shape id="_x0000_s22441" style="position:absolute;left:5010;top:5340;width:1;height:1" coordsize="1,1" path="m,1l,,,1r1,e" filled="f" strokeweight=".05pt">
                <v:path arrowok="t"/>
              </v:shape>
              <v:shape id="_x0000_s22442" style="position:absolute;left:5011;top:5340;width:3;height:1" coordsize="3,1" path="m,1l,,,1r3,e" filled="f" strokeweight=".05pt">
                <v:path arrowok="t"/>
              </v:shape>
              <v:shape id="_x0000_s22443" style="position:absolute;left:5014;top:5340;width:1;height:1" coordsize="1,1" path="m,1l,,,,1,1e" filled="f" strokeweight=".05pt">
                <v:path arrowok="t"/>
              </v:shape>
              <v:shape id="_x0000_s22444" style="position:absolute;left:5015;top:5340;width:1;height:1" coordsize="1,1" path="m,1l,,,1r1,e" filled="f" strokeweight=".05pt">
                <v:path arrowok="t"/>
              </v:shape>
              <v:shape id="_x0000_s22445" style="position:absolute;left:5016;top:5340;width:1;height:1" coordsize="1,1" path="m,1l,,,,1,1e" filled="f" strokeweight=".05pt">
                <v:path arrowok="t"/>
              </v:shape>
              <v:shape id="_x0000_s22446" style="position:absolute;left:5017;top:5340;width:2;height:1" coordsize="2,1" path="m,1l,,,1,2,e" filled="f" strokeweight=".05pt">
                <v:path arrowok="t"/>
              </v:shape>
              <v:shape id="_x0000_s22447" style="position:absolute;left:5019;top:5340;width:1;height:1" coordsize="1,1" path="m,1l,,,1r1,e" filled="f" strokeweight=".05pt">
                <v:path arrowok="t"/>
              </v:shape>
              <v:shape id="_x0000_s22448" style="position:absolute;left:5020;top:5340;width:5;height:1" coordsize="5,1" path="m,1l,,,1r5,e" filled="f" strokeweight=".05pt">
                <v:path arrowok="t"/>
              </v:shape>
              <v:shape id="_x0000_s22449" style="position:absolute;left:5025;top:5340;width:1;height:1" coordsize="1,1" path="m,1l,,,1r1,e" filled="f" strokeweight=".05pt">
                <v:path arrowok="t"/>
              </v:shape>
              <v:shape id="_x0000_s22450" style="position:absolute;left:5026;top:5340;width:1;height:1" coordsize="1,1" path="m,1l,,,,1,e" filled="f" strokeweight=".05pt">
                <v:path arrowok="t"/>
              </v:shape>
              <v:shape id="_x0000_s22451" style="position:absolute;left:5027;top:5340;width:6;height:1" coordsize="6,1" path="m,1l,,,1r6,e" filled="f" strokeweight=".05pt">
                <v:path arrowok="t"/>
              </v:shape>
              <v:shape id="_x0000_s22452" style="position:absolute;left:5033;top:5340;width:1;height:1" coordsize="1,1" path="m,1l,,,,1,1e" filled="f" strokeweight=".05pt">
                <v:path arrowok="t"/>
              </v:shape>
              <v:shape id="_x0000_s22453" style="position:absolute;left:5034;top:5340;width:1;height:1" coordsize="1,1" path="m,1l,,,,1,e" filled="f" strokeweight=".05pt">
                <v:path arrowok="t"/>
              </v:shape>
              <v:shape id="_x0000_s22454" style="position:absolute;left:5035;top:5340;width:2;height:1" coordsize="2,1" path="m,1l,,,1,2,e" filled="f" strokeweight=".05pt">
                <v:path arrowok="t"/>
              </v:shape>
              <v:shape id="_x0000_s22455" style="position:absolute;left:5037;top:5340;width:1;height:1" coordsize="1,1" path="m,1l,,,1r1,e" filled="f" strokeweight=".05pt">
                <v:path arrowok="t"/>
              </v:shape>
              <v:shape id="_x0000_s22456" style="position:absolute;left:5038;top:5340;width:1;height:1" coordsize="1,1" path="m,1l,,,1r1,e" filled="f" strokeweight=".05pt">
                <v:path arrowok="t"/>
              </v:shape>
              <v:shape id="_x0000_s22457" style="position:absolute;left:5039;top:5340;width:5;height:1" coordsize="5,1" path="m,1l,,,1r5,e" filled="f" strokeweight=".05pt">
                <v:path arrowok="t"/>
              </v:shape>
              <v:shape id="_x0000_s22458" style="position:absolute;left:5044;top:5340;width:1;height:1" coordsize="1,1" path="m,1l,,,1r1,e" filled="f" strokeweight=".05pt">
                <v:path arrowok="t"/>
              </v:shape>
              <v:shape id="_x0000_s22459" style="position:absolute;left:5045;top:5339;width:1;height:2" coordsize="1,2" path="m,2l,,,2r1,e" filled="f" strokeweight=".05pt">
                <v:path arrowok="t"/>
              </v:shape>
              <v:shape id="_x0000_s22460" style="position:absolute;left:5046;top:5340;width:1;height:1" coordsize="1,1" path="m,1l,,,1r1,e" filled="f" strokeweight=".05pt">
                <v:path arrowok="t"/>
              </v:shape>
              <v:shape id="_x0000_s22461" style="position:absolute;left:5047;top:5340;width:3;height:1" coordsize="3,1" path="m,1l,,,1r3,e" filled="f" strokeweight=".05pt">
                <v:path arrowok="t"/>
              </v:shape>
              <v:shape id="_x0000_s22462" style="position:absolute;left:5050;top:5340;width:1;height:1" coordsize="1,1" path="m,1r,l,1,1,e" filled="f" strokeweight=".05pt">
                <v:path arrowok="t"/>
              </v:shape>
              <v:shape id="_x0000_s22463" style="position:absolute;left:5051;top:5340;width:1;height:1" coordsize="1,1" path="m,1l,,,1,1,e" filled="f" strokeweight=".05pt">
                <v:path arrowok="t"/>
              </v:shape>
              <v:shape id="_x0000_s22464" style="position:absolute;left:5052;top:5340;width:1;height:1" coordsize="1,1" path="m,1l,,,1r1,e" filled="f" strokeweight=".05pt">
                <v:path arrowok="t"/>
              </v:shape>
              <v:shape id="_x0000_s22465" style="position:absolute;left:5053;top:5340;width:1;height:1" coordsize="1,1" path="m,1l,,,,1,1e" filled="f" strokeweight=".05pt">
                <v:path arrowok="t"/>
              </v:shape>
              <v:shape id="_x0000_s22466" style="position:absolute;left:5054;top:5340;width:2;height:1" coordsize="2,1" path="m,1l,,,1r2,e" filled="f" strokeweight=".05pt">
                <v:path arrowok="t"/>
              </v:shape>
              <v:shape id="_x0000_s22467" style="position:absolute;left:5056;top:5340;width:1;height:1" coordsize="1,1" path="m,1l,,,1r1,e" filled="f" strokeweight=".05pt">
                <v:path arrowok="t"/>
              </v:shape>
              <v:shape id="_x0000_s22468" style="position:absolute;left:5057;top:5340;width:3;height:1" coordsize="3,1" path="m,1l,,,1r3,e" filled="f" strokeweight=".05pt">
                <v:path arrowok="t"/>
              </v:shape>
              <v:shape id="_x0000_s22469" style="position:absolute;left:5060;top:5340;width:2;height:1" coordsize="2,1" path="m,1l,,,,2,1e" filled="f" strokeweight=".05pt">
                <v:path arrowok="t"/>
              </v:shape>
              <v:shape id="_x0000_s22470" style="position:absolute;left:5062;top:5340;width:1;height:1" coordsize="1,1" path="m,1l,,,1r1,e" filled="f" strokeweight=".05pt">
                <v:path arrowok="t"/>
              </v:shape>
              <v:shape id="_x0000_s22471" style="position:absolute;left:5063;top:5340;width:1;height:1" coordsize="1,1" path="m,1l,,,1r1,e" filled="f" strokeweight=".05pt">
                <v:path arrowok="t"/>
              </v:shape>
              <v:shape id="_x0000_s22472" style="position:absolute;left:5064;top:5340;width:4;height:1" coordsize="4,1" path="m,1l,,,1r4,e" filled="f" strokeweight=".05pt">
                <v:path arrowok="t"/>
              </v:shape>
              <v:shape id="_x0000_s22473" style="position:absolute;left:5068;top:5340;width:1;height:1" coordsize="1,1" path="m,1l,,,1,1,e" filled="f" strokeweight=".05pt">
                <v:path arrowok="t"/>
              </v:shape>
              <v:shape id="_x0000_s22474" style="position:absolute;left:5069;top:5340;width:1;height:1" coordsize="1,1" path="m,1l,,,1r1,e" filled="f" strokeweight=".05pt">
                <v:path arrowok="t"/>
              </v:shape>
              <v:shape id="_x0000_s22475" style="position:absolute;left:5070;top:5340;width:1;height:1" coordsize="1,1" path="m,1l,,,1r1,e" filled="f" strokeweight=".05pt">
                <v:path arrowok="t"/>
              </v:shape>
              <v:shape id="_x0000_s22476" style="position:absolute;left:5071;top:5340;width:1;height:1" coordsize="1,1" path="m,1l,,,,1,1e" filled="f" strokeweight=".05pt">
                <v:path arrowok="t"/>
              </v:shape>
              <v:shape id="_x0000_s22477" style="position:absolute;left:5072;top:5340;width:2;height:1" coordsize="2,1" path="m,1l,,,,2,1e" filled="f" strokeweight=".05pt">
                <v:path arrowok="t"/>
              </v:shape>
              <v:shape id="_x0000_s22478" style="position:absolute;left:5074;top:5340;width:1;height:1" coordsize="1,1" path="m,1l,,,1r1,e" filled="f" strokeweight=".05pt">
                <v:path arrowok="t"/>
              </v:shape>
              <v:shape id="_x0000_s22479" style="position:absolute;left:5075;top:5340;width:3;height:1" coordsize="3,1" path="m,1l,,,1r3,e" filled="f" strokeweight=".05pt">
                <v:path arrowok="t"/>
              </v:shape>
              <v:shape id="_x0000_s22480" style="position:absolute;left:5078;top:5340;width:2;height:1" coordsize="2,1" path="m,1r,l,1,2,e" filled="f" strokeweight=".05pt">
                <v:path arrowok="t"/>
              </v:shape>
              <v:shape id="_x0000_s22481" style="position:absolute;left:5080;top:5340;width:2;height:1" coordsize="2,1" path="m,1l,,,1r2,e" filled="f" strokeweight=".05pt">
                <v:path arrowok="t"/>
              </v:shape>
              <v:shape id="_x0000_s22482" style="position:absolute;left:5082;top:5340;width:1;height:1" coordsize="1,1" path="m,1l,,,1,1,e" filled="f" strokeweight=".05pt">
                <v:path arrowok="t"/>
              </v:shape>
              <v:shape id="_x0000_s22483" style="position:absolute;left:5083;top:5337;width:1;height:4" coordsize="1,4" path="m,4l,,,4r1,e" filled="f" strokeweight=".05pt">
                <v:path arrowok="t"/>
              </v:shape>
              <v:shape id="_x0000_s22484" style="position:absolute;left:5084;top:5340;width:5;height:1" coordsize="5,1" path="m,1l,,,1r5,e" filled="f" strokeweight=".05pt">
                <v:path arrowok="t"/>
              </v:shape>
              <v:shape id="_x0000_s22485" style="position:absolute;left:5089;top:5340;width:1;height:1" coordsize="1,1" path="m,1l,,,,1,1e" filled="f" strokeweight=".05pt">
                <v:path arrowok="t"/>
              </v:shape>
              <v:shape id="_x0000_s22486" style="position:absolute;left:5090;top:5340;width:2;height:1" coordsize="2,1" path="m,1l,,,1,2,e" filled="f" strokeweight=".05pt">
                <v:path arrowok="t"/>
              </v:shape>
              <v:shape id="_x0000_s22487" style="position:absolute;left:5092;top:5340;width:1;height:1" coordsize="1,1" path="m,1l,,,1r1,e" filled="f" strokeweight=".05pt">
                <v:path arrowok="t"/>
              </v:shape>
              <v:shape id="_x0000_s22488" style="position:absolute;left:5093;top:5340;width:1;height:1" coordsize="1,1" path="m,1l,,,1r1,e" filled="f" strokeweight=".05pt">
                <v:path arrowok="t"/>
              </v:shape>
              <v:shape id="_x0000_s22489" style="position:absolute;left:5094;top:5340;width:1;height:1" coordsize="1,1" path="m,1l,,,,1,1e" filled="f" strokeweight=".05pt">
                <v:path arrowok="t"/>
              </v:shape>
              <v:shape id="_x0000_s22490" style="position:absolute;left:5095;top:5340;width:5;height:1" coordsize="5,1" path="m,1l,,,1r5,e" filled="f" strokeweight=".05pt">
                <v:path arrowok="t"/>
              </v:shape>
              <v:shape id="_x0000_s22491" style="position:absolute;left:5100;top:5340;width:1;height:1" coordsize="1,1" path="m,1l,,,1r1,e" filled="f" strokeweight=".05pt">
                <v:path arrowok="t"/>
              </v:shape>
              <v:shape id="_x0000_s22492" style="position:absolute;left:5101;top:5340;width:1;height:1" coordsize="1,1" path="m,1l,,,1r1,e" filled="f" strokeweight=".05pt">
                <v:path arrowok="t"/>
              </v:shape>
              <v:shape id="_x0000_s22493" style="position:absolute;left:5102;top:5340;width:2;height:1" coordsize="2,1" path="m,1l,,,1r2,e" filled="f" strokeweight=".05pt">
                <v:path arrowok="t"/>
              </v:shape>
              <v:shape id="_x0000_s22494" style="position:absolute;left:5104;top:5340;width:2;height:1" coordsize="2,1" path="m,1l,,,1r2,e" filled="f" strokeweight=".05pt">
                <v:path arrowok="t"/>
              </v:shape>
              <v:shape id="_x0000_s22495" style="position:absolute;left:5106;top:5340;width:1;height:1" coordsize="1,1" path="m,1l,,,1r1,e" filled="f" strokeweight=".05pt">
                <v:path arrowok="t"/>
              </v:shape>
              <v:shape id="_x0000_s22496" style="position:absolute;left:5107;top:5340;width:1;height:1" coordsize="1,1" path="m,1l,,,1r1,e" filled="f" strokeweight=".05pt">
                <v:path arrowok="t"/>
              </v:shape>
              <v:shape id="_x0000_s22497" style="position:absolute;left:5108;top:5340;width:2;height:1" coordsize="2,1" path="m,1l,,,1r2,e" filled="f" strokeweight=".05pt">
                <v:path arrowok="t"/>
              </v:shape>
              <v:shape id="_x0000_s22498" style="position:absolute;left:5110;top:5340;width:1;height:1" coordsize="1,1" path="m,1l,,,,1,1e" filled="f" strokeweight=".05pt">
                <v:path arrowok="t"/>
              </v:shape>
              <v:shape id="_x0000_s22499" style="position:absolute;left:5111;top:5340;width:1;height:1" coordsize="1,1" path="m,1l,,,1r1,e" filled="f" strokeweight=".05pt">
                <v:path arrowok="t"/>
              </v:shape>
              <v:shape id="_x0000_s22500" style="position:absolute;left:5112;top:5340;width:2;height:1" coordsize="2,1" path="m,1l,,,1r2,e" filled="f" strokeweight=".05pt">
                <v:path arrowok="t"/>
              </v:shape>
              <v:shape id="_x0000_s22501" style="position:absolute;left:5114;top:5340;width:2;height:1" coordsize="2,1" path="m,1l,,,1r2,e" filled="f" strokeweight=".05pt">
                <v:path arrowok="t"/>
              </v:shape>
              <v:shape id="_x0000_s22502" style="position:absolute;left:5116;top:5340;width:2;height:1" coordsize="2,1" path="m,1l,,,1r2,e" filled="f" strokeweight=".05pt">
                <v:path arrowok="t"/>
              </v:shape>
              <v:shape id="_x0000_s22503" style="position:absolute;left:5118;top:5340;width:2;height:1" coordsize="2,1" path="m,1l,,,1r2,e" filled="f" strokeweight=".05pt">
                <v:path arrowok="t"/>
              </v:shape>
              <v:shape id="_x0000_s22504" style="position:absolute;left:5120;top:5340;width:2;height:1" coordsize="2,1" path="m,1l,,,1,2,e" filled="f" strokeweight=".05pt">
                <v:path arrowok="t"/>
              </v:shape>
              <v:shape id="_x0000_s22505" style="position:absolute;left:5122;top:5340;width:1;height:1" coordsize="1,1" path="m,1l,,,1r1,e" filled="f" strokeweight=".05pt">
                <v:path arrowok="t"/>
              </v:shape>
              <v:shape id="_x0000_s22506" style="position:absolute;left:5123;top:5340;width:1;height:1" coordsize="1,1" path="m,1l,,,1r1,e" filled="f" strokeweight=".05pt">
                <v:path arrowok="t"/>
              </v:shape>
              <v:shape id="_x0000_s22507" style="position:absolute;left:5124;top:5340;width:1;height:1" coordsize="1,1" path="m,1l,,,1,1,e" filled="f" strokeweight=".05pt">
                <v:path arrowok="t"/>
              </v:shape>
              <v:shape id="_x0000_s22508" style="position:absolute;left:5125;top:5340;width:1;height:1" coordsize="1,1" path="m,1l,,,,1,1e" filled="f" strokeweight=".05pt">
                <v:path arrowok="t"/>
              </v:shape>
              <v:shape id="_x0000_s22509" style="position:absolute;left:5126;top:5340;width:2;height:1" coordsize="2,1" path="m,1l,,,,2,e" filled="f" strokeweight=".05pt">
                <v:path arrowok="t"/>
              </v:shape>
              <v:shape id="_x0000_s22510" style="position:absolute;left:5128;top:5340;width:1;height:1" coordsize="1,1" path="m,1l,,,1r1,e" filled="f" strokeweight=".05pt">
                <v:path arrowok="t"/>
              </v:shape>
              <v:shape id="_x0000_s22511" style="position:absolute;left:5129;top:5340;width:1;height:1" coordsize="1,1" path="m,1l,,,1,1,e" filled="f" strokeweight=".05pt">
                <v:path arrowok="t"/>
              </v:shape>
              <v:shape id="_x0000_s22512" style="position:absolute;left:5130;top:5340;width:1;height:1" coordsize="1,1" path="m,1l,,,1r1,e" filled="f" strokeweight=".05pt">
                <v:path arrowok="t"/>
              </v:shape>
              <v:shape id="_x0000_s22513" style="position:absolute;left:5131;top:5340;width:1;height:1" coordsize="1,1" path="m,1l,,,1r1,e" filled="f" strokeweight=".05pt">
                <v:path arrowok="t"/>
              </v:shape>
              <v:shape id="_x0000_s22514" style="position:absolute;left:5132;top:5340;width:2;height:1" coordsize="2,1" path="m,1l,,,1r2,e" filled="f" strokeweight=".05pt">
                <v:path arrowok="t"/>
              </v:shape>
              <v:shape id="_x0000_s22515" style="position:absolute;left:5134;top:5340;width:1;height:1" coordsize="1,1" path="m,1l,,,1r1,e" filled="f" strokeweight=".05pt">
                <v:path arrowok="t"/>
              </v:shape>
              <v:shape id="_x0000_s22516" style="position:absolute;left:5135;top:5340;width:1;height:1" coordsize="1,1" path="m,1l,,,1r1,e" filled="f" strokeweight=".05pt">
                <v:path arrowok="t"/>
              </v:shape>
              <v:shape id="_x0000_s22517" style="position:absolute;left:5136;top:5340;width:2;height:1" coordsize="2,1" path="m,1l,,,1r2,e" filled="f" strokeweight=".05pt">
                <v:path arrowok="t"/>
              </v:shape>
              <v:shape id="_x0000_s22518" style="position:absolute;left:5138;top:5340;width:2;height:1" coordsize="2,1" path="m,1l,,,1r2,e" filled="f" strokeweight=".05pt">
                <v:path arrowok="t"/>
              </v:shape>
              <v:shape id="_x0000_s22519" style="position:absolute;left:5140;top:5340;width:1;height:1" coordsize="1,1" path="m,1l,,,,1,1e" filled="f" strokeweight=".05pt">
                <v:path arrowok="t"/>
              </v:shape>
              <v:shape id="_x0000_s22520" style="position:absolute;left:5141;top:5340;width:1;height:1" coordsize="1,1" path="m,1l,,,1,1,e" filled="f" strokeweight=".05pt">
                <v:path arrowok="t"/>
              </v:shape>
              <v:shape id="_x0000_s22521" style="position:absolute;left:5142;top:5340;width:1;height:1" coordsize="1,1" path="m,1l,,,,1,1e" filled="f" strokeweight=".05pt">
                <v:path arrowok="t"/>
              </v:shape>
              <v:shape id="_x0000_s22522" style="position:absolute;left:5143;top:5341;width:3;height:1" coordsize="3,0" path="m,l,,,,3,e" filled="f" strokeweight=".05pt">
                <v:path arrowok="t"/>
              </v:shape>
              <v:shape id="_x0000_s22523" style="position:absolute;left:5146;top:5340;width:1;height:1" coordsize="1,1" path="m,1l,,,1r1,e" filled="f" strokeweight=".05pt">
                <v:path arrowok="t"/>
              </v:shape>
              <v:shape id="_x0000_s22524" style="position:absolute;left:5147;top:5340;width:1;height:1" coordsize="1,1" path="m,1l,,,1r1,e" filled="f" strokeweight=".05pt">
                <v:path arrowok="t"/>
              </v:shape>
              <v:shape id="_x0000_s22525" style="position:absolute;left:5148;top:5340;width:1;height:1" coordsize="1,1" path="m,1l,,,1,1,e" filled="f" strokeweight=".05pt">
                <v:path arrowok="t"/>
              </v:shape>
              <v:shape id="_x0000_s22526" style="position:absolute;left:5149;top:5340;width:1;height:1" coordsize="1,1" path="m,1l,,,1r1,e" filled="f" strokeweight=".05pt">
                <v:path arrowok="t"/>
              </v:shape>
              <v:shape id="_x0000_s22527" style="position:absolute;left:5150;top:5340;width:2;height:1" coordsize="2,1" path="m,1l,,,1r2,e" filled="f" strokeweight=".05pt">
                <v:path arrowok="t"/>
              </v:shape>
              <v:shape id="_x0000_s22528" style="position:absolute;left:5152;top:5340;width:2;height:1" coordsize="2,1" path="m,1l,,,1r2,e" filled="f" strokeweight=".05pt">
                <v:path arrowok="t"/>
              </v:shape>
              <v:shape id="_x0000_s22529" style="position:absolute;left:5154;top:5340;width:1;height:1" coordsize="1,1" path="m,1l,,,,1,1e" filled="f" strokeweight=".05pt">
                <v:path arrowok="t"/>
              </v:shape>
              <v:shape id="_x0000_s22530" style="position:absolute;left:5155;top:5340;width:1;height:1" coordsize="1,1" path="m,1l,,,1r1,e" filled="f" strokeweight=".05pt">
                <v:path arrowok="t"/>
              </v:shape>
              <v:shape id="_x0000_s22531" style="position:absolute;left:5156;top:5340;width:2;height:1" coordsize="2,1" path="m,1l,,,1r2,e" filled="f" strokeweight=".05pt">
                <v:path arrowok="t"/>
              </v:shape>
              <v:shape id="_x0000_s22532" style="position:absolute;left:5158;top:5340;width:1;height:1" coordsize="1,1" path="m,1l,,,1r1,e" filled="f" strokeweight=".05pt">
                <v:path arrowok="t"/>
              </v:shape>
              <v:shape id="_x0000_s22533" style="position:absolute;left:5159;top:5340;width:1;height:1" coordsize="1,1" path="m,1l,,,1r1,e" filled="f" strokeweight=".05pt">
                <v:path arrowok="t"/>
              </v:shape>
              <v:shape id="_x0000_s22534" style="position:absolute;left:5160;top:5340;width:1;height:1" coordsize="1,1" path="m,1l,,,1r1,e" filled="f" strokeweight=".05pt">
                <v:path arrowok="t"/>
              </v:shape>
              <v:shape id="_x0000_s22535" style="position:absolute;left:5161;top:5340;width:3;height:1" coordsize="3,1" path="m,1l,,,1r3,e" filled="f" strokeweight=".05pt">
                <v:path arrowok="t"/>
              </v:shape>
              <v:shape id="_x0000_s22536" style="position:absolute;left:5164;top:5340;width:1;height:1" coordsize="1,1" path="m,1l,,,1,1,e" filled="f" strokeweight=".05pt">
                <v:path arrowok="t"/>
              </v:shape>
              <v:shape id="_x0000_s22537" style="position:absolute;left:5165;top:5339;width:1;height:2" coordsize="1,2" path="m,2l,,,,1,2e" filled="f" strokeweight=".05pt">
                <v:path arrowok="t"/>
              </v:shape>
              <v:shape id="_x0000_s22538" style="position:absolute;left:5166;top:5340;width:1;height:1" coordsize="1,1" path="m,1l,,,1,1,e" filled="f" strokeweight=".05pt">
                <v:path arrowok="t"/>
              </v:shape>
              <v:shape id="_x0000_s22539" style="position:absolute;left:5167;top:5340;width:1;height:1" coordsize="1,1" path="m,1l,,,1r1,e" filled="f" strokeweight=".05pt">
                <v:path arrowok="t"/>
              </v:shape>
              <v:shape id="_x0000_s22540" style="position:absolute;left:5168;top:5340;width:2;height:1" coordsize="2,1" path="m,1l,,,1r2,e" filled="f" strokeweight=".05pt">
                <v:path arrowok="t"/>
              </v:shape>
              <v:shape id="_x0000_s22541" style="position:absolute;left:5170;top:5340;width:2;height:1" coordsize="2,1" path="m,1l,,,1r2,e" filled="f" strokeweight=".05pt">
                <v:path arrowok="t"/>
              </v:shape>
              <v:shape id="_x0000_s22542" style="position:absolute;left:5172;top:5340;width:1;height:1" coordsize="1,1" path="m,1l,,,1r1,e" filled="f" strokeweight=".05pt">
                <v:path arrowok="t"/>
              </v:shape>
              <v:shape id="_x0000_s22543" style="position:absolute;left:5173;top:5340;width:4;height:1" coordsize="4,1" path="m,1l,,,1r4,e" filled="f" strokeweight=".05pt">
                <v:path arrowok="t"/>
              </v:shape>
              <v:shape id="_x0000_s22544" style="position:absolute;left:5177;top:5340;width:1;height:1" coordsize="1,1" path="m,1l,,,1r1,e" filled="f" strokeweight=".05pt">
                <v:path arrowok="t"/>
              </v:shape>
              <v:shape id="_x0000_s22545" style="position:absolute;left:5178;top:5340;width:1;height:1" coordsize="1,1" path="m,1l,,,1,1,e" filled="f" strokeweight=".05pt">
                <v:path arrowok="t"/>
              </v:shape>
              <v:shape id="_x0000_s22546" style="position:absolute;left:5179;top:5340;width:1;height:1" coordsize="1,1" path="m,1l,,,1r1,e" filled="f" strokeweight=".05pt">
                <v:path arrowok="t"/>
              </v:shape>
              <v:shape id="_x0000_s22547" style="position:absolute;left:5180;top:5340;width:3;height:1" coordsize="3,1" path="m,1l,,,1r3,e" filled="f" strokeweight=".05pt">
                <v:path arrowok="t"/>
              </v:shape>
              <v:shape id="_x0000_s22548" style="position:absolute;left:5183;top:5340;width:2;height:1" coordsize="2,1" path="m,1l,,,1r2,e" filled="f" strokeweight=".05pt">
                <v:path arrowok="t"/>
              </v:shape>
              <v:shape id="_x0000_s22549" style="position:absolute;left:5185;top:5340;width:1;height:1" coordsize="1,1" path="m,1l,,,1r1,e" filled="f" strokeweight=".05pt">
                <v:path arrowok="t"/>
              </v:shape>
              <v:shape id="_x0000_s22550" style="position:absolute;left:5186;top:5340;width:2;height:1" coordsize="2,1" path="m,1l,,,1r2,e" filled="f" strokeweight=".05pt">
                <v:path arrowok="t"/>
              </v:shape>
              <v:shape id="_x0000_s22551" style="position:absolute;left:5188;top:5340;width:1;height:1" coordsize="1,1" path="m,1l,,,1r1,e" filled="f" strokeweight=".05pt">
                <v:path arrowok="t"/>
              </v:shape>
              <v:shape id="_x0000_s22552" style="position:absolute;left:5189;top:5340;width:1;height:1" coordsize="1,1" path="m,1l,,,1r1,e" filled="f" strokeweight=".05pt">
                <v:path arrowok="t"/>
              </v:shape>
              <v:shape id="_x0000_s22553" style="position:absolute;left:5190;top:5340;width:1;height:1" coordsize="1,1" path="m,1r,l,1,1,e" filled="f" strokeweight=".05pt">
                <v:path arrowok="t"/>
              </v:shape>
              <v:shape id="_x0000_s22554" style="position:absolute;left:5191;top:5340;width:3;height:1" coordsize="3,1" path="m,1l,,,1r3,e" filled="f" strokeweight=".05pt">
                <v:path arrowok="t"/>
              </v:shape>
              <v:shape id="_x0000_s22555" style="position:absolute;left:5194;top:5340;width:1;height:1" coordsize="1,1" path="m,1l,,,1r1,e" filled="f" strokeweight=".05pt">
                <v:path arrowok="t"/>
              </v:shape>
              <v:shape id="_x0000_s22556" style="position:absolute;left:5195;top:5339;width:1;height:2" coordsize="1,2" path="m,2l,,,,1,2e" filled="f" strokeweight=".05pt">
                <v:path arrowok="t"/>
              </v:shape>
              <v:shape id="_x0000_s22557" style="position:absolute;left:5196;top:5339;width:1;height:2" coordsize="1,2" path="m,2l,,,2,1,1e" filled="f" strokeweight=".05pt">
                <v:path arrowok="t"/>
              </v:shape>
              <v:shape id="_x0000_s22558" style="position:absolute;left:5197;top:5339;width:1;height:2" coordsize="1,2" path="m,2l,,,1,1,2e" filled="f" strokeweight=".05pt">
                <v:path arrowok="t"/>
              </v:shape>
              <v:shape id="_x0000_s22559" style="position:absolute;left:5198;top:5341;width:2;height:1" coordsize="2,0" path="m,l,,,,2,e" filled="f" strokeweight=".05pt">
                <v:path arrowok="t"/>
              </v:shape>
              <v:shape id="_x0000_s22560" style="position:absolute;left:5200;top:5340;width:3;height:1" coordsize="3,1" path="m,1l,,,1r3,e" filled="f" strokeweight=".05pt">
                <v:path arrowok="t"/>
              </v:shape>
              <v:shape id="_x0000_s22561" style="position:absolute;left:5203;top:5340;width:3;height:1" coordsize="3,1" path="m,1l,,,1r3,e" filled="f" strokeweight=".05pt">
                <v:path arrowok="t"/>
              </v:shape>
              <v:shape id="_x0000_s22562" style="position:absolute;left:5206;top:5340;width:1;height:1" coordsize="1,1" path="m,1l,,,1r1,e" filled="f" strokeweight=".05pt">
                <v:path arrowok="t"/>
              </v:shape>
              <v:shape id="_x0000_s22563" style="position:absolute;left:5207;top:5340;width:1;height:1" coordsize="1,1" path="m,1l,,,1r1,e" filled="f" strokeweight=".05pt">
                <v:path arrowok="t"/>
              </v:shape>
              <v:shape id="_x0000_s22564" style="position:absolute;left:5208;top:5340;width:1;height:1" coordsize="1,1" path="m,1l,,,1r1,e" filled="f" strokeweight=".05pt">
                <v:path arrowok="t"/>
              </v:shape>
              <v:shape id="_x0000_s22565" style="position:absolute;left:5209;top:5340;width:5;height:1" coordsize="5,1" path="m,1l,,,1r5,e" filled="f" strokeweight=".05pt">
                <v:path arrowok="t"/>
              </v:shape>
              <v:shape id="_x0000_s22566" style="position:absolute;left:5214;top:5340;width:1;height:1" coordsize="1,1" path="m,1l,,,1r1,e" filled="f" strokeweight=".05pt">
                <v:path arrowok="t"/>
              </v:shape>
            </v:group>
            <v:group id="_x0000_s22768" style="position:absolute;left:5215;top:5337;width:293;height:5" coordorigin="5215,5337" coordsize="293,5">
              <v:shape id="_x0000_s22568" style="position:absolute;left:5215;top:5339;width:1;height:2" coordsize="1,2" path="m,2l,,,2r1,e" filled="f" strokeweight=".05pt">
                <v:path arrowok="t"/>
              </v:shape>
              <v:shape id="_x0000_s22569" style="position:absolute;left:5216;top:5339;width:2;height:2" coordsize="2,2" path="m,2l,,,2r2,e" filled="f" strokeweight=".05pt">
                <v:path arrowok="t"/>
              </v:shape>
              <v:shape id="_x0000_s22570" style="position:absolute;left:5218;top:5340;width:1;height:1" coordsize="1,1" path="m,1l,,,1r1,e" filled="f" strokeweight=".05pt">
                <v:path arrowok="t"/>
              </v:shape>
              <v:shape id="_x0000_s22571" style="position:absolute;left:5219;top:5340;width:1;height:1" coordsize="1,1" path="m,1l,,,1r1,e" filled="f" strokeweight=".05pt">
                <v:path arrowok="t"/>
              </v:shape>
              <v:shape id="_x0000_s22572" style="position:absolute;left:5220;top:5340;width:1;height:1" coordsize="1,1" path="m,1l,,,1r1,e" filled="f" strokeweight=".05pt">
                <v:path arrowok="t"/>
              </v:shape>
              <v:shape id="_x0000_s22573" style="position:absolute;left:5221;top:5340;width:1;height:1" coordsize="1,1" path="m,1l,,,1r1,e" filled="f" strokeweight=".05pt">
                <v:path arrowok="t"/>
              </v:shape>
              <v:shape id="_x0000_s22574" style="position:absolute;left:5222;top:5340;width:1;height:1" coordsize="1,1" path="m,1l,,,1r1,e" filled="f" strokeweight=".05pt">
                <v:path arrowok="t"/>
              </v:shape>
              <v:shape id="_x0000_s22575" style="position:absolute;left:5223;top:5340;width:2;height:1" coordsize="2,1" path="m,1l,,,1r2,e" filled="f" strokeweight=".05pt">
                <v:path arrowok="t"/>
              </v:shape>
              <v:shape id="_x0000_s22576" style="position:absolute;left:5225;top:5339;width:1;height:2" coordsize="1,2" path="m,2l,,,1,1,2e" filled="f" strokeweight=".05pt">
                <v:path arrowok="t"/>
              </v:shape>
              <v:shape id="_x0000_s22577" style="position:absolute;left:5226;top:5340;width:1;height:1" coordsize="1,1" path="m,1l,,,1r1,e" filled="f" strokeweight=".05pt">
                <v:path arrowok="t"/>
              </v:shape>
              <v:shape id="_x0000_s22578" style="position:absolute;left:5227;top:5340;width:5;height:1" coordsize="5,1" path="m,1l,,,1r5,e" filled="f" strokeweight=".05pt">
                <v:path arrowok="t"/>
              </v:shape>
              <v:shape id="_x0000_s22579" style="position:absolute;left:5232;top:5340;width:1;height:1" coordsize="1,1" path="m,1l,,,,1,1e" filled="f" strokeweight=".05pt">
                <v:path arrowok="t"/>
              </v:shape>
              <v:shape id="_x0000_s22580" style="position:absolute;left:5233;top:5340;width:1;height:1" coordsize="1,1" path="m,1l,,,,1,e" filled="f" strokeweight=".05pt">
                <v:path arrowok="t"/>
              </v:shape>
              <v:shape id="_x0000_s22581" style="position:absolute;left:5234;top:5340;width:1;height:1" coordsize="1,1" path="m,1l,,,,1,1e" filled="f" strokeweight=".05pt">
                <v:path arrowok="t"/>
              </v:shape>
              <v:shape id="_x0000_s22582" style="position:absolute;left:5235;top:5340;width:2;height:1" coordsize="2,1" path="m,1l,,,,2,1e" filled="f" strokeweight=".05pt">
                <v:path arrowok="t"/>
              </v:shape>
              <v:shape id="_x0000_s22583" style="position:absolute;left:5237;top:5341;width:3;height:1" coordsize="3,0" path="m,l,,,,3,e" filled="f" strokeweight=".05pt">
                <v:path arrowok="t"/>
              </v:shape>
              <v:shape id="_x0000_s22584" style="position:absolute;left:5240;top:5340;width:1;height:1" coordsize="1,1" path="m,1l,,,1r1,e" filled="f" strokeweight=".05pt">
                <v:path arrowok="t"/>
              </v:shape>
              <v:shape id="_x0000_s22585" style="position:absolute;left:5241;top:5340;width:2;height:1" coordsize="2,1" path="m,1l,,,1r2,e" filled="f" strokeweight=".05pt">
                <v:path arrowok="t"/>
              </v:shape>
              <v:shape id="_x0000_s22586" style="position:absolute;left:5243;top:5340;width:2;height:1" coordsize="2,1" path="m,1l,,,1r2,e" filled="f" strokeweight=".05pt">
                <v:path arrowok="t"/>
              </v:shape>
              <v:shape id="_x0000_s22587" style="position:absolute;left:5245;top:5340;width:1;height:1" coordsize="1,1" path="m,1l,,,,1,e" filled="f" strokeweight=".05pt">
                <v:path arrowok="t"/>
              </v:shape>
              <v:shape id="_x0000_s22588" style="position:absolute;left:5246;top:5340;width:1;height:1" coordsize="1,1" path="m,1l,,,1r1,e" filled="f" strokeweight=".05pt">
                <v:path arrowok="t"/>
              </v:shape>
              <v:shape id="_x0000_s22589" style="position:absolute;left:5247;top:5340;width:2;height:1" coordsize="2,1" path="m,1l,,,1,2,e" filled="f" strokeweight=".05pt">
                <v:path arrowok="t"/>
              </v:shape>
              <v:shape id="_x0000_s22590" style="position:absolute;left:5249;top:5340;width:1;height:1" coordsize="1,1" path="m,1l,,,1r1,e" filled="f" strokeweight=".05pt">
                <v:path arrowok="t"/>
              </v:shape>
              <v:shape id="_x0000_s22591" style="position:absolute;left:5250;top:5340;width:1;height:1" coordsize="1,1" path="m,1l,,,1r1,e" filled="f" strokeweight=".05pt">
                <v:path arrowok="t"/>
              </v:shape>
              <v:shape id="_x0000_s22592" style="position:absolute;left:5251;top:5340;width:1;height:1" coordsize="1,1" path="m,1l,,,1r1,e" filled="f" strokeweight=".05pt">
                <v:path arrowok="t"/>
              </v:shape>
              <v:shape id="_x0000_s22593" style="position:absolute;left:5252;top:5340;width:1;height:1" coordsize="1,1" path="m,1l,,,1r1,e" filled="f" strokeweight=".05pt">
                <v:path arrowok="t"/>
              </v:shape>
              <v:shape id="_x0000_s22594" style="position:absolute;left:5253;top:5340;width:2;height:1" coordsize="2,1" path="m,1r,l,1,2,e" filled="f" strokeweight=".05pt">
                <v:path arrowok="t"/>
              </v:shape>
              <v:shape id="_x0000_s22595" style="position:absolute;left:5255;top:5340;width:1;height:1" coordsize="1,1" path="m,1l,,,1r1,e" filled="f" strokeweight=".05pt">
                <v:path arrowok="t"/>
              </v:shape>
              <v:shape id="_x0000_s22596" style="position:absolute;left:5256;top:5340;width:1;height:1" coordsize="1,1" path="m,1l,,,1r1,e" filled="f" strokeweight=".05pt">
                <v:path arrowok="t"/>
              </v:shape>
              <v:shape id="_x0000_s22597" style="position:absolute;left:5257;top:5340;width:1;height:1" coordsize="1,1" path="m,1l,,,1r1,e" filled="f" strokeweight=".05pt">
                <v:path arrowok="t"/>
              </v:shape>
              <v:shape id="_x0000_s22598" style="position:absolute;left:5258;top:5340;width:1;height:1" coordsize="1,1" path="m,1l,,,1r1,e" filled="f" strokeweight=".05pt">
                <v:path arrowok="t"/>
              </v:shape>
              <v:shape id="_x0000_s22599" style="position:absolute;left:5259;top:5340;width:2;height:1" coordsize="2,1" path="m,1l,,,1r2,e" filled="f" strokeweight=".05pt">
                <v:path arrowok="t"/>
              </v:shape>
              <v:shape id="_x0000_s22600" style="position:absolute;left:5261;top:5340;width:1;height:1" coordsize="1,1" path="m,1l,,,1r1,e" filled="f" strokeweight=".05pt">
                <v:path arrowok="t"/>
              </v:shape>
              <v:shape id="_x0000_s22601" style="position:absolute;left:5262;top:5340;width:1;height:1" coordsize="1,1" path="m,1l,,,1r1,e" filled="f" strokeweight=".05pt">
                <v:path arrowok="t"/>
              </v:shape>
              <v:shape id="_x0000_s22602" style="position:absolute;left:5263;top:5340;width:1;height:1" coordsize="1,1" path="m,1l,,,,1,1e" filled="f" strokeweight=".05pt">
                <v:path arrowok="t"/>
              </v:shape>
              <v:shape id="_x0000_s22603" style="position:absolute;left:5264;top:5340;width:1;height:1" coordsize="1,1" path="m,1l,,,1r1,e" filled="f" strokeweight=".05pt">
                <v:path arrowok="t"/>
              </v:shape>
              <v:shape id="_x0000_s22604" style="position:absolute;left:5265;top:5340;width:2;height:1" coordsize="2,1" path="m,1l,,,1r2,e" filled="f" strokeweight=".05pt">
                <v:path arrowok="t"/>
              </v:shape>
              <v:shape id="_x0000_s22605" style="position:absolute;left:5267;top:5340;width:1;height:1" coordsize="1,1" path="m,1l,,,1r1,e" filled="f" strokeweight=".05pt">
                <v:path arrowok="t"/>
              </v:shape>
              <v:shape id="_x0000_s22606" style="position:absolute;left:5268;top:5340;width:1;height:1" coordsize="1,1" path="m,1l,,,1r1,e" filled="f" strokeweight=".05pt">
                <v:path arrowok="t"/>
              </v:shape>
              <v:shape id="_x0000_s22607" style="position:absolute;left:5269;top:5340;width:1;height:1" coordsize="1,1" path="m,1l,,,1r1,e" filled="f" strokeweight=".05pt">
                <v:path arrowok="t"/>
              </v:shape>
              <v:shape id="_x0000_s22608" style="position:absolute;left:5270;top:5340;width:1;height:1" coordsize="1,1" path="m,1l,,,1,1,e" filled="f" strokeweight=".05pt">
                <v:path arrowok="t"/>
              </v:shape>
              <v:shape id="_x0000_s22609" style="position:absolute;left:5271;top:5340;width:2;height:1" coordsize="2,1" path="m,1l,,,1r2,e" filled="f" strokeweight=".05pt">
                <v:path arrowok="t"/>
              </v:shape>
              <v:shape id="_x0000_s22610" style="position:absolute;left:5273;top:5340;width:1;height:1" coordsize="1,1" path="m,1l,,,1r1,e" filled="f" strokeweight=".05pt">
                <v:path arrowok="t"/>
              </v:shape>
              <v:shape id="_x0000_s22611" style="position:absolute;left:5274;top:5340;width:1;height:1" coordsize="1,1" path="m,1l,,,1r1,e" filled="f" strokeweight=".05pt">
                <v:path arrowok="t"/>
              </v:shape>
              <v:shape id="_x0000_s22612" style="position:absolute;left:5275;top:5340;width:1;height:1" coordsize="1,1" path="m,1l,,,1r1,e" filled="f" strokeweight=".05pt">
                <v:path arrowok="t"/>
              </v:shape>
              <v:shape id="_x0000_s22613" style="position:absolute;left:5276;top:5340;width:3;height:1" coordsize="3,1" path="m,1l,,,1r3,e" filled="f" strokeweight=".05pt">
                <v:path arrowok="t"/>
              </v:shape>
              <v:shape id="_x0000_s22614" style="position:absolute;left:5279;top:5340;width:1;height:1" coordsize="1,1" path="m,1l,,,1r1,e" filled="f" strokeweight=".05pt">
                <v:path arrowok="t"/>
              </v:shape>
              <v:shape id="_x0000_s22615" style="position:absolute;left:5280;top:5339;width:1;height:2" coordsize="1,2" path="m,2l,,,,1,2e" filled="f" strokeweight=".05pt">
                <v:path arrowok="t"/>
              </v:shape>
              <v:shape id="_x0000_s22616" style="position:absolute;left:5281;top:5340;width:1;height:1" coordsize="1,1" path="m,1l,,,1r1,e" filled="f" strokeweight=".05pt">
                <v:path arrowok="t"/>
              </v:shape>
              <v:shape id="_x0000_s22617" style="position:absolute;left:5282;top:5340;width:3;height:1" coordsize="3,1" path="m,1l,,,1r3,e" filled="f" strokeweight=".05pt">
                <v:path arrowok="t"/>
              </v:shape>
              <v:shape id="_x0000_s22618" style="position:absolute;left:5285;top:5340;width:3;height:1" coordsize="3,1" path="m,1l,,,1r3,e" filled="f" strokeweight=".05pt">
                <v:path arrowok="t"/>
              </v:shape>
              <v:shape id="_x0000_s22619" style="position:absolute;left:5288;top:5340;width:1;height:1" coordsize="1,1" path="m,1l,,,1r1,e" filled="f" strokeweight=".05pt">
                <v:path arrowok="t"/>
              </v:shape>
              <v:shape id="_x0000_s22620" style="position:absolute;left:5289;top:5340;width:2;height:1" coordsize="2,1" path="m,1l,,,1r2,e" filled="f" strokeweight=".05pt">
                <v:path arrowok="t"/>
              </v:shape>
              <v:shape id="_x0000_s22621" style="position:absolute;left:5291;top:5337;width:1;height:4" coordsize="1,4" path="m,4l,,,3,1,4e" filled="f" strokeweight=".05pt">
                <v:path arrowok="t"/>
              </v:shape>
              <v:shape id="_x0000_s22622" style="position:absolute;left:5292;top:5339;width:1;height:2" coordsize="1,2" path="m,2l,,,2,1,1e" filled="f" strokeweight=".05pt">
                <v:path arrowok="t"/>
              </v:shape>
              <v:shape id="_x0000_s22623" style="position:absolute;left:5293;top:5340;width:2;height:1" coordsize="2,1" path="m,1l,,,1r2,e" filled="f" strokeweight=".05pt">
                <v:path arrowok="t"/>
              </v:shape>
              <v:shape id="_x0000_s22624" style="position:absolute;left:5295;top:5340;width:2;height:1" coordsize="2,1" path="m,1l,,,1r2,e" filled="f" strokeweight=".05pt">
                <v:path arrowok="t"/>
              </v:shape>
              <v:shape id="_x0000_s22625" style="position:absolute;left:5297;top:5340;width:1;height:1" coordsize="1,1" path="m,1l,,,1r1,e" filled="f" strokeweight=".05pt">
                <v:path arrowok="t"/>
              </v:shape>
              <v:shape id="_x0000_s22626" style="position:absolute;left:5298;top:5340;width:1;height:1" coordsize="1,1" path="m,1l,,,1r1,e" filled="f" strokeweight=".05pt">
                <v:path arrowok="t"/>
              </v:shape>
              <v:shape id="_x0000_s22627" style="position:absolute;left:5299;top:5340;width:1;height:1" coordsize="1,1" path="m,1l,,,1r1,e" filled="f" strokeweight=".05pt">
                <v:path arrowok="t"/>
              </v:shape>
              <v:shape id="_x0000_s22628" style="position:absolute;left:5300;top:5340;width:1;height:1" coordsize="1,1" path="m,1l,,,,1,1e" filled="f" strokeweight=".05pt">
                <v:path arrowok="t"/>
              </v:shape>
              <v:shape id="_x0000_s22629" style="position:absolute;left:5301;top:5340;width:2;height:1" coordsize="2,1" path="m,1l,,,1r2,e" filled="f" strokeweight=".05pt">
                <v:path arrowok="t"/>
              </v:shape>
              <v:shape id="_x0000_s22630" style="position:absolute;left:5303;top:5340;width:1;height:1" coordsize="1,1" path="m,1l,,,,1,1e" filled="f" strokeweight=".05pt">
                <v:path arrowok="t"/>
              </v:shape>
              <v:shape id="_x0000_s22631" style="position:absolute;left:5304;top:5340;width:1;height:1" coordsize="1,1" path="m,1l,,,1r1,e" filled="f" strokeweight=".05pt">
                <v:path arrowok="t"/>
              </v:shape>
              <v:shape id="_x0000_s22632" style="position:absolute;left:5305;top:5340;width:1;height:1" coordsize="1,1" path="m,1l,,,1r1,e" filled="f" strokeweight=".05pt">
                <v:path arrowok="t"/>
              </v:shape>
              <v:shape id="_x0000_s22633" style="position:absolute;left:5306;top:5340;width:1;height:1" coordsize="1,1" path="m,1l,,,1r1,e" filled="f" strokeweight=".05pt">
                <v:path arrowok="t"/>
              </v:shape>
              <v:shape id="_x0000_s22634" style="position:absolute;left:5307;top:5340;width:2;height:1" coordsize="2,1" path="m,1l,,,1r2,e" filled="f" strokeweight=".05pt">
                <v:path arrowok="t"/>
              </v:shape>
              <v:shape id="_x0000_s22635" style="position:absolute;left:5309;top:5340;width:1;height:1" coordsize="1,1" path="m,1r,l,1,1,e" filled="f" strokeweight=".05pt">
                <v:path arrowok="t"/>
              </v:shape>
              <v:shape id="_x0000_s22636" style="position:absolute;left:5310;top:5340;width:1;height:1" coordsize="1,1" path="m,1l,,,,1,1e" filled="f" strokeweight=".05pt">
                <v:path arrowok="t"/>
              </v:shape>
              <v:shape id="_x0000_s22637" style="position:absolute;left:5311;top:5339;width:2;height:2" coordsize="2,2" path="m,2l,,,2r2,e" filled="f" strokeweight=".05pt">
                <v:path arrowok="t"/>
              </v:shape>
              <v:shape id="_x0000_s22638" style="position:absolute;left:5313;top:5340;width:2;height:1" coordsize="2,1" path="m,1l,,,1r2,e" filled="f" strokeweight=".05pt">
                <v:path arrowok="t"/>
              </v:shape>
              <v:shape id="_x0000_s22639" style="position:absolute;left:5315;top:5340;width:1;height:1" coordsize="1,1" path="m,1l,,,1,1,e" filled="f" strokeweight=".05pt">
                <v:path arrowok="t"/>
              </v:shape>
              <v:shape id="_x0000_s22640" style="position:absolute;left:5316;top:5340;width:1;height:1" coordsize="1,1" path="m,1l,,,1r1,e" filled="f" strokeweight=".05pt">
                <v:path arrowok="t"/>
              </v:shape>
              <v:shape id="_x0000_s22641" style="position:absolute;left:5317;top:5340;width:1;height:1" coordsize="1,1" path="m,1l,,,1r1,e" filled="f" strokeweight=".05pt">
                <v:path arrowok="t"/>
              </v:shape>
              <v:shape id="_x0000_s22642" style="position:absolute;left:5318;top:5340;width:1;height:1" coordsize="1,1" path="m,1l,,,1r1,e" filled="f" strokeweight=".05pt">
                <v:path arrowok="t"/>
              </v:shape>
              <v:shape id="_x0000_s22643" style="position:absolute;left:5319;top:5340;width:2;height:1" coordsize="2,1" path="m,1l,,,1r2,e" filled="f" strokeweight=".05pt">
                <v:path arrowok="t"/>
              </v:shape>
              <v:shape id="_x0000_s22644" style="position:absolute;left:5321;top:5340;width:2;height:1" coordsize="2,1" path="m,1l,,,1r2,e" filled="f" strokeweight=".05pt">
                <v:path arrowok="t"/>
              </v:shape>
              <v:shape id="_x0000_s22645" style="position:absolute;left:5323;top:5340;width:1;height:1" coordsize="1,1" path="m,1l,,,1r1,e" filled="f" strokeweight=".05pt">
                <v:path arrowok="t"/>
              </v:shape>
              <v:shape id="_x0000_s22646" style="position:absolute;left:5324;top:5340;width:1;height:1" coordsize="1,1" path="m,1l,,,1r1,e" filled="f" strokeweight=".05pt">
                <v:path arrowok="t"/>
              </v:shape>
              <v:shape id="_x0000_s22647" style="position:absolute;left:5325;top:5340;width:2;height:1" coordsize="2,1" path="m,1l,,,1r2,e" filled="f" strokeweight=".05pt">
                <v:path arrowok="t"/>
              </v:shape>
              <v:shape id="_x0000_s22648" style="position:absolute;left:5327;top:5340;width:1;height:1" coordsize="1,1" path="m,1l,,,1r1,e" filled="f" strokeweight=".05pt">
                <v:path arrowok="t"/>
              </v:shape>
              <v:shape id="_x0000_s22649" style="position:absolute;left:5328;top:5340;width:1;height:1" coordsize="1,1" path="m,1l,,,1r1,e" filled="f" strokeweight=".05pt">
                <v:path arrowok="t"/>
              </v:shape>
              <v:shape id="_x0000_s22650" style="position:absolute;left:5329;top:5340;width:1;height:1" coordsize="1,1" path="m,1l,,,1r1,e" filled="f" strokeweight=".05pt">
                <v:path arrowok="t"/>
              </v:shape>
              <v:shape id="_x0000_s22651" style="position:absolute;left:5330;top:5340;width:1;height:1" coordsize="1,1" path="m,1l,,,1r1,e" filled="f" strokeweight=".05pt">
                <v:path arrowok="t"/>
              </v:shape>
              <v:shape id="_x0000_s22652" style="position:absolute;left:5331;top:5340;width:2;height:1" coordsize="2,1" path="m,1l,,,1r2,e" filled="f" strokeweight=".05pt">
                <v:path arrowok="t"/>
              </v:shape>
              <v:shape id="_x0000_s22653" style="position:absolute;left:5333;top:5340;width:1;height:1" coordsize="1,1" path="m,1l,,,1r1,e" filled="f" strokeweight=".05pt">
                <v:path arrowok="t"/>
              </v:shape>
              <v:shape id="_x0000_s22654" style="position:absolute;left:5334;top:5340;width:1;height:1" coordsize="1,1" path="m,1l,,,1r1,e" filled="f" strokeweight=".05pt">
                <v:path arrowok="t"/>
              </v:shape>
              <v:shape id="_x0000_s22655" style="position:absolute;left:5335;top:5340;width:1;height:1" coordsize="1,1" path="m,1l,,,1r1,e" filled="f" strokeweight=".05pt">
                <v:path arrowok="t"/>
              </v:shape>
              <v:shape id="_x0000_s22656" style="position:absolute;left:5336;top:5340;width:3;height:1" coordsize="3,1" path="m,1l,,,1r3,e" filled="f" strokeweight=".05pt">
                <v:path arrowok="t"/>
              </v:shape>
              <v:shape id="_x0000_s22657" style="position:absolute;left:5339;top:5340;width:1;height:1" coordsize="1,1" path="m,1l,,,1,1,e" filled="f" strokeweight=".05pt">
                <v:path arrowok="t"/>
              </v:shape>
              <v:shape id="_x0000_s22658" style="position:absolute;left:5340;top:5340;width:1;height:1" coordsize="1,1" path="m,1l,,,1r1,e" filled="f" strokeweight=".05pt">
                <v:path arrowok="t"/>
              </v:shape>
              <v:shape id="_x0000_s22659" style="position:absolute;left:5341;top:5340;width:1;height:1" coordsize="1,1" path="m,1r,l,1,1,e" filled="f" strokeweight=".05pt">
                <v:path arrowok="t"/>
              </v:shape>
              <v:shape id="_x0000_s22660" style="position:absolute;left:5342;top:5340;width:1;height:1" coordsize="1,1" path="m,1l,,,1r1,e" filled="f" strokeweight=".05pt">
                <v:path arrowok="t"/>
              </v:shape>
              <v:shape id="_x0000_s22661" style="position:absolute;left:5343;top:5340;width:2;height:1" coordsize="2,1" path="m,1l,,,1r2,e" filled="f" strokeweight=".05pt">
                <v:path arrowok="t"/>
              </v:shape>
              <v:shape id="_x0000_s22662" style="position:absolute;left:5345;top:5340;width:2;height:1" coordsize="2,1" path="m,1l,,,1r2,e" filled="f" strokeweight=".05pt">
                <v:path arrowok="t"/>
              </v:shape>
              <v:shape id="_x0000_s22663" style="position:absolute;left:5347;top:5340;width:1;height:1" coordsize="1,1" path="m,1l,,,1r1,e" filled="f" strokeweight=".05pt">
                <v:path arrowok="t"/>
              </v:shape>
              <v:shape id="_x0000_s22664" style="position:absolute;left:5348;top:5340;width:1;height:1" coordsize="1,1" path="m,1l,,,,1,1e" filled="f" strokeweight=".05pt">
                <v:path arrowok="t"/>
              </v:shape>
              <v:shape id="_x0000_s22665" style="position:absolute;left:5349;top:5340;width:2;height:1" coordsize="2,1" path="m,1l,,,1r2,e" filled="f" strokeweight=".05pt">
                <v:path arrowok="t"/>
              </v:shape>
              <v:shape id="_x0000_s22666" style="position:absolute;left:5351;top:5340;width:1;height:1" coordsize="1,1" path="m,1l,,,,1,e" filled="f" strokeweight=".05pt">
                <v:path arrowok="t"/>
              </v:shape>
              <v:shape id="_x0000_s22667" style="position:absolute;left:5352;top:5340;width:1;height:1" coordsize="1,1" path="m,1l,,,1r1,e" filled="f" strokeweight=".05pt">
                <v:path arrowok="t"/>
              </v:shape>
              <v:shape id="_x0000_s22668" style="position:absolute;left:5353;top:5340;width:1;height:1" coordsize="1,1" path="m,1l,,,,1,1e" filled="f" strokeweight=".05pt">
                <v:path arrowok="t"/>
              </v:shape>
              <v:shape id="_x0000_s22669" style="position:absolute;left:5354;top:5340;width:1;height:1" coordsize="1,1" path="m,1r,l,1,1,e" filled="f" strokeweight=".05pt">
                <v:path arrowok="t"/>
              </v:shape>
              <v:shape id="_x0000_s22670" style="position:absolute;left:5355;top:5340;width:2;height:1" coordsize="2,1" path="m,1l,,,1r2,e" filled="f" strokeweight=".05pt">
                <v:path arrowok="t"/>
              </v:shape>
              <v:shape id="_x0000_s22671" style="position:absolute;left:5357;top:5340;width:1;height:1" coordsize="1,1" path="m,1l,,,,1,1e" filled="f" strokeweight=".05pt">
                <v:path arrowok="t"/>
              </v:shape>
              <v:shape id="_x0000_s22672" style="position:absolute;left:5358;top:5340;width:1;height:1" coordsize="1,1" path="m,1l,,,1r1,e" filled="f" strokeweight=".05pt">
                <v:path arrowok="t"/>
              </v:shape>
              <v:shape id="_x0000_s22673" style="position:absolute;left:5359;top:5340;width:1;height:1" coordsize="1,1" path="m,1l,,,1,1,e" filled="f" strokeweight=".05pt">
                <v:path arrowok="t"/>
              </v:shape>
              <v:shape id="_x0000_s22674" style="position:absolute;left:5360;top:5340;width:3;height:1" coordsize="3,1" path="m,1l,,,1r3,e" filled="f" strokeweight=".05pt">
                <v:path arrowok="t"/>
              </v:shape>
              <v:shape id="_x0000_s22675" style="position:absolute;left:5363;top:5340;width:1;height:1" coordsize="1,1" path="m,1l,,,1r1,e" filled="f" strokeweight=".05pt">
                <v:path arrowok="t"/>
              </v:shape>
              <v:shape id="_x0000_s22676" style="position:absolute;left:5364;top:5339;width:1;height:2" coordsize="1,2" path="m,2l,,,2r1,e" filled="f" strokeweight=".05pt">
                <v:path arrowok="t"/>
              </v:shape>
              <v:shape id="_x0000_s22677" style="position:absolute;left:5365;top:5340;width:1;height:1" coordsize="1,1" path="m,1l,,,1r1,e" filled="f" strokeweight=".05pt">
                <v:path arrowok="t"/>
              </v:shape>
              <v:shape id="_x0000_s22678" style="position:absolute;left:5366;top:5340;width:1;height:1" coordsize="1,1" path="m,1l,,,,1,e" filled="f" strokeweight=".05pt">
                <v:path arrowok="t"/>
              </v:shape>
              <v:shape id="_x0000_s22679" style="position:absolute;left:5367;top:5340;width:2;height:1" coordsize="2,1" path="m,1l,,,1r2,e" filled="f" strokeweight=".05pt">
                <v:path arrowok="t"/>
              </v:shape>
              <v:shape id="_x0000_s22680" style="position:absolute;left:5369;top:5340;width:2;height:1" coordsize="2,1" path="m,1l,,,1r2,e" filled="f" strokeweight=".05pt">
                <v:path arrowok="t"/>
              </v:shape>
              <v:shape id="_x0000_s22681" style="position:absolute;left:5371;top:5340;width:1;height:1" coordsize="1,1" path="m,1l,,,1r1,e" filled="f" strokeweight=".05pt">
                <v:path arrowok="t"/>
              </v:shape>
              <v:shape id="_x0000_s22682" style="position:absolute;left:5372;top:5340;width:1;height:1" coordsize="1,1" path="m,1l,,,1r1,e" filled="f" strokeweight=".05pt">
                <v:path arrowok="t"/>
              </v:shape>
              <v:shape id="_x0000_s22683" style="position:absolute;left:5373;top:5340;width:2;height:1" coordsize="2,1" path="m,1l,,,,2,1e" filled="f" strokeweight=".05pt">
                <v:path arrowok="t"/>
              </v:shape>
              <v:shape id="_x0000_s22684" style="position:absolute;left:5375;top:5340;width:1;height:1" coordsize="1,1" path="m,1l,,,1r1,e" filled="f" strokeweight=".05pt">
                <v:path arrowok="t"/>
              </v:shape>
              <v:shape id="_x0000_s22685" style="position:absolute;left:5376;top:5340;width:1;height:1" coordsize="1,1" path="m,1l,,,1r1,e" filled="f" strokeweight=".05pt">
                <v:path arrowok="t"/>
              </v:shape>
              <v:shape id="_x0000_s22686" style="position:absolute;left:5377;top:5340;width:1;height:1" coordsize="1,1" path="m,1l,,,1r1,e" filled="f" strokeweight=".05pt">
                <v:path arrowok="t"/>
              </v:shape>
              <v:shape id="_x0000_s22687" style="position:absolute;left:5378;top:5340;width:3;height:1" coordsize="3,1" path="m,1l,,,1r3,e" filled="f" strokeweight=".05pt">
                <v:path arrowok="t"/>
              </v:shape>
              <v:shape id="_x0000_s22688" style="position:absolute;left:5381;top:5340;width:3;height:1" coordsize="3,1" path="m,1l,,,1r3,e" filled="f" strokeweight=".05pt">
                <v:path arrowok="t"/>
              </v:shape>
              <v:shape id="_x0000_s22689" style="position:absolute;left:5384;top:5340;width:1;height:1" coordsize="1,1" path="m,1l,,,1,1,e" filled="f" strokeweight=".05pt">
                <v:path arrowok="t"/>
              </v:shape>
              <v:shape id="_x0000_s22690" style="position:absolute;left:5385;top:5337;width:2;height:4" coordsize="2,4" path="m,4l,,,3r2,e" filled="f" strokeweight=".05pt">
                <v:path arrowok="t"/>
              </v:shape>
              <v:shape id="_x0000_s22691" style="position:absolute;left:5387;top:5340;width:1;height:1" coordsize="1,1" path="m,1l,,,,1,1e" filled="f" strokeweight=".05pt">
                <v:path arrowok="t"/>
              </v:shape>
              <v:shape id="_x0000_s22692" style="position:absolute;left:5388;top:5340;width:1;height:1" coordsize="1,1" path="m,1l,,,1r1,e" filled="f" strokeweight=".05pt">
                <v:path arrowok="t"/>
              </v:shape>
              <v:shape id="_x0000_s22693" style="position:absolute;left:5389;top:5340;width:1;height:1" coordsize="1,1" path="m,1l,,,1r1,e" filled="f" strokeweight=".05pt">
                <v:path arrowok="t"/>
              </v:shape>
              <v:shape id="_x0000_s22694" style="position:absolute;left:5390;top:5340;width:1;height:1" coordsize="1,1" path="m,1l,,,1r1,e" filled="f" strokeweight=".05pt">
                <v:path arrowok="t"/>
              </v:shape>
              <v:shape id="_x0000_s22695" style="position:absolute;left:5391;top:5340;width:2;height:1" coordsize="2,1" path="m,1l,,,1r2,e" filled="f" strokeweight=".05pt">
                <v:path arrowok="t"/>
              </v:shape>
              <v:shape id="_x0000_s22696" style="position:absolute;left:5393;top:5340;width:1;height:1" coordsize="1,1" path="m,1l,,,1r1,e" filled="f" strokeweight=".05pt">
                <v:path arrowok="t"/>
              </v:shape>
              <v:shape id="_x0000_s22697" style="position:absolute;left:5394;top:5340;width:1;height:1" coordsize="1,1" path="m,1l,,,,1,1e" filled="f" strokeweight=".05pt">
                <v:path arrowok="t"/>
              </v:shape>
              <v:shape id="_x0000_s22698" style="position:absolute;left:5395;top:5340;width:1;height:1" coordsize="1,1" path="m,1l,,,1r1,e" filled="f" strokeweight=".05pt">
                <v:path arrowok="t"/>
              </v:shape>
              <v:shape id="_x0000_s22699" style="position:absolute;left:5396;top:5340;width:1;height:1" coordsize="1,1" path="m,1r,l,1,1,e" filled="f" strokeweight=".05pt">
                <v:path arrowok="t"/>
              </v:shape>
              <v:shape id="_x0000_s22700" style="position:absolute;left:5397;top:5340;width:1;height:1" coordsize="1,1" path="m,1l,,,,1,1e" filled="f" strokeweight=".05pt">
                <v:path arrowok="t"/>
              </v:shape>
              <v:shape id="_x0000_s22701" style="position:absolute;left:5398;top:5341;width:3;height:1" coordsize="3,0" path="m,l,,,,3,e" filled="f" strokeweight=".05pt">
                <v:path arrowok="t"/>
              </v:shape>
              <v:shape id="_x0000_s22702" style="position:absolute;left:5401;top:5340;width:1;height:1" coordsize="1,1" path="m,1l,,,1r1,e" filled="f" strokeweight=".05pt">
                <v:path arrowok="t"/>
              </v:shape>
              <v:shape id="_x0000_s22703" style="position:absolute;left:5402;top:5340;width:1;height:1" coordsize="1,1" path="m,1l,,,1r1,e" filled="f" strokeweight=".05pt">
                <v:path arrowok="t"/>
              </v:shape>
              <v:shape id="_x0000_s22704" style="position:absolute;left:5403;top:5340;width:1;height:1" coordsize="1,1" path="m,1l,,,1,1,e" filled="f" strokeweight=".05pt">
                <v:path arrowok="t"/>
              </v:shape>
              <v:shape id="_x0000_s22705" style="position:absolute;left:5404;top:5340;width:2;height:1" coordsize="2,1" path="m,1l,,,1r2,e" filled="f" strokeweight=".05pt">
                <v:path arrowok="t"/>
              </v:shape>
              <v:shape id="_x0000_s22706" style="position:absolute;left:5406;top:5340;width:1;height:1" coordsize="1,1" path="m,1l,,,1r1,e" filled="f" strokeweight=".05pt">
                <v:path arrowok="t"/>
              </v:shape>
              <v:shape id="_x0000_s22707" style="position:absolute;left:5407;top:5340;width:1;height:1" coordsize="1,1" path="m,1r,l,1,1,e" filled="f" strokeweight=".05pt">
                <v:path arrowok="t"/>
              </v:shape>
              <v:shape id="_x0000_s22708" style="position:absolute;left:5408;top:5340;width:1;height:1" coordsize="1,1" path="m,1l,,,1r1,e" filled="f" strokeweight=".05pt">
                <v:path arrowok="t"/>
              </v:shape>
              <v:shape id="_x0000_s22709" style="position:absolute;left:5409;top:5340;width:1;height:1" coordsize="1,1" path="m,1r,l,1,1,e" filled="f" strokeweight=".05pt">
                <v:path arrowok="t"/>
              </v:shape>
              <v:shape id="_x0000_s22710" style="position:absolute;left:5410;top:5340;width:2;height:1" coordsize="2,1" path="m,1l,,,1r2,e" filled="f" strokeweight=".05pt">
                <v:path arrowok="t"/>
              </v:shape>
              <v:shape id="_x0000_s22711" style="position:absolute;left:5412;top:5340;width:1;height:1" coordsize="1,1" path="m,1l,,,1r1,e" filled="f" strokeweight=".05pt">
                <v:path arrowok="t"/>
              </v:shape>
              <v:shape id="_x0000_s22712" style="position:absolute;left:5413;top:5340;width:1;height:1" coordsize="1,1" path="m,1l,,,,1,e" filled="f" strokeweight=".05pt">
                <v:path arrowok="t"/>
              </v:shape>
              <v:shape id="_x0000_s22713" style="position:absolute;left:5414;top:5340;width:1;height:1" coordsize="1,1" path="m,1l,,,1r1,e" filled="f" strokeweight=".05pt">
                <v:path arrowok="t"/>
              </v:shape>
              <v:shape id="_x0000_s22714" style="position:absolute;left:5415;top:5340;width:1;height:1" coordsize="1,1" path="m,1l,,,1r1,e" filled="f" strokeweight=".05pt">
                <v:path arrowok="t"/>
              </v:shape>
              <v:shape id="_x0000_s22715" style="position:absolute;left:5416;top:5340;width:4;height:1" coordsize="4,1" path="m,1l,,,1r4,e" filled="f" strokeweight=".05pt">
                <v:path arrowok="t"/>
              </v:shape>
              <v:shape id="_x0000_s22716" style="position:absolute;left:5420;top:5340;width:1;height:1" coordsize="1,1" path="m,1r,l,1,1,e" filled="f" strokeweight=".05pt">
                <v:path arrowok="t"/>
              </v:shape>
              <v:shape id="_x0000_s22717" style="position:absolute;left:5421;top:5340;width:1;height:1" coordsize="1,1" path="m,1l,,,1,1,e" filled="f" strokeweight=".05pt">
                <v:path arrowok="t"/>
              </v:shape>
              <v:shape id="_x0000_s22718" style="position:absolute;left:5422;top:5340;width:2;height:1" coordsize="2,1" path="m,1l,,,,2,e" filled="f" strokeweight=".05pt">
                <v:path arrowok="t"/>
              </v:shape>
              <v:shape id="_x0000_s22719" style="position:absolute;left:5424;top:5340;width:1;height:1" coordsize="1,1" path="m,1l,,,1r1,e" filled="f" strokeweight=".05pt">
                <v:path arrowok="t"/>
              </v:shape>
              <v:shape id="_x0000_s22720" style="position:absolute;left:5425;top:5340;width:2;height:1" coordsize="2,1" path="m,1l,,,1r2,e" filled="f" strokeweight=".05pt">
                <v:path arrowok="t"/>
              </v:shape>
              <v:shape id="_x0000_s22721" style="position:absolute;left:5427;top:5340;width:1;height:1" coordsize="1,1" path="m,1l,,,1r1,e" filled="f" strokeweight=".05pt">
                <v:path arrowok="t"/>
              </v:shape>
              <v:shape id="_x0000_s22722" style="position:absolute;left:5428;top:5340;width:2;height:1" coordsize="2,1" path="m,1l,,,1,2,e" filled="f" strokeweight=".05pt">
                <v:path arrowok="t"/>
              </v:shape>
              <v:shape id="_x0000_s22723" style="position:absolute;left:5430;top:5340;width:1;height:1" coordsize="1,1" path="m,1l,,,1r1,e" filled="f" strokeweight=".05pt">
                <v:path arrowok="t"/>
              </v:shape>
              <v:shape id="_x0000_s22724" style="position:absolute;left:5431;top:5340;width:1;height:1" coordsize="1,1" path="m,1l,,,1r1,e" filled="f" strokeweight=".05pt">
                <v:path arrowok="t"/>
              </v:shape>
              <v:shape id="_x0000_s22725" style="position:absolute;left:5432;top:5340;width:1;height:1" coordsize="1,1" path="m,1l,,,,1,1e" filled="f" strokeweight=".05pt">
                <v:path arrowok="t"/>
              </v:shape>
              <v:shape id="_x0000_s22726" style="position:absolute;left:5433;top:5340;width:1;height:1" coordsize="1,1" path="m,1l,,,1r1,e" filled="f" strokeweight=".05pt">
                <v:path arrowok="t"/>
              </v:shape>
              <v:shape id="_x0000_s22727" style="position:absolute;left:5434;top:5340;width:6;height:1" coordsize="6,1" path="m,1l,,,1r6,e" filled="f" strokeweight=".05pt">
                <v:path arrowok="t"/>
              </v:shape>
              <v:shape id="_x0000_s22728" style="position:absolute;left:5440;top:5340;width:2;height:1" coordsize="2,1" path="m,1l,,,,2,1e" filled="f" strokeweight=".05pt">
                <v:path arrowok="t"/>
              </v:shape>
              <v:shape id="_x0000_s22729" style="position:absolute;left:5442;top:5340;width:1;height:1" coordsize="1,1" path="m,1l,,,1,1,e" filled="f" strokeweight=".05pt">
                <v:path arrowok="t"/>
              </v:shape>
              <v:shape id="_x0000_s22730" style="position:absolute;left:5443;top:5340;width:1;height:1" coordsize="1,1" path="m,1l,,,1r1,e" filled="f" strokeweight=".05pt">
                <v:path arrowok="t"/>
              </v:shape>
              <v:shape id="_x0000_s22731" style="position:absolute;left:5444;top:5340;width:1;height:1" coordsize="1,1" path="m,1l,,,1,1,e" filled="f" strokeweight=".05pt">
                <v:path arrowok="t"/>
              </v:shape>
              <v:shape id="_x0000_s22732" style="position:absolute;left:5445;top:5340;width:1;height:1" coordsize="1,1" path="m,1l,,,1,1,e" filled="f" strokeweight=".05pt">
                <v:path arrowok="t"/>
              </v:shape>
              <v:shape id="_x0000_s22733" style="position:absolute;left:5446;top:5340;width:4;height:1" coordsize="4,1" path="m,1l,,,1r4,e" filled="f" strokeweight=".05pt">
                <v:path arrowok="t"/>
              </v:shape>
              <v:shape id="_x0000_s22734" style="position:absolute;left:5450;top:5340;width:1;height:1" coordsize="1,1" path="m,1l,,,1r1,e" filled="f" strokeweight=".05pt">
                <v:path arrowok="t"/>
              </v:shape>
              <v:shape id="_x0000_s22735" style="position:absolute;left:5451;top:5340;width:1;height:1" coordsize="1,1" path="m,1l,,,,1,1e" filled="f" strokeweight=".05pt">
                <v:path arrowok="t"/>
              </v:shape>
              <v:shape id="_x0000_s22736" style="position:absolute;left:5452;top:5340;width:2;height:1" coordsize="2,1" path="m,1l,,,1r2,e" filled="f" strokeweight=".05pt">
                <v:path arrowok="t"/>
              </v:shape>
              <v:shape id="_x0000_s22737" style="position:absolute;left:5454;top:5340;width:3;height:1" coordsize="3,1" path="m,1l,,,1r3,e" filled="f" strokeweight=".05pt">
                <v:path arrowok="t"/>
              </v:shape>
              <v:shape id="_x0000_s22738" style="position:absolute;left:5457;top:5340;width:1;height:1" coordsize="1,1" path="m,1l,,,1r1,e" filled="f" strokeweight=".05pt">
                <v:path arrowok="t"/>
              </v:shape>
              <v:shape id="_x0000_s22739" style="position:absolute;left:5458;top:5340;width:2;height:1" coordsize="2,1" path="m,1l,,,1r2,e" filled="f" strokeweight=".05pt">
                <v:path arrowok="t"/>
              </v:shape>
              <v:shape id="_x0000_s22740" style="position:absolute;left:5460;top:5340;width:1;height:1" coordsize="1,1" path="m,1l,,,1r1,e" filled="f" strokeweight=".05pt">
                <v:path arrowok="t"/>
              </v:shape>
              <v:shape id="_x0000_s22741" style="position:absolute;left:5461;top:5340;width:1;height:1" coordsize="1,1" path="m,1l,,,,1,1e" filled="f" strokeweight=".05pt">
                <v:path arrowok="t"/>
              </v:shape>
              <v:shape id="_x0000_s22742" style="position:absolute;left:5462;top:5340;width:1;height:1" coordsize="1,1" path="m,1r,l,1,1,e" filled="f" strokeweight=".05pt">
                <v:path arrowok="t"/>
              </v:shape>
              <v:shape id="_x0000_s22743" style="position:absolute;left:5463;top:5340;width:5;height:1" coordsize="5,1" path="m,1l,,,1r5,e" filled="f" strokeweight=".05pt">
                <v:path arrowok="t"/>
              </v:shape>
              <v:shape id="_x0000_s22744" style="position:absolute;left:5468;top:5340;width:1;height:1" coordsize="1,1" path="m,1l,,,,1,e" filled="f" strokeweight=".05pt">
                <v:path arrowok="t"/>
              </v:shape>
              <v:shape id="_x0000_s22745" style="position:absolute;left:5469;top:5340;width:1;height:1" coordsize="1,1" path="m,1l,,,1r1,e" filled="f" strokeweight=".05pt">
                <v:path arrowok="t"/>
              </v:shape>
              <v:shape id="_x0000_s22746" style="position:absolute;left:5470;top:5340;width:2;height:1" coordsize="2,1" path="m,1l,,,1r2,e" filled="f" strokeweight=".05pt">
                <v:path arrowok="t"/>
              </v:shape>
              <v:shape id="_x0000_s22747" style="position:absolute;left:5472;top:5340;width:1;height:1" coordsize="1,1" path="m,1l,,,1r1,e" filled="f" strokeweight=".05pt">
                <v:path arrowok="t"/>
              </v:shape>
              <v:shape id="_x0000_s22748" style="position:absolute;left:5473;top:5340;width:3;height:1" coordsize="3,1" path="m,1l,,,1r3,e" filled="f" strokeweight=".05pt">
                <v:path arrowok="t"/>
              </v:shape>
              <v:shape id="_x0000_s22749" style="position:absolute;left:5476;top:5340;width:2;height:1" coordsize="2,1" path="m,1l,,,1r2,e" filled="f" strokeweight=".05pt">
                <v:path arrowok="t"/>
              </v:shape>
              <v:shape id="_x0000_s22750" style="position:absolute;left:5478;top:5340;width:2;height:1" coordsize="2,1" path="m,1l,,,1r2,e" filled="f" strokeweight=".05pt">
                <v:path arrowok="t"/>
              </v:shape>
              <v:shape id="_x0000_s22751" style="position:absolute;left:5480;top:5340;width:1;height:1" coordsize="1,1" path="m,1l,,,1r1,e" filled="f" strokeweight=".05pt">
                <v:path arrowok="t"/>
              </v:shape>
              <v:shape id="_x0000_s22752" style="position:absolute;left:5481;top:5340;width:1;height:1" coordsize="1,1" path="m,1l,,,1r1,e" filled="f" strokeweight=".05pt">
                <v:path arrowok="t"/>
              </v:shape>
              <v:shape id="_x0000_s22753" style="position:absolute;left:5482;top:5340;width:2;height:1" coordsize="2,1" path="m,1l,,,1r2,e" filled="f" strokeweight=".05pt">
                <v:path arrowok="t"/>
              </v:shape>
              <v:shape id="_x0000_s22754" style="position:absolute;left:5484;top:5340;width:3;height:1" coordsize="3,1" path="m,1l,,,1r3,e" filled="f" strokeweight=".05pt">
                <v:path arrowok="t"/>
              </v:shape>
              <v:shape id="_x0000_s22755" style="position:absolute;left:5487;top:5340;width:1;height:1" coordsize="1,1" path="m,1l,,,,1,1e" filled="f" strokeweight=".05pt">
                <v:path arrowok="t"/>
              </v:shape>
              <v:shape id="_x0000_s22756" style="position:absolute;left:5488;top:5341;width:2;height:1" coordsize="2,0" path="m,l,,,,2,e" filled="f" strokeweight=".05pt">
                <v:path arrowok="t"/>
              </v:shape>
              <v:shape id="_x0000_s22757" style="position:absolute;left:5490;top:5340;width:1;height:1" coordsize="1,1" path="m,1l,,,1r1,e" filled="f" strokeweight=".05pt">
                <v:path arrowok="t"/>
              </v:shape>
              <v:shape id="_x0000_s22758" style="position:absolute;left:5491;top:5340;width:1;height:1" coordsize="1,1" path="m,1r,l,1,1,e" filled="f" strokeweight=".05pt">
                <v:path arrowok="t"/>
              </v:shape>
              <v:shape id="_x0000_s22759" style="position:absolute;left:5492;top:5340;width:1;height:1" coordsize="1,1" path="m,1l,,,,1,1e" filled="f" strokeweight=".05pt">
                <v:path arrowok="t"/>
              </v:shape>
              <v:shape id="_x0000_s22760" style="position:absolute;left:5493;top:5340;width:1;height:1" coordsize="1,1" path="m,1l,,,1r1,e" filled="f" strokeweight=".05pt">
                <v:path arrowok="t"/>
              </v:shape>
              <v:shape id="_x0000_s22761" style="position:absolute;left:5494;top:5340;width:2;height:1" coordsize="2,1" path="m,1l,,,1r2,e" filled="f" strokeweight=".05pt">
                <v:path arrowok="t"/>
              </v:shape>
              <v:shape id="_x0000_s22762" style="position:absolute;left:5496;top:5340;width:1;height:1" coordsize="1,1" path="m,1l,,,1,1,e" filled="f" strokeweight=".05pt">
                <v:path arrowok="t"/>
              </v:shape>
              <v:shape id="_x0000_s22763" style="position:absolute;left:5497;top:5340;width:2;height:1" coordsize="2,1" path="m,1l,,,1r2,e" filled="f" strokeweight=".05pt">
                <v:path arrowok="t"/>
              </v:shape>
              <v:shape id="_x0000_s22764" style="position:absolute;left:5499;top:5340;width:1;height:1" coordsize="1,1" path="m,1l,,,1,1,e" filled="f" strokeweight=".05pt">
                <v:path arrowok="t"/>
              </v:shape>
              <v:shape id="_x0000_s22765" style="position:absolute;left:5500;top:5340;width:2;height:1" coordsize="2,1" path="m,1l,,,1r2,e" filled="f" strokeweight=".05pt">
                <v:path arrowok="t"/>
              </v:shape>
              <v:shape id="_x0000_s22766" style="position:absolute;left:5502;top:5340;width:2;height:1" coordsize="2,1" path="m,1l,,,1r2,e" filled="f" strokeweight=".05pt">
                <v:path arrowok="t"/>
              </v:shape>
              <v:shape id="_x0000_s22767" style="position:absolute;left:5504;top:5340;width:4;height:1" coordsize="4,1" path="m,1l,,,1r4,e" filled="f" strokeweight=".05pt">
                <v:path arrowok="t"/>
              </v:shape>
            </v:group>
            <v:group id="_x0000_s22969" style="position:absolute;left:5508;top:5339;width:334;height:3" coordorigin="5508,5339" coordsize="334,3">
              <v:shape id="_x0000_s22769" style="position:absolute;left:5508;top:5340;width:1;height:1" coordsize="1,1" path="m,1l,,,1,1,e" filled="f" strokeweight=".05pt">
                <v:path arrowok="t"/>
              </v:shape>
              <v:shape id="_x0000_s22770" style="position:absolute;left:5509;top:5340;width:1;height:1" coordsize="1,1" path="m,1l,,,1,1,e" filled="f" strokeweight=".05pt">
                <v:path arrowok="t"/>
              </v:shape>
              <v:shape id="_x0000_s22771" style="position:absolute;left:5510;top:5340;width:1;height:1" coordsize="1,1" path="m,1l,,,1,1,e" filled="f" strokeweight=".05pt">
                <v:path arrowok="t"/>
              </v:shape>
              <v:shape id="_x0000_s22772" style="position:absolute;left:5511;top:5340;width:1;height:1" coordsize="1,1" path="m,1l,,,1r1,e" filled="f" strokeweight=".05pt">
                <v:path arrowok="t"/>
              </v:shape>
              <v:shape id="_x0000_s22773" style="position:absolute;left:5512;top:5340;width:5;height:1" coordsize="5,1" path="m,1l,,,1r5,e" filled="f" strokeweight=".05pt">
                <v:path arrowok="t"/>
              </v:shape>
              <v:shape id="_x0000_s22774" style="position:absolute;left:5517;top:5340;width:1;height:1" coordsize="1,1" path="m,1l,,,,1,1e" filled="f" strokeweight=".05pt">
                <v:path arrowok="t"/>
              </v:shape>
              <v:shape id="_x0000_s22775" style="position:absolute;left:5518;top:5340;width:2;height:1" coordsize="2,1" path="m,1l,,,1,2,e" filled="f" strokeweight=".05pt">
                <v:path arrowok="t"/>
              </v:shape>
              <v:shape id="_x0000_s22776" style="position:absolute;left:5520;top:5340;width:1;height:1" coordsize="1,1" path="m,1l,,,,1,1e" filled="f" strokeweight=".05pt">
                <v:path arrowok="t"/>
              </v:shape>
              <v:shape id="_x0000_s22777" style="position:absolute;left:5521;top:5340;width:1;height:1" coordsize="1,1" path="m,1l,,,1r1,e" filled="f" strokeweight=".05pt">
                <v:path arrowok="t"/>
              </v:shape>
              <v:shape id="_x0000_s22778" style="position:absolute;left:5522;top:5340;width:1;height:1" coordsize="1,1" path="m,1l,,,,1,1e" filled="f" strokeweight=".05pt">
                <v:path arrowok="t"/>
              </v:shape>
              <v:shape id="_x0000_s22779" style="position:absolute;left:5523;top:5340;width:1;height:1" coordsize="1,1" path="m,1l,,,,1,1e" filled="f" strokeweight=".05pt">
                <v:path arrowok="t"/>
              </v:shape>
              <v:shape id="_x0000_s22780" style="position:absolute;left:5524;top:5340;width:2;height:1" coordsize="2,1" path="m,1l,,,1r2,e" filled="f" strokeweight=".05pt">
                <v:path arrowok="t"/>
              </v:shape>
              <v:shape id="_x0000_s22781" style="position:absolute;left:5526;top:5340;width:3;height:1" coordsize="3,1" path="m,1l,,,1r3,e" filled="f" strokeweight=".05pt">
                <v:path arrowok="t"/>
              </v:shape>
              <v:shape id="_x0000_s22782" style="position:absolute;left:5529;top:5340;width:1;height:1" coordsize="1,1" path="m,1l,,,1r1,e" filled="f" strokeweight=".05pt">
                <v:path arrowok="t"/>
              </v:shape>
              <v:shape id="_x0000_s22783" style="position:absolute;left:5530;top:5340;width:2;height:1" coordsize="2,1" path="m,1r,l,1,2,e" filled="f" strokeweight=".05pt">
                <v:path arrowok="t"/>
              </v:shape>
              <v:shape id="_x0000_s22784" style="position:absolute;left:5532;top:5340;width:3;height:1" coordsize="3,1" path="m,1l,,,1r3,e" filled="f" strokeweight=".05pt">
                <v:path arrowok="t"/>
              </v:shape>
              <v:shape id="_x0000_s22785" style="position:absolute;left:5535;top:5340;width:1;height:1" coordsize="1,1" path="m,1r,l,1,1,e" filled="f" strokeweight=".05pt">
                <v:path arrowok="t"/>
              </v:shape>
              <v:shape id="_x0000_s22786" style="position:absolute;left:5536;top:5340;width:2;height:1" coordsize="2,1" path="m,1l,,,,2,e" filled="f" strokeweight=".05pt">
                <v:path arrowok="t"/>
              </v:shape>
              <v:shape id="_x0000_s22787" style="position:absolute;left:5538;top:5340;width:1;height:1" coordsize="1,1" path="m,1l,,,,1,1e" filled="f" strokeweight=".05pt">
                <v:path arrowok="t"/>
              </v:shape>
              <v:shape id="_x0000_s22788" style="position:absolute;left:5539;top:5340;width:2;height:1" coordsize="2,1" path="m,1l,,,1r2,e" filled="f" strokeweight=".05pt">
                <v:path arrowok="t"/>
              </v:shape>
              <v:shape id="_x0000_s22789" style="position:absolute;left:5541;top:5340;width:3;height:1" coordsize="3,1" path="m,1l,,,1r3,e" filled="f" strokeweight=".05pt">
                <v:path arrowok="t"/>
              </v:shape>
              <v:shape id="_x0000_s22790" style="position:absolute;left:5544;top:5340;width:1;height:1" coordsize="1,1" path="m,1l,,,1r1,e" filled="f" strokeweight=".05pt">
                <v:path arrowok="t"/>
              </v:shape>
              <v:shape id="_x0000_s22791" style="position:absolute;left:5545;top:5340;width:1;height:1" coordsize="1,1" path="m,1l,,,,1,1e" filled="f" strokeweight=".05pt">
                <v:path arrowok="t"/>
              </v:shape>
              <v:shape id="_x0000_s22792" style="position:absolute;left:5546;top:5340;width:1;height:1" coordsize="1,1" path="m,1l,,,1,1,e" filled="f" strokeweight=".05pt">
                <v:path arrowok="t"/>
              </v:shape>
              <v:shape id="_x0000_s22793" style="position:absolute;left:5547;top:5340;width:1;height:1" coordsize="1,1" path="m,1l,,,1r1,e" filled="f" strokeweight=".05pt">
                <v:path arrowok="t"/>
              </v:shape>
              <v:shape id="_x0000_s22794" style="position:absolute;left:5548;top:5340;width:2;height:1" coordsize="2,1" path="m,1l,,,,2,1e" filled="f" strokeweight=".05pt">
                <v:path arrowok="t"/>
              </v:shape>
              <v:shape id="_x0000_s22795" style="position:absolute;left:5550;top:5340;width:1;height:1" coordsize="1,1" path="m,1l,,,1r1,e" filled="f" strokeweight=".05pt">
                <v:path arrowok="t"/>
              </v:shape>
              <v:shape id="_x0000_s22796" style="position:absolute;left:5551;top:5340;width:2;height:1" coordsize="2,1" path="m,1l,,,1r2,e" filled="f" strokeweight=".05pt">
                <v:path arrowok="t"/>
              </v:shape>
              <v:shape id="_x0000_s22797" style="position:absolute;left:5553;top:5340;width:1;height:1" coordsize="1,1" path="m,1l,,,,1,1e" filled="f" strokeweight=".05pt">
                <v:path arrowok="t"/>
              </v:shape>
              <v:shape id="_x0000_s22798" style="position:absolute;left:5554;top:5340;width:2;height:1" coordsize="2,1" path="m,1l,,,1r2,e" filled="f" strokeweight=".05pt">
                <v:path arrowok="t"/>
              </v:shape>
              <v:shape id="_x0000_s22799" style="position:absolute;left:5556;top:5340;width:1;height:1" coordsize="1,1" path="m,1l,,,1r1,e" filled="f" strokeweight=".05pt">
                <v:path arrowok="t"/>
              </v:shape>
              <v:shape id="_x0000_s22800" style="position:absolute;left:5557;top:5340;width:1;height:1" coordsize="1,1" path="m,1l,,,1r1,e" filled="f" strokeweight=".05pt">
                <v:path arrowok="t"/>
              </v:shape>
              <v:shape id="_x0000_s22801" style="position:absolute;left:5558;top:5340;width:2;height:1" coordsize="2,1" path="m,1l,,,1r2,e" filled="f" strokeweight=".05pt">
                <v:path arrowok="t"/>
              </v:shape>
              <v:shape id="_x0000_s22802" style="position:absolute;left:5560;top:5340;width:2;height:1" coordsize="2,1" path="m,1l,,,1r2,e" filled="f" strokeweight=".05pt">
                <v:path arrowok="t"/>
              </v:shape>
              <v:shape id="_x0000_s22803" style="position:absolute;left:5562;top:5340;width:1;height:1" coordsize="1,1" path="m,1l,,,1r1,e" filled="f" strokeweight=".05pt">
                <v:path arrowok="t"/>
              </v:shape>
              <v:shape id="_x0000_s22804" style="position:absolute;left:5563;top:5340;width:1;height:1" coordsize="1,1" path="m,1l,,,1r1,e" filled="f" strokeweight=".05pt">
                <v:path arrowok="t"/>
              </v:shape>
              <v:shape id="_x0000_s22805" style="position:absolute;left:5564;top:5340;width:1;height:1" coordsize="1,1" path="m,1l,,,1r1,e" filled="f" strokeweight=".05pt">
                <v:path arrowok="t"/>
              </v:shape>
              <v:shape id="_x0000_s22806" style="position:absolute;left:5565;top:5340;width:1;height:1" coordsize="1,1" path="m,1l,,,1r1,e" filled="f" strokeweight=".05pt">
                <v:path arrowok="t"/>
              </v:shape>
              <v:shape id="_x0000_s22807" style="position:absolute;left:5566;top:5340;width:1;height:1" coordsize="1,1" path="m,1l,,,1r1,e" filled="f" strokeweight=".05pt">
                <v:path arrowok="t"/>
              </v:shape>
              <v:shape id="_x0000_s22808" style="position:absolute;left:5567;top:5340;width:2;height:1" coordsize="2,1" path="m,1l,,,1r2,e" filled="f" strokeweight=".05pt">
                <v:path arrowok="t"/>
              </v:shape>
              <v:shape id="_x0000_s22809" style="position:absolute;left:5569;top:5340;width:1;height:1" coordsize="1,1" path="m,1l,,,1r1,e" filled="f" strokeweight=".05pt">
                <v:path arrowok="t"/>
              </v:shape>
              <v:shape id="_x0000_s22810" style="position:absolute;left:5570;top:5340;width:1;height:1" coordsize="1,1" path="m,1l,,,1r1,e" filled="f" strokeweight=".05pt">
                <v:path arrowok="t"/>
              </v:shape>
              <v:shape id="_x0000_s22811" style="position:absolute;left:5571;top:5340;width:1;height:1" coordsize="1,1" path="m,1l,,,1,1,e" filled="f" strokeweight=".05pt">
                <v:path arrowok="t"/>
              </v:shape>
              <v:shape id="_x0000_s22812" style="position:absolute;left:5572;top:5340;width:1;height:1" coordsize="1,1" path="m,1l,,,1r1,e" filled="f" strokeweight=".05pt">
                <v:path arrowok="t"/>
              </v:shape>
              <v:shape id="_x0000_s22813" style="position:absolute;left:5573;top:5340;width:2;height:1" coordsize="2,1" path="m,1l,,,1r2,e" filled="f" strokeweight=".05pt">
                <v:path arrowok="t"/>
              </v:shape>
              <v:shape id="_x0000_s22814" style="position:absolute;left:5575;top:5340;width:1;height:1" coordsize="1,1" path="m,1l,,,,1,1e" filled="f" strokeweight=".05pt">
                <v:path arrowok="t"/>
              </v:shape>
              <v:shape id="_x0000_s22815" style="position:absolute;left:5576;top:5341;width:3;height:1" coordsize="3,0" path="m,l,,,,3,e" filled="f" strokeweight=".05pt">
                <v:path arrowok="t"/>
              </v:shape>
              <v:shape id="_x0000_s22816" style="position:absolute;left:5579;top:5340;width:2;height:1" coordsize="2,1" path="m,1l,,,1r2,e" filled="f" strokeweight=".05pt">
                <v:path arrowok="t"/>
              </v:shape>
              <v:shape id="_x0000_s22817" style="position:absolute;left:5581;top:5340;width:2;height:1" coordsize="2,1" path="m,1l,,,1r2,e" filled="f" strokeweight=".05pt">
                <v:path arrowok="t"/>
              </v:shape>
              <v:shape id="_x0000_s22818" style="position:absolute;left:5583;top:5340;width:1;height:1" coordsize="1,1" path="m,1l,,,1r1,e" filled="f" strokeweight=".05pt">
                <v:path arrowok="t"/>
              </v:shape>
              <v:shape id="_x0000_s22819" style="position:absolute;left:5584;top:5340;width:6;height:1" coordsize="6,1" path="m,1l,,,1r6,e" filled="f" strokeweight=".05pt">
                <v:path arrowok="t"/>
              </v:shape>
              <v:shape id="_x0000_s22820" style="position:absolute;left:5590;top:5340;width:1;height:1" coordsize="1,1" path="m,1l,,,1r1,e" filled="f" strokeweight=".05pt">
                <v:path arrowok="t"/>
              </v:shape>
              <v:shape id="_x0000_s22821" style="position:absolute;left:5591;top:5340;width:2;height:1" coordsize="2,1" path="m,1l,,,1r2,e" filled="f" strokeweight=".05pt">
                <v:path arrowok="t"/>
              </v:shape>
              <v:shape id="_x0000_s22822" style="position:absolute;left:5593;top:5339;width:1;height:2" coordsize="1,2" path="m,2l,,,2r1,e" filled="f" strokeweight=".05pt">
                <v:path arrowok="t"/>
              </v:shape>
              <v:shape id="_x0000_s22823" style="position:absolute;left:5594;top:5340;width:1;height:1" coordsize="1,1" path="m,1l,,,1,1,e" filled="f" strokeweight=".05pt">
                <v:path arrowok="t"/>
              </v:shape>
              <v:shape id="_x0000_s22824" style="position:absolute;left:5595;top:5340;width:2;height:1" coordsize="2,1" path="m,1l,,,1r2,e" filled="f" strokeweight=".05pt">
                <v:path arrowok="t"/>
              </v:shape>
              <v:shape id="_x0000_s22825" style="position:absolute;left:5597;top:5340;width:2;height:1" coordsize="2,1" path="m,1l,,,1r2,e" filled="f" strokeweight=".05pt">
                <v:path arrowok="t"/>
              </v:shape>
              <v:shape id="_x0000_s22826" style="position:absolute;left:5599;top:5340;width:1;height:1" coordsize="1,1" path="m,1l,,,1r1,e" filled="f" strokeweight=".05pt">
                <v:path arrowok="t"/>
              </v:shape>
              <v:shape id="_x0000_s22827" style="position:absolute;left:5600;top:5340;width:1;height:1" coordsize="1,1" path="m,1l,,,1r1,e" filled="f" strokeweight=".05pt">
                <v:path arrowok="t"/>
              </v:shape>
              <v:shape id="_x0000_s22828" style="position:absolute;left:5601;top:5340;width:1;height:1" coordsize="1,1" path="m,1l,,,1r1,e" filled="f" strokeweight=".05pt">
                <v:path arrowok="t"/>
              </v:shape>
              <v:shape id="_x0000_s22829" style="position:absolute;left:5602;top:5340;width:3;height:1" coordsize="3,1" path="m,1l,,,1r3,e" filled="f" strokeweight=".05pt">
                <v:path arrowok="t"/>
              </v:shape>
              <v:shape id="_x0000_s22830" style="position:absolute;left:5605;top:5340;width:1;height:1" coordsize="1,1" path="m,1l,,,,1,1e" filled="f" strokeweight=".05pt">
                <v:path arrowok="t"/>
              </v:shape>
              <v:shape id="_x0000_s22831" style="position:absolute;left:5606;top:5341;width:1;height:1" coordsize="1,0" path="m,l,,,,1,e" filled="f" strokeweight=".05pt">
                <v:path arrowok="t"/>
              </v:shape>
              <v:shape id="_x0000_s22832" style="position:absolute;left:5607;top:5340;width:1;height:1" coordsize="1,1" path="m,1r,l,1,1,e" filled="f" strokeweight=".05pt">
                <v:path arrowok="t"/>
              </v:shape>
              <v:shape id="_x0000_s22833" style="position:absolute;left:5608;top:5340;width:1;height:1" coordsize="1,1" path="m,1l,,,1r1,e" filled="f" strokeweight=".05pt">
                <v:path arrowok="t"/>
              </v:shape>
              <v:shape id="_x0000_s22834" style="position:absolute;left:5609;top:5340;width:2;height:1" coordsize="2,1" path="m,1l,,,1r2,e" filled="f" strokeweight=".05pt">
                <v:path arrowok="t"/>
              </v:shape>
              <v:shape id="_x0000_s22835" style="position:absolute;left:5611;top:5340;width:1;height:1" coordsize="1,1" path="m,1l,,,1,1,e" filled="f" strokeweight=".05pt">
                <v:path arrowok="t"/>
              </v:shape>
              <v:shape id="_x0000_s22836" style="position:absolute;left:5612;top:5340;width:1;height:1" coordsize="1,1" path="m,1l,,,,1,1e" filled="f" strokeweight=".05pt">
                <v:path arrowok="t"/>
              </v:shape>
              <v:shape id="_x0000_s22837" style="position:absolute;left:5613;top:5340;width:2;height:1" coordsize="2,1" path="m,1l,,,1r2,e" filled="f" strokeweight=".05pt">
                <v:path arrowok="t"/>
              </v:shape>
              <v:shape id="_x0000_s22838" style="position:absolute;left:5615;top:5340;width:2;height:1" coordsize="2,1" path="m,1l,,,,2,1e" filled="f" strokeweight=".05pt">
                <v:path arrowok="t"/>
              </v:shape>
              <v:shape id="_x0000_s22839" style="position:absolute;left:5617;top:5340;width:1;height:1" coordsize="1,1" path="m,1l,,,,1,1e" filled="f" strokeweight=".05pt">
                <v:path arrowok="t"/>
              </v:shape>
              <v:shape id="_x0000_s22840" style="position:absolute;left:5618;top:5341;width:1;height:1" coordsize="1,0" path="m,l,,,,1,e" filled="f" strokeweight=".05pt">
                <v:path arrowok="t"/>
              </v:shape>
              <v:shape id="_x0000_s22841" style="position:absolute;left:5619;top:5340;width:1;height:1" coordsize="1,1" path="m,1l,,,1r1,e" filled="f" strokeweight=".05pt">
                <v:path arrowok="t"/>
              </v:shape>
              <v:shape id="_x0000_s22842" style="position:absolute;left:5620;top:5340;width:1;height:1" coordsize="1,1" path="m,1l,,,1r1,e" filled="f" strokeweight=".05pt">
                <v:path arrowok="t"/>
              </v:shape>
              <v:shape id="_x0000_s22843" style="position:absolute;left:5621;top:5339;width:2;height:2" coordsize="2,2" path="m,2l,,,2r2,e" filled="f" strokeweight=".05pt">
                <v:path arrowok="t"/>
              </v:shape>
              <v:shape id="_x0000_s22844" style="position:absolute;left:5623;top:5340;width:1;height:1" coordsize="1,1" path="m,1l,,,1r1,e" filled="f" strokeweight=".05pt">
                <v:path arrowok="t"/>
              </v:shape>
              <v:shape id="_x0000_s22845" style="position:absolute;left:5624;top:5340;width:1;height:1" coordsize="1,1" path="m,1l,,,1r1,e" filled="f" strokeweight=".05pt">
                <v:path arrowok="t"/>
              </v:shape>
              <v:shape id="_x0000_s22846" style="position:absolute;left:5625;top:5340;width:2;height:1" coordsize="2,1" path="m,1l,,,1r2,e" filled="f" strokeweight=".05pt">
                <v:path arrowok="t"/>
              </v:shape>
              <v:shape id="_x0000_s22847" style="position:absolute;left:5627;top:5340;width:2;height:1" coordsize="2,1" path="m,1r,l,1,2,e" filled="f" strokeweight=".05pt">
                <v:path arrowok="t"/>
              </v:shape>
              <v:shape id="_x0000_s22848" style="position:absolute;left:5629;top:5340;width:1;height:1" coordsize="1,1" path="m,1l,,,1,1,e" filled="f" strokeweight=".05pt">
                <v:path arrowok="t"/>
              </v:shape>
              <v:shape id="_x0000_s22849" style="position:absolute;left:5630;top:5340;width:1;height:1" coordsize="1,1" path="m,1l,,,1r1,e" filled="f" strokeweight=".05pt">
                <v:path arrowok="t"/>
              </v:shape>
              <v:shape id="_x0000_s22850" style="position:absolute;left:5631;top:5340;width:1;height:1" coordsize="1,1" path="m,1l,,,1,1,e" filled="f" strokeweight=".05pt">
                <v:path arrowok="t"/>
              </v:shape>
              <v:shape id="_x0000_s22851" style="position:absolute;left:5632;top:5340;width:1;height:1" coordsize="1,1" path="m,1l,,,1r1,e" filled="f" strokeweight=".05pt">
                <v:path arrowok="t"/>
              </v:shape>
              <v:shape id="_x0000_s22852" style="position:absolute;left:5633;top:5340;width:2;height:1" coordsize="2,1" path="m,1l,,,1r2,e" filled="f" strokeweight=".05pt">
                <v:path arrowok="t"/>
              </v:shape>
              <v:shape id="_x0000_s22853" style="position:absolute;left:5635;top:5340;width:1;height:1" coordsize="1,1" path="m,1l,,,,1,e" filled="f" strokeweight=".05pt">
                <v:path arrowok="t"/>
              </v:shape>
              <v:shape id="_x0000_s22854" style="position:absolute;left:5636;top:5340;width:2;height:1" coordsize="2,1" path="m,1l,,,1r2,e" filled="f" strokeweight=".05pt">
                <v:path arrowok="t"/>
              </v:shape>
              <v:shape id="_x0000_s22855" style="position:absolute;left:5638;top:5340;width:1;height:1" coordsize="1,1" path="m,1l,,,1r1,e" filled="f" strokeweight=".05pt">
                <v:path arrowok="t"/>
              </v:shape>
              <v:shape id="_x0000_s22856" style="position:absolute;left:5639;top:5340;width:2;height:1" coordsize="2,1" path="m,1l,,,1r2,e" filled="f" strokeweight=".05pt">
                <v:path arrowok="t"/>
              </v:shape>
              <v:shape id="_x0000_s22857" style="position:absolute;left:5641;top:5340;width:1;height:1" coordsize="1,1" path="m,1r,l,1,1,e" filled="f" strokeweight=".05pt">
                <v:path arrowok="t"/>
              </v:shape>
              <v:shape id="_x0000_s22858" style="position:absolute;left:5642;top:5340;width:1;height:1" coordsize="1,1" path="m,1l,,,1r1,e" filled="f" strokeweight=".05pt">
                <v:path arrowok="t"/>
              </v:shape>
              <v:shape id="_x0000_s22859" style="position:absolute;left:5643;top:5340;width:1;height:1" coordsize="1,1" path="m,1l,,,1,1,e" filled="f" strokeweight=".05pt">
                <v:path arrowok="t"/>
              </v:shape>
              <v:shape id="_x0000_s22860" style="position:absolute;left:5644;top:5340;width:1;height:1" coordsize="1,1" path="m,1l,,,1r1,e" filled="f" strokeweight=".05pt">
                <v:path arrowok="t"/>
              </v:shape>
              <v:shape id="_x0000_s22861" style="position:absolute;left:5645;top:5340;width:4;height:1" coordsize="4,1" path="m,1l,,,1r4,e" filled="f" strokeweight=".05pt">
                <v:path arrowok="t"/>
              </v:shape>
              <v:shape id="_x0000_s22862" style="position:absolute;left:5649;top:5340;width:1;height:1" coordsize="1,1" path="m,1l,,,1r1,e" filled="f" strokeweight=".05pt">
                <v:path arrowok="t"/>
              </v:shape>
              <v:shape id="_x0000_s22863" style="position:absolute;left:5650;top:5340;width:1;height:1" coordsize="1,1" path="m,1l,,,1r1,e" filled="f" strokeweight=".05pt">
                <v:path arrowok="t"/>
              </v:shape>
              <v:shape id="_x0000_s22864" style="position:absolute;left:5651;top:5340;width:2;height:1" coordsize="2,1" path="m,1l,,,1r2,e" filled="f" strokeweight=".05pt">
                <v:path arrowok="t"/>
              </v:shape>
              <v:shape id="_x0000_s22865" style="position:absolute;left:5653;top:5340;width:1;height:1" coordsize="1,1" path="m,1l,,,,1,1e" filled="f" strokeweight=".05pt">
                <v:path arrowok="t"/>
              </v:shape>
              <v:shape id="_x0000_s22866" style="position:absolute;left:5654;top:5340;width:1;height:1" coordsize="1,1" path="m,1l,,,1r1,e" filled="f" strokeweight=".05pt">
                <v:path arrowok="t"/>
              </v:shape>
              <v:shape id="_x0000_s22867" style="position:absolute;left:5655;top:5340;width:1;height:1" coordsize="1,1" path="m,1l,,,1,1,e" filled="f" strokeweight=".05pt">
                <v:path arrowok="t"/>
              </v:shape>
              <v:shape id="_x0000_s22868" style="position:absolute;left:5656;top:5340;width:1;height:1" coordsize="1,1" path="m,1l,,,1r1,e" filled="f" strokeweight=".05pt">
                <v:path arrowok="t"/>
              </v:shape>
              <v:shape id="_x0000_s22869" style="position:absolute;left:5657;top:5340;width:2;height:1" coordsize="2,1" path="m,1l,,,1r2,e" filled="f" strokeweight=".05pt">
                <v:path arrowok="t"/>
              </v:shape>
              <v:shape id="_x0000_s22870" style="position:absolute;left:5659;top:5340;width:1;height:1" coordsize="1,1" path="m,1l,,,1r1,e" filled="f" strokeweight=".05pt">
                <v:path arrowok="t"/>
              </v:shape>
              <v:shape id="_x0000_s22871" style="position:absolute;left:5660;top:5340;width:1;height:1" coordsize="1,1" path="m,1l,,,1r1,e" filled="f" strokeweight=".05pt">
                <v:path arrowok="t"/>
              </v:shape>
              <v:shape id="_x0000_s22872" style="position:absolute;left:5661;top:5340;width:2;height:1" coordsize="2,1" path="m,1l,,,1r2,e" filled="f" strokeweight=".05pt">
                <v:path arrowok="t"/>
              </v:shape>
              <v:shape id="_x0000_s22873" style="position:absolute;left:5663;top:5340;width:2;height:1" coordsize="2,1" path="m,1l,,,1r2,e" filled="f" strokeweight=".05pt">
                <v:path arrowok="t"/>
              </v:shape>
              <v:shape id="_x0000_s22874" style="position:absolute;left:5665;top:5340;width:4;height:1" coordsize="4,1" path="m,1l,,,1r4,e" filled="f" strokeweight=".05pt">
                <v:path arrowok="t"/>
              </v:shape>
              <v:shape id="_x0000_s22875" style="position:absolute;left:5669;top:5340;width:2;height:1" coordsize="2,1" path="m,1l,,,1r2,e" filled="f" strokeweight=".05pt">
                <v:path arrowok="t"/>
              </v:shape>
              <v:shape id="_x0000_s22876" style="position:absolute;left:5671;top:5340;width:1;height:1" coordsize="1,1" path="m,1l,,,1r1,e" filled="f" strokeweight=".05pt">
                <v:path arrowok="t"/>
              </v:shape>
              <v:shape id="_x0000_s22877" style="position:absolute;left:5672;top:5340;width:1;height:1" coordsize="1,1" path="m,1l,,,,1,1e" filled="f" strokeweight=".05pt">
                <v:path arrowok="t"/>
              </v:shape>
              <v:shape id="_x0000_s22878" style="position:absolute;left:5673;top:5340;width:2;height:1" coordsize="2,1" path="m,1l,,,1r2,e" filled="f" strokeweight=".05pt">
                <v:path arrowok="t"/>
              </v:shape>
              <v:shape id="_x0000_s22879" style="position:absolute;left:5675;top:5340;width:3;height:1" coordsize="3,1" path="m,1l,,,1r3,e" filled="f" strokeweight=".05pt">
                <v:path arrowok="t"/>
              </v:shape>
              <v:shape id="_x0000_s22880" style="position:absolute;left:5678;top:5340;width:1;height:1" coordsize="1,1" path="m,1l,,,,1,1e" filled="f" strokeweight=".05pt">
                <v:path arrowok="t"/>
              </v:shape>
              <v:shape id="_x0000_s22881" style="position:absolute;left:5679;top:5341;width:4;height:1" coordsize="4,0" path="m,l,,,,4,e" filled="f" strokeweight=".05pt">
                <v:path arrowok="t"/>
              </v:shape>
              <v:shape id="_x0000_s22882" style="position:absolute;left:5683;top:5340;width:1;height:1" coordsize="1,1" path="m,1l,,,1,1,e" filled="f" strokeweight=".05pt">
                <v:path arrowok="t"/>
              </v:shape>
              <v:shape id="_x0000_s22883" style="position:absolute;left:5684;top:5340;width:1;height:1" coordsize="1,1" path="m,1l,,,1r1,e" filled="f" strokeweight=".05pt">
                <v:path arrowok="t"/>
              </v:shape>
              <v:shape id="_x0000_s22884" style="position:absolute;left:5685;top:5340;width:2;height:1" coordsize="2,1" path="m,1l,,,1r2,e" filled="f" strokeweight=".05pt">
                <v:path arrowok="t"/>
              </v:shape>
              <v:shape id="_x0000_s22885" style="position:absolute;left:5687;top:5340;width:2;height:1" coordsize="2,1" path="m,1l,,,1r2,e" filled="f" strokeweight=".05pt">
                <v:path arrowok="t"/>
              </v:shape>
              <v:shape id="_x0000_s22886" style="position:absolute;left:5689;top:5340;width:1;height:1" coordsize="1,1" path="m,1l,,,1r1,e" filled="f" strokeweight=".05pt">
                <v:path arrowok="t"/>
              </v:shape>
              <v:shape id="_x0000_s22887" style="position:absolute;left:5690;top:5340;width:1;height:1" coordsize="1,1" path="m,1l,,,1r1,e" filled="f" strokeweight=".05pt">
                <v:path arrowok="t"/>
              </v:shape>
              <v:shape id="_x0000_s22888" style="position:absolute;left:5691;top:5340;width:1;height:1" coordsize="1,1" path="m,1l,,,1r1,e" filled="f" strokeweight=".05pt">
                <v:path arrowok="t"/>
              </v:shape>
              <v:shape id="_x0000_s22889" style="position:absolute;left:5692;top:5340;width:3;height:1" coordsize="3,1" path="m,1l,,,1r3,e" filled="f" strokeweight=".05pt">
                <v:path arrowok="t"/>
              </v:shape>
              <v:shape id="_x0000_s22890" style="position:absolute;left:5695;top:5340;width:1;height:1" coordsize="1,1" path="m,1l,,,,1,1e" filled="f" strokeweight=".05pt">
                <v:path arrowok="t"/>
              </v:shape>
              <v:shape id="_x0000_s22891" style="position:absolute;left:5696;top:5340;width:1;height:1" coordsize="1,1" path="m,1l,,,1r1,e" filled="f" strokeweight=".05pt">
                <v:path arrowok="t"/>
              </v:shape>
              <v:shape id="_x0000_s22892" style="position:absolute;left:5697;top:5340;width:1;height:1" coordsize="1,1" path="m,1l,,,,1,1e" filled="f" strokeweight=".05pt">
                <v:path arrowok="t"/>
              </v:shape>
              <v:shape id="_x0000_s22893" style="position:absolute;left:5698;top:5340;width:1;height:1" coordsize="1,1" path="m,1l,,,1r1,e" filled="f" strokeweight=".05pt">
                <v:path arrowok="t"/>
              </v:shape>
              <v:shape id="_x0000_s22894" style="position:absolute;left:5699;top:5340;width:2;height:1" coordsize="2,1" path="m,1r,l,1,2,e" filled="f" strokeweight=".05pt">
                <v:path arrowok="t"/>
              </v:shape>
              <v:shape id="_x0000_s22895" style="position:absolute;left:5701;top:5340;width:1;height:1" coordsize="1,1" path="m,1l,,,1r1,e" filled="f" strokeweight=".05pt">
                <v:path arrowok="t"/>
              </v:shape>
              <v:shape id="_x0000_s22896" style="position:absolute;left:5702;top:5340;width:2;height:1" coordsize="2,1" path="m,1l,,,1r2,e" filled="f" strokeweight=".05pt">
                <v:path arrowok="t"/>
              </v:shape>
              <v:shape id="_x0000_s22897" style="position:absolute;left:5704;top:5340;width:1;height:1" coordsize="1,1" path="m,1l,,,,1,1e" filled="f" strokeweight=".05pt">
                <v:path arrowok="t"/>
              </v:shape>
              <v:shape id="_x0000_s22898" style="position:absolute;left:5705;top:5340;width:2;height:1" coordsize="2,1" path="m,1l,,,1r2,e" filled="f" strokeweight=".05pt">
                <v:path arrowok="t"/>
              </v:shape>
              <v:shape id="_x0000_s22899" style="position:absolute;left:5707;top:5340;width:1;height:1" coordsize="1,1" path="m,1l,,,1,1,e" filled="f" strokeweight=".05pt">
                <v:path arrowok="t"/>
              </v:shape>
              <v:shape id="_x0000_s22900" style="position:absolute;left:5708;top:5340;width:2;height:1" coordsize="2,1" path="m,1l,,,1r2,e" filled="f" strokeweight=".05pt">
                <v:path arrowok="t"/>
              </v:shape>
              <v:shape id="_x0000_s22901" style="position:absolute;left:5710;top:5340;width:3;height:1" coordsize="3,1" path="m,1l,,,1r3,e" filled="f" strokeweight=".05pt">
                <v:path arrowok="t"/>
              </v:shape>
              <v:shape id="_x0000_s22902" style="position:absolute;left:5713;top:5340;width:2;height:1" coordsize="2,1" path="m,1l,,,1r2,e" filled="f" strokeweight=".05pt">
                <v:path arrowok="t"/>
              </v:shape>
              <v:shape id="_x0000_s22903" style="position:absolute;left:5715;top:5340;width:1;height:1" coordsize="1,1" path="m,1l,,,1r1,e" filled="f" strokeweight=".05pt">
                <v:path arrowok="t"/>
              </v:shape>
              <v:shape id="_x0000_s22904" style="position:absolute;left:5716;top:5340;width:1;height:1" coordsize="1,1" path="m,1l,,,1r1,e" filled="f" strokeweight=".05pt">
                <v:path arrowok="t"/>
              </v:shape>
              <v:shape id="_x0000_s22905" style="position:absolute;left:5717;top:5340;width:2;height:1" coordsize="2,1" path="m,1l,,,1r2,e" filled="f" strokeweight=".05pt">
                <v:path arrowok="t"/>
              </v:shape>
              <v:shape id="_x0000_s22906" style="position:absolute;left:5719;top:5340;width:1;height:1" coordsize="1,1" path="m,1l,,,1r1,e" filled="f" strokeweight=".05pt">
                <v:path arrowok="t"/>
              </v:shape>
              <v:shape id="_x0000_s22907" style="position:absolute;left:5720;top:5340;width:1;height:1" coordsize="1,1" path="m,1l,,,1r1,e" filled="f" strokeweight=".05pt">
                <v:path arrowok="t"/>
              </v:shape>
              <v:shape id="_x0000_s22908" style="position:absolute;left:5721;top:5340;width:2;height:1" coordsize="2,1" path="m,1l,,,1r2,e" filled="f" strokeweight=".05pt">
                <v:path arrowok="t"/>
              </v:shape>
              <v:shape id="_x0000_s22909" style="position:absolute;left:5723;top:5340;width:8;height:1" coordsize="8,1" path="m,1l,,,1r8,e" filled="f" strokeweight=".05pt">
                <v:path arrowok="t"/>
              </v:shape>
              <v:shape id="_x0000_s22910" style="position:absolute;left:5731;top:5340;width:2;height:1" coordsize="2,1" path="m,1l,,,1r2,e" filled="f" strokeweight=".05pt">
                <v:path arrowok="t"/>
              </v:shape>
              <v:shape id="_x0000_s22911" style="position:absolute;left:5733;top:5339;width:1;height:2" coordsize="1,2" path="m,2l,,,2r1,e" filled="f" strokeweight=".05pt">
                <v:path arrowok="t"/>
              </v:shape>
              <v:shape id="_x0000_s22912" style="position:absolute;left:5734;top:5340;width:1;height:1" coordsize="1,1" path="m,1r,l,1,1,e" filled="f" strokeweight=".05pt">
                <v:path arrowok="t"/>
              </v:shape>
              <v:shape id="_x0000_s22913" style="position:absolute;left:5735;top:5340;width:6;height:1" coordsize="6,1" path="m,1l,,,1r6,e" filled="f" strokeweight=".05pt">
                <v:path arrowok="t"/>
              </v:shape>
              <v:shape id="_x0000_s22914" style="position:absolute;left:5741;top:5340;width:1;height:1" coordsize="1,1" path="m,1l,,,1r1,e" filled="f" strokeweight=".05pt">
                <v:path arrowok="t"/>
              </v:shape>
              <v:shape id="_x0000_s22915" style="position:absolute;left:5742;top:5340;width:2;height:1" coordsize="2,1" path="m,1l,,,,2,1e" filled="f" strokeweight=".05pt">
                <v:path arrowok="t"/>
              </v:shape>
              <v:shape id="_x0000_s22916" style="position:absolute;left:5744;top:5341;width:8;height:1" coordsize="8,0" path="m,l,,,,8,e" filled="f" strokeweight=".05pt">
                <v:path arrowok="t"/>
              </v:shape>
              <v:shape id="_x0000_s22917" style="position:absolute;left:5752;top:5340;width:6;height:1" coordsize="6,1" path="m,1l,,,1r6,e" filled="f" strokeweight=".05pt">
                <v:path arrowok="t"/>
              </v:shape>
              <v:shape id="_x0000_s22918" style="position:absolute;left:5758;top:5340;width:2;height:1" coordsize="2,1" path="m,1l,,,1r2,e" filled="f" strokeweight=".05pt">
                <v:path arrowok="t"/>
              </v:shape>
              <v:shape id="_x0000_s22919" style="position:absolute;left:5760;top:5340;width:2;height:1" coordsize="2,1" path="m,1l,,,1r2,e" filled="f" strokeweight=".05pt">
                <v:path arrowok="t"/>
              </v:shape>
              <v:shape id="_x0000_s22920" style="position:absolute;left:5762;top:5340;width:1;height:1" coordsize="1,1" path="m,1l,,,1r1,e" filled="f" strokeweight=".05pt">
                <v:path arrowok="t"/>
              </v:shape>
              <v:shape id="_x0000_s22921" style="position:absolute;left:5763;top:5340;width:1;height:1" coordsize="1,1" path="m,1l,,,1r1,e" filled="f" strokeweight=".05pt">
                <v:path arrowok="t"/>
              </v:shape>
              <v:shape id="_x0000_s22922" style="position:absolute;left:5764;top:5339;width:1;height:2" coordsize="1,2" path="m,2l,,,1,1,2e" filled="f" strokeweight=".05pt">
                <v:path arrowok="t"/>
              </v:shape>
              <v:shape id="_x0000_s22923" style="position:absolute;left:5765;top:5339;width:3;height:2" coordsize="3,2" path="m,2l,,,2r3,e" filled="f" strokeweight=".05pt">
                <v:path arrowok="t"/>
              </v:shape>
              <v:shape id="_x0000_s22924" style="position:absolute;left:5768;top:5339;width:3;height:2" coordsize="3,2" path="m,2l,,,2r3,e" filled="f" strokeweight=".05pt">
                <v:path arrowok="t"/>
              </v:shape>
              <v:shape id="_x0000_s22925" style="position:absolute;left:5771;top:5340;width:3;height:1" coordsize="3,1" path="m,1l,,,1r3,e" filled="f" strokeweight=".05pt">
                <v:path arrowok="t"/>
              </v:shape>
              <v:shape id="_x0000_s22926" style="position:absolute;left:5774;top:5340;width:1;height:1" coordsize="1,1" path="m,1l,,,1r1,e" filled="f" strokeweight=".05pt">
                <v:path arrowok="t"/>
              </v:shape>
              <v:shape id="_x0000_s22927" style="position:absolute;left:5775;top:5339;width:5;height:2" coordsize="5,2" path="m,2l,,,2r5,e" filled="f" strokeweight=".05pt">
                <v:path arrowok="t"/>
              </v:shape>
              <v:shape id="_x0000_s22928" style="position:absolute;left:5780;top:5340;width:1;height:1" coordsize="1,1" path="m,1l,,,1r1,e" filled="f" strokeweight=".05pt">
                <v:path arrowok="t"/>
              </v:shape>
              <v:shape id="_x0000_s22929" style="position:absolute;left:5781;top:5340;width:1;height:1" coordsize="1,1" path="m,1l,,,1r1,e" filled="f" strokeweight=".05pt">
                <v:path arrowok="t"/>
              </v:shape>
              <v:shape id="_x0000_s22930" style="position:absolute;left:5782;top:5339;width:1;height:2" coordsize="1,2" path="m,2l,,,2,1,1e" filled="f" strokeweight=".05pt">
                <v:path arrowok="t"/>
              </v:shape>
              <v:shape id="_x0000_s22931" style="position:absolute;left:5783;top:5340;width:6;height:1" coordsize="6,1" path="m,1l,,,1r6,e" filled="f" strokeweight=".05pt">
                <v:path arrowok="t"/>
              </v:shape>
              <v:shape id="_x0000_s22932" style="position:absolute;left:5789;top:5340;width:1;height:1" coordsize="1,1" path="m,1l,,,1,1,e" filled="f" strokeweight=".05pt">
                <v:path arrowok="t"/>
              </v:shape>
              <v:shape id="_x0000_s22933" style="position:absolute;left:5790;top:5340;width:2;height:1" coordsize="2,1" path="m,1l,,,1r2,e" filled="f" strokeweight=".05pt">
                <v:path arrowok="t"/>
              </v:shape>
              <v:shape id="_x0000_s22934" style="position:absolute;left:5792;top:5340;width:2;height:1" coordsize="2,1" path="m,1l,,,1r2,e" filled="f" strokeweight=".05pt">
                <v:path arrowok="t"/>
              </v:shape>
              <v:shape id="_x0000_s22935" style="position:absolute;left:5794;top:5340;width:2;height:1" coordsize="2,1" path="m,1l,,,1r2,e" filled="f" strokeweight=".05pt">
                <v:path arrowok="t"/>
              </v:shape>
              <v:shape id="_x0000_s22936" style="position:absolute;left:5796;top:5340;width:5;height:1" coordsize="5,1" path="m,1l,,,1r5,e" filled="f" strokeweight=".05pt">
                <v:path arrowok="t"/>
              </v:shape>
              <v:shape id="_x0000_s22937" style="position:absolute;left:5801;top:5339;width:1;height:2" coordsize="1,2" path="m,2l,,,1,1,2e" filled="f" strokeweight=".05pt">
                <v:path arrowok="t"/>
              </v:shape>
              <v:shape id="_x0000_s22938" style="position:absolute;left:5802;top:5340;width:2;height:1" coordsize="2,1" path="m,1l,,,1,2,e" filled="f" strokeweight=".05pt">
                <v:path arrowok="t"/>
              </v:shape>
              <v:shape id="_x0000_s22939" style="position:absolute;left:5804;top:5340;width:1;height:1" coordsize="1,1" path="m,1l,,,1r1,e" filled="f" strokeweight=".05pt">
                <v:path arrowok="t"/>
              </v:shape>
              <v:shape id="_x0000_s22940" style="position:absolute;left:5805;top:5340;width:1;height:1" coordsize="1,1" path="m,1l,,,1r1,e" filled="f" strokeweight=".05pt">
                <v:path arrowok="t"/>
              </v:shape>
              <v:shape id="_x0000_s22941" style="position:absolute;left:5806;top:5340;width:2;height:1" coordsize="2,1" path="m,1l,,,1r2,e" filled="f" strokeweight=".05pt">
                <v:path arrowok="t"/>
              </v:shape>
              <v:shape id="_x0000_s22942" style="position:absolute;left:5808;top:5340;width:2;height:1" coordsize="2,1" path="m,1r,l,1,2,e" filled="f" strokeweight=".05pt">
                <v:path arrowok="t"/>
              </v:shape>
              <v:shape id="_x0000_s22943" style="position:absolute;left:5810;top:5340;width:1;height:1" coordsize="1,1" path="m,1l,,,1r1,e" filled="f" strokeweight=".05pt">
                <v:path arrowok="t"/>
              </v:shape>
              <v:shape id="_x0000_s22944" style="position:absolute;left:5811;top:5339;width:1;height:2" coordsize="1,2" path="m,2l,,,,1,2e" filled="f" strokeweight=".05pt">
                <v:path arrowok="t"/>
              </v:shape>
              <v:shape id="_x0000_s22945" style="position:absolute;left:5812;top:5340;width:1;height:1" coordsize="1,1" path="m,1l,,,1r1,e" filled="f" strokeweight=".05pt">
                <v:path arrowok="t"/>
              </v:shape>
              <v:shape id="_x0000_s22946" style="position:absolute;left:5813;top:5340;width:1;height:1" coordsize="1,1" path="m,1l,,,1r1,e" filled="f" strokeweight=".05pt">
                <v:path arrowok="t"/>
              </v:shape>
              <v:shape id="_x0000_s22947" style="position:absolute;left:5814;top:5340;width:2;height:1" coordsize="2,1" path="m,1l,,,1r2,e" filled="f" strokeweight=".05pt">
                <v:path arrowok="t"/>
              </v:shape>
              <v:shape id="_x0000_s22948" style="position:absolute;left:5816;top:5340;width:1;height:1" coordsize="1,1" path="m,1l,,,,1,1e" filled="f" strokeweight=".05pt">
                <v:path arrowok="t"/>
              </v:shape>
              <v:shape id="_x0000_s22949" style="position:absolute;left:5817;top:5340;width:1;height:1" coordsize="1,1" path="m,1r,l,1,1,e" filled="f" strokeweight=".05pt">
                <v:path arrowok="t"/>
              </v:shape>
              <v:shape id="_x0000_s22950" style="position:absolute;left:5818;top:5340;width:1;height:1" coordsize="1,1" path="m,1l,,,1r1,e" filled="f" strokeweight=".05pt">
                <v:path arrowok="t"/>
              </v:shape>
              <v:shape id="_x0000_s22951" style="position:absolute;left:5819;top:5340;width:1;height:1" coordsize="1,1" path="m,1l,,,1r1,e" filled="f" strokeweight=".05pt">
                <v:path arrowok="t"/>
              </v:shape>
              <v:shape id="_x0000_s22952" style="position:absolute;left:5820;top:5340;width:2;height:1" coordsize="2,1" path="m,1l,,,1r2,e" filled="f" strokeweight=".05pt">
                <v:path arrowok="t"/>
              </v:shape>
              <v:shape id="_x0000_s22953" style="position:absolute;left:5822;top:5340;width:1;height:1" coordsize="1,1" path="m,1l,,,1r1,e" filled="f" strokeweight=".05pt">
                <v:path arrowok="t"/>
              </v:shape>
              <v:shape id="_x0000_s22954" style="position:absolute;left:5823;top:5340;width:1;height:1" coordsize="1,1" path="m,1l,,,,1,1e" filled="f" strokeweight=".05pt">
                <v:path arrowok="t"/>
              </v:shape>
              <v:shape id="_x0000_s22955" style="position:absolute;left:5824;top:5341;width:2;height:1" coordsize="2,0" path="m,l,,,,2,e" filled="f" strokeweight=".05pt">
                <v:path arrowok="t"/>
              </v:shape>
              <v:shape id="_x0000_s22956" style="position:absolute;left:5826;top:5340;width:2;height:1" coordsize="2,1" path="m,1l,,,1r2,e" filled="f" strokeweight=".05pt">
                <v:path arrowok="t"/>
              </v:shape>
              <v:shape id="_x0000_s22957" style="position:absolute;left:5828;top:5340;width:1;height:1" coordsize="1,1" path="m,1l,,,,1,e" filled="f" strokeweight=".05pt">
                <v:path arrowok="t"/>
              </v:shape>
              <v:shape id="_x0000_s22958" style="position:absolute;left:5829;top:5340;width:1;height:1" coordsize="1,1" path="m,1l,,,1,1,e" filled="f" strokeweight=".05pt">
                <v:path arrowok="t"/>
              </v:shape>
              <v:shape id="_x0000_s22959" style="position:absolute;left:5830;top:5340;width:1;height:1" coordsize="1,1" path="m,1l,,,1r1,e" filled="f" strokeweight=".05pt">
                <v:path arrowok="t"/>
              </v:shape>
              <v:shape id="_x0000_s22960" style="position:absolute;left:5831;top:5340;width:1;height:1" coordsize="1,1" path="m,1l,,,1r1,e" filled="f" strokeweight=".05pt">
                <v:path arrowok="t"/>
              </v:shape>
              <v:shape id="_x0000_s22961" style="position:absolute;left:5832;top:5340;width:2;height:1" coordsize="2,1" path="m,1l,,,,2,1e" filled="f" strokeweight=".05pt">
                <v:path arrowok="t"/>
              </v:shape>
              <v:shape id="_x0000_s22962" style="position:absolute;left:5834;top:5340;width:1;height:1" coordsize="1,1" path="m,1l,,,1r1,e" filled="f" strokeweight=".05pt">
                <v:path arrowok="t"/>
              </v:shape>
              <v:shape id="_x0000_s22963" style="position:absolute;left:5835;top:5340;width:1;height:1" coordsize="1,1" path="m,1l,,,1r1,e" filled="f" strokeweight=".05pt">
                <v:path arrowok="t"/>
              </v:shape>
              <v:shape id="_x0000_s22964" style="position:absolute;left:5836;top:5340;width:1;height:1" coordsize="1,1" path="m,1l,,,1r1,e" filled="f" strokeweight=".05pt">
                <v:path arrowok="t"/>
              </v:shape>
              <v:shape id="_x0000_s22965" style="position:absolute;left:5837;top:5340;width:1;height:1" coordsize="1,1" path="m,1l,,,1r1,e" filled="f" strokeweight=".05pt">
                <v:path arrowok="t"/>
              </v:shape>
              <v:shape id="_x0000_s22966" style="position:absolute;left:5838;top:5340;width:2;height:1" coordsize="2,1" path="m,1l,,,1r2,e" filled="f" strokeweight=".05pt">
                <v:path arrowok="t"/>
              </v:shape>
              <v:shape id="_x0000_s22967" style="position:absolute;left:5840;top:5340;width:1;height:1" coordsize="1,1" path="m,1l,,,1r1,e" filled="f" strokeweight=".05pt">
                <v:path arrowok="t"/>
              </v:shape>
              <v:shape id="_x0000_s22968" style="position:absolute;left:5841;top:5339;width:1;height:2" coordsize="1,2" path="m,2l,,,1,1,2e" filled="f" strokeweight=".05pt">
                <v:path arrowok="t"/>
              </v:shape>
            </v:group>
            <v:group id="_x0000_s23170" style="position:absolute;left:5842;top:5333;width:327;height:9" coordorigin="5842,5333" coordsize="327,9">
              <v:shape id="_x0000_s22970" style="position:absolute;left:5842;top:5340;width:4;height:1" coordsize="4,1" path="m,1l,,,1r4,e" filled="f" strokeweight=".05pt">
                <v:path arrowok="t"/>
              </v:shape>
              <v:shape id="_x0000_s22971" style="position:absolute;left:5846;top:5340;width:1;height:1" coordsize="1,1" path="m,1l,,,1r1,e" filled="f" strokeweight=".05pt">
                <v:path arrowok="t"/>
              </v:shape>
              <v:shape id="_x0000_s22972" style="position:absolute;left:5847;top:5340;width:1;height:1" coordsize="1,1" path="m,1l,,,1r1,e" filled="f" strokeweight=".05pt">
                <v:path arrowok="t"/>
              </v:shape>
              <v:shape id="_x0000_s22973" style="position:absolute;left:5848;top:5340;width:2;height:1" coordsize="2,1" path="m,1l,,,1r2,e" filled="f" strokeweight=".05pt">
                <v:path arrowok="t"/>
              </v:shape>
              <v:shape id="_x0000_s22974" style="position:absolute;left:5850;top:5340;width:2;height:1" coordsize="2,1" path="m,1l,,,,2,1e" filled="f" strokeweight=".05pt">
                <v:path arrowok="t"/>
              </v:shape>
              <v:shape id="_x0000_s22975" style="position:absolute;left:5852;top:5340;width:1;height:1" coordsize="1,1" path="m,1l,,,1r1,e" filled="f" strokeweight=".05pt">
                <v:path arrowok="t"/>
              </v:shape>
              <v:shape id="_x0000_s22976" style="position:absolute;left:5853;top:5340;width:1;height:1" coordsize="1,1" path="m,1r,l,1,1,e" filled="f" strokeweight=".05pt">
                <v:path arrowok="t"/>
              </v:shape>
              <v:shape id="_x0000_s22977" style="position:absolute;left:5854;top:5340;width:1;height:1" coordsize="1,1" path="m,1l,,,1r1,e" filled="f" strokeweight=".05pt">
                <v:path arrowok="t"/>
              </v:shape>
              <v:shape id="_x0000_s22978" style="position:absolute;left:5855;top:5340;width:1;height:1" coordsize="1,1" path="m,1l,,,,1,1e" filled="f" strokeweight=".05pt">
                <v:path arrowok="t"/>
              </v:shape>
              <v:shape id="_x0000_s22979" style="position:absolute;left:5856;top:5340;width:2;height:1" coordsize="2,1" path="m,1l,,,1r2,e" filled="f" strokeweight=".05pt">
                <v:path arrowok="t"/>
              </v:shape>
              <v:shape id="_x0000_s22980" style="position:absolute;left:5858;top:5340;width:1;height:1" coordsize="1,1" path="m,1l,,,,1,e" filled="f" strokeweight=".05pt">
                <v:path arrowok="t"/>
              </v:shape>
              <v:shape id="_x0000_s22981" style="position:absolute;left:5859;top:5340;width:3;height:1" coordsize="3,1" path="m,1l,,,1r3,e" filled="f" strokeweight=".05pt">
                <v:path arrowok="t"/>
              </v:shape>
              <v:shape id="_x0000_s22982" style="position:absolute;left:5862;top:5340;width:3;height:1" coordsize="3,1" path="m,1l,,,1r3,e" filled="f" strokeweight=".05pt">
                <v:path arrowok="t"/>
              </v:shape>
              <v:shape id="_x0000_s22983" style="position:absolute;left:5865;top:5340;width:2;height:1" coordsize="2,1" path="m,1l,,,1r2,e" filled="f" strokeweight=".05pt">
                <v:path arrowok="t"/>
              </v:shape>
              <v:shape id="_x0000_s22984" style="position:absolute;left:5867;top:5340;width:1;height:1" coordsize="1,1" path="m,1l,,,,1,1e" filled="f" strokeweight=".05pt">
                <v:path arrowok="t"/>
              </v:shape>
              <v:shape id="_x0000_s22985" style="position:absolute;left:5868;top:5340;width:2;height:1" coordsize="2,1" path="m,1l,,,1r2,e" filled="f" strokeweight=".05pt">
                <v:path arrowok="t"/>
              </v:shape>
              <v:shape id="_x0000_s22986" style="position:absolute;left:5870;top:5340;width:1;height:1" coordsize="1,1" path="m,1l,,,1r1,e" filled="f" strokeweight=".05pt">
                <v:path arrowok="t"/>
              </v:shape>
              <v:shape id="_x0000_s22987" style="position:absolute;left:5871;top:5340;width:1;height:1" coordsize="1,1" path="m,1l,,,1r1,e" filled="f" strokeweight=".05pt">
                <v:path arrowok="t"/>
              </v:shape>
              <v:shape id="_x0000_s22988" style="position:absolute;left:5872;top:5340;width:1;height:1" coordsize="1,1" path="m,1r,l,1,1,e" filled="f" strokeweight=".05pt">
                <v:path arrowok="t"/>
              </v:shape>
              <v:shape id="_x0000_s22989" style="position:absolute;left:5873;top:5340;width:1;height:1" coordsize="1,1" path="m,1l,,,,1,1e" filled="f" strokeweight=".05pt">
                <v:path arrowok="t"/>
              </v:shape>
              <v:shape id="_x0000_s22990" style="position:absolute;left:5874;top:5341;width:3;height:1" coordsize="3,0" path="m,l,,,,3,e" filled="f" strokeweight=".05pt">
                <v:path arrowok="t"/>
              </v:shape>
              <v:shape id="_x0000_s22991" style="position:absolute;left:5877;top:5340;width:2;height:1" coordsize="2,1" path="m,1l,,,1r2,e" filled="f" strokeweight=".05pt">
                <v:path arrowok="t"/>
              </v:shape>
              <v:shape id="_x0000_s22992" style="position:absolute;left:5879;top:5340;width:4;height:1" coordsize="4,1" path="m,1l,,,1r4,e" filled="f" strokeweight=".05pt">
                <v:path arrowok="t"/>
              </v:shape>
              <v:shape id="_x0000_s22993" style="position:absolute;left:5883;top:5340;width:1;height:1" coordsize="1,1" path="m,1l,,,1,1,e" filled="f" strokeweight=".05pt">
                <v:path arrowok="t"/>
              </v:shape>
              <v:shape id="_x0000_s22994" style="position:absolute;left:5884;top:5340;width:1;height:1" coordsize="1,1" path="m,1l,,,1r1,e" filled="f" strokeweight=".05pt">
                <v:path arrowok="t"/>
              </v:shape>
              <v:shape id="_x0000_s22995" style="position:absolute;left:5885;top:5340;width:10;height:1" coordsize="10,1" path="m,1l,,,1r10,e" filled="f" strokeweight=".05pt">
                <v:path arrowok="t"/>
              </v:shape>
              <v:shape id="_x0000_s22996" style="position:absolute;left:5895;top:5340;width:1;height:1" coordsize="1,1" path="m,1l,,,,1,1e" filled="f" strokeweight=".05pt">
                <v:path arrowok="t"/>
              </v:shape>
              <v:shape id="_x0000_s22997" style="position:absolute;left:5896;top:5340;width:1;height:1" coordsize="1,1" path="m,1l,,,1r1,e" filled="f" strokeweight=".05pt">
                <v:path arrowok="t"/>
              </v:shape>
              <v:shape id="_x0000_s22998" style="position:absolute;left:5897;top:5339;width:3;height:2" coordsize="3,2" path="m,2l,,,2r3,e" filled="f" strokeweight=".05pt">
                <v:path arrowok="t"/>
              </v:shape>
              <v:shape id="_x0000_s22999" style="position:absolute;left:5900;top:5340;width:1;height:1" coordsize="1,1" path="m,1l,,,,1,1e" filled="f" strokeweight=".05pt">
                <v:path arrowok="t"/>
              </v:shape>
              <v:shape id="_x0000_s23000" style="position:absolute;left:5901;top:5340;width:1;height:1" coordsize="1,1" path="m,1l,,,,1,1e" filled="f" strokeweight=".05pt">
                <v:path arrowok="t"/>
              </v:shape>
              <v:shape id="_x0000_s23001" style="position:absolute;left:5902;top:5341;width:1;height:1" coordsize="1,0" path="m,l,,,,1,e" filled="f" strokeweight=".05pt">
                <v:path arrowok="t"/>
              </v:shape>
              <v:shape id="_x0000_s23002" style="position:absolute;left:5903;top:5340;width:3;height:1" coordsize="3,1" path="m,1l,,,1r3,e" filled="f" strokeweight=".05pt">
                <v:path arrowok="t"/>
              </v:shape>
              <v:shape id="_x0000_s23003" style="position:absolute;left:5906;top:5340;width:2;height:1" coordsize="2,1" path="m,1l,,,1r2,e" filled="f" strokeweight=".05pt">
                <v:path arrowok="t"/>
              </v:shape>
              <v:shape id="_x0000_s23004" style="position:absolute;left:5908;top:5340;width:1;height:1" coordsize="1,1" path="m,1l,,,,1,1e" filled="f" strokeweight=".05pt">
                <v:path arrowok="t"/>
              </v:shape>
              <v:shape id="_x0000_s23005" style="position:absolute;left:5909;top:5340;width:1;height:1" coordsize="1,1" path="m,1l,,,,1,1e" filled="f" strokeweight=".05pt">
                <v:path arrowok="t"/>
              </v:shape>
              <v:shape id="_x0000_s23006" style="position:absolute;left:5910;top:5340;width:1;height:1" coordsize="1,1" path="m,1l,,,1r1,e" filled="f" strokeweight=".05pt">
                <v:path arrowok="t"/>
              </v:shape>
              <v:shape id="_x0000_s23007" style="position:absolute;left:5911;top:5340;width:2;height:1" coordsize="2,1" path="m,1r,l,1,2,e" filled="f" strokeweight=".05pt">
                <v:path arrowok="t"/>
              </v:shape>
              <v:shape id="_x0000_s23008" style="position:absolute;left:5913;top:5340;width:2;height:1" coordsize="2,1" path="m,1l,,,1r2,e" filled="f" strokeweight=".05pt">
                <v:path arrowok="t"/>
              </v:shape>
              <v:shape id="_x0000_s23009" style="position:absolute;left:5915;top:5340;width:1;height:1" coordsize="1,1" path="m,1l,,,1r1,e" filled="f" strokeweight=".05pt">
                <v:path arrowok="t"/>
              </v:shape>
              <v:shape id="_x0000_s23010" style="position:absolute;left:5916;top:5340;width:3;height:1" coordsize="3,1" path="m,1l,,,1r3,e" filled="f" strokeweight=".05pt">
                <v:path arrowok="t"/>
              </v:shape>
              <v:shape id="_x0000_s23011" style="position:absolute;left:5919;top:5340;width:1;height:1" coordsize="1,1" path="m,1l,,,1r1,e" filled="f" strokeweight=".05pt">
                <v:path arrowok="t"/>
              </v:shape>
              <v:shape id="_x0000_s23012" style="position:absolute;left:5920;top:5340;width:2;height:1" coordsize="2,1" path="m,1l,,,1r2,e" filled="f" strokeweight=".05pt">
                <v:path arrowok="t"/>
              </v:shape>
              <v:shape id="_x0000_s23013" style="position:absolute;left:5922;top:5340;width:1;height:1" coordsize="1,1" path="m,1l,,,,1,1e" filled="f" strokeweight=".05pt">
                <v:path arrowok="t"/>
              </v:shape>
              <v:shape id="_x0000_s23014" style="position:absolute;left:5923;top:5339;width:2;height:2" coordsize="2,2" path="m,2l,,,,2,1e" filled="f" strokeweight=".05pt">
                <v:path arrowok="t"/>
              </v:shape>
              <v:shape id="_x0000_s23015" style="position:absolute;left:5925;top:5340;width:1;height:1" coordsize="1,1" path="m,1l,,,1r1,e" filled="f" strokeweight=".05pt">
                <v:path arrowok="t"/>
              </v:shape>
              <v:shape id="_x0000_s23016" style="position:absolute;left:5926;top:5340;width:1;height:1" coordsize="1,1" path="m,1l,,,1,1,e" filled="f" strokeweight=".05pt">
                <v:path arrowok="t"/>
              </v:shape>
              <v:shape id="_x0000_s23017" style="position:absolute;left:5927;top:5340;width:1;height:1" coordsize="1,1" path="m,1l,,,1r1,e" filled="f" strokeweight=".05pt">
                <v:path arrowok="t"/>
              </v:shape>
              <v:shape id="_x0000_s23018" style="position:absolute;left:5928;top:5340;width:1;height:1" coordsize="1,1" path="m,1l,,,1r1,e" filled="f" strokeweight=".05pt">
                <v:path arrowok="t"/>
              </v:shape>
              <v:shape id="_x0000_s23019" style="position:absolute;left:5929;top:5340;width:2;height:1" coordsize="2,1" path="m,1l,,,1r2,e" filled="f" strokeweight=".05pt">
                <v:path arrowok="t"/>
              </v:shape>
              <v:shape id="_x0000_s23020" style="position:absolute;left:5931;top:5340;width:1;height:1" coordsize="1,1" path="m,1l,,,,1,1e" filled="f" strokeweight=".05pt">
                <v:path arrowok="t"/>
              </v:shape>
              <v:shape id="_x0000_s23021" style="position:absolute;left:5932;top:5341;width:2;height:1" coordsize="2,0" path="m,l,,,,2,e" filled="f" strokeweight=".05pt">
                <v:path arrowok="t"/>
              </v:shape>
              <v:shape id="_x0000_s23022" style="position:absolute;left:5934;top:5340;width:4;height:1" coordsize="4,1" path="m,1l,,,1r4,e" filled="f" strokeweight=".05pt">
                <v:path arrowok="t"/>
              </v:shape>
              <v:shape id="_x0000_s23023" style="position:absolute;left:5938;top:5340;width:1;height:1" coordsize="1,1" path="m,1l,,,,1,1e" filled="f" strokeweight=".05pt">
                <v:path arrowok="t"/>
              </v:shape>
              <v:shape id="_x0000_s23024" style="position:absolute;left:5939;top:5340;width:1;height:1" coordsize="1,1" path="m,1l,,,,1,1e" filled="f" strokeweight=".05pt">
                <v:path arrowok="t"/>
              </v:shape>
              <v:shape id="_x0000_s23025" style="position:absolute;left:5940;top:5340;width:1;height:1" coordsize="1,1" path="m,1l,,,1r1,e" filled="f" strokeweight=".05pt">
                <v:path arrowok="t"/>
              </v:shape>
              <v:shape id="_x0000_s23026" style="position:absolute;left:5941;top:5340;width:6;height:1" coordsize="6,1" path="m,1l,,,1r6,e" filled="f" strokeweight=".05pt">
                <v:path arrowok="t"/>
              </v:shape>
              <v:shape id="_x0000_s23027" style="position:absolute;left:5947;top:5340;width:2;height:1" coordsize="2,1" path="m,1l,,,1r2,e" filled="f" strokeweight=".05pt">
                <v:path arrowok="t"/>
              </v:shape>
              <v:shape id="_x0000_s23028" style="position:absolute;left:5949;top:5340;width:1;height:1" coordsize="1,1" path="m,1l,,,1r1,e" filled="f" strokeweight=".05pt">
                <v:path arrowok="t"/>
              </v:shape>
              <v:shape id="_x0000_s23029" style="position:absolute;left:5950;top:5340;width:7;height:1" coordsize="7,1" path="m,1l,,,1r7,e" filled="f" strokeweight=".05pt">
                <v:path arrowok="t"/>
              </v:shape>
              <v:shape id="_x0000_s23030" style="position:absolute;left:5957;top:5339;width:1;height:2" coordsize="1,2" path="m,2l,,,2r1,e" filled="f" strokeweight=".05pt">
                <v:path arrowok="t"/>
              </v:shape>
              <v:shape id="_x0000_s23031" style="position:absolute;left:5958;top:5337;width:1;height:4" coordsize="1,4" path="m,4l,,,4r1,e" filled="f" strokeweight=".05pt">
                <v:path arrowok="t"/>
              </v:shape>
              <v:shape id="_x0000_s23032" style="position:absolute;left:5959;top:5340;width:4;height:1" coordsize="4,1" path="m,1l,,,1r4,e" filled="f" strokeweight=".05pt">
                <v:path arrowok="t"/>
              </v:shape>
              <v:shape id="_x0000_s23033" style="position:absolute;left:5963;top:5339;width:2;height:2" coordsize="2,2" path="m,2l,,,2r2,e" filled="f" strokeweight=".05pt">
                <v:path arrowok="t"/>
              </v:shape>
              <v:shape id="_x0000_s23034" style="position:absolute;left:5965;top:5340;width:6;height:1" coordsize="6,1" path="m,1l,,,1r6,e" filled="f" strokeweight=".05pt">
                <v:path arrowok="t"/>
              </v:shape>
              <v:shape id="_x0000_s23035" style="position:absolute;left:5971;top:5340;width:2;height:1" coordsize="2,1" path="m,1l,,,1r2,e" filled="f" strokeweight=".05pt">
                <v:path arrowok="t"/>
              </v:shape>
              <v:shape id="_x0000_s23036" style="position:absolute;left:5973;top:5340;width:2;height:1" coordsize="2,1" path="m,1l,,,1r2,e" filled="f" strokeweight=".05pt">
                <v:path arrowok="t"/>
              </v:shape>
              <v:shape id="_x0000_s23037" style="position:absolute;left:5975;top:5337;width:1;height:4" coordsize="1,4" path="m,4l,,,,1,4e" filled="f" strokeweight=".05pt">
                <v:path arrowok="t"/>
              </v:shape>
              <v:shape id="_x0000_s23038" style="position:absolute;left:5976;top:5341;width:3;height:1" coordsize="3,0" path="m,l,,,,3,e" filled="f" strokeweight=".05pt">
                <v:path arrowok="t"/>
              </v:shape>
              <v:shape id="_x0000_s23039" style="position:absolute;left:5979;top:5339;width:1;height:2" coordsize="1,2" path="m,2l,,,2r1,e" filled="f" strokeweight=".05pt">
                <v:path arrowok="t"/>
              </v:shape>
              <v:shape id="_x0000_s23040" style="position:absolute;left:5980;top:5340;width:1;height:1" coordsize="1,1" path="m,1l,,,1r1,e" filled="f" strokeweight=".05pt">
                <v:path arrowok="t"/>
              </v:shape>
              <v:shape id="_x0000_s23041" style="position:absolute;left:5981;top:5340;width:1;height:1" coordsize="1,1" path="m,1l,,,1r1,e" filled="f" strokeweight=".05pt">
                <v:path arrowok="t"/>
              </v:shape>
              <v:shape id="_x0000_s23042" style="position:absolute;left:5982;top:5340;width:1;height:1" coordsize="1,1" path="m,1l,,,1r1,e" filled="f" strokeweight=".05pt">
                <v:path arrowok="t"/>
              </v:shape>
              <v:shape id="_x0000_s23043" style="position:absolute;left:5983;top:5339;width:2;height:2" coordsize="2,2" path="m,2l,,,2r2,e" filled="f" strokeweight=".05pt">
                <v:path arrowok="t"/>
              </v:shape>
              <v:shape id="_x0000_s23044" style="position:absolute;left:5985;top:5340;width:3;height:1" coordsize="3,1" path="m,1l,,,1r3,e" filled="f" strokeweight=".05pt">
                <v:path arrowok="t"/>
              </v:shape>
              <v:shape id="_x0000_s23045" style="position:absolute;left:5988;top:5340;width:1;height:1" coordsize="1,1" path="m,1l,,,1r1,e" filled="f" strokeweight=".05pt">
                <v:path arrowok="t"/>
              </v:shape>
              <v:shape id="_x0000_s23046" style="position:absolute;left:5989;top:5340;width:2;height:1" coordsize="2,1" path="m,1l,,,1r2,e" filled="f" strokeweight=".05pt">
                <v:path arrowok="t"/>
              </v:shape>
              <v:shape id="_x0000_s23047" style="position:absolute;left:5991;top:5340;width:1;height:1" coordsize="1,1" path="m,1l,,,1,1,e" filled="f" strokeweight=".05pt">
                <v:path arrowok="t"/>
              </v:shape>
              <v:shape id="_x0000_s23048" style="position:absolute;left:5992;top:5340;width:1;height:1" coordsize="1,1" path="m,1l,,,1r1,e" filled="f" strokeweight=".05pt">
                <v:path arrowok="t"/>
              </v:shape>
              <v:shape id="_x0000_s23049" style="position:absolute;left:5993;top:5340;width:1;height:1" coordsize="1,1" path="m,1l,,,1r1,e" filled="f" strokeweight=".05pt">
                <v:path arrowok="t"/>
              </v:shape>
              <v:shape id="_x0000_s23050" style="position:absolute;left:5994;top:5340;width:1;height:1" coordsize="1,1" path="m,1l,,,,1,e" filled="f" strokeweight=".05pt">
                <v:path arrowok="t"/>
              </v:shape>
              <v:shape id="_x0000_s23051" style="position:absolute;left:5995;top:5340;width:2;height:1" coordsize="2,1" path="m,1l,,,1,2,e" filled="f" strokeweight=".05pt">
                <v:path arrowok="t"/>
              </v:shape>
              <v:shape id="_x0000_s23052" style="position:absolute;left:5997;top:5340;width:1;height:1" coordsize="1,1" path="m,1l,,,,1,1e" filled="f" strokeweight=".05pt">
                <v:path arrowok="t"/>
              </v:shape>
              <v:shape id="_x0000_s23053" style="position:absolute;left:5998;top:5341;width:2;height:1" coordsize="2,0" path="m,l,,,,2,e" filled="f" strokeweight=".05pt">
                <v:path arrowok="t"/>
              </v:shape>
              <v:shape id="_x0000_s23054" style="position:absolute;left:6000;top:5340;width:1;height:1" coordsize="1,1" path="m,1l,,,1r1,e" filled="f" strokeweight=".05pt">
                <v:path arrowok="t"/>
              </v:shape>
              <v:shape id="_x0000_s23055" style="position:absolute;left:6001;top:5340;width:3;height:1" coordsize="3,1" path="m,1l,,,1r3,e" filled="f" strokeweight=".05pt">
                <v:path arrowok="t"/>
              </v:shape>
              <v:shape id="_x0000_s23056" style="position:absolute;left:6004;top:5340;width:5;height:1" coordsize="5,1" path="m,1l,,,1r5,e" filled="f" strokeweight=".05pt">
                <v:path arrowok="t"/>
              </v:shape>
              <v:shape id="_x0000_s23057" style="position:absolute;left:6009;top:5340;width:1;height:1" coordsize="1,1" path="m,1l,,,,1,1e" filled="f" strokeweight=".05pt">
                <v:path arrowok="t"/>
              </v:shape>
              <v:shape id="_x0000_s23058" style="position:absolute;left:6010;top:5340;width:1;height:1" coordsize="1,1" path="m,1l,,,,1,1e" filled="f" strokeweight=".05pt">
                <v:path arrowok="t"/>
              </v:shape>
              <v:shape id="_x0000_s23059" style="position:absolute;left:6011;top:5340;width:1;height:1" coordsize="1,1" path="m,1l,,,1r1,e" filled="f" strokeweight=".05pt">
                <v:path arrowok="t"/>
              </v:shape>
              <v:shape id="_x0000_s23060" style="position:absolute;left:6012;top:5340;width:1;height:1" coordsize="1,1" path="m,1l,,,,1,1e" filled="f" strokeweight=".05pt">
                <v:path arrowok="t"/>
              </v:shape>
              <v:shape id="_x0000_s23061" style="position:absolute;left:6013;top:5341;width:2;height:1" coordsize="2,0" path="m,l,,,,2,e" filled="f" strokeweight=".05pt">
                <v:path arrowok="t"/>
              </v:shape>
              <v:shape id="_x0000_s23062" style="position:absolute;left:6015;top:5340;width:1;height:1" coordsize="1,1" path="m,1r,l,1,1,e" filled="f" strokeweight=".05pt">
                <v:path arrowok="t"/>
              </v:shape>
              <v:shape id="_x0000_s23063" style="position:absolute;left:6016;top:5340;width:1;height:1" coordsize="1,1" path="m,1l,,,,1,1e" filled="f" strokeweight=".05pt">
                <v:path arrowok="t"/>
              </v:shape>
              <v:shape id="_x0000_s23064" style="position:absolute;left:6017;top:5340;width:2;height:1" coordsize="2,1" path="m,1l,,,1r2,e" filled="f" strokeweight=".05pt">
                <v:path arrowok="t"/>
              </v:shape>
              <v:shape id="_x0000_s23065" style="position:absolute;left:6019;top:5340;width:2;height:1" coordsize="2,1" path="m,1l,,,1r2,e" filled="f" strokeweight=".05pt">
                <v:path arrowok="t"/>
              </v:shape>
              <v:shape id="_x0000_s23066" style="position:absolute;left:6021;top:5340;width:1;height:1" coordsize="1,1" path="m,1l,,,1r1,e" filled="f" strokeweight=".05pt">
                <v:path arrowok="t"/>
              </v:shape>
              <v:shape id="_x0000_s23067" style="position:absolute;left:6022;top:5340;width:1;height:1" coordsize="1,1" path="m,1l,,,,1,1e" filled="f" strokeweight=".05pt">
                <v:path arrowok="t"/>
              </v:shape>
              <v:shape id="_x0000_s23068" style="position:absolute;left:6023;top:5341;width:5;height:1" coordsize="5,0" path="m,l,,,,5,e" filled="f" strokeweight=".05pt">
                <v:path arrowok="t"/>
              </v:shape>
              <v:shape id="_x0000_s23069" style="position:absolute;left:6028;top:5340;width:1;height:1" coordsize="1,1" path="m,1l,,,1,1,e" filled="f" strokeweight=".05pt">
                <v:path arrowok="t"/>
              </v:shape>
              <v:shape id="_x0000_s23070" style="position:absolute;left:6029;top:5340;width:1;height:1" coordsize="1,1" path="m,1l,,,1,1,e" filled="f" strokeweight=".05pt">
                <v:path arrowok="t"/>
              </v:shape>
              <v:shape id="_x0000_s23071" style="position:absolute;left:6030;top:5340;width:1;height:1" coordsize="1,1" path="m,1l,,,1r1,e" filled="f" strokeweight=".05pt">
                <v:path arrowok="t"/>
              </v:shape>
              <v:shape id="_x0000_s23072" style="position:absolute;left:6031;top:5340;width:2;height:1" coordsize="2,1" path="m,1l,,,1,2,e" filled="f" strokeweight=".05pt">
                <v:path arrowok="t"/>
              </v:shape>
              <v:shape id="_x0000_s23073" style="position:absolute;left:6033;top:5340;width:1;height:1" coordsize="1,1" path="m,1l,,,1r1,e" filled="f" strokeweight=".05pt">
                <v:path arrowok="t"/>
              </v:shape>
              <v:shape id="_x0000_s23074" style="position:absolute;left:6034;top:5340;width:1;height:1" coordsize="1,1" path="m,1l,,,1,1,e" filled="f" strokeweight=".05pt">
                <v:path arrowok="t"/>
              </v:shape>
              <v:shape id="_x0000_s23075" style="position:absolute;left:6035;top:5340;width:1;height:1" coordsize="1,1" path="m,1l,,,1r1,e" filled="f" strokeweight=".05pt">
                <v:path arrowok="t"/>
              </v:shape>
              <v:shape id="_x0000_s23076" style="position:absolute;left:6036;top:5340;width:1;height:1" coordsize="1,1" path="m,1l,,,1r1,e" filled="f" strokeweight=".05pt">
                <v:path arrowok="t"/>
              </v:shape>
              <v:shape id="_x0000_s23077" style="position:absolute;left:6037;top:5337;width:2;height:4" coordsize="2,4" path="m,4l,,,4r2,e" filled="f" strokeweight=".05pt">
                <v:path arrowok="t"/>
              </v:shape>
              <v:shape id="_x0000_s23078" style="position:absolute;left:6039;top:5340;width:1;height:1" coordsize="1,1" path="m,1l,,,1r1,e" filled="f" strokeweight=".05pt">
                <v:path arrowok="t"/>
              </v:shape>
              <v:shape id="_x0000_s23079" style="position:absolute;left:6040;top:5340;width:2;height:1" coordsize="2,1" path="m,1l,,,1r2,e" filled="f" strokeweight=".05pt">
                <v:path arrowok="t"/>
              </v:shape>
              <v:shape id="_x0000_s23080" style="position:absolute;left:6042;top:5340;width:1;height:1" coordsize="1,1" path="m,1l,,,1r1,e" filled="f" strokeweight=".05pt">
                <v:path arrowok="t"/>
              </v:shape>
              <v:shape id="_x0000_s23081" style="position:absolute;left:6043;top:5340;width:2;height:1" coordsize="2,1" path="m,1l,,,1r2,e" filled="f" strokeweight=".05pt">
                <v:path arrowok="t"/>
              </v:shape>
              <v:shape id="_x0000_s23082" style="position:absolute;left:6045;top:5340;width:1;height:1" coordsize="1,1" path="m,1l,,,1r1,e" filled="f" strokeweight=".05pt">
                <v:path arrowok="t"/>
              </v:shape>
              <v:shape id="_x0000_s23083" style="position:absolute;left:6046;top:5340;width:1;height:1" coordsize="1,1" path="m,1l,,,1r1,e" filled="f" strokeweight=".05pt">
                <v:path arrowok="t"/>
              </v:shape>
              <v:shape id="_x0000_s23084" style="position:absolute;left:6047;top:5340;width:1;height:1" coordsize="1,1" path="m,1l,,,1r1,e" filled="f" strokeweight=".05pt">
                <v:path arrowok="t"/>
              </v:shape>
              <v:shape id="_x0000_s23085" style="position:absolute;left:6048;top:5340;width:1;height:1" coordsize="1,1" path="m,1l,,,1,1,e" filled="f" strokeweight=".05pt">
                <v:path arrowok="t"/>
              </v:shape>
              <v:shape id="_x0000_s23086" style="position:absolute;left:6049;top:5340;width:2;height:1" coordsize="2,1" path="m,1l,,,1r2,e" filled="f" strokeweight=".05pt">
                <v:path arrowok="t"/>
              </v:shape>
              <v:shape id="_x0000_s23087" style="position:absolute;left:6051;top:5340;width:1;height:1" coordsize="1,1" path="m,1l,,,1r1,e" filled="f" strokeweight=".05pt">
                <v:path arrowok="t"/>
              </v:shape>
              <v:shape id="_x0000_s23088" style="position:absolute;left:6052;top:5340;width:2;height:1" coordsize="2,1" path="m,1l,,,1r2,e" filled="f" strokeweight=".05pt">
                <v:path arrowok="t"/>
              </v:shape>
              <v:shape id="_x0000_s23089" style="position:absolute;left:6054;top:5340;width:1;height:1" coordsize="1,1" path="m,1l,,,1,1,e" filled="f" strokeweight=".05pt">
                <v:path arrowok="t"/>
              </v:shape>
              <v:shape id="_x0000_s23090" style="position:absolute;left:6055;top:5340;width:2;height:1" coordsize="2,1" path="m,1l,,,1r2,e" filled="f" strokeweight=".05pt">
                <v:path arrowok="t"/>
              </v:shape>
              <v:shape id="_x0000_s23091" style="position:absolute;left:6057;top:5340;width:1;height:1" coordsize="1,1" path="m,1l,,,1r1,e" filled="f" strokeweight=".05pt">
                <v:path arrowok="t"/>
              </v:shape>
              <v:shape id="_x0000_s23092" style="position:absolute;left:6058;top:5340;width:1;height:1" coordsize="1,1" path="m,1l,,,,1,1e" filled="f" strokeweight=".05pt">
                <v:path arrowok="t"/>
              </v:shape>
              <v:shape id="_x0000_s23093" style="position:absolute;left:6059;top:5340;width:4;height:1" coordsize="4,1" path="m,1l,,,1r4,e" filled="f" strokeweight=".05pt">
                <v:path arrowok="t"/>
              </v:shape>
              <v:shape id="_x0000_s23094" style="position:absolute;left:6063;top:5340;width:1;height:1" coordsize="1,1" path="m,1l,,,1r1,e" filled="f" strokeweight=".05pt">
                <v:path arrowok="t"/>
              </v:shape>
              <v:shape id="_x0000_s23095" style="position:absolute;left:6064;top:5340;width:1;height:1" coordsize="1,1" path="m,1l,,,1r1,e" filled="f" strokeweight=".05pt">
                <v:path arrowok="t"/>
              </v:shape>
              <v:shape id="_x0000_s23096" style="position:absolute;left:6065;top:5340;width:1;height:1" coordsize="1,1" path="m,1l,,,1r1,e" filled="f" strokeweight=".05pt">
                <v:path arrowok="t"/>
              </v:shape>
              <v:shape id="_x0000_s23097" style="position:absolute;left:6066;top:5333;width:1;height:8" coordsize="1,8" path="m,8l,,,,1,4e" filled="f" strokeweight=".05pt">
                <v:path arrowok="t"/>
              </v:shape>
              <v:shape id="_x0000_s23098" style="position:absolute;left:6067;top:5333;width:2;height:4" coordsize="2,4" path="m,4l,,,2,2,4e" filled="f" strokeweight=".05pt">
                <v:path arrowok="t"/>
              </v:shape>
              <v:shape id="_x0000_s23099" style="position:absolute;left:6069;top:5337;width:1;height:4" coordsize="1,4" path="m,4l,,,2,1,4e" filled="f" strokeweight=".05pt">
                <v:path arrowok="t"/>
              </v:shape>
              <v:shape id="_x0000_s23100" style="position:absolute;left:6070;top:5341;width:1;height:1" coordsize="1,0" path="m,l,,,,1,e" filled="f" strokeweight=".05pt">
                <v:path arrowok="t"/>
              </v:shape>
              <v:shape id="_x0000_s23101" style="position:absolute;left:6071;top:5340;width:1;height:1" coordsize="1,1" path="m,1l,,,1r1,e" filled="f" strokeweight=".05pt">
                <v:path arrowok="t"/>
              </v:shape>
              <v:shape id="_x0000_s23102" style="position:absolute;left:6072;top:5340;width:1;height:1" coordsize="1,1" path="m,1l,,,1r1,e" filled="f" strokeweight=".05pt">
                <v:path arrowok="t"/>
              </v:shape>
              <v:shape id="_x0000_s23103" style="position:absolute;left:6073;top:5340;width:2;height:1" coordsize="2,1" path="m,1l,,,1,2,e" filled="f" strokeweight=".05pt">
                <v:path arrowok="t"/>
              </v:shape>
              <v:shape id="_x0000_s23104" style="position:absolute;left:6075;top:5340;width:1;height:1" coordsize="1,1" path="m,1l,,,1,1,e" filled="f" strokeweight=".05pt">
                <v:path arrowok="t"/>
              </v:shape>
              <v:shape id="_x0000_s23105" style="position:absolute;left:6076;top:5337;width:1;height:4" coordsize="1,4" path="m,4l,,,,1,3e" filled="f" strokeweight=".05pt">
                <v:path arrowok="t"/>
              </v:shape>
              <v:shape id="_x0000_s23106" style="position:absolute;left:6077;top:5335;width:1;height:6" coordsize="1,6" path="m,6l,,,6,1,5e" filled="f" strokeweight=".05pt">
                <v:path arrowok="t"/>
              </v:shape>
              <v:shape id="_x0000_s23107" style="position:absolute;left:6078;top:5340;width:1;height:1" coordsize="1,1" path="m,1l,,,,1,1e" filled="f" strokeweight=".05pt">
                <v:path arrowok="t"/>
              </v:shape>
              <v:shape id="_x0000_s23108" style="position:absolute;left:6079;top:5340;width:1;height:1" coordsize="1,1" path="m,1l,,,,1,1e" filled="f" strokeweight=".05pt">
                <v:path arrowok="t"/>
              </v:shape>
              <v:shape id="_x0000_s23109" style="position:absolute;left:6080;top:5341;width:2;height:1" coordsize="2,0" path="m,l,,,,2,e" filled="f" strokeweight=".05pt">
                <v:path arrowok="t"/>
              </v:shape>
              <v:shape id="_x0000_s23110" style="position:absolute;left:6082;top:5340;width:1;height:1" coordsize="1,1" path="m,1l,,,1r1,e" filled="f" strokeweight=".05pt">
                <v:path arrowok="t"/>
              </v:shape>
              <v:shape id="_x0000_s23111" style="position:absolute;left:6083;top:5340;width:1;height:1" coordsize="1,1" path="m,1l,,,1,1,e" filled="f" strokeweight=".05pt">
                <v:path arrowok="t"/>
              </v:shape>
              <v:shape id="_x0000_s23112" style="position:absolute;left:6084;top:5340;width:1;height:1" coordsize="1,1" path="m,1l,,,1r1,e" filled="f" strokeweight=".05pt">
                <v:path arrowok="t"/>
              </v:shape>
              <v:shape id="_x0000_s23113" style="position:absolute;left:6085;top:5340;width:4;height:1" coordsize="4,1" path="m,1l,,,1r4,e" filled="f" strokeweight=".05pt">
                <v:path arrowok="t"/>
              </v:shape>
              <v:shape id="_x0000_s23114" style="position:absolute;left:6089;top:5340;width:1;height:1" coordsize="1,1" path="m,1l,,,1r1,e" filled="f" strokeweight=".05pt">
                <v:path arrowok="t"/>
              </v:shape>
              <v:shape id="_x0000_s23115" style="position:absolute;left:6090;top:5340;width:1;height:1" coordsize="1,1" path="m,1l,,,1r1,e" filled="f" strokeweight=".05pt">
                <v:path arrowok="t"/>
              </v:shape>
              <v:shape id="_x0000_s23116" style="position:absolute;left:6091;top:5340;width:1;height:1" coordsize="1,1" path="m,1l,,,1r1,e" filled="f" strokeweight=".05pt">
                <v:path arrowok="t"/>
              </v:shape>
              <v:shape id="_x0000_s23117" style="position:absolute;left:6092;top:5340;width:3;height:1" coordsize="3,1" path="m,1l,,,1r3,e" filled="f" strokeweight=".05pt">
                <v:path arrowok="t"/>
              </v:shape>
              <v:shape id="_x0000_s23118" style="position:absolute;left:6095;top:5340;width:1;height:1" coordsize="1,1" path="m,1l,,,,1,1e" filled="f" strokeweight=".05pt">
                <v:path arrowok="t"/>
              </v:shape>
              <v:shape id="_x0000_s23119" style="position:absolute;left:6096;top:5341;width:1;height:1" coordsize="1,0" path="m,l,,,,1,e" filled="f" strokeweight=".05pt">
                <v:path arrowok="t"/>
              </v:shape>
              <v:shape id="_x0000_s23120" style="position:absolute;left:6097;top:5340;width:1;height:1" coordsize="1,1" path="m,1l,,,,1,1e" filled="f" strokeweight=".05pt">
                <v:path arrowok="t"/>
              </v:shape>
              <v:shape id="_x0000_s23121" style="position:absolute;left:6098;top:5340;width:4;height:1" coordsize="4,1" path="m,1l,,,1r4,e" filled="f" strokeweight=".05pt">
                <v:path arrowok="t"/>
              </v:shape>
              <v:shape id="_x0000_s23122" style="position:absolute;left:6102;top:5340;width:1;height:1" coordsize="1,1" path="m,1l,,,,1,1e" filled="f" strokeweight=".05pt">
                <v:path arrowok="t"/>
              </v:shape>
              <v:shape id="_x0000_s23123" style="position:absolute;left:6103;top:5340;width:1;height:1" coordsize="1,1" path="m,1l,,,1r1,e" filled="f" strokeweight=".05pt">
                <v:path arrowok="t"/>
              </v:shape>
              <v:shape id="_x0000_s23124" style="position:absolute;left:6104;top:5340;width:2;height:1" coordsize="2,1" path="m,1l,,,1r2,e" filled="f" strokeweight=".05pt">
                <v:path arrowok="t"/>
              </v:shape>
              <v:shape id="_x0000_s23125" style="position:absolute;left:6106;top:5340;width:2;height:1" coordsize="2,1" path="m,1l,,,1r2,e" filled="f" strokeweight=".05pt">
                <v:path arrowok="t"/>
              </v:shape>
              <v:shape id="_x0000_s23126" style="position:absolute;left:6108;top:5340;width:1;height:1" coordsize="1,1" path="m,1r,l,1,1,e" filled="f" strokeweight=".05pt">
                <v:path arrowok="t"/>
              </v:shape>
              <v:shape id="_x0000_s23127" style="position:absolute;left:6109;top:5340;width:1;height:1" coordsize="1,1" path="m,1l,,,1r1,e" filled="f" strokeweight=".05pt">
                <v:path arrowok="t"/>
              </v:shape>
              <v:shape id="_x0000_s23128" style="position:absolute;left:6110;top:5340;width:2;height:1" coordsize="2,1" path="m,1l,,,1r2,e" filled="f" strokeweight=".05pt">
                <v:path arrowok="t"/>
              </v:shape>
              <v:shape id="_x0000_s23129" style="position:absolute;left:6112;top:5340;width:1;height:1" coordsize="1,1" path="m,1l,,,1,1,e" filled="f" strokeweight=".05pt">
                <v:path arrowok="t"/>
              </v:shape>
              <v:shape id="_x0000_s23130" style="position:absolute;left:6113;top:5340;width:1;height:1" coordsize="1,1" path="m,1l,,,1r1,e" filled="f" strokeweight=".05pt">
                <v:path arrowok="t"/>
              </v:shape>
              <v:shape id="_x0000_s23131" style="position:absolute;left:6114;top:5340;width:2;height:1" coordsize="2,1" path="m,1l,,,1r2,e" filled="f" strokeweight=".05pt">
                <v:path arrowok="t"/>
              </v:shape>
              <v:shape id="_x0000_s23132" style="position:absolute;left:6116;top:5340;width:4;height:1" coordsize="4,1" path="m,1l,,,1r4,e" filled="f" strokeweight=".05pt">
                <v:path arrowok="t"/>
              </v:shape>
              <v:shape id="_x0000_s23133" style="position:absolute;left:6120;top:5340;width:1;height:1" coordsize="1,1" path="m,1l,,,1r1,e" filled="f" strokeweight=".05pt">
                <v:path arrowok="t"/>
              </v:shape>
              <v:shape id="_x0000_s23134" style="position:absolute;left:6121;top:5340;width:1;height:1" coordsize="1,1" path="m,1l,,,1r1,e" filled="f" strokeweight=".05pt">
                <v:path arrowok="t"/>
              </v:shape>
              <v:shape id="_x0000_s23135" style="position:absolute;left:6122;top:5340;width:2;height:1" coordsize="2,1" path="m,1r,l,1,2,e" filled="f" strokeweight=".05pt">
                <v:path arrowok="t"/>
              </v:shape>
              <v:shape id="_x0000_s23136" style="position:absolute;left:6124;top:5340;width:2;height:1" coordsize="2,1" path="m,1l,,,1r2,e" filled="f" strokeweight=".05pt">
                <v:path arrowok="t"/>
              </v:shape>
              <v:shape id="_x0000_s23137" style="position:absolute;left:6126;top:5340;width:1;height:1" coordsize="1,1" path="m,1l,,,1r1,e" filled="f" strokeweight=".05pt">
                <v:path arrowok="t"/>
              </v:shape>
              <v:shape id="_x0000_s23138" style="position:absolute;left:6127;top:5340;width:1;height:1" coordsize="1,1" path="m,1l,,,1r1,e" filled="f" strokeweight=".05pt">
                <v:path arrowok="t"/>
              </v:shape>
              <v:shape id="_x0000_s23139" style="position:absolute;left:6128;top:5340;width:2;height:1" coordsize="2,1" path="m,1l,,,1r2,e" filled="f" strokeweight=".05pt">
                <v:path arrowok="t"/>
              </v:shape>
              <v:shape id="_x0000_s23140" style="position:absolute;left:6130;top:5340;width:1;height:1" coordsize="1,1" path="m,1l,,,1r1,e" filled="f" strokeweight=".05pt">
                <v:path arrowok="t"/>
              </v:shape>
              <v:shape id="_x0000_s23141" style="position:absolute;left:6131;top:5340;width:1;height:1" coordsize="1,1" path="m,1l,,,1r1,e" filled="f" strokeweight=".05pt">
                <v:path arrowok="t"/>
              </v:shape>
              <v:shape id="_x0000_s23142" style="position:absolute;left:6132;top:5340;width:1;height:1" coordsize="1,1" path="m,1l,,,1r1,e" filled="f" strokeweight=".05pt">
                <v:path arrowok="t"/>
              </v:shape>
              <v:shape id="_x0000_s23143" style="position:absolute;left:6133;top:5340;width:1;height:1" coordsize="1,1" path="m,1l,,,1r1,e" filled="f" strokeweight=".05pt">
                <v:path arrowok="t"/>
              </v:shape>
              <v:shape id="_x0000_s23144" style="position:absolute;left:6134;top:5340;width:2;height:1" coordsize="2,1" path="m,1l,,,1r2,e" filled="f" strokeweight=".05pt">
                <v:path arrowok="t"/>
              </v:shape>
              <v:shape id="_x0000_s23145" style="position:absolute;left:6136;top:5340;width:1;height:1" coordsize="1,1" path="m,1l,,,1r1,e" filled="f" strokeweight=".05pt">
                <v:path arrowok="t"/>
              </v:shape>
              <v:shape id="_x0000_s23146" style="position:absolute;left:6137;top:5340;width:1;height:1" coordsize="1,1" path="m,1l,,,1r1,e" filled="f" strokeweight=".05pt">
                <v:path arrowok="t"/>
              </v:shape>
              <v:shape id="_x0000_s23147" style="position:absolute;left:6138;top:5340;width:1;height:1" coordsize="1,1" path="m,1l,,,1,1,e" filled="f" strokeweight=".05pt">
                <v:path arrowok="t"/>
              </v:shape>
              <v:shape id="_x0000_s23148" style="position:absolute;left:6139;top:5340;width:3;height:1" coordsize="3,1" path="m,1l,,,1r3,e" filled="f" strokeweight=".05pt">
                <v:path arrowok="t"/>
              </v:shape>
              <v:shape id="_x0000_s23149" style="position:absolute;left:6142;top:5340;width:1;height:1" coordsize="1,1" path="m,1l,,,1r1,e" filled="f" strokeweight=".05pt">
                <v:path arrowok="t"/>
              </v:shape>
              <v:shape id="_x0000_s23150" style="position:absolute;left:6143;top:5340;width:2;height:1" coordsize="2,1" path="m,1l,,,1r2,e" filled="f" strokeweight=".05pt">
                <v:path arrowok="t"/>
              </v:shape>
              <v:shape id="_x0000_s23151" style="position:absolute;left:6145;top:5340;width:1;height:1" coordsize="1,1" path="m,1l,,,,1,1e" filled="f" strokeweight=".05pt">
                <v:path arrowok="t"/>
              </v:shape>
              <v:shape id="_x0000_s23152" style="position:absolute;left:6146;top:5340;width:2;height:1" coordsize="2,1" path="m,1l,,,1r2,e" filled="f" strokeweight=".05pt">
                <v:path arrowok="t"/>
              </v:shape>
              <v:shape id="_x0000_s23153" style="position:absolute;left:6148;top:5340;width:1;height:1" coordsize="1,1" path="m,1l,,,,1,1e" filled="f" strokeweight=".05pt">
                <v:path arrowok="t"/>
              </v:shape>
              <v:shape id="_x0000_s23154" style="position:absolute;left:6149;top:5340;width:1;height:1" coordsize="1,1" path="m,1l,,,1r1,e" filled="f" strokeweight=".05pt">
                <v:path arrowok="t"/>
              </v:shape>
              <v:shape id="_x0000_s23155" style="position:absolute;left:6150;top:5340;width:1;height:1" coordsize="1,1" path="m,1l,,,1r1,e" filled="f" strokeweight=".05pt">
                <v:path arrowok="t"/>
              </v:shape>
              <v:shape id="_x0000_s23156" style="position:absolute;left:6151;top:5340;width:1;height:1" coordsize="1,1" path="m,1l,,,,1,1e" filled="f" strokeweight=".05pt">
                <v:path arrowok="t"/>
              </v:shape>
              <v:shape id="_x0000_s23157" style="position:absolute;left:6152;top:5340;width:3;height:1" coordsize="3,1" path="m,1l,,,1r3,e" filled="f" strokeweight=".05pt">
                <v:path arrowok="t"/>
              </v:shape>
              <v:shape id="_x0000_s23158" style="position:absolute;left:6155;top:5340;width:1;height:1" coordsize="1,1" path="m,1l,,,1r1,e" filled="f" strokeweight=".05pt">
                <v:path arrowok="t"/>
              </v:shape>
              <v:shape id="_x0000_s23159" style="position:absolute;left:6156;top:5340;width:1;height:1" coordsize="1,1" path="m,1l,,,,1,1e" filled="f" strokeweight=".05pt">
                <v:path arrowok="t"/>
              </v:shape>
              <v:shape id="_x0000_s23160" style="position:absolute;left:6157;top:5340;width:1;height:1" coordsize="1,1" path="m,1l,,,,1,1e" filled="f" strokeweight=".05pt">
                <v:path arrowok="t"/>
              </v:shape>
              <v:shape id="_x0000_s23161" style="position:absolute;left:6158;top:5339;width:2;height:2" coordsize="2,2" path="m,2l,,,2r2,e" filled="f" strokeweight=".05pt">
                <v:path arrowok="t"/>
              </v:shape>
              <v:shape id="_x0000_s23162" style="position:absolute;left:6160;top:5340;width:1;height:1" coordsize="1,1" path="m,1l,,,1r1,e" filled="f" strokeweight=".05pt">
                <v:path arrowok="t"/>
              </v:shape>
              <v:shape id="_x0000_s23163" style="position:absolute;left:6161;top:5339;width:1;height:2" coordsize="1,2" path="m,2l,,,1,1,2e" filled="f" strokeweight=".05pt">
                <v:path arrowok="t"/>
              </v:shape>
              <v:shape id="_x0000_s23164" style="position:absolute;left:6162;top:5340;width:1;height:1" coordsize="1,1" path="m,1l,,,,1,1e" filled="f" strokeweight=".05pt">
                <v:path arrowok="t"/>
              </v:shape>
              <v:shape id="_x0000_s23165" style="position:absolute;left:6163;top:5340;width:1;height:1" coordsize="1,1" path="m,1l,,,1r1,e" filled="f" strokeweight=".05pt">
                <v:path arrowok="t"/>
              </v:shape>
              <v:shape id="_x0000_s23166" style="position:absolute;left:6164;top:5340;width:2;height:1" coordsize="2,1" path="m,1l,,,1r2,e" filled="f" strokeweight=".05pt">
                <v:path arrowok="t"/>
              </v:shape>
              <v:shape id="_x0000_s23167" style="position:absolute;left:6166;top:5340;width:1;height:1" coordsize="1,1" path="m,1l,,,1r1,e" filled="f" strokeweight=".05pt">
                <v:path arrowok="t"/>
              </v:shape>
              <v:shape id="_x0000_s23168" style="position:absolute;left:6167;top:5340;width:1;height:1" coordsize="1,1" path="m,1r,l,1,1,e" filled="f" strokeweight=".05pt">
                <v:path arrowok="t"/>
              </v:shape>
              <v:shape id="_x0000_s23169" style="position:absolute;left:6168;top:5340;width:1;height:1" coordsize="1,1" path="m,1l,,,1r1,e" filled="f" strokeweight=".05pt">
                <v:path arrowok="t"/>
              </v:shape>
            </v:group>
            <v:group id="_x0000_s23371" style="position:absolute;left:6169;top:5209;width:244;height:132" coordorigin="6169,5209" coordsize="244,132">
              <v:shape id="_x0000_s23171" style="position:absolute;left:6169;top:5340;width:1;height:1" coordsize="1,1" path="m,1l,,,,1,e" filled="f" strokeweight=".05pt">
                <v:path arrowok="t"/>
              </v:shape>
              <v:shape id="_x0000_s23172" style="position:absolute;left:6170;top:5337;width:2;height:4" coordsize="2,4" path="m,4l,,,4,2,3e" filled="f" strokeweight=".05pt">
                <v:path arrowok="t"/>
              </v:shape>
              <v:shape id="_x0000_s23173" style="position:absolute;left:6172;top:5339;width:1;height:2" coordsize="1,2" path="m,2l,,,2r1,e" filled="f" strokeweight=".05pt">
                <v:path arrowok="t"/>
              </v:shape>
              <v:shape id="_x0000_s23174" style="position:absolute;left:6173;top:5340;width:1;height:1" coordsize="1,1" path="m,1l,,,1r1,e" filled="f" strokeweight=".05pt">
                <v:path arrowok="t"/>
              </v:shape>
              <v:shape id="_x0000_s23175" style="position:absolute;left:6174;top:5339;width:1;height:2" coordsize="1,2" path="m,2l,1,,2,1,e" filled="f" strokeweight=".05pt">
                <v:path arrowok="t"/>
              </v:shape>
              <v:shape id="_x0000_s23176" style="position:absolute;left:6175;top:5339;width:1;height:2" coordsize="1,2" path="m,2l,,,1,1,2e" filled="f" strokeweight=".05pt">
                <v:path arrowok="t"/>
              </v:shape>
              <v:shape id="_x0000_s23177" style="position:absolute;left:6176;top:5340;width:2;height:1" coordsize="2,1" path="m,1l,,,1r2,e" filled="f" strokeweight=".05pt">
                <v:path arrowok="t"/>
              </v:shape>
              <v:shape id="_x0000_s23178" style="position:absolute;left:6178;top:5340;width:2;height:1" coordsize="2,1" path="m,1l,,,1r2,e" filled="f" strokeweight=".05pt">
                <v:path arrowok="t"/>
              </v:shape>
              <v:shape id="_x0000_s23179" style="position:absolute;left:6180;top:5340;width:1;height:1" coordsize="1,1" path="m,1l,,,1r1,e" filled="f" strokeweight=".05pt">
                <v:path arrowok="t"/>
              </v:shape>
              <v:shape id="_x0000_s23180" style="position:absolute;left:6181;top:5340;width:1;height:1" coordsize="1,1" path="m,1l,,,1r1,e" filled="f" strokeweight=".05pt">
                <v:path arrowok="t"/>
              </v:shape>
              <v:shape id="_x0000_s23181" style="position:absolute;left:6182;top:5340;width:2;height:1" coordsize="2,1" path="m,1l,,,1r2,e" filled="f" strokeweight=".05pt">
                <v:path arrowok="t"/>
              </v:shape>
              <v:shape id="_x0000_s23182" style="position:absolute;left:6184;top:5340;width:1;height:1" coordsize="1,1" path="m,1l,,,,1,1e" filled="f" strokeweight=".05pt">
                <v:path arrowok="t"/>
              </v:shape>
              <v:shape id="_x0000_s23183" style="position:absolute;left:6185;top:5340;width:1;height:1" coordsize="1,1" path="m,1l,,,1r1,e" filled="f" strokeweight=".05pt">
                <v:path arrowok="t"/>
              </v:shape>
              <v:shape id="_x0000_s23184" style="position:absolute;left:6186;top:5340;width:1;height:1" coordsize="1,1" path="m,1l,,,1,1,e" filled="f" strokeweight=".05pt">
                <v:path arrowok="t"/>
              </v:shape>
              <v:shape id="_x0000_s23185" style="position:absolute;left:6187;top:5340;width:1;height:1" coordsize="1,1" path="m,1l,,,1r1,e" filled="f" strokeweight=".05pt">
                <v:path arrowok="t"/>
              </v:shape>
              <v:shape id="_x0000_s23186" style="position:absolute;left:6188;top:5340;width:2;height:1" coordsize="2,1" path="m,1l,,,1r2,e" filled="f" strokeweight=".05pt">
                <v:path arrowok="t"/>
              </v:shape>
              <v:shape id="_x0000_s23187" style="position:absolute;left:6190;top:5340;width:1;height:1" coordsize="1,1" path="m,1l,,,1r1,e" filled="f" strokeweight=".05pt">
                <v:path arrowok="t"/>
              </v:shape>
              <v:shape id="_x0000_s23188" style="position:absolute;left:6191;top:5340;width:1;height:1" coordsize="1,1" path="m,1l,,,1r1,e" filled="f" strokeweight=".05pt">
                <v:path arrowok="t"/>
              </v:shape>
              <v:shape id="_x0000_s23189" style="position:absolute;left:6192;top:5340;width:1;height:1" coordsize="1,1" path="m,1l,,,1r1,e" filled="f" strokeweight=".05pt">
                <v:path arrowok="t"/>
              </v:shape>
              <v:shape id="_x0000_s23190" style="position:absolute;left:6193;top:5340;width:1;height:1" coordsize="1,1" path="m,1l,,,1r1,e" filled="f" strokeweight=".05pt">
                <v:path arrowok="t"/>
              </v:shape>
              <v:shape id="_x0000_s23191" style="position:absolute;left:6194;top:5340;width:2;height:1" coordsize="2,1" path="m,1l,,,,2,e" filled="f" strokeweight=".05pt">
                <v:path arrowok="t"/>
              </v:shape>
              <v:shape id="_x0000_s23192" style="position:absolute;left:6196;top:5340;width:1;height:1" coordsize="1,1" path="m,1l,,,1,1,e" filled="f" strokeweight=".05pt">
                <v:path arrowok="t"/>
              </v:shape>
              <v:shape id="_x0000_s23193" style="position:absolute;left:6197;top:5339;width:1;height:2" coordsize="1,2" path="m,2l,,,2,1,1e" filled="f" strokeweight=".05pt">
                <v:path arrowok="t"/>
              </v:shape>
              <v:shape id="_x0000_s23194" style="position:absolute;left:6198;top:5340;width:1;height:1" coordsize="1,1" path="m,1l,,,1,1,e" filled="f" strokeweight=".05pt">
                <v:path arrowok="t"/>
              </v:shape>
              <v:shape id="_x0000_s23195" style="position:absolute;left:6199;top:5340;width:1;height:1" coordsize="1,1" path="m,1l,,,1,1,e" filled="f" strokeweight=".05pt">
                <v:path arrowok="t"/>
              </v:shape>
              <v:shape id="_x0000_s23196" style="position:absolute;left:6200;top:5340;width:2;height:1" coordsize="2,1" path="m,1l,,,,2,e" filled="f" strokeweight=".05pt">
                <v:path arrowok="t"/>
              </v:shape>
              <v:shape id="_x0000_s23197" style="position:absolute;left:6202;top:5340;width:1;height:1" coordsize="1,1" path="m,1l,,,1r1,e" filled="f" strokeweight=".05pt">
                <v:path arrowok="t"/>
              </v:shape>
              <v:shape id="_x0000_s23198" style="position:absolute;left:6203;top:5339;width:1;height:2" coordsize="1,2" path="m,2l,,,2r1,e" filled="f" strokeweight=".05pt">
                <v:path arrowok="t"/>
              </v:shape>
              <v:shape id="_x0000_s23199" style="position:absolute;left:6204;top:5340;width:1;height:1" coordsize="1,1" path="m,1l,,,1r1,e" filled="f" strokeweight=".05pt">
                <v:path arrowok="t"/>
              </v:shape>
              <v:shape id="_x0000_s23200" style="position:absolute;left:6205;top:5340;width:1;height:1" coordsize="1,1" path="m,1l,,,1r1,e" filled="f" strokeweight=".05pt">
                <v:path arrowok="t"/>
              </v:shape>
              <v:shape id="_x0000_s23201" style="position:absolute;left:6206;top:5340;width:2;height:1" coordsize="2,1" path="m,1l,,,1r2,e" filled="f" strokeweight=".05pt">
                <v:path arrowok="t"/>
              </v:shape>
              <v:shape id="_x0000_s23202" style="position:absolute;left:6208;top:5340;width:1;height:1" coordsize="1,1" path="m,1l,,,1r1,e" filled="f" strokeweight=".05pt">
                <v:path arrowok="t"/>
              </v:shape>
              <v:shape id="_x0000_s23203" style="position:absolute;left:6209;top:5340;width:1;height:1" coordsize="1,1" path="m,1l,,,1r1,e" filled="f" strokeweight=".05pt">
                <v:path arrowok="t"/>
              </v:shape>
              <v:shape id="_x0000_s23204" style="position:absolute;left:6210;top:5340;width:1;height:1" coordsize="1,1" path="m,1l,,,1,1,e" filled="f" strokeweight=".05pt">
                <v:path arrowok="t"/>
              </v:shape>
              <v:shape id="_x0000_s23205" style="position:absolute;left:6211;top:5340;width:1;height:1" coordsize="1,1" path="m,1l,,,1,1,e" filled="f" strokeweight=".05pt">
                <v:path arrowok="t"/>
              </v:shape>
              <v:shape id="_x0000_s23206" style="position:absolute;left:6212;top:5340;width:2;height:1" coordsize="2,1" path="m,1l,,,,2,1e" filled="f" strokeweight=".05pt">
                <v:path arrowok="t"/>
              </v:shape>
              <v:shape id="_x0000_s23207" style="position:absolute;left:6214;top:5340;width:1;height:1" coordsize="1,1" path="m,1l,,,,1,e" filled="f" strokeweight=".05pt">
                <v:path arrowok="t"/>
              </v:shape>
              <v:shape id="_x0000_s23208" style="position:absolute;left:6215;top:5325;width:1;height:16" coordsize="1,16" path="m,16l,,,,1,3e" filled="f" strokeweight=".05pt">
                <v:path arrowok="t"/>
              </v:shape>
              <v:shape id="_x0000_s23209" style="position:absolute;left:6216;top:5323;width:1;height:16" coordsize="1,16" path="m,16l,,,16,1,14e" filled="f" strokeweight=".05pt">
                <v:path arrowok="t"/>
              </v:shape>
              <v:shape id="_x0000_s23210" style="position:absolute;left:6217;top:5337;width:1;height:4" coordsize="1,4" path="m,4l,,,3,1,4e" filled="f" strokeweight=".05pt">
                <v:path arrowok="t"/>
              </v:shape>
              <v:shape id="_x0000_s23211" style="position:absolute;left:6218;top:5340;width:2;height:1" coordsize="2,1" path="m,1l,,,1r2,e" filled="f" strokeweight=".05pt">
                <v:path arrowok="t"/>
              </v:shape>
              <v:shape id="_x0000_s23212" style="position:absolute;left:6220;top:5340;width:1;height:1" coordsize="1,1" path="m,1l,,,,1,1e" filled="f" strokeweight=".05pt">
                <v:path arrowok="t"/>
              </v:shape>
              <v:shape id="_x0000_s23213" style="position:absolute;left:6221;top:5340;width:1;height:1" coordsize="1,1" path="m,1l,,,1,1,e" filled="f" strokeweight=".05pt">
                <v:path arrowok="t"/>
              </v:shape>
              <v:shape id="_x0000_s23214" style="position:absolute;left:6222;top:5340;width:1;height:1" coordsize="1,1" path="m,1l,,,1r1,e" filled="f" strokeweight=".05pt">
                <v:path arrowok="t"/>
              </v:shape>
              <v:shape id="_x0000_s23215" style="position:absolute;left:6223;top:5339;width:1;height:2" coordsize="1,2" path="m,2l,1,,2,1,e" filled="f" strokeweight=".05pt">
                <v:path arrowok="t"/>
              </v:shape>
              <v:shape id="_x0000_s23216" style="position:absolute;left:6224;top:5329;width:2;height:12" coordsize="2,12" path="m,12l,5,,8,2,e" filled="f" strokeweight=".05pt">
                <v:path arrowok="t"/>
              </v:shape>
              <v:shape id="_x0000_s23217" style="position:absolute;left:6226;top:5329;width:1;height:11" coordsize="1,11" path="m,10l,,,10r1,1e" filled="f" strokeweight=".05pt">
                <v:path arrowok="t"/>
              </v:shape>
              <v:shape id="_x0000_s23218" style="position:absolute;left:6227;top:5340;width:1;height:1" coordsize="1,1" path="m,1l,,,,1,e" filled="f" strokeweight=".05pt">
                <v:path arrowok="t"/>
              </v:shape>
              <v:shape id="_x0000_s23219" style="position:absolute;left:6228;top:5337;width:1;height:4" coordsize="1,4" path="m,4l,,,3r1,e" filled="f" strokeweight=".05pt">
                <v:path arrowok="t"/>
              </v:shape>
              <v:shape id="_x0000_s23220" style="position:absolute;left:6229;top:5340;width:1;height:1" coordsize="1,1" path="m,1l,,,1r1,e" filled="f" strokeweight=".05pt">
                <v:path arrowok="t"/>
              </v:shape>
              <v:shape id="_x0000_s23221" style="position:absolute;left:6230;top:5337;width:2;height:4" coordsize="2,4" path="m,4l,,,4r2,e" filled="f" strokeweight=".05pt">
                <v:path arrowok="t"/>
              </v:shape>
              <v:shape id="_x0000_s23222" style="position:absolute;left:6232;top:5340;width:1;height:1" coordsize="1,1" path="m,1l,,,1r1,e" filled="f" strokeweight=".05pt">
                <v:path arrowok="t"/>
              </v:shape>
              <v:shape id="_x0000_s23223" style="position:absolute;left:6233;top:5325;width:1;height:16" coordsize="1,16" path="m,16l,5r,l1,e" filled="f" strokeweight=".05pt">
                <v:path arrowok="t"/>
              </v:shape>
              <v:shape id="_x0000_s23224" style="position:absolute;left:6234;top:5209;width:1;height:116" coordsize="1,116" path="m,116l,14r,l1,e" filled="f" strokeweight=".05pt">
                <v:path arrowok="t"/>
              </v:shape>
              <v:shape id="_x0000_s23225" style="position:absolute;left:6235;top:5209;width:1;height:121" coordsize="1,121" path="m,113l,,,113r1,8e" filled="f" strokeweight=".05pt">
                <v:path arrowok="t"/>
              </v:shape>
              <v:shape id="_x0000_s23226" style="position:absolute;left:6236;top:5330;width:2;height:11" coordsize="2,11" path="m,11l,,,11r2,e" filled="f" strokeweight=".05pt">
                <v:path arrowok="t"/>
              </v:shape>
              <v:shape id="_x0000_s23227" style="position:absolute;left:6238;top:5340;width:1;height:1" coordsize="1,1" path="m,1l,,,1r1,e" filled="f" strokeweight=".05pt">
                <v:path arrowok="t"/>
              </v:shape>
              <v:shape id="_x0000_s23228" style="position:absolute;left:6239;top:5339;width:1;height:2" coordsize="1,2" path="m,2l,,,1,1,2e" filled="f" strokeweight=".05pt">
                <v:path arrowok="t"/>
              </v:shape>
              <v:shape id="_x0000_s23229" style="position:absolute;left:6240;top:5340;width:1;height:1" coordsize="1,1" path="m,1l,,,1r1,e" filled="f" strokeweight=".05pt">
                <v:path arrowok="t"/>
              </v:shape>
              <v:shape id="_x0000_s23230" style="position:absolute;left:6241;top:5340;width:1;height:1" coordsize="1,1" path="m,1l,,,,1,1e" filled="f" strokeweight=".05pt">
                <v:path arrowok="t"/>
              </v:shape>
              <v:shape id="_x0000_s23231" style="position:absolute;left:6242;top:5330;width:2;height:11" coordsize="2,11" path="m,11l,6,,7,2,e" filled="f" strokeweight=".05pt">
                <v:path arrowok="t"/>
              </v:shape>
              <v:shape id="_x0000_s23232" style="position:absolute;left:6244;top:5276;width:1;height:54" coordsize="1,54" path="m,54l,,,,1,5e" filled="f" strokeweight=".05pt">
                <v:path arrowok="t"/>
              </v:shape>
              <v:shape id="_x0000_s23233" style="position:absolute;left:6245;top:5281;width:1;height:56" coordsize="1,56" path="m,56l,,,56,1,52e" filled="f" strokeweight=".05pt">
                <v:path arrowok="t"/>
              </v:shape>
              <v:shape id="_x0000_s23234" style="position:absolute;left:6246;top:5333;width:1;height:8" coordsize="1,8" path="m,8l,,,8r1,e" filled="f" strokeweight=".05pt">
                <v:path arrowok="t"/>
              </v:shape>
              <v:shape id="_x0000_s23235" style="position:absolute;left:6247;top:5339;width:1;height:2" coordsize="1,2" path="m,2l,,,,1,1e" filled="f" strokeweight=".05pt">
                <v:path arrowok="t"/>
              </v:shape>
              <v:shape id="_x0000_s23236" style="position:absolute;left:6248;top:5340;width:2;height:1" coordsize="2,1" path="m,1l,,,1,2,e" filled="f" strokeweight=".05pt">
                <v:path arrowok="t"/>
              </v:shape>
              <v:shape id="_x0000_s23237" style="position:absolute;left:6250;top:5340;width:1;height:1" coordsize="1,1" path="m,1l,,,,1,e" filled="f" strokeweight=".05pt">
                <v:path arrowok="t"/>
              </v:shape>
              <v:shape id="_x0000_s23238" style="position:absolute;left:6251;top:5340;width:1;height:1" coordsize="1,1" path="m,1l,,,,1,1e" filled="f" strokeweight=".05pt">
                <v:path arrowok="t"/>
              </v:shape>
              <v:shape id="_x0000_s23239" style="position:absolute;left:6252;top:5335;width:1;height:6" coordsize="1,6" path="m,6l,2r,l1,e" filled="f" strokeweight=".05pt">
                <v:path arrowok="t"/>
              </v:shape>
              <v:shape id="_x0000_s23240" style="position:absolute;left:6253;top:5311;width:1;height:24" coordsize="1,24" path="m,24l,,,2,1,6e" filled="f" strokeweight=".05pt">
                <v:path arrowok="t"/>
              </v:shape>
              <v:shape id="_x0000_s23241" style="position:absolute;left:6254;top:5317;width:1;height:24" coordsize="1,24" path="m,23l,,,22r1,2e" filled="f" strokeweight=".05pt">
                <v:path arrowok="t"/>
              </v:shape>
              <v:shape id="_x0000_s23242" style="position:absolute;left:6255;top:5337;width:2;height:4" coordsize="2,4" path="m,4l,2,,3,2,e" filled="f" strokeweight=".05pt">
                <v:path arrowok="t"/>
              </v:shape>
              <v:shape id="_x0000_s23243" style="position:absolute;left:6257;top:5337;width:1;height:4" coordsize="1,4" path="m,4l,,,4r1,e" filled="f" strokeweight=".05pt">
                <v:path arrowok="t"/>
              </v:shape>
              <v:shape id="_x0000_s23244" style="position:absolute;left:6258;top:5339;width:1;height:2" coordsize="1,2" path="m,2l,,,,1,2e" filled="f" strokeweight=".05pt">
                <v:path arrowok="t"/>
              </v:shape>
              <v:shape id="_x0000_s23245" style="position:absolute;left:6259;top:5336;width:1;height:5" coordsize="1,5" path="m,5l,3r,l1,e" filled="f" strokeweight=".05pt">
                <v:path arrowok="t"/>
              </v:shape>
              <v:shape id="_x0000_s23246" style="position:absolute;left:6260;top:5336;width:1;height:5" coordsize="1,5" path="m,5l,,,5r1,e" filled="f" strokeweight=".05pt">
                <v:path arrowok="t"/>
              </v:shape>
              <v:shape id="_x0000_s23247" style="position:absolute;left:6261;top:5337;width:2;height:4" coordsize="2,4" path="m,4l,,,,2,e" filled="f" strokeweight=".05pt">
                <v:path arrowok="t"/>
              </v:shape>
              <v:shape id="_x0000_s23248" style="position:absolute;left:6263;top:5330;width:1;height:9" coordsize="1,9" path="m,9l,,,5,1,9e" filled="f" strokeweight=".05pt">
                <v:path arrowok="t"/>
              </v:shape>
              <v:shape id="_x0000_s23249" style="position:absolute;left:6264;top:5335;width:1;height:6" coordsize="1,6" path="m,6l,,,4,1,5e" filled="f" strokeweight=".05pt">
                <v:path arrowok="t"/>
              </v:shape>
              <v:shape id="_x0000_s23250" style="position:absolute;left:6265;top:5339;width:1;height:2" coordsize="1,2" path="m,2l,,,1,1,2e" filled="f" strokeweight=".05pt">
                <v:path arrowok="t"/>
              </v:shape>
              <v:shape id="_x0000_s23251" style="position:absolute;left:6266;top:5340;width:1;height:1" coordsize="1,1" path="m,1l,,,1,1,e" filled="f" strokeweight=".05pt">
                <v:path arrowok="t"/>
              </v:shape>
              <v:shape id="_x0000_s23252" style="position:absolute;left:6267;top:5337;width:2;height:4" coordsize="2,4" path="m,4l,,,3,2,4e" filled="f" strokeweight=".05pt">
                <v:path arrowok="t"/>
              </v:shape>
              <v:shape id="_x0000_s23253" style="position:absolute;left:6269;top:5339;width:1;height:2" coordsize="1,2" path="m,2l,1r,l1,e" filled="f" strokeweight=".05pt">
                <v:path arrowok="t"/>
              </v:shape>
              <v:shape id="_x0000_s23254" style="position:absolute;left:6270;top:5339;width:1;height:2" coordsize="1,2" path="m,2l,,,2r1,e" filled="f" strokeweight=".05pt">
                <v:path arrowok="t"/>
              </v:shape>
              <v:shape id="_x0000_s23255" style="position:absolute;left:6271;top:5337;width:1;height:4" coordsize="1,4" path="m,4l,3,,4,1,e" filled="f" strokeweight=".05pt">
                <v:path arrowok="t"/>
              </v:shape>
              <v:shape id="_x0000_s23256" style="position:absolute;left:6272;top:5337;width:1;height:3" coordsize="1,3" path="m,3l,,,3,1,e" filled="f" strokeweight=".05pt">
                <v:path arrowok="t"/>
              </v:shape>
              <v:shape id="_x0000_s23257" style="position:absolute;left:6273;top:5337;width:2;height:4" coordsize="2,4" path="m,4l,,,4,2,3e" filled="f" strokeweight=".05pt">
                <v:path arrowok="t"/>
              </v:shape>
              <v:shape id="_x0000_s23258" style="position:absolute;left:6275;top:5337;width:1;height:4" coordsize="1,4" path="m,4l,,,4,1,3e" filled="f" strokeweight=".05pt">
                <v:path arrowok="t"/>
              </v:shape>
              <v:shape id="_x0000_s23259" style="position:absolute;left:6276;top:5337;width:1;height:4" coordsize="1,4" path="m,4l,,,4r1,e" filled="f" strokeweight=".05pt">
                <v:path arrowok="t"/>
              </v:shape>
              <v:shape id="_x0000_s23260" style="position:absolute;left:6277;top:5340;width:1;height:1" coordsize="1,1" path="m,1l,,,1r1,e" filled="f" strokeweight=".05pt">
                <v:path arrowok="t"/>
              </v:shape>
              <v:shape id="_x0000_s23261" style="position:absolute;left:6278;top:5339;width:1;height:2" coordsize="1,2" path="m,2l,,,2,1,1e" filled="f" strokeweight=".05pt">
                <v:path arrowok="t"/>
              </v:shape>
              <v:shape id="_x0000_s23262" style="position:absolute;left:6279;top:5339;width:2;height:2" coordsize="2,2" path="m,2l,,,2r2,e" filled="f" strokeweight=".05pt">
                <v:path arrowok="t"/>
              </v:shape>
              <v:shape id="_x0000_s23263" style="position:absolute;left:6281;top:5340;width:1;height:1" coordsize="1,1" path="m,1l,,,,1,1e" filled="f" strokeweight=".05pt">
                <v:path arrowok="t"/>
              </v:shape>
              <v:shape id="_x0000_s23264" style="position:absolute;left:6282;top:5339;width:1;height:2" coordsize="1,2" path="m,2l,,,,1,2e" filled="f" strokeweight=".05pt">
                <v:path arrowok="t"/>
              </v:shape>
              <v:shape id="_x0000_s23265" style="position:absolute;left:6283;top:5337;width:1;height:4" coordsize="1,4" path="m,4l,,,4r1,e" filled="f" strokeweight=".05pt">
                <v:path arrowok="t"/>
              </v:shape>
              <v:shape id="_x0000_s23266" style="position:absolute;left:6284;top:5340;width:1;height:1" coordsize="1,1" path="m,1l,,,1r1,e" filled="f" strokeweight=".05pt">
                <v:path arrowok="t"/>
              </v:shape>
              <v:shape id="_x0000_s23267" style="position:absolute;left:6285;top:5340;width:2;height:1" coordsize="2,1" path="m,1l,,,1r2,e" filled="f" strokeweight=".05pt">
                <v:path arrowok="t"/>
              </v:shape>
              <v:shape id="_x0000_s23268" style="position:absolute;left:6287;top:5340;width:1;height:1" coordsize="1,1" path="m,1l,,,1r1,e" filled="f" strokeweight=".05pt">
                <v:path arrowok="t"/>
              </v:shape>
              <v:shape id="_x0000_s23269" style="position:absolute;left:6288;top:5339;width:1;height:2" coordsize="1,2" path="m,2l,,,2,1,1e" filled="f" strokeweight=".05pt">
                <v:path arrowok="t"/>
              </v:shape>
              <v:shape id="_x0000_s23270" style="position:absolute;left:6289;top:5339;width:1;height:2" coordsize="1,2" path="m,2l,,,1,1,2e" filled="f" strokeweight=".05pt">
                <v:path arrowok="t"/>
              </v:shape>
              <v:shape id="_x0000_s23271" style="position:absolute;left:6290;top:5340;width:1;height:1" coordsize="1,1" path="m,1l,,,1r1,e" filled="f" strokeweight=".05pt">
                <v:path arrowok="t"/>
              </v:shape>
              <v:shape id="_x0000_s23272" style="position:absolute;left:6291;top:5339;width:2;height:2" coordsize="2,2" path="m,2l,,,,2,1e" filled="f" strokeweight=".05pt">
                <v:path arrowok="t"/>
              </v:shape>
              <v:shape id="_x0000_s23273" style="position:absolute;left:6293;top:5340;width:1;height:1" coordsize="1,1" path="m,1l,,,,1,1e" filled="f" strokeweight=".05pt">
                <v:path arrowok="t"/>
              </v:shape>
              <v:shape id="_x0000_s23274" style="position:absolute;left:6294;top:5340;width:1;height:1" coordsize="1,1" path="m,1l,,,1r1,e" filled="f" strokeweight=".05pt">
                <v:path arrowok="t"/>
              </v:shape>
              <v:shape id="_x0000_s23275" style="position:absolute;left:6295;top:5340;width:1;height:1" coordsize="1,1" path="m,1l,,,,1,1e" filled="f" strokeweight=".05pt">
                <v:path arrowok="t"/>
              </v:shape>
              <v:shape id="_x0000_s23276" style="position:absolute;left:6296;top:5340;width:1;height:1" coordsize="1,1" path="m,1l,,,,1,1e" filled="f" strokeweight=".05pt">
                <v:path arrowok="t"/>
              </v:shape>
              <v:shape id="_x0000_s23277" style="position:absolute;left:6297;top:5340;width:2;height:1" coordsize="2,1" path="m,1l,,,,2,1e" filled="f" strokeweight=".05pt">
                <v:path arrowok="t"/>
              </v:shape>
              <v:shape id="_x0000_s23278" style="position:absolute;left:6299;top:5340;width:1;height:1" coordsize="1,1" path="m,1l,,,1r1,e" filled="f" strokeweight=".05pt">
                <v:path arrowok="t"/>
              </v:shape>
              <v:shape id="_x0000_s23279" style="position:absolute;left:6300;top:5340;width:1;height:1" coordsize="1,1" path="m,1l,,,,1,e" filled="f" strokeweight=".05pt">
                <v:path arrowok="t"/>
              </v:shape>
              <v:shape id="_x0000_s23280" style="position:absolute;left:6301;top:5340;width:1;height:1" coordsize="1,1" path="m,1l,,,,1,e" filled="f" strokeweight=".05pt">
                <v:path arrowok="t"/>
              </v:shape>
              <v:shape id="_x0000_s23281" style="position:absolute;left:6302;top:5340;width:1;height:1" coordsize="1,1" path="m,1l,,,1,1,e" filled="f" strokeweight=".05pt">
                <v:path arrowok="t"/>
              </v:shape>
              <v:shape id="_x0000_s23282" style="position:absolute;left:6303;top:5340;width:2;height:1" coordsize="2,1" path="m,1l,,,1r2,e" filled="f" strokeweight=".05pt">
                <v:path arrowok="t"/>
              </v:shape>
              <v:shape id="_x0000_s23283" style="position:absolute;left:6305;top:5340;width:1;height:1" coordsize="1,1" path="m,1l,,,,1,1e" filled="f" strokeweight=".05pt">
                <v:path arrowok="t"/>
              </v:shape>
              <v:shape id="_x0000_s23284" style="position:absolute;left:6306;top:5340;width:1;height:1" coordsize="1,1" path="m,1l,,,1r1,e" filled="f" strokeweight=".05pt">
                <v:path arrowok="t"/>
              </v:shape>
              <v:shape id="_x0000_s23285" style="position:absolute;left:6307;top:5340;width:1;height:1" coordsize="1,1" path="m,1r,l,1,1,e" filled="f" strokeweight=".05pt">
                <v:path arrowok="t"/>
              </v:shape>
              <v:shape id="_x0000_s23286" style="position:absolute;left:6308;top:5340;width:1;height:1" coordsize="1,1" path="m,1l,,,1,1,e" filled="f" strokeweight=".05pt">
                <v:path arrowok="t"/>
              </v:shape>
              <v:shape id="_x0000_s23287" style="position:absolute;left:6309;top:5339;width:2;height:2" coordsize="2,2" path="m,2l,,,1,2,2e" filled="f" strokeweight=".05pt">
                <v:path arrowok="t"/>
              </v:shape>
              <v:shape id="_x0000_s23288" style="position:absolute;left:6311;top:5339;width:1;height:2" coordsize="1,2" path="m,2l,,,2r1,e" filled="f" strokeweight=".05pt">
                <v:path arrowok="t"/>
              </v:shape>
              <v:shape id="_x0000_s23289" style="position:absolute;left:6312;top:5339;width:1;height:2" coordsize="1,2" path="m,2l,,,1,1,2e" filled="f" strokeweight=".05pt">
                <v:path arrowok="t"/>
              </v:shape>
              <v:shape id="_x0000_s23290" style="position:absolute;left:6313;top:5340;width:1;height:1" coordsize="1,1" path="m,1l,,,1,1,e" filled="f" strokeweight=".05pt">
                <v:path arrowok="t"/>
              </v:shape>
              <v:shape id="_x0000_s23291" style="position:absolute;left:6314;top:5340;width:1;height:1" coordsize="1,1" path="m,1l,,,,1,1e" filled="f" strokeweight=".05pt">
                <v:path arrowok="t"/>
              </v:shape>
              <v:shape id="_x0000_s23292" style="position:absolute;left:6315;top:5339;width:2;height:2" coordsize="2,2" path="m,2l,,,,2,2e" filled="f" strokeweight=".05pt">
                <v:path arrowok="t"/>
              </v:shape>
              <v:shape id="_x0000_s23293" style="position:absolute;left:6317;top:5340;width:1;height:1" coordsize="1,1" path="m,1l,,,1r1,e" filled="f" strokeweight=".05pt">
                <v:path arrowok="t"/>
              </v:shape>
              <v:shape id="_x0000_s23294" style="position:absolute;left:6318;top:5340;width:1;height:1" coordsize="1,1" path="m,1l,,,1r1,e" filled="f" strokeweight=".05pt">
                <v:path arrowok="t"/>
              </v:shape>
              <v:shape id="_x0000_s23295" style="position:absolute;left:6319;top:5340;width:1;height:1" coordsize="1,1" path="m,1l,,,1,1,e" filled="f" strokeweight=".05pt">
                <v:path arrowok="t"/>
              </v:shape>
              <v:shape id="_x0000_s23296" style="position:absolute;left:6320;top:5339;width:1;height:2" coordsize="1,2" path="m,2l,,,2r1,e" filled="f" strokeweight=".05pt">
                <v:path arrowok="t"/>
              </v:shape>
              <v:shape id="_x0000_s23297" style="position:absolute;left:6321;top:5339;width:2;height:2" coordsize="2,2" path="m,2l,,,2,2,1e" filled="f" strokeweight=".05pt">
                <v:path arrowok="t"/>
              </v:shape>
              <v:shape id="_x0000_s23298" style="position:absolute;left:6323;top:5340;width:1;height:1" coordsize="1,1" path="m,1l,,,,1,1e" filled="f" strokeweight=".05pt">
                <v:path arrowok="t"/>
              </v:shape>
              <v:shape id="_x0000_s23299" style="position:absolute;left:6324;top:5340;width:1;height:1" coordsize="1,1" path="m,1l,,,,1,e" filled="f" strokeweight=".05pt">
                <v:path arrowok="t"/>
              </v:shape>
              <v:shape id="_x0000_s23300" style="position:absolute;left:6325;top:5340;width:1;height:1" coordsize="1,1" path="m,1l,,,,1,e" filled="f" strokeweight=".05pt">
                <v:path arrowok="t"/>
              </v:shape>
              <v:shape id="_x0000_s23301" style="position:absolute;left:6326;top:5340;width:1;height:1" coordsize="1,1" path="m,1l,,,1,1,e" filled="f" strokeweight=".05pt">
                <v:path arrowok="t"/>
              </v:shape>
              <v:shape id="_x0000_s23302" style="position:absolute;left:6327;top:5340;width:2;height:1" coordsize="2,1" path="m,1l,,,1r2,e" filled="f" strokeweight=".05pt">
                <v:path arrowok="t"/>
              </v:shape>
              <v:shape id="_x0000_s23303" style="position:absolute;left:6329;top:5340;width:1;height:1" coordsize="1,1" path="m,1l,,,,1,1e" filled="f" strokeweight=".05pt">
                <v:path arrowok="t"/>
              </v:shape>
              <v:shape id="_x0000_s23304" style="position:absolute;left:6330;top:5340;width:1;height:1" coordsize="1,1" path="m,1l,,,1r1,e" filled="f" strokeweight=".05pt">
                <v:path arrowok="t"/>
              </v:shape>
              <v:shape id="_x0000_s23305" style="position:absolute;left:6331;top:5340;width:1;height:1" coordsize="1,1" path="m,1l,,,1r1,e" filled="f" strokeweight=".05pt">
                <v:path arrowok="t"/>
              </v:shape>
              <v:shape id="_x0000_s23306" style="position:absolute;left:6332;top:5340;width:1;height:1" coordsize="1,1" path="m,1l,,,1r1,e" filled="f" strokeweight=".05pt">
                <v:path arrowok="t"/>
              </v:shape>
              <v:shape id="_x0000_s23307" style="position:absolute;left:6333;top:5340;width:2;height:1" coordsize="2,1" path="m,1l,,,1r2,e" filled="f" strokeweight=".05pt">
                <v:path arrowok="t"/>
              </v:shape>
              <v:shape id="_x0000_s23308" style="position:absolute;left:6335;top:5340;width:1;height:1" coordsize="1,1" path="m,1l,,,1,1,e" filled="f" strokeweight=".05pt">
                <v:path arrowok="t"/>
              </v:shape>
              <v:shape id="_x0000_s23309" style="position:absolute;left:6336;top:5340;width:1;height:1" coordsize="1,1" path="m,1l,,,1,1,e" filled="f" strokeweight=".05pt">
                <v:path arrowok="t"/>
              </v:shape>
              <v:shape id="_x0000_s23310" style="position:absolute;left:6337;top:5340;width:1;height:1" coordsize="1,1" path="m,1l,,,1,1,e" filled="f" strokeweight=".05pt">
                <v:path arrowok="t"/>
              </v:shape>
              <v:shape id="_x0000_s23311" style="position:absolute;left:6338;top:5340;width:1;height:1" coordsize="1,1" path="m,1l,,,1r1,e" filled="f" strokeweight=".05pt">
                <v:path arrowok="t"/>
              </v:shape>
              <v:shape id="_x0000_s23312" style="position:absolute;left:6339;top:5337;width:3;height:4" coordsize="3,4" path="m,4l,,,4r3,e" filled="f" strokeweight=".05pt">
                <v:path arrowok="t"/>
              </v:shape>
              <v:shape id="_x0000_s23313" style="position:absolute;left:6342;top:5340;width:1;height:1" coordsize="1,1" path="m,1l,,,1r1,e" filled="f" strokeweight=".05pt">
                <v:path arrowok="t"/>
              </v:shape>
              <v:shape id="_x0000_s23314" style="position:absolute;left:6343;top:5340;width:1;height:1" coordsize="1,1" path="m,1l,,,1,1,e" filled="f" strokeweight=".05pt">
                <v:path arrowok="t"/>
              </v:shape>
              <v:shape id="_x0000_s23315" style="position:absolute;left:6344;top:5340;width:1;height:1" coordsize="1,1" path="m,1l,,,1r1,e" filled="f" strokeweight=".05pt">
                <v:path arrowok="t"/>
              </v:shape>
              <v:shape id="_x0000_s23316" style="position:absolute;left:6345;top:5340;width:2;height:1" coordsize="2,1" path="m,1l,,,,2,1e" filled="f" strokeweight=".05pt">
                <v:path arrowok="t"/>
              </v:shape>
              <v:shape id="_x0000_s23317" style="position:absolute;left:6347;top:5340;width:1;height:1" coordsize="1,1" path="m,1l,,,1r1,e" filled="f" strokeweight=".05pt">
                <v:path arrowok="t"/>
              </v:shape>
              <v:shape id="_x0000_s23318" style="position:absolute;left:6348;top:5340;width:1;height:1" coordsize="1,1" path="m,1l,,,,1,1e" filled="f" strokeweight=".05pt">
                <v:path arrowok="t"/>
              </v:shape>
              <v:shape id="_x0000_s23319" style="position:absolute;left:6349;top:5340;width:1;height:1" coordsize="1,1" path="m,1l,,,1r1,e" filled="f" strokeweight=".05pt">
                <v:path arrowok="t"/>
              </v:shape>
              <v:shape id="_x0000_s23320" style="position:absolute;left:6350;top:5340;width:1;height:1" coordsize="1,1" path="m,1l,,,1r1,e" filled="f" strokeweight=".05pt">
                <v:path arrowok="t"/>
              </v:shape>
              <v:shape id="_x0000_s23321" style="position:absolute;left:6351;top:5339;width:2;height:2" coordsize="2,2" path="m,2l,,,2r2,e" filled="f" strokeweight=".05pt">
                <v:path arrowok="t"/>
              </v:shape>
              <v:shape id="_x0000_s23322" style="position:absolute;left:6353;top:5340;width:1;height:1" coordsize="1,1" path="m,1l,,,1r1,e" filled="f" strokeweight=".05pt">
                <v:path arrowok="t"/>
              </v:shape>
              <v:shape id="_x0000_s23323" style="position:absolute;left:6354;top:5340;width:1;height:1" coordsize="1,1" path="m,1r,l,1,1,e" filled="f" strokeweight=".05pt">
                <v:path arrowok="t"/>
              </v:shape>
              <v:shape id="_x0000_s23324" style="position:absolute;left:6355;top:5340;width:1;height:1" coordsize="1,1" path="m,1l,,,1r1,e" filled="f" strokeweight=".05pt">
                <v:path arrowok="t"/>
              </v:shape>
              <v:shape id="_x0000_s23325" style="position:absolute;left:6356;top:5340;width:1;height:1" coordsize="1,1" path="m,1l,,,1r1,e" filled="f" strokeweight=".05pt">
                <v:path arrowok="t"/>
              </v:shape>
              <v:shape id="_x0000_s23326" style="position:absolute;left:6357;top:5340;width:2;height:1" coordsize="2,1" path="m,1l,,,1r2,e" filled="f" strokeweight=".05pt">
                <v:path arrowok="t"/>
              </v:shape>
              <v:shape id="_x0000_s23327" style="position:absolute;left:6359;top:5340;width:1;height:1" coordsize="1,1" path="m,1l,,,1r1,e" filled="f" strokeweight=".05pt">
                <v:path arrowok="t"/>
              </v:shape>
              <v:shape id="_x0000_s23328" style="position:absolute;left:6360;top:5340;width:1;height:1" coordsize="1,1" path="m,1l,,,1r1,e" filled="f" strokeweight=".05pt">
                <v:path arrowok="t"/>
              </v:shape>
              <v:shape id="_x0000_s23329" style="position:absolute;left:6361;top:5340;width:1;height:1" coordsize="1,1" path="m,1l,,,1,1,e" filled="f" strokeweight=".05pt">
                <v:path arrowok="t"/>
              </v:shape>
              <v:shape id="_x0000_s23330" style="position:absolute;left:6362;top:5340;width:1;height:1" coordsize="1,1" path="m,1l,,,1r1,e" filled="f" strokeweight=".05pt">
                <v:path arrowok="t"/>
              </v:shape>
              <v:shape id="_x0000_s23331" style="position:absolute;left:6363;top:5340;width:2;height:1" coordsize="2,1" path="m,1l,,,1r2,e" filled="f" strokeweight=".05pt">
                <v:path arrowok="t"/>
              </v:shape>
              <v:shape id="_x0000_s23332" style="position:absolute;left:6365;top:5340;width:1;height:1" coordsize="1,1" path="m,1l,,,1r1,e" filled="f" strokeweight=".05pt">
                <v:path arrowok="t"/>
              </v:shape>
              <v:shape id="_x0000_s23333" style="position:absolute;left:6366;top:5337;width:1;height:4" coordsize="1,4" path="m,4l,,,,1,3e" filled="f" strokeweight=".05pt">
                <v:path arrowok="t"/>
              </v:shape>
              <v:shape id="_x0000_s23334" style="position:absolute;left:6367;top:5337;width:1;height:4" coordsize="1,4" path="m,4l,,,4,1,3e" filled="f" strokeweight=".05pt">
                <v:path arrowok="t"/>
              </v:shape>
              <v:shape id="_x0000_s23335" style="position:absolute;left:6368;top:5339;width:1;height:2" coordsize="1,2" path="m,2l,,,2,1,1e" filled="f" strokeweight=".05pt">
                <v:path arrowok="t"/>
              </v:shape>
              <v:shape id="_x0000_s23336" style="position:absolute;left:6369;top:5340;width:2;height:1" coordsize="2,1" path="m,1l,,,,2,e" filled="f" strokeweight=".05pt">
                <v:path arrowok="t"/>
              </v:shape>
              <v:shape id="_x0000_s23337" style="position:absolute;left:6371;top:5340;width:1;height:1" coordsize="1,1" path="m,1l,,,1,1,e" filled="f" strokeweight=".05pt">
                <v:path arrowok="t"/>
              </v:shape>
              <v:shape id="_x0000_s23338" style="position:absolute;left:6372;top:5340;width:1;height:1" coordsize="1,1" path="m,1l,,,1r1,e" filled="f" strokeweight=".05pt">
                <v:path arrowok="t"/>
              </v:shape>
              <v:shape id="_x0000_s23339" style="position:absolute;left:6373;top:5340;width:1;height:1" coordsize="1,1" path="m,1l,,,1,1,e" filled="f" strokeweight=".05pt">
                <v:path arrowok="t"/>
              </v:shape>
              <v:shape id="_x0000_s23340" style="position:absolute;left:6374;top:5339;width:1;height:2" coordsize="1,2" path="m,2l,1,,2,1,e" filled="f" strokeweight=".05pt">
                <v:path arrowok="t"/>
              </v:shape>
              <v:shape id="_x0000_s23341" style="position:absolute;left:6375;top:5339;width:2;height:2" coordsize="2,2" path="m,2l,,,1r2,e" filled="f" strokeweight=".05pt">
                <v:path arrowok="t"/>
              </v:shape>
              <v:shape id="_x0000_s23342" style="position:absolute;left:6377;top:5340;width:1;height:1" coordsize="1,1" path="m,1l,,,1,1,e" filled="f" strokeweight=".05pt">
                <v:path arrowok="t"/>
              </v:shape>
              <v:shape id="_x0000_s23343" style="position:absolute;left:6378;top:5340;width:1;height:1" coordsize="1,1" path="m,1l,,,1r1,e" filled="f" strokeweight=".05pt">
                <v:path arrowok="t"/>
              </v:shape>
              <v:shape id="_x0000_s23344" style="position:absolute;left:6379;top:5340;width:2;height:1" coordsize="2,1" path="m,1l,,,1r2,e" filled="f" strokeweight=".05pt">
                <v:path arrowok="t"/>
              </v:shape>
              <v:shape id="_x0000_s23345" style="position:absolute;left:6381;top:5340;width:2;height:1" coordsize="2,1" path="m,1l,,,1r2,e" filled="f" strokeweight=".05pt">
                <v:path arrowok="t"/>
              </v:shape>
              <v:shape id="_x0000_s23346" style="position:absolute;left:6383;top:5340;width:1;height:1" coordsize="1,1" path="m,1l,,,1r1,e" filled="f" strokeweight=".05pt">
                <v:path arrowok="t"/>
              </v:shape>
              <v:shape id="_x0000_s23347" style="position:absolute;left:6384;top:5335;width:1;height:6" coordsize="1,6" path="m,6l,,,,1,2e" filled="f" strokeweight=".05pt">
                <v:path arrowok="t"/>
              </v:shape>
              <v:shape id="_x0000_s23348" style="position:absolute;left:6385;top:5322;width:1;height:15" coordsize="1,15" path="m,15l,,,3r1,e" filled="f" strokeweight=".05pt">
                <v:path arrowok="t"/>
              </v:shape>
              <v:shape id="_x0000_s23349" style="position:absolute;left:6386;top:5325;width:1;height:16" coordsize="1,16" path="m,16l,,,12r1,4e" filled="f" strokeweight=".05pt">
                <v:path arrowok="t"/>
              </v:shape>
              <v:shape id="_x0000_s23350" style="position:absolute;left:6387;top:5339;width:2;height:2" coordsize="2,2" path="m,2l,,,2r2,e" filled="f" strokeweight=".05pt">
                <v:path arrowok="t"/>
              </v:shape>
              <v:shape id="_x0000_s23351" style="position:absolute;left:6389;top:5340;width:1;height:1" coordsize="1,1" path="m,1l,,,1,1,e" filled="f" strokeweight=".05pt">
                <v:path arrowok="t"/>
              </v:shape>
              <v:shape id="_x0000_s23352" style="position:absolute;left:6390;top:5340;width:1;height:1" coordsize="1,1" path="m,1l,,,1r1,e" filled="f" strokeweight=".05pt">
                <v:path arrowok="t"/>
              </v:shape>
              <v:shape id="_x0000_s23353" style="position:absolute;left:6391;top:5340;width:1;height:1" coordsize="1,1" path="m,1l,,,1r1,e" filled="f" strokeweight=".05pt">
                <v:path arrowok="t"/>
              </v:shape>
              <v:shape id="_x0000_s23354" style="position:absolute;left:6392;top:5340;width:1;height:1" coordsize="1,1" path="m,1l,,,,1,1e" filled="f" strokeweight=".05pt">
                <v:path arrowok="t"/>
              </v:shape>
              <v:shape id="_x0000_s23355" style="position:absolute;left:6393;top:5337;width:2;height:4" coordsize="2,4" path="m,4l,,,,2,3e" filled="f" strokeweight=".05pt">
                <v:path arrowok="t"/>
              </v:shape>
              <v:shape id="_x0000_s23356" style="position:absolute;left:6395;top:5330;width:1;height:10" coordsize="1,10" path="m,10l,,,3,1,4e" filled="f" strokeweight=".05pt">
                <v:path arrowok="t"/>
              </v:shape>
              <v:shape id="_x0000_s23357" style="position:absolute;left:6396;top:5334;width:1;height:6" coordsize="1,6" path="m,6l,,,6r1,e" filled="f" strokeweight=".05pt">
                <v:path arrowok="t"/>
              </v:shape>
              <v:shape id="_x0000_s23358" style="position:absolute;left:6397;top:5340;width:1;height:1" coordsize="1,1" path="m,1l,,,1r1,e" filled="f" strokeweight=".05pt">
                <v:path arrowok="t"/>
              </v:shape>
              <v:shape id="_x0000_s23359" style="position:absolute;left:6398;top:5340;width:1;height:1" coordsize="1,1" path="m,1l,,,1r1,e" filled="f" strokeweight=".05pt">
                <v:path arrowok="t"/>
              </v:shape>
              <v:shape id="_x0000_s23360" style="position:absolute;left:6399;top:5340;width:2;height:1" coordsize="2,1" path="m,1l,,,1r2,e" filled="f" strokeweight=".05pt">
                <v:path arrowok="t"/>
              </v:shape>
              <v:shape id="_x0000_s23361" style="position:absolute;left:6401;top:5340;width:1;height:1" coordsize="1,1" path="m,1l,,,1r1,e" filled="f" strokeweight=".05pt">
                <v:path arrowok="t"/>
              </v:shape>
              <v:shape id="_x0000_s23362" style="position:absolute;left:6402;top:5340;width:1;height:1" coordsize="1,1" path="m,1l,,,,1,e" filled="f" strokeweight=".05pt">
                <v:path arrowok="t"/>
              </v:shape>
              <v:shape id="_x0000_s23363" style="position:absolute;left:6403;top:5340;width:1;height:1" coordsize="1,1" path="m,1l,,,,1,e" filled="f" strokeweight=".05pt">
                <v:path arrowok="t"/>
              </v:shape>
              <v:shape id="_x0000_s23364" style="position:absolute;left:6404;top:5334;width:1;height:6" coordsize="1,6" path="m,6l,,,5,1,6e" filled="f" strokeweight=".05pt">
                <v:path arrowok="t"/>
              </v:shape>
              <v:shape id="_x0000_s23365" style="position:absolute;left:6405;top:5336;width:2;height:5" coordsize="2,5" path="m,5l,,,5r2,e" filled="f" strokeweight=".05pt">
                <v:path arrowok="t"/>
              </v:shape>
              <v:shape id="_x0000_s23366" style="position:absolute;left:6407;top:5339;width:1;height:2" coordsize="1,2" path="m,2l,,,2r1,e" filled="f" strokeweight=".05pt">
                <v:path arrowok="t"/>
              </v:shape>
              <v:shape id="_x0000_s23367" style="position:absolute;left:6408;top:5339;width:1;height:2" coordsize="1,2" path="m,2l,,,2r1,e" filled="f" strokeweight=".05pt">
                <v:path arrowok="t"/>
              </v:shape>
              <v:shape id="_x0000_s23368" style="position:absolute;left:6409;top:5340;width:1;height:1" coordsize="1,1" path="m,1l,,,1r1,e" filled="f" strokeweight=".05pt">
                <v:path arrowok="t"/>
              </v:shape>
              <v:shape id="_x0000_s23369" style="position:absolute;left:6410;top:5340;width:1;height:1" coordsize="1,1" path="m,1l,,,1r1,e" filled="f" strokeweight=".05pt">
                <v:path arrowok="t"/>
              </v:shape>
              <v:shape id="_x0000_s23370" style="position:absolute;left:6411;top:5340;width:2;height:1" coordsize="2,1" path="m,1l,,,1r2,e" filled="f" strokeweight=".05pt">
                <v:path arrowok="t"/>
              </v:shape>
            </v:group>
            <v:group id="_x0000_s23572" style="position:absolute;left:6413;top:5329;width:258;height:13" coordorigin="6413,5329" coordsize="258,13">
              <v:shape id="_x0000_s23372" style="position:absolute;left:6413;top:5339;width:1;height:2" coordsize="1,2" path="m,2l,1,,2,1,e" filled="f" strokeweight=".05pt">
                <v:path arrowok="t"/>
              </v:shape>
              <v:shape id="_x0000_s23373" style="position:absolute;left:6414;top:5337;width:1;height:4" coordsize="1,4" path="m,4l,,,4,1,3e" filled="f" strokeweight=".05pt">
                <v:path arrowok="t"/>
              </v:shape>
              <v:shape id="_x0000_s23374" style="position:absolute;left:6415;top:5339;width:2;height:2" coordsize="2,2" path="m,2l,,,2r2,e" filled="f" strokeweight=".05pt">
                <v:path arrowok="t"/>
              </v:shape>
              <v:shape id="_x0000_s23375" style="position:absolute;left:6417;top:5340;width:2;height:1" coordsize="2,1" path="m,1l,,,1r2,e" filled="f" strokeweight=".05pt">
                <v:path arrowok="t"/>
              </v:shape>
              <v:shape id="_x0000_s23376" style="position:absolute;left:6419;top:5340;width:1;height:1" coordsize="1,1" path="m,1l,,,1r1,e" filled="f" strokeweight=".05pt">
                <v:path arrowok="t"/>
              </v:shape>
              <v:shape id="_x0000_s23377" style="position:absolute;left:6420;top:5340;width:1;height:1" coordsize="1,1" path="m,1l,,,,1,1e" filled="f" strokeweight=".05pt">
                <v:path arrowok="t"/>
              </v:shape>
              <v:shape id="_x0000_s23378" style="position:absolute;left:6421;top:5340;width:1;height:1" coordsize="1,1" path="m,1l,,,1r1,e" filled="f" strokeweight=".05pt">
                <v:path arrowok="t"/>
              </v:shape>
              <v:shape id="_x0000_s23379" style="position:absolute;left:6422;top:5340;width:1;height:1" coordsize="1,1" path="m,1l,,,,1,1e" filled="f" strokeweight=".05pt">
                <v:path arrowok="t"/>
              </v:shape>
              <v:shape id="_x0000_s23380" style="position:absolute;left:6423;top:5337;width:1;height:4" coordsize="1,4" path="m,4l,,,4,1,2e" filled="f" strokeweight=".05pt">
                <v:path arrowok="t"/>
              </v:shape>
              <v:shape id="_x0000_s23381" style="position:absolute;left:6424;top:5339;width:2;height:2" coordsize="2,2" path="m,2l,,,2r2,e" filled="f" strokeweight=".05pt">
                <v:path arrowok="t"/>
              </v:shape>
              <v:shape id="_x0000_s23382" style="position:absolute;left:6426;top:5340;width:2;height:1" coordsize="2,1" path="m,1l,,,1r2,e" filled="f" strokeweight=".05pt">
                <v:path arrowok="t"/>
              </v:shape>
              <v:shape id="_x0000_s23383" style="position:absolute;left:6428;top:5340;width:1;height:1" coordsize="1,1" path="m,1l,,,1r1,e" filled="f" strokeweight=".05pt">
                <v:path arrowok="t"/>
              </v:shape>
              <v:shape id="_x0000_s23384" style="position:absolute;left:6429;top:5340;width:1;height:1" coordsize="1,1" path="m,1l,,,1r1,e" filled="f" strokeweight=".05pt">
                <v:path arrowok="t"/>
              </v:shape>
              <v:shape id="_x0000_s23385" style="position:absolute;left:6430;top:5340;width:2;height:1" coordsize="2,1" path="m,1l,,,1r2,e" filled="f" strokeweight=".05pt">
                <v:path arrowok="t"/>
              </v:shape>
              <v:shape id="_x0000_s23386" style="position:absolute;left:6432;top:5340;width:1;height:1" coordsize="1,1" path="m,1l,,,1,1,e" filled="f" strokeweight=".05pt">
                <v:path arrowok="t"/>
              </v:shape>
              <v:shape id="_x0000_s23387" style="position:absolute;left:6433;top:5337;width:1;height:4" coordsize="1,4" path="m,4l,,,4,1,3e" filled="f" strokeweight=".05pt">
                <v:path arrowok="t"/>
              </v:shape>
              <v:shape id="_x0000_s23388" style="position:absolute;left:6434;top:5340;width:1;height:1" coordsize="1,1" path="m,1l,,,,1,1e" filled="f" strokeweight=".05pt">
                <v:path arrowok="t"/>
              </v:shape>
              <v:shape id="_x0000_s23389" style="position:absolute;left:6435;top:5340;width:3;height:1" coordsize="3,1" path="m,1l,,,1r3,e" filled="f" strokeweight=".05pt">
                <v:path arrowok="t"/>
              </v:shape>
              <v:shape id="_x0000_s23390" style="position:absolute;left:6438;top:5340;width:1;height:1" coordsize="1,1" path="m,1l,,,1r1,e" filled="f" strokeweight=".05pt">
                <v:path arrowok="t"/>
              </v:shape>
              <v:shape id="_x0000_s23391" style="position:absolute;left:6439;top:5340;width:1;height:1" coordsize="1,1" path="m,1l,,,1r1,e" filled="f" strokeweight=".05pt">
                <v:path arrowok="t"/>
              </v:shape>
              <v:shape id="_x0000_s23392" style="position:absolute;left:6440;top:5340;width:1;height:1" coordsize="1,1" path="m,1l,,,1,1,e" filled="f" strokeweight=".05pt">
                <v:path arrowok="t"/>
              </v:shape>
              <v:shape id="_x0000_s23393" style="position:absolute;left:6441;top:5335;width:1;height:6" coordsize="1,6" path="m,6l,1,,2,1,e" filled="f" strokeweight=".05pt">
                <v:path arrowok="t"/>
              </v:shape>
              <v:shape id="_x0000_s23394" style="position:absolute;left:6442;top:5334;width:2;height:6" coordsize="2,6" path="m,6l,,,6,2,5e" filled="f" strokeweight=".05pt">
                <v:path arrowok="t"/>
              </v:shape>
              <v:shape id="_x0000_s23395" style="position:absolute;left:6444;top:5339;width:1;height:2" coordsize="1,2" path="m,2l,,,1,1,2e" filled="f" strokeweight=".05pt">
                <v:path arrowok="t"/>
              </v:shape>
              <v:shape id="_x0000_s23396" style="position:absolute;left:6445;top:5340;width:1;height:1" coordsize="1,1" path="m,1l,,,1r1,e" filled="f" strokeweight=".05pt">
                <v:path arrowok="t"/>
              </v:shape>
              <v:shape id="_x0000_s23397" style="position:absolute;left:6446;top:5340;width:1;height:1" coordsize="1,1" path="m,1l,,,,1,1e" filled="f" strokeweight=".05pt">
                <v:path arrowok="t"/>
              </v:shape>
              <v:shape id="_x0000_s23398" style="position:absolute;left:6447;top:5341;width:3;height:1" coordsize="3,0" path="m,l,,,,3,e" filled="f" strokeweight=".05pt">
                <v:path arrowok="t"/>
              </v:shape>
              <v:shape id="_x0000_s23399" style="position:absolute;left:6450;top:5340;width:1;height:1" coordsize="1,1" path="m,1l,,,1r1,e" filled="f" strokeweight=".05pt">
                <v:path arrowok="t"/>
              </v:shape>
              <v:shape id="_x0000_s23400" style="position:absolute;left:6451;top:5337;width:1;height:4" coordsize="1,4" path="m,4l,,,4,1,3e" filled="f" strokeweight=".05pt">
                <v:path arrowok="t"/>
              </v:shape>
              <v:shape id="_x0000_s23401" style="position:absolute;left:6452;top:5336;width:1;height:5" coordsize="1,5" path="m,4l,,,4,1,5e" filled="f" strokeweight=".05pt">
                <v:path arrowok="t"/>
              </v:shape>
              <v:shape id="_x0000_s23402" style="position:absolute;left:6453;top:5339;width:1;height:2" coordsize="1,2" path="m,2l,,,,1,2e" filled="f" strokeweight=".05pt">
                <v:path arrowok="t"/>
              </v:shape>
              <v:shape id="_x0000_s23403" style="position:absolute;left:6454;top:5340;width:4;height:1" coordsize="4,1" path="m,1l,,,1r4,e" filled="f" strokeweight=".05pt">
                <v:path arrowok="t"/>
              </v:shape>
              <v:shape id="_x0000_s23404" style="position:absolute;left:6458;top:5340;width:1;height:1" coordsize="1,1" path="m,1l,,,1r1,e" filled="f" strokeweight=".05pt">
                <v:path arrowok="t"/>
              </v:shape>
              <v:shape id="_x0000_s23405" style="position:absolute;left:6459;top:5340;width:1;height:1" coordsize="1,1" path="m,1l,,,1r1,e" filled="f" strokeweight=".05pt">
                <v:path arrowok="t"/>
              </v:shape>
              <v:shape id="_x0000_s23406" style="position:absolute;left:6460;top:5340;width:2;height:1" coordsize="2,1" path="m,1l,,,,2,1e" filled="f" strokeweight=".05pt">
                <v:path arrowok="t"/>
              </v:shape>
              <v:shape id="_x0000_s23407" style="position:absolute;left:6462;top:5339;width:1;height:2" coordsize="1,2" path="m,2l,,,1,1,2e" filled="f" strokeweight=".05pt">
                <v:path arrowok="t"/>
              </v:shape>
              <v:shape id="_x0000_s23408" style="position:absolute;left:6463;top:5339;width:1;height:2" coordsize="1,2" path="m,2l,,,1r1,e" filled="f" strokeweight=".05pt">
                <v:path arrowok="t"/>
              </v:shape>
              <v:shape id="_x0000_s23409" style="position:absolute;left:6464;top:5339;width:1;height:2" coordsize="1,2" path="m,2l,,,1,1,2e" filled="f" strokeweight=".05pt">
                <v:path arrowok="t"/>
              </v:shape>
              <v:shape id="_x0000_s23410" style="position:absolute;left:6465;top:5340;width:1;height:1" coordsize="1,1" path="m,1l,,,1,1,e" filled="f" strokeweight=".05pt">
                <v:path arrowok="t"/>
              </v:shape>
              <v:shape id="_x0000_s23411" style="position:absolute;left:6466;top:5340;width:2;height:1" coordsize="2,1" path="m,1l,,,1r2,e" filled="f" strokeweight=".05pt">
                <v:path arrowok="t"/>
              </v:shape>
              <v:shape id="_x0000_s23412" style="position:absolute;left:6468;top:5340;width:1;height:1" coordsize="1,1" path="m,1l,,,,1,e" filled="f" strokeweight=".05pt">
                <v:path arrowok="t"/>
              </v:shape>
              <v:shape id="_x0000_s23413" style="position:absolute;left:6469;top:5340;width:1;height:1" coordsize="1,1" path="m,1l,,,1r1,e" filled="f" strokeweight=".05pt">
                <v:path arrowok="t"/>
              </v:shape>
              <v:shape id="_x0000_s23414" style="position:absolute;left:6470;top:5340;width:1;height:1" coordsize="1,1" path="m,1l,,,1r1,e" filled="f" strokeweight=".05pt">
                <v:path arrowok="t"/>
              </v:shape>
              <v:shape id="_x0000_s23415" style="position:absolute;left:6471;top:5340;width:1;height:1" coordsize="1,1" path="m,1l,,,,1,1e" filled="f" strokeweight=".05pt">
                <v:path arrowok="t"/>
              </v:shape>
              <v:shape id="_x0000_s23416" style="position:absolute;left:6472;top:5340;width:2;height:1" coordsize="2,1" path="m,1l,,,,2,1e" filled="f" strokeweight=".05pt">
                <v:path arrowok="t"/>
              </v:shape>
              <v:shape id="_x0000_s23417" style="position:absolute;left:6474;top:5337;width:1;height:4" coordsize="1,4" path="m,4l,,,4r1,e" filled="f" strokeweight=".05pt">
                <v:path arrowok="t"/>
              </v:shape>
              <v:shape id="_x0000_s23418" style="position:absolute;left:6475;top:5340;width:1;height:1" coordsize="1,1" path="m,1l,,,1r1,e" filled="f" strokeweight=".05pt">
                <v:path arrowok="t"/>
              </v:shape>
              <v:shape id="_x0000_s23419" style="position:absolute;left:6476;top:5340;width:1;height:1" coordsize="1,1" path="m,1r,l,1,1,e" filled="f" strokeweight=".05pt">
                <v:path arrowok="t"/>
              </v:shape>
              <v:shape id="_x0000_s23420" style="position:absolute;left:6477;top:5340;width:1;height:1" coordsize="1,1" path="m,1l,,,,1,1e" filled="f" strokeweight=".05pt">
                <v:path arrowok="t"/>
              </v:shape>
              <v:shape id="_x0000_s23421" style="position:absolute;left:6478;top:5339;width:2;height:2" coordsize="2,2" path="m,2l,1r,l2,e" filled="f" strokeweight=".05pt">
                <v:path arrowok="t"/>
              </v:shape>
              <v:shape id="_x0000_s23422" style="position:absolute;left:6480;top:5339;width:1;height:2" coordsize="1,2" path="m,2l,,,1,1,2e" filled="f" strokeweight=".05pt">
                <v:path arrowok="t"/>
              </v:shape>
              <v:shape id="_x0000_s23423" style="position:absolute;left:6481;top:5340;width:1;height:1" coordsize="1,1" path="m,1l,,,1r1,e" filled="f" strokeweight=".05pt">
                <v:path arrowok="t"/>
              </v:shape>
              <v:shape id="_x0000_s23424" style="position:absolute;left:6482;top:5340;width:1;height:1" coordsize="1,1" path="m,1l,,,1r1,e" filled="f" strokeweight=".05pt">
                <v:path arrowok="t"/>
              </v:shape>
              <v:shape id="_x0000_s23425" style="position:absolute;left:6483;top:5340;width:1;height:1" coordsize="1,1" path="m,1l,,,1r1,e" filled="f" strokeweight=".05pt">
                <v:path arrowok="t"/>
              </v:shape>
              <v:shape id="_x0000_s23426" style="position:absolute;left:6484;top:5340;width:2;height:1" coordsize="2,1" path="m,1l,,,1,2,e" filled="f" strokeweight=".05pt">
                <v:path arrowok="t"/>
              </v:shape>
              <v:shape id="_x0000_s23427" style="position:absolute;left:6486;top:5340;width:1;height:1" coordsize="1,1" path="m,1l,,,1,1,e" filled="f" strokeweight=".05pt">
                <v:path arrowok="t"/>
              </v:shape>
              <v:shape id="_x0000_s23428" style="position:absolute;left:6487;top:5340;width:1;height:1" coordsize="1,1" path="m,1l,,,1r1,e" filled="f" strokeweight=".05pt">
                <v:path arrowok="t"/>
              </v:shape>
              <v:shape id="_x0000_s23429" style="position:absolute;left:6488;top:5340;width:2;height:1" coordsize="2,1" path="m,1l,,,1r2,e" filled="f" strokeweight=".05pt">
                <v:path arrowok="t"/>
              </v:shape>
              <v:shape id="_x0000_s23430" style="position:absolute;left:6490;top:5340;width:2;height:1" coordsize="2,1" path="m,1l,,,1r2,e" filled="f" strokeweight=".05pt">
                <v:path arrowok="t"/>
              </v:shape>
              <v:shape id="_x0000_s23431" style="position:absolute;left:6492;top:5340;width:1;height:1" coordsize="1,1" path="m,1l,,,1r1,e" filled="f" strokeweight=".05pt">
                <v:path arrowok="t"/>
              </v:shape>
              <v:shape id="_x0000_s23432" style="position:absolute;left:6493;top:5340;width:1;height:1" coordsize="1,1" path="m,1r,l,1,1,e" filled="f" strokeweight=".05pt">
                <v:path arrowok="t"/>
              </v:shape>
              <v:shape id="_x0000_s23433" style="position:absolute;left:6494;top:5340;width:1;height:1" coordsize="1,1" path="m,1l,,,1,1,e" filled="f" strokeweight=".05pt">
                <v:path arrowok="t"/>
              </v:shape>
              <v:shape id="_x0000_s23434" style="position:absolute;left:6495;top:5340;width:1;height:1" coordsize="1,1" path="m,1l,,,1r1,e" filled="f" strokeweight=".05pt">
                <v:path arrowok="t"/>
              </v:shape>
              <v:shape id="_x0000_s23435" style="position:absolute;left:6496;top:5340;width:2;height:1" coordsize="2,1" path="m,1l,,,1,2,e" filled="f" strokeweight=".05pt">
                <v:path arrowok="t"/>
              </v:shape>
              <v:shape id="_x0000_s23436" style="position:absolute;left:6498;top:5340;width:1;height:1" coordsize="1,1" path="m,1l,,,1r1,e" filled="f" strokeweight=".05pt">
                <v:path arrowok="t"/>
              </v:shape>
              <v:shape id="_x0000_s23437" style="position:absolute;left:6499;top:5340;width:1;height:1" coordsize="1,1" path="m,1l,,,1r1,e" filled="f" strokeweight=".05pt">
                <v:path arrowok="t"/>
              </v:shape>
              <v:shape id="_x0000_s23438" style="position:absolute;left:6500;top:5340;width:1;height:1" coordsize="1,1" path="m,1l,,,,1,1e" filled="f" strokeweight=".05pt">
                <v:path arrowok="t"/>
              </v:shape>
              <v:shape id="_x0000_s23439" style="position:absolute;left:6501;top:5341;width:3;height:1" coordsize="3,0" path="m,l,,,,3,e" filled="f" strokeweight=".05pt">
                <v:path arrowok="t"/>
              </v:shape>
              <v:shape id="_x0000_s23440" style="position:absolute;left:6504;top:5340;width:1;height:1" coordsize="1,1" path="m,1l,,,1r1,e" filled="f" strokeweight=".05pt">
                <v:path arrowok="t"/>
              </v:shape>
              <v:shape id="_x0000_s23441" style="position:absolute;left:6505;top:5340;width:1;height:1" coordsize="1,1" path="m,1l,,,1r1,e" filled="f" strokeweight=".05pt">
                <v:path arrowok="t"/>
              </v:shape>
              <v:shape id="_x0000_s23442" style="position:absolute;left:6506;top:5340;width:1;height:1" coordsize="1,1" path="m,1l,,,1,1,e" filled="f" strokeweight=".05pt">
                <v:path arrowok="t"/>
              </v:shape>
              <v:shape id="_x0000_s23443" style="position:absolute;left:6507;top:5340;width:1;height:1" coordsize="1,1" path="m,1l,,,1r1,e" filled="f" strokeweight=".05pt">
                <v:path arrowok="t"/>
              </v:shape>
              <v:shape id="_x0000_s23444" style="position:absolute;left:6508;top:5340;width:2;height:1" coordsize="2,1" path="m,1l,,,1r2,e" filled="f" strokeweight=".05pt">
                <v:path arrowok="t"/>
              </v:shape>
              <v:shape id="_x0000_s23445" style="position:absolute;left:6510;top:5340;width:1;height:1" coordsize="1,1" path="m,1l,,,1r1,e" filled="f" strokeweight=".05pt">
                <v:path arrowok="t"/>
              </v:shape>
              <v:shape id="_x0000_s23446" style="position:absolute;left:6511;top:5340;width:1;height:1" coordsize="1,1" path="m,1l,,,1r1,e" filled="f" strokeweight=".05pt">
                <v:path arrowok="t"/>
              </v:shape>
              <v:shape id="_x0000_s23447" style="position:absolute;left:6512;top:5340;width:1;height:1" coordsize="1,1" path="m,1l,,,1r1,e" filled="f" strokeweight=".05pt">
                <v:path arrowok="t"/>
              </v:shape>
              <v:shape id="_x0000_s23448" style="position:absolute;left:6513;top:5340;width:1;height:1" coordsize="1,1" path="m,1l,,,1,1,e" filled="f" strokeweight=".05pt">
                <v:path arrowok="t"/>
              </v:shape>
              <v:shape id="_x0000_s23449" style="position:absolute;left:6514;top:5340;width:2;height:1" coordsize="2,1" path="m,1l,,,1r2,e" filled="f" strokeweight=".05pt">
                <v:path arrowok="t"/>
              </v:shape>
              <v:shape id="_x0000_s23450" style="position:absolute;left:6516;top:5340;width:1;height:1" coordsize="1,1" path="m,1l,,,,1,1e" filled="f" strokeweight=".05pt">
                <v:path arrowok="t"/>
              </v:shape>
              <v:shape id="_x0000_s23451" style="position:absolute;left:6517;top:5340;width:1;height:1" coordsize="1,1" path="m,1l,,,,1,1e" filled="f" strokeweight=".05pt">
                <v:path arrowok="t"/>
              </v:shape>
              <v:shape id="_x0000_s23452" style="position:absolute;left:6518;top:5340;width:1;height:1" coordsize="1,1" path="m,1l,,,1,1,e" filled="f" strokeweight=".05pt">
                <v:path arrowok="t"/>
              </v:shape>
              <v:shape id="_x0000_s23453" style="position:absolute;left:6519;top:5340;width:1;height:1" coordsize="1,1" path="m,1l,,,,1,e" filled="f" strokeweight=".05pt">
                <v:path arrowok="t"/>
              </v:shape>
              <v:shape id="_x0000_s23454" style="position:absolute;left:6520;top:5340;width:2;height:1" coordsize="2,1" path="m,1l,,,1,2,e" filled="f" strokeweight=".05pt">
                <v:path arrowok="t"/>
              </v:shape>
              <v:shape id="_x0000_s23455" style="position:absolute;left:6522;top:5340;width:1;height:1" coordsize="1,1" path="m,1l,,,1r1,e" filled="f" strokeweight=".05pt">
                <v:path arrowok="t"/>
              </v:shape>
              <v:shape id="_x0000_s23456" style="position:absolute;left:6523;top:5340;width:1;height:1" coordsize="1,1" path="m,1l,,,1r1,e" filled="f" strokeweight=".05pt">
                <v:path arrowok="t"/>
              </v:shape>
              <v:shape id="_x0000_s23457" style="position:absolute;left:6524;top:5340;width:1;height:1" coordsize="1,1" path="m,1l,,,,1,1e" filled="f" strokeweight=".05pt">
                <v:path arrowok="t"/>
              </v:shape>
              <v:shape id="_x0000_s23458" style="position:absolute;left:6525;top:5340;width:1;height:1" coordsize="1,1" path="m,1l,,,,1,1e" filled="f" strokeweight=".05pt">
                <v:path arrowok="t"/>
              </v:shape>
              <v:shape id="_x0000_s23459" style="position:absolute;left:6526;top:5340;width:2;height:1" coordsize="2,1" path="m,1l,,,1r2,e" filled="f" strokeweight=".05pt">
                <v:path arrowok="t"/>
              </v:shape>
              <v:shape id="_x0000_s23460" style="position:absolute;left:6528;top:5340;width:1;height:1" coordsize="1,1" path="m,1l,,,1,1,e" filled="f" strokeweight=".05pt">
                <v:path arrowok="t"/>
              </v:shape>
              <v:shape id="_x0000_s23461" style="position:absolute;left:6529;top:5340;width:1;height:1" coordsize="1,1" path="m,1l,,,1r1,e" filled="f" strokeweight=".05pt">
                <v:path arrowok="t"/>
              </v:shape>
              <v:shape id="_x0000_s23462" style="position:absolute;left:6530;top:5340;width:2;height:1" coordsize="2,1" path="m,1l,,,1r2,e" filled="f" strokeweight=".05pt">
                <v:path arrowok="t"/>
              </v:shape>
              <v:shape id="_x0000_s23463" style="position:absolute;left:6532;top:5340;width:3;height:1" coordsize="3,1" path="m,1l,,,1r3,e" filled="f" strokeweight=".05pt">
                <v:path arrowok="t"/>
              </v:shape>
              <v:shape id="_x0000_s23464" style="position:absolute;left:6535;top:5340;width:1;height:1" coordsize="1,1" path="m,1l,,,1r1,e" filled="f" strokeweight=".05pt">
                <v:path arrowok="t"/>
              </v:shape>
              <v:shape id="_x0000_s23465" style="position:absolute;left:6536;top:5337;width:1;height:4" coordsize="1,4" path="m,4l,,,,1,2e" filled="f" strokeweight=".05pt">
                <v:path arrowok="t"/>
              </v:shape>
              <v:shape id="_x0000_s23466" style="position:absolute;left:6537;top:5339;width:1;height:2" coordsize="1,2" path="m,2l,,,1,1,2e" filled="f" strokeweight=".05pt">
                <v:path arrowok="t"/>
              </v:shape>
              <v:shape id="_x0000_s23467" style="position:absolute;left:6538;top:5340;width:2;height:1" coordsize="2,1" path="m,1l,,,1r2,e" filled="f" strokeweight=".05pt">
                <v:path arrowok="t"/>
              </v:shape>
              <v:shape id="_x0000_s23468" style="position:absolute;left:6540;top:5340;width:1;height:1" coordsize="1,1" path="m,1l,,,1,1,e" filled="f" strokeweight=".05pt">
                <v:path arrowok="t"/>
              </v:shape>
              <v:shape id="_x0000_s23469" style="position:absolute;left:6541;top:5340;width:1;height:1" coordsize="1,1" path="m,1l,,,1r1,e" filled="f" strokeweight=".05pt">
                <v:path arrowok="t"/>
              </v:shape>
              <v:shape id="_x0000_s23470" style="position:absolute;left:6542;top:5340;width:1;height:1" coordsize="1,1" path="m,1l,,,1r1,e" filled="f" strokeweight=".05pt">
                <v:path arrowok="t"/>
              </v:shape>
              <v:shape id="_x0000_s23471" style="position:absolute;left:6543;top:5340;width:1;height:1" coordsize="1,1" path="m,1l,,,1r1,e" filled="f" strokeweight=".05pt">
                <v:path arrowok="t"/>
              </v:shape>
              <v:shape id="_x0000_s23472" style="position:absolute;left:6544;top:5340;width:2;height:1" coordsize="2,1" path="m,1l,,,1,2,e" filled="f" strokeweight=".05pt">
                <v:path arrowok="t"/>
              </v:shape>
              <v:shape id="_x0000_s23473" style="position:absolute;left:6546;top:5340;width:1;height:1" coordsize="1,1" path="m,1l,,,,1,1e" filled="f" strokeweight=".05pt">
                <v:path arrowok="t"/>
              </v:shape>
              <v:shape id="_x0000_s23474" style="position:absolute;left:6547;top:5340;width:1;height:1" coordsize="1,1" path="m,1l,,,1,1,e" filled="f" strokeweight=".05pt">
                <v:path arrowok="t"/>
              </v:shape>
              <v:shape id="_x0000_s23475" style="position:absolute;left:6548;top:5340;width:1;height:1" coordsize="1,1" path="m,1l,,,1r1,e" filled="f" strokeweight=".05pt">
                <v:path arrowok="t"/>
              </v:shape>
              <v:shape id="_x0000_s23476" style="position:absolute;left:6549;top:5340;width:1;height:1" coordsize="1,1" path="m,1l,,,1r1,e" filled="f" strokeweight=".05pt">
                <v:path arrowok="t"/>
              </v:shape>
              <v:shape id="_x0000_s23477" style="position:absolute;left:6550;top:5340;width:2;height:1" coordsize="2,1" path="m,1l,,,1r2,e" filled="f" strokeweight=".05pt">
                <v:path arrowok="t"/>
              </v:shape>
              <v:shape id="_x0000_s23478" style="position:absolute;left:6552;top:5340;width:1;height:1" coordsize="1,1" path="m,1l,,,1r1,e" filled="f" strokeweight=".05pt">
                <v:path arrowok="t"/>
              </v:shape>
              <v:shape id="_x0000_s23479" style="position:absolute;left:6553;top:5340;width:1;height:1" coordsize="1,1" path="m,1l,,,,1,e" filled="f" strokeweight=".05pt">
                <v:path arrowok="t"/>
              </v:shape>
              <v:shape id="_x0000_s23480" style="position:absolute;left:6554;top:5337;width:1;height:4" coordsize="1,4" path="m,4l,,,,1,2e" filled="f" strokeweight=".05pt">
                <v:path arrowok="t"/>
              </v:shape>
              <v:shape id="_x0000_s23481" style="position:absolute;left:6555;top:5329;width:1;height:11" coordsize="1,11" path="m,11l,,,,1,6e" filled="f" strokeweight=".05pt">
                <v:path arrowok="t"/>
              </v:shape>
              <v:shape id="_x0000_s23482" style="position:absolute;left:6556;top:5333;width:2;height:8" coordsize="2,8" path="m,7l,,,7,2,8e" filled="f" strokeweight=".05pt">
                <v:path arrowok="t"/>
              </v:shape>
              <v:shape id="_x0000_s23483" style="position:absolute;left:6558;top:5340;width:1;height:1" coordsize="1,1" path="m,1l,,,1r1,e" filled="f" strokeweight=".05pt">
                <v:path arrowok="t"/>
              </v:shape>
              <v:shape id="_x0000_s23484" style="position:absolute;left:6559;top:5340;width:1;height:1" coordsize="1,1" path="m,1l,,,,1,1e" filled="f" strokeweight=".05pt">
                <v:path arrowok="t"/>
              </v:shape>
              <v:shape id="_x0000_s23485" style="position:absolute;left:6560;top:5340;width:2;height:1" coordsize="2,1" path="m,1l,,,1r2,e" filled="f" strokeweight=".05pt">
                <v:path arrowok="t"/>
              </v:shape>
              <v:shape id="_x0000_s23486" style="position:absolute;left:6562;top:5340;width:2;height:1" coordsize="2,1" path="m,1l,,,1r2,e" filled="f" strokeweight=".05pt">
                <v:path arrowok="t"/>
              </v:shape>
              <v:shape id="_x0000_s23487" style="position:absolute;left:6564;top:5340;width:1;height:1" coordsize="1,1" path="m,1l,,,1,1,e" filled="f" strokeweight=".05pt">
                <v:path arrowok="t"/>
              </v:shape>
              <v:shape id="_x0000_s23488" style="position:absolute;left:6565;top:5335;width:1;height:6" coordsize="1,6" path="m,6l,,,5r1,e" filled="f" strokeweight=".05pt">
                <v:path arrowok="t"/>
              </v:shape>
              <v:shape id="_x0000_s23489" style="position:absolute;left:6566;top:5335;width:1;height:6" coordsize="1,6" path="m,6l,,,6r1,e" filled="f" strokeweight=".05pt">
                <v:path arrowok="t"/>
              </v:shape>
              <v:shape id="_x0000_s23490" style="position:absolute;left:6567;top:5339;width:1;height:2" coordsize="1,2" path="m,2l,,,,1,1e" filled="f" strokeweight=".05pt">
                <v:path arrowok="t"/>
              </v:shape>
              <v:shape id="_x0000_s23491" style="position:absolute;left:6568;top:5340;width:3;height:1" coordsize="3,1" path="m,1l,,,1r3,e" filled="f" strokeweight=".05pt">
                <v:path arrowok="t"/>
              </v:shape>
              <v:shape id="_x0000_s23492" style="position:absolute;left:6571;top:5340;width:1;height:1" coordsize="1,1" path="m,1l,,,1r1,e" filled="f" strokeweight=".05pt">
                <v:path arrowok="t"/>
              </v:shape>
              <v:shape id="_x0000_s23493" style="position:absolute;left:6572;top:5340;width:1;height:1" coordsize="1,1" path="m,1l,,,1r1,e" filled="f" strokeweight=".05pt">
                <v:path arrowok="t"/>
              </v:shape>
              <v:shape id="_x0000_s23494" style="position:absolute;left:6573;top:5339;width:1;height:2" coordsize="1,2" path="m,2l,,,2,1,1e" filled="f" strokeweight=".05pt">
                <v:path arrowok="t"/>
              </v:shape>
              <v:shape id="_x0000_s23495" style="position:absolute;left:6574;top:5337;width:2;height:4" coordsize="2,4" path="m,4l,,,2,2,3e" filled="f" strokeweight=".05pt">
                <v:path arrowok="t"/>
              </v:shape>
              <v:shape id="_x0000_s23496" style="position:absolute;left:6576;top:5339;width:1;height:2" coordsize="1,2" path="m,2l,,,2,1,1e" filled="f" strokeweight=".05pt">
                <v:path arrowok="t"/>
              </v:shape>
              <v:shape id="_x0000_s23497" style="position:absolute;left:6577;top:5340;width:1;height:1" coordsize="1,1" path="m,1l,,,,1,e" filled="f" strokeweight=".05pt">
                <v:path arrowok="t"/>
              </v:shape>
              <v:shape id="_x0000_s23498" style="position:absolute;left:6578;top:5340;width:1;height:1" coordsize="1,1" path="m,1l,,,1r1,e" filled="f" strokeweight=".05pt">
                <v:path arrowok="t"/>
              </v:shape>
              <v:shape id="_x0000_s23499" style="position:absolute;left:6579;top:5340;width:1;height:1" coordsize="1,1" path="m,1l,,,,1,1e" filled="f" strokeweight=".05pt">
                <v:path arrowok="t"/>
              </v:shape>
              <v:shape id="_x0000_s23500" style="position:absolute;left:6580;top:5340;width:2;height:1" coordsize="2,1" path="m,1l,,,1r2,e" filled="f" strokeweight=".05pt">
                <v:path arrowok="t"/>
              </v:shape>
              <v:shape id="_x0000_s23501" style="position:absolute;left:6582;top:5340;width:1;height:1" coordsize="1,1" path="m,1l,,,1r1,e" filled="f" strokeweight=".05pt">
                <v:path arrowok="t"/>
              </v:shape>
              <v:shape id="_x0000_s23502" style="position:absolute;left:6583;top:5340;width:1;height:1" coordsize="1,1" path="m,1l,,,1r1,e" filled="f" strokeweight=".05pt">
                <v:path arrowok="t"/>
              </v:shape>
              <v:shape id="_x0000_s23503" style="position:absolute;left:6584;top:5339;width:1;height:2" coordsize="1,2" path="m,2l,,,2,1,e" filled="f" strokeweight=".05pt">
                <v:path arrowok="t"/>
              </v:shape>
              <v:shape id="_x0000_s23504" style="position:absolute;left:6585;top:5339;width:1;height:2" coordsize="1,2" path="m,2l,,,1,1,2e" filled="f" strokeweight=".05pt">
                <v:path arrowok="t"/>
              </v:shape>
              <v:shape id="_x0000_s23505" style="position:absolute;left:6586;top:5340;width:2;height:1" coordsize="2,1" path="m,1l,,,,2,1e" filled="f" strokeweight=".05pt">
                <v:path arrowok="t"/>
              </v:shape>
              <v:shape id="_x0000_s23506" style="position:absolute;left:6588;top:5340;width:1;height:1" coordsize="1,1" path="m,1l,,,1r1,e" filled="f" strokeweight=".05pt">
                <v:path arrowok="t"/>
              </v:shape>
              <v:shape id="_x0000_s23507" style="position:absolute;left:6589;top:5340;width:1;height:1" coordsize="1,1" path="m,1l,,,1r1,e" filled="f" strokeweight=".05pt">
                <v:path arrowok="t"/>
              </v:shape>
              <v:shape id="_x0000_s23508" style="position:absolute;left:6590;top:5340;width:1;height:1" coordsize="1,1" path="m,1l,,,,1,1e" filled="f" strokeweight=".05pt">
                <v:path arrowok="t"/>
              </v:shape>
              <v:shape id="_x0000_s23509" style="position:absolute;left:6591;top:5340;width:1;height:1" coordsize="1,1" path="m,1l,,,1r1,e" filled="f" strokeweight=".05pt">
                <v:path arrowok="t"/>
              </v:shape>
              <v:shape id="_x0000_s23510" style="position:absolute;left:6592;top:5337;width:1;height:4" coordsize="1,4" path="m,4l,,,,1,2e" filled="f" strokeweight=".05pt">
                <v:path arrowok="t"/>
              </v:shape>
              <v:shape id="_x0000_s23511" style="position:absolute;left:6593;top:5337;width:2;height:4" coordsize="2,4" path="m,4l,,,3r2,e" filled="f" strokeweight=".05pt">
                <v:path arrowok="t"/>
              </v:shape>
              <v:shape id="_x0000_s23512" style="position:absolute;left:6595;top:5339;width:1;height:2" coordsize="1,2" path="m,2l,,,2r1,e" filled="f" strokeweight=".05pt">
                <v:path arrowok="t"/>
              </v:shape>
              <v:shape id="_x0000_s23513" style="position:absolute;left:6596;top:5340;width:1;height:1" coordsize="1,1" path="m,1l,,,,1,1e" filled="f" strokeweight=".05pt">
                <v:path arrowok="t"/>
              </v:shape>
              <v:shape id="_x0000_s23514" style="position:absolute;left:6597;top:5340;width:1;height:1" coordsize="1,1" path="m,1l,,,,1,1e" filled="f" strokeweight=".05pt">
                <v:path arrowok="t"/>
              </v:shape>
              <v:shape id="_x0000_s23515" style="position:absolute;left:6598;top:5341;width:1;height:1" coordsize="1,0" path="m,l,,,,1,e" filled="f" strokeweight=".05pt">
                <v:path arrowok="t"/>
              </v:shape>
              <v:shape id="_x0000_s23516" style="position:absolute;left:6599;top:5340;width:2;height:1" coordsize="2,1" path="m,1l,,,1r2,e" filled="f" strokeweight=".05pt">
                <v:path arrowok="t"/>
              </v:shape>
              <v:shape id="_x0000_s23517" style="position:absolute;left:6601;top:5340;width:1;height:1" coordsize="1,1" path="m,1l,,,1r1,e" filled="f" strokeweight=".05pt">
                <v:path arrowok="t"/>
              </v:shape>
              <v:shape id="_x0000_s23518" style="position:absolute;left:6602;top:5339;width:1;height:2" coordsize="1,2" path="m,2l,,,1r1,e" filled="f" strokeweight=".05pt">
                <v:path arrowok="t"/>
              </v:shape>
              <v:shape id="_x0000_s23519" style="position:absolute;left:6603;top:5337;width:1;height:4" coordsize="1,4" path="m,4l,,,4,1,3e" filled="f" strokeweight=".05pt">
                <v:path arrowok="t"/>
              </v:shape>
              <v:shape id="_x0000_s23520" style="position:absolute;left:6604;top:5340;width:1;height:1" coordsize="1,1" path="m,1l,,,,1,e" filled="f" strokeweight=".05pt">
                <v:path arrowok="t"/>
              </v:shape>
              <v:shape id="_x0000_s23521" style="position:absolute;left:6605;top:5340;width:2;height:1" coordsize="2,1" path="m,1l,,,,2,e" filled="f" strokeweight=".05pt">
                <v:path arrowok="t"/>
              </v:shape>
              <v:shape id="_x0000_s23522" style="position:absolute;left:6607;top:5340;width:1;height:1" coordsize="1,1" path="m,1l,,,1r1,e" filled="f" strokeweight=".05pt">
                <v:path arrowok="t"/>
              </v:shape>
              <v:shape id="_x0000_s23523" style="position:absolute;left:6608;top:5340;width:1;height:1" coordsize="1,1" path="m,1l,,,1r1,e" filled="f" strokeweight=".05pt">
                <v:path arrowok="t"/>
              </v:shape>
              <v:shape id="_x0000_s23524" style="position:absolute;left:6609;top:5340;width:1;height:1" coordsize="1,1" path="m,1r,l,1,1,e" filled="f" strokeweight=".05pt">
                <v:path arrowok="t"/>
              </v:shape>
              <v:shape id="_x0000_s23525" style="position:absolute;left:6610;top:5340;width:1;height:1" coordsize="1,1" path="m,1l,,,,1,e" filled="f" strokeweight=".05pt">
                <v:path arrowok="t"/>
              </v:shape>
              <v:shape id="_x0000_s23526" style="position:absolute;left:6611;top:5340;width:2;height:1" coordsize="2,1" path="m,1l,,,,2,1e" filled="f" strokeweight=".05pt">
                <v:path arrowok="t"/>
              </v:shape>
              <v:shape id="_x0000_s23527" style="position:absolute;left:6613;top:5339;width:1;height:2" coordsize="1,2" path="m,2l,,,1,1,2e" filled="f" strokeweight=".05pt">
                <v:path arrowok="t"/>
              </v:shape>
              <v:shape id="_x0000_s23528" style="position:absolute;left:6614;top:5340;width:1;height:1" coordsize="1,1" path="m,1l,,,,1,1e" filled="f" strokeweight=".05pt">
                <v:path arrowok="t"/>
              </v:shape>
              <v:shape id="_x0000_s23529" style="position:absolute;left:6615;top:5340;width:1;height:1" coordsize="1,1" path="m,1l,,,1r1,e" filled="f" strokeweight=".05pt">
                <v:path arrowok="t"/>
              </v:shape>
              <v:shape id="_x0000_s23530" style="position:absolute;left:6616;top:5340;width:1;height:1" coordsize="1,1" path="m,1l,,,1r1,e" filled="f" strokeweight=".05pt">
                <v:path arrowok="t"/>
              </v:shape>
              <v:shape id="_x0000_s23531" style="position:absolute;left:6617;top:5340;width:2;height:1" coordsize="2,1" path="m,1l,,,1r2,e" filled="f" strokeweight=".05pt">
                <v:path arrowok="t"/>
              </v:shape>
              <v:shape id="_x0000_s23532" style="position:absolute;left:6619;top:5340;width:1;height:1" coordsize="1,1" path="m,1l,,,1r1,e" filled="f" strokeweight=".05pt">
                <v:path arrowok="t"/>
              </v:shape>
              <v:shape id="_x0000_s23533" style="position:absolute;left:6620;top:5340;width:1;height:1" coordsize="1,1" path="m,1l,,,,1,1e" filled="f" strokeweight=".05pt">
                <v:path arrowok="t"/>
              </v:shape>
              <v:shape id="_x0000_s23534" style="position:absolute;left:6621;top:5340;width:1;height:1" coordsize="1,1" path="m,1l,,,1,1,e" filled="f" strokeweight=".05pt">
                <v:path arrowok="t"/>
              </v:shape>
              <v:shape id="_x0000_s23535" style="position:absolute;left:6622;top:5340;width:1;height:1" coordsize="1,1" path="m,1l,,,1r1,e" filled="f" strokeweight=".05pt">
                <v:path arrowok="t"/>
              </v:shape>
              <v:shape id="_x0000_s23536" style="position:absolute;left:6623;top:5340;width:2;height:1" coordsize="2,1" path="m,1r,l,1,2,e" filled="f" strokeweight=".05pt">
                <v:path arrowok="t"/>
              </v:shape>
              <v:shape id="_x0000_s23537" style="position:absolute;left:6625;top:5340;width:1;height:1" coordsize="1,1" path="m,1l,,,1r1,e" filled="f" strokeweight=".05pt">
                <v:path arrowok="t"/>
              </v:shape>
              <v:shape id="_x0000_s23538" style="position:absolute;left:6626;top:5340;width:1;height:1" coordsize="1,1" path="m,1l,,,1,1,e" filled="f" strokeweight=".05pt">
                <v:path arrowok="t"/>
              </v:shape>
              <v:shape id="_x0000_s23539" style="position:absolute;left:6627;top:5340;width:1;height:1" coordsize="1,1" path="m,1l,,,1r1,e" filled="f" strokeweight=".05pt">
                <v:path arrowok="t"/>
              </v:shape>
              <v:shape id="_x0000_s23540" style="position:absolute;left:6628;top:5340;width:1;height:1" coordsize="1,1" path="m,1l,,,,1,1e" filled="f" strokeweight=".05pt">
                <v:path arrowok="t"/>
              </v:shape>
              <v:shape id="_x0000_s23541" style="position:absolute;left:6629;top:5340;width:2;height:1" coordsize="2,1" path="m,1l,,,1r2,e" filled="f" strokeweight=".05pt">
                <v:path arrowok="t"/>
              </v:shape>
              <v:shape id="_x0000_s23542" style="position:absolute;left:6631;top:5340;width:1;height:1" coordsize="1,1" path="m,1l,,,1r1,e" filled="f" strokeweight=".05pt">
                <v:path arrowok="t"/>
              </v:shape>
              <v:shape id="_x0000_s23543" style="position:absolute;left:6632;top:5340;width:1;height:1" coordsize="1,1" path="m,1l,,,1,1,e" filled="f" strokeweight=".05pt">
                <v:path arrowok="t"/>
              </v:shape>
              <v:shape id="_x0000_s23544" style="position:absolute;left:6633;top:5340;width:1;height:1" coordsize="1,1" path="m,1l,,,1r1,e" filled="f" strokeweight=".05pt">
                <v:path arrowok="t"/>
              </v:shape>
              <v:shape id="_x0000_s23545" style="position:absolute;left:6634;top:5340;width:1;height:1" coordsize="1,1" path="m,1l,,,1,1,e" filled="f" strokeweight=".05pt">
                <v:path arrowok="t"/>
              </v:shape>
              <v:shape id="_x0000_s23546" style="position:absolute;left:6635;top:5340;width:2;height:1" coordsize="2,1" path="m,1l,,,1r2,e" filled="f" strokeweight=".05pt">
                <v:path arrowok="t"/>
              </v:shape>
              <v:shape id="_x0000_s23547" style="position:absolute;left:6637;top:5340;width:1;height:1" coordsize="1,1" path="m,1r,l,1,1,e" filled="f" strokeweight=".05pt">
                <v:path arrowok="t"/>
              </v:shape>
              <v:shape id="_x0000_s23548" style="position:absolute;left:6638;top:5340;width:1;height:1" coordsize="1,1" path="m,1l,,,1r1,e" filled="f" strokeweight=".05pt">
                <v:path arrowok="t"/>
              </v:shape>
              <v:shape id="_x0000_s23549" style="position:absolute;left:6639;top:5340;width:1;height:1" coordsize="1,1" path="m,1l,,,1r1,e" filled="f" strokeweight=".05pt">
                <v:path arrowok="t"/>
              </v:shape>
              <v:shape id="_x0000_s23550" style="position:absolute;left:6640;top:5339;width:1;height:2" coordsize="1,2" path="m,2l,,,2,1,1e" filled="f" strokeweight=".05pt">
                <v:path arrowok="t"/>
              </v:shape>
              <v:shape id="_x0000_s23551" style="position:absolute;left:6641;top:5340;width:2;height:1" coordsize="2,1" path="m,1l,,,1r2,e" filled="f" strokeweight=".05pt">
                <v:path arrowok="t"/>
              </v:shape>
              <v:shape id="_x0000_s23552" style="position:absolute;left:6643;top:5340;width:1;height:1" coordsize="1,1" path="m,1l,,,1r1,e" filled="f" strokeweight=".05pt">
                <v:path arrowok="t"/>
              </v:shape>
              <v:shape id="_x0000_s23553" style="position:absolute;left:6644;top:5340;width:1;height:1" coordsize="1,1" path="m,1l,,,1,1,e" filled="f" strokeweight=".05pt">
                <v:path arrowok="t"/>
              </v:shape>
              <v:shape id="_x0000_s23554" style="position:absolute;left:6645;top:5340;width:1;height:1" coordsize="1,1" path="m,1l,,,,1,1e" filled="f" strokeweight=".05pt">
                <v:path arrowok="t"/>
              </v:shape>
              <v:shape id="_x0000_s23555" style="position:absolute;left:6646;top:5340;width:1;height:1" coordsize="1,1" path="m,1r,l,1,1,e" filled="f" strokeweight=".05pt">
                <v:path arrowok="t"/>
              </v:shape>
              <v:shape id="_x0000_s23556" style="position:absolute;left:6647;top:5340;width:2;height:1" coordsize="2,1" path="m,1l,,,1r2,e" filled="f" strokeweight=".05pt">
                <v:path arrowok="t"/>
              </v:shape>
              <v:shape id="_x0000_s23557" style="position:absolute;left:6649;top:5337;width:1;height:4" coordsize="1,4" path="m,4l,,,2,1,e" filled="f" strokeweight=".05pt">
                <v:path arrowok="t"/>
              </v:shape>
              <v:shape id="_x0000_s23558" style="position:absolute;left:6650;top:5335;width:1;height:5" coordsize="1,5" path="m,5l,,,4,1,5e" filled="f" strokeweight=".05pt">
                <v:path arrowok="t"/>
              </v:shape>
              <v:shape id="_x0000_s23559" style="position:absolute;left:6651;top:5339;width:1;height:2" coordsize="1,2" path="m,2l,,,2r1,e" filled="f" strokeweight=".05pt">
                <v:path arrowok="t"/>
              </v:shape>
              <v:shape id="_x0000_s23560" style="position:absolute;left:6652;top:5340;width:1;height:1" coordsize="1,1" path="m,1l,,,1r1,e" filled="f" strokeweight=".05pt">
                <v:path arrowok="t"/>
              </v:shape>
              <v:shape id="_x0000_s23561" style="position:absolute;left:6653;top:5340;width:4;height:1" coordsize="4,1" path="m,1l,,,1r4,e" filled="f" strokeweight=".05pt">
                <v:path arrowok="t"/>
              </v:shape>
              <v:shape id="_x0000_s23562" style="position:absolute;left:6657;top:5340;width:1;height:1" coordsize="1,1" path="m,1l,,,1r1,e" filled="f" strokeweight=".05pt">
                <v:path arrowok="t"/>
              </v:shape>
              <v:shape id="_x0000_s23563" style="position:absolute;left:6658;top:5340;width:1;height:1" coordsize="1,1" path="m,1l,,,1,1,e" filled="f" strokeweight=".05pt">
                <v:path arrowok="t"/>
              </v:shape>
              <v:shape id="_x0000_s23564" style="position:absolute;left:6659;top:5337;width:2;height:4" coordsize="2,4" path="m,4l,,,4r2,e" filled="f" strokeweight=".05pt">
                <v:path arrowok="t"/>
              </v:shape>
              <v:shape id="_x0000_s23565" style="position:absolute;left:6661;top:5340;width:1;height:1" coordsize="1,1" path="m,1l,,,,1,1e" filled="f" strokeweight=".05pt">
                <v:path arrowok="t"/>
              </v:shape>
              <v:shape id="_x0000_s23566" style="position:absolute;left:6662;top:5340;width:3;height:1" coordsize="3,1" path="m,1l,,,1r3,e" filled="f" strokeweight=".05pt">
                <v:path arrowok="t"/>
              </v:shape>
              <v:shape id="_x0000_s23567" style="position:absolute;left:6665;top:5340;width:2;height:1" coordsize="2,1" path="m,1l,,,,2,1e" filled="f" strokeweight=".05pt">
                <v:path arrowok="t"/>
              </v:shape>
              <v:shape id="_x0000_s23568" style="position:absolute;left:6667;top:5340;width:1;height:1" coordsize="1,1" path="m,1l,,,1r1,e" filled="f" strokeweight=".05pt">
                <v:path arrowok="t"/>
              </v:shape>
              <v:shape id="_x0000_s23569" style="position:absolute;left:6668;top:5340;width:1;height:1" coordsize="1,1" path="m,1l,,,,1,1e" filled="f" strokeweight=".05pt">
                <v:path arrowok="t"/>
              </v:shape>
              <v:shape id="_x0000_s23570" style="position:absolute;left:6669;top:5340;width:1;height:1" coordsize="1,1" path="m,1l,,,1r1,e" filled="f" strokeweight=".05pt">
                <v:path arrowok="t"/>
              </v:shape>
              <v:shape id="_x0000_s23571" style="position:absolute;left:6670;top:5340;width:1;height:1" coordsize="1,1" path="m,1l,,,,1,1e" filled="f" strokeweight=".05pt">
                <v:path arrowok="t"/>
              </v:shape>
            </v:group>
            <v:group id="_x0000_s23773" style="position:absolute;left:6671;top:5337;width:278;height:5" coordorigin="6671,5337" coordsize="278,5">
              <v:shape id="_x0000_s23573" style="position:absolute;left:6671;top:5340;width:2;height:1" coordsize="2,1" path="m,1l,,,1,2,e" filled="f" strokeweight=".05pt">
                <v:path arrowok="t"/>
              </v:shape>
              <v:shape id="_x0000_s23574" style="position:absolute;left:6673;top:5340;width:1;height:1" coordsize="1,1" path="m,1l,,,1r1,e" filled="f" strokeweight=".05pt">
                <v:path arrowok="t"/>
              </v:shape>
              <v:shape id="_x0000_s23575" style="position:absolute;left:6674;top:5340;width:2;height:1" coordsize="2,1" path="m,1l,,,1r2,e" filled="f" strokeweight=".05pt">
                <v:path arrowok="t"/>
              </v:shape>
              <v:shape id="_x0000_s23576" style="position:absolute;left:6676;top:5340;width:1;height:1" coordsize="1,1" path="m,1l,,,,1,1e" filled="f" strokeweight=".05pt">
                <v:path arrowok="t"/>
              </v:shape>
              <v:shape id="_x0000_s23577" style="position:absolute;left:6677;top:5340;width:2;height:1" coordsize="2,1" path="m,1l,,,1r2,e" filled="f" strokeweight=".05pt">
                <v:path arrowok="t"/>
              </v:shape>
              <v:shape id="_x0000_s23578" style="position:absolute;left:6679;top:5340;width:1;height:1" coordsize="1,1" path="m,1l,,,1r1,e" filled="f" strokeweight=".05pt">
                <v:path arrowok="t"/>
              </v:shape>
              <v:shape id="_x0000_s23579" style="position:absolute;left:6680;top:5340;width:1;height:1" coordsize="1,1" path="m,1l,,,,1,1e" filled="f" strokeweight=".05pt">
                <v:path arrowok="t"/>
              </v:shape>
              <v:shape id="_x0000_s23580" style="position:absolute;left:6681;top:5340;width:1;height:1" coordsize="1,1" path="m,1l,,,1r1,e" filled="f" strokeweight=".05pt">
                <v:path arrowok="t"/>
              </v:shape>
              <v:shape id="_x0000_s23581" style="position:absolute;left:6682;top:5340;width:3;height:1" coordsize="3,1" path="m,1l,,,1r3,e" filled="f" strokeweight=".05pt">
                <v:path arrowok="t"/>
              </v:shape>
              <v:shape id="_x0000_s23582" style="position:absolute;left:6685;top:5340;width:1;height:1" coordsize="1,1" path="m,1l,,,1r1,e" filled="f" strokeweight=".05pt">
                <v:path arrowok="t"/>
              </v:shape>
              <v:shape id="_x0000_s23583" style="position:absolute;left:6686;top:5340;width:1;height:1" coordsize="1,1" path="m,1l,,,,1,1e" filled="f" strokeweight=".05pt">
                <v:path arrowok="t"/>
              </v:shape>
              <v:shape id="_x0000_s23584" style="position:absolute;left:6687;top:5339;width:1;height:2" coordsize="1,2" path="m,2l,,,1r1,e" filled="f" strokeweight=".05pt">
                <v:path arrowok="t"/>
              </v:shape>
              <v:shape id="_x0000_s23585" style="position:absolute;left:6688;top:5340;width:1;height:1" coordsize="1,1" path="m,1l,,,1r1,e" filled="f" strokeweight=".05pt">
                <v:path arrowok="t"/>
              </v:shape>
              <v:shape id="_x0000_s23586" style="position:absolute;left:6689;top:5340;width:2;height:1" coordsize="2,1" path="m,1l,,,,2,e" filled="f" strokeweight=".05pt">
                <v:path arrowok="t"/>
              </v:shape>
              <v:shape id="_x0000_s23587" style="position:absolute;left:6691;top:5340;width:1;height:1" coordsize="1,1" path="m,1l,,,1r1,e" filled="f" strokeweight=".05pt">
                <v:path arrowok="t"/>
              </v:shape>
              <v:shape id="_x0000_s23588" style="position:absolute;left:6692;top:5340;width:2;height:1" coordsize="2,1" path="m,1l,,,1r2,e" filled="f" strokeweight=".05pt">
                <v:path arrowok="t"/>
              </v:shape>
              <v:shape id="_x0000_s23589" style="position:absolute;left:6694;top:5340;width:1;height:1" coordsize="1,1" path="m,1r,l,1,1,e" filled="f" strokeweight=".05pt">
                <v:path arrowok="t"/>
              </v:shape>
              <v:shape id="_x0000_s23590" style="position:absolute;left:6695;top:5340;width:2;height:1" coordsize="2,1" path="m,1l,,,1r2,e" filled="f" strokeweight=".05pt">
                <v:path arrowok="t"/>
              </v:shape>
              <v:shape id="_x0000_s23591" style="position:absolute;left:6697;top:5340;width:1;height:1" coordsize="1,1" path="m,1l,,,1,1,e" filled="f" strokeweight=".05pt">
                <v:path arrowok="t"/>
              </v:shape>
              <v:shape id="_x0000_s23592" style="position:absolute;left:6698;top:5340;width:1;height:1" coordsize="1,1" path="m,1l,,,,1,1e" filled="f" strokeweight=".05pt">
                <v:path arrowok="t"/>
              </v:shape>
              <v:shape id="_x0000_s23593" style="position:absolute;left:6699;top:5340;width:1;height:1" coordsize="1,1" path="m,1r,l,1,1,e" filled="f" strokeweight=".05pt">
                <v:path arrowok="t"/>
              </v:shape>
              <v:shape id="_x0000_s23594" style="position:absolute;left:6700;top:5340;width:1;height:1" coordsize="1,1" path="m,1l,,,1r1,e" filled="f" strokeweight=".05pt">
                <v:path arrowok="t"/>
              </v:shape>
              <v:shape id="_x0000_s23595" style="position:absolute;left:6701;top:5340;width:2;height:1" coordsize="2,1" path="m,1l,,,1r2,e" filled="f" strokeweight=".05pt">
                <v:path arrowok="t"/>
              </v:shape>
              <v:shape id="_x0000_s23596" style="position:absolute;left:6703;top:5340;width:1;height:1" coordsize="1,1" path="m,1r,l,1,1,e" filled="f" strokeweight=".05pt">
                <v:path arrowok="t"/>
              </v:shape>
              <v:shape id="_x0000_s23597" style="position:absolute;left:6704;top:5340;width:1;height:1" coordsize="1,1" path="m,1l,,,,1,e" filled="f" strokeweight=".05pt">
                <v:path arrowok="t"/>
              </v:shape>
              <v:shape id="_x0000_s23598" style="position:absolute;left:6705;top:5340;width:1;height:1" coordsize="1,1" path="m,1l,,,,1,1e" filled="f" strokeweight=".05pt">
                <v:path arrowok="t"/>
              </v:shape>
              <v:shape id="_x0000_s23599" style="position:absolute;left:6706;top:5340;width:1;height:1" coordsize="1,1" path="m,1l,,,1r1,e" filled="f" strokeweight=".05pt">
                <v:path arrowok="t"/>
              </v:shape>
              <v:shape id="_x0000_s23600" style="position:absolute;left:6707;top:5340;width:2;height:1" coordsize="2,1" path="m,1l,,,1r2,e" filled="f" strokeweight=".05pt">
                <v:path arrowok="t"/>
              </v:shape>
              <v:shape id="_x0000_s23601" style="position:absolute;left:6709;top:5340;width:1;height:1" coordsize="1,1" path="m,1l,,,,1,e" filled="f" strokeweight=".05pt">
                <v:path arrowok="t"/>
              </v:shape>
              <v:shape id="_x0000_s23602" style="position:absolute;left:6710;top:5340;width:1;height:1" coordsize="1,1" path="m,1l,,,1r1,e" filled="f" strokeweight=".05pt">
                <v:path arrowok="t"/>
              </v:shape>
              <v:shape id="_x0000_s23603" style="position:absolute;left:6711;top:5340;width:1;height:1" coordsize="1,1" path="m,1l,,,1r1,e" filled="f" strokeweight=".05pt">
                <v:path arrowok="t"/>
              </v:shape>
              <v:shape id="_x0000_s23604" style="position:absolute;left:6712;top:5340;width:1;height:1" coordsize="1,1" path="m,1l,,,1r1,e" filled="f" strokeweight=".05pt">
                <v:path arrowok="t"/>
              </v:shape>
              <v:shape id="_x0000_s23605" style="position:absolute;left:6713;top:5340;width:2;height:1" coordsize="2,1" path="m,1l,,,1,2,e" filled="f" strokeweight=".05pt">
                <v:path arrowok="t"/>
              </v:shape>
              <v:shape id="_x0000_s23606" style="position:absolute;left:6715;top:5340;width:1;height:1" coordsize="1,1" path="m,1l,,,1r1,e" filled="f" strokeweight=".05pt">
                <v:path arrowok="t"/>
              </v:shape>
              <v:shape id="_x0000_s23607" style="position:absolute;left:6716;top:5337;width:1;height:4" coordsize="1,4" path="m,4l,,,4,1,3e" filled="f" strokeweight=".05pt">
                <v:path arrowok="t"/>
              </v:shape>
              <v:shape id="_x0000_s23608" style="position:absolute;left:6717;top:5340;width:1;height:1" coordsize="1,1" path="m,1l,,,1r1,e" filled="f" strokeweight=".05pt">
                <v:path arrowok="t"/>
              </v:shape>
              <v:shape id="_x0000_s23609" style="position:absolute;left:6718;top:5340;width:1;height:1" coordsize="1,1" path="m,1l,,,1r1,e" filled="f" strokeweight=".05pt">
                <v:path arrowok="t"/>
              </v:shape>
              <v:shape id="_x0000_s23610" style="position:absolute;left:6719;top:5340;width:2;height:1" coordsize="2,1" path="m,1l,,,1r2,e" filled="f" strokeweight=".05pt">
                <v:path arrowok="t"/>
              </v:shape>
              <v:shape id="_x0000_s23611" style="position:absolute;left:6721;top:5340;width:2;height:1" coordsize="2,1" path="m,1l,,,1r2,e" filled="f" strokeweight=".05pt">
                <v:path arrowok="t"/>
              </v:shape>
              <v:shape id="_x0000_s23612" style="position:absolute;left:6723;top:5340;width:1;height:1" coordsize="1,1" path="m,1l,,,,1,1e" filled="f" strokeweight=".05pt">
                <v:path arrowok="t"/>
              </v:shape>
              <v:shape id="_x0000_s23613" style="position:absolute;left:6724;top:5341;width:1;height:1" coordsize="1,0" path="m,l,,,,1,e" filled="f" strokeweight=".05pt">
                <v:path arrowok="t"/>
              </v:shape>
              <v:shape id="_x0000_s23614" style="position:absolute;left:6725;top:5340;width:2;height:1" coordsize="2,1" path="m,1l,,,1,2,e" filled="f" strokeweight=".05pt">
                <v:path arrowok="t"/>
              </v:shape>
              <v:shape id="_x0000_s23615" style="position:absolute;left:6727;top:5340;width:1;height:1" coordsize="1,1" path="m,1l,,,,1,1e" filled="f" strokeweight=".05pt">
                <v:path arrowok="t"/>
              </v:shape>
              <v:shape id="_x0000_s23616" style="position:absolute;left:6728;top:5340;width:1;height:1" coordsize="1,1" path="m,1l,,,1r1,e" filled="f" strokeweight=".05pt">
                <v:path arrowok="t"/>
              </v:shape>
              <v:shape id="_x0000_s23617" style="position:absolute;left:6729;top:5340;width:1;height:1" coordsize="1,1" path="m,1l,,,1r1,e" filled="f" strokeweight=".05pt">
                <v:path arrowok="t"/>
              </v:shape>
              <v:shape id="_x0000_s23618" style="position:absolute;left:6730;top:5339;width:1;height:2" coordsize="1,2" path="m,2l,,,2r1,e" filled="f" strokeweight=".05pt">
                <v:path arrowok="t"/>
              </v:shape>
              <v:shape id="_x0000_s23619" style="position:absolute;left:6731;top:5340;width:3;height:1" coordsize="3,1" path="m,1l,,,1r3,e" filled="f" strokeweight=".05pt">
                <v:path arrowok="t"/>
              </v:shape>
              <v:shape id="_x0000_s23620" style="position:absolute;left:6734;top:5340;width:1;height:1" coordsize="1,1" path="m,1l,,,1r1,e" filled="f" strokeweight=".05pt">
                <v:path arrowok="t"/>
              </v:shape>
              <v:shape id="_x0000_s23621" style="position:absolute;left:6735;top:5340;width:1;height:1" coordsize="1,1" path="m,1l,,,1r1,e" filled="f" strokeweight=".05pt">
                <v:path arrowok="t"/>
              </v:shape>
              <v:shape id="_x0000_s23622" style="position:absolute;left:6736;top:5340;width:1;height:1" coordsize="1,1" path="m,1l,,,1r1,e" filled="f" strokeweight=".05pt">
                <v:path arrowok="t"/>
              </v:shape>
              <v:shape id="_x0000_s23623" style="position:absolute;left:6737;top:5340;width:2;height:1" coordsize="2,1" path="m,1l,,,1r2,e" filled="f" strokeweight=".05pt">
                <v:path arrowok="t"/>
              </v:shape>
              <v:shape id="_x0000_s23624" style="position:absolute;left:6739;top:5340;width:1;height:1" coordsize="1,1" path="m,1l,,,,1,1e" filled="f" strokeweight=".05pt">
                <v:path arrowok="t"/>
              </v:shape>
              <v:shape id="_x0000_s23625" style="position:absolute;left:6740;top:5341;width:1;height:1" coordsize="1,0" path="m,l,,,,1,e" filled="f" strokeweight=".05pt">
                <v:path arrowok="t"/>
              </v:shape>
              <v:shape id="_x0000_s23626" style="position:absolute;left:6741;top:5340;width:1;height:1" coordsize="1,1" path="m,1r,l,1,1,e" filled="f" strokeweight=".05pt">
                <v:path arrowok="t"/>
              </v:shape>
              <v:shape id="_x0000_s23627" style="position:absolute;left:6742;top:5340;width:1;height:1" coordsize="1,1" path="m,1l,,,1r1,e" filled="f" strokeweight=".05pt">
                <v:path arrowok="t"/>
              </v:shape>
              <v:shape id="_x0000_s23628" style="position:absolute;left:6743;top:5340;width:2;height:1" coordsize="2,1" path="m,1l,,,,2,1e" filled="f" strokeweight=".05pt">
                <v:path arrowok="t"/>
              </v:shape>
              <v:shape id="_x0000_s23629" style="position:absolute;left:6745;top:5340;width:1;height:1" coordsize="1,1" path="m,1r,l,1,1,e" filled="f" strokeweight=".05pt">
                <v:path arrowok="t"/>
              </v:shape>
              <v:shape id="_x0000_s23630" style="position:absolute;left:6746;top:5340;width:1;height:1" coordsize="1,1" path="m,1l,,,,1,1e" filled="f" strokeweight=".05pt">
                <v:path arrowok="t"/>
              </v:shape>
              <v:shape id="_x0000_s23631" style="position:absolute;left:6747;top:5340;width:1;height:1" coordsize="1,1" path="m,1l,,,1r1,e" filled="f" strokeweight=".05pt">
                <v:path arrowok="t"/>
              </v:shape>
              <v:shape id="_x0000_s23632" style="position:absolute;left:6748;top:5340;width:1;height:1" coordsize="1,1" path="m,1l,,,,1,e" filled="f" strokeweight=".05pt">
                <v:path arrowok="t"/>
              </v:shape>
              <v:shape id="_x0000_s23633" style="position:absolute;left:6749;top:5340;width:2;height:1" coordsize="2,1" path="m,1l,,,1r2,e" filled="f" strokeweight=".05pt">
                <v:path arrowok="t"/>
              </v:shape>
              <v:shape id="_x0000_s23634" style="position:absolute;left:6751;top:5340;width:1;height:1" coordsize="1,1" path="m,1l,,,1r1,e" filled="f" strokeweight=".05pt">
                <v:path arrowok="t"/>
              </v:shape>
              <v:shape id="_x0000_s23635" style="position:absolute;left:6752;top:5340;width:1;height:1" coordsize="1,1" path="m,1l,,,1r1,e" filled="f" strokeweight=".05pt">
                <v:path arrowok="t"/>
              </v:shape>
              <v:shape id="_x0000_s23636" style="position:absolute;left:6753;top:5340;width:1;height:1" coordsize="1,1" path="m,1l,,,,1,1e" filled="f" strokeweight=".05pt">
                <v:path arrowok="t"/>
              </v:shape>
              <v:shape id="_x0000_s23637" style="position:absolute;left:6754;top:5341;width:3;height:1" coordsize="3,0" path="m,l,,,,3,e" filled="f" strokeweight=".05pt">
                <v:path arrowok="t"/>
              </v:shape>
              <v:shape id="_x0000_s23638" style="position:absolute;left:6757;top:5340;width:3;height:1" coordsize="3,1" path="m,1l,,,1r3,e" filled="f" strokeweight=".05pt">
                <v:path arrowok="t"/>
              </v:shape>
              <v:shape id="_x0000_s23639" style="position:absolute;left:6760;top:5340;width:3;height:1" coordsize="3,1" path="m,1l,,,1r3,e" filled="f" strokeweight=".05pt">
                <v:path arrowok="t"/>
              </v:shape>
              <v:shape id="_x0000_s23640" style="position:absolute;left:6763;top:5340;width:1;height:1" coordsize="1,1" path="m,1l,,,,1,1e" filled="f" strokeweight=".05pt">
                <v:path arrowok="t"/>
              </v:shape>
              <v:shape id="_x0000_s23641" style="position:absolute;left:6764;top:5340;width:1;height:1" coordsize="1,1" path="m,1l,,,1,1,e" filled="f" strokeweight=".05pt">
                <v:path arrowok="t"/>
              </v:shape>
              <v:shape id="_x0000_s23642" style="position:absolute;left:6765;top:5340;width:1;height:1" coordsize="1,1" path="m,1l,,,1r1,e" filled="f" strokeweight=".05pt">
                <v:path arrowok="t"/>
              </v:shape>
              <v:shape id="_x0000_s23643" style="position:absolute;left:6766;top:5340;width:1;height:1" coordsize="1,1" path="m,1l,,,1r1,e" filled="f" strokeweight=".05pt">
                <v:path arrowok="t"/>
              </v:shape>
              <v:shape id="_x0000_s23644" style="position:absolute;left:6767;top:5339;width:1;height:2" coordsize="1,2" path="m,2l,,,2r1,e" filled="f" strokeweight=".05pt">
                <v:path arrowok="t"/>
              </v:shape>
              <v:shape id="_x0000_s23645" style="position:absolute;left:6768;top:5340;width:3;height:1" coordsize="3,1" path="m,1l,,,1r3,e" filled="f" strokeweight=".05pt">
                <v:path arrowok="t"/>
              </v:shape>
              <v:shape id="_x0000_s23646" style="position:absolute;left:6771;top:5340;width:1;height:1" coordsize="1,1" path="m,1l,,,1r1,e" filled="f" strokeweight=".05pt">
                <v:path arrowok="t"/>
              </v:shape>
              <v:shape id="_x0000_s23647" style="position:absolute;left:6772;top:5340;width:1;height:1" coordsize="1,1" path="m,1l,,,1r1,e" filled="f" strokeweight=".05pt">
                <v:path arrowok="t"/>
              </v:shape>
              <v:shape id="_x0000_s23648" style="position:absolute;left:6773;top:5340;width:1;height:1" coordsize="1,1" path="m,1l,,,1r1,e" filled="f" strokeweight=".05pt">
                <v:path arrowok="t"/>
              </v:shape>
              <v:shape id="_x0000_s23649" style="position:absolute;left:6774;top:5340;width:2;height:1" coordsize="2,1" path="m,1l,,,1r2,e" filled="f" strokeweight=".05pt">
                <v:path arrowok="t"/>
              </v:shape>
              <v:shape id="_x0000_s23650" style="position:absolute;left:6776;top:5340;width:1;height:1" coordsize="1,1" path="m,1l,,,1,1,e" filled="f" strokeweight=".05pt">
                <v:path arrowok="t"/>
              </v:shape>
              <v:shape id="_x0000_s23651" style="position:absolute;left:6777;top:5340;width:1;height:1" coordsize="1,1" path="m,1l,,,1r1,e" filled="f" strokeweight=".05pt">
                <v:path arrowok="t"/>
              </v:shape>
              <v:shape id="_x0000_s23652" style="position:absolute;left:6778;top:5340;width:1;height:1" coordsize="1,1" path="m,1l,,,1r1,e" filled="f" strokeweight=".05pt">
                <v:path arrowok="t"/>
              </v:shape>
              <v:shape id="_x0000_s23653" style="position:absolute;left:6779;top:5340;width:1;height:1" coordsize="1,1" path="m,1l,,,1r1,e" filled="f" strokeweight=".05pt">
                <v:path arrowok="t"/>
              </v:shape>
              <v:shape id="_x0000_s23654" style="position:absolute;left:6780;top:5340;width:2;height:1" coordsize="2,1" path="m,1r,l,1,2,e" filled="f" strokeweight=".05pt">
                <v:path arrowok="t"/>
              </v:shape>
              <v:shape id="_x0000_s23655" style="position:absolute;left:6782;top:5340;width:1;height:1" coordsize="1,1" path="m,1l,,,1r1,e" filled="f" strokeweight=".05pt">
                <v:path arrowok="t"/>
              </v:shape>
              <v:shape id="_x0000_s23656" style="position:absolute;left:6783;top:5340;width:2;height:1" coordsize="2,1" path="m,1l,,,1r2,e" filled="f" strokeweight=".05pt">
                <v:path arrowok="t"/>
              </v:shape>
              <v:shape id="_x0000_s23657" style="position:absolute;left:6785;top:5340;width:1;height:1" coordsize="1,1" path="m,1l,,,1,1,e" filled="f" strokeweight=".05pt">
                <v:path arrowok="t"/>
              </v:shape>
              <v:shape id="_x0000_s23658" style="position:absolute;left:6786;top:5340;width:3;height:1" coordsize="3,1" path="m,1l,,,1r3,e" filled="f" strokeweight=".05pt">
                <v:path arrowok="t"/>
              </v:shape>
              <v:shape id="_x0000_s23659" style="position:absolute;left:6789;top:5340;width:1;height:1" coordsize="1,1" path="m,1l,,,,1,1e" filled="f" strokeweight=".05pt">
                <v:path arrowok="t"/>
              </v:shape>
              <v:shape id="_x0000_s23660" style="position:absolute;left:6790;top:5340;width:1;height:1" coordsize="1,1" path="m,1l,,,1r1,e" filled="f" strokeweight=".05pt">
                <v:path arrowok="t"/>
              </v:shape>
              <v:shape id="_x0000_s23661" style="position:absolute;left:6791;top:5340;width:1;height:1" coordsize="1,1" path="m,1l,,,1r1,e" filled="f" strokeweight=".05pt">
                <v:path arrowok="t"/>
              </v:shape>
              <v:shape id="_x0000_s23662" style="position:absolute;left:6792;top:5339;width:2;height:2" coordsize="2,2" path="m,2l,,,2r2,e" filled="f" strokeweight=".05pt">
                <v:path arrowok="t"/>
              </v:shape>
              <v:shape id="_x0000_s23663" style="position:absolute;left:6794;top:5340;width:1;height:1" coordsize="1,1" path="m,1l,,,,1,1e" filled="f" strokeweight=".05pt">
                <v:path arrowok="t"/>
              </v:shape>
              <v:shape id="_x0000_s23664" style="position:absolute;left:6795;top:5341;width:1;height:1" coordsize="1,0" path="m,l,,,,1,e" filled="f" strokeweight=".05pt">
                <v:path arrowok="t"/>
              </v:shape>
              <v:shape id="_x0000_s23665" style="position:absolute;left:6796;top:5340;width:1;height:1" coordsize="1,1" path="m,1l,,,,1,1e" filled="f" strokeweight=".05pt">
                <v:path arrowok="t"/>
              </v:shape>
              <v:shape id="_x0000_s23666" style="position:absolute;left:6797;top:5340;width:1;height:1" coordsize="1,1" path="m,1r,l,1,1,e" filled="f" strokeweight=".05pt">
                <v:path arrowok="t"/>
              </v:shape>
              <v:shape id="_x0000_s23667" style="position:absolute;left:6798;top:5339;width:2;height:2" coordsize="2,2" path="m,2l,1,,2,2,e" filled="f" strokeweight=".05pt">
                <v:path arrowok="t"/>
              </v:shape>
              <v:shape id="_x0000_s23668" style="position:absolute;left:6800;top:5339;width:1;height:2" coordsize="1,2" path="m,2l,,,2r1,e" filled="f" strokeweight=".05pt">
                <v:path arrowok="t"/>
              </v:shape>
              <v:shape id="_x0000_s23669" style="position:absolute;left:6801;top:5340;width:1;height:1" coordsize="1,1" path="m,1l,,,1r1,e" filled="f" strokeweight=".05pt">
                <v:path arrowok="t"/>
              </v:shape>
              <v:shape id="_x0000_s23670" style="position:absolute;left:6802;top:5337;width:1;height:4" coordsize="1,4" path="m,4l,,,4,1,3e" filled="f" strokeweight=".05pt">
                <v:path arrowok="t"/>
              </v:shape>
              <v:shape id="_x0000_s23671" style="position:absolute;left:6803;top:5340;width:1;height:1" coordsize="1,1" path="m,1l,,,1r1,e" filled="f" strokeweight=".05pt">
                <v:path arrowok="t"/>
              </v:shape>
              <v:shape id="_x0000_s23672" style="position:absolute;left:6804;top:5340;width:3;height:1" coordsize="3,1" path="m,1l,,,1r3,e" filled="f" strokeweight=".05pt">
                <v:path arrowok="t"/>
              </v:shape>
              <v:shape id="_x0000_s23673" style="position:absolute;left:6807;top:5340;width:1;height:1" coordsize="1,1" path="m,1l,,,1r1,e" filled="f" strokeweight=".05pt">
                <v:path arrowok="t"/>
              </v:shape>
              <v:shape id="_x0000_s23674" style="position:absolute;left:6808;top:5340;width:1;height:1" coordsize="1,1" path="m,1l,,,,1,1e" filled="f" strokeweight=".05pt">
                <v:path arrowok="t"/>
              </v:shape>
              <v:shape id="_x0000_s23675" style="position:absolute;left:6809;top:5340;width:1;height:1" coordsize="1,1" path="m,1l,,,1r1,e" filled="f" strokeweight=".05pt">
                <v:path arrowok="t"/>
              </v:shape>
              <v:shape id="_x0000_s23676" style="position:absolute;left:6810;top:5340;width:2;height:1" coordsize="2,1" path="m,1l,,,1r2,e" filled="f" strokeweight=".05pt">
                <v:path arrowok="t"/>
              </v:shape>
              <v:shape id="_x0000_s23677" style="position:absolute;left:6812;top:5340;width:1;height:1" coordsize="1,1" path="m,1l,,,,1,1e" filled="f" strokeweight=".05pt">
                <v:path arrowok="t"/>
              </v:shape>
              <v:shape id="_x0000_s23678" style="position:absolute;left:6813;top:5340;width:1;height:1" coordsize="1,1" path="m,1l,,,1r1,e" filled="f" strokeweight=".05pt">
                <v:path arrowok="t"/>
              </v:shape>
              <v:shape id="_x0000_s23679" style="position:absolute;left:6814;top:5340;width:1;height:1" coordsize="1,1" path="m,1l,,,1r1,e" filled="f" strokeweight=".05pt">
                <v:path arrowok="t"/>
              </v:shape>
              <v:shape id="_x0000_s23680" style="position:absolute;left:6815;top:5340;width:1;height:1" coordsize="1,1" path="m,1l,,,1r1,e" filled="f" strokeweight=".05pt">
                <v:path arrowok="t"/>
              </v:shape>
              <v:shape id="_x0000_s23681" style="position:absolute;left:6816;top:5340;width:3;height:1" coordsize="3,1" path="m,1l,,,1r3,e" filled="f" strokeweight=".05pt">
                <v:path arrowok="t"/>
              </v:shape>
              <v:shape id="_x0000_s23682" style="position:absolute;left:6819;top:5340;width:1;height:1" coordsize="1,1" path="m,1l,,,1r1,e" filled="f" strokeweight=".05pt">
                <v:path arrowok="t"/>
              </v:shape>
              <v:shape id="_x0000_s23683" style="position:absolute;left:6820;top:5339;width:1;height:2" coordsize="1,2" path="m,2l,,,2,1,1e" filled="f" strokeweight=".05pt">
                <v:path arrowok="t"/>
              </v:shape>
              <v:shape id="_x0000_s23684" style="position:absolute;left:6821;top:5340;width:1;height:1" coordsize="1,1" path="m,1l,,,1,1,e" filled="f" strokeweight=".05pt">
                <v:path arrowok="t"/>
              </v:shape>
              <v:shape id="_x0000_s23685" style="position:absolute;left:6822;top:5340;width:2;height:1" coordsize="2,1" path="m,1l,,,,2,1e" filled="f" strokeweight=".05pt">
                <v:path arrowok="t"/>
              </v:shape>
              <v:shape id="_x0000_s23686" style="position:absolute;left:6824;top:5341;width:3;height:1" coordsize="3,0" path="m,l,,,,3,e" filled="f" strokeweight=".05pt">
                <v:path arrowok="t"/>
              </v:shape>
              <v:shape id="_x0000_s23687" style="position:absolute;left:6827;top:5340;width:1;height:1" coordsize="1,1" path="m,1l,,,1,1,e" filled="f" strokeweight=".05pt">
                <v:path arrowok="t"/>
              </v:shape>
              <v:shape id="_x0000_s23688" style="position:absolute;left:6828;top:5340;width:2;height:1" coordsize="2,1" path="m,1l,,,1r2,e" filled="f" strokeweight=".05pt">
                <v:path arrowok="t"/>
              </v:shape>
              <v:shape id="_x0000_s23689" style="position:absolute;left:6830;top:5340;width:1;height:1" coordsize="1,1" path="m,1l,,,1r1,e" filled="f" strokeweight=".05pt">
                <v:path arrowok="t"/>
              </v:shape>
              <v:shape id="_x0000_s23690" style="position:absolute;left:6831;top:5340;width:1;height:1" coordsize="1,1" path="m,1l,,,1r1,e" filled="f" strokeweight=".05pt">
                <v:path arrowok="t"/>
              </v:shape>
              <v:shape id="_x0000_s23691" style="position:absolute;left:6832;top:5340;width:1;height:1" coordsize="1,1" path="m,1l,,,1,1,e" filled="f" strokeweight=".05pt">
                <v:path arrowok="t"/>
              </v:shape>
              <v:shape id="_x0000_s23692" style="position:absolute;left:6833;top:5340;width:1;height:1" coordsize="1,1" path="m,1l,,,1r1,e" filled="f" strokeweight=".05pt">
                <v:path arrowok="t"/>
              </v:shape>
              <v:shape id="_x0000_s23693" style="position:absolute;left:6834;top:5340;width:3;height:1" coordsize="3,1" path="m,1l,,,1r3,e" filled="f" strokeweight=".05pt">
                <v:path arrowok="t"/>
              </v:shape>
              <v:shape id="_x0000_s23694" style="position:absolute;left:6837;top:5340;width:1;height:1" coordsize="1,1" path="m,1l,,,1r1,e" filled="f" strokeweight=".05pt">
                <v:path arrowok="t"/>
              </v:shape>
              <v:shape id="_x0000_s23695" style="position:absolute;left:6838;top:5340;width:1;height:1" coordsize="1,1" path="m,1l,,,,1,e" filled="f" strokeweight=".05pt">
                <v:path arrowok="t"/>
              </v:shape>
              <v:shape id="_x0000_s23696" style="position:absolute;left:6839;top:5340;width:1;height:1" coordsize="1,1" path="m,1l,,,1r1,e" filled="f" strokeweight=".05pt">
                <v:path arrowok="t"/>
              </v:shape>
              <v:shape id="_x0000_s23697" style="position:absolute;left:6840;top:5340;width:2;height:1" coordsize="2,1" path="m,1l,,,1r2,e" filled="f" strokeweight=".05pt">
                <v:path arrowok="t"/>
              </v:shape>
              <v:shape id="_x0000_s23698" style="position:absolute;left:6842;top:5340;width:1;height:1" coordsize="1,1" path="m,1l,,,,1,1e" filled="f" strokeweight=".05pt">
                <v:path arrowok="t"/>
              </v:shape>
              <v:shape id="_x0000_s23699" style="position:absolute;left:6843;top:5340;width:1;height:1" coordsize="1,1" path="m,1l,,,,1,e" filled="f" strokeweight=".05pt">
                <v:path arrowok="t"/>
              </v:shape>
              <v:shape id="_x0000_s23700" style="position:absolute;left:6844;top:5340;width:1;height:1" coordsize="1,1" path="m,1l,,,,1,e" filled="f" strokeweight=".05pt">
                <v:path arrowok="t"/>
              </v:shape>
              <v:shape id="_x0000_s23701" style="position:absolute;left:6845;top:5340;width:3;height:1" coordsize="3,1" path="m,1l,,,1r3,e" filled="f" strokeweight=".05pt">
                <v:path arrowok="t"/>
              </v:shape>
              <v:shape id="_x0000_s23702" style="position:absolute;left:6848;top:5340;width:1;height:1" coordsize="1,1" path="m,1l,,,1,1,e" filled="f" strokeweight=".05pt">
                <v:path arrowok="t"/>
              </v:shape>
              <v:shape id="_x0000_s23703" style="position:absolute;left:6849;top:5340;width:1;height:1" coordsize="1,1" path="m,1l,,,,1,1e" filled="f" strokeweight=".05pt">
                <v:path arrowok="t"/>
              </v:shape>
              <v:shape id="_x0000_s23704" style="position:absolute;left:6850;top:5340;width:1;height:1" coordsize="1,1" path="m,1l,,,1r1,e" filled="f" strokeweight=".05pt">
                <v:path arrowok="t"/>
              </v:shape>
              <v:shape id="_x0000_s23705" style="position:absolute;left:6851;top:5340;width:3;height:1" coordsize="3,1" path="m,1l,,,1r3,e" filled="f" strokeweight=".05pt">
                <v:path arrowok="t"/>
              </v:shape>
              <v:shape id="_x0000_s23706" style="position:absolute;left:6854;top:5340;width:2;height:1" coordsize="2,1" path="m,1l,,,1r2,e" filled="f" strokeweight=".05pt">
                <v:path arrowok="t"/>
              </v:shape>
              <v:shape id="_x0000_s23707" style="position:absolute;left:6856;top:5340;width:1;height:1" coordsize="1,1" path="m,1l,,,1,1,e" filled="f" strokeweight=".05pt">
                <v:path arrowok="t"/>
              </v:shape>
              <v:shape id="_x0000_s23708" style="position:absolute;left:6857;top:5340;width:1;height:1" coordsize="1,1" path="m,1l,,,1r1,e" filled="f" strokeweight=".05pt">
                <v:path arrowok="t"/>
              </v:shape>
              <v:shape id="_x0000_s23709" style="position:absolute;left:6858;top:5340;width:2;height:1" coordsize="2,1" path="m,1l,,,1r2,e" filled="f" strokeweight=".05pt">
                <v:path arrowok="t"/>
              </v:shape>
              <v:shape id="_x0000_s23710" style="position:absolute;left:6860;top:5340;width:1;height:1" coordsize="1,1" path="m,1l,,,,1,1e" filled="f" strokeweight=".05pt">
                <v:path arrowok="t"/>
              </v:shape>
              <v:shape id="_x0000_s23711" style="position:absolute;left:6861;top:5340;width:1;height:1" coordsize="1,1" path="m,1l,,,,1,e" filled="f" strokeweight=".05pt">
                <v:path arrowok="t"/>
              </v:shape>
              <v:shape id="_x0000_s23712" style="position:absolute;left:6862;top:5340;width:1;height:1" coordsize="1,1" path="m,1l,,,1r1,e" filled="f" strokeweight=".05pt">
                <v:path arrowok="t"/>
              </v:shape>
              <v:shape id="_x0000_s23713" style="position:absolute;left:6863;top:5340;width:1;height:1" coordsize="1,1" path="m,1l,,,1r1,e" filled="f" strokeweight=".05pt">
                <v:path arrowok="t"/>
              </v:shape>
              <v:shape id="_x0000_s23714" style="position:absolute;left:6864;top:5340;width:2;height:1" coordsize="2,1" path="m,1l,,,,2,1e" filled="f" strokeweight=".05pt">
                <v:path arrowok="t"/>
              </v:shape>
              <v:shape id="_x0000_s23715" style="position:absolute;left:6866;top:5341;width:1;height:1" coordsize="1,0" path="m,l,,,,1,e" filled="f" strokeweight=".05pt">
                <v:path arrowok="t"/>
              </v:shape>
              <v:shape id="_x0000_s23716" style="position:absolute;left:6867;top:5340;width:1;height:1" coordsize="1,1" path="m,1l,,,1r1,e" filled="f" strokeweight=".05pt">
                <v:path arrowok="t"/>
              </v:shape>
              <v:shape id="_x0000_s23717" style="position:absolute;left:6868;top:5340;width:1;height:1" coordsize="1,1" path="m,1l,,,1r1,e" filled="f" strokeweight=".05pt">
                <v:path arrowok="t"/>
              </v:shape>
              <v:shape id="_x0000_s23718" style="position:absolute;left:6869;top:5340;width:1;height:1" coordsize="1,1" path="m,1l,,,1,1,e" filled="f" strokeweight=".05pt">
                <v:path arrowok="t"/>
              </v:shape>
              <v:shape id="_x0000_s23719" style="position:absolute;left:6870;top:5340;width:2;height:1" coordsize="2,1" path="m,1l,,,1r2,e" filled="f" strokeweight=".05pt">
                <v:path arrowok="t"/>
              </v:shape>
              <v:shape id="_x0000_s23720" style="position:absolute;left:6872;top:5340;width:1;height:1" coordsize="1,1" path="m,1r,l,1,1,e" filled="f" strokeweight=".05pt">
                <v:path arrowok="t"/>
              </v:shape>
              <v:shape id="_x0000_s23721" style="position:absolute;left:6873;top:5340;width:1;height:1" coordsize="1,1" path="m,1l,,,1r1,e" filled="f" strokeweight=".05pt">
                <v:path arrowok="t"/>
              </v:shape>
              <v:shape id="_x0000_s23722" style="position:absolute;left:6874;top:5340;width:1;height:1" coordsize="1,1" path="m,1l,,,,1,1e" filled="f" strokeweight=".05pt">
                <v:path arrowok="t"/>
              </v:shape>
              <v:shape id="_x0000_s23723" style="position:absolute;left:6875;top:5340;width:1;height:1" coordsize="1,1" path="m,1l,,,,1,1e" filled="f" strokeweight=".05pt">
                <v:path arrowok="t"/>
              </v:shape>
              <v:shape id="_x0000_s23724" style="position:absolute;left:6876;top:5340;width:2;height:1" coordsize="2,1" path="m,1l,,,1,2,e" filled="f" strokeweight=".05pt">
                <v:path arrowok="t"/>
              </v:shape>
              <v:shape id="_x0000_s23725" style="position:absolute;left:6878;top:5340;width:1;height:1" coordsize="1,1" path="m,1l,,,1,1,e" filled="f" strokeweight=".05pt">
                <v:path arrowok="t"/>
              </v:shape>
              <v:shape id="_x0000_s23726" style="position:absolute;left:6879;top:5340;width:1;height:1" coordsize="1,1" path="m,1l,,,1r1,e" filled="f" strokeweight=".05pt">
                <v:path arrowok="t"/>
              </v:shape>
              <v:shape id="_x0000_s23727" style="position:absolute;left:6880;top:5340;width:1;height:1" coordsize="1,1" path="m,1l,,,1r1,e" filled="f" strokeweight=".05pt">
                <v:path arrowok="t"/>
              </v:shape>
              <v:shape id="_x0000_s23728" style="position:absolute;left:6881;top:5340;width:1;height:1" coordsize="1,1" path="m,1l,,,1,1,e" filled="f" strokeweight=".05pt">
                <v:path arrowok="t"/>
              </v:shape>
              <v:shape id="_x0000_s23729" style="position:absolute;left:6882;top:5340;width:2;height:1" coordsize="2,1" path="m,1l,,,1r2,e" filled="f" strokeweight=".05pt">
                <v:path arrowok="t"/>
              </v:shape>
              <v:shape id="_x0000_s23730" style="position:absolute;left:6884;top:5340;width:1;height:1" coordsize="1,1" path="m,1l,,,1,1,e" filled="f" strokeweight=".05pt">
                <v:path arrowok="t"/>
              </v:shape>
              <v:shape id="_x0000_s23731" style="position:absolute;left:6885;top:5340;width:1;height:1" coordsize="1,1" path="m,1l,,,1r1,e" filled="f" strokeweight=".05pt">
                <v:path arrowok="t"/>
              </v:shape>
              <v:shape id="_x0000_s23732" style="position:absolute;left:6886;top:5340;width:1;height:1" coordsize="1,1" path="m,1l,,,1r1,e" filled="f" strokeweight=".05pt">
                <v:path arrowok="t"/>
              </v:shape>
              <v:shape id="_x0000_s23733" style="position:absolute;left:6887;top:5340;width:1;height:1" coordsize="1,1" path="m,1l,,,,1,1e" filled="f" strokeweight=".05pt">
                <v:path arrowok="t"/>
              </v:shape>
              <v:shape id="_x0000_s23734" style="position:absolute;left:6888;top:5340;width:2;height:1" coordsize="2,1" path="m,1l,,,1r2,e" filled="f" strokeweight=".05pt">
                <v:path arrowok="t"/>
              </v:shape>
              <v:shape id="_x0000_s23735" style="position:absolute;left:6890;top:5340;width:1;height:1" coordsize="1,1" path="m,1l,,,1r1,e" filled="f" strokeweight=".05pt">
                <v:path arrowok="t"/>
              </v:shape>
              <v:shape id="_x0000_s23736" style="position:absolute;left:6891;top:5340;width:1;height:1" coordsize="1,1" path="m,1l,,,1r1,e" filled="f" strokeweight=".05pt">
                <v:path arrowok="t"/>
              </v:shape>
              <v:shape id="_x0000_s23737" style="position:absolute;left:6892;top:5340;width:1;height:1" coordsize="1,1" path="m,1l,,,1r1,e" filled="f" strokeweight=".05pt">
                <v:path arrowok="t"/>
              </v:shape>
              <v:shape id="_x0000_s23738" style="position:absolute;left:6893;top:5340;width:1;height:1" coordsize="1,1" path="m,1l,,,1,1,e" filled="f" strokeweight=".05pt">
                <v:path arrowok="t"/>
              </v:shape>
              <v:shape id="_x0000_s23739" style="position:absolute;left:6894;top:5339;width:2;height:2" coordsize="2,2" path="m,2l,,,2r2,e" filled="f" strokeweight=".05pt">
                <v:path arrowok="t"/>
              </v:shape>
              <v:shape id="_x0000_s23740" style="position:absolute;left:6896;top:5340;width:1;height:1" coordsize="1,1" path="m,1l,,,1r1,e" filled="f" strokeweight=".05pt">
                <v:path arrowok="t"/>
              </v:shape>
              <v:shape id="_x0000_s23741" style="position:absolute;left:6897;top:5340;width:1;height:1" coordsize="1,1" path="m,1l,,,1r1,e" filled="f" strokeweight=".05pt">
                <v:path arrowok="t"/>
              </v:shape>
              <v:shape id="_x0000_s23742" style="position:absolute;left:6898;top:5340;width:1;height:1" coordsize="1,1" path="m,1l,,,,1,1e" filled="f" strokeweight=".05pt">
                <v:path arrowok="t"/>
              </v:shape>
              <v:shape id="_x0000_s23743" style="position:absolute;left:6899;top:5340;width:5;height:1" coordsize="5,1" path="m,1l,,,1r5,e" filled="f" strokeweight=".05pt">
                <v:path arrowok="t"/>
              </v:shape>
              <v:shape id="_x0000_s23744" style="position:absolute;left:6904;top:5340;width:1;height:1" coordsize="1,1" path="m,1l,,,1,1,e" filled="f" strokeweight=".05pt">
                <v:path arrowok="t"/>
              </v:shape>
              <v:shape id="_x0000_s23745" style="position:absolute;left:6905;top:5340;width:3;height:1" coordsize="3,1" path="m,1l,,,1r3,e" filled="f" strokeweight=".05pt">
                <v:path arrowok="t"/>
              </v:shape>
              <v:shape id="_x0000_s23746" style="position:absolute;left:6908;top:5340;width:1;height:1" coordsize="1,1" path="m,1l,,,,1,1e" filled="f" strokeweight=".05pt">
                <v:path arrowok="t"/>
              </v:shape>
              <v:shape id="_x0000_s23747" style="position:absolute;left:6909;top:5340;width:1;height:1" coordsize="1,1" path="m,1l,,,1r1,e" filled="f" strokeweight=".05pt">
                <v:path arrowok="t"/>
              </v:shape>
              <v:shape id="_x0000_s23748" style="position:absolute;left:6910;top:5340;width:1;height:1" coordsize="1,1" path="m,1l,,,1r1,e" filled="f" strokeweight=".05pt">
                <v:path arrowok="t"/>
              </v:shape>
              <v:shape id="_x0000_s23749" style="position:absolute;left:6911;top:5340;width:1;height:1" coordsize="1,1" path="m,1r,l,1,1,e" filled="f" strokeweight=".05pt">
                <v:path arrowok="t"/>
              </v:shape>
              <v:shape id="_x0000_s23750" style="position:absolute;left:6912;top:5340;width:2;height:1" coordsize="2,1" path="m,1l,,,1,2,e" filled="f" strokeweight=".05pt">
                <v:path arrowok="t"/>
              </v:shape>
              <v:shape id="_x0000_s23751" style="position:absolute;left:6914;top:5340;width:1;height:1" coordsize="1,1" path="m,1l,,,1r1,e" filled="f" strokeweight=".05pt">
                <v:path arrowok="t"/>
              </v:shape>
              <v:shape id="_x0000_s23752" style="position:absolute;left:6915;top:5340;width:1;height:1" coordsize="1,1" path="m,1l,,,1r1,e" filled="f" strokeweight=".05pt">
                <v:path arrowok="t"/>
              </v:shape>
              <v:shape id="_x0000_s23753" style="position:absolute;left:6916;top:5340;width:1;height:1" coordsize="1,1" path="m,1l,,,1r1,e" filled="f" strokeweight=".05pt">
                <v:path arrowok="t"/>
              </v:shape>
              <v:shape id="_x0000_s23754" style="position:absolute;left:6917;top:5340;width:1;height:1" coordsize="1,1" path="m,1l,,,,1,1e" filled="f" strokeweight=".05pt">
                <v:path arrowok="t"/>
              </v:shape>
              <v:shape id="_x0000_s23755" style="position:absolute;left:6918;top:5340;width:2;height:1" coordsize="2,1" path="m,1l,,,1,2,e" filled="f" strokeweight=".05pt">
                <v:path arrowok="t"/>
              </v:shape>
              <v:shape id="_x0000_s23756" style="position:absolute;left:6920;top:5340;width:1;height:1" coordsize="1,1" path="m,1l,,,1r1,e" filled="f" strokeweight=".05pt">
                <v:path arrowok="t"/>
              </v:shape>
              <v:shape id="_x0000_s23757" style="position:absolute;left:6921;top:5340;width:3;height:1" coordsize="3,1" path="m,1l,,,1r3,e" filled="f" strokeweight=".05pt">
                <v:path arrowok="t"/>
              </v:shape>
              <v:shape id="_x0000_s23758" style="position:absolute;left:6924;top:5340;width:2;height:1" coordsize="2,1" path="m,1l,,,,2,e" filled="f" strokeweight=".05pt">
                <v:path arrowok="t"/>
              </v:shape>
              <v:shape id="_x0000_s23759" style="position:absolute;left:6926;top:5340;width:1;height:1" coordsize="1,1" path="m,1l,,,,1,1e" filled="f" strokeweight=".05pt">
                <v:path arrowok="t"/>
              </v:shape>
              <v:shape id="_x0000_s23760" style="position:absolute;left:6927;top:5340;width:5;height:1" coordsize="5,1" path="m,1l,,,1r5,e" filled="f" strokeweight=".05pt">
                <v:path arrowok="t"/>
              </v:shape>
              <v:shape id="_x0000_s23761" style="position:absolute;left:6932;top:5340;width:1;height:1" coordsize="1,1" path="m,1l,,,1r1,e" filled="f" strokeweight=".05pt">
                <v:path arrowok="t"/>
              </v:shape>
              <v:shape id="_x0000_s23762" style="position:absolute;left:6933;top:5340;width:1;height:1" coordsize="1,1" path="m,1l,,,1r1,e" filled="f" strokeweight=".05pt">
                <v:path arrowok="t"/>
              </v:shape>
              <v:shape id="_x0000_s23763" style="position:absolute;left:6934;top:5340;width:1;height:1" coordsize="1,1" path="m,1l,,,1r1,e" filled="f" strokeweight=".05pt">
                <v:path arrowok="t"/>
              </v:shape>
              <v:shape id="_x0000_s23764" style="position:absolute;left:6935;top:5340;width:1;height:1" coordsize="1,1" path="m,1l,,,,1,1e" filled="f" strokeweight=".05pt">
                <v:path arrowok="t"/>
              </v:shape>
              <v:shape id="_x0000_s23765" style="position:absolute;left:6936;top:5341;width:1;height:1" coordsize="1,0" path="m,l,,,,1,e" filled="f" strokeweight=".05pt">
                <v:path arrowok="t"/>
              </v:shape>
              <v:shape id="_x0000_s23766" style="position:absolute;left:6937;top:5340;width:3;height:1" coordsize="3,1" path="m,1l,,,1r3,e" filled="f" strokeweight=".05pt">
                <v:path arrowok="t"/>
              </v:shape>
              <v:shape id="_x0000_s23767" style="position:absolute;left:6940;top:5340;width:2;height:1" coordsize="2,1" path="m,1l,,,1r2,e" filled="f" strokeweight=".05pt">
                <v:path arrowok="t"/>
              </v:shape>
              <v:shape id="_x0000_s23768" style="position:absolute;left:6942;top:5340;width:1;height:1" coordsize="1,1" path="m,1l,,,,1,1e" filled="f" strokeweight=".05pt">
                <v:path arrowok="t"/>
              </v:shape>
              <v:shape id="_x0000_s23769" style="position:absolute;left:6943;top:5340;width:2;height:1" coordsize="2,1" path="m,1l,,,,2,1e" filled="f" strokeweight=".05pt">
                <v:path arrowok="t"/>
              </v:shape>
              <v:shape id="_x0000_s23770" style="position:absolute;left:6945;top:5340;width:1;height:1" coordsize="1,1" path="m,1l,,,1r1,e" filled="f" strokeweight=".05pt">
                <v:path arrowok="t"/>
              </v:shape>
              <v:shape id="_x0000_s23771" style="position:absolute;left:6946;top:5340;width:1;height:1" coordsize="1,1" path="m,1l,,,1r1,e" filled="f" strokeweight=".05pt">
                <v:path arrowok="t"/>
              </v:shape>
              <v:shape id="_x0000_s23772" style="position:absolute;left:6947;top:5340;width:2;height:1" coordsize="2,1" path="m,1l,,,1r2,e" filled="f" strokeweight=".05pt">
                <v:path arrowok="t"/>
              </v:shape>
            </v:group>
            <v:group id="_x0000_s23974" style="position:absolute;left:6949;top:5339;width:316;height:3" coordorigin="6949,5339" coordsize="316,3">
              <v:shape id="_x0000_s23774" style="position:absolute;left:6949;top:5340;width:2;height:1" coordsize="2,1" path="m,1l,,,1r2,e" filled="f" strokeweight=".05pt">
                <v:path arrowok="t"/>
              </v:shape>
              <v:shape id="_x0000_s23775" style="position:absolute;left:6951;top:5340;width:1;height:1" coordsize="1,1" path="m,1l,,,,1,1e" filled="f" strokeweight=".05pt">
                <v:path arrowok="t"/>
              </v:shape>
              <v:shape id="_x0000_s23776" style="position:absolute;left:6952;top:5340;width:1;height:1" coordsize="1,1" path="m,1l,,,,1,e" filled="f" strokeweight=".05pt">
                <v:path arrowok="t"/>
              </v:shape>
              <v:shape id="_x0000_s23777" style="position:absolute;left:6953;top:5340;width:1;height:1" coordsize="1,1" path="m,1l,,,1r1,e" filled="f" strokeweight=".05pt">
                <v:path arrowok="t"/>
              </v:shape>
              <v:shape id="_x0000_s23778" style="position:absolute;left:6954;top:5340;width:1;height:1" coordsize="1,1" path="m,1l,,,1,1,e" filled="f" strokeweight=".05pt">
                <v:path arrowok="t"/>
              </v:shape>
              <v:shape id="_x0000_s23779" style="position:absolute;left:6955;top:5340;width:2;height:1" coordsize="2,1" path="m,1l,,,1,2,e" filled="f" strokeweight=".05pt">
                <v:path arrowok="t"/>
              </v:shape>
              <v:shape id="_x0000_s23780" style="position:absolute;left:6957;top:5340;width:1;height:1" coordsize="1,1" path="m,1l,,,1r1,e" filled="f" strokeweight=".05pt">
                <v:path arrowok="t"/>
              </v:shape>
              <v:shape id="_x0000_s23781" style="position:absolute;left:6958;top:5340;width:1;height:1" coordsize="1,1" path="m,1l,,,1r1,e" filled="f" strokeweight=".05pt">
                <v:path arrowok="t"/>
              </v:shape>
              <v:shape id="_x0000_s23782" style="position:absolute;left:6959;top:5340;width:2;height:1" coordsize="2,1" path="m,1l,,,1r2,e" filled="f" strokeweight=".05pt">
                <v:path arrowok="t"/>
              </v:shape>
              <v:shape id="_x0000_s23783" style="position:absolute;left:6961;top:5340;width:2;height:1" coordsize="2,1" path="m,1l,,,1r2,e" filled="f" strokeweight=".05pt">
                <v:path arrowok="t"/>
              </v:shape>
              <v:shape id="_x0000_s23784" style="position:absolute;left:6963;top:5340;width:2;height:1" coordsize="2,1" path="m,1l,,,1r2,e" filled="f" strokeweight=".05pt">
                <v:path arrowok="t"/>
              </v:shape>
              <v:shape id="_x0000_s23785" style="position:absolute;left:6965;top:5340;width:1;height:1" coordsize="1,1" path="m,1r,l,1,1,e" filled="f" strokeweight=".05pt">
                <v:path arrowok="t"/>
              </v:shape>
              <v:shape id="_x0000_s23786" style="position:absolute;left:6966;top:5340;width:1;height:1" coordsize="1,1" path="m,1l,,,1r1,e" filled="f" strokeweight=".05pt">
                <v:path arrowok="t"/>
              </v:shape>
              <v:shape id="_x0000_s23787" style="position:absolute;left:6967;top:5340;width:2;height:1" coordsize="2,1" path="m,1l,,,1,2,e" filled="f" strokeweight=".05pt">
                <v:path arrowok="t"/>
              </v:shape>
              <v:shape id="_x0000_s23788" style="position:absolute;left:6969;top:5340;width:1;height:1" coordsize="1,1" path="m,1l,,,1r1,e" filled="f" strokeweight=".05pt">
                <v:path arrowok="t"/>
              </v:shape>
              <v:shape id="_x0000_s23789" style="position:absolute;left:6970;top:5340;width:1;height:1" coordsize="1,1" path="m,1l,,,1r1,e" filled="f" strokeweight=".05pt">
                <v:path arrowok="t"/>
              </v:shape>
              <v:shape id="_x0000_s23790" style="position:absolute;left:6971;top:5340;width:1;height:1" coordsize="1,1" path="m,1l,,,1r1,e" filled="f" strokeweight=".05pt">
                <v:path arrowok="t"/>
              </v:shape>
              <v:shape id="_x0000_s23791" style="position:absolute;left:6972;top:5340;width:1;height:1" coordsize="1,1" path="m,1l,,,,1,1e" filled="f" strokeweight=".05pt">
                <v:path arrowok="t"/>
              </v:shape>
              <v:shape id="_x0000_s23792" style="position:absolute;left:6973;top:5341;width:2;height:1" coordsize="2,0" path="m,l,,,,2,e" filled="f" strokeweight=".05pt">
                <v:path arrowok="t"/>
              </v:shape>
              <v:shape id="_x0000_s23793" style="position:absolute;left:6975;top:5340;width:1;height:1" coordsize="1,1" path="m,1l,,,1r1,e" filled="f" strokeweight=".05pt">
                <v:path arrowok="t"/>
              </v:shape>
              <v:shape id="_x0000_s23794" style="position:absolute;left:6976;top:5340;width:1;height:1" coordsize="1,1" path="m,1l,,,1r1,e" filled="f" strokeweight=".05pt">
                <v:path arrowok="t"/>
              </v:shape>
              <v:shape id="_x0000_s23795" style="position:absolute;left:6977;top:5340;width:2;height:1" coordsize="2,1" path="m,1l,,,1r2,e" filled="f" strokeweight=".05pt">
                <v:path arrowok="t"/>
              </v:shape>
              <v:shape id="_x0000_s23796" style="position:absolute;left:6979;top:5340;width:2;height:1" coordsize="2,1" path="m,1l,,,1r2,e" filled="f" strokeweight=".05pt">
                <v:path arrowok="t"/>
              </v:shape>
              <v:shape id="_x0000_s23797" style="position:absolute;left:6981;top:5340;width:1;height:1" coordsize="1,1" path="m,1l,,,,1,1e" filled="f" strokeweight=".05pt">
                <v:path arrowok="t"/>
              </v:shape>
              <v:shape id="_x0000_s23798" style="position:absolute;left:6982;top:5340;width:1;height:1" coordsize="1,1" path="m,1l,,,1,1,e" filled="f" strokeweight=".05pt">
                <v:path arrowok="t"/>
              </v:shape>
              <v:shape id="_x0000_s23799" style="position:absolute;left:6983;top:5340;width:1;height:1" coordsize="1,1" path="m,1l,,,1r1,e" filled="f" strokeweight=".05pt">
                <v:path arrowok="t"/>
              </v:shape>
              <v:shape id="_x0000_s23800" style="position:absolute;left:6984;top:5340;width:4;height:1" coordsize="4,1" path="m,1l,,,1r4,e" filled="f" strokeweight=".05pt">
                <v:path arrowok="t"/>
              </v:shape>
              <v:shape id="_x0000_s23801" style="position:absolute;left:6988;top:5340;width:1;height:1" coordsize="1,1" path="m,1l,,,1r1,e" filled="f" strokeweight=".05pt">
                <v:path arrowok="t"/>
              </v:shape>
              <v:shape id="_x0000_s23802" style="position:absolute;left:6989;top:5340;width:1;height:1" coordsize="1,1" path="m,1l,,,,1,e" filled="f" strokeweight=".05pt">
                <v:path arrowok="t"/>
              </v:shape>
              <v:shape id="_x0000_s23803" style="position:absolute;left:6990;top:5340;width:1;height:1" coordsize="1,1" path="m,1l,,,1r1,e" filled="f" strokeweight=".05pt">
                <v:path arrowok="t"/>
              </v:shape>
              <v:shape id="_x0000_s23804" style="position:absolute;left:6991;top:5340;width:3;height:1" coordsize="3,1" path="m,1l,,,1r3,e" filled="f" strokeweight=".05pt">
                <v:path arrowok="t"/>
              </v:shape>
              <v:shape id="_x0000_s23805" style="position:absolute;left:6994;top:5340;width:1;height:1" coordsize="1,1" path="m,1l,,,1,1,e" filled="f" strokeweight=".05pt">
                <v:path arrowok="t"/>
              </v:shape>
              <v:shape id="_x0000_s23806" style="position:absolute;left:6995;top:5340;width:1;height:1" coordsize="1,1" path="m,1l,,,1r1,e" filled="f" strokeweight=".05pt">
                <v:path arrowok="t"/>
              </v:shape>
              <v:shape id="_x0000_s23807" style="position:absolute;left:6996;top:5340;width:1;height:1" coordsize="1,1" path="m,1l,,,,1,1e" filled="f" strokeweight=".05pt">
                <v:path arrowok="t"/>
              </v:shape>
              <v:shape id="_x0000_s23808" style="position:absolute;left:6997;top:5340;width:2;height:1" coordsize="2,1" path="m,1l,,,1r2,e" filled="f" strokeweight=".05pt">
                <v:path arrowok="t"/>
              </v:shape>
              <v:shape id="_x0000_s23809" style="position:absolute;left:6999;top:5340;width:1;height:1" coordsize="1,1" path="m,1l,,,1r1,e" filled="f" strokeweight=".05pt">
                <v:path arrowok="t"/>
              </v:shape>
              <v:shape id="_x0000_s23810" style="position:absolute;left:7000;top:5340;width:1;height:1" coordsize="1,1" path="m,1l,,,1r1,e" filled="f" strokeweight=".05pt">
                <v:path arrowok="t"/>
              </v:shape>
              <v:shape id="_x0000_s23811" style="position:absolute;left:7001;top:5340;width:2;height:1" coordsize="2,1" path="m,1l,,,1r2,e" filled="f" strokeweight=".05pt">
                <v:path arrowok="t"/>
              </v:shape>
              <v:shape id="_x0000_s23812" style="position:absolute;left:7003;top:5340;width:2;height:1" coordsize="2,1" path="m,1l,,,,2,1e" filled="f" strokeweight=".05pt">
                <v:path arrowok="t"/>
              </v:shape>
              <v:shape id="_x0000_s23813" style="position:absolute;left:7005;top:5340;width:2;height:1" coordsize="2,1" path="m,1l,,,1r2,e" filled="f" strokeweight=".05pt">
                <v:path arrowok="t"/>
              </v:shape>
              <v:shape id="_x0000_s23814" style="position:absolute;left:7007;top:5340;width:1;height:1" coordsize="1,1" path="m,1l,,,1r1,e" filled="f" strokeweight=".05pt">
                <v:path arrowok="t"/>
              </v:shape>
              <v:shape id="_x0000_s23815" style="position:absolute;left:7008;top:5340;width:1;height:1" coordsize="1,1" path="m,1l,,,,1,1e" filled="f" strokeweight=".05pt">
                <v:path arrowok="t"/>
              </v:shape>
              <v:shape id="_x0000_s23816" style="position:absolute;left:7009;top:5340;width:2;height:1" coordsize="2,1" path="m,1l,,,,2,1e" filled="f" strokeweight=".05pt">
                <v:path arrowok="t"/>
              </v:shape>
              <v:shape id="_x0000_s23817" style="position:absolute;left:7011;top:5340;width:1;height:1" coordsize="1,1" path="m,1l,,,,1,1e" filled="f" strokeweight=".05pt">
                <v:path arrowok="t"/>
              </v:shape>
              <v:shape id="_x0000_s23818" style="position:absolute;left:7012;top:5339;width:1;height:2" coordsize="1,2" path="m,2l,,,2r1,e" filled="f" strokeweight=".05pt">
                <v:path arrowok="t"/>
              </v:shape>
              <v:shape id="_x0000_s23819" style="position:absolute;left:7013;top:5340;width:1;height:1" coordsize="1,1" path="m,1l,,,1,1,e" filled="f" strokeweight=".05pt">
                <v:path arrowok="t"/>
              </v:shape>
              <v:shape id="_x0000_s23820" style="position:absolute;left:7014;top:5340;width:1;height:1" coordsize="1,1" path="m,1l,,,1r1,e" filled="f" strokeweight=".05pt">
                <v:path arrowok="t"/>
              </v:shape>
              <v:shape id="_x0000_s23821" style="position:absolute;left:7015;top:5340;width:2;height:1" coordsize="2,1" path="m,1l,,,1r2,e" filled="f" strokeweight=".05pt">
                <v:path arrowok="t"/>
              </v:shape>
              <v:shape id="_x0000_s23822" style="position:absolute;left:7017;top:5340;width:2;height:1" coordsize="2,1" path="m,1l,,,1r2,e" filled="f" strokeweight=".05pt">
                <v:path arrowok="t"/>
              </v:shape>
              <v:shape id="_x0000_s23823" style="position:absolute;left:7019;top:5340;width:1;height:1" coordsize="1,1" path="m,1l,,,1r1,e" filled="f" strokeweight=".05pt">
                <v:path arrowok="t"/>
              </v:shape>
              <v:shape id="_x0000_s23824" style="position:absolute;left:7020;top:5340;width:1;height:1" coordsize="1,1" path="m,1l,,,1r1,e" filled="f" strokeweight=".05pt">
                <v:path arrowok="t"/>
              </v:shape>
              <v:shape id="_x0000_s23825" style="position:absolute;left:7021;top:5340;width:2;height:1" coordsize="2,1" path="m,1l,,,,2,1e" filled="f" strokeweight=".05pt">
                <v:path arrowok="t"/>
              </v:shape>
              <v:shape id="_x0000_s23826" style="position:absolute;left:7023;top:5340;width:2;height:1" coordsize="2,1" path="m,1l,,,1r2,e" filled="f" strokeweight=".05pt">
                <v:path arrowok="t"/>
              </v:shape>
              <v:shape id="_x0000_s23827" style="position:absolute;left:7025;top:5340;width:1;height:1" coordsize="1,1" path="m,1l,,,1,1,e" filled="f" strokeweight=".05pt">
                <v:path arrowok="t"/>
              </v:shape>
              <v:shape id="_x0000_s23828" style="position:absolute;left:7026;top:5340;width:1;height:1" coordsize="1,1" path="m,1l,,,,1,1e" filled="f" strokeweight=".05pt">
                <v:path arrowok="t"/>
              </v:shape>
              <v:shape id="_x0000_s23829" style="position:absolute;left:7027;top:5340;width:2;height:1" coordsize="2,1" path="m,1l,,,1r2,e" filled="f" strokeweight=".05pt">
                <v:path arrowok="t"/>
              </v:shape>
              <v:shape id="_x0000_s23830" style="position:absolute;left:7029;top:5340;width:1;height:1" coordsize="1,1" path="m,1l,,,1r1,e" filled="f" strokeweight=".05pt">
                <v:path arrowok="t"/>
              </v:shape>
              <v:shape id="_x0000_s23831" style="position:absolute;left:7030;top:5340;width:1;height:1" coordsize="1,1" path="m,1l,,,,1,1e" filled="f" strokeweight=".05pt">
                <v:path arrowok="t"/>
              </v:shape>
              <v:shape id="_x0000_s23832" style="position:absolute;left:7031;top:5340;width:1;height:1" coordsize="1,1" path="m,1l,,,1r1,e" filled="f" strokeweight=".05pt">
                <v:path arrowok="t"/>
              </v:shape>
              <v:shape id="_x0000_s23833" style="position:absolute;left:7032;top:5340;width:1;height:1" coordsize="1,1" path="m,1l,,,1r1,e" filled="f" strokeweight=".05pt">
                <v:path arrowok="t"/>
              </v:shape>
              <v:shape id="_x0000_s23834" style="position:absolute;left:7033;top:5340;width:2;height:1" coordsize="2,1" path="m,1l,,,1r2,e" filled="f" strokeweight=".05pt">
                <v:path arrowok="t"/>
              </v:shape>
              <v:shape id="_x0000_s23835" style="position:absolute;left:7035;top:5340;width:1;height:1" coordsize="1,1" path="m,1l,,,1r1,e" filled="f" strokeweight=".05pt">
                <v:path arrowok="t"/>
              </v:shape>
              <v:shape id="_x0000_s23836" style="position:absolute;left:7036;top:5340;width:1;height:1" coordsize="1,1" path="m,1l,,,1r1,e" filled="f" strokeweight=".05pt">
                <v:path arrowok="t"/>
              </v:shape>
              <v:shape id="_x0000_s23837" style="position:absolute;left:7037;top:5340;width:1;height:1" coordsize="1,1" path="m,1r,l,1,1,e" filled="f" strokeweight=".05pt">
                <v:path arrowok="t"/>
              </v:shape>
              <v:shape id="_x0000_s23838" style="position:absolute;left:7038;top:5340;width:1;height:1" coordsize="1,1" path="m,1l,,,1r1,e" filled="f" strokeweight=".05pt">
                <v:path arrowok="t"/>
              </v:shape>
              <v:shape id="_x0000_s23839" style="position:absolute;left:7039;top:5339;width:2;height:2" coordsize="2,2" path="m,2l,,,,2,2e" filled="f" strokeweight=".05pt">
                <v:path arrowok="t"/>
              </v:shape>
              <v:shape id="_x0000_s23840" style="position:absolute;left:7041;top:5340;width:4;height:1" coordsize="4,1" path="m,1l,,,1r4,e" filled="f" strokeweight=".05pt">
                <v:path arrowok="t"/>
              </v:shape>
              <v:shape id="_x0000_s23841" style="position:absolute;left:7045;top:5340;width:3;height:1" coordsize="3,1" path="m,1l,,,1r3,e" filled="f" strokeweight=".05pt">
                <v:path arrowok="t"/>
              </v:shape>
              <v:shape id="_x0000_s23842" style="position:absolute;left:7048;top:5340;width:1;height:1" coordsize="1,1" path="m,1l,,,1r1,e" filled="f" strokeweight=".05pt">
                <v:path arrowok="t"/>
              </v:shape>
              <v:shape id="_x0000_s23843" style="position:absolute;left:7049;top:5340;width:1;height:1" coordsize="1,1" path="m,1l,,,1r1,e" filled="f" strokeweight=".05pt">
                <v:path arrowok="t"/>
              </v:shape>
              <v:shape id="_x0000_s23844" style="position:absolute;left:7050;top:5340;width:1;height:1" coordsize="1,1" path="m,1l,,,1,1,e" filled="f" strokeweight=".05pt">
                <v:path arrowok="t"/>
              </v:shape>
              <v:shape id="_x0000_s23845" style="position:absolute;left:7051;top:5340;width:2;height:1" coordsize="2,1" path="m,1l,,,1r2,e" filled="f" strokeweight=".05pt">
                <v:path arrowok="t"/>
              </v:shape>
              <v:shape id="_x0000_s23846" style="position:absolute;left:7053;top:5340;width:2;height:1" coordsize="2,1" path="m,1l,,,1r2,e" filled="f" strokeweight=".05pt">
                <v:path arrowok="t"/>
              </v:shape>
              <v:shape id="_x0000_s23847" style="position:absolute;left:7055;top:5340;width:1;height:1" coordsize="1,1" path="m,1l,,,1,1,e" filled="f" strokeweight=".05pt">
                <v:path arrowok="t"/>
              </v:shape>
              <v:shape id="_x0000_s23848" style="position:absolute;left:7056;top:5340;width:1;height:1" coordsize="1,1" path="m,1l,,,1,1,e" filled="f" strokeweight=".05pt">
                <v:path arrowok="t"/>
              </v:shape>
              <v:shape id="_x0000_s23849" style="position:absolute;left:7057;top:5340;width:2;height:1" coordsize="2,1" path="m,1l,,,1r2,e" filled="f" strokeweight=".05pt">
                <v:path arrowok="t"/>
              </v:shape>
              <v:shape id="_x0000_s23850" style="position:absolute;left:7059;top:5340;width:1;height:1" coordsize="1,1" path="m,1l,,,,1,1e" filled="f" strokeweight=".05pt">
                <v:path arrowok="t"/>
              </v:shape>
              <v:shape id="_x0000_s23851" style="position:absolute;left:7060;top:5340;width:3;height:1" coordsize="3,1" path="m,1l,,,1r3,e" filled="f" strokeweight=".05pt">
                <v:path arrowok="t"/>
              </v:shape>
              <v:shape id="_x0000_s23852" style="position:absolute;left:7063;top:5340;width:2;height:1" coordsize="2,1" path="m,1l,,,1r2,e" filled="f" strokeweight=".05pt">
                <v:path arrowok="t"/>
              </v:shape>
              <v:shape id="_x0000_s23853" style="position:absolute;left:7065;top:5340;width:1;height:1" coordsize="1,1" path="m,1l,,,1r1,e" filled="f" strokeweight=".05pt">
                <v:path arrowok="t"/>
              </v:shape>
              <v:shape id="_x0000_s23854" style="position:absolute;left:7066;top:5340;width:1;height:1" coordsize="1,1" path="m,1l,,,1r1,e" filled="f" strokeweight=".05pt">
                <v:path arrowok="t"/>
              </v:shape>
              <v:shape id="_x0000_s23855" style="position:absolute;left:7067;top:5340;width:1;height:1" coordsize="1,1" path="m,1l,,,,1,1e" filled="f" strokeweight=".05pt">
                <v:path arrowok="t"/>
              </v:shape>
              <v:shape id="_x0000_s23856" style="position:absolute;left:7068;top:5341;width:3;height:1" coordsize="3,0" path="m,l,,,,3,e" filled="f" strokeweight=".05pt">
                <v:path arrowok="t"/>
              </v:shape>
              <v:shape id="_x0000_s23857" style="position:absolute;left:7071;top:5340;width:1;height:1" coordsize="1,1" path="m,1l,,,,1,1e" filled="f" strokeweight=".05pt">
                <v:path arrowok="t"/>
              </v:shape>
              <v:shape id="_x0000_s23858" style="position:absolute;left:7072;top:5340;width:1;height:1" coordsize="1,1" path="m,1l,,,,1,1e" filled="f" strokeweight=".05pt">
                <v:path arrowok="t"/>
              </v:shape>
              <v:shape id="_x0000_s23859" style="position:absolute;left:7073;top:5341;width:1;height:1" coordsize="1,0" path="m,l,,,,1,e" filled="f" strokeweight=".05pt">
                <v:path arrowok="t"/>
              </v:shape>
              <v:shape id="_x0000_s23860" style="position:absolute;left:7074;top:5340;width:3;height:1" coordsize="3,1" path="m,1l,,,1r3,e" filled="f" strokeweight=".05pt">
                <v:path arrowok="t"/>
              </v:shape>
              <v:shape id="_x0000_s23861" style="position:absolute;left:7077;top:5340;width:1;height:1" coordsize="1,1" path="m,1l,,,1r1,e" filled="f" strokeweight=".05pt">
                <v:path arrowok="t"/>
              </v:shape>
              <v:shape id="_x0000_s23862" style="position:absolute;left:7078;top:5340;width:1;height:1" coordsize="1,1" path="m,1l,,,1r1,e" filled="f" strokeweight=".05pt">
                <v:path arrowok="t"/>
              </v:shape>
              <v:shape id="_x0000_s23863" style="position:absolute;left:7079;top:5340;width:1;height:1" coordsize="1,1" path="m,1l,,,1,1,e" filled="f" strokeweight=".05pt">
                <v:path arrowok="t"/>
              </v:shape>
              <v:shape id="_x0000_s23864" style="position:absolute;left:7080;top:5340;width:1;height:1" coordsize="1,1" path="m,1l,,,1r1,e" filled="f" strokeweight=".05pt">
                <v:path arrowok="t"/>
              </v:shape>
              <v:shape id="_x0000_s23865" style="position:absolute;left:7081;top:5340;width:2;height:1" coordsize="2,1" path="m,1l,,,,2,1e" filled="f" strokeweight=".05pt">
                <v:path arrowok="t"/>
              </v:shape>
              <v:shape id="_x0000_s23866" style="position:absolute;left:7083;top:5341;width:1;height:1" coordsize="1,0" path="m,l,,,,1,e" filled="f" strokeweight=".05pt">
                <v:path arrowok="t"/>
              </v:shape>
              <v:shape id="_x0000_s23867" style="position:absolute;left:7084;top:5340;width:1;height:1" coordsize="1,1" path="m,1l,,,,1,e" filled="f" strokeweight=".05pt">
                <v:path arrowok="t"/>
              </v:shape>
              <v:shape id="_x0000_s23868" style="position:absolute;left:7085;top:5340;width:1;height:1" coordsize="1,1" path="m,1l,,,1r1,e" filled="f" strokeweight=".05pt">
                <v:path arrowok="t"/>
              </v:shape>
              <v:shape id="_x0000_s23869" style="position:absolute;left:7086;top:5340;width:1;height:1" coordsize="1,1" path="m,1l,,,1r1,e" filled="f" strokeweight=".05pt">
                <v:path arrowok="t"/>
              </v:shape>
              <v:shape id="_x0000_s23870" style="position:absolute;left:7087;top:5340;width:3;height:1" coordsize="3,1" path="m,1l,,,1r3,e" filled="f" strokeweight=".05pt">
                <v:path arrowok="t"/>
              </v:shape>
              <v:shape id="_x0000_s23871" style="position:absolute;left:7090;top:5340;width:2;height:1" coordsize="2,1" path="m,1l,,,1r2,e" filled="f" strokeweight=".05pt">
                <v:path arrowok="t"/>
              </v:shape>
              <v:shape id="_x0000_s23872" style="position:absolute;left:7092;top:5340;width:1;height:1" coordsize="1,1" path="m,1l,,,1,1,e" filled="f" strokeweight=".05pt">
                <v:path arrowok="t"/>
              </v:shape>
              <v:shape id="_x0000_s23873" style="position:absolute;left:7093;top:5340;width:2;height:1" coordsize="2,1" path="m,1l,,,1r2,e" filled="f" strokeweight=".05pt">
                <v:path arrowok="t"/>
              </v:shape>
              <v:shape id="_x0000_s23874" style="position:absolute;left:7095;top:5340;width:2;height:1" coordsize="2,1" path="m,1l,,,1r2,e" filled="f" strokeweight=".05pt">
                <v:path arrowok="t"/>
              </v:shape>
              <v:shape id="_x0000_s23875" style="position:absolute;left:7097;top:5340;width:4;height:1" coordsize="4,1" path="m,1l,,,1r4,e" filled="f" strokeweight=".05pt">
                <v:path arrowok="t"/>
              </v:shape>
              <v:shape id="_x0000_s23876" style="position:absolute;left:7101;top:5340;width:1;height:1" coordsize="1,1" path="m,1r,l,1,1,e" filled="f" strokeweight=".05pt">
                <v:path arrowok="t"/>
              </v:shape>
              <v:shape id="_x0000_s23877" style="position:absolute;left:7102;top:5340;width:1;height:1" coordsize="1,1" path="m,1l,,,1r1,e" filled="f" strokeweight=".05pt">
                <v:path arrowok="t"/>
              </v:shape>
              <v:shape id="_x0000_s23878" style="position:absolute;left:7103;top:5340;width:2;height:1" coordsize="2,1" path="m,1l,,,1r2,e" filled="f" strokeweight=".05pt">
                <v:path arrowok="t"/>
              </v:shape>
              <v:shape id="_x0000_s23879" style="position:absolute;left:7105;top:5340;width:2;height:1" coordsize="2,1" path="m,1l,,,1r2,e" filled="f" strokeweight=".05pt">
                <v:path arrowok="t"/>
              </v:shape>
              <v:shape id="_x0000_s23880" style="position:absolute;left:7107;top:5340;width:1;height:1" coordsize="1,1" path="m,1l,,,,1,1e" filled="f" strokeweight=".05pt">
                <v:path arrowok="t"/>
              </v:shape>
              <v:shape id="_x0000_s23881" style="position:absolute;left:7108;top:5341;width:4;height:1" coordsize="4,0" path="m,l,,,,4,e" filled="f" strokeweight=".05pt">
                <v:path arrowok="t"/>
              </v:shape>
              <v:shape id="_x0000_s23882" style="position:absolute;left:7112;top:5340;width:2;height:1" coordsize="2,1" path="m,1l,,,,2,1e" filled="f" strokeweight=".05pt">
                <v:path arrowok="t"/>
              </v:shape>
              <v:shape id="_x0000_s23883" style="position:absolute;left:7114;top:5340;width:1;height:1" coordsize="1,1" path="m,1l,,,1r1,e" filled="f" strokeweight=".05pt">
                <v:path arrowok="t"/>
              </v:shape>
              <v:shape id="_x0000_s23884" style="position:absolute;left:7115;top:5340;width:3;height:1" coordsize="3,1" path="m,1l,,,1r3,e" filled="f" strokeweight=".05pt">
                <v:path arrowok="t"/>
              </v:shape>
              <v:shape id="_x0000_s23885" style="position:absolute;left:7118;top:5340;width:4;height:1" coordsize="4,1" path="m,1l,,,1r4,e" filled="f" strokeweight=".05pt">
                <v:path arrowok="t"/>
              </v:shape>
              <v:shape id="_x0000_s23886" style="position:absolute;left:7122;top:5340;width:1;height:1" coordsize="1,1" path="m,1l,,,1r1,e" filled="f" strokeweight=".05pt">
                <v:path arrowok="t"/>
              </v:shape>
              <v:shape id="_x0000_s23887" style="position:absolute;left:7123;top:5340;width:3;height:1" coordsize="3,1" path="m,1l,,,1r3,e" filled="f" strokeweight=".05pt">
                <v:path arrowok="t"/>
              </v:shape>
              <v:shape id="_x0000_s23888" style="position:absolute;left:7126;top:5340;width:1;height:1" coordsize="1,1" path="m,1l,,,,1,1e" filled="f" strokeweight=".05pt">
                <v:path arrowok="t"/>
              </v:shape>
              <v:shape id="_x0000_s23889" style="position:absolute;left:7127;top:5340;width:1;height:1" coordsize="1,1" path="m,1l,,,1r1,e" filled="f" strokeweight=".05pt">
                <v:path arrowok="t"/>
              </v:shape>
              <v:shape id="_x0000_s23890" style="position:absolute;left:7128;top:5340;width:2;height:1" coordsize="2,1" path="m,1l,,,1r2,e" filled="f" strokeweight=".05pt">
                <v:path arrowok="t"/>
              </v:shape>
              <v:shape id="_x0000_s23891" style="position:absolute;left:7130;top:5340;width:3;height:1" coordsize="3,1" path="m,1l,,,1r3,e" filled="f" strokeweight=".05pt">
                <v:path arrowok="t"/>
              </v:shape>
              <v:shape id="_x0000_s23892" style="position:absolute;left:7133;top:5340;width:1;height:1" coordsize="1,1" path="m,1r,l,1,1,e" filled="f" strokeweight=".05pt">
                <v:path arrowok="t"/>
              </v:shape>
              <v:shape id="_x0000_s23893" style="position:absolute;left:7134;top:5340;width:1;height:1" coordsize="1,1" path="m,1l,,,,1,1e" filled="f" strokeweight=".05pt">
                <v:path arrowok="t"/>
              </v:shape>
              <v:shape id="_x0000_s23894" style="position:absolute;left:7135;top:5340;width:1;height:1" coordsize="1,1" path="m,1l,,,1r1,e" filled="f" strokeweight=".05pt">
                <v:path arrowok="t"/>
              </v:shape>
              <v:shape id="_x0000_s23895" style="position:absolute;left:7136;top:5340;width:2;height:1" coordsize="2,1" path="m,1l,,,1r2,e" filled="f" strokeweight=".05pt">
                <v:path arrowok="t"/>
              </v:shape>
              <v:shape id="_x0000_s23896" style="position:absolute;left:7138;top:5340;width:1;height:1" coordsize="1,1" path="m,1l,,,1r1,e" filled="f" strokeweight=".05pt">
                <v:path arrowok="t"/>
              </v:shape>
              <v:shape id="_x0000_s23897" style="position:absolute;left:7139;top:5340;width:1;height:1" coordsize="1,1" path="m,1l,,,1r1,e" filled="f" strokeweight=".05pt">
                <v:path arrowok="t"/>
              </v:shape>
              <v:shape id="_x0000_s23898" style="position:absolute;left:7140;top:5340;width:1;height:1" coordsize="1,1" path="m,1l,,,1r1,e" filled="f" strokeweight=".05pt">
                <v:path arrowok="t"/>
              </v:shape>
              <v:shape id="_x0000_s23899" style="position:absolute;left:7141;top:5340;width:1;height:1" coordsize="1,1" path="m,1l,,,,1,1e" filled="f" strokeweight=".05pt">
                <v:path arrowok="t"/>
              </v:shape>
              <v:shape id="_x0000_s23900" style="position:absolute;left:7142;top:5340;width:2;height:1" coordsize="2,1" path="m,1l,,,1r2,e" filled="f" strokeweight=".05pt">
                <v:path arrowok="t"/>
              </v:shape>
              <v:shape id="_x0000_s23901" style="position:absolute;left:7144;top:5339;width:1;height:2" coordsize="1,2" path="m,2r,l,2,1,e" filled="f" strokeweight=".05pt">
                <v:path arrowok="t"/>
              </v:shape>
              <v:shape id="_x0000_s23902" style="position:absolute;left:7145;top:5339;width:2;height:2" coordsize="2,2" path="m,2l,,,2r2,e" filled="f" strokeweight=".05pt">
                <v:path arrowok="t"/>
              </v:shape>
              <v:shape id="_x0000_s23903" style="position:absolute;left:7147;top:5340;width:1;height:1" coordsize="1,1" path="m,1l,,,1r1,e" filled="f" strokeweight=".05pt">
                <v:path arrowok="t"/>
              </v:shape>
              <v:shape id="_x0000_s23904" style="position:absolute;left:7148;top:5340;width:2;height:1" coordsize="2,1" path="m,1l,,,1r2,e" filled="f" strokeweight=".05pt">
                <v:path arrowok="t"/>
              </v:shape>
              <v:shape id="_x0000_s23905" style="position:absolute;left:7150;top:5340;width:1;height:1" coordsize="1,1" path="m,1l,,,1r1,e" filled="f" strokeweight=".05pt">
                <v:path arrowok="t"/>
              </v:shape>
              <v:shape id="_x0000_s23906" style="position:absolute;left:7151;top:5340;width:1;height:1" coordsize="1,1" path="m,1l,,,1r1,e" filled="f" strokeweight=".05pt">
                <v:path arrowok="t"/>
              </v:shape>
              <v:shape id="_x0000_s23907" style="position:absolute;left:7152;top:5340;width:1;height:1" coordsize="1,1" path="m,1l,,,,1,1e" filled="f" strokeweight=".05pt">
                <v:path arrowok="t"/>
              </v:shape>
              <v:shape id="_x0000_s23908" style="position:absolute;left:7153;top:5340;width:1;height:1" coordsize="1,1" path="m,1l,,,1r1,e" filled="f" strokeweight=".05pt">
                <v:path arrowok="t"/>
              </v:shape>
              <v:shape id="_x0000_s23909" style="position:absolute;left:7154;top:5340;width:2;height:1" coordsize="2,1" path="m,1l,,,1r2,e" filled="f" strokeweight=".05pt">
                <v:path arrowok="t"/>
              </v:shape>
              <v:shape id="_x0000_s23910" style="position:absolute;left:7156;top:5340;width:2;height:1" coordsize="2,1" path="m,1l,,,1r2,e" filled="f" strokeweight=".05pt">
                <v:path arrowok="t"/>
              </v:shape>
              <v:shape id="_x0000_s23911" style="position:absolute;left:7158;top:5340;width:1;height:1" coordsize="1,1" path="m,1l,,,,1,e" filled="f" strokeweight=".05pt">
                <v:path arrowok="t"/>
              </v:shape>
              <v:shape id="_x0000_s23912" style="position:absolute;left:7159;top:5340;width:1;height:1" coordsize="1,1" path="m,1l,,,,1,1e" filled="f" strokeweight=".05pt">
                <v:path arrowok="t"/>
              </v:shape>
              <v:shape id="_x0000_s23913" style="position:absolute;left:7160;top:5340;width:2;height:1" coordsize="2,1" path="m,1l,,,,2,e" filled="f" strokeweight=".05pt">
                <v:path arrowok="t"/>
              </v:shape>
              <v:shape id="_x0000_s23914" style="position:absolute;left:7162;top:5340;width:1;height:1" coordsize="1,1" path="m,1l,,,1r1,e" filled="f" strokeweight=".05pt">
                <v:path arrowok="t"/>
              </v:shape>
              <v:shape id="_x0000_s23915" style="position:absolute;left:7163;top:5340;width:3;height:1" coordsize="3,1" path="m,1l,,,1r3,e" filled="f" strokeweight=".05pt">
                <v:path arrowok="t"/>
              </v:shape>
              <v:shape id="_x0000_s23916" style="position:absolute;left:7166;top:5340;width:2;height:1" coordsize="2,1" path="m,1l,,,1r2,e" filled="f" strokeweight=".05pt">
                <v:path arrowok="t"/>
              </v:shape>
              <v:shape id="_x0000_s23917" style="position:absolute;left:7168;top:5340;width:2;height:1" coordsize="2,1" path="m,1l,,,1r2,e" filled="f" strokeweight=".05pt">
                <v:path arrowok="t"/>
              </v:shape>
              <v:shape id="_x0000_s23918" style="position:absolute;left:7170;top:5340;width:1;height:1" coordsize="1,1" path="m,1l,,,1r1,e" filled="f" strokeweight=".05pt">
                <v:path arrowok="t"/>
              </v:shape>
              <v:shape id="_x0000_s23919" style="position:absolute;left:7171;top:5340;width:1;height:1" coordsize="1,1" path="m,1l,,,1r1,e" filled="f" strokeweight=".05pt">
                <v:path arrowok="t"/>
              </v:shape>
              <v:shape id="_x0000_s23920" style="position:absolute;left:7172;top:5340;width:3;height:1" coordsize="3,1" path="m,1l,,,1r3,e" filled="f" strokeweight=".05pt">
                <v:path arrowok="t"/>
              </v:shape>
              <v:shape id="_x0000_s23921" style="position:absolute;left:7175;top:5340;width:1;height:1" coordsize="1,1" path="m,1l,,,1r1,e" filled="f" strokeweight=".05pt">
                <v:path arrowok="t"/>
              </v:shape>
              <v:shape id="_x0000_s23922" style="position:absolute;left:7176;top:5340;width:1;height:1" coordsize="1,1" path="m,1l,,,1r1,e" filled="f" strokeweight=".05pt">
                <v:path arrowok="t"/>
              </v:shape>
              <v:shape id="_x0000_s23923" style="position:absolute;left:7177;top:5340;width:1;height:1" coordsize="1,1" path="m,1l,,,1r1,e" filled="f" strokeweight=".05pt">
                <v:path arrowok="t"/>
              </v:shape>
              <v:shape id="_x0000_s23924" style="position:absolute;left:7178;top:5340;width:2;height:1" coordsize="2,1" path="m,1l,,,1r2,e" filled="f" strokeweight=".05pt">
                <v:path arrowok="t"/>
              </v:shape>
              <v:shape id="_x0000_s23925" style="position:absolute;left:7180;top:5340;width:1;height:1" coordsize="1,1" path="m,1l,,,,1,1e" filled="f" strokeweight=".05pt">
                <v:path arrowok="t"/>
              </v:shape>
              <v:shape id="_x0000_s23926" style="position:absolute;left:7181;top:5340;width:1;height:1" coordsize="1,1" path="m,1l,,,1r1,e" filled="f" strokeweight=".05pt">
                <v:path arrowok="t"/>
              </v:shape>
              <v:shape id="_x0000_s23927" style="position:absolute;left:7182;top:5340;width:5;height:1" coordsize="5,1" path="m,1l,,,1r5,e" filled="f" strokeweight=".05pt">
                <v:path arrowok="t"/>
              </v:shape>
              <v:shape id="_x0000_s23928" style="position:absolute;left:7187;top:5340;width:2;height:1" coordsize="2,1" path="m,1l,,,1r2,e" filled="f" strokeweight=".05pt">
                <v:path arrowok="t"/>
              </v:shape>
              <v:shape id="_x0000_s23929" style="position:absolute;left:7189;top:5340;width:1;height:1" coordsize="1,1" path="m,1l,,,1r1,e" filled="f" strokeweight=".05pt">
                <v:path arrowok="t"/>
              </v:shape>
              <v:shape id="_x0000_s23930" style="position:absolute;left:7190;top:5340;width:2;height:1" coordsize="2,1" path="m,1l,,,1r2,e" filled="f" strokeweight=".05pt">
                <v:path arrowok="t"/>
              </v:shape>
              <v:shape id="_x0000_s23931" style="position:absolute;left:7192;top:5340;width:2;height:1" coordsize="2,1" path="m,1l,,,1r2,e" filled="f" strokeweight=".05pt">
                <v:path arrowok="t"/>
              </v:shape>
              <v:shape id="_x0000_s23932" style="position:absolute;left:7194;top:5340;width:1;height:1" coordsize="1,1" path="m,1l,,,1r1,e" filled="f" strokeweight=".05pt">
                <v:path arrowok="t"/>
              </v:shape>
              <v:shape id="_x0000_s23933" style="position:absolute;left:7195;top:5340;width:1;height:1" coordsize="1,1" path="m,1l,,,1r1,e" filled="f" strokeweight=".05pt">
                <v:path arrowok="t"/>
              </v:shape>
              <v:shape id="_x0000_s23934" style="position:absolute;left:7196;top:5340;width:2;height:1" coordsize="2,1" path="m,1l,,,,2,1e" filled="f" strokeweight=".05pt">
                <v:path arrowok="t"/>
              </v:shape>
              <v:shape id="_x0000_s23935" style="position:absolute;left:7198;top:5340;width:1;height:1" coordsize="1,1" path="m,1l,,,,1,1e" filled="f" strokeweight=".05pt">
                <v:path arrowok="t"/>
              </v:shape>
              <v:shape id="_x0000_s23936" style="position:absolute;left:7199;top:5340;width:1;height:1" coordsize="1,1" path="m,1l,,,,1,1e" filled="f" strokeweight=".05pt">
                <v:path arrowok="t"/>
              </v:shape>
              <v:shape id="_x0000_s23937" style="position:absolute;left:7200;top:5341;width:1;height:1" coordsize="1,0" path="m,l,,,,1,e" filled="f" strokeweight=".05pt">
                <v:path arrowok="t"/>
              </v:shape>
              <v:shape id="_x0000_s23938" style="position:absolute;left:7201;top:5340;width:1;height:1" coordsize="1,1" path="m,1l,,,1,1,e" filled="f" strokeweight=".05pt">
                <v:path arrowok="t"/>
              </v:shape>
              <v:shape id="_x0000_s23939" style="position:absolute;left:7202;top:5340;width:3;height:1" coordsize="3,1" path="m,1l,,,1r3,e" filled="f" strokeweight=".05pt">
                <v:path arrowok="t"/>
              </v:shape>
              <v:shape id="_x0000_s23940" style="position:absolute;left:7205;top:5340;width:1;height:1" coordsize="1,1" path="m,1l,,,1r1,e" filled="f" strokeweight=".05pt">
                <v:path arrowok="t"/>
              </v:shape>
              <v:shape id="_x0000_s23941" style="position:absolute;left:7206;top:5340;width:1;height:1" coordsize="1,1" path="m,1r,l,1,1,e" filled="f" strokeweight=".05pt">
                <v:path arrowok="t"/>
              </v:shape>
              <v:shape id="_x0000_s23942" style="position:absolute;left:7207;top:5340;width:3;height:1" coordsize="3,1" path="m,1l,,,1r3,e" filled="f" strokeweight=".05pt">
                <v:path arrowok="t"/>
              </v:shape>
              <v:shape id="_x0000_s23943" style="position:absolute;left:7210;top:5340;width:1;height:1" coordsize="1,1" path="m,1l,,,1r1,e" filled="f" strokeweight=".05pt">
                <v:path arrowok="t"/>
              </v:shape>
              <v:shape id="_x0000_s23944" style="position:absolute;left:7211;top:5340;width:2;height:1" coordsize="2,1" path="m,1l,,,1r2,e" filled="f" strokeweight=".05pt">
                <v:path arrowok="t"/>
              </v:shape>
              <v:shape id="_x0000_s23945" style="position:absolute;left:7213;top:5340;width:1;height:1" coordsize="1,1" path="m,1l,,,,1,1e" filled="f" strokeweight=".05pt">
                <v:path arrowok="t"/>
              </v:shape>
              <v:shape id="_x0000_s23946" style="position:absolute;left:7214;top:5341;width:2;height:1" coordsize="2,0" path="m,l,,,,2,e" filled="f" strokeweight=".05pt">
                <v:path arrowok="t"/>
              </v:shape>
              <v:shape id="_x0000_s23947" style="position:absolute;left:7216;top:5340;width:1;height:1" coordsize="1,1" path="m,1l,,,1,1,e" filled="f" strokeweight=".05pt">
                <v:path arrowok="t"/>
              </v:shape>
              <v:shape id="_x0000_s23948" style="position:absolute;left:7217;top:5340;width:1;height:1" coordsize="1,1" path="m,1l,,,1r1,e" filled="f" strokeweight=".05pt">
                <v:path arrowok="t"/>
              </v:shape>
              <v:shape id="_x0000_s23949" style="position:absolute;left:7218;top:5340;width:1;height:1" coordsize="1,1" path="m,1l,,,1r1,e" filled="f" strokeweight=".05pt">
                <v:path arrowok="t"/>
              </v:shape>
              <v:shape id="_x0000_s23950" style="position:absolute;left:7219;top:5340;width:1;height:1" coordsize="1,1" path="m,1l,,,1r1,e" filled="f" strokeweight=".05pt">
                <v:path arrowok="t"/>
              </v:shape>
              <v:shape id="_x0000_s23951" style="position:absolute;left:7220;top:5340;width:2;height:1" coordsize="2,1" path="m,1l,,,1r2,e" filled="f" strokeweight=".05pt">
                <v:path arrowok="t"/>
              </v:shape>
              <v:shape id="_x0000_s23952" style="position:absolute;left:7222;top:5340;width:1;height:1" coordsize="1,1" path="m,1l,,,,1,1e" filled="f" strokeweight=".05pt">
                <v:path arrowok="t"/>
              </v:shape>
              <v:shape id="_x0000_s23953" style="position:absolute;left:7223;top:5340;width:2;height:1" coordsize="2,1" path="m,1l,,,1r2,e" filled="f" strokeweight=".05pt">
                <v:path arrowok="t"/>
              </v:shape>
              <v:shape id="_x0000_s23954" style="position:absolute;left:7225;top:5340;width:1;height:1" coordsize="1,1" path="m,1l,,,,1,1e" filled="f" strokeweight=".05pt">
                <v:path arrowok="t"/>
              </v:shape>
              <v:shape id="_x0000_s23955" style="position:absolute;left:7226;top:5340;width:2;height:1" coordsize="2,1" path="m,1l,,,,2,1e" filled="f" strokeweight=".05pt">
                <v:path arrowok="t"/>
              </v:shape>
              <v:shape id="_x0000_s23956" style="position:absolute;left:7228;top:5340;width:2;height:1" coordsize="2,1" path="m,1l,,,1r2,e" filled="f" strokeweight=".05pt">
                <v:path arrowok="t"/>
              </v:shape>
              <v:shape id="_x0000_s23957" style="position:absolute;left:7230;top:5340;width:5;height:1" coordsize="5,1" path="m,1l,,,1r5,e" filled="f" strokeweight=".05pt">
                <v:path arrowok="t"/>
              </v:shape>
              <v:shape id="_x0000_s23958" style="position:absolute;left:7235;top:5340;width:1;height:1" coordsize="1,1" path="m,1l,,,1r1,e" filled="f" strokeweight=".05pt">
                <v:path arrowok="t"/>
              </v:shape>
              <v:shape id="_x0000_s23959" style="position:absolute;left:7236;top:5340;width:1;height:1" coordsize="1,1" path="m,1l,,,1r1,e" filled="f" strokeweight=".05pt">
                <v:path arrowok="t"/>
              </v:shape>
              <v:shape id="_x0000_s23960" style="position:absolute;left:7237;top:5340;width:1;height:1" coordsize="1,1" path="m,1l,,,1r1,e" filled="f" strokeweight=".05pt">
                <v:path arrowok="t"/>
              </v:shape>
              <v:shape id="_x0000_s23961" style="position:absolute;left:7238;top:5340;width:4;height:1" coordsize="4,1" path="m,1l,,,1r4,e" filled="f" strokeweight=".05pt">
                <v:path arrowok="t"/>
              </v:shape>
              <v:shape id="_x0000_s23962" style="position:absolute;left:7242;top:5340;width:6;height:1" coordsize="6,1" path="m,1l,,,1r6,e" filled="f" strokeweight=".05pt">
                <v:path arrowok="t"/>
              </v:shape>
              <v:shape id="_x0000_s23963" style="position:absolute;left:7248;top:5340;width:2;height:1" coordsize="2,1" path="m,1l,,,1r2,e" filled="f" strokeweight=".05pt">
                <v:path arrowok="t"/>
              </v:shape>
              <v:shape id="_x0000_s23964" style="position:absolute;left:7250;top:5340;width:2;height:1" coordsize="2,1" path="m,1l,,,1r2,e" filled="f" strokeweight=".05pt">
                <v:path arrowok="t"/>
              </v:shape>
              <v:shape id="_x0000_s23965" style="position:absolute;left:7252;top:5340;width:2;height:1" coordsize="2,1" path="m,1l,,,1r2,e" filled="f" strokeweight=".05pt">
                <v:path arrowok="t"/>
              </v:shape>
              <v:shape id="_x0000_s23966" style="position:absolute;left:7254;top:5340;width:1;height:1" coordsize="1,1" path="m,1l,,,1r1,e" filled="f" strokeweight=".05pt">
                <v:path arrowok="t"/>
              </v:shape>
              <v:shape id="_x0000_s23967" style="position:absolute;left:7255;top:5340;width:1;height:1" coordsize="1,1" path="m,1l,,,1,1,e" filled="f" strokeweight=".05pt">
                <v:path arrowok="t"/>
              </v:shape>
              <v:shape id="_x0000_s23968" style="position:absolute;left:7256;top:5339;width:2;height:2" coordsize="2,2" path="m,2l,1,,2,2,e" filled="f" strokeweight=".05pt">
                <v:path arrowok="t"/>
              </v:shape>
              <v:shape id="_x0000_s23969" style="position:absolute;left:7258;top:5339;width:1;height:2" coordsize="1,2" path="m,2l,,,1,1,2e" filled="f" strokeweight=".05pt">
                <v:path arrowok="t"/>
              </v:shape>
              <v:shape id="_x0000_s23970" style="position:absolute;left:7259;top:5340;width:1;height:1" coordsize="1,1" path="m,1l,,,1r1,e" filled="f" strokeweight=".05pt">
                <v:path arrowok="t"/>
              </v:shape>
              <v:shape id="_x0000_s23971" style="position:absolute;left:7260;top:5340;width:2;height:1" coordsize="2,1" path="m,1l,,,1r2,e" filled="f" strokeweight=".05pt">
                <v:path arrowok="t"/>
              </v:shape>
              <v:shape id="_x0000_s23972" style="position:absolute;left:7262;top:5340;width:2;height:1" coordsize="2,1" path="m,1l,,,,2,1e" filled="f" strokeweight=".05pt">
                <v:path arrowok="t"/>
              </v:shape>
              <v:shape id="_x0000_s23973" style="position:absolute;left:7264;top:5340;width:1;height:1" coordsize="1,1" path="m,1l,,,1r1,e" filled="f" strokeweight=".05pt">
                <v:path arrowok="t"/>
              </v:shape>
            </v:group>
            <v:group id="_x0000_s24175" style="position:absolute;left:7265;top:5337;width:317;height:5" coordorigin="7265,5337" coordsize="317,5">
              <v:shape id="_x0000_s23975" style="position:absolute;left:7265;top:5340;width:1;height:1" coordsize="1,1" path="m,1l,,,1r1,e" filled="f" strokeweight=".05pt">
                <v:path arrowok="t"/>
              </v:shape>
              <v:shape id="_x0000_s23976" style="position:absolute;left:7266;top:5340;width:1;height:1" coordsize="1,1" path="m,1l,,,1r1,e" filled="f" strokeweight=".05pt">
                <v:path arrowok="t"/>
              </v:shape>
              <v:shape id="_x0000_s23977" style="position:absolute;left:7267;top:5340;width:4;height:1" coordsize="4,1" path="m,1l,,,1r4,e" filled="f" strokeweight=".05pt">
                <v:path arrowok="t"/>
              </v:shape>
              <v:shape id="_x0000_s23978" style="position:absolute;left:7271;top:5340;width:1;height:1" coordsize="1,1" path="m,1l,,,1r1,e" filled="f" strokeweight=".05pt">
                <v:path arrowok="t"/>
              </v:shape>
              <v:shape id="_x0000_s23979" style="position:absolute;left:7272;top:5340;width:1;height:1" coordsize="1,1" path="m,1l,,,,1,1e" filled="f" strokeweight=".05pt">
                <v:path arrowok="t"/>
              </v:shape>
              <v:shape id="_x0000_s23980" style="position:absolute;left:7273;top:5340;width:1;height:1" coordsize="1,1" path="m,1l,,,1r1,e" filled="f" strokeweight=".05pt">
                <v:path arrowok="t"/>
              </v:shape>
              <v:shape id="_x0000_s23981" style="position:absolute;left:7274;top:5340;width:2;height:1" coordsize="2,1" path="m,1l,,,,2,1e" filled="f" strokeweight=".05pt">
                <v:path arrowok="t"/>
              </v:shape>
              <v:shape id="_x0000_s23982" style="position:absolute;left:7276;top:5340;width:1;height:1" coordsize="1,1" path="m,1l,,,,1,1e" filled="f" strokeweight=".05pt">
                <v:path arrowok="t"/>
              </v:shape>
              <v:shape id="_x0000_s23983" style="position:absolute;left:7277;top:5340;width:1;height:1" coordsize="1,1" path="m,1l,,,,1,1e" filled="f" strokeweight=".05pt">
                <v:path arrowok="t"/>
              </v:shape>
              <v:shape id="_x0000_s23984" style="position:absolute;left:7278;top:5340;width:1;height:1" coordsize="1,1" path="m,1l,,,,1,e" filled="f" strokeweight=".05pt">
                <v:path arrowok="t"/>
              </v:shape>
              <v:shape id="_x0000_s23985" style="position:absolute;left:7279;top:5340;width:1;height:1" coordsize="1,1" path="m,1l,,,,1,1e" filled="f" strokeweight=".05pt">
                <v:path arrowok="t"/>
              </v:shape>
              <v:shape id="_x0000_s23986" style="position:absolute;left:7280;top:5341;width:3;height:1" coordsize="3,0" path="m,l,,,,3,e" filled="f" strokeweight=".05pt">
                <v:path arrowok="t"/>
              </v:shape>
              <v:shape id="_x0000_s23987" style="position:absolute;left:7283;top:5340;width:1;height:1" coordsize="1,1" path="m,1l,,,1r1,e" filled="f" strokeweight=".05pt">
                <v:path arrowok="t"/>
              </v:shape>
              <v:shape id="_x0000_s23988" style="position:absolute;left:7284;top:5340;width:1;height:1" coordsize="1,1" path="m,1l,,,1r1,e" filled="f" strokeweight=".05pt">
                <v:path arrowok="t"/>
              </v:shape>
              <v:shape id="_x0000_s23989" style="position:absolute;left:7285;top:5340;width:2;height:1" coordsize="2,1" path="m,1l,,,1r2,e" filled="f" strokeweight=".05pt">
                <v:path arrowok="t"/>
              </v:shape>
              <v:shape id="_x0000_s23990" style="position:absolute;left:7287;top:5340;width:2;height:1" coordsize="2,1" path="m,1l,,,1,2,e" filled="f" strokeweight=".05pt">
                <v:path arrowok="t"/>
              </v:shape>
              <v:shape id="_x0000_s23991" style="position:absolute;left:7289;top:5340;width:3;height:1" coordsize="3,1" path="m,1l,,,1r3,e" filled="f" strokeweight=".05pt">
                <v:path arrowok="t"/>
              </v:shape>
              <v:shape id="_x0000_s23992" style="position:absolute;left:7292;top:5340;width:1;height:1" coordsize="1,1" path="m,1l,,,1r1,e" filled="f" strokeweight=".05pt">
                <v:path arrowok="t"/>
              </v:shape>
              <v:shape id="_x0000_s23993" style="position:absolute;left:7293;top:5340;width:2;height:1" coordsize="2,1" path="m,1l,,,1r2,e" filled="f" strokeweight=".05pt">
                <v:path arrowok="t"/>
              </v:shape>
              <v:shape id="_x0000_s23994" style="position:absolute;left:7295;top:5340;width:1;height:1" coordsize="1,1" path="m,1l,,,,1,1e" filled="f" strokeweight=".05pt">
                <v:path arrowok="t"/>
              </v:shape>
              <v:shape id="_x0000_s23995" style="position:absolute;left:7296;top:5340;width:1;height:1" coordsize="1,1" path="m,1l,,,1r1,e" filled="f" strokeweight=".05pt">
                <v:path arrowok="t"/>
              </v:shape>
              <v:shape id="_x0000_s23996" style="position:absolute;left:7297;top:5340;width:1;height:1" coordsize="1,1" path="m,1r,l,1,1,e" filled="f" strokeweight=".05pt">
                <v:path arrowok="t"/>
              </v:shape>
              <v:shape id="_x0000_s23997" style="position:absolute;left:7298;top:5340;width:1;height:1" coordsize="1,1" path="m,1l,,,1r1,e" filled="f" strokeweight=".05pt">
                <v:path arrowok="t"/>
              </v:shape>
              <v:shape id="_x0000_s23998" style="position:absolute;left:7299;top:5340;width:2;height:1" coordsize="2,1" path="m,1l,,,1r2,e" filled="f" strokeweight=".05pt">
                <v:path arrowok="t"/>
              </v:shape>
              <v:shape id="_x0000_s23999" style="position:absolute;left:7301;top:5339;width:1;height:2" coordsize="1,2" path="m,2l,,,2r1,e" filled="f" strokeweight=".05pt">
                <v:path arrowok="t"/>
              </v:shape>
              <v:shape id="_x0000_s24000" style="position:absolute;left:7302;top:5340;width:1;height:1" coordsize="1,1" path="m,1l,,,,1,1e" filled="f" strokeweight=".05pt">
                <v:path arrowok="t"/>
              </v:shape>
              <v:shape id="_x0000_s24001" style="position:absolute;left:7303;top:5340;width:1;height:1" coordsize="1,1" path="m,1l,,,1r1,e" filled="f" strokeweight=".05pt">
                <v:path arrowok="t"/>
              </v:shape>
              <v:shape id="_x0000_s24002" style="position:absolute;left:7304;top:5340;width:1;height:1" coordsize="1,1" path="m,1l,,,1,1,e" filled="f" strokeweight=".05pt">
                <v:path arrowok="t"/>
              </v:shape>
              <v:shape id="_x0000_s24003" style="position:absolute;left:7305;top:5340;width:2;height:1" coordsize="2,1" path="m,1l,,,1r2,e" filled="f" strokeweight=".05pt">
                <v:path arrowok="t"/>
              </v:shape>
              <v:shape id="_x0000_s24004" style="position:absolute;left:7307;top:5340;width:1;height:1" coordsize="1,1" path="m,1l,,,1r1,e" filled="f" strokeweight=".05pt">
                <v:path arrowok="t"/>
              </v:shape>
              <v:shape id="_x0000_s24005" style="position:absolute;left:7308;top:5340;width:1;height:1" coordsize="1,1" path="m,1r,l,1,1,e" filled="f" strokeweight=".05pt">
                <v:path arrowok="t"/>
              </v:shape>
              <v:shape id="_x0000_s24006" style="position:absolute;left:7309;top:5340;width:1;height:1" coordsize="1,1" path="m,1l,,,1r1,e" filled="f" strokeweight=".05pt">
                <v:path arrowok="t"/>
              </v:shape>
              <v:shape id="_x0000_s24007" style="position:absolute;left:7310;top:5340;width:1;height:1" coordsize="1,1" path="m,1l,,,1,1,e" filled="f" strokeweight=".05pt">
                <v:path arrowok="t"/>
              </v:shape>
              <v:shape id="_x0000_s24008" style="position:absolute;left:7311;top:5340;width:2;height:1" coordsize="2,1" path="m,1l,,,1r2,e" filled="f" strokeweight=".05pt">
                <v:path arrowok="t"/>
              </v:shape>
              <v:shape id="_x0000_s24009" style="position:absolute;left:7313;top:5340;width:1;height:1" coordsize="1,1" path="m,1l,,,1r1,e" filled="f" strokeweight=".05pt">
                <v:path arrowok="t"/>
              </v:shape>
              <v:shape id="_x0000_s24010" style="position:absolute;left:7314;top:5339;width:1;height:2" coordsize="1,2" path="m,2l,,,2,1,1e" filled="f" strokeweight=".05pt">
                <v:path arrowok="t"/>
              </v:shape>
              <v:shape id="_x0000_s24011" style="position:absolute;left:7315;top:5340;width:1;height:1" coordsize="1,1" path="m,1l,,,1r1,e" filled="f" strokeweight=".05pt">
                <v:path arrowok="t"/>
              </v:shape>
              <v:shape id="_x0000_s24012" style="position:absolute;left:7316;top:5340;width:1;height:1" coordsize="1,1" path="m,1r,l,1,1,e" filled="f" strokeweight=".05pt">
                <v:path arrowok="t"/>
              </v:shape>
              <v:shape id="_x0000_s24013" style="position:absolute;left:7317;top:5340;width:2;height:1" coordsize="2,1" path="m,1l,,,1r2,e" filled="f" strokeweight=".05pt">
                <v:path arrowok="t"/>
              </v:shape>
              <v:shape id="_x0000_s24014" style="position:absolute;left:7319;top:5340;width:2;height:1" coordsize="2,1" path="m,1l,,,1r2,e" filled="f" strokeweight=".05pt">
                <v:path arrowok="t"/>
              </v:shape>
              <v:shape id="_x0000_s24015" style="position:absolute;left:7321;top:5340;width:1;height:1" coordsize="1,1" path="m,1l,,,1r1,e" filled="f" strokeweight=".05pt">
                <v:path arrowok="t"/>
              </v:shape>
              <v:shape id="_x0000_s24016" style="position:absolute;left:7322;top:5340;width:1;height:1" coordsize="1,1" path="m,1l,,,,1,1e" filled="f" strokeweight=".05pt">
                <v:path arrowok="t"/>
              </v:shape>
              <v:shape id="_x0000_s24017" style="position:absolute;left:7323;top:5340;width:2;height:1" coordsize="2,1" path="m,1l,,,1r2,e" filled="f" strokeweight=".05pt">
                <v:path arrowok="t"/>
              </v:shape>
              <v:shape id="_x0000_s24018" style="position:absolute;left:7325;top:5340;width:1;height:1" coordsize="1,1" path="m,1l,,,1,1,e" filled="f" strokeweight=".05pt">
                <v:path arrowok="t"/>
              </v:shape>
              <v:shape id="_x0000_s24019" style="position:absolute;left:7326;top:5340;width:2;height:1" coordsize="2,1" path="m,1l,,,1r2,e" filled="f" strokeweight=".05pt">
                <v:path arrowok="t"/>
              </v:shape>
              <v:shape id="_x0000_s24020" style="position:absolute;left:7328;top:5340;width:1;height:1" coordsize="1,1" path="m,1r,l,1,1,e" filled="f" strokeweight=".05pt">
                <v:path arrowok="t"/>
              </v:shape>
              <v:shape id="_x0000_s24021" style="position:absolute;left:7329;top:5340;width:2;height:1" coordsize="2,1" path="m,1l,,,1r2,e" filled="f" strokeweight=".05pt">
                <v:path arrowok="t"/>
              </v:shape>
              <v:shape id="_x0000_s24022" style="position:absolute;left:7331;top:5340;width:1;height:1" coordsize="1,1" path="m,1l,,,,1,1e" filled="f" strokeweight=".05pt">
                <v:path arrowok="t"/>
              </v:shape>
              <v:shape id="_x0000_s24023" style="position:absolute;left:7332;top:5340;width:1;height:1" coordsize="1,1" path="m,1l,,,1r1,e" filled="f" strokeweight=".05pt">
                <v:path arrowok="t"/>
              </v:shape>
              <v:shape id="_x0000_s24024" style="position:absolute;left:7333;top:5340;width:1;height:1" coordsize="1,1" path="m,1l,,,1r1,e" filled="f" strokeweight=".05pt">
                <v:path arrowok="t"/>
              </v:shape>
              <v:shape id="_x0000_s24025" style="position:absolute;left:7334;top:5340;width:3;height:1" coordsize="3,1" path="m,1l,,,1r3,e" filled="f" strokeweight=".05pt">
                <v:path arrowok="t"/>
              </v:shape>
              <v:shape id="_x0000_s24026" style="position:absolute;left:7337;top:5340;width:2;height:1" coordsize="2,1" path="m,1l,,,1r2,e" filled="f" strokeweight=".05pt">
                <v:path arrowok="t"/>
              </v:shape>
              <v:shape id="_x0000_s24027" style="position:absolute;left:7339;top:5340;width:4;height:1" coordsize="4,1" path="m,1l,,,1r4,e" filled="f" strokeweight=".05pt">
                <v:path arrowok="t"/>
              </v:shape>
              <v:shape id="_x0000_s24028" style="position:absolute;left:7343;top:5340;width:1;height:1" coordsize="1,1" path="m,1l,,,1r1,e" filled="f" strokeweight=".05pt">
                <v:path arrowok="t"/>
              </v:shape>
              <v:shape id="_x0000_s24029" style="position:absolute;left:7344;top:5340;width:1;height:1" coordsize="1,1" path="m,1r,l,1,1,e" filled="f" strokeweight=".05pt">
                <v:path arrowok="t"/>
              </v:shape>
              <v:shape id="_x0000_s24030" style="position:absolute;left:7345;top:5340;width:1;height:1" coordsize="1,1" path="m,1l,,,1r1,e" filled="f" strokeweight=".05pt">
                <v:path arrowok="t"/>
              </v:shape>
              <v:shape id="_x0000_s24031" style="position:absolute;left:7346;top:5340;width:1;height:1" coordsize="1,1" path="m,1l,,,,1,1e" filled="f" strokeweight=".05pt">
                <v:path arrowok="t"/>
              </v:shape>
              <v:shape id="_x0000_s24032" style="position:absolute;left:7347;top:5340;width:2;height:1" coordsize="2,1" path="m,1l,,,1,2,e" filled="f" strokeweight=".05pt">
                <v:path arrowok="t"/>
              </v:shape>
              <v:shape id="_x0000_s24033" style="position:absolute;left:7349;top:5340;width:1;height:1" coordsize="1,1" path="m,1l,,,1,1,e" filled="f" strokeweight=".05pt">
                <v:path arrowok="t"/>
              </v:shape>
              <v:shape id="_x0000_s24034" style="position:absolute;left:7350;top:5340;width:2;height:1" coordsize="2,1" path="m,1l,,,1r2,e" filled="f" strokeweight=".05pt">
                <v:path arrowok="t"/>
              </v:shape>
              <v:shape id="_x0000_s24035" style="position:absolute;left:7352;top:5340;width:1;height:1" coordsize="1,1" path="m,1l,,,1r1,e" filled="f" strokeweight=".05pt">
                <v:path arrowok="t"/>
              </v:shape>
              <v:shape id="_x0000_s24036" style="position:absolute;left:7353;top:5340;width:2;height:1" coordsize="2,1" path="m,1l,,,1r2,e" filled="f" strokeweight=".05pt">
                <v:path arrowok="t"/>
              </v:shape>
              <v:shape id="_x0000_s24037" style="position:absolute;left:7355;top:5340;width:1;height:1" coordsize="1,1" path="m,1l,,,1r1,e" filled="f" strokeweight=".05pt">
                <v:path arrowok="t"/>
              </v:shape>
              <v:shape id="_x0000_s24038" style="position:absolute;left:7356;top:5340;width:1;height:1" coordsize="1,1" path="m,1l,,,1r1,e" filled="f" strokeweight=".05pt">
                <v:path arrowok="t"/>
              </v:shape>
              <v:shape id="_x0000_s24039" style="position:absolute;left:7357;top:5340;width:2;height:1" coordsize="2,1" path="m,1l,,,1r2,e" filled="f" strokeweight=".05pt">
                <v:path arrowok="t"/>
              </v:shape>
              <v:shape id="_x0000_s24040" style="position:absolute;left:7359;top:5340;width:3;height:1" coordsize="3,1" path="m,1l,,,1r3,e" filled="f" strokeweight=".05pt">
                <v:path arrowok="t"/>
              </v:shape>
              <v:shape id="_x0000_s24041" style="position:absolute;left:7362;top:5340;width:5;height:1" coordsize="5,1" path="m,1l,,,1r5,e" filled="f" strokeweight=".05pt">
                <v:path arrowok="t"/>
              </v:shape>
              <v:shape id="_x0000_s24042" style="position:absolute;left:7367;top:5339;width:1;height:2" coordsize="1,2" path="m,2l,,,,1,2e" filled="f" strokeweight=".05pt">
                <v:path arrowok="t"/>
              </v:shape>
              <v:shape id="_x0000_s24043" style="position:absolute;left:7368;top:5340;width:1;height:1" coordsize="1,1" path="m,1l,,,,1,1e" filled="f" strokeweight=".05pt">
                <v:path arrowok="t"/>
              </v:shape>
              <v:shape id="_x0000_s24044" style="position:absolute;left:7369;top:5340;width:1;height:1" coordsize="1,1" path="m,1l,,,1r1,e" filled="f" strokeweight=".05pt">
                <v:path arrowok="t"/>
              </v:shape>
              <v:shape id="_x0000_s24045" style="position:absolute;left:7370;top:5340;width:1;height:1" coordsize="1,1" path="m,1l,,,1r1,e" filled="f" strokeweight=".05pt">
                <v:path arrowok="t"/>
              </v:shape>
              <v:shape id="_x0000_s24046" style="position:absolute;left:7371;top:5340;width:2;height:1" coordsize="2,1" path="m,1l,,,1,2,e" filled="f" strokeweight=".05pt">
                <v:path arrowok="t"/>
              </v:shape>
              <v:shape id="_x0000_s24047" style="position:absolute;left:7373;top:5340;width:2;height:1" coordsize="2,1" path="m,1l,,,1r2,e" filled="f" strokeweight=".05pt">
                <v:path arrowok="t"/>
              </v:shape>
              <v:shape id="_x0000_s24048" style="position:absolute;left:7375;top:5340;width:1;height:1" coordsize="1,1" path="m,1r,l,1,1,e" filled="f" strokeweight=".05pt">
                <v:path arrowok="t"/>
              </v:shape>
              <v:shape id="_x0000_s24049" style="position:absolute;left:7376;top:5340;width:3;height:1" coordsize="3,1" path="m,1l,,,1r3,e" filled="f" strokeweight=".05pt">
                <v:path arrowok="t"/>
              </v:shape>
              <v:shape id="_x0000_s24050" style="position:absolute;left:7379;top:5340;width:1;height:1" coordsize="1,1" path="m,1l,,,1r1,e" filled="f" strokeweight=".05pt">
                <v:path arrowok="t"/>
              </v:shape>
              <v:shape id="_x0000_s24051" style="position:absolute;left:7380;top:5340;width:1;height:1" coordsize="1,1" path="m,1l,,,1r1,e" filled="f" strokeweight=".05pt">
                <v:path arrowok="t"/>
              </v:shape>
              <v:shape id="_x0000_s24052" style="position:absolute;left:7381;top:5340;width:1;height:1" coordsize="1,1" path="m,1l,,,,1,1e" filled="f" strokeweight=".05pt">
                <v:path arrowok="t"/>
              </v:shape>
              <v:shape id="_x0000_s24053" style="position:absolute;left:7382;top:5340;width:1;height:1" coordsize="1,1" path="m,1l,,,1,1,e" filled="f" strokeweight=".05pt">
                <v:path arrowok="t"/>
              </v:shape>
              <v:shape id="_x0000_s24054" style="position:absolute;left:7383;top:5340;width:5;height:1" coordsize="5,1" path="m,1l,,,1r5,e" filled="f" strokeweight=".05pt">
                <v:path arrowok="t"/>
              </v:shape>
              <v:shape id="_x0000_s24055" style="position:absolute;left:7388;top:5340;width:1;height:1" coordsize="1,1" path="m,1l,,,,1,1e" filled="f" strokeweight=".05pt">
                <v:path arrowok="t"/>
              </v:shape>
              <v:shape id="_x0000_s24056" style="position:absolute;left:7389;top:5340;width:2;height:1" coordsize="2,1" path="m,1l,,,1,2,e" filled="f" strokeweight=".05pt">
                <v:path arrowok="t"/>
              </v:shape>
              <v:shape id="_x0000_s24057" style="position:absolute;left:7391;top:5340;width:2;height:1" coordsize="2,1" path="m,1l,,,1r2,e" filled="f" strokeweight=".05pt">
                <v:path arrowok="t"/>
              </v:shape>
              <v:shape id="_x0000_s24058" style="position:absolute;left:7393;top:5340;width:5;height:1" coordsize="5,1" path="m,1l,,,1r5,e" filled="f" strokeweight=".05pt">
                <v:path arrowok="t"/>
              </v:shape>
              <v:shape id="_x0000_s24059" style="position:absolute;left:7398;top:5340;width:1;height:1" coordsize="1,1" path="m,1l,,,,1,e" filled="f" strokeweight=".05pt">
                <v:path arrowok="t"/>
              </v:shape>
              <v:shape id="_x0000_s24060" style="position:absolute;left:7399;top:5340;width:1;height:1" coordsize="1,1" path="m,1l,,,1r1,e" filled="f" strokeweight=".05pt">
                <v:path arrowok="t"/>
              </v:shape>
              <v:shape id="_x0000_s24061" style="position:absolute;left:7400;top:5340;width:1;height:1" coordsize="1,1" path="m,1l,,,1r1,e" filled="f" strokeweight=".05pt">
                <v:path arrowok="t"/>
              </v:shape>
              <v:shape id="_x0000_s24062" style="position:absolute;left:7401;top:5340;width:3;height:1" coordsize="3,1" path="m,1l,,,1r3,e" filled="f" strokeweight=".05pt">
                <v:path arrowok="t"/>
              </v:shape>
              <v:shape id="_x0000_s24063" style="position:absolute;left:7404;top:5340;width:1;height:1" coordsize="1,1" path="m,1l,,,1r1,e" filled="f" strokeweight=".05pt">
                <v:path arrowok="t"/>
              </v:shape>
              <v:shape id="_x0000_s24064" style="position:absolute;left:7405;top:5340;width:1;height:1" coordsize="1,1" path="m,1l,,,1r1,e" filled="f" strokeweight=".05pt">
                <v:path arrowok="t"/>
              </v:shape>
              <v:shape id="_x0000_s24065" style="position:absolute;left:7406;top:5340;width:1;height:1" coordsize="1,1" path="m,1l,,,1r1,e" filled="f" strokeweight=".05pt">
                <v:path arrowok="t"/>
              </v:shape>
              <v:shape id="_x0000_s24066" style="position:absolute;left:7407;top:5340;width:2;height:1" coordsize="2,1" path="m,1l,,,,2,1e" filled="f" strokeweight=".05pt">
                <v:path arrowok="t"/>
              </v:shape>
              <v:shape id="_x0000_s24067" style="position:absolute;left:7409;top:5337;width:1;height:4" coordsize="1,4" path="m,4l,,,3,1,4e" filled="f" strokeweight=".05pt">
                <v:path arrowok="t"/>
              </v:shape>
              <v:shape id="_x0000_s24068" style="position:absolute;left:7410;top:5340;width:1;height:1" coordsize="1,1" path="m,1l,,,1r1,e" filled="f" strokeweight=".05pt">
                <v:path arrowok="t"/>
              </v:shape>
              <v:shape id="_x0000_s24069" style="position:absolute;left:7411;top:5340;width:1;height:1" coordsize="1,1" path="m,1l,,,1r1,e" filled="f" strokeweight=".05pt">
                <v:path arrowok="t"/>
              </v:shape>
              <v:shape id="_x0000_s24070" style="position:absolute;left:7412;top:5340;width:1;height:1" coordsize="1,1" path="m,1l,,,1r1,e" filled="f" strokeweight=".05pt">
                <v:path arrowok="t"/>
              </v:shape>
              <v:shape id="_x0000_s24071" style="position:absolute;left:7413;top:5340;width:2;height:1" coordsize="2,1" path="m,1r,l,1,2,e" filled="f" strokeweight=".05pt">
                <v:path arrowok="t"/>
              </v:shape>
              <v:shape id="_x0000_s24072" style="position:absolute;left:7415;top:5340;width:1;height:1" coordsize="1,1" path="m,1l,,,1,1,e" filled="f" strokeweight=".05pt">
                <v:path arrowok="t"/>
              </v:shape>
              <v:shape id="_x0000_s24073" style="position:absolute;left:7416;top:5340;width:1;height:1" coordsize="1,1" path="m,1l,,,1r1,e" filled="f" strokeweight=".05pt">
                <v:path arrowok="t"/>
              </v:shape>
              <v:shape id="_x0000_s24074" style="position:absolute;left:7417;top:5340;width:1;height:1" coordsize="1,1" path="m,1l,,,1,1,e" filled="f" strokeweight=".05pt">
                <v:path arrowok="t"/>
              </v:shape>
              <v:shape id="_x0000_s24075" style="position:absolute;left:7418;top:5340;width:1;height:1" coordsize="1,1" path="m,1l,,,1r1,e" filled="f" strokeweight=".05pt">
                <v:path arrowok="t"/>
              </v:shape>
              <v:shape id="_x0000_s24076" style="position:absolute;left:7419;top:5340;width:4;height:1" coordsize="4,1" path="m,1l,,,1r4,e" filled="f" strokeweight=".05pt">
                <v:path arrowok="t"/>
              </v:shape>
              <v:shape id="_x0000_s24077" style="position:absolute;left:7423;top:5340;width:2;height:1" coordsize="2,1" path="m,1l,,,1r2,e" filled="f" strokeweight=".05pt">
                <v:path arrowok="t"/>
              </v:shape>
              <v:shape id="_x0000_s24078" style="position:absolute;left:7425;top:5340;width:2;height:1" coordsize="2,1" path="m,1l,,,1,2,e" filled="f" strokeweight=".05pt">
                <v:path arrowok="t"/>
              </v:shape>
              <v:shape id="_x0000_s24079" style="position:absolute;left:7427;top:5340;width:1;height:1" coordsize="1,1" path="m,1l,,,1r1,e" filled="f" strokeweight=".05pt">
                <v:path arrowok="t"/>
              </v:shape>
              <v:shape id="_x0000_s24080" style="position:absolute;left:7428;top:5340;width:1;height:1" coordsize="1,1" path="m,1l,,,1r1,e" filled="f" strokeweight=".05pt">
                <v:path arrowok="t"/>
              </v:shape>
              <v:shape id="_x0000_s24081" style="position:absolute;left:7429;top:5340;width:1;height:1" coordsize="1,1" path="m,1l,,,1r1,e" filled="f" strokeweight=".05pt">
                <v:path arrowok="t"/>
              </v:shape>
              <v:shape id="_x0000_s24082" style="position:absolute;left:7430;top:5340;width:1;height:1" coordsize="1,1" path="m,1l,,,,1,1e" filled="f" strokeweight=".05pt">
                <v:path arrowok="t"/>
              </v:shape>
              <v:shape id="_x0000_s24083" style="position:absolute;left:7431;top:5340;width:2;height:1" coordsize="2,1" path="m,1r,l,1,2,e" filled="f" strokeweight=".05pt">
                <v:path arrowok="t"/>
              </v:shape>
              <v:shape id="_x0000_s24084" style="position:absolute;left:7433;top:5340;width:2;height:1" coordsize="2,1" path="m,1l,,,1r2,e" filled="f" strokeweight=".05pt">
                <v:path arrowok="t"/>
              </v:shape>
              <v:shape id="_x0000_s24085" style="position:absolute;left:7435;top:5340;width:1;height:1" coordsize="1,1" path="m,1l,,,1r1,e" filled="f" strokeweight=".05pt">
                <v:path arrowok="t"/>
              </v:shape>
              <v:shape id="_x0000_s24086" style="position:absolute;left:7436;top:5340;width:1;height:1" coordsize="1,1" path="m,1l,,,1,1,e" filled="f" strokeweight=".05pt">
                <v:path arrowok="t"/>
              </v:shape>
              <v:shape id="_x0000_s24087" style="position:absolute;left:7437;top:5340;width:2;height:1" coordsize="2,1" path="m,1l,,,1r2,e" filled="f" strokeweight=".05pt">
                <v:path arrowok="t"/>
              </v:shape>
              <v:shape id="_x0000_s24088" style="position:absolute;left:7439;top:5340;width:1;height:1" coordsize="1,1" path="m,1l,,,1r1,e" filled="f" strokeweight=".05pt">
                <v:path arrowok="t"/>
              </v:shape>
              <v:shape id="_x0000_s24089" style="position:absolute;left:7440;top:5340;width:1;height:1" coordsize="1,1" path="m,1l,,,,1,1e" filled="f" strokeweight=".05pt">
                <v:path arrowok="t"/>
              </v:shape>
              <v:shape id="_x0000_s24090" style="position:absolute;left:7441;top:5341;width:2;height:1" coordsize="2,0" path="m,l,,,,2,e" filled="f" strokeweight=".05pt">
                <v:path arrowok="t"/>
              </v:shape>
              <v:shape id="_x0000_s24091" style="position:absolute;left:7443;top:5340;width:2;height:1" coordsize="2,1" path="m,1l,,,,2,1e" filled="f" strokeweight=".05pt">
                <v:path arrowok="t"/>
              </v:shape>
              <v:shape id="_x0000_s24092" style="position:absolute;left:7445;top:5340;width:1;height:1" coordsize="1,1" path="m,1l,,,1r1,e" filled="f" strokeweight=".05pt">
                <v:path arrowok="t"/>
              </v:shape>
              <v:shape id="_x0000_s24093" style="position:absolute;left:7446;top:5340;width:1;height:1" coordsize="1,1" path="m,1r,l,1,1,e" filled="f" strokeweight=".05pt">
                <v:path arrowok="t"/>
              </v:shape>
              <v:shape id="_x0000_s24094" style="position:absolute;left:7447;top:5340;width:5;height:1" coordsize="5,1" path="m,1l,,,1r5,e" filled="f" strokeweight=".05pt">
                <v:path arrowok="t"/>
              </v:shape>
              <v:shape id="_x0000_s24095" style="position:absolute;left:7452;top:5340;width:1;height:1" coordsize="1,1" path="m,1l,,,1r1,e" filled="f" strokeweight=".05pt">
                <v:path arrowok="t"/>
              </v:shape>
              <v:shape id="_x0000_s24096" style="position:absolute;left:7453;top:5340;width:1;height:1" coordsize="1,1" path="m,1l,,,1r1,e" filled="f" strokeweight=".05pt">
                <v:path arrowok="t"/>
              </v:shape>
              <v:shape id="_x0000_s24097" style="position:absolute;left:7454;top:5340;width:1;height:1" coordsize="1,1" path="m,1l,,,1r1,e" filled="f" strokeweight=".05pt">
                <v:path arrowok="t"/>
              </v:shape>
              <v:shape id="_x0000_s24098" style="position:absolute;left:7455;top:5340;width:1;height:1" coordsize="1,1" path="m,1l,,,,1,1e" filled="f" strokeweight=".05pt">
                <v:path arrowok="t"/>
              </v:shape>
              <v:shape id="_x0000_s24099" style="position:absolute;left:7456;top:5340;width:2;height:1" coordsize="2,1" path="m,1l,,,1,2,e" filled="f" strokeweight=".05pt">
                <v:path arrowok="t"/>
              </v:shape>
              <v:shape id="_x0000_s24100" style="position:absolute;left:7458;top:5340;width:1;height:1" coordsize="1,1" path="m,1l,,,1r1,e" filled="f" strokeweight=".05pt">
                <v:path arrowok="t"/>
              </v:shape>
              <v:shape id="_x0000_s24101" style="position:absolute;left:7459;top:5340;width:1;height:1" coordsize="1,1" path="m,1l,,,1,1,e" filled="f" strokeweight=".05pt">
                <v:path arrowok="t"/>
              </v:shape>
              <v:shape id="_x0000_s24102" style="position:absolute;left:7460;top:5340;width:1;height:1" coordsize="1,1" path="m,1l,,,1r1,e" filled="f" strokeweight=".05pt">
                <v:path arrowok="t"/>
              </v:shape>
              <v:shape id="_x0000_s24103" style="position:absolute;left:7461;top:5340;width:1;height:1" coordsize="1,1" path="m,1l,,,,1,1e" filled="f" strokeweight=".05pt">
                <v:path arrowok="t"/>
              </v:shape>
              <v:shape id="_x0000_s24104" style="position:absolute;left:7462;top:5340;width:2;height:1" coordsize="2,1" path="m,1l,,,1,2,e" filled="f" strokeweight=".05pt">
                <v:path arrowok="t"/>
              </v:shape>
              <v:shape id="_x0000_s24105" style="position:absolute;left:7464;top:5340;width:1;height:1" coordsize="1,1" path="m,1l,,,1r1,e" filled="f" strokeweight=".05pt">
                <v:path arrowok="t"/>
              </v:shape>
              <v:shape id="_x0000_s24106" style="position:absolute;left:7465;top:5340;width:1;height:1" coordsize="1,1" path="m,1l,,,,1,1e" filled="f" strokeweight=".05pt">
                <v:path arrowok="t"/>
              </v:shape>
              <v:shape id="_x0000_s24107" style="position:absolute;left:7466;top:5341;width:1;height:1" coordsize="1,0" path="m,l,,,,1,e" filled="f" strokeweight=".05pt">
                <v:path arrowok="t"/>
              </v:shape>
              <v:shape id="_x0000_s24108" style="position:absolute;left:7467;top:5340;width:4;height:1" coordsize="4,1" path="m,1l,,,1r4,e" filled="f" strokeweight=".05pt">
                <v:path arrowok="t"/>
              </v:shape>
              <v:shape id="_x0000_s24109" style="position:absolute;left:7471;top:5340;width:1;height:1" coordsize="1,1" path="m,1l,,,1r1,e" filled="f" strokeweight=".05pt">
                <v:path arrowok="t"/>
              </v:shape>
              <v:shape id="_x0000_s24110" style="position:absolute;left:7472;top:5340;width:1;height:1" coordsize="1,1" path="m,1l,,,1r1,e" filled="f" strokeweight=".05pt">
                <v:path arrowok="t"/>
              </v:shape>
              <v:shape id="_x0000_s24111" style="position:absolute;left:7473;top:5340;width:1;height:1" coordsize="1,1" path="m,1r,l,1,1,e" filled="f" strokeweight=".05pt">
                <v:path arrowok="t"/>
              </v:shape>
              <v:shape id="_x0000_s24112" style="position:absolute;left:7474;top:5340;width:2;height:1" coordsize="2,1" path="m,1l,,,,2,1e" filled="f" strokeweight=".05pt">
                <v:path arrowok="t"/>
              </v:shape>
              <v:shape id="_x0000_s24113" style="position:absolute;left:7476;top:5341;width:2;height:1" coordsize="2,0" path="m,l,,,,2,e" filled="f" strokeweight=".05pt">
                <v:path arrowok="t"/>
              </v:shape>
              <v:shape id="_x0000_s24114" style="position:absolute;left:7478;top:5340;width:1;height:1" coordsize="1,1" path="m,1l,,,1r1,e" filled="f" strokeweight=".05pt">
                <v:path arrowok="t"/>
              </v:shape>
              <v:shape id="_x0000_s24115" style="position:absolute;left:7479;top:5340;width:1;height:1" coordsize="1,1" path="m,1l,,,1r1,e" filled="f" strokeweight=".05pt">
                <v:path arrowok="t"/>
              </v:shape>
              <v:shape id="_x0000_s24116" style="position:absolute;left:7480;top:5340;width:2;height:1" coordsize="2,1" path="m,1l,,,,2,1e" filled="f" strokeweight=".05pt">
                <v:path arrowok="t"/>
              </v:shape>
              <v:shape id="_x0000_s24117" style="position:absolute;left:7482;top:5340;width:2;height:1" coordsize="2,1" path="m,1l,,,1r2,e" filled="f" strokeweight=".05pt">
                <v:path arrowok="t"/>
              </v:shape>
              <v:shape id="_x0000_s24118" style="position:absolute;left:7484;top:5340;width:5;height:1" coordsize="5,1" path="m,1l,,,1r5,e" filled="f" strokeweight=".05pt">
                <v:path arrowok="t"/>
              </v:shape>
              <v:shape id="_x0000_s24119" style="position:absolute;left:7489;top:5340;width:1;height:1" coordsize="1,1" path="m,1l,,,1,1,e" filled="f" strokeweight=".05pt">
                <v:path arrowok="t"/>
              </v:shape>
              <v:shape id="_x0000_s24120" style="position:absolute;left:7490;top:5340;width:1;height:1" coordsize="1,1" path="m,1l,,,1,1,e" filled="f" strokeweight=".05pt">
                <v:path arrowok="t"/>
              </v:shape>
              <v:shape id="_x0000_s24121" style="position:absolute;left:7491;top:5340;width:3;height:1" coordsize="3,1" path="m,1l,,,1r3,e" filled="f" strokeweight=".05pt">
                <v:path arrowok="t"/>
              </v:shape>
              <v:shape id="_x0000_s24122" style="position:absolute;left:7494;top:5340;width:1;height:1" coordsize="1,1" path="m,1l,,,,1,1e" filled="f" strokeweight=".05pt">
                <v:path arrowok="t"/>
              </v:shape>
              <v:shape id="_x0000_s24123" style="position:absolute;left:7495;top:5340;width:1;height:1" coordsize="1,1" path="m,1l,,,1r1,e" filled="f" strokeweight=".05pt">
                <v:path arrowok="t"/>
              </v:shape>
              <v:shape id="_x0000_s24124" style="position:absolute;left:7496;top:5340;width:2;height:1" coordsize="2,1" path="m,1l,,,1r2,e" filled="f" strokeweight=".05pt">
                <v:path arrowok="t"/>
              </v:shape>
              <v:shape id="_x0000_s24125" style="position:absolute;left:7498;top:5340;width:2;height:1" coordsize="2,1" path="m,1l,,,1,2,e" filled="f" strokeweight=".05pt">
                <v:path arrowok="t"/>
              </v:shape>
              <v:shape id="_x0000_s24126" style="position:absolute;left:7500;top:5340;width:2;height:1" coordsize="2,1" path="m,1l,,,1r2,e" filled="f" strokeweight=".05pt">
                <v:path arrowok="t"/>
              </v:shape>
              <v:shape id="_x0000_s24127" style="position:absolute;left:7502;top:5340;width:1;height:1" coordsize="1,1" path="m,1l,,,1r1,e" filled="f" strokeweight=".05pt">
                <v:path arrowok="t"/>
              </v:shape>
              <v:shape id="_x0000_s24128" style="position:absolute;left:7503;top:5340;width:1;height:1" coordsize="1,1" path="m,1l,,,1,1,e" filled="f" strokeweight=".05pt">
                <v:path arrowok="t"/>
              </v:shape>
              <v:shape id="_x0000_s24129" style="position:absolute;left:7504;top:5340;width:3;height:1" coordsize="3,1" path="m,1l,,,1r3,e" filled="f" strokeweight=".05pt">
                <v:path arrowok="t"/>
              </v:shape>
              <v:shape id="_x0000_s24130" style="position:absolute;left:7507;top:5340;width:2;height:1" coordsize="2,1" path="m,1l,,,1r2,e" filled="f" strokeweight=".05pt">
                <v:path arrowok="t"/>
              </v:shape>
              <v:shape id="_x0000_s24131" style="position:absolute;left:7509;top:5340;width:1;height:1" coordsize="1,1" path="m,1l,,,,1,1e" filled="f" strokeweight=".05pt">
                <v:path arrowok="t"/>
              </v:shape>
              <v:shape id="_x0000_s24132" style="position:absolute;left:7510;top:5340;width:3;height:1" coordsize="3,1" path="m,1l,,,1r3,e" filled="f" strokeweight=".05pt">
                <v:path arrowok="t"/>
              </v:shape>
              <v:shape id="_x0000_s24133" style="position:absolute;left:7513;top:5340;width:1;height:1" coordsize="1,1" path="m,1l,,,,1,1e" filled="f" strokeweight=".05pt">
                <v:path arrowok="t"/>
              </v:shape>
              <v:shape id="_x0000_s24134" style="position:absolute;left:7514;top:5340;width:1;height:1" coordsize="1,1" path="m,1l,,,1r1,e" filled="f" strokeweight=".05pt">
                <v:path arrowok="t"/>
              </v:shape>
              <v:shape id="_x0000_s24135" style="position:absolute;left:7515;top:5340;width:4;height:1" coordsize="4,1" path="m,1l,,,1r4,e" filled="f" strokeweight=".05pt">
                <v:path arrowok="t"/>
              </v:shape>
              <v:shape id="_x0000_s24136" style="position:absolute;left:7519;top:5340;width:1;height:1" coordsize="1,1" path="m,1l,,,1r1,e" filled="f" strokeweight=".05pt">
                <v:path arrowok="t"/>
              </v:shape>
              <v:shape id="_x0000_s24137" style="position:absolute;left:7520;top:5340;width:2;height:1" coordsize="2,1" path="m,1l,,,1r2,e" filled="f" strokeweight=".05pt">
                <v:path arrowok="t"/>
              </v:shape>
              <v:shape id="_x0000_s24138" style="position:absolute;left:7522;top:5340;width:2;height:1" coordsize="2,1" path="m,1l,,,1r2,e" filled="f" strokeweight=".05pt">
                <v:path arrowok="t"/>
              </v:shape>
              <v:shape id="_x0000_s24139" style="position:absolute;left:7524;top:5340;width:3;height:1" coordsize="3,1" path="m,1l,,,1r3,e" filled="f" strokeweight=".05pt">
                <v:path arrowok="t"/>
              </v:shape>
              <v:shape id="_x0000_s24140" style="position:absolute;left:7527;top:5340;width:3;height:1" coordsize="3,1" path="m,1l,,,1r3,e" filled="f" strokeweight=".05pt">
                <v:path arrowok="t"/>
              </v:shape>
              <v:shape id="_x0000_s24141" style="position:absolute;left:7530;top:5340;width:1;height:1" coordsize="1,1" path="m,1l,,,1r1,e" filled="f" strokeweight=".05pt">
                <v:path arrowok="t"/>
              </v:shape>
              <v:shape id="_x0000_s24142" style="position:absolute;left:7531;top:5340;width:2;height:1" coordsize="2,1" path="m,1l,,,1r2,e" filled="f" strokeweight=".05pt">
                <v:path arrowok="t"/>
              </v:shape>
              <v:shape id="_x0000_s24143" style="position:absolute;left:7533;top:5340;width:1;height:1" coordsize="1,1" path="m,1l,,,1r1,e" filled="f" strokeweight=".05pt">
                <v:path arrowok="t"/>
              </v:shape>
              <v:shape id="_x0000_s24144" style="position:absolute;left:7534;top:5340;width:2;height:1" coordsize="2,1" path="m,1l,,,1,2,e" filled="f" strokeweight=".05pt">
                <v:path arrowok="t"/>
              </v:shape>
              <v:shape id="_x0000_s24145" style="position:absolute;left:7536;top:5340;width:2;height:1" coordsize="2,1" path="m,1l,,,1r2,e" filled="f" strokeweight=".05pt">
                <v:path arrowok="t"/>
              </v:shape>
              <v:shape id="_x0000_s24146" style="position:absolute;left:7538;top:5340;width:1;height:1" coordsize="1,1" path="m,1l,,,1,1,e" filled="f" strokeweight=".05pt">
                <v:path arrowok="t"/>
              </v:shape>
              <v:shape id="_x0000_s24147" style="position:absolute;left:7539;top:5339;width:1;height:2" coordsize="1,2" path="m,2l,,,2,1,1e" filled="f" strokeweight=".05pt">
                <v:path arrowok="t"/>
              </v:shape>
              <v:shape id="_x0000_s24148" style="position:absolute;left:7540;top:5340;width:2;height:1" coordsize="2,1" path="m,1l,,,1r2,e" filled="f" strokeweight=".05pt">
                <v:path arrowok="t"/>
              </v:shape>
              <v:shape id="_x0000_s24149" style="position:absolute;left:7542;top:5340;width:1;height:1" coordsize="1,1" path="m,1l,,,1r1,e" filled="f" strokeweight=".05pt">
                <v:path arrowok="t"/>
              </v:shape>
              <v:shape id="_x0000_s24150" style="position:absolute;left:7543;top:5340;width:2;height:1" coordsize="2,1" path="m,1l,,,1r2,e" filled="f" strokeweight=".05pt">
                <v:path arrowok="t"/>
              </v:shape>
              <v:shape id="_x0000_s24151" style="position:absolute;left:7545;top:5340;width:4;height:1" coordsize="4,1" path="m,1l,,,1r4,e" filled="f" strokeweight=".05pt">
                <v:path arrowok="t"/>
              </v:shape>
              <v:shape id="_x0000_s24152" style="position:absolute;left:7549;top:5340;width:1;height:1" coordsize="1,1" path="m,1l,,,,1,1e" filled="f" strokeweight=".05pt">
                <v:path arrowok="t"/>
              </v:shape>
              <v:shape id="_x0000_s24153" style="position:absolute;left:7550;top:5340;width:1;height:1" coordsize="1,1" path="m,1l,,,1r1,e" filled="f" strokeweight=".05pt">
                <v:path arrowok="t"/>
              </v:shape>
              <v:shape id="_x0000_s24154" style="position:absolute;left:7551;top:5340;width:3;height:1" coordsize="3,1" path="m,1l,,,1r3,e" filled="f" strokeweight=".05pt">
                <v:path arrowok="t"/>
              </v:shape>
              <v:shape id="_x0000_s24155" style="position:absolute;left:7554;top:5340;width:1;height:1" coordsize="1,1" path="m,1l,,,1r1,e" filled="f" strokeweight=".05pt">
                <v:path arrowok="t"/>
              </v:shape>
              <v:shape id="_x0000_s24156" style="position:absolute;left:7555;top:5340;width:1;height:1" coordsize="1,1" path="m,1l,,,1r1,e" filled="f" strokeweight=".05pt">
                <v:path arrowok="t"/>
              </v:shape>
              <v:shape id="_x0000_s24157" style="position:absolute;left:7556;top:5340;width:1;height:1" coordsize="1,1" path="m,1l,,,1r1,e" filled="f" strokeweight=".05pt">
                <v:path arrowok="t"/>
              </v:shape>
              <v:shape id="_x0000_s24158" style="position:absolute;left:7557;top:5340;width:1;height:1" coordsize="1,1" path="m,1l,,,1r1,e" filled="f" strokeweight=".05pt">
                <v:path arrowok="t"/>
              </v:shape>
              <v:shape id="_x0000_s24159" style="position:absolute;left:7558;top:5340;width:2;height:1" coordsize="2,1" path="m,1l,,,1,2,e" filled="f" strokeweight=".05pt">
                <v:path arrowok="t"/>
              </v:shape>
              <v:shape id="_x0000_s24160" style="position:absolute;left:7560;top:5340;width:2;height:1" coordsize="2,1" path="m,1l,,,1r2,e" filled="f" strokeweight=".05pt">
                <v:path arrowok="t"/>
              </v:shape>
              <v:shape id="_x0000_s24161" style="position:absolute;left:7562;top:5340;width:2;height:1" coordsize="2,1" path="m,1l,,,1r2,e" filled="f" strokeweight=".05pt">
                <v:path arrowok="t"/>
              </v:shape>
              <v:shape id="_x0000_s24162" style="position:absolute;left:7564;top:5340;width:2;height:1" coordsize="2,1" path="m,1r,l,1,2,e" filled="f" strokeweight=".05pt">
                <v:path arrowok="t"/>
              </v:shape>
              <v:shape id="_x0000_s24163" style="position:absolute;left:7566;top:5340;width:1;height:1" coordsize="1,1" path="m,1l,,,1,1,e" filled="f" strokeweight=".05pt">
                <v:path arrowok="t"/>
              </v:shape>
              <v:shape id="_x0000_s24164" style="position:absolute;left:7567;top:5340;width:1;height:1" coordsize="1,1" path="m,1l,,,1,1,e" filled="f" strokeweight=".05pt">
                <v:path arrowok="t"/>
              </v:shape>
              <v:shape id="_x0000_s24165" style="position:absolute;left:7568;top:5340;width:1;height:1" coordsize="1,1" path="m,1l,,,1r1,e" filled="f" strokeweight=".05pt">
                <v:path arrowok="t"/>
              </v:shape>
              <v:shape id="_x0000_s24166" style="position:absolute;left:7569;top:5340;width:1;height:1" coordsize="1,1" path="m,1l,,,1,1,e" filled="f" strokeweight=".05pt">
                <v:path arrowok="t"/>
              </v:shape>
              <v:shape id="_x0000_s24167" style="position:absolute;left:7570;top:5340;width:2;height:1" coordsize="2,1" path="m,1l,,,1r2,e" filled="f" strokeweight=".05pt">
                <v:path arrowok="t"/>
              </v:shape>
              <v:shape id="_x0000_s24168" style="position:absolute;left:7572;top:5340;width:1;height:1" coordsize="1,1" path="m,1l,,,,1,1e" filled="f" strokeweight=".05pt">
                <v:path arrowok="t"/>
              </v:shape>
              <v:shape id="_x0000_s24169" style="position:absolute;left:7573;top:5340;width:1;height:1" coordsize="1,1" path="m,1l,,,1r1,e" filled="f" strokeweight=".05pt">
                <v:path arrowok="t"/>
              </v:shape>
              <v:shape id="_x0000_s24170" style="position:absolute;left:7574;top:5340;width:1;height:1" coordsize="1,1" path="m,1l,,,1r1,e" filled="f" strokeweight=".05pt">
                <v:path arrowok="t"/>
              </v:shape>
              <v:shape id="_x0000_s24171" style="position:absolute;left:7575;top:5340;width:1;height:1" coordsize="1,1" path="m,1l,,,1r1,e" filled="f" strokeweight=".05pt">
                <v:path arrowok="t"/>
              </v:shape>
              <v:shape id="_x0000_s24172" style="position:absolute;left:7576;top:5340;width:4;height:1" coordsize="4,1" path="m,1l,,,1r4,e" filled="f" strokeweight=".05pt">
                <v:path arrowok="t"/>
              </v:shape>
              <v:shape id="_x0000_s24173" style="position:absolute;left:7580;top:5340;width:1;height:1" coordsize="1,1" path="m,1l,,,1r1,e" filled="f" strokeweight=".05pt">
                <v:path arrowok="t"/>
              </v:shape>
              <v:shape id="_x0000_s24174" style="position:absolute;left:7581;top:5340;width:1;height:1" coordsize="1,1" path="m,1l,,,1r1,e" filled="f" strokeweight=".05pt">
                <v:path arrowok="t"/>
              </v:shape>
            </v:group>
            <v:group id="_x0000_s24376" style="position:absolute;left:7582;top:5340;width:344;height:2" coordorigin="7582,5340" coordsize="344,2">
              <v:shape id="_x0000_s24176" style="position:absolute;left:7582;top:5340;width:4;height:1" coordsize="4,1" path="m,1l,,,1r4,e" filled="f" strokeweight=".05pt">
                <v:path arrowok="t"/>
              </v:shape>
              <v:shape id="_x0000_s24177" style="position:absolute;left:7586;top:5340;width:1;height:1" coordsize="1,1" path="m,1l,,,1r1,e" filled="f" strokeweight=".05pt">
                <v:path arrowok="t"/>
              </v:shape>
              <v:shape id="_x0000_s24178" style="position:absolute;left:7587;top:5340;width:3;height:1" coordsize="3,1" path="m,1l,,,1r3,e" filled="f" strokeweight=".05pt">
                <v:path arrowok="t"/>
              </v:shape>
              <v:shape id="_x0000_s24179" style="position:absolute;left:7590;top:5340;width:1;height:1" coordsize="1,1" path="m,1l,,,,1,1e" filled="f" strokeweight=".05pt">
                <v:path arrowok="t"/>
              </v:shape>
              <v:shape id="_x0000_s24180" style="position:absolute;left:7591;top:5340;width:1;height:1" coordsize="1,1" path="m,1l,,,1r1,e" filled="f" strokeweight=".05pt">
                <v:path arrowok="t"/>
              </v:shape>
              <v:shape id="_x0000_s24181" style="position:absolute;left:7592;top:5340;width:4;height:1" coordsize="4,1" path="m,1l,,,1r4,e" filled="f" strokeweight=".05pt">
                <v:path arrowok="t"/>
              </v:shape>
              <v:shape id="_x0000_s24182" style="position:absolute;left:7596;top:5340;width:1;height:1" coordsize="1,1" path="m,1l,,,1r1,e" filled="f" strokeweight=".05pt">
                <v:path arrowok="t"/>
              </v:shape>
              <v:shape id="_x0000_s24183" style="position:absolute;left:7597;top:5340;width:2;height:1" coordsize="2,1" path="m,1l,,,1r2,e" filled="f" strokeweight=".05pt">
                <v:path arrowok="t"/>
              </v:shape>
              <v:shape id="_x0000_s24184" style="position:absolute;left:7599;top:5340;width:5;height:1" coordsize="5,1" path="m,1l,,,1r5,e" filled="f" strokeweight=".05pt">
                <v:path arrowok="t"/>
              </v:shape>
              <v:shape id="_x0000_s24185" style="position:absolute;left:7604;top:5340;width:1;height:1" coordsize="1,1" path="m,1l,,,,1,1e" filled="f" strokeweight=".05pt">
                <v:path arrowok="t"/>
              </v:shape>
              <v:shape id="_x0000_s24186" style="position:absolute;left:7605;top:5340;width:3;height:1" coordsize="3,1" path="m,1l,,,1r3,e" filled="f" strokeweight=".05pt">
                <v:path arrowok="t"/>
              </v:shape>
              <v:shape id="_x0000_s24187" style="position:absolute;left:7608;top:5340;width:1;height:1" coordsize="1,1" path="m,1l,,,1r1,e" filled="f" strokeweight=".05pt">
                <v:path arrowok="t"/>
              </v:shape>
              <v:shape id="_x0000_s24188" style="position:absolute;left:7609;top:5340;width:5;height:1" coordsize="5,1" path="m,1l,,,1r5,e" filled="f" strokeweight=".05pt">
                <v:path arrowok="t"/>
              </v:shape>
              <v:shape id="_x0000_s24189" style="position:absolute;left:7614;top:5340;width:1;height:1" coordsize="1,1" path="m,1l,,,1r1,e" filled="f" strokeweight=".05pt">
                <v:path arrowok="t"/>
              </v:shape>
              <v:shape id="_x0000_s24190" style="position:absolute;left:7615;top:5340;width:1;height:1" coordsize="1,1" path="m,1l,,,1r1,e" filled="f" strokeweight=".05pt">
                <v:path arrowok="t"/>
              </v:shape>
              <v:shape id="_x0000_s24191" style="position:absolute;left:7616;top:5340;width:1;height:1" coordsize="1,1" path="m,1r,l,1,1,e" filled="f" strokeweight=".05pt">
                <v:path arrowok="t"/>
              </v:shape>
              <v:shape id="_x0000_s24192" style="position:absolute;left:7617;top:5340;width:4;height:1" coordsize="4,1" path="m,1l,,,1r4,e" filled="f" strokeweight=".05pt">
                <v:path arrowok="t"/>
              </v:shape>
              <v:shape id="_x0000_s24193" style="position:absolute;left:7621;top:5340;width:1;height:1" coordsize="1,1" path="m,1l,,,1r1,e" filled="f" strokeweight=".05pt">
                <v:path arrowok="t"/>
              </v:shape>
              <v:shape id="_x0000_s24194" style="position:absolute;left:7622;top:5340;width:1;height:1" coordsize="1,1" path="m,1l,,,,1,1e" filled="f" strokeweight=".05pt">
                <v:path arrowok="t"/>
              </v:shape>
              <v:shape id="_x0000_s24195" style="position:absolute;left:7623;top:5340;width:1;height:1" coordsize="1,1" path="m,1l,,,1r1,e" filled="f" strokeweight=".05pt">
                <v:path arrowok="t"/>
              </v:shape>
              <v:shape id="_x0000_s24196" style="position:absolute;left:7624;top:5340;width:3;height:1" coordsize="3,1" path="m,1l,,,1r3,e" filled="f" strokeweight=".05pt">
                <v:path arrowok="t"/>
              </v:shape>
              <v:shape id="_x0000_s24197" style="position:absolute;left:7627;top:5340;width:1;height:1" coordsize="1,1" path="m,1l,,,1r1,e" filled="f" strokeweight=".05pt">
                <v:path arrowok="t"/>
              </v:shape>
              <v:shape id="_x0000_s24198" style="position:absolute;left:7628;top:5340;width:1;height:1" coordsize="1,1" path="m,1r,l,1,1,e" filled="f" strokeweight=".05pt">
                <v:path arrowok="t"/>
              </v:shape>
              <v:shape id="_x0000_s24199" style="position:absolute;left:7629;top:5340;width:2;height:1" coordsize="2,1" path="m,1l,,,1r2,e" filled="f" strokeweight=".05pt">
                <v:path arrowok="t"/>
              </v:shape>
              <v:shape id="_x0000_s24200" style="position:absolute;left:7631;top:5340;width:2;height:1" coordsize="2,1" path="m,1l,,,1r2,e" filled="f" strokeweight=".05pt">
                <v:path arrowok="t"/>
              </v:shape>
              <v:shape id="_x0000_s24201" style="position:absolute;left:7633;top:5340;width:1;height:1" coordsize="1,1" path="m,1l,,,1,1,e" filled="f" strokeweight=".05pt">
                <v:path arrowok="t"/>
              </v:shape>
              <v:shape id="_x0000_s24202" style="position:absolute;left:7634;top:5340;width:1;height:1" coordsize="1,1" path="m,1l,,,1r1,e" filled="f" strokeweight=".05pt">
                <v:path arrowok="t"/>
              </v:shape>
              <v:shape id="_x0000_s24203" style="position:absolute;left:7635;top:5340;width:4;height:1" coordsize="4,1" path="m,1l,,,1r4,e" filled="f" strokeweight=".05pt">
                <v:path arrowok="t"/>
              </v:shape>
              <v:shape id="_x0000_s24204" style="position:absolute;left:7639;top:5340;width:1;height:1" coordsize="1,1" path="m,1l,,,1,1,e" filled="f" strokeweight=".05pt">
                <v:path arrowok="t"/>
              </v:shape>
              <v:shape id="_x0000_s24205" style="position:absolute;left:7640;top:5340;width:1;height:1" coordsize="1,1" path="m,1l,,,1r1,e" filled="f" strokeweight=".05pt">
                <v:path arrowok="t"/>
              </v:shape>
              <v:shape id="_x0000_s24206" style="position:absolute;left:7641;top:5340;width:1;height:1" coordsize="1,1" path="m,1l,,,,1,1e" filled="f" strokeweight=".05pt">
                <v:path arrowok="t"/>
              </v:shape>
              <v:shape id="_x0000_s24207" style="position:absolute;left:7642;top:5341;width:1;height:1" coordsize="1,0" path="m,l,,,,1,e" filled="f" strokeweight=".05pt">
                <v:path arrowok="t"/>
              </v:shape>
              <v:shape id="_x0000_s24208" style="position:absolute;left:7643;top:5340;width:2;height:1" coordsize="2,1" path="m,1l,,,1r2,e" filled="f" strokeweight=".05pt">
                <v:path arrowok="t"/>
              </v:shape>
              <v:shape id="_x0000_s24209" style="position:absolute;left:7645;top:5340;width:1;height:1" coordsize="1,1" path="m,1l,,,,1,1e" filled="f" strokeweight=".05pt">
                <v:path arrowok="t"/>
              </v:shape>
              <v:shape id="_x0000_s24210" style="position:absolute;left:7646;top:5340;width:1;height:1" coordsize="1,1" path="m,1l,,,,1,1e" filled="f" strokeweight=".05pt">
                <v:path arrowok="t"/>
              </v:shape>
              <v:shape id="_x0000_s24211" style="position:absolute;left:7647;top:5340;width:1;height:1" coordsize="1,1" path="m,1l,,,1r1,e" filled="f" strokeweight=".05pt">
                <v:path arrowok="t"/>
              </v:shape>
              <v:shape id="_x0000_s24212" style="position:absolute;left:7648;top:5340;width:1;height:1" coordsize="1,1" path="m,1l,,,,1,1e" filled="f" strokeweight=".05pt">
                <v:path arrowok="t"/>
              </v:shape>
              <v:shape id="_x0000_s24213" style="position:absolute;left:7649;top:5340;width:2;height:1" coordsize="2,1" path="m,1l,,,1r2,e" filled="f" strokeweight=".05pt">
                <v:path arrowok="t"/>
              </v:shape>
              <v:shape id="_x0000_s24214" style="position:absolute;left:7651;top:5340;width:1;height:1" coordsize="1,1" path="m,1r,l,1,1,e" filled="f" strokeweight=".05pt">
                <v:path arrowok="t"/>
              </v:shape>
              <v:shape id="_x0000_s24215" style="position:absolute;left:7652;top:5340;width:1;height:1" coordsize="1,1" path="m,1l,,,1r1,e" filled="f" strokeweight=".05pt">
                <v:path arrowok="t"/>
              </v:shape>
              <v:shape id="_x0000_s24216" style="position:absolute;left:7653;top:5340;width:1;height:1" coordsize="1,1" path="m,1l,,,1r1,e" filled="f" strokeweight=".05pt">
                <v:path arrowok="t"/>
              </v:shape>
              <v:shape id="_x0000_s24217" style="position:absolute;left:7654;top:5340;width:1;height:1" coordsize="1,1" path="m,1r,l,1,1,e" filled="f" strokeweight=".05pt">
                <v:path arrowok="t"/>
              </v:shape>
              <v:shape id="_x0000_s24218" style="position:absolute;left:7655;top:5340;width:2;height:1" coordsize="2,1" path="m,1l,,,1r2,e" filled="f" strokeweight=".05pt">
                <v:path arrowok="t"/>
              </v:shape>
              <v:shape id="_x0000_s24219" style="position:absolute;left:7657;top:5340;width:1;height:1" coordsize="1,1" path="m,1l,,,1r1,e" filled="f" strokeweight=".05pt">
                <v:path arrowok="t"/>
              </v:shape>
              <v:shape id="_x0000_s24220" style="position:absolute;left:7658;top:5340;width:1;height:1" coordsize="1,1" path="m,1l,,,1,1,e" filled="f" strokeweight=".05pt">
                <v:path arrowok="t"/>
              </v:shape>
              <v:shape id="_x0000_s24221" style="position:absolute;left:7659;top:5340;width:1;height:1" coordsize="1,1" path="m,1l,,,1,1,e" filled="f" strokeweight=".05pt">
                <v:path arrowok="t"/>
              </v:shape>
              <v:shape id="_x0000_s24222" style="position:absolute;left:7660;top:5340;width:3;height:1" coordsize="3,1" path="m,1l,,,1r3,e" filled="f" strokeweight=".05pt">
                <v:path arrowok="t"/>
              </v:shape>
              <v:shape id="_x0000_s24223" style="position:absolute;left:7663;top:5340;width:1;height:1" coordsize="1,1" path="m,1l,,,1r1,e" filled="f" strokeweight=".05pt">
                <v:path arrowok="t"/>
              </v:shape>
              <v:shape id="_x0000_s24224" style="position:absolute;left:7664;top:5340;width:1;height:1" coordsize="1,1" path="m,1l,,,,1,1e" filled="f" strokeweight=".05pt">
                <v:path arrowok="t"/>
              </v:shape>
              <v:shape id="_x0000_s24225" style="position:absolute;left:7665;top:5340;width:1;height:1" coordsize="1,1" path="m,1l,,,1r1,e" filled="f" strokeweight=".05pt">
                <v:path arrowok="t"/>
              </v:shape>
              <v:shape id="_x0000_s24226" style="position:absolute;left:7666;top:5340;width:1;height:1" coordsize="1,1" path="m,1r,l,1,1,e" filled="f" strokeweight=".05pt">
                <v:path arrowok="t"/>
              </v:shape>
              <v:shape id="_x0000_s24227" style="position:absolute;left:7667;top:5340;width:2;height:1" coordsize="2,1" path="m,1l,,,1,2,e" filled="f" strokeweight=".05pt">
                <v:path arrowok="t"/>
              </v:shape>
              <v:shape id="_x0000_s24228" style="position:absolute;left:7669;top:5340;width:1;height:1" coordsize="1,1" path="m,1l,,,1r1,e" filled="f" strokeweight=".05pt">
                <v:path arrowok="t"/>
              </v:shape>
              <v:shape id="_x0000_s24229" style="position:absolute;left:7670;top:5340;width:2;height:1" coordsize="2,1" path="m,1l,,,1r2,e" filled="f" strokeweight=".05pt">
                <v:path arrowok="t"/>
              </v:shape>
              <v:shape id="_x0000_s24230" style="position:absolute;left:7672;top:5340;width:1;height:1" coordsize="1,1" path="m,1l,,,1,1,e" filled="f" strokeweight=".05pt">
                <v:path arrowok="t"/>
              </v:shape>
              <v:shape id="_x0000_s24231" style="position:absolute;left:7673;top:5340;width:2;height:1" coordsize="2,1" path="m,1l,,,1,2,e" filled="f" strokeweight=".05pt">
                <v:path arrowok="t"/>
              </v:shape>
              <v:shape id="_x0000_s24232" style="position:absolute;left:7675;top:5340;width:2;height:1" coordsize="2,1" path="m,1l,,,1r2,e" filled="f" strokeweight=".05pt">
                <v:path arrowok="t"/>
              </v:shape>
              <v:shape id="_x0000_s24233" style="position:absolute;left:7677;top:5340;width:1;height:1" coordsize="1,1" path="m,1l,,,1r1,e" filled="f" strokeweight=".05pt">
                <v:path arrowok="t"/>
              </v:shape>
              <v:shape id="_x0000_s24234" style="position:absolute;left:7678;top:5340;width:1;height:1" coordsize="1,1" path="m,1l,,,1r1,e" filled="f" strokeweight=".05pt">
                <v:path arrowok="t"/>
              </v:shape>
              <v:shape id="_x0000_s24235" style="position:absolute;left:7679;top:5340;width:2;height:1" coordsize="2,1" path="m,1l,,,,2,1e" filled="f" strokeweight=".05pt">
                <v:path arrowok="t"/>
              </v:shape>
              <v:shape id="_x0000_s24236" style="position:absolute;left:7681;top:5341;width:1;height:1" coordsize="1,0" path="m,l,,,,1,e" filled="f" strokeweight=".05pt">
                <v:path arrowok="t"/>
              </v:shape>
              <v:shape id="_x0000_s24237" style="position:absolute;left:7682;top:5340;width:2;height:1" coordsize="2,1" path="m,1l,,,1r2,e" filled="f" strokeweight=".05pt">
                <v:path arrowok="t"/>
              </v:shape>
              <v:shape id="_x0000_s24238" style="position:absolute;left:7684;top:5340;width:1;height:1" coordsize="1,1" path="m,1l,,,1,1,e" filled="f" strokeweight=".05pt">
                <v:path arrowok="t"/>
              </v:shape>
              <v:shape id="_x0000_s24239" style="position:absolute;left:7685;top:5340;width:2;height:1" coordsize="2,1" path="m,1l,,,1r2,e" filled="f" strokeweight=".05pt">
                <v:path arrowok="t"/>
              </v:shape>
              <v:shape id="_x0000_s24240" style="position:absolute;left:7687;top:5340;width:1;height:1" coordsize="1,1" path="m,1l,,,1r1,e" filled="f" strokeweight=".05pt">
                <v:path arrowok="t"/>
              </v:shape>
              <v:shape id="_x0000_s24241" style="position:absolute;left:7688;top:5340;width:2;height:1" coordsize="2,1" path="m,1l,,,1r2,e" filled="f" strokeweight=".05pt">
                <v:path arrowok="t"/>
              </v:shape>
              <v:shape id="_x0000_s24242" style="position:absolute;left:7690;top:5340;width:1;height:1" coordsize="1,1" path="m,1l,,,1r1,e" filled="f" strokeweight=".05pt">
                <v:path arrowok="t"/>
              </v:shape>
              <v:shape id="_x0000_s24243" style="position:absolute;left:7691;top:5340;width:3;height:1" coordsize="3,1" path="m,1l,,,1r3,e" filled="f" strokeweight=".05pt">
                <v:path arrowok="t"/>
              </v:shape>
              <v:shape id="_x0000_s24244" style="position:absolute;left:7694;top:5340;width:1;height:1" coordsize="1,1" path="m,1l,,,,1,1e" filled="f" strokeweight=".05pt">
                <v:path arrowok="t"/>
              </v:shape>
              <v:shape id="_x0000_s24245" style="position:absolute;left:7695;top:5341;width:2;height:1" coordsize="2,0" path="m,l,,,,2,e" filled="f" strokeweight=".05pt">
                <v:path arrowok="t"/>
              </v:shape>
              <v:shape id="_x0000_s24246" style="position:absolute;left:7697;top:5340;width:2;height:1" coordsize="2,1" path="m,1l,,,1r2,e" filled="f" strokeweight=".05pt">
                <v:path arrowok="t"/>
              </v:shape>
              <v:shape id="_x0000_s24247" style="position:absolute;left:7699;top:5340;width:1;height:1" coordsize="1,1" path="m,1l,,,1r1,e" filled="f" strokeweight=".05pt">
                <v:path arrowok="t"/>
              </v:shape>
              <v:shape id="_x0000_s24248" style="position:absolute;left:7700;top:5340;width:1;height:1" coordsize="1,1" path="m,1l,,,,1,1e" filled="f" strokeweight=".05pt">
                <v:path arrowok="t"/>
              </v:shape>
              <v:shape id="_x0000_s24249" style="position:absolute;left:7701;top:5341;width:1;height:1" coordsize="1,0" path="m,l,,,,1,e" filled="f" strokeweight=".05pt">
                <v:path arrowok="t"/>
              </v:shape>
              <v:shape id="_x0000_s24250" style="position:absolute;left:7702;top:5340;width:1;height:1" coordsize="1,1" path="m,1l,,,,1,1e" filled="f" strokeweight=".05pt">
                <v:path arrowok="t"/>
              </v:shape>
              <v:shape id="_x0000_s24251" style="position:absolute;left:7703;top:5341;width:3;height:1" coordsize="3,0" path="m,l,,,,3,e" filled="f" strokeweight=".05pt">
                <v:path arrowok="t"/>
              </v:shape>
              <v:shape id="_x0000_s24252" style="position:absolute;left:7706;top:5340;width:2;height:1" coordsize="2,1" path="m,1l,,,1r2,e" filled="f" strokeweight=".05pt">
                <v:path arrowok="t"/>
              </v:shape>
              <v:shape id="_x0000_s24253" style="position:absolute;left:7708;top:5340;width:1;height:1" coordsize="1,1" path="m,1l,,,1,1,e" filled="f" strokeweight=".05pt">
                <v:path arrowok="t"/>
              </v:shape>
              <v:shape id="_x0000_s24254" style="position:absolute;left:7709;top:5340;width:2;height:1" coordsize="2,1" path="m,1l,,,1r2,e" filled="f" strokeweight=".05pt">
                <v:path arrowok="t"/>
              </v:shape>
              <v:shape id="_x0000_s24255" style="position:absolute;left:7711;top:5340;width:1;height:1" coordsize="1,1" path="m,1l,,,,1,1e" filled="f" strokeweight=".05pt">
                <v:path arrowok="t"/>
              </v:shape>
              <v:shape id="_x0000_s24256" style="position:absolute;left:7712;top:5340;width:1;height:1" coordsize="1,1" path="m,1l,,,1,1,e" filled="f" strokeweight=".05pt">
                <v:path arrowok="t"/>
              </v:shape>
              <v:shape id="_x0000_s24257" style="position:absolute;left:7713;top:5340;width:1;height:1" coordsize="1,1" path="m,1l,,,,1,1e" filled="f" strokeweight=".05pt">
                <v:path arrowok="t"/>
              </v:shape>
              <v:shape id="_x0000_s24258" style="position:absolute;left:7714;top:5341;width:3;height:1" coordsize="3,0" path="m,l,,,,3,e" filled="f" strokeweight=".05pt">
                <v:path arrowok="t"/>
              </v:shape>
              <v:shape id="_x0000_s24259" style="position:absolute;left:7717;top:5340;width:1;height:1" coordsize="1,1" path="m,1l,,,1r1,e" filled="f" strokeweight=".05pt">
                <v:path arrowok="t"/>
              </v:shape>
              <v:shape id="_x0000_s24260" style="position:absolute;left:7718;top:5340;width:2;height:1" coordsize="2,1" path="m,1l,,,1r2,e" filled="f" strokeweight=".05pt">
                <v:path arrowok="t"/>
              </v:shape>
              <v:shape id="_x0000_s24261" style="position:absolute;left:7720;top:5340;width:1;height:1" coordsize="1,1" path="m,1l,,,1r1,e" filled="f" strokeweight=".05pt">
                <v:path arrowok="t"/>
              </v:shape>
              <v:shape id="_x0000_s24262" style="position:absolute;left:7721;top:5340;width:3;height:1" coordsize="3,1" path="m,1l,,,1r3,e" filled="f" strokeweight=".05pt">
                <v:path arrowok="t"/>
              </v:shape>
              <v:shape id="_x0000_s24263" style="position:absolute;left:7724;top:5340;width:1;height:1" coordsize="1,1" path="m,1l,,,1r1,e" filled="f" strokeweight=".05pt">
                <v:path arrowok="t"/>
              </v:shape>
              <v:shape id="_x0000_s24264" style="position:absolute;left:7725;top:5340;width:4;height:1" coordsize="4,1" path="m,1l,,,1r4,e" filled="f" strokeweight=".05pt">
                <v:path arrowok="t"/>
              </v:shape>
              <v:shape id="_x0000_s24265" style="position:absolute;left:7729;top:5340;width:1;height:1" coordsize="1,1" path="m,1l,,,1r1,e" filled="f" strokeweight=".05pt">
                <v:path arrowok="t"/>
              </v:shape>
              <v:shape id="_x0000_s24266" style="position:absolute;left:7730;top:5340;width:1;height:1" coordsize="1,1" path="m,1l,,,,1,1e" filled="f" strokeweight=".05pt">
                <v:path arrowok="t"/>
              </v:shape>
              <v:shape id="_x0000_s24267" style="position:absolute;left:7731;top:5341;width:1;height:1" coordsize="1,0" path="m,l,,,,1,e" filled="f" strokeweight=".05pt">
                <v:path arrowok="t"/>
              </v:shape>
              <v:shape id="_x0000_s24268" style="position:absolute;left:7732;top:5340;width:4;height:1" coordsize="4,1" path="m,1l,,,1r4,e" filled="f" strokeweight=".05pt">
                <v:path arrowok="t"/>
              </v:shape>
              <v:shape id="_x0000_s24269" style="position:absolute;left:7736;top:5340;width:1;height:1" coordsize="1,1" path="m,1l,,,,1,1e" filled="f" strokeweight=".05pt">
                <v:path arrowok="t"/>
              </v:shape>
              <v:shape id="_x0000_s24270" style="position:absolute;left:7737;top:5340;width:1;height:1" coordsize="1,1" path="m,1l,,,1r1,e" filled="f" strokeweight=".05pt">
                <v:path arrowok="t"/>
              </v:shape>
              <v:shape id="_x0000_s24271" style="position:absolute;left:7738;top:5340;width:1;height:1" coordsize="1,1" path="m,1l,,,1,1,e" filled="f" strokeweight=".05pt">
                <v:path arrowok="t"/>
              </v:shape>
              <v:shape id="_x0000_s24272" style="position:absolute;left:7739;top:5340;width:2;height:1" coordsize="2,1" path="m,1l,,,,2,1e" filled="f" strokeweight=".05pt">
                <v:path arrowok="t"/>
              </v:shape>
              <v:shape id="_x0000_s24273" style="position:absolute;left:7741;top:5341;width:1;height:1" coordsize="1,0" path="m,l,,,,1,e" filled="f" strokeweight=".05pt">
                <v:path arrowok="t"/>
              </v:shape>
              <v:shape id="_x0000_s24274" style="position:absolute;left:7742;top:5340;width:1;height:1" coordsize="1,1" path="m,1l,,,1r1,e" filled="f" strokeweight=".05pt">
                <v:path arrowok="t"/>
              </v:shape>
              <v:shape id="_x0000_s24275" style="position:absolute;left:7743;top:5340;width:1;height:1" coordsize="1,1" path="m,1l,,,,1,1e" filled="f" strokeweight=".05pt">
                <v:path arrowok="t"/>
              </v:shape>
              <v:shape id="_x0000_s24276" style="position:absolute;left:7744;top:5341;width:1;height:1" coordsize="1,0" path="m,l,,,,1,e" filled="f" strokeweight=".05pt">
                <v:path arrowok="t"/>
              </v:shape>
              <v:shape id="_x0000_s24277" style="position:absolute;left:7745;top:5340;width:3;height:1" coordsize="3,1" path="m,1l,,,1r3,e" filled="f" strokeweight=".05pt">
                <v:path arrowok="t"/>
              </v:shape>
              <v:shape id="_x0000_s24278" style="position:absolute;left:7748;top:5340;width:1;height:1" coordsize="1,1" path="m,1l,,,1r1,e" filled="f" strokeweight=".05pt">
                <v:path arrowok="t"/>
              </v:shape>
              <v:shape id="_x0000_s24279" style="position:absolute;left:7749;top:5340;width:1;height:1" coordsize="1,1" path="m,1l,,,1r1,e" filled="f" strokeweight=".05pt">
                <v:path arrowok="t"/>
              </v:shape>
              <v:shape id="_x0000_s24280" style="position:absolute;left:7750;top:5340;width:1;height:1" coordsize="1,1" path="m,1r,l,1,1,e" filled="f" strokeweight=".05pt">
                <v:path arrowok="t"/>
              </v:shape>
              <v:shape id="_x0000_s24281" style="position:absolute;left:7751;top:5340;width:6;height:1" coordsize="6,1" path="m,1l,,,1r6,e" filled="f" strokeweight=".05pt">
                <v:path arrowok="t"/>
              </v:shape>
              <v:shape id="_x0000_s24282" style="position:absolute;left:7757;top:5340;width:3;height:1" coordsize="3,1" path="m,1l,,,1r3,e" filled="f" strokeweight=".05pt">
                <v:path arrowok="t"/>
              </v:shape>
              <v:shape id="_x0000_s24283" style="position:absolute;left:7760;top:5340;width:2;height:1" coordsize="2,1" path="m,1l,,,1r2,e" filled="f" strokeweight=".05pt">
                <v:path arrowok="t"/>
              </v:shape>
              <v:shape id="_x0000_s24284" style="position:absolute;left:7762;top:5340;width:1;height:1" coordsize="1,1" path="m,1l,,,,1,1e" filled="f" strokeweight=".05pt">
                <v:path arrowok="t"/>
              </v:shape>
              <v:shape id="_x0000_s24285" style="position:absolute;left:7763;top:5340;width:2;height:1" coordsize="2,1" path="m,1l,,,1r2,e" filled="f" strokeweight=".05pt">
                <v:path arrowok="t"/>
              </v:shape>
              <v:shape id="_x0000_s24286" style="position:absolute;left:7765;top:5340;width:1;height:1" coordsize="1,1" path="m,1l,,,1,1,e" filled="f" strokeweight=".05pt">
                <v:path arrowok="t"/>
              </v:shape>
              <v:shape id="_x0000_s24287" style="position:absolute;left:7766;top:5340;width:2;height:1" coordsize="2,1" path="m,1l,,,1r2,e" filled="f" strokeweight=".05pt">
                <v:path arrowok="t"/>
              </v:shape>
              <v:shape id="_x0000_s24288" style="position:absolute;left:7768;top:5340;width:1;height:1" coordsize="1,1" path="m,1l,,,1r1,e" filled="f" strokeweight=".05pt">
                <v:path arrowok="t"/>
              </v:shape>
              <v:shape id="_x0000_s24289" style="position:absolute;left:7769;top:5340;width:2;height:1" coordsize="2,1" path="m,1r,l,1,2,e" filled="f" strokeweight=".05pt">
                <v:path arrowok="t"/>
              </v:shape>
              <v:shape id="_x0000_s24290" style="position:absolute;left:7771;top:5340;width:1;height:1" coordsize="1,1" path="m,1l,,,1,1,e" filled="f" strokeweight=".05pt">
                <v:path arrowok="t"/>
              </v:shape>
              <v:shape id="_x0000_s24291" style="position:absolute;left:7772;top:5340;width:1;height:1" coordsize="1,1" path="m,1l,,,1r1,e" filled="f" strokeweight=".05pt">
                <v:path arrowok="t"/>
              </v:shape>
              <v:shape id="_x0000_s24292" style="position:absolute;left:7773;top:5340;width:2;height:1" coordsize="2,1" path="m,1l,,,1r2,e" filled="f" strokeweight=".05pt">
                <v:path arrowok="t"/>
              </v:shape>
              <v:shape id="_x0000_s24293" style="position:absolute;left:7775;top:5340;width:3;height:1" coordsize="3,1" path="m,1l,,,1r3,e" filled="f" strokeweight=".05pt">
                <v:path arrowok="t"/>
              </v:shape>
              <v:shape id="_x0000_s24294" style="position:absolute;left:7778;top:5340;width:1;height:1" coordsize="1,1" path="m,1l,,,1r1,e" filled="f" strokeweight=".05pt">
                <v:path arrowok="t"/>
              </v:shape>
              <v:shape id="_x0000_s24295" style="position:absolute;left:7779;top:5340;width:2;height:1" coordsize="2,1" path="m,1l,,,1r2,e" filled="f" strokeweight=".05pt">
                <v:path arrowok="t"/>
              </v:shape>
              <v:shape id="_x0000_s24296" style="position:absolute;left:7781;top:5340;width:2;height:1" coordsize="2,1" path="m,1r,l,1,2,e" filled="f" strokeweight=".05pt">
                <v:path arrowok="t"/>
              </v:shape>
              <v:shape id="_x0000_s24297" style="position:absolute;left:7783;top:5340;width:1;height:1" coordsize="1,1" path="m,1l,,,1r1,e" filled="f" strokeweight=".05pt">
                <v:path arrowok="t"/>
              </v:shape>
              <v:shape id="_x0000_s24298" style="position:absolute;left:7784;top:5340;width:2;height:1" coordsize="2,1" path="m,1l,,,1r2,e" filled="f" strokeweight=".05pt">
                <v:path arrowok="t"/>
              </v:shape>
              <v:shape id="_x0000_s24299" style="position:absolute;left:7786;top:5340;width:1;height:1" coordsize="1,1" path="m,1l,,,1r1,e" filled="f" strokeweight=".05pt">
                <v:path arrowok="t"/>
              </v:shape>
              <v:shape id="_x0000_s24300" style="position:absolute;left:7787;top:5340;width:2;height:1" coordsize="2,1" path="m,1l,,,1r2,e" filled="f" strokeweight=".05pt">
                <v:path arrowok="t"/>
              </v:shape>
              <v:shape id="_x0000_s24301" style="position:absolute;left:7789;top:5340;width:1;height:1" coordsize="1,1" path="m,1l,,,1r1,e" filled="f" strokeweight=".05pt">
                <v:path arrowok="t"/>
              </v:shape>
              <v:shape id="_x0000_s24302" style="position:absolute;left:7790;top:5340;width:1;height:1" coordsize="1,1" path="m,1l,,,,1,1e" filled="f" strokeweight=".05pt">
                <v:path arrowok="t"/>
              </v:shape>
              <v:shape id="_x0000_s24303" style="position:absolute;left:7791;top:5341;width:1;height:1" coordsize="1,0" path="m,l,,,,1,e" filled="f" strokeweight=".05pt">
                <v:path arrowok="t"/>
              </v:shape>
              <v:shape id="_x0000_s24304" style="position:absolute;left:7792;top:5340;width:1;height:1" coordsize="1,1" path="m,1l,,,1,1,e" filled="f" strokeweight=".05pt">
                <v:path arrowok="t"/>
              </v:shape>
              <v:shape id="_x0000_s24305" style="position:absolute;left:7793;top:5340;width:4;height:1" coordsize="4,1" path="m,1l,,,1r4,e" filled="f" strokeweight=".05pt">
                <v:path arrowok="t"/>
              </v:shape>
              <v:shape id="_x0000_s24306" style="position:absolute;left:7797;top:5340;width:1;height:1" coordsize="1,1" path="m,1l,,,1r1,e" filled="f" strokeweight=".05pt">
                <v:path arrowok="t"/>
              </v:shape>
              <v:shape id="_x0000_s24307" style="position:absolute;left:7798;top:5340;width:1;height:1" coordsize="1,1" path="m,1l,,,1r1,e" filled="f" strokeweight=".05pt">
                <v:path arrowok="t"/>
              </v:shape>
              <v:shape id="_x0000_s24308" style="position:absolute;left:7799;top:5340;width:1;height:1" coordsize="1,1" path="m,1l,,,1r1,e" filled="f" strokeweight=".05pt">
                <v:path arrowok="t"/>
              </v:shape>
              <v:shape id="_x0000_s24309" style="position:absolute;left:7800;top:5340;width:5;height:1" coordsize="5,1" path="m,1l,,,1r5,e" filled="f" strokeweight=".05pt">
                <v:path arrowok="t"/>
              </v:shape>
              <v:shape id="_x0000_s24310" style="position:absolute;left:7805;top:5340;width:1;height:1" coordsize="1,1" path="m,1l,,,,1,1e" filled="f" strokeweight=".05pt">
                <v:path arrowok="t"/>
              </v:shape>
              <v:shape id="_x0000_s24311" style="position:absolute;left:7806;top:5341;width:3;height:1" coordsize="3,0" path="m,l,,,,3,e" filled="f" strokeweight=".05pt">
                <v:path arrowok="t"/>
              </v:shape>
              <v:shape id="_x0000_s24312" style="position:absolute;left:7809;top:5340;width:2;height:1" coordsize="2,1" path="m,1l,,,1r2,e" filled="f" strokeweight=".05pt">
                <v:path arrowok="t"/>
              </v:shape>
              <v:shape id="_x0000_s24313" style="position:absolute;left:7811;top:5340;width:1;height:1" coordsize="1,1" path="m,1l,,,,1,1e" filled="f" strokeweight=".05pt">
                <v:path arrowok="t"/>
              </v:shape>
              <v:shape id="_x0000_s24314" style="position:absolute;left:7812;top:5341;width:2;height:1" coordsize="2,0" path="m,l,,,,2,e" filled="f" strokeweight=".05pt">
                <v:path arrowok="t"/>
              </v:shape>
              <v:shape id="_x0000_s24315" style="position:absolute;left:7814;top:5340;width:4;height:1" coordsize="4,1" path="m,1l,,,1r4,e" filled="f" strokeweight=".05pt">
                <v:path arrowok="t"/>
              </v:shape>
              <v:shape id="_x0000_s24316" style="position:absolute;left:7818;top:5340;width:2;height:1" coordsize="2,1" path="m,1l,,,1r2,e" filled="f" strokeweight=".05pt">
                <v:path arrowok="t"/>
              </v:shape>
              <v:shape id="_x0000_s24317" style="position:absolute;left:7820;top:5340;width:2;height:1" coordsize="2,1" path="m,1l,,,1r2,e" filled="f" strokeweight=".05pt">
                <v:path arrowok="t"/>
              </v:shape>
              <v:shape id="_x0000_s24318" style="position:absolute;left:7822;top:5340;width:1;height:1" coordsize="1,1" path="m,1l,,,1r1,e" filled="f" strokeweight=".05pt">
                <v:path arrowok="t"/>
              </v:shape>
              <v:shape id="_x0000_s24319" style="position:absolute;left:7823;top:5340;width:1;height:1" coordsize="1,1" path="m,1l,,,1,1,e" filled="f" strokeweight=".05pt">
                <v:path arrowok="t"/>
              </v:shape>
              <v:shape id="_x0000_s24320" style="position:absolute;left:7824;top:5340;width:2;height:1" coordsize="2,1" path="m,1l,,,,2,e" filled="f" strokeweight=".05pt">
                <v:path arrowok="t"/>
              </v:shape>
              <v:shape id="_x0000_s24321" style="position:absolute;left:7826;top:5340;width:1;height:1" coordsize="1,1" path="m,1l,,,1r1,e" filled="f" strokeweight=".05pt">
                <v:path arrowok="t"/>
              </v:shape>
              <v:shape id="_x0000_s24322" style="position:absolute;left:7827;top:5340;width:1;height:1" coordsize="1,1" path="m,1l,,,1r1,e" filled="f" strokeweight=".05pt">
                <v:path arrowok="t"/>
              </v:shape>
              <v:shape id="_x0000_s24323" style="position:absolute;left:7828;top:5340;width:2;height:1" coordsize="2,1" path="m,1l,,,1r2,e" filled="f" strokeweight=".05pt">
                <v:path arrowok="t"/>
              </v:shape>
              <v:shape id="_x0000_s24324" style="position:absolute;left:7830;top:5340;width:2;height:1" coordsize="2,1" path="m,1l,,,1r2,e" filled="f" strokeweight=".05pt">
                <v:path arrowok="t"/>
              </v:shape>
              <v:shape id="_x0000_s24325" style="position:absolute;left:7832;top:5340;width:2;height:1" coordsize="2,1" path="m,1l,,,1r2,e" filled="f" strokeweight=".05pt">
                <v:path arrowok="t"/>
              </v:shape>
              <v:shape id="_x0000_s24326" style="position:absolute;left:7834;top:5340;width:1;height:1" coordsize="1,1" path="m,1r,l,1,1,e" filled="f" strokeweight=".05pt">
                <v:path arrowok="t"/>
              </v:shape>
              <v:shape id="_x0000_s24327" style="position:absolute;left:7835;top:5340;width:5;height:1" coordsize="5,1" path="m,1l,,,1r5,e" filled="f" strokeweight=".05pt">
                <v:path arrowok="t"/>
              </v:shape>
              <v:shape id="_x0000_s24328" style="position:absolute;left:7840;top:5340;width:1;height:1" coordsize="1,1" path="m,1l,,,1,1,e" filled="f" strokeweight=".05pt">
                <v:path arrowok="t"/>
              </v:shape>
              <v:shape id="_x0000_s24329" style="position:absolute;left:7841;top:5340;width:1;height:1" coordsize="1,1" path="m,1l,,,1r1,e" filled="f" strokeweight=".05pt">
                <v:path arrowok="t"/>
              </v:shape>
              <v:shape id="_x0000_s24330" style="position:absolute;left:7842;top:5340;width:3;height:1" coordsize="3,1" path="m,1l,,,1r3,e" filled="f" strokeweight=".05pt">
                <v:path arrowok="t"/>
              </v:shape>
              <v:shape id="_x0000_s24331" style="position:absolute;left:7845;top:5340;width:2;height:1" coordsize="2,1" path="m,1l,,,1r2,e" filled="f" strokeweight=".05pt">
                <v:path arrowok="t"/>
              </v:shape>
              <v:shape id="_x0000_s24332" style="position:absolute;left:7847;top:5340;width:1;height:1" coordsize="1,1" path="m,1l,,,1,1,e" filled="f" strokeweight=".05pt">
                <v:path arrowok="t"/>
              </v:shape>
              <v:shape id="_x0000_s24333" style="position:absolute;left:7848;top:5340;width:2;height:1" coordsize="2,1" path="m,1l,,,1r2,e" filled="f" strokeweight=".05pt">
                <v:path arrowok="t"/>
              </v:shape>
              <v:shape id="_x0000_s24334" style="position:absolute;left:7850;top:5340;width:9;height:1" coordsize="9,1" path="m,1l,,,1r9,e" filled="f" strokeweight=".05pt">
                <v:path arrowok="t"/>
              </v:shape>
              <v:shape id="_x0000_s24335" style="position:absolute;left:7859;top:5340;width:4;height:1" coordsize="4,1" path="m,1l,,,1r4,e" filled="f" strokeweight=".05pt">
                <v:path arrowok="t"/>
              </v:shape>
              <v:shape id="_x0000_s24336" style="position:absolute;left:7863;top:5340;width:1;height:1" coordsize="1,1" path="m,1r,l,1,1,e" filled="f" strokeweight=".05pt">
                <v:path arrowok="t"/>
              </v:shape>
              <v:shape id="_x0000_s24337" style="position:absolute;left:7864;top:5340;width:2;height:1" coordsize="2,1" path="m,1l,,,1r2,e" filled="f" strokeweight=".05pt">
                <v:path arrowok="t"/>
              </v:shape>
              <v:shape id="_x0000_s24338" style="position:absolute;left:7866;top:5340;width:4;height:1" coordsize="4,1" path="m,1l,,,1r4,e" filled="f" strokeweight=".05pt">
                <v:path arrowok="t"/>
              </v:shape>
              <v:shape id="_x0000_s24339" style="position:absolute;left:7870;top:5340;width:1;height:1" coordsize="1,1" path="m,1l,,,,1,1e" filled="f" strokeweight=".05pt">
                <v:path arrowok="t"/>
              </v:shape>
              <v:shape id="_x0000_s24340" style="position:absolute;left:7871;top:5340;width:1;height:1" coordsize="1,1" path="m,1l,,,,1,1e" filled="f" strokeweight=".05pt">
                <v:path arrowok="t"/>
              </v:shape>
              <v:shape id="_x0000_s24341" style="position:absolute;left:7872;top:5340;width:2;height:1" coordsize="2,1" path="m,1r,l,1,2,e" filled="f" strokeweight=".05pt">
                <v:path arrowok="t"/>
              </v:shape>
              <v:shape id="_x0000_s24342" style="position:absolute;left:7874;top:5340;width:1;height:1" coordsize="1,1" path="m,1l,,,,1,1e" filled="f" strokeweight=".05pt">
                <v:path arrowok="t"/>
              </v:shape>
              <v:shape id="_x0000_s24343" style="position:absolute;left:7875;top:5341;width:1;height:1" coordsize="1,0" path="m,l,,,,1,e" filled="f" strokeweight=".05pt">
                <v:path arrowok="t"/>
              </v:shape>
              <v:shape id="_x0000_s24344" style="position:absolute;left:7876;top:5340;width:1;height:1" coordsize="1,1" path="m,1l,,,1r1,e" filled="f" strokeweight=".05pt">
                <v:path arrowok="t"/>
              </v:shape>
              <v:shape id="_x0000_s24345" style="position:absolute;left:7877;top:5340;width:1;height:1" coordsize="1,1" path="m,1l,,,,1,1e" filled="f" strokeweight=".05pt">
                <v:path arrowok="t"/>
              </v:shape>
              <v:shape id="_x0000_s24346" style="position:absolute;left:7878;top:5341;width:2;height:1" coordsize="2,0" path="m,l,,,,2,e" filled="f" strokeweight=".05pt">
                <v:path arrowok="t"/>
              </v:shape>
              <v:shape id="_x0000_s24347" style="position:absolute;left:7880;top:5340;width:1;height:1" coordsize="1,1" path="m,1l,,,1r1,e" filled="f" strokeweight=".05pt">
                <v:path arrowok="t"/>
              </v:shape>
              <v:shape id="_x0000_s24348" style="position:absolute;left:7881;top:5340;width:1;height:1" coordsize="1,1" path="m,1l,,,,1,1e" filled="f" strokeweight=".05pt">
                <v:path arrowok="t"/>
              </v:shape>
              <v:shape id="_x0000_s24349" style="position:absolute;left:7882;top:5341;width:2;height:1" coordsize="2,0" path="m,l,,,,2,e" filled="f" strokeweight=".05pt">
                <v:path arrowok="t"/>
              </v:shape>
              <v:shape id="_x0000_s24350" style="position:absolute;left:7884;top:5340;width:2;height:1" coordsize="2,1" path="m,1l,,,,2,1e" filled="f" strokeweight=".05pt">
                <v:path arrowok="t"/>
              </v:shape>
              <v:shape id="_x0000_s24351" style="position:absolute;left:7886;top:5341;width:1;height:1" coordsize="1,0" path="m,l,,,,1,e" filled="f" strokeweight=".05pt">
                <v:path arrowok="t"/>
              </v:shape>
              <v:shape id="_x0000_s24352" style="position:absolute;left:7887;top:5340;width:1;height:1" coordsize="1,1" path="m,1l,,,,1,1e" filled="f" strokeweight=".05pt">
                <v:path arrowok="t"/>
              </v:shape>
              <v:shape id="_x0000_s24353" style="position:absolute;left:7888;top:5341;width:1;height:1" coordsize="1,0" path="m,l,,,,1,e" filled="f" strokeweight=".05pt">
                <v:path arrowok="t"/>
              </v:shape>
              <v:shape id="_x0000_s24354" style="position:absolute;left:7889;top:5340;width:3;height:1" coordsize="3,1" path="m,1l,,,1r3,e" filled="f" strokeweight=".05pt">
                <v:path arrowok="t"/>
              </v:shape>
              <v:shape id="_x0000_s24355" style="position:absolute;left:7892;top:5340;width:1;height:1" coordsize="1,1" path="m,1l,,,,1,1e" filled="f" strokeweight=".05pt">
                <v:path arrowok="t"/>
              </v:shape>
              <v:shape id="_x0000_s24356" style="position:absolute;left:7893;top:5340;width:3;height:1" coordsize="3,1" path="m,1l,,,1r3,e" filled="f" strokeweight=".05pt">
                <v:path arrowok="t"/>
              </v:shape>
              <v:shape id="_x0000_s24357" style="position:absolute;left:7896;top:5340;width:2;height:1" coordsize="2,1" path="m,1l,,,1r2,e" filled="f" strokeweight=".05pt">
                <v:path arrowok="t"/>
              </v:shape>
              <v:shape id="_x0000_s24358" style="position:absolute;left:7898;top:5340;width:1;height:1" coordsize="1,1" path="m,1l,,,,1,1e" filled="f" strokeweight=".05pt">
                <v:path arrowok="t"/>
              </v:shape>
              <v:shape id="_x0000_s24359" style="position:absolute;left:7899;top:5340;width:1;height:1" coordsize="1,1" path="m,1l,,,1r1,e" filled="f" strokeweight=".05pt">
                <v:path arrowok="t"/>
              </v:shape>
              <v:shape id="_x0000_s24360" style="position:absolute;left:7900;top:5340;width:4;height:1" coordsize="4,1" path="m,1l,,,1r4,e" filled="f" strokeweight=".05pt">
                <v:path arrowok="t"/>
              </v:shape>
              <v:shape id="_x0000_s24361" style="position:absolute;left:7904;top:5340;width:1;height:1" coordsize="1,1" path="m,1l,,,1r1,e" filled="f" strokeweight=".05pt">
                <v:path arrowok="t"/>
              </v:shape>
              <v:shape id="_x0000_s24362" style="position:absolute;left:7905;top:5340;width:2;height:1" coordsize="2,1" path="m,1l,,,1r2,e" filled="f" strokeweight=".05pt">
                <v:path arrowok="t"/>
              </v:shape>
              <v:shape id="_x0000_s24363" style="position:absolute;left:7907;top:5340;width:3;height:1" coordsize="3,1" path="m,1l,,,1r3,e" filled="f" strokeweight=".05pt">
                <v:path arrowok="t"/>
              </v:shape>
              <v:shape id="_x0000_s24364" style="position:absolute;left:7910;top:5340;width:1;height:1" coordsize="1,1" path="m,1l,,,,1,1e" filled="f" strokeweight=".05pt">
                <v:path arrowok="t"/>
              </v:shape>
              <v:shape id="_x0000_s24365" style="position:absolute;left:7911;top:5340;width:2;height:1" coordsize="2,1" path="m,1l,,,1r2,e" filled="f" strokeweight=".05pt">
                <v:path arrowok="t"/>
              </v:shape>
              <v:shape id="_x0000_s24366" style="position:absolute;left:7913;top:5340;width:1;height:1" coordsize="1,1" path="m,1l,,,1r1,e" filled="f" strokeweight=".05pt">
                <v:path arrowok="t"/>
              </v:shape>
              <v:shape id="_x0000_s24367" style="position:absolute;left:7914;top:5340;width:2;height:1" coordsize="2,1" path="m,1l,,,1r2,e" filled="f" strokeweight=".05pt">
                <v:path arrowok="t"/>
              </v:shape>
              <v:shape id="_x0000_s24368" style="position:absolute;left:7916;top:5340;width:1;height:1" coordsize="1,1" path="m,1l,,,1r1,e" filled="f" strokeweight=".05pt">
                <v:path arrowok="t"/>
              </v:shape>
              <v:shape id="_x0000_s24369" style="position:absolute;left:7917;top:5340;width:1;height:1" coordsize="1,1" path="m,1l,,,1r1,e" filled="f" strokeweight=".05pt">
                <v:path arrowok="t"/>
              </v:shape>
              <v:shape id="_x0000_s24370" style="position:absolute;left:7918;top:5340;width:1;height:1" coordsize="1,1" path="m,1l,,,,1,1e" filled="f" strokeweight=".05pt">
                <v:path arrowok="t"/>
              </v:shape>
              <v:shape id="_x0000_s24371" style="position:absolute;left:7919;top:5340;width:1;height:1" coordsize="1,1" path="m,1l,,,1r1,e" filled="f" strokeweight=".05pt">
                <v:path arrowok="t"/>
              </v:shape>
              <v:shape id="_x0000_s24372" style="position:absolute;left:7920;top:5340;width:2;height:1" coordsize="2,1" path="m,1l,,,1r2,e" filled="f" strokeweight=".05pt">
                <v:path arrowok="t"/>
              </v:shape>
              <v:shape id="_x0000_s24373" style="position:absolute;left:7922;top:5340;width:1;height:1" coordsize="1,1" path="m,1r,l,1,1,e" filled="f" strokeweight=".05pt">
                <v:path arrowok="t"/>
              </v:shape>
              <v:shape id="_x0000_s24374" style="position:absolute;left:7923;top:5340;width:2;height:1" coordsize="2,1" path="m,1l,,,1r2,e" filled="f" strokeweight=".05pt">
                <v:path arrowok="t"/>
              </v:shape>
              <v:shape id="_x0000_s24375" style="position:absolute;left:7925;top:5340;width:1;height:1" coordsize="1,1" path="m,1l,,,1,1,e" filled="f" strokeweight=".05pt">
                <v:path arrowok="t"/>
              </v:shape>
            </v:group>
            <v:group id="_x0000_s24577" style="position:absolute;left:7926;top:5340;width:362;height:2" coordorigin="7926,5340" coordsize="362,2">
              <v:shape id="_x0000_s24377" style="position:absolute;left:7926;top:5340;width:2;height:1" coordsize="2,1" path="m,1l,,,,2,1e" filled="f" strokeweight=".05pt">
                <v:path arrowok="t"/>
              </v:shape>
              <v:shape id="_x0000_s24378" style="position:absolute;left:7928;top:5340;width:1;height:1" coordsize="1,1" path="m,1l,,,1r1,e" filled="f" strokeweight=".05pt">
                <v:path arrowok="t"/>
              </v:shape>
              <v:shape id="_x0000_s24379" style="position:absolute;left:7929;top:5340;width:1;height:1" coordsize="1,1" path="m,1l,,,1r1,e" filled="f" strokeweight=".05pt">
                <v:path arrowok="t"/>
              </v:shape>
              <v:shape id="_x0000_s24380" style="position:absolute;left:7930;top:5340;width:2;height:1" coordsize="2,1" path="m,1l,,,1r2,e" filled="f" strokeweight=".05pt">
                <v:path arrowok="t"/>
              </v:shape>
              <v:shape id="_x0000_s24381" style="position:absolute;left:7932;top:5340;width:2;height:1" coordsize="2,1" path="m,1r,l,1,2,e" filled="f" strokeweight=".05pt">
                <v:path arrowok="t"/>
              </v:shape>
              <v:shape id="_x0000_s24382" style="position:absolute;left:7934;top:5340;width:1;height:1" coordsize="1,1" path="m,1l,,,1r1,e" filled="f" strokeweight=".05pt">
                <v:path arrowok="t"/>
              </v:shape>
              <v:shape id="_x0000_s24383" style="position:absolute;left:7935;top:5340;width:1;height:1" coordsize="1,1" path="m,1l,,,1r1,e" filled="f" strokeweight=".05pt">
                <v:path arrowok="t"/>
              </v:shape>
              <v:shape id="_x0000_s24384" style="position:absolute;left:7936;top:5340;width:1;height:1" coordsize="1,1" path="m,1l,,,1r1,e" filled="f" strokeweight=".05pt">
                <v:path arrowok="t"/>
              </v:shape>
              <v:shape id="_x0000_s24385" style="position:absolute;left:7937;top:5340;width:1;height:1" coordsize="1,1" path="m,1l,,,,1,1e" filled="f" strokeweight=".05pt">
                <v:path arrowok="t"/>
              </v:shape>
              <v:shape id="_x0000_s24386" style="position:absolute;left:7938;top:5341;width:2;height:1" coordsize="2,0" path="m,l,,,,2,e" filled="f" strokeweight=".05pt">
                <v:path arrowok="t"/>
              </v:shape>
              <v:shape id="_x0000_s24387" style="position:absolute;left:7940;top:5340;width:3;height:1" coordsize="3,1" path="m,1l,,,1r3,e" filled="f" strokeweight=".05pt">
                <v:path arrowok="t"/>
              </v:shape>
              <v:shape id="_x0000_s24388" style="position:absolute;left:7943;top:5340;width:3;height:1" coordsize="3,1" path="m,1l,,,1r3,e" filled="f" strokeweight=".05pt">
                <v:path arrowok="t"/>
              </v:shape>
              <v:shape id="_x0000_s24389" style="position:absolute;left:7946;top:5340;width:6;height:1" coordsize="6,1" path="m,1l,,,1r6,e" filled="f" strokeweight=".05pt">
                <v:path arrowok="t"/>
              </v:shape>
              <v:shape id="_x0000_s24390" style="position:absolute;left:7952;top:5340;width:1;height:1" coordsize="1,1" path="m,1l,,,1r1,e" filled="f" strokeweight=".05pt">
                <v:path arrowok="t"/>
              </v:shape>
              <v:shape id="_x0000_s24391" style="position:absolute;left:7953;top:5340;width:1;height:1" coordsize="1,1" path="m,1l,,,1,1,e" filled="f" strokeweight=".05pt">
                <v:path arrowok="t"/>
              </v:shape>
              <v:shape id="_x0000_s24392" style="position:absolute;left:7954;top:5340;width:1;height:1" coordsize="1,1" path="m,1l,,,1,1,e" filled="f" strokeweight=".05pt">
                <v:path arrowok="t"/>
              </v:shape>
              <v:shape id="_x0000_s24393" style="position:absolute;left:7955;top:5340;width:1;height:1" coordsize="1,1" path="m,1l,,,1r1,e" filled="f" strokeweight=".05pt">
                <v:path arrowok="t"/>
              </v:shape>
              <v:shape id="_x0000_s24394" style="position:absolute;left:7956;top:5340;width:2;height:1" coordsize="2,1" path="m,1l,,,1r2,e" filled="f" strokeweight=".05pt">
                <v:path arrowok="t"/>
              </v:shape>
              <v:shape id="_x0000_s24395" style="position:absolute;left:7958;top:5340;width:1;height:1" coordsize="1,1" path="m,1l,,,1,1,e" filled="f" strokeweight=".05pt">
                <v:path arrowok="t"/>
              </v:shape>
              <v:shape id="_x0000_s24396" style="position:absolute;left:7959;top:5340;width:1;height:1" coordsize="1,1" path="m,1l,,,,1,1e" filled="f" strokeweight=".05pt">
                <v:path arrowok="t"/>
              </v:shape>
              <v:shape id="_x0000_s24397" style="position:absolute;left:7960;top:5341;width:1;height:1" coordsize="1,0" path="m,l,,,,1,e" filled="f" strokeweight=".05pt">
                <v:path arrowok="t"/>
              </v:shape>
              <v:shape id="_x0000_s24398" style="position:absolute;left:7961;top:5340;width:1;height:1" coordsize="1,1" path="m,1l,,,1r1,e" filled="f" strokeweight=".05pt">
                <v:path arrowok="t"/>
              </v:shape>
              <v:shape id="_x0000_s24399" style="position:absolute;left:7962;top:5340;width:1;height:1" coordsize="1,1" path="m,1l,,,,1,1e" filled="f" strokeweight=".05pt">
                <v:path arrowok="t"/>
              </v:shape>
              <v:shape id="_x0000_s24400" style="position:absolute;left:7963;top:5340;width:2;height:1" coordsize="2,1" path="m,1l,,,,2,1e" filled="f" strokeweight=".05pt">
                <v:path arrowok="t"/>
              </v:shape>
              <v:shape id="_x0000_s24401" style="position:absolute;left:7965;top:5341;width:1;height:1" coordsize="1,0" path="m,l,,,,1,e" filled="f" strokeweight=".05pt">
                <v:path arrowok="t"/>
              </v:shape>
              <v:shape id="_x0000_s24402" style="position:absolute;left:7966;top:5340;width:2;height:1" coordsize="2,1" path="m,1l,,,1r2,e" filled="f" strokeweight=".05pt">
                <v:path arrowok="t"/>
              </v:shape>
              <v:shape id="_x0000_s24403" style="position:absolute;left:7968;top:5340;width:1;height:1" coordsize="1,1" path="m,1l,,,1,1,e" filled="f" strokeweight=".05pt">
                <v:path arrowok="t"/>
              </v:shape>
              <v:shape id="_x0000_s24404" style="position:absolute;left:7969;top:5340;width:6;height:1" coordsize="6,1" path="m,1l,,,1r6,e" filled="f" strokeweight=".05pt">
                <v:path arrowok="t"/>
              </v:shape>
              <v:shape id="_x0000_s24405" style="position:absolute;left:7975;top:5340;width:2;height:1" coordsize="2,1" path="m,1l,,,,2,e" filled="f" strokeweight=".05pt">
                <v:path arrowok="t"/>
              </v:shape>
              <v:shape id="_x0000_s24406" style="position:absolute;left:7977;top:5340;width:1;height:1" coordsize="1,1" path="m,1l,,,,1,1e" filled="f" strokeweight=".05pt">
                <v:path arrowok="t"/>
              </v:shape>
              <v:shape id="_x0000_s24407" style="position:absolute;left:7978;top:5341;width:3;height:1" coordsize="3,0" path="m,l,,,,3,e" filled="f" strokeweight=".05pt">
                <v:path arrowok="t"/>
              </v:shape>
              <v:shape id="_x0000_s24408" style="position:absolute;left:7981;top:5340;width:2;height:1" coordsize="2,1" path="m,1l,,,1r2,e" filled="f" strokeweight=".05pt">
                <v:path arrowok="t"/>
              </v:shape>
              <v:shape id="_x0000_s24409" style="position:absolute;left:7983;top:5340;width:1;height:1" coordsize="1,1" path="m,1l,,,1r1,e" filled="f" strokeweight=".05pt">
                <v:path arrowok="t"/>
              </v:shape>
              <v:shape id="_x0000_s24410" style="position:absolute;left:7984;top:5340;width:5;height:1" coordsize="5,1" path="m,1l,,,1r5,e" filled="f" strokeweight=".05pt">
                <v:path arrowok="t"/>
              </v:shape>
              <v:shape id="_x0000_s24411" style="position:absolute;left:7989;top:5340;width:1;height:1" coordsize="1,1" path="m,1l,,,1r1,e" filled="f" strokeweight=".05pt">
                <v:path arrowok="t"/>
              </v:shape>
              <v:shape id="_x0000_s24412" style="position:absolute;left:7990;top:5340;width:2;height:1" coordsize="2,1" path="m,1l,,,1r2,e" filled="f" strokeweight=".05pt">
                <v:path arrowok="t"/>
              </v:shape>
              <v:shape id="_x0000_s24413" style="position:absolute;left:7992;top:5340;width:1;height:1" coordsize="1,1" path="m,1l,,,1r1,e" filled="f" strokeweight=".05pt">
                <v:path arrowok="t"/>
              </v:shape>
              <v:shape id="_x0000_s24414" style="position:absolute;left:7993;top:5340;width:2;height:1" coordsize="2,1" path="m,1l,,,,2,1e" filled="f" strokeweight=".05pt">
                <v:path arrowok="t"/>
              </v:shape>
              <v:shape id="_x0000_s24415" style="position:absolute;left:7995;top:5340;width:1;height:1" coordsize="1,1" path="m,1r,l,1,1,e" filled="f" strokeweight=".05pt">
                <v:path arrowok="t"/>
              </v:shape>
              <v:shape id="_x0000_s24416" style="position:absolute;left:7996;top:5340;width:1;height:1" coordsize="1,1" path="m,1l,,,1r1,e" filled="f" strokeweight=".05pt">
                <v:path arrowok="t"/>
              </v:shape>
              <v:shape id="_x0000_s24417" style="position:absolute;left:7997;top:5340;width:2;height:1" coordsize="2,1" path="m,1l,,,1r2,e" filled="f" strokeweight=".05pt">
                <v:path arrowok="t"/>
              </v:shape>
              <v:shape id="_x0000_s24418" style="position:absolute;left:7999;top:5340;width:2;height:1" coordsize="2,1" path="m,1r,l,1,2,e" filled="f" strokeweight=".05pt">
                <v:path arrowok="t"/>
              </v:shape>
              <v:shape id="_x0000_s24419" style="position:absolute;left:8001;top:5340;width:1;height:1" coordsize="1,1" path="m,1l,,,1r1,e" filled="f" strokeweight=".05pt">
                <v:path arrowok="t"/>
              </v:shape>
              <v:shape id="_x0000_s24420" style="position:absolute;left:8002;top:5340;width:1;height:1" coordsize="1,1" path="m,1l,,,1r1,e" filled="f" strokeweight=".05pt">
                <v:path arrowok="t"/>
              </v:shape>
              <v:shape id="_x0000_s24421" style="position:absolute;left:8003;top:5340;width:2;height:1" coordsize="2,1" path="m,1l,,,1r2,e" filled="f" strokeweight=".05pt">
                <v:path arrowok="t"/>
              </v:shape>
              <v:shape id="_x0000_s24422" style="position:absolute;left:8005;top:5340;width:2;height:1" coordsize="2,1" path="m,1l,,,,2,1e" filled="f" strokeweight=".05pt">
                <v:path arrowok="t"/>
              </v:shape>
              <v:shape id="_x0000_s24423" style="position:absolute;left:8007;top:5341;width:3;height:1" coordsize="3,0" path="m,l,,,,3,e" filled="f" strokeweight=".05pt">
                <v:path arrowok="t"/>
              </v:shape>
              <v:shape id="_x0000_s24424" style="position:absolute;left:8010;top:5340;width:1;height:1" coordsize="1,1" path="m,1l,,,,1,1e" filled="f" strokeweight=".05pt">
                <v:path arrowok="t"/>
              </v:shape>
              <v:shape id="_x0000_s24425" style="position:absolute;left:8011;top:5341;width:2;height:1" coordsize="2,0" path="m,l,,,,2,e" filled="f" strokeweight=".05pt">
                <v:path arrowok="t"/>
              </v:shape>
              <v:shape id="_x0000_s24426" style="position:absolute;left:8013;top:5340;width:1;height:1" coordsize="1,1" path="m,1l,,,1r1,e" filled="f" strokeweight=".05pt">
                <v:path arrowok="t"/>
              </v:shape>
              <v:shape id="_x0000_s24427" style="position:absolute;left:8014;top:5340;width:1;height:1" coordsize="1,1" path="m,1r,l,1,1,e" filled="f" strokeweight=".05pt">
                <v:path arrowok="t"/>
              </v:shape>
              <v:shape id="_x0000_s24428" style="position:absolute;left:8015;top:5340;width:1;height:1" coordsize="1,1" path="m,1l,,,1r1,e" filled="f" strokeweight=".05pt">
                <v:path arrowok="t"/>
              </v:shape>
              <v:shape id="_x0000_s24429" style="position:absolute;left:8016;top:5340;width:1;height:1" coordsize="1,1" path="m,1l,,,1r1,e" filled="f" strokeweight=".05pt">
                <v:path arrowok="t"/>
              </v:shape>
              <v:shape id="_x0000_s24430" style="position:absolute;left:8017;top:5340;width:5;height:1" coordsize="5,1" path="m,1l,,,1r5,e" filled="f" strokeweight=".05pt">
                <v:path arrowok="t"/>
              </v:shape>
              <v:shape id="_x0000_s24431" style="position:absolute;left:8022;top:5340;width:1;height:1" coordsize="1,1" path="m,1l,,,1r1,e" filled="f" strokeweight=".05pt">
                <v:path arrowok="t"/>
              </v:shape>
              <v:shape id="_x0000_s24432" style="position:absolute;left:8023;top:5340;width:2;height:1" coordsize="2,1" path="m,1l,,,1r2,e" filled="f" strokeweight=".05pt">
                <v:path arrowok="t"/>
              </v:shape>
              <v:shape id="_x0000_s24433" style="position:absolute;left:8025;top:5340;width:2;height:1" coordsize="2,1" path="m,1l,,,1r2,e" filled="f" strokeweight=".05pt">
                <v:path arrowok="t"/>
              </v:shape>
              <v:shape id="_x0000_s24434" style="position:absolute;left:8027;top:5340;width:1;height:1" coordsize="1,1" path="m,1l,,,1r1,e" filled="f" strokeweight=".05pt">
                <v:path arrowok="t"/>
              </v:shape>
              <v:shape id="_x0000_s24435" style="position:absolute;left:8028;top:5340;width:1;height:1" coordsize="1,1" path="m,1l,,,1r1,e" filled="f" strokeweight=".05pt">
                <v:path arrowok="t"/>
              </v:shape>
              <v:shape id="_x0000_s24436" style="position:absolute;left:8029;top:5340;width:2;height:1" coordsize="2,1" path="m,1l,,,,2,e" filled="f" strokeweight=".05pt">
                <v:path arrowok="t"/>
              </v:shape>
              <v:shape id="_x0000_s24437" style="position:absolute;left:8031;top:5340;width:7;height:1" coordsize="7,1" path="m,1l,,,1r7,e" filled="f" strokeweight=".05pt">
                <v:path arrowok="t"/>
              </v:shape>
              <v:shape id="_x0000_s24438" style="position:absolute;left:8038;top:5340;width:1;height:1" coordsize="1,1" path="m,1l,,,1r1,e" filled="f" strokeweight=".05pt">
                <v:path arrowok="t"/>
              </v:shape>
              <v:shape id="_x0000_s24439" style="position:absolute;left:8039;top:5340;width:1;height:1" coordsize="1,1" path="m,1l,,,1,1,e" filled="f" strokeweight=".05pt">
                <v:path arrowok="t"/>
              </v:shape>
              <v:shape id="_x0000_s24440" style="position:absolute;left:8040;top:5340;width:1;height:1" coordsize="1,1" path="m,1l,,,,1,1e" filled="f" strokeweight=".05pt">
                <v:path arrowok="t"/>
              </v:shape>
              <v:shape id="_x0000_s24441" style="position:absolute;left:8041;top:5340;width:2;height:1" coordsize="2,1" path="m,1l,,,,2,1e" filled="f" strokeweight=".05pt">
                <v:path arrowok="t"/>
              </v:shape>
              <v:shape id="_x0000_s24442" style="position:absolute;left:8043;top:5340;width:1;height:1" coordsize="1,1" path="m,1l,,,1r1,e" filled="f" strokeweight=".05pt">
                <v:path arrowok="t"/>
              </v:shape>
              <v:shape id="_x0000_s24443" style="position:absolute;left:8044;top:5340;width:5;height:1" coordsize="5,1" path="m,1l,,,1r5,e" filled="f" strokeweight=".05pt">
                <v:path arrowok="t"/>
              </v:shape>
              <v:shape id="_x0000_s24444" style="position:absolute;left:8049;top:5340;width:2;height:1" coordsize="2,1" path="m,1l,,,1r2,e" filled="f" strokeweight=".05pt">
                <v:path arrowok="t"/>
              </v:shape>
              <v:shape id="_x0000_s24445" style="position:absolute;left:8051;top:5340;width:2;height:1" coordsize="2,1" path="m,1l,,,1r2,e" filled="f" strokeweight=".05pt">
                <v:path arrowok="t"/>
              </v:shape>
              <v:shape id="_x0000_s24446" style="position:absolute;left:8053;top:5340;width:2;height:1" coordsize="2,1" path="m,1l,,,1r2,e" filled="f" strokeweight=".05pt">
                <v:path arrowok="t"/>
              </v:shape>
              <v:shape id="_x0000_s24447" style="position:absolute;left:8055;top:5340;width:1;height:1" coordsize="1,1" path="m,1l,,,1r1,e" filled="f" strokeweight=".05pt">
                <v:path arrowok="t"/>
              </v:shape>
              <v:shape id="_x0000_s24448" style="position:absolute;left:8056;top:5340;width:2;height:1" coordsize="2,1" path="m,1l,,,1r2,e" filled="f" strokeweight=".05pt">
                <v:path arrowok="t"/>
              </v:shape>
              <v:shape id="_x0000_s24449" style="position:absolute;left:8058;top:5340;width:6;height:1" coordsize="6,1" path="m,1l,,,1r6,e" filled="f" strokeweight=".05pt">
                <v:path arrowok="t"/>
              </v:shape>
              <v:shape id="_x0000_s24450" style="position:absolute;left:8064;top:5340;width:1;height:1" coordsize="1,1" path="m,1l,,,,1,1e" filled="f" strokeweight=".05pt">
                <v:path arrowok="t"/>
              </v:shape>
              <v:shape id="_x0000_s24451" style="position:absolute;left:8065;top:5340;width:2;height:1" coordsize="2,1" path="m,1l,,,,2,1e" filled="f" strokeweight=".05pt">
                <v:path arrowok="t"/>
              </v:shape>
              <v:shape id="_x0000_s24452" style="position:absolute;left:8067;top:5341;width:1;height:1" coordsize="1,0" path="m,l,,,,1,e" filled="f" strokeweight=".05pt">
                <v:path arrowok="t"/>
              </v:shape>
              <v:shape id="_x0000_s24453" style="position:absolute;left:8068;top:5340;width:1;height:1" coordsize="1,1" path="m,1l,,,1r1,e" filled="f" strokeweight=".05pt">
                <v:path arrowok="t"/>
              </v:shape>
              <v:shape id="_x0000_s24454" style="position:absolute;left:8069;top:5340;width:2;height:1" coordsize="2,1" path="m,1l,,,1r2,e" filled="f" strokeweight=".05pt">
                <v:path arrowok="t"/>
              </v:shape>
              <v:shape id="_x0000_s24455" style="position:absolute;left:8071;top:5340;width:2;height:1" coordsize="2,1" path="m,1l,,,1r2,e" filled="f" strokeweight=".05pt">
                <v:path arrowok="t"/>
              </v:shape>
              <v:shape id="_x0000_s24456" style="position:absolute;left:8073;top:5340;width:1;height:1" coordsize="1,1" path="m,1l,,,1r1,e" filled="f" strokeweight=".05pt">
                <v:path arrowok="t"/>
              </v:shape>
              <v:shape id="_x0000_s24457" style="position:absolute;left:8074;top:5340;width:1;height:1" coordsize="1,1" path="m,1l,,,1r1,e" filled="f" strokeweight=".05pt">
                <v:path arrowok="t"/>
              </v:shape>
              <v:shape id="_x0000_s24458" style="position:absolute;left:8075;top:5340;width:1;height:1" coordsize="1,1" path="m,1l,,,1r1,e" filled="f" strokeweight=".05pt">
                <v:path arrowok="t"/>
              </v:shape>
              <v:shape id="_x0000_s24459" style="position:absolute;left:8076;top:5340;width:1;height:1" coordsize="1,1" path="m,1l,,,,1,1e" filled="f" strokeweight=".05pt">
                <v:path arrowok="t"/>
              </v:shape>
              <v:shape id="_x0000_s24460" style="position:absolute;left:8077;top:5341;width:3;height:1" coordsize="3,0" path="m,l,,,,3,e" filled="f" strokeweight=".05pt">
                <v:path arrowok="t"/>
              </v:shape>
              <v:shape id="_x0000_s24461" style="position:absolute;left:8080;top:5340;width:1;height:1" coordsize="1,1" path="m,1l,,,1r1,e" filled="f" strokeweight=".05pt">
                <v:path arrowok="t"/>
              </v:shape>
              <v:shape id="_x0000_s24462" style="position:absolute;left:8081;top:5340;width:4;height:1" coordsize="4,1" path="m,1l,,,1r4,e" filled="f" strokeweight=".05pt">
                <v:path arrowok="t"/>
              </v:shape>
              <v:shape id="_x0000_s24463" style="position:absolute;left:8085;top:5340;width:1;height:1" coordsize="1,1" path="m,1l,,,1r1,e" filled="f" strokeweight=".05pt">
                <v:path arrowok="t"/>
              </v:shape>
              <v:shape id="_x0000_s24464" style="position:absolute;left:8086;top:5340;width:1;height:1" coordsize="1,1" path="m,1l,,,1,1,e" filled="f" strokeweight=".05pt">
                <v:path arrowok="t"/>
              </v:shape>
              <v:shape id="_x0000_s24465" style="position:absolute;left:8087;top:5340;width:1;height:1" coordsize="1,1" path="m,1l,,,,1,e" filled="f" strokeweight=".05pt">
                <v:path arrowok="t"/>
              </v:shape>
              <v:shape id="_x0000_s24466" style="position:absolute;left:8088;top:5340;width:1;height:1" coordsize="1,1" path="m,1l,,,1,1,e" filled="f" strokeweight=".05pt">
                <v:path arrowok="t"/>
              </v:shape>
              <v:shape id="_x0000_s24467" style="position:absolute;left:8089;top:5340;width:2;height:1" coordsize="2,1" path="m,1l,,,1r2,e" filled="f" strokeweight=".05pt">
                <v:path arrowok="t"/>
              </v:shape>
              <v:shape id="_x0000_s24468" style="position:absolute;left:8091;top:5340;width:1;height:1" coordsize="1,1" path="m,1l,,,,1,1e" filled="f" strokeweight=".05pt">
                <v:path arrowok="t"/>
              </v:shape>
              <v:shape id="_x0000_s24469" style="position:absolute;left:8092;top:5340;width:1;height:1" coordsize="1,1" path="m,1l,,,1r1,e" filled="f" strokeweight=".05pt">
                <v:path arrowok="t"/>
              </v:shape>
              <v:shape id="_x0000_s24470" style="position:absolute;left:8093;top:5340;width:2;height:1" coordsize="2,1" path="m,1l,,,1r2,e" filled="f" strokeweight=".05pt">
                <v:path arrowok="t"/>
              </v:shape>
              <v:shape id="_x0000_s24471" style="position:absolute;left:8095;top:5340;width:3;height:1" coordsize="3,1" path="m,1l,,,1r3,e" filled="f" strokeweight=".05pt">
                <v:path arrowok="t"/>
              </v:shape>
              <v:shape id="_x0000_s24472" style="position:absolute;left:8098;top:5340;width:1;height:1" coordsize="1,1" path="m,1l,,,1r1,e" filled="f" strokeweight=".05pt">
                <v:path arrowok="t"/>
              </v:shape>
              <v:shape id="_x0000_s24473" style="position:absolute;left:8099;top:5340;width:1;height:1" coordsize="1,1" path="m,1l,,,1r1,e" filled="f" strokeweight=".05pt">
                <v:path arrowok="t"/>
              </v:shape>
              <v:shape id="_x0000_s24474" style="position:absolute;left:8100;top:5340;width:1;height:1" coordsize="1,1" path="m,1l,,,1r1,e" filled="f" strokeweight=".05pt">
                <v:path arrowok="t"/>
              </v:shape>
              <v:shape id="_x0000_s24475" style="position:absolute;left:8101;top:5340;width:4;height:1" coordsize="4,1" path="m,1l,,,1r4,e" filled="f" strokeweight=".05pt">
                <v:path arrowok="t"/>
              </v:shape>
              <v:shape id="_x0000_s24476" style="position:absolute;left:8105;top:5340;width:1;height:1" coordsize="1,1" path="m,1l,,,1r1,e" filled="f" strokeweight=".05pt">
                <v:path arrowok="t"/>
              </v:shape>
              <v:shape id="_x0000_s24477" style="position:absolute;left:8106;top:5340;width:5;height:1" coordsize="5,1" path="m,1l,,,1r5,e" filled="f" strokeweight=".05pt">
                <v:path arrowok="t"/>
              </v:shape>
              <v:shape id="_x0000_s24478" style="position:absolute;left:8111;top:5340;width:4;height:1" coordsize="4,1" path="m,1l,,,1r4,e" filled="f" strokeweight=".05pt">
                <v:path arrowok="t"/>
              </v:shape>
              <v:shape id="_x0000_s24479" style="position:absolute;left:8115;top:5340;width:1;height:1" coordsize="1,1" path="m,1l,,,1r1,e" filled="f" strokeweight=".05pt">
                <v:path arrowok="t"/>
              </v:shape>
              <v:shape id="_x0000_s24480" style="position:absolute;left:8116;top:5340;width:2;height:1" coordsize="2,1" path="m,1l,,,1r2,e" filled="f" strokeweight=".05pt">
                <v:path arrowok="t"/>
              </v:shape>
              <v:shape id="_x0000_s24481" style="position:absolute;left:8118;top:5340;width:4;height:1" coordsize="4,1" path="m,1l,,,1r4,e" filled="f" strokeweight=".05pt">
                <v:path arrowok="t"/>
              </v:shape>
              <v:shape id="_x0000_s24482" style="position:absolute;left:8122;top:5340;width:1;height:1" coordsize="1,1" path="m,1l,,,1,1,e" filled="f" strokeweight=".05pt">
                <v:path arrowok="t"/>
              </v:shape>
              <v:shape id="_x0000_s24483" style="position:absolute;left:8123;top:5340;width:1;height:1" coordsize="1,1" path="m,1l,,,1r1,e" filled="f" strokeweight=".05pt">
                <v:path arrowok="t"/>
              </v:shape>
              <v:shape id="_x0000_s24484" style="position:absolute;left:8124;top:5340;width:1;height:1" coordsize="1,1" path="m,1l,,,1r1,e" filled="f" strokeweight=".05pt">
                <v:path arrowok="t"/>
              </v:shape>
              <v:shape id="_x0000_s24485" style="position:absolute;left:8125;top:5340;width:2;height:1" coordsize="2,1" path="m,1l,,,,2,e" filled="f" strokeweight=".05pt">
                <v:path arrowok="t"/>
              </v:shape>
              <v:shape id="_x0000_s24486" style="position:absolute;left:8127;top:5340;width:2;height:1" coordsize="2,1" path="m,1l,,,1r2,e" filled="f" strokeweight=".05pt">
                <v:path arrowok="t"/>
              </v:shape>
              <v:shape id="_x0000_s24487" style="position:absolute;left:8129;top:5340;width:1;height:1" coordsize="1,1" path="m,1l,,,1r1,e" filled="f" strokeweight=".05pt">
                <v:path arrowok="t"/>
              </v:shape>
              <v:shape id="_x0000_s24488" style="position:absolute;left:8130;top:5340;width:6;height:1" coordsize="6,1" path="m,1l,,,1r6,e" filled="f" strokeweight=".05pt">
                <v:path arrowok="t"/>
              </v:shape>
              <v:shape id="_x0000_s24489" style="position:absolute;left:8136;top:5340;width:1;height:1" coordsize="1,1" path="m,1l,,,,1,1e" filled="f" strokeweight=".05pt">
                <v:path arrowok="t"/>
              </v:shape>
              <v:shape id="_x0000_s24490" style="position:absolute;left:8137;top:5340;width:3;height:1" coordsize="3,1" path="m,1l,,,1r3,e" filled="f" strokeweight=".05pt">
                <v:path arrowok="t"/>
              </v:shape>
              <v:shape id="_x0000_s24491" style="position:absolute;left:8140;top:5340;width:1;height:1" coordsize="1,1" path="m,1l,,,1,1,e" filled="f" strokeweight=".05pt">
                <v:path arrowok="t"/>
              </v:shape>
              <v:shape id="_x0000_s24492" style="position:absolute;left:8141;top:5340;width:1;height:1" coordsize="1,1" path="m,1l,,,1,1,e" filled="f" strokeweight=".05pt">
                <v:path arrowok="t"/>
              </v:shape>
              <v:shape id="_x0000_s24493" style="position:absolute;left:8142;top:5340;width:1;height:1" coordsize="1,1" path="m,1l,,,1r1,e" filled="f" strokeweight=".05pt">
                <v:path arrowok="t"/>
              </v:shape>
              <v:shape id="_x0000_s24494" style="position:absolute;left:8143;top:5340;width:1;height:1" coordsize="1,1" path="m,1l,,,1r1,e" filled="f" strokeweight=".05pt">
                <v:path arrowok="t"/>
              </v:shape>
              <v:shape id="_x0000_s24495" style="position:absolute;left:8144;top:5340;width:2;height:1" coordsize="2,1" path="m,1l,,,1r2,e" filled="f" strokeweight=".05pt">
                <v:path arrowok="t"/>
              </v:shape>
              <v:shape id="_x0000_s24496" style="position:absolute;left:8146;top:5340;width:1;height:1" coordsize="1,1" path="m,1l,,,1r1,e" filled="f" strokeweight=".05pt">
                <v:path arrowok="t"/>
              </v:shape>
              <v:shape id="_x0000_s24497" style="position:absolute;left:8147;top:5340;width:1;height:1" coordsize="1,1" path="m,1l,,,,1,1e" filled="f" strokeweight=".05pt">
                <v:path arrowok="t"/>
              </v:shape>
              <v:shape id="_x0000_s24498" style="position:absolute;left:8148;top:5340;width:1;height:1" coordsize="1,1" path="m,1l,,,1r1,e" filled="f" strokeweight=".05pt">
                <v:path arrowok="t"/>
              </v:shape>
              <v:shape id="_x0000_s24499" style="position:absolute;left:8149;top:5340;width:1;height:1" coordsize="1,1" path="m,1l,,,1,1,e" filled="f" strokeweight=".05pt">
                <v:path arrowok="t"/>
              </v:shape>
              <v:shape id="_x0000_s24500" style="position:absolute;left:8150;top:5340;width:2;height:1" coordsize="2,1" path="m,1l,,,1r2,e" filled="f" strokeweight=".05pt">
                <v:path arrowok="t"/>
              </v:shape>
              <v:shape id="_x0000_s24501" style="position:absolute;left:8152;top:5340;width:1;height:1" coordsize="1,1" path="m,1r,l,1,1,e" filled="f" strokeweight=".05pt">
                <v:path arrowok="t"/>
              </v:shape>
              <v:shape id="_x0000_s24502" style="position:absolute;left:8153;top:5340;width:1;height:1" coordsize="1,1" path="m,1l,,,1r1,e" filled="f" strokeweight=".05pt">
                <v:path arrowok="t"/>
              </v:shape>
              <v:shape id="_x0000_s24503" style="position:absolute;left:8154;top:5340;width:1;height:1" coordsize="1,1" path="m,1l,,,1r1,e" filled="f" strokeweight=".05pt">
                <v:path arrowok="t"/>
              </v:shape>
              <v:shape id="_x0000_s24504" style="position:absolute;left:8155;top:5340;width:1;height:1" coordsize="1,1" path="m,1l,,,1r1,e" filled="f" strokeweight=".05pt">
                <v:path arrowok="t"/>
              </v:shape>
              <v:shape id="_x0000_s24505" style="position:absolute;left:8156;top:5340;width:3;height:1" coordsize="3,1" path="m,1l,,,1r3,e" filled="f" strokeweight=".05pt">
                <v:path arrowok="t"/>
              </v:shape>
              <v:shape id="_x0000_s24506" style="position:absolute;left:8159;top:5340;width:1;height:1" coordsize="1,1" path="m,1l,,,1r1,e" filled="f" strokeweight=".05pt">
                <v:path arrowok="t"/>
              </v:shape>
              <v:shape id="_x0000_s24507" style="position:absolute;left:8160;top:5340;width:1;height:1" coordsize="1,1" path="m,1l,,,1r1,e" filled="f" strokeweight=".05pt">
                <v:path arrowok="t"/>
              </v:shape>
              <v:shape id="_x0000_s24508" style="position:absolute;left:8161;top:5340;width:1;height:1" coordsize="1,1" path="m,1l,,,1,1,e" filled="f" strokeweight=".05pt">
                <v:path arrowok="t"/>
              </v:shape>
              <v:shape id="_x0000_s24509" style="position:absolute;left:8162;top:5340;width:2;height:1" coordsize="2,1" path="m,1l,,,1r2,e" filled="f" strokeweight=".05pt">
                <v:path arrowok="t"/>
              </v:shape>
              <v:shape id="_x0000_s24510" style="position:absolute;left:8164;top:5340;width:2;height:1" coordsize="2,1" path="m,1l,,,1r2,e" filled="f" strokeweight=".05pt">
                <v:path arrowok="t"/>
              </v:shape>
              <v:shape id="_x0000_s24511" style="position:absolute;left:8166;top:5340;width:4;height:1" coordsize="4,1" path="m,1l,,,1r4,e" filled="f" strokeweight=".05pt">
                <v:path arrowok="t"/>
              </v:shape>
              <v:shape id="_x0000_s24512" style="position:absolute;left:8170;top:5340;width:1;height:1" coordsize="1,1" path="m,1r,l,1,1,e" filled="f" strokeweight=".05pt">
                <v:path arrowok="t"/>
              </v:shape>
              <v:shape id="_x0000_s24513" style="position:absolute;left:8171;top:5340;width:1;height:1" coordsize="1,1" path="m,1l,,,1r1,e" filled="f" strokeweight=".05pt">
                <v:path arrowok="t"/>
              </v:shape>
              <v:shape id="_x0000_s24514" style="position:absolute;left:8172;top:5340;width:1;height:1" coordsize="1,1" path="m,1l,,,,1,1e" filled="f" strokeweight=".05pt">
                <v:path arrowok="t"/>
              </v:shape>
              <v:shape id="_x0000_s24515" style="position:absolute;left:8173;top:5341;width:1;height:1" coordsize="1,0" path="m,l,,,,1,e" filled="f" strokeweight=".05pt">
                <v:path arrowok="t"/>
              </v:shape>
              <v:shape id="_x0000_s24516" style="position:absolute;left:8174;top:5340;width:2;height:1" coordsize="2,1" path="m,1l,,,1r2,e" filled="f" strokeweight=".05pt">
                <v:path arrowok="t"/>
              </v:shape>
              <v:shape id="_x0000_s24517" style="position:absolute;left:8176;top:5340;width:1;height:1" coordsize="1,1" path="m,1l,,,,1,e" filled="f" strokeweight=".05pt">
                <v:path arrowok="t"/>
              </v:shape>
              <v:shape id="_x0000_s24518" style="position:absolute;left:8177;top:5340;width:2;height:1" coordsize="2,1" path="m,1l,,,1r2,e" filled="f" strokeweight=".05pt">
                <v:path arrowok="t"/>
              </v:shape>
              <v:shape id="_x0000_s24519" style="position:absolute;left:8179;top:5340;width:4;height:1" coordsize="4,1" path="m,1l,,,1r4,e" filled="f" strokeweight=".05pt">
                <v:path arrowok="t"/>
              </v:shape>
              <v:shape id="_x0000_s24520" style="position:absolute;left:8183;top:5340;width:1;height:1" coordsize="1,1" path="m,1l,,,1r1,e" filled="f" strokeweight=".05pt">
                <v:path arrowok="t"/>
              </v:shape>
              <v:shape id="_x0000_s24521" style="position:absolute;left:8184;top:5340;width:1;height:1" coordsize="1,1" path="m,1l,,,,1,1e" filled="f" strokeweight=".05pt">
                <v:path arrowok="t"/>
              </v:shape>
              <v:shape id="_x0000_s24522" style="position:absolute;left:8185;top:5341;width:1;height:1" coordsize="1,0" path="m,l,,,,1,e" filled="f" strokeweight=".05pt">
                <v:path arrowok="t"/>
              </v:shape>
              <v:shape id="_x0000_s24523" style="position:absolute;left:8186;top:5340;width:2;height:1" coordsize="2,1" path="m,1l,,,1r2,e" filled="f" strokeweight=".05pt">
                <v:path arrowok="t"/>
              </v:shape>
              <v:shape id="_x0000_s24524" style="position:absolute;left:8188;top:5340;width:1;height:1" coordsize="1,1" path="m,1l,,,1r1,e" filled="f" strokeweight=".05pt">
                <v:path arrowok="t"/>
              </v:shape>
              <v:shape id="_x0000_s24525" style="position:absolute;left:8189;top:5340;width:1;height:1" coordsize="1,1" path="m,1l,,,1r1,e" filled="f" strokeweight=".05pt">
                <v:path arrowok="t"/>
              </v:shape>
              <v:shape id="_x0000_s24526" style="position:absolute;left:8190;top:5340;width:1;height:1" coordsize="1,1" path="m,1l,,,1r1,e" filled="f" strokeweight=".05pt">
                <v:path arrowok="t"/>
              </v:shape>
              <v:shape id="_x0000_s24527" style="position:absolute;left:8191;top:5340;width:1;height:1" coordsize="1,1" path="m,1l,,,,1,1e" filled="f" strokeweight=".05pt">
                <v:path arrowok="t"/>
              </v:shape>
              <v:shape id="_x0000_s24528" style="position:absolute;left:8192;top:5341;width:4;height:1" coordsize="4,0" path="m,l,,,,4,e" filled="f" strokeweight=".05pt">
                <v:path arrowok="t"/>
              </v:shape>
              <v:shape id="_x0000_s24529" style="position:absolute;left:8196;top:5340;width:1;height:1" coordsize="1,1" path="m,1l,,,1r1,e" filled="f" strokeweight=".05pt">
                <v:path arrowok="t"/>
              </v:shape>
              <v:shape id="_x0000_s24530" style="position:absolute;left:8197;top:5340;width:1;height:1" coordsize="1,1" path="m,1l,,,1r1,e" filled="f" strokeweight=".05pt">
                <v:path arrowok="t"/>
              </v:shape>
              <v:shape id="_x0000_s24531" style="position:absolute;left:8198;top:5340;width:2;height:1" coordsize="2,1" path="m,1l,,,1r2,e" filled="f" strokeweight=".05pt">
                <v:path arrowok="t"/>
              </v:shape>
              <v:shape id="_x0000_s24532" style="position:absolute;left:8200;top:5340;width:1;height:1" coordsize="1,1" path="m,1l,,,1r1,e" filled="f" strokeweight=".05pt">
                <v:path arrowok="t"/>
              </v:shape>
              <v:shape id="_x0000_s24533" style="position:absolute;left:8201;top:5340;width:7;height:1" coordsize="7,1" path="m,1l,,,1r7,e" filled="f" strokeweight=".05pt">
                <v:path arrowok="t"/>
              </v:shape>
              <v:shape id="_x0000_s24534" style="position:absolute;left:8208;top:5340;width:1;height:1" coordsize="1,1" path="m,1l,,,1r1,e" filled="f" strokeweight=".05pt">
                <v:path arrowok="t"/>
              </v:shape>
              <v:shape id="_x0000_s24535" style="position:absolute;left:8209;top:5340;width:1;height:1" coordsize="1,1" path="m,1l,,,1r1,e" filled="f" strokeweight=".05pt">
                <v:path arrowok="t"/>
              </v:shape>
              <v:shape id="_x0000_s24536" style="position:absolute;left:8210;top:5340;width:3;height:1" coordsize="3,1" path="m,1l,,,1r3,e" filled="f" strokeweight=".05pt">
                <v:path arrowok="t"/>
              </v:shape>
              <v:shape id="_x0000_s24537" style="position:absolute;left:8213;top:5340;width:1;height:1" coordsize="1,1" path="m,1l,,,1r1,e" filled="f" strokeweight=".05pt">
                <v:path arrowok="t"/>
              </v:shape>
              <v:shape id="_x0000_s24538" style="position:absolute;left:8214;top:5340;width:1;height:1" coordsize="1,1" path="m,1l,,,1r1,e" filled="f" strokeweight=".05pt">
                <v:path arrowok="t"/>
              </v:shape>
              <v:shape id="_x0000_s24539" style="position:absolute;left:8215;top:5340;width:1;height:1" coordsize="1,1" path="m,1l,,,1r1,e" filled="f" strokeweight=".05pt">
                <v:path arrowok="t"/>
              </v:shape>
              <v:shape id="_x0000_s24540" style="position:absolute;left:8216;top:5340;width:2;height:1" coordsize="2,1" path="m,1l,,,1r2,e" filled="f" strokeweight=".05pt">
                <v:path arrowok="t"/>
              </v:shape>
              <v:shape id="_x0000_s24541" style="position:absolute;left:8218;top:5340;width:1;height:1" coordsize="1,1" path="m,1l,,,,1,1e" filled="f" strokeweight=".05pt">
                <v:path arrowok="t"/>
              </v:shape>
              <v:shape id="_x0000_s24542" style="position:absolute;left:8219;top:5340;width:1;height:1" coordsize="1,1" path="m,1l,,,1r1,e" filled="f" strokeweight=".05pt">
                <v:path arrowok="t"/>
              </v:shape>
              <v:shape id="_x0000_s24543" style="position:absolute;left:8220;top:5340;width:1;height:1" coordsize="1,1" path="m,1l,,,1r1,e" filled="f" strokeweight=".05pt">
                <v:path arrowok="t"/>
              </v:shape>
              <v:shape id="_x0000_s24544" style="position:absolute;left:8221;top:5340;width:1;height:1" coordsize="1,1" path="m,1r,l,1,1,e" filled="f" strokeweight=".05pt">
                <v:path arrowok="t"/>
              </v:shape>
              <v:shape id="_x0000_s24545" style="position:absolute;left:8222;top:5340;width:2;height:1" coordsize="2,1" path="m,1l,,,1,2,e" filled="f" strokeweight=".05pt">
                <v:path arrowok="t"/>
              </v:shape>
              <v:shape id="_x0000_s24546" style="position:absolute;left:8224;top:5340;width:1;height:1" coordsize="1,1" path="m,1l,,,,1,1e" filled="f" strokeweight=".05pt">
                <v:path arrowok="t"/>
              </v:shape>
              <v:shape id="_x0000_s24547" style="position:absolute;left:8225;top:5340;width:1;height:1" coordsize="1,1" path="m,1l,,,,1,1e" filled="f" strokeweight=".05pt">
                <v:path arrowok="t"/>
              </v:shape>
              <v:shape id="_x0000_s24548" style="position:absolute;left:8226;top:5340;width:5;height:1" coordsize="5,1" path="m,1l,,,1r5,e" filled="f" strokeweight=".05pt">
                <v:path arrowok="t"/>
              </v:shape>
              <v:shape id="_x0000_s24549" style="position:absolute;left:8231;top:5340;width:1;height:1" coordsize="1,1" path="m,1l,,,1r1,e" filled="f" strokeweight=".05pt">
                <v:path arrowok="t"/>
              </v:shape>
              <v:shape id="_x0000_s24550" style="position:absolute;left:8232;top:5340;width:1;height:1" coordsize="1,1" path="m,1l,,,1r1,e" filled="f" strokeweight=".05pt">
                <v:path arrowok="t"/>
              </v:shape>
              <v:shape id="_x0000_s24551" style="position:absolute;left:8233;top:5340;width:1;height:1" coordsize="1,1" path="m,1l,,,1r1,e" filled="f" strokeweight=".05pt">
                <v:path arrowok="t"/>
              </v:shape>
              <v:shape id="_x0000_s24552" style="position:absolute;left:8234;top:5340;width:2;height:1" coordsize="2,1" path="m,1l,,,1r2,e" filled="f" strokeweight=".05pt">
                <v:path arrowok="t"/>
              </v:shape>
              <v:shape id="_x0000_s24553" style="position:absolute;left:8236;top:5340;width:2;height:1" coordsize="2,1" path="m,1l,,,1r2,e" filled="f" strokeweight=".05pt">
                <v:path arrowok="t"/>
              </v:shape>
              <v:shape id="_x0000_s24554" style="position:absolute;left:8238;top:5340;width:1;height:1" coordsize="1,1" path="m,1r,l,1,1,e" filled="f" strokeweight=".05pt">
                <v:path arrowok="t"/>
              </v:shape>
              <v:shape id="_x0000_s24555" style="position:absolute;left:8239;top:5340;width:1;height:1" coordsize="1,1" path="m,1l,,,1r1,e" filled="f" strokeweight=".05pt">
                <v:path arrowok="t"/>
              </v:shape>
              <v:shape id="_x0000_s24556" style="position:absolute;left:8240;top:5340;width:2;height:1" coordsize="2,1" path="m,1l,,,,2,1e" filled="f" strokeweight=".05pt">
                <v:path arrowok="t"/>
              </v:shape>
              <v:shape id="_x0000_s24557" style="position:absolute;left:8242;top:5341;width:2;height:1" coordsize="2,0" path="m,l,,,,2,e" filled="f" strokeweight=".05pt">
                <v:path arrowok="t"/>
              </v:shape>
              <v:shape id="_x0000_s24558" style="position:absolute;left:8244;top:5340;width:2;height:1" coordsize="2,1" path="m,1l,,,1r2,e" filled="f" strokeweight=".05pt">
                <v:path arrowok="t"/>
              </v:shape>
              <v:shape id="_x0000_s24559" style="position:absolute;left:8246;top:5340;width:2;height:1" coordsize="2,1" path="m,1l,,,,2,1e" filled="f" strokeweight=".05pt">
                <v:path arrowok="t"/>
              </v:shape>
              <v:shape id="_x0000_s24560" style="position:absolute;left:8248;top:5340;width:2;height:1" coordsize="2,1" path="m,1l,,,1r2,e" filled="f" strokeweight=".05pt">
                <v:path arrowok="t"/>
              </v:shape>
              <v:shape id="_x0000_s24561" style="position:absolute;left:8250;top:5340;width:1;height:1" coordsize="1,1" path="m,1l,,,1r1,e" filled="f" strokeweight=".05pt">
                <v:path arrowok="t"/>
              </v:shape>
              <v:shape id="_x0000_s24562" style="position:absolute;left:8251;top:5340;width:4;height:1" coordsize="4,1" path="m,1l,,,1r4,e" filled="f" strokeweight=".05pt">
                <v:path arrowok="t"/>
              </v:shape>
              <v:shape id="_x0000_s24563" style="position:absolute;left:8255;top:5340;width:2;height:1" coordsize="2,1" path="m,1l,,,1r2,e" filled="f" strokeweight=".05pt">
                <v:path arrowok="t"/>
              </v:shape>
              <v:shape id="_x0000_s24564" style="position:absolute;left:8257;top:5340;width:3;height:1" coordsize="3,1" path="m,1l,,,1r3,e" filled="f" strokeweight=".05pt">
                <v:path arrowok="t"/>
              </v:shape>
              <v:shape id="_x0000_s24565" style="position:absolute;left:8260;top:5340;width:1;height:1" coordsize="1,1" path="m,1l,,,1r1,e" filled="f" strokeweight=".05pt">
                <v:path arrowok="t"/>
              </v:shape>
              <v:shape id="_x0000_s24566" style="position:absolute;left:8261;top:5340;width:1;height:1" coordsize="1,1" path="m,1l,,,1r1,e" filled="f" strokeweight=".05pt">
                <v:path arrowok="t"/>
              </v:shape>
              <v:shape id="_x0000_s24567" style="position:absolute;left:8262;top:5340;width:4;height:1" coordsize="4,1" path="m,1l,,,1r4,e" filled="f" strokeweight=".05pt">
                <v:path arrowok="t"/>
              </v:shape>
              <v:shape id="_x0000_s24568" style="position:absolute;left:8266;top:5340;width:2;height:1" coordsize="2,1" path="m,1l,,,1r2,e" filled="f" strokeweight=".05pt">
                <v:path arrowok="t"/>
              </v:shape>
              <v:shape id="_x0000_s24569" style="position:absolute;left:8268;top:5340;width:1;height:1" coordsize="1,1" path="m,1l,,,1r1,e" filled="f" strokeweight=".05pt">
                <v:path arrowok="t"/>
              </v:shape>
              <v:shape id="_x0000_s24570" style="position:absolute;left:8269;top:5340;width:3;height:1" coordsize="3,1" path="m,1l,,,1r3,e" filled="f" strokeweight=".05pt">
                <v:path arrowok="t"/>
              </v:shape>
              <v:shape id="_x0000_s24571" style="position:absolute;left:8272;top:5340;width:7;height:1" coordsize="7,1" path="m,1l,,,1r7,e" filled="f" strokeweight=".05pt">
                <v:path arrowok="t"/>
              </v:shape>
              <v:shape id="_x0000_s24572" style="position:absolute;left:8279;top:5340;width:1;height:1" coordsize="1,1" path="m,1r,l,1,1,e" filled="f" strokeweight=".05pt">
                <v:path arrowok="t"/>
              </v:shape>
              <v:shape id="_x0000_s24573" style="position:absolute;left:8280;top:5340;width:1;height:1" coordsize="1,1" path="m,1l,,,1r1,e" filled="f" strokeweight=".05pt">
                <v:path arrowok="t"/>
              </v:shape>
              <v:shape id="_x0000_s24574" style="position:absolute;left:8281;top:5340;width:3;height:1" coordsize="3,1" path="m,1l,,,1r3,e" filled="f" strokeweight=".05pt">
                <v:path arrowok="t"/>
              </v:shape>
              <v:shape id="_x0000_s24575" style="position:absolute;left:8284;top:5340;width:3;height:1" coordsize="3,1" path="m,1l,,,1r3,e" filled="f" strokeweight=".05pt">
                <v:path arrowok="t"/>
              </v:shape>
              <v:shape id="_x0000_s24576" style="position:absolute;left:8287;top:5340;width:1;height:1" coordsize="1,1" path="m,1l,,,1r1,e" filled="f" strokeweight=".05pt">
                <v:path arrowok="t"/>
              </v:shape>
            </v:group>
            <v:group id="_x0000_s24778" style="position:absolute;left:8288;top:5339;width:358;height:3" coordorigin="8288,5339" coordsize="358,3">
              <v:shape id="_x0000_s24578" style="position:absolute;left:8288;top:5340;width:3;height:1" coordsize="3,1" path="m,1l,,,1r3,e" filled="f" strokeweight=".05pt">
                <v:path arrowok="t"/>
              </v:shape>
              <v:shape id="_x0000_s24579" style="position:absolute;left:8291;top:5340;width:1;height:1" coordsize="1,1" path="m,1l,,,1r1,e" filled="f" strokeweight=".05pt">
                <v:path arrowok="t"/>
              </v:shape>
              <v:shape id="_x0000_s24580" style="position:absolute;left:8292;top:5340;width:1;height:1" coordsize="1,1" path="m,1l,,,1r1,e" filled="f" strokeweight=".05pt">
                <v:path arrowok="t"/>
              </v:shape>
              <v:shape id="_x0000_s24581" style="position:absolute;left:8293;top:5340;width:1;height:1" coordsize="1,1" path="m,1l,,,1r1,e" filled="f" strokeweight=".05pt">
                <v:path arrowok="t"/>
              </v:shape>
              <v:shape id="_x0000_s24582" style="position:absolute;left:8294;top:5340;width:2;height:1" coordsize="2,1" path="m,1l,,,1r2,e" filled="f" strokeweight=".05pt">
                <v:path arrowok="t"/>
              </v:shape>
              <v:shape id="_x0000_s24583" style="position:absolute;left:8296;top:5340;width:1;height:1" coordsize="1,1" path="m,1l,,,1r1,e" filled="f" strokeweight=".05pt">
                <v:path arrowok="t"/>
              </v:shape>
              <v:shape id="_x0000_s24584" style="position:absolute;left:8297;top:5340;width:1;height:1" coordsize="1,1" path="m,1l,,,1r1,e" filled="f" strokeweight=".05pt">
                <v:path arrowok="t"/>
              </v:shape>
              <v:shape id="_x0000_s24585" style="position:absolute;left:8298;top:5340;width:1;height:1" coordsize="1,1" path="m,1l,,,1r1,e" filled="f" strokeweight=".05pt">
                <v:path arrowok="t"/>
              </v:shape>
              <v:shape id="_x0000_s24586" style="position:absolute;left:8299;top:5340;width:1;height:1" coordsize="1,1" path="m,1l,,,1r1,e" filled="f" strokeweight=".05pt">
                <v:path arrowok="t"/>
              </v:shape>
              <v:shape id="_x0000_s24587" style="position:absolute;left:8300;top:5340;width:2;height:1" coordsize="2,1" path="m,1l,,,1r2,e" filled="f" strokeweight=".05pt">
                <v:path arrowok="t"/>
              </v:shape>
              <v:shape id="_x0000_s24588" style="position:absolute;left:8302;top:5340;width:1;height:1" coordsize="1,1" path="m,1l,,,,1,1e" filled="f" strokeweight=".05pt">
                <v:path arrowok="t"/>
              </v:shape>
              <v:shape id="_x0000_s24589" style="position:absolute;left:8303;top:5340;width:3;height:1" coordsize="3,1" path="m,1l,,,1r3,e" filled="f" strokeweight=".05pt">
                <v:path arrowok="t"/>
              </v:shape>
              <v:shape id="_x0000_s24590" style="position:absolute;left:8306;top:5340;width:1;height:1" coordsize="1,1" path="m,1l,,,,1,1e" filled="f" strokeweight=".05pt">
                <v:path arrowok="t"/>
              </v:shape>
              <v:shape id="_x0000_s24591" style="position:absolute;left:8307;top:5341;width:3;height:1" coordsize="3,0" path="m,l,,,,3,e" filled="f" strokeweight=".05pt">
                <v:path arrowok="t"/>
              </v:shape>
              <v:shape id="_x0000_s24592" style="position:absolute;left:8310;top:5340;width:1;height:1" coordsize="1,1" path="m,1r,l,1,1,e" filled="f" strokeweight=".05pt">
                <v:path arrowok="t"/>
              </v:shape>
              <v:shape id="_x0000_s24593" style="position:absolute;left:8311;top:5340;width:1;height:1" coordsize="1,1" path="m,1l,,,1r1,e" filled="f" strokeweight=".05pt">
                <v:path arrowok="t"/>
              </v:shape>
              <v:shape id="_x0000_s24594" style="position:absolute;left:8312;top:5340;width:1;height:1" coordsize="1,1" path="m,1l,,,1r1,e" filled="f" strokeweight=".05pt">
                <v:path arrowok="t"/>
              </v:shape>
              <v:shape id="_x0000_s24595" style="position:absolute;left:8313;top:5340;width:2;height:1" coordsize="2,1" path="m,1l,,,1r2,e" filled="f" strokeweight=".05pt">
                <v:path arrowok="t"/>
              </v:shape>
              <v:shape id="_x0000_s24596" style="position:absolute;left:8315;top:5340;width:1;height:1" coordsize="1,1" path="m,1l,,,1r1,e" filled="f" strokeweight=".05pt">
                <v:path arrowok="t"/>
              </v:shape>
              <v:shape id="_x0000_s24597" style="position:absolute;left:8316;top:5340;width:1;height:1" coordsize="1,1" path="m,1l,,,1,1,e" filled="f" strokeweight=".05pt">
                <v:path arrowok="t"/>
              </v:shape>
              <v:shape id="_x0000_s24598" style="position:absolute;left:8317;top:5340;width:1;height:1" coordsize="1,1" path="m,1l,,,1r1,e" filled="f" strokeweight=".05pt">
                <v:path arrowok="t"/>
              </v:shape>
              <v:shape id="_x0000_s24599" style="position:absolute;left:8318;top:5340;width:4;height:1" coordsize="4,1" path="m,1l,,,1r4,e" filled="f" strokeweight=".05pt">
                <v:path arrowok="t"/>
              </v:shape>
              <v:shape id="_x0000_s24600" style="position:absolute;left:8322;top:5340;width:1;height:1" coordsize="1,1" path="m,1l,,,1r1,e" filled="f" strokeweight=".05pt">
                <v:path arrowok="t"/>
              </v:shape>
              <v:shape id="_x0000_s24601" style="position:absolute;left:8323;top:5340;width:2;height:1" coordsize="2,1" path="m,1l,,,1r2,e" filled="f" strokeweight=".05pt">
                <v:path arrowok="t"/>
              </v:shape>
              <v:shape id="_x0000_s24602" style="position:absolute;left:8325;top:5340;width:2;height:1" coordsize="2,1" path="m,1l,,,1r2,e" filled="f" strokeweight=".05pt">
                <v:path arrowok="t"/>
              </v:shape>
              <v:shape id="_x0000_s24603" style="position:absolute;left:8327;top:5340;width:1;height:1" coordsize="1,1" path="m,1l,,,1r1,e" filled="f" strokeweight=".05pt">
                <v:path arrowok="t"/>
              </v:shape>
              <v:shape id="_x0000_s24604" style="position:absolute;left:8328;top:5340;width:1;height:1" coordsize="1,1" path="m,1r,l,1,1,e" filled="f" strokeweight=".05pt">
                <v:path arrowok="t"/>
              </v:shape>
              <v:shape id="_x0000_s24605" style="position:absolute;left:8329;top:5340;width:5;height:1" coordsize="5,1" path="m,1l,,,1r5,e" filled="f" strokeweight=".05pt">
                <v:path arrowok="t"/>
              </v:shape>
              <v:shape id="_x0000_s24606" style="position:absolute;left:8334;top:5340;width:1;height:1" coordsize="1,1" path="m,1l,,,1r1,e" filled="f" strokeweight=".05pt">
                <v:path arrowok="t"/>
              </v:shape>
              <v:shape id="_x0000_s24607" style="position:absolute;left:8335;top:5340;width:1;height:1" coordsize="1,1" path="m,1l,,,,1,1e" filled="f" strokeweight=".05pt">
                <v:path arrowok="t"/>
              </v:shape>
              <v:shape id="_x0000_s24608" style="position:absolute;left:8336;top:5341;width:3;height:1" coordsize="3,0" path="m,l,,,,3,e" filled="f" strokeweight=".05pt">
                <v:path arrowok="t"/>
              </v:shape>
              <v:shape id="_x0000_s24609" style="position:absolute;left:8339;top:5340;width:1;height:1" coordsize="1,1" path="m,1l,,,1r1,e" filled="f" strokeweight=".05pt">
                <v:path arrowok="t"/>
              </v:shape>
              <v:shape id="_x0000_s24610" style="position:absolute;left:8340;top:5340;width:1;height:1" coordsize="1,1" path="m,1l,,,1r1,e" filled="f" strokeweight=".05pt">
                <v:path arrowok="t"/>
              </v:shape>
              <v:shape id="_x0000_s24611" style="position:absolute;left:8341;top:5340;width:1;height:1" coordsize="1,1" path="m,1l,,,1r1,e" filled="f" strokeweight=".05pt">
                <v:path arrowok="t"/>
              </v:shape>
              <v:shape id="_x0000_s24612" style="position:absolute;left:8342;top:5340;width:1;height:1" coordsize="1,1" path="m,1l,,,1,1,e" filled="f" strokeweight=".05pt">
                <v:path arrowok="t"/>
              </v:shape>
              <v:shape id="_x0000_s24613" style="position:absolute;left:8343;top:5340;width:2;height:1" coordsize="2,1" path="m,1l,,,1,2,e" filled="f" strokeweight=".05pt">
                <v:path arrowok="t"/>
              </v:shape>
              <v:shape id="_x0000_s24614" style="position:absolute;left:8345;top:5340;width:1;height:1" coordsize="1,1" path="m,1l,,,1r1,e" filled="f" strokeweight=".05pt">
                <v:path arrowok="t"/>
              </v:shape>
              <v:shape id="_x0000_s24615" style="position:absolute;left:8346;top:5340;width:1;height:1" coordsize="1,1" path="m,1l,,,1r1,e" filled="f" strokeweight=".05pt">
                <v:path arrowok="t"/>
              </v:shape>
              <v:shape id="_x0000_s24616" style="position:absolute;left:8347;top:5340;width:1;height:1" coordsize="1,1" path="m,1l,,,1r1,e" filled="f" strokeweight=".05pt">
                <v:path arrowok="t"/>
              </v:shape>
              <v:shape id="_x0000_s24617" style="position:absolute;left:8348;top:5340;width:1;height:1" coordsize="1,1" path="m,1l,,,1r1,e" filled="f" strokeweight=".05pt">
                <v:path arrowok="t"/>
              </v:shape>
              <v:shape id="_x0000_s24618" style="position:absolute;left:8349;top:5339;width:2;height:2" coordsize="2,2" path="m,2l,,,,2,2e" filled="f" strokeweight=".05pt">
                <v:path arrowok="t"/>
              </v:shape>
              <v:shape id="_x0000_s24619" style="position:absolute;left:8351;top:5340;width:2;height:1" coordsize="2,1" path="m,1l,,,1r2,e" filled="f" strokeweight=".05pt">
                <v:path arrowok="t"/>
              </v:shape>
              <v:shape id="_x0000_s24620" style="position:absolute;left:8353;top:5340;width:7;height:1" coordsize="7,1" path="m,1l,,,1r7,e" filled="f" strokeweight=".05pt">
                <v:path arrowok="t"/>
              </v:shape>
              <v:shape id="_x0000_s24621" style="position:absolute;left:8360;top:5340;width:1;height:1" coordsize="1,1" path="m,1l,,,1r1,e" filled="f" strokeweight=".05pt">
                <v:path arrowok="t"/>
              </v:shape>
              <v:shape id="_x0000_s24622" style="position:absolute;left:8361;top:5340;width:2;height:1" coordsize="2,1" path="m,1l,,,1r2,e" filled="f" strokeweight=".05pt">
                <v:path arrowok="t"/>
              </v:shape>
              <v:shape id="_x0000_s24623" style="position:absolute;left:8363;top:5340;width:1;height:1" coordsize="1,1" path="m,1l,,,1r1,e" filled="f" strokeweight=".05pt">
                <v:path arrowok="t"/>
              </v:shape>
              <v:shape id="_x0000_s24624" style="position:absolute;left:8364;top:5340;width:3;height:1" coordsize="3,1" path="m,1l,,,1r3,e" filled="f" strokeweight=".05pt">
                <v:path arrowok="t"/>
              </v:shape>
              <v:shape id="_x0000_s24625" style="position:absolute;left:8367;top:5339;width:2;height:2" coordsize="2,2" path="m,2l,,,,2,2e" filled="f" strokeweight=".05pt">
                <v:path arrowok="t"/>
              </v:shape>
              <v:shape id="_x0000_s24626" style="position:absolute;left:8369;top:5340;width:1;height:1" coordsize="1,1" path="m,1l,,,,1,1e" filled="f" strokeweight=".05pt">
                <v:path arrowok="t"/>
              </v:shape>
              <v:shape id="_x0000_s24627" style="position:absolute;left:8370;top:5341;width:2;height:1" coordsize="2,0" path="m,l,,,,2,e" filled="f" strokeweight=".05pt">
                <v:path arrowok="t"/>
              </v:shape>
              <v:shape id="_x0000_s24628" style="position:absolute;left:8372;top:5340;width:1;height:1" coordsize="1,1" path="m,1l,,,1r1,e" filled="f" strokeweight=".05pt">
                <v:path arrowok="t"/>
              </v:shape>
              <v:shape id="_x0000_s24629" style="position:absolute;left:8373;top:5340;width:2;height:1" coordsize="2,1" path="m,1l,,,1,2,e" filled="f" strokeweight=".05pt">
                <v:path arrowok="t"/>
              </v:shape>
              <v:shape id="_x0000_s24630" style="position:absolute;left:8375;top:5340;width:2;height:1" coordsize="2,1" path="m,1l,,,1r2,e" filled="f" strokeweight=".05pt">
                <v:path arrowok="t"/>
              </v:shape>
              <v:shape id="_x0000_s24631" style="position:absolute;left:8377;top:5340;width:1;height:1" coordsize="1,1" path="m,1l,,,,1,1e" filled="f" strokeweight=".05pt">
                <v:path arrowok="t"/>
              </v:shape>
              <v:shape id="_x0000_s24632" style="position:absolute;left:8378;top:5340;width:1;height:1" coordsize="1,1" path="m,1l,,,,1,1e" filled="f" strokeweight=".05pt">
                <v:path arrowok="t"/>
              </v:shape>
              <v:shape id="_x0000_s24633" style="position:absolute;left:8379;top:5340;width:2;height:1" coordsize="2,1" path="m,1l,,,1r2,e" filled="f" strokeweight=".05pt">
                <v:path arrowok="t"/>
              </v:shape>
              <v:shape id="_x0000_s24634" style="position:absolute;left:8381;top:5340;width:1;height:1" coordsize="1,1" path="m,1l,,,,1,1e" filled="f" strokeweight=".05pt">
                <v:path arrowok="t"/>
              </v:shape>
              <v:shape id="_x0000_s24635" style="position:absolute;left:8382;top:5340;width:1;height:1" coordsize="1,1" path="m,1l,,,1r1,e" filled="f" strokeweight=".05pt">
                <v:path arrowok="t"/>
              </v:shape>
              <v:shape id="_x0000_s24636" style="position:absolute;left:8383;top:5340;width:1;height:1" coordsize="1,1" path="m,1l,,,1r1,e" filled="f" strokeweight=".05pt">
                <v:path arrowok="t"/>
              </v:shape>
              <v:shape id="_x0000_s24637" style="position:absolute;left:8384;top:5340;width:3;height:1" coordsize="3,1" path="m,1l,,,1r3,e" filled="f" strokeweight=".05pt">
                <v:path arrowok="t"/>
              </v:shape>
              <v:shape id="_x0000_s24638" style="position:absolute;left:8387;top:5340;width:2;height:1" coordsize="2,1" path="m,1l,,,1r2,e" filled="f" strokeweight=".05pt">
                <v:path arrowok="t"/>
              </v:shape>
              <v:shape id="_x0000_s24639" style="position:absolute;left:8389;top:5340;width:4;height:1" coordsize="4,1" path="m,1l,,,1r4,e" filled="f" strokeweight=".05pt">
                <v:path arrowok="t"/>
              </v:shape>
              <v:shape id="_x0000_s24640" style="position:absolute;left:8393;top:5340;width:4;height:1" coordsize="4,1" path="m,1l,,,1r4,e" filled="f" strokeweight=".05pt">
                <v:path arrowok="t"/>
              </v:shape>
              <v:shape id="_x0000_s24641" style="position:absolute;left:8397;top:5340;width:3;height:1" coordsize="3,1" path="m,1l,,,1r3,e" filled="f" strokeweight=".05pt">
                <v:path arrowok="t"/>
              </v:shape>
              <v:shape id="_x0000_s24642" style="position:absolute;left:8400;top:5340;width:1;height:1" coordsize="1,1" path="m,1l,,,1r1,e" filled="f" strokeweight=".05pt">
                <v:path arrowok="t"/>
              </v:shape>
              <v:shape id="_x0000_s24643" style="position:absolute;left:8401;top:5340;width:1;height:1" coordsize="1,1" path="m,1l,,,1r1,e" filled="f" strokeweight=".05pt">
                <v:path arrowok="t"/>
              </v:shape>
              <v:shape id="_x0000_s24644" style="position:absolute;left:8402;top:5340;width:1;height:1" coordsize="1,1" path="m,1l,,,1r1,e" filled="f" strokeweight=".05pt">
                <v:path arrowok="t"/>
              </v:shape>
              <v:shape id="_x0000_s24645" style="position:absolute;left:8403;top:5340;width:4;height:1" coordsize="4,1" path="m,1l,,,1r4,e" filled="f" strokeweight=".05pt">
                <v:path arrowok="t"/>
              </v:shape>
              <v:shape id="_x0000_s24646" style="position:absolute;left:8407;top:5340;width:2;height:1" coordsize="2,1" path="m,1l,,,1r2,e" filled="f" strokeweight=".05pt">
                <v:path arrowok="t"/>
              </v:shape>
              <v:shape id="_x0000_s24647" style="position:absolute;left:8409;top:5340;width:3;height:1" coordsize="3,1" path="m,1l,,,1r3,e" filled="f" strokeweight=".05pt">
                <v:path arrowok="t"/>
              </v:shape>
              <v:shape id="_x0000_s24648" style="position:absolute;left:8412;top:5340;width:1;height:1" coordsize="1,1" path="m,1l,,,,1,1e" filled="f" strokeweight=".05pt">
                <v:path arrowok="t"/>
              </v:shape>
              <v:shape id="_x0000_s24649" style="position:absolute;left:8413;top:5340;width:2;height:1" coordsize="2,1" path="m,1l,,,1r2,e" filled="f" strokeweight=".05pt">
                <v:path arrowok="t"/>
              </v:shape>
              <v:shape id="_x0000_s24650" style="position:absolute;left:8415;top:5340;width:3;height:1" coordsize="3,1" path="m,1l,,,1r3,e" filled="f" strokeweight=".05pt">
                <v:path arrowok="t"/>
              </v:shape>
              <v:shape id="_x0000_s24651" style="position:absolute;left:8418;top:5340;width:1;height:1" coordsize="1,1" path="m,1l,,,1,1,e" filled="f" strokeweight=".05pt">
                <v:path arrowok="t"/>
              </v:shape>
              <v:shape id="_x0000_s24652" style="position:absolute;left:8419;top:5340;width:1;height:1" coordsize="1,1" path="m,1l,,,1r1,e" filled="f" strokeweight=".05pt">
                <v:path arrowok="t"/>
              </v:shape>
              <v:shape id="_x0000_s24653" style="position:absolute;left:8420;top:5340;width:1;height:1" coordsize="1,1" path="m,1l,,,,1,1e" filled="f" strokeweight=".05pt">
                <v:path arrowok="t"/>
              </v:shape>
              <v:shape id="_x0000_s24654" style="position:absolute;left:8421;top:5340;width:4;height:1" coordsize="4,1" path="m,1l,,,1r4,e" filled="f" strokeweight=".05pt">
                <v:path arrowok="t"/>
              </v:shape>
              <v:shape id="_x0000_s24655" style="position:absolute;left:8425;top:5340;width:2;height:1" coordsize="2,1" path="m,1l,,,1r2,e" filled="f" strokeweight=".05pt">
                <v:path arrowok="t"/>
              </v:shape>
              <v:shape id="_x0000_s24656" style="position:absolute;left:8427;top:5340;width:2;height:1" coordsize="2,1" path="m,1l,,,1,2,e" filled="f" strokeweight=".05pt">
                <v:path arrowok="t"/>
              </v:shape>
              <v:shape id="_x0000_s24657" style="position:absolute;left:8429;top:5340;width:1;height:1" coordsize="1,1" path="m,1l,,,1r1,e" filled="f" strokeweight=".05pt">
                <v:path arrowok="t"/>
              </v:shape>
              <v:shape id="_x0000_s24658" style="position:absolute;left:8430;top:5340;width:1;height:1" coordsize="1,1" path="m,1l,,,1r1,e" filled="f" strokeweight=".05pt">
                <v:path arrowok="t"/>
              </v:shape>
              <v:shape id="_x0000_s24659" style="position:absolute;left:8431;top:5340;width:2;height:1" coordsize="2,1" path="m,1l,,,1r2,e" filled="f" strokeweight=".05pt">
                <v:path arrowok="t"/>
              </v:shape>
              <v:shape id="_x0000_s24660" style="position:absolute;left:8433;top:5340;width:4;height:1" coordsize="4,1" path="m,1l,,,1r4,e" filled="f" strokeweight=".05pt">
                <v:path arrowok="t"/>
              </v:shape>
              <v:shape id="_x0000_s24661" style="position:absolute;left:8437;top:5339;width:1;height:2" coordsize="1,2" path="m,2r,l,2,1,e" filled="f" strokeweight=".05pt">
                <v:path arrowok="t"/>
              </v:shape>
              <v:shape id="_x0000_s24662" style="position:absolute;left:8438;top:5339;width:1;height:2" coordsize="1,2" path="m,2l,,,1,1,2e" filled="f" strokeweight=".05pt">
                <v:path arrowok="t"/>
              </v:shape>
              <v:shape id="_x0000_s24663" style="position:absolute;left:8439;top:5340;width:2;height:1" coordsize="2,1" path="m,1l,,,,2,1e" filled="f" strokeweight=".05pt">
                <v:path arrowok="t"/>
              </v:shape>
              <v:shape id="_x0000_s24664" style="position:absolute;left:8441;top:5340;width:1;height:1" coordsize="1,1" path="m,1l,,,1r1,e" filled="f" strokeweight=".05pt">
                <v:path arrowok="t"/>
              </v:shape>
              <v:shape id="_x0000_s24665" style="position:absolute;left:8442;top:5340;width:1;height:1" coordsize="1,1" path="m,1l,,,,1,1e" filled="f" strokeweight=".05pt">
                <v:path arrowok="t"/>
              </v:shape>
              <v:shape id="_x0000_s24666" style="position:absolute;left:8443;top:5341;width:2;height:1" coordsize="2,0" path="m,l,,,,2,e" filled="f" strokeweight=".05pt">
                <v:path arrowok="t"/>
              </v:shape>
              <v:shape id="_x0000_s24667" style="position:absolute;left:8445;top:5340;width:2;height:1" coordsize="2,1" path="m,1l,,,1r2,e" filled="f" strokeweight=".05pt">
                <v:path arrowok="t"/>
              </v:shape>
              <v:shape id="_x0000_s24668" style="position:absolute;left:8447;top:5339;width:1;height:2" coordsize="1,2" path="m,2r,l,2,1,e" filled="f" strokeweight=".05pt">
                <v:path arrowok="t"/>
              </v:shape>
              <v:shape id="_x0000_s24669" style="position:absolute;left:8448;top:5339;width:1;height:2" coordsize="1,2" path="m,2l,,,2r1,e" filled="f" strokeweight=".05pt">
                <v:path arrowok="t"/>
              </v:shape>
              <v:shape id="_x0000_s24670" style="position:absolute;left:8449;top:5340;width:2;height:1" coordsize="2,1" path="m,1l,,,1r2,e" filled="f" strokeweight=".05pt">
                <v:path arrowok="t"/>
              </v:shape>
              <v:shape id="_x0000_s24671" style="position:absolute;left:8451;top:5340;width:2;height:1" coordsize="2,1" path="m,1l,,,1r2,e" filled="f" strokeweight=".05pt">
                <v:path arrowok="t"/>
              </v:shape>
              <v:shape id="_x0000_s24672" style="position:absolute;left:8453;top:5340;width:1;height:1" coordsize="1,1" path="m,1l,,,,1,1e" filled="f" strokeweight=".05pt">
                <v:path arrowok="t"/>
              </v:shape>
              <v:shape id="_x0000_s24673" style="position:absolute;left:8454;top:5340;width:1;height:1" coordsize="1,1" path="m,1l,,,1r1,e" filled="f" strokeweight=".05pt">
                <v:path arrowok="t"/>
              </v:shape>
              <v:shape id="_x0000_s24674" style="position:absolute;left:8455;top:5340;width:1;height:1" coordsize="1,1" path="m,1l,,,1r1,e" filled="f" strokeweight=".05pt">
                <v:path arrowok="t"/>
              </v:shape>
              <v:shape id="_x0000_s24675" style="position:absolute;left:8456;top:5340;width:1;height:1" coordsize="1,1" path="m,1l,,,1r1,e" filled="f" strokeweight=".05pt">
                <v:path arrowok="t"/>
              </v:shape>
              <v:shape id="_x0000_s24676" style="position:absolute;left:8457;top:5340;width:2;height:1" coordsize="2,1" path="m,1l,,,1r2,e" filled="f" strokeweight=".05pt">
                <v:path arrowok="t"/>
              </v:shape>
              <v:shape id="_x0000_s24677" style="position:absolute;left:8459;top:5340;width:1;height:1" coordsize="1,1" path="m,1l,,,,1,1e" filled="f" strokeweight=".05pt">
                <v:path arrowok="t"/>
              </v:shape>
              <v:shape id="_x0000_s24678" style="position:absolute;left:8460;top:5341;width:3;height:1" coordsize="3,0" path="m,l,,,,3,e" filled="f" strokeweight=".05pt">
                <v:path arrowok="t"/>
              </v:shape>
              <v:shape id="_x0000_s24679" style="position:absolute;left:8463;top:5340;width:2;height:1" coordsize="2,1" path="m,1l,,,1,2,e" filled="f" strokeweight=".05pt">
                <v:path arrowok="t"/>
              </v:shape>
              <v:shape id="_x0000_s24680" style="position:absolute;left:8465;top:5340;width:1;height:1" coordsize="1,1" path="m,1l,,,1r1,e" filled="f" strokeweight=".05pt">
                <v:path arrowok="t"/>
              </v:shape>
              <v:shape id="_x0000_s24681" style="position:absolute;left:8466;top:5340;width:1;height:1" coordsize="1,1" path="m,1l,,,1r1,e" filled="f" strokeweight=".05pt">
                <v:path arrowok="t"/>
              </v:shape>
              <v:shape id="_x0000_s24682" style="position:absolute;left:8467;top:5340;width:1;height:1" coordsize="1,1" path="m,1l,,,1r1,e" filled="f" strokeweight=".05pt">
                <v:path arrowok="t"/>
              </v:shape>
              <v:shape id="_x0000_s24683" style="position:absolute;left:8468;top:5340;width:7;height:1" coordsize="7,1" path="m,1l,,,1r7,e" filled="f" strokeweight=".05pt">
                <v:path arrowok="t"/>
              </v:shape>
              <v:shape id="_x0000_s24684" style="position:absolute;left:8475;top:5340;width:3;height:1" coordsize="3,1" path="m,1l,,,1r3,e" filled="f" strokeweight=".05pt">
                <v:path arrowok="t"/>
              </v:shape>
              <v:shape id="_x0000_s24685" style="position:absolute;left:8478;top:5340;width:2;height:1" coordsize="2,1" path="m,1l,,,1r2,e" filled="f" strokeweight=".05pt">
                <v:path arrowok="t"/>
              </v:shape>
              <v:shape id="_x0000_s24686" style="position:absolute;left:8480;top:5340;width:1;height:1" coordsize="1,1" path="m,1l,,,1,1,e" filled="f" strokeweight=".05pt">
                <v:path arrowok="t"/>
              </v:shape>
              <v:shape id="_x0000_s24687" style="position:absolute;left:8481;top:5340;width:1;height:1" coordsize="1,1" path="m,1l,,,1r1,e" filled="f" strokeweight=".05pt">
                <v:path arrowok="t"/>
              </v:shape>
              <v:shape id="_x0000_s24688" style="position:absolute;left:8482;top:5340;width:2;height:1" coordsize="2,1" path="m,1l,,,1r2,e" filled="f" strokeweight=".05pt">
                <v:path arrowok="t"/>
              </v:shape>
              <v:shape id="_x0000_s24689" style="position:absolute;left:8484;top:5340;width:1;height:1" coordsize="1,1" path="m,1r,l,1,1,e" filled="f" strokeweight=".05pt">
                <v:path arrowok="t"/>
              </v:shape>
              <v:shape id="_x0000_s24690" style="position:absolute;left:8485;top:5340;width:1;height:1" coordsize="1,1" path="m,1l,,,1r1,e" filled="f" strokeweight=".05pt">
                <v:path arrowok="t"/>
              </v:shape>
              <v:shape id="_x0000_s24691" style="position:absolute;left:8486;top:5340;width:1;height:1" coordsize="1,1" path="m,1l,,,1,1,e" filled="f" strokeweight=".05pt">
                <v:path arrowok="t"/>
              </v:shape>
              <v:shape id="_x0000_s24692" style="position:absolute;left:8487;top:5340;width:1;height:1" coordsize="1,1" path="m,1l,,,1r1,e" filled="f" strokeweight=".05pt">
                <v:path arrowok="t"/>
              </v:shape>
              <v:shape id="_x0000_s24693" style="position:absolute;left:8488;top:5340;width:3;height:1" coordsize="3,1" path="m,1l,,,1r3,e" filled="f" strokeweight=".05pt">
                <v:path arrowok="t"/>
              </v:shape>
              <v:shape id="_x0000_s24694" style="position:absolute;left:8491;top:5340;width:2;height:1" coordsize="2,1" path="m,1l,,,1r2,e" filled="f" strokeweight=".05pt">
                <v:path arrowok="t"/>
              </v:shape>
              <v:shape id="_x0000_s24695" style="position:absolute;left:8493;top:5340;width:1;height:1" coordsize="1,1" path="m,1l,,,1r1,e" filled="f" strokeweight=".05pt">
                <v:path arrowok="t"/>
              </v:shape>
              <v:shape id="_x0000_s24696" style="position:absolute;left:8494;top:5340;width:2;height:1" coordsize="2,1" path="m,1l,,,1r2,e" filled="f" strokeweight=".05pt">
                <v:path arrowok="t"/>
              </v:shape>
              <v:shape id="_x0000_s24697" style="position:absolute;left:8496;top:5340;width:1;height:1" coordsize="1,1" path="m,1l,,,1r1,e" filled="f" strokeweight=".05pt">
                <v:path arrowok="t"/>
              </v:shape>
              <v:shape id="_x0000_s24698" style="position:absolute;left:8497;top:5340;width:1;height:1" coordsize="1,1" path="m,1l,,,,1,1e" filled="f" strokeweight=".05pt">
                <v:path arrowok="t"/>
              </v:shape>
              <v:shape id="_x0000_s24699" style="position:absolute;left:8498;top:5340;width:2;height:1" coordsize="2,1" path="m,1l,,,1r2,e" filled="f" strokeweight=".05pt">
                <v:path arrowok="t"/>
              </v:shape>
              <v:shape id="_x0000_s24700" style="position:absolute;left:8500;top:5340;width:2;height:1" coordsize="2,1" path="m,1l,,,1r2,e" filled="f" strokeweight=".05pt">
                <v:path arrowok="t"/>
              </v:shape>
              <v:shape id="_x0000_s24701" style="position:absolute;left:8502;top:5340;width:1;height:1" coordsize="1,1" path="m,1l,,,,1,e" filled="f" strokeweight=".05pt">
                <v:path arrowok="t"/>
              </v:shape>
              <v:shape id="_x0000_s24702" style="position:absolute;left:8503;top:5340;width:1;height:1" coordsize="1,1" path="m,1l,,,1r1,e" filled="f" strokeweight=".05pt">
                <v:path arrowok="t"/>
              </v:shape>
              <v:shape id="_x0000_s24703" style="position:absolute;left:8504;top:5340;width:1;height:1" coordsize="1,1" path="m,1l,,,1r1,e" filled="f" strokeweight=".05pt">
                <v:path arrowok="t"/>
              </v:shape>
              <v:shape id="_x0000_s24704" style="position:absolute;left:8505;top:5340;width:9;height:1" coordsize="9,1" path="m,1l,,,1r9,e" filled="f" strokeweight=".05pt">
                <v:path arrowok="t"/>
              </v:shape>
              <v:shape id="_x0000_s24705" style="position:absolute;left:8514;top:5340;width:2;height:1" coordsize="2,1" path="m,1l,,,1r2,e" filled="f" strokeweight=".05pt">
                <v:path arrowok="t"/>
              </v:shape>
              <v:shape id="_x0000_s24706" style="position:absolute;left:8516;top:5340;width:1;height:1" coordsize="1,1" path="m,1l,,,1r1,e" filled="f" strokeweight=".05pt">
                <v:path arrowok="t"/>
              </v:shape>
              <v:shape id="_x0000_s24707" style="position:absolute;left:8517;top:5340;width:3;height:1" coordsize="3,1" path="m,1l,,,1r3,e" filled="f" strokeweight=".05pt">
                <v:path arrowok="t"/>
              </v:shape>
              <v:shape id="_x0000_s24708" style="position:absolute;left:8520;top:5340;width:1;height:1" coordsize="1,1" path="m,1l,,,1r1,e" filled="f" strokeweight=".05pt">
                <v:path arrowok="t"/>
              </v:shape>
              <v:shape id="_x0000_s24709" style="position:absolute;left:8521;top:5340;width:2;height:1" coordsize="2,1" path="m,1l,,,1r2,e" filled="f" strokeweight=".05pt">
                <v:path arrowok="t"/>
              </v:shape>
              <v:shape id="_x0000_s24710" style="position:absolute;left:8523;top:5340;width:1;height:1" coordsize="1,1" path="m,1l,,,1r1,e" filled="f" strokeweight=".05pt">
                <v:path arrowok="t"/>
              </v:shape>
              <v:shape id="_x0000_s24711" style="position:absolute;left:8524;top:5340;width:2;height:1" coordsize="2,1" path="m,1r,l,1,2,e" filled="f" strokeweight=".05pt">
                <v:path arrowok="t"/>
              </v:shape>
              <v:shape id="_x0000_s24712" style="position:absolute;left:8526;top:5340;width:1;height:1" coordsize="1,1" path="m,1l,,,1r1,e" filled="f" strokeweight=".05pt">
                <v:path arrowok="t"/>
              </v:shape>
              <v:shape id="_x0000_s24713" style="position:absolute;left:8527;top:5340;width:1;height:1" coordsize="1,1" path="m,1l,,,1r1,e" filled="f" strokeweight=".05pt">
                <v:path arrowok="t"/>
              </v:shape>
              <v:shape id="_x0000_s24714" style="position:absolute;left:8528;top:5340;width:2;height:1" coordsize="2,1" path="m,1l,,,1r2,e" filled="f" strokeweight=".05pt">
                <v:path arrowok="t"/>
              </v:shape>
              <v:shape id="_x0000_s24715" style="position:absolute;left:8530;top:5340;width:2;height:1" coordsize="2,1" path="m,1l,,,1,2,e" filled="f" strokeweight=".05pt">
                <v:path arrowok="t"/>
              </v:shape>
              <v:shape id="_x0000_s24716" style="position:absolute;left:8532;top:5340;width:1;height:1" coordsize="1,1" path="m,1l,,,1r1,e" filled="f" strokeweight=".05pt">
                <v:path arrowok="t"/>
              </v:shape>
              <v:shape id="_x0000_s24717" style="position:absolute;left:8533;top:5340;width:1;height:1" coordsize="1,1" path="m,1l,,,,1,1e" filled="f" strokeweight=".05pt">
                <v:path arrowok="t"/>
              </v:shape>
              <v:shape id="_x0000_s24718" style="position:absolute;left:8534;top:5340;width:1;height:1" coordsize="1,1" path="m,1l,,,1r1,e" filled="f" strokeweight=".05pt">
                <v:path arrowok="t"/>
              </v:shape>
              <v:shape id="_x0000_s24719" style="position:absolute;left:8535;top:5340;width:1;height:1" coordsize="1,1" path="m,1l,,,,1,1e" filled="f" strokeweight=".05pt">
                <v:path arrowok="t"/>
              </v:shape>
              <v:shape id="_x0000_s24720" style="position:absolute;left:8536;top:5341;width:2;height:1" coordsize="2,0" path="m,l,,,,2,e" filled="f" strokeweight=".05pt">
                <v:path arrowok="t"/>
              </v:shape>
              <v:shape id="_x0000_s24721" style="position:absolute;left:8538;top:5340;width:1;height:1" coordsize="1,1" path="m,1l,,,,1,1e" filled="f" strokeweight=".05pt">
                <v:path arrowok="t"/>
              </v:shape>
              <v:shape id="_x0000_s24722" style="position:absolute;left:8539;top:5340;width:1;height:1" coordsize="1,1" path="m,1l,,,1r1,e" filled="f" strokeweight=".05pt">
                <v:path arrowok="t"/>
              </v:shape>
              <v:shape id="_x0000_s24723" style="position:absolute;left:8540;top:5340;width:1;height:1" coordsize="1,1" path="m,1l,,,1,1,e" filled="f" strokeweight=".05pt">
                <v:path arrowok="t"/>
              </v:shape>
              <v:shape id="_x0000_s24724" style="position:absolute;left:8541;top:5340;width:1;height:1" coordsize="1,1" path="m,1l,,,,1,1e" filled="f" strokeweight=".05pt">
                <v:path arrowok="t"/>
              </v:shape>
              <v:shape id="_x0000_s24725" style="position:absolute;left:8542;top:5341;width:4;height:1" coordsize="4,0" path="m,l,,,,4,e" filled="f" strokeweight=".05pt">
                <v:path arrowok="t"/>
              </v:shape>
              <v:shape id="_x0000_s24726" style="position:absolute;left:8546;top:5340;width:1;height:1" coordsize="1,1" path="m,1l,,,1r1,e" filled="f" strokeweight=".05pt">
                <v:path arrowok="t"/>
              </v:shape>
              <v:shape id="_x0000_s24727" style="position:absolute;left:8547;top:5340;width:1;height:1" coordsize="1,1" path="m,1l,,,,1,e" filled="f" strokeweight=".05pt">
                <v:path arrowok="t"/>
              </v:shape>
              <v:shape id="_x0000_s24728" style="position:absolute;left:8548;top:5340;width:2;height:1" coordsize="2,1" path="m,1l,,,1r2,e" filled="f" strokeweight=".05pt">
                <v:path arrowok="t"/>
              </v:shape>
              <v:shape id="_x0000_s24729" style="position:absolute;left:8550;top:5340;width:3;height:1" coordsize="3,1" path="m,1l,,,1r3,e" filled="f" strokeweight=".05pt">
                <v:path arrowok="t"/>
              </v:shape>
              <v:shape id="_x0000_s24730" style="position:absolute;left:8553;top:5340;width:1;height:1" coordsize="1,1" path="m,1l,,,,1,1e" filled="f" strokeweight=".05pt">
                <v:path arrowok="t"/>
              </v:shape>
              <v:shape id="_x0000_s24731" style="position:absolute;left:8554;top:5340;width:3;height:1" coordsize="3,1" path="m,1l,,,1r3,e" filled="f" strokeweight=".05pt">
                <v:path arrowok="t"/>
              </v:shape>
              <v:shape id="_x0000_s24732" style="position:absolute;left:8557;top:5340;width:2;height:1" coordsize="2,1" path="m,1l,,,1r2,e" filled="f" strokeweight=".05pt">
                <v:path arrowok="t"/>
              </v:shape>
              <v:shape id="_x0000_s24733" style="position:absolute;left:8559;top:5340;width:5;height:1" coordsize="5,1" path="m,1l,,,1r5,e" filled="f" strokeweight=".05pt">
                <v:path arrowok="t"/>
              </v:shape>
              <v:shape id="_x0000_s24734" style="position:absolute;left:8564;top:5340;width:1;height:1" coordsize="1,1" path="m,1l,,,1r1,e" filled="f" strokeweight=".05pt">
                <v:path arrowok="t"/>
              </v:shape>
              <v:shape id="_x0000_s24735" style="position:absolute;left:8565;top:5340;width:1;height:1" coordsize="1,1" path="m,1l,,,1,1,e" filled="f" strokeweight=".05pt">
                <v:path arrowok="t"/>
              </v:shape>
              <v:shape id="_x0000_s24736" style="position:absolute;left:8566;top:5340;width:2;height:1" coordsize="2,1" path="m,1l,,,1r2,e" filled="f" strokeweight=".05pt">
                <v:path arrowok="t"/>
              </v:shape>
              <v:shape id="_x0000_s24737" style="position:absolute;left:8568;top:5340;width:1;height:1" coordsize="1,1" path="m,1r,l,1,1,e" filled="f" strokeweight=".05pt">
                <v:path arrowok="t"/>
              </v:shape>
              <v:shape id="_x0000_s24738" style="position:absolute;left:8569;top:5340;width:2;height:1" coordsize="2,1" path="m,1l,,,1r2,e" filled="f" strokeweight=".05pt">
                <v:path arrowok="t"/>
              </v:shape>
              <v:shape id="_x0000_s24739" style="position:absolute;left:8571;top:5340;width:1;height:1" coordsize="1,1" path="m,1l,,,1,1,e" filled="f" strokeweight=".05pt">
                <v:path arrowok="t"/>
              </v:shape>
              <v:shape id="_x0000_s24740" style="position:absolute;left:8572;top:5340;width:3;height:1" coordsize="3,1" path="m,1l,,,1r3,e" filled="f" strokeweight=".05pt">
                <v:path arrowok="t"/>
              </v:shape>
              <v:shape id="_x0000_s24741" style="position:absolute;left:8575;top:5340;width:1;height:1" coordsize="1,1" path="m,1l,,,,1,1e" filled="f" strokeweight=".05pt">
                <v:path arrowok="t"/>
              </v:shape>
              <v:shape id="_x0000_s24742" style="position:absolute;left:8576;top:5340;width:1;height:1" coordsize="1,1" path="m,1l,,,1r1,e" filled="f" strokeweight=".05pt">
                <v:path arrowok="t"/>
              </v:shape>
              <v:shape id="_x0000_s24743" style="position:absolute;left:8577;top:5340;width:1;height:1" coordsize="1,1" path="m,1l,,,1,1,e" filled="f" strokeweight=".05pt">
                <v:path arrowok="t"/>
              </v:shape>
              <v:shape id="_x0000_s24744" style="position:absolute;left:8578;top:5340;width:2;height:1" coordsize="2,1" path="m,1l,,,1r2,e" filled="f" strokeweight=".05pt">
                <v:path arrowok="t"/>
              </v:shape>
              <v:shape id="_x0000_s24745" style="position:absolute;left:8580;top:5340;width:1;height:1" coordsize="1,1" path="m,1l,,,1r1,e" filled="f" strokeweight=".05pt">
                <v:path arrowok="t"/>
              </v:shape>
              <v:shape id="_x0000_s24746" style="position:absolute;left:8581;top:5340;width:5;height:1" coordsize="5,1" path="m,1l,,,1r5,e" filled="f" strokeweight=".05pt">
                <v:path arrowok="t"/>
              </v:shape>
              <v:shape id="_x0000_s24747" style="position:absolute;left:8586;top:5340;width:2;height:1" coordsize="2,1" path="m,1l,,,1r2,e" filled="f" strokeweight=".05pt">
                <v:path arrowok="t"/>
              </v:shape>
              <v:shape id="_x0000_s24748" style="position:absolute;left:8588;top:5340;width:1;height:1" coordsize="1,1" path="m,1l,,,1r1,e" filled="f" strokeweight=".05pt">
                <v:path arrowok="t"/>
              </v:shape>
              <v:shape id="_x0000_s24749" style="position:absolute;left:8589;top:5340;width:3;height:1" coordsize="3,1" path="m,1l,,,1r3,e" filled="f" strokeweight=".05pt">
                <v:path arrowok="t"/>
              </v:shape>
              <v:shape id="_x0000_s24750" style="position:absolute;left:8592;top:5340;width:2;height:1" coordsize="2,1" path="m,1l,,,1r2,e" filled="f" strokeweight=".05pt">
                <v:path arrowok="t"/>
              </v:shape>
              <v:shape id="_x0000_s24751" style="position:absolute;left:8594;top:5340;width:1;height:1" coordsize="1,1" path="m,1l,,,1r1,e" filled="f" strokeweight=".05pt">
                <v:path arrowok="t"/>
              </v:shape>
              <v:shape id="_x0000_s24752" style="position:absolute;left:8595;top:5340;width:5;height:1" coordsize="5,1" path="m,1l,,,1r5,e" filled="f" strokeweight=".05pt">
                <v:path arrowok="t"/>
              </v:shape>
              <v:shape id="_x0000_s24753" style="position:absolute;left:8600;top:5340;width:1;height:1" coordsize="1,1" path="m,1l,,,1,1,e" filled="f" strokeweight=".05pt">
                <v:path arrowok="t"/>
              </v:shape>
              <v:shape id="_x0000_s24754" style="position:absolute;left:8601;top:5340;width:3;height:1" coordsize="3,1" path="m,1l,,,1r3,e" filled="f" strokeweight=".05pt">
                <v:path arrowok="t"/>
              </v:shape>
              <v:shape id="_x0000_s24755" style="position:absolute;left:8604;top:5340;width:2;height:1" coordsize="2,1" path="m,1l,,,1r2,e" filled="f" strokeweight=".05pt">
                <v:path arrowok="t"/>
              </v:shape>
              <v:shape id="_x0000_s24756" style="position:absolute;left:8606;top:5340;width:1;height:1" coordsize="1,1" path="m,1l,,,1r1,e" filled="f" strokeweight=".05pt">
                <v:path arrowok="t"/>
              </v:shape>
              <v:shape id="_x0000_s24757" style="position:absolute;left:8607;top:5340;width:1;height:1" coordsize="1,1" path="m,1r,l,1,1,e" filled="f" strokeweight=".05pt">
                <v:path arrowok="t"/>
              </v:shape>
              <v:shape id="_x0000_s24758" style="position:absolute;left:8608;top:5340;width:3;height:1" coordsize="3,1" path="m,1l,,,1r3,e" filled="f" strokeweight=".05pt">
                <v:path arrowok="t"/>
              </v:shape>
              <v:shape id="_x0000_s24759" style="position:absolute;left:8611;top:5340;width:3;height:1" coordsize="3,1" path="m,1l,,,1r3,e" filled="f" strokeweight=".05pt">
                <v:path arrowok="t"/>
              </v:shape>
              <v:shape id="_x0000_s24760" style="position:absolute;left:8614;top:5340;width:2;height:1" coordsize="2,1" path="m,1l,,,1r2,e" filled="f" strokeweight=".05pt">
                <v:path arrowok="t"/>
              </v:shape>
              <v:shape id="_x0000_s24761" style="position:absolute;left:8616;top:5340;width:1;height:1" coordsize="1,1" path="m,1l,,,,1,1e" filled="f" strokeweight=".05pt">
                <v:path arrowok="t"/>
              </v:shape>
              <v:shape id="_x0000_s24762" style="position:absolute;left:8617;top:5341;width:2;height:1" coordsize="2,0" path="m,l,,,,2,e" filled="f" strokeweight=".05pt">
                <v:path arrowok="t"/>
              </v:shape>
              <v:shape id="_x0000_s24763" style="position:absolute;left:8619;top:5340;width:1;height:1" coordsize="1,1" path="m,1l,,,,1,1e" filled="f" strokeweight=".05pt">
                <v:path arrowok="t"/>
              </v:shape>
              <v:shape id="_x0000_s24764" style="position:absolute;left:8620;top:5340;width:2;height:1" coordsize="2,1" path="m,1l,,,1r2,e" filled="f" strokeweight=".05pt">
                <v:path arrowok="t"/>
              </v:shape>
              <v:shape id="_x0000_s24765" style="position:absolute;left:8622;top:5340;width:3;height:1" coordsize="3,1" path="m,1l,,,1r3,e" filled="f" strokeweight=".05pt">
                <v:path arrowok="t"/>
              </v:shape>
              <v:shape id="_x0000_s24766" style="position:absolute;left:8625;top:5340;width:1;height:1" coordsize="1,1" path="m,1l,,,,1,e" filled="f" strokeweight=".05pt">
                <v:path arrowok="t"/>
              </v:shape>
              <v:shape id="_x0000_s24767" style="position:absolute;left:8626;top:5340;width:2;height:1" coordsize="2,1" path="m,1l,,,,2,1e" filled="f" strokeweight=".05pt">
                <v:path arrowok="t"/>
              </v:shape>
              <v:shape id="_x0000_s24768" style="position:absolute;left:8628;top:5340;width:1;height:1" coordsize="1,1" path="m,1l,,,1r1,e" filled="f" strokeweight=".05pt">
                <v:path arrowok="t"/>
              </v:shape>
              <v:shape id="_x0000_s24769" style="position:absolute;left:8629;top:5340;width:5;height:1" coordsize="5,1" path="m,1l,,,1r5,e" filled="f" strokeweight=".05pt">
                <v:path arrowok="t"/>
              </v:shape>
              <v:shape id="_x0000_s24770" style="position:absolute;left:8634;top:5340;width:1;height:1" coordsize="1,1" path="m,1l,,,1r1,e" filled="f" strokeweight=".05pt">
                <v:path arrowok="t"/>
              </v:shape>
              <v:shape id="_x0000_s24771" style="position:absolute;left:8635;top:5340;width:2;height:1" coordsize="2,1" path="m,1l,,,1r2,e" filled="f" strokeweight=".05pt">
                <v:path arrowok="t"/>
              </v:shape>
              <v:shape id="_x0000_s24772" style="position:absolute;left:8637;top:5340;width:3;height:1" coordsize="3,1" path="m,1l,,,1r3,e" filled="f" strokeweight=".05pt">
                <v:path arrowok="t"/>
              </v:shape>
              <v:shape id="_x0000_s24773" style="position:absolute;left:8640;top:5340;width:1;height:1" coordsize="1,1" path="m,1l,,,1,1,e" filled="f" strokeweight=".05pt">
                <v:path arrowok="t"/>
              </v:shape>
              <v:shape id="_x0000_s24774" style="position:absolute;left:8641;top:5340;width:1;height:1" coordsize="1,1" path="m,1l,,,1r1,e" filled="f" strokeweight=".05pt">
                <v:path arrowok="t"/>
              </v:shape>
              <v:shape id="_x0000_s24775" style="position:absolute;left:8642;top:5340;width:1;height:1" coordsize="1,1" path="m,1l,,,,1,1e" filled="f" strokeweight=".05pt">
                <v:path arrowok="t"/>
              </v:shape>
              <v:shape id="_x0000_s24776" style="position:absolute;left:8643;top:5340;width:1;height:1" coordsize="1,1" path="m,1l,,,1r1,e" filled="f" strokeweight=".05pt">
                <v:path arrowok="t"/>
              </v:shape>
              <v:shape id="_x0000_s24777" style="position:absolute;left:8644;top:5340;width:2;height:1" coordsize="2,1" path="m,1l,,,1,2,e" filled="f" strokeweight=".05pt">
                <v:path arrowok="t"/>
              </v:shape>
            </v:group>
            <v:shape id="_x0000_s24779" style="position:absolute;left:8646;top:5340;width:1;height:1" coordsize="1,1" path="m,1l,,,1r1,e" filled="f" strokeweight=".05pt">
              <v:path arrowok="t"/>
            </v:shape>
            <v:shape id="_x0000_s24780" style="position:absolute;left:8647;top:5340;width:1;height:1" coordsize="1,1" path="m,1l,,,1r1,e" filled="f" strokeweight=".05pt">
              <v:path arrowok="t"/>
            </v:shape>
            <v:shape id="_x0000_s24781" style="position:absolute;left:8648;top:5340;width:1;height:1" coordsize="1,1" path="m,1l,,,1,1,e" filled="f" strokeweight=".05pt">
              <v:path arrowok="t"/>
            </v:shape>
            <v:shape id="_x0000_s24782" style="position:absolute;left:8649;top:5340;width:1;height:1" coordsize="1,1" path="m,1l,,,,1,1e" filled="f" strokeweight=".05pt">
              <v:path arrowok="t"/>
            </v:shape>
            <v:shape id="_x0000_s24783" style="position:absolute;left:8650;top:5341;width:1;height:1" coordsize="1,0" path="m,l,,,,1,e" filled="f" strokeweight=".05pt">
              <v:path arrowok="t"/>
            </v:shape>
            <v:shape id="_x0000_s24784" style="position:absolute;left:8651;top:5340;width:2;height:1" coordsize="2,1" path="m,1l,,,1r2,e" filled="f" strokeweight=".05pt">
              <v:path arrowok="t"/>
            </v:shape>
            <v:shape id="_x0000_s24785" style="position:absolute;left:8653;top:5340;width:1;height:1" coordsize="1,1" path="m,1l,,,1r1,e" filled="f" strokeweight=".05pt">
              <v:path arrowok="t"/>
            </v:shape>
            <v:shape id="_x0000_s24786" style="position:absolute;left:8654;top:5340;width:2;height:1" coordsize="2,1" path="m,1l,,,1r2,e" filled="f" strokeweight=".05pt">
              <v:path arrowok="t"/>
            </v:shape>
            <v:shape id="_x0000_s24787" style="position:absolute;left:8656;top:5340;width:1;height:1" coordsize="1,1" path="m,1r,l,1,1,e" filled="f" strokeweight=".05pt">
              <v:path arrowok="t"/>
            </v:shape>
            <v:shape id="_x0000_s24788" style="position:absolute;left:8657;top:5340;width:2;height:1" coordsize="2,1" path="m,1l,,,1r2,e" filled="f" strokeweight=".05pt">
              <v:path arrowok="t"/>
            </v:shape>
            <v:shape id="_x0000_s24789" style="position:absolute;left:8659;top:5340;width:1;height:1" coordsize="1,1" path="m,1r,l,1,1,e" filled="f" strokeweight=".05pt">
              <v:path arrowok="t"/>
            </v:shape>
            <v:shape id="_x0000_s24790" style="position:absolute;left:8660;top:5340;width:1;height:1" coordsize="1,1" path="m,1l,,,1r1,e" filled="f" strokeweight=".05pt">
              <v:path arrowok="t"/>
            </v:shape>
            <v:shape id="_x0000_s24791" style="position:absolute;left:8661;top:5340;width:1;height:1" coordsize="1,1" path="m,1l,,,1r1,e" filled="f" strokeweight=".05pt">
              <v:path arrowok="t"/>
            </v:shape>
            <v:shape id="_x0000_s24792" style="position:absolute;left:8662;top:5340;width:1;height:1" coordsize="1,1" path="m,1l,,,1,1,e" filled="f" strokeweight=".05pt">
              <v:path arrowok="t"/>
            </v:shape>
            <v:shape id="_x0000_s24793" style="position:absolute;left:8663;top:5340;width:3;height:1" coordsize="3,1" path="m,1l,,,1r3,e" filled="f" strokeweight=".05pt">
              <v:path arrowok="t"/>
            </v:shape>
            <v:shape id="_x0000_s24794" style="position:absolute;left:8666;top:5340;width:1;height:1" coordsize="1,1" path="m,1l,,,1r1,e" filled="f" strokeweight=".05pt">
              <v:path arrowok="t"/>
            </v:shape>
            <v:shape id="_x0000_s24795" style="position:absolute;left:8667;top:5340;width:1;height:1" coordsize="1,1" path="m,1l,,,1r1,e" filled="f" strokeweight=".05pt">
              <v:path arrowok="t"/>
            </v:shape>
            <v:shape id="_x0000_s24796" style="position:absolute;left:8668;top:5340;width:1;height:1" coordsize="1,1" path="m,1l,,,1r1,e" filled="f" strokeweight=".05pt">
              <v:path arrowok="t"/>
            </v:shape>
            <v:shape id="_x0000_s24797" style="position:absolute;left:8669;top:5340;width:2;height:1" coordsize="2,1" path="m,1r,l,1,2,e" filled="f" strokeweight=".05pt">
              <v:path arrowok="t"/>
            </v:shape>
            <v:shape id="_x0000_s24798" style="position:absolute;left:8671;top:5340;width:3;height:1" coordsize="3,1" path="m,1l,,,1r3,e" filled="f" strokeweight=".05pt">
              <v:path arrowok="t"/>
            </v:shape>
            <v:shape id="_x0000_s24799" style="position:absolute;left:8674;top:5340;width:1;height:1" coordsize="1,1" path="m,1r,l,1,1,e" filled="f" strokeweight=".05pt">
              <v:path arrowok="t"/>
            </v:shape>
            <v:shape id="_x0000_s24800" style="position:absolute;left:8675;top:5340;width:5;height:1" coordsize="5,1" path="m,1l,,,1r5,e" filled="f" strokeweight=".05pt">
              <v:path arrowok="t"/>
            </v:shape>
            <v:shape id="_x0000_s24801" style="position:absolute;left:8680;top:5340;width:1;height:1" coordsize="1,1" path="m,1r,l,1,1,e" filled="f" strokeweight=".05pt">
              <v:path arrowok="t"/>
            </v:shape>
            <v:shape id="_x0000_s24802" style="position:absolute;left:8681;top:5340;width:2;height:1" coordsize="2,1" path="m,1l,,,1r2,e" filled="f" strokeweight=".05pt">
              <v:path arrowok="t"/>
            </v:shape>
            <v:shape id="_x0000_s24803" style="position:absolute;left:8683;top:5340;width:3;height:1" coordsize="3,1" path="m,1l,,,1r3,e" filled="f" strokeweight=".05pt">
              <v:path arrowok="t"/>
            </v:shape>
            <v:shape id="_x0000_s24804" style="position:absolute;left:8686;top:5340;width:4;height:1" coordsize="4,1" path="m,1l,,,1r4,e" filled="f" strokeweight=".05pt">
              <v:path arrowok="t"/>
            </v:shape>
            <v:shape id="_x0000_s24805" style="position:absolute;left:8690;top:5340;width:1;height:1" coordsize="1,1" path="m,1l,,,1r1,e" filled="f" strokeweight=".05pt">
              <v:path arrowok="t"/>
            </v:shape>
            <v:shape id="_x0000_s24806" style="position:absolute;left:8691;top:5340;width:1;height:1" coordsize="1,1" path="m,1l,,,1,1,e" filled="f" strokeweight=".05pt">
              <v:path arrowok="t"/>
            </v:shape>
            <v:shape id="_x0000_s24807" style="position:absolute;left:8692;top:5340;width:1;height:1" coordsize="1,1" path="m,1l,,,1r1,e" filled="f" strokeweight=".05pt">
              <v:path arrowok="t"/>
            </v:shape>
            <v:shape id="_x0000_s24808" style="position:absolute;left:8693;top:5340;width:5;height:1" coordsize="5,1" path="m,1l,,,1r5,e" filled="f" strokeweight=".05pt">
              <v:path arrowok="t"/>
            </v:shape>
            <v:shape id="_x0000_s24809" style="position:absolute;left:8698;top:5340;width:3;height:1" coordsize="3,1" path="m,1l,,,1r3,e" filled="f" strokeweight=".05pt">
              <v:path arrowok="t"/>
            </v:shape>
            <v:shape id="_x0000_s24810" style="position:absolute;left:8701;top:5340;width:3;height:1" coordsize="3,1" path="m,1l,,,1r3,e" filled="f" strokeweight=".05pt">
              <v:path arrowok="t"/>
            </v:shape>
            <v:shape id="_x0000_s24811" style="position:absolute;left:8704;top:5340;width:1;height:1" coordsize="1,1" path="m,1r,l,1,1,e" filled="f" strokeweight=".05pt">
              <v:path arrowok="t"/>
            </v:shape>
            <v:shape id="_x0000_s24812" style="position:absolute;left:8705;top:5340;width:2;height:1" coordsize="2,1" path="m,1l,,,1,2,e" filled="f" strokeweight=".05pt">
              <v:path arrowok="t"/>
            </v:shape>
            <v:shape id="_x0000_s24813" style="position:absolute;left:8707;top:5340;width:1;height:1" coordsize="1,1" path="m,1l,,,1r1,e" filled="f" strokeweight=".05pt">
              <v:path arrowok="t"/>
            </v:shape>
            <v:shape id="_x0000_s24814" style="position:absolute;left:8708;top:5340;width:2;height:1" coordsize="2,1" path="m,1l,,,1r2,e" filled="f" strokeweight=".05pt">
              <v:path arrowok="t"/>
            </v:shape>
            <v:shape id="_x0000_s24815" style="position:absolute;left:8710;top:5340;width:4;height:1" coordsize="4,1" path="m,1l,,,1r4,e" filled="f" strokeweight=".05pt">
              <v:path arrowok="t"/>
            </v:shape>
            <v:shape id="_x0000_s24816" style="position:absolute;left:8714;top:5340;width:6;height:1" coordsize="6,1" path="m,1l,,,1r6,e" filled="f" strokeweight=".05pt">
              <v:path arrowok="t"/>
            </v:shape>
            <v:shape id="_x0000_s24817" style="position:absolute;left:8720;top:5340;width:2;height:1" coordsize="2,1" path="m,1l,,,1r2,e" filled="f" strokeweight=".05pt">
              <v:path arrowok="t"/>
            </v:shape>
            <v:shape id="_x0000_s24818" style="position:absolute;left:8722;top:5340;width:1;height:1" coordsize="1,1" path="m,1l,,,1r1,e" filled="f" strokeweight=".05pt">
              <v:path arrowok="t"/>
            </v:shape>
            <v:shape id="_x0000_s24819" style="position:absolute;left:8723;top:5340;width:2;height:1" coordsize="2,1" path="m,1l,,,1r2,e" filled="f" strokeweight=".05pt">
              <v:path arrowok="t"/>
            </v:shape>
            <v:shape id="_x0000_s24820" style="position:absolute;left:8725;top:5340;width:1;height:1" coordsize="1,1" path="m,1l,,,1r1,e" filled="f" strokeweight=".05pt">
              <v:path arrowok="t"/>
            </v:shape>
            <v:shape id="_x0000_s24821" style="position:absolute;left:8726;top:5340;width:1;height:1" coordsize="1,1" path="m,1l,,,1r1,e" filled="f" strokeweight=".05pt">
              <v:path arrowok="t"/>
            </v:shape>
            <v:shape id="_x0000_s24822" style="position:absolute;left:8727;top:5340;width:1;height:1" coordsize="1,1" path="m,1l,,,1r1,e" filled="f" strokeweight=".05pt">
              <v:path arrowok="t"/>
            </v:shape>
            <v:shape id="_x0000_s24823" style="position:absolute;left:8728;top:5340;width:1;height:1" coordsize="1,1" path="m,1l,,,1r1,e" filled="f" strokeweight=".05pt">
              <v:path arrowok="t"/>
            </v:shape>
            <v:shape id="_x0000_s24824" style="position:absolute;left:8729;top:5340;width:4;height:1" coordsize="4,1" path="m,1l,,,1r4,e" filled="f" strokeweight=".05pt">
              <v:path arrowok="t"/>
            </v:shape>
            <v:shape id="_x0000_s24825" style="position:absolute;left:8733;top:5340;width:1;height:1" coordsize="1,1" path="m,1l,,,1r1,e" filled="f" strokeweight=".05pt">
              <v:path arrowok="t"/>
            </v:shape>
            <v:shape id="_x0000_s24826" style="position:absolute;left:8734;top:5340;width:3;height:1" coordsize="3,1" path="m,1l,,,1r3,e" filled="f" strokeweight=".05pt">
              <v:path arrowok="t"/>
            </v:shape>
            <v:shape id="_x0000_s24827" style="position:absolute;left:8737;top:5340;width:1;height:1" coordsize="1,1" path="m,1r,l,1,1,e" filled="f" strokeweight=".05pt">
              <v:path arrowok="t"/>
            </v:shape>
            <v:shape id="_x0000_s24828" style="position:absolute;left:8738;top:5340;width:2;height:1" coordsize="2,1" path="m,1l,,,1r2,e" filled="f" strokeweight=".05pt">
              <v:path arrowok="t"/>
            </v:shape>
            <v:shape id="_x0000_s24829" style="position:absolute;left:8740;top:5340;width:1;height:1" coordsize="1,1" path="m,1l,,,1r1,e" filled="f" strokeweight=".05pt">
              <v:path arrowok="t"/>
            </v:shape>
            <v:shape id="_x0000_s24830" style="position:absolute;left:8741;top:5340;width:2;height:1" coordsize="2,1" path="m,1l,,,,2,1e" filled="f" strokeweight=".05pt">
              <v:path arrowok="t"/>
            </v:shape>
            <v:shape id="_x0000_s24831" style="position:absolute;left:8743;top:5340;width:1;height:1" coordsize="1,1" path="m,1l,,,1r1,e" filled="f" strokeweight=".05pt">
              <v:path arrowok="t"/>
            </v:shape>
            <v:shape id="_x0000_s24832" style="position:absolute;left:8744;top:5340;width:1;height:1" coordsize="1,1" path="m,1l,,,,1,e" filled="f" strokeweight=".05pt">
              <v:path arrowok="t"/>
            </v:shape>
            <v:shape id="_x0000_s24833" style="position:absolute;left:8745;top:5340;width:1;height:1" coordsize="1,1" path="m,1l,,,1r1,e" filled="f" strokeweight=".05pt">
              <v:path arrowok="t"/>
            </v:shape>
            <v:shape id="_x0000_s24834" style="position:absolute;left:8746;top:5340;width:1;height:1" coordsize="1,1" path="m,1l,,,,1,1e" filled="f" strokeweight=".05pt">
              <v:path arrowok="t"/>
            </v:shape>
            <v:shape id="_x0000_s24835" style="position:absolute;left:8747;top:5340;width:3;height:1" coordsize="3,1" path="m,1l,,,1r3,e" filled="f" strokeweight=".05pt">
              <v:path arrowok="t"/>
            </v:shape>
            <v:shape id="_x0000_s24836" style="position:absolute;left:8750;top:5340;width:1;height:1" coordsize="1,1" path="m,1l,,,1r1,e" filled="f" strokeweight=".05pt">
              <v:path arrowok="t"/>
            </v:shape>
            <v:shape id="_x0000_s24837" style="position:absolute;left:8751;top:5340;width:1;height:1" coordsize="1,1" path="m,1l,,,1,1,e" filled="f" strokeweight=".05pt">
              <v:path arrowok="t"/>
            </v:shape>
            <v:shape id="_x0000_s24838" style="position:absolute;left:8752;top:5340;width:4;height:1" coordsize="4,1" path="m,1l,,,1r4,e" filled="f" strokeweight=".05pt">
              <v:path arrowok="t"/>
            </v:shape>
            <v:line id="_x0000_s24839" style="position:absolute;flip:y" from="8756,5340" to="8757,5341" strokeweight=".05pt"/>
            <v:rect id="_x0000_s24840" style="position:absolute;left:2584;top:265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8.0</w:t>
                    </w:r>
                  </w:p>
                </w:txbxContent>
              </v:textbox>
            </v:rect>
            <v:rect id="_x0000_s24841" style="position:absolute;left:2597;top:372;width:223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188</w:t>
                    </w:r>
                  </w:p>
                </w:txbxContent>
              </v:textbox>
            </v:rect>
            <v:line id="_x0000_s24842" style="position:absolute;flip:x" from="2823,370" to="2880,371" strokeweight=".05pt"/>
            <v:rect id="_x0000_s24843" style="position:absolute;left:2554;top:776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56.1</w:t>
                    </w:r>
                  </w:p>
                </w:txbxContent>
              </v:textbox>
            </v:rect>
            <v:rect id="_x0000_s24844" style="position:absolute;left:2567;top:883;width:223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5418</w:t>
                    </w:r>
                  </w:p>
                </w:txbxContent>
              </v:textbox>
            </v:rect>
            <v:rect id="_x0000_s24845" style="position:absolute;left:1335;top:3875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7.0</w:t>
                    </w:r>
                  </w:p>
                </w:txbxContent>
              </v:textbox>
            </v:rect>
            <v:rect id="_x0000_s24846" style="position:absolute;left:1348;top:3982;width:223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560</w:t>
                    </w:r>
                  </w:p>
                </w:txbxContent>
              </v:textbox>
            </v:rect>
            <v:rect id="_x0000_s24847" style="position:absolute;left:1207;top:4544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6.0</w:t>
                    </w:r>
                  </w:p>
                </w:txbxContent>
              </v:textbox>
            </v:rect>
            <v:rect id="_x0000_s24848" style="position:absolute;left:1247;top:4651;width:167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55</w:t>
                    </w:r>
                  </w:p>
                </w:txbxContent>
              </v:textbox>
            </v:rect>
            <v:line id="_x0000_s24849" style="position:absolute;flip:x y" from="1387,4756" to="1444,4813" strokeweight=".05pt"/>
            <v:rect id="_x0000_s24850" style="position:absolute;left:939;top:4854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85.0</w:t>
                    </w:r>
                  </w:p>
                </w:txbxContent>
              </v:textbox>
            </v:rect>
            <v:rect id="_x0000_s24851" style="position:absolute;left:978;top:4961;width:167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41</w:t>
                    </w:r>
                  </w:p>
                </w:txbxContent>
              </v:textbox>
            </v:rect>
            <v:rect id="_x0000_s24852" style="position:absolute;left:2426;top:4044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55.1</w:t>
                    </w:r>
                  </w:p>
                </w:txbxContent>
              </v:textbox>
            </v:rect>
            <v:rect id="_x0000_s24853" style="position:absolute;left:2439;top:4151;width:223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277</w:t>
                    </w:r>
                  </w:p>
                </w:txbxContent>
              </v:textbox>
            </v:rect>
            <v:line id="_x0000_s24854" style="position:absolute;flip:x y" from="2606,4255" to="2663,4313" strokeweight=".05pt"/>
            <v:rect id="_x0000_s24855" style="position:absolute;left:2416;top:4834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54.1</w:t>
                    </w:r>
                  </w:p>
                </w:txbxContent>
              </v:textbox>
            </v:rect>
            <v:rect id="_x0000_s24856" style="position:absolute;left:2456;top:4940;width:167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94</w:t>
                    </w:r>
                  </w:p>
                </w:txbxContent>
              </v:textbox>
            </v:rect>
            <v:line id="_x0000_s24857" style="position:absolute;flip:x y" from="2596,5045" to="2654,5102" strokeweight=".05pt"/>
            <v:rect id="_x0000_s24858" style="position:absolute;left:1463;top:4853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8.0</w:t>
                    </w:r>
                  </w:p>
                </w:txbxContent>
              </v:textbox>
            </v:rect>
            <v:rect id="_x0000_s24859" style="position:absolute;left:1503;top:4960;width:167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70</w:t>
                    </w:r>
                  </w:p>
                </w:txbxContent>
              </v:textbox>
            </v:rect>
            <v:line id="_x0000_s24860" style="position:absolute;flip:y" from="1463,5064" to="1521,5121" strokeweight=".05pt"/>
            <v:rect id="_x0000_s24861" style="position:absolute;left:2890;top:4197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9.0</w:t>
                    </w:r>
                  </w:p>
                </w:txbxContent>
              </v:textbox>
            </v:rect>
            <v:rect id="_x0000_s24862" style="position:absolute;left:2903;top:4303;width:223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088</w:t>
                    </w:r>
                  </w:p>
                </w:txbxContent>
              </v:textbox>
            </v:rect>
            <v:line id="_x0000_s24863" style="position:absolute;flip:y" from="2890,4408" to="2947,4465" strokeweight=".05pt"/>
            <v:rect id="_x0000_s24864" style="position:absolute;left:2899;top:4796;width:251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80.0</w:t>
                    </w:r>
                  </w:p>
                </w:txbxContent>
              </v:textbox>
            </v:rect>
            <v:rect id="_x0000_s24865" style="position:absolute;left:2939;top:4903;width:167;height:332;mso-wrap-style:none" filled="f" stroked="f">
              <v:textbox style="mso-fit-shape-to-text:t" inset="0,0,0,0">
                <w:txbxContent>
                  <w:p w:rsidR="00890674" w:rsidRDefault="00890674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40</w:t>
                    </w:r>
                  </w:p>
                </w:txbxContent>
              </v:textbox>
            </v:rect>
            <v:line id="_x0000_s24866" style="position:absolute;flip:y" from="2899,5007" to="2957,5065" strokeweight=".05pt"/>
            <w10:wrap type="none"/>
            <w10:anchorlock/>
          </v:group>
        </w:pict>
      </w:r>
    </w:p>
    <w:p w:rsidR="00580E43" w:rsidRDefault="00580E43" w:rsidP="00A71D73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7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Mass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 xml:space="preserve">of </w:t>
      </w:r>
      <w:r w:rsidR="0008528D">
        <w:rPr>
          <w:rFonts w:ascii="Times New Roman" w:hAnsi="Times New Roman" w:cs="Times New Roman"/>
        </w:rPr>
        <w:t>2</w:t>
      </w:r>
      <w:proofErr w:type="gramStart"/>
      <w:r w:rsidRPr="00AB0A8C">
        <w:rPr>
          <w:rFonts w:ascii="Times New Roman" w:hAnsi="Times New Roman" w:cs="Times New Roman"/>
        </w:rPr>
        <w:t>,5,6</w:t>
      </w:r>
      <w:proofErr w:type="gramEnd"/>
      <w:r w:rsidRPr="00AB0A8C">
        <w:rPr>
          <w:rFonts w:ascii="Times New Roman" w:hAnsi="Times New Roman" w:cs="Times New Roman"/>
        </w:rPr>
        <w:t>-triphenyl-5,6-dihydro-1H-pyrazolo[3,4-d]thiazole</w:t>
      </w:r>
      <w:r w:rsidRPr="00AB0A8C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4a</w:t>
      </w:r>
      <w:r w:rsidRPr="00421D17">
        <w:rPr>
          <w:rFonts w:ascii="Times New Roman" w:hAnsi="Times New Roman" w:cs="Times New Roman"/>
          <w:b/>
          <w:sz w:val="24"/>
          <w:szCs w:val="24"/>
        </w:rPr>
        <w:t>)</w:t>
      </w:r>
    </w:p>
    <w:p w:rsidR="006B3CAF" w:rsidRDefault="006B3CAF" w:rsidP="006B3CAF">
      <w:pPr>
        <w:jc w:val="both"/>
      </w:pPr>
    </w:p>
    <w:p w:rsidR="006B3CAF" w:rsidRDefault="006B3CAF" w:rsidP="006503F5">
      <w:pPr>
        <w:jc w:val="both"/>
      </w:pPr>
    </w:p>
    <w:p w:rsidR="006B3CAF" w:rsidRDefault="006B3CAF" w:rsidP="006503F5">
      <w:pPr>
        <w:jc w:val="both"/>
      </w:pPr>
    </w:p>
    <w:p w:rsidR="002A57BB" w:rsidRDefault="002A57BB" w:rsidP="006503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57BB" w:rsidRDefault="0069480D" w:rsidP="006503F5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pict>
          <v:shape id="_x0000_s15779" type="#_x0000_t202" style="position:absolute;left:0;text-align:left;margin-left:103.5pt;margin-top:89.25pt;width:159pt;height:99.75pt;z-index:251660288;mso-wrap-style:none" stroked="f">
            <v:textbox style="mso-next-textbox:#_x0000_s15779;mso-fit-shape-to-text:t">
              <w:txbxContent>
                <w:p w:rsidR="00362BFD" w:rsidRDefault="00874FBC">
                  <w:r>
                    <w:object w:dxaOrig="3622" w:dyaOrig="1711">
                      <v:shape id="_x0000_i1035" type="#_x0000_t75" style="width:118.5pt;height:55.5pt" o:ole="">
                        <v:imagedata r:id="rId26" o:title=""/>
                      </v:shape>
                      <o:OLEObject Type="Embed" ProgID="ChemDraw.Document.6.0" ShapeID="_x0000_i1035" DrawAspect="Content" ObjectID="_1466257335" r:id="rId27"/>
                    </w:object>
                  </w:r>
                </w:p>
              </w:txbxContent>
            </v:textbox>
          </v:shape>
        </w:pict>
      </w:r>
      <w:r w:rsidR="002A57B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6181725" cy="5153025"/>
            <wp:effectExtent l="19050" t="19050" r="28575" b="2857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51530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1089" w:rsidRPr="00AB0A8C" w:rsidRDefault="002A57BB" w:rsidP="00E51089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AE2532">
        <w:rPr>
          <w:rFonts w:ascii="Times New Roman" w:hAnsi="Times New Roman" w:cs="Times New Roman"/>
          <w:b/>
        </w:rPr>
        <w:t xml:space="preserve"> S</w:t>
      </w:r>
      <w:r w:rsidR="00FC716A">
        <w:rPr>
          <w:rFonts w:ascii="Times New Roman" w:hAnsi="Times New Roman" w:cs="Times New Roman"/>
          <w:b/>
        </w:rPr>
        <w:t>8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 </w:t>
      </w:r>
      <w:r w:rsidR="00E51089">
        <w:rPr>
          <w:rFonts w:ascii="Times New Roman" w:hAnsi="Times New Roman" w:cs="Times New Roman"/>
        </w:rPr>
        <w:t xml:space="preserve">of </w:t>
      </w:r>
      <w:r w:rsidR="00E51089" w:rsidRPr="00625058">
        <w:rPr>
          <w:rFonts w:ascii="Times New Roman" w:hAnsi="Times New Roman" w:cs="Times New Roman"/>
        </w:rPr>
        <w:t>2-(4-chlorophenyl)-5</w:t>
      </w:r>
      <w:proofErr w:type="gramStart"/>
      <w:r w:rsidR="00E51089" w:rsidRPr="00625058">
        <w:rPr>
          <w:rFonts w:ascii="Times New Roman" w:hAnsi="Times New Roman" w:cs="Times New Roman"/>
        </w:rPr>
        <w:t>,6</w:t>
      </w:r>
      <w:proofErr w:type="gramEnd"/>
      <w:r w:rsidR="00E51089" w:rsidRPr="00625058">
        <w:rPr>
          <w:rFonts w:ascii="Times New Roman" w:hAnsi="Times New Roman" w:cs="Times New Roman"/>
        </w:rPr>
        <w:t xml:space="preserve">-diphenyl-5,6-dihydro-2H-pyrazolo[3,4-d]thiazole </w:t>
      </w:r>
      <w:r w:rsidR="00E51089" w:rsidRPr="00AB0A8C">
        <w:rPr>
          <w:rFonts w:ascii="Times New Roman" w:hAnsi="Times New Roman" w:cs="Times New Roman"/>
          <w:b/>
        </w:rPr>
        <w:t>(4b)</w:t>
      </w:r>
    </w:p>
    <w:p w:rsidR="007672CE" w:rsidRDefault="0069480D" w:rsidP="00E51089">
      <w:r w:rsidRPr="0069480D">
        <w:rPr>
          <w:noProof/>
          <w:lang w:eastAsia="en-IN"/>
        </w:rPr>
        <w:lastRenderedPageBreak/>
        <w:pict>
          <v:shape id="_x0000_s15780" type="#_x0000_t202" style="position:absolute;margin-left:186pt;margin-top:81.75pt;width:128.25pt;height:98.25pt;z-index:251661312;mso-wrap-style:none" stroked="f">
            <v:textbox style="mso-fit-shape-to-text:t">
              <w:txbxContent>
                <w:p w:rsidR="00362BFD" w:rsidRDefault="00874FBC">
                  <w:r>
                    <w:object w:dxaOrig="3622" w:dyaOrig="1711">
                      <v:shape id="_x0000_i1036" type="#_x0000_t75" style="width:130.5pt;height:62.25pt" o:ole="">
                        <v:imagedata r:id="rId29" o:title=""/>
                      </v:shape>
                      <o:OLEObject Type="Embed" ProgID="ChemDraw.Document.6.0" ShapeID="_x0000_i1036" DrawAspect="Content" ObjectID="_1466257336" r:id="rId30"/>
                    </w:object>
                  </w:r>
                </w:p>
              </w:txbxContent>
            </v:textbox>
          </v:shape>
        </w:pict>
      </w:r>
      <w:r w:rsidR="00AE2532">
        <w:rPr>
          <w:noProof/>
          <w:lang w:eastAsia="en-IN"/>
        </w:rPr>
        <w:drawing>
          <wp:inline distT="0" distB="0" distL="0" distR="0">
            <wp:extent cx="6048375" cy="5133975"/>
            <wp:effectExtent l="19050" t="19050" r="28575" b="2857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513397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57BB" w:rsidRPr="00093051">
        <w:t xml:space="preserve"> </w:t>
      </w:r>
    </w:p>
    <w:p w:rsidR="00E51089" w:rsidRPr="00AB0A8C" w:rsidRDefault="00EB3E90" w:rsidP="00E51089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</w:t>
      </w:r>
      <w:r w:rsidR="00FC716A">
        <w:rPr>
          <w:rFonts w:ascii="Times New Roman" w:hAnsi="Times New Roman" w:cs="Times New Roman"/>
          <w:b/>
        </w:rPr>
        <w:t>9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C NMR</w:t>
      </w:r>
      <w:r w:rsidRPr="006C3505">
        <w:rPr>
          <w:rFonts w:ascii="Times New Roman" w:hAnsi="Times New Roman" w:cs="Times New Roman"/>
        </w:rPr>
        <w:t xml:space="preserve"> spectrum </w:t>
      </w:r>
      <w:r w:rsidR="00E51089" w:rsidRPr="00625058">
        <w:rPr>
          <w:rFonts w:ascii="Times New Roman" w:hAnsi="Times New Roman" w:cs="Times New Roman"/>
        </w:rPr>
        <w:t>2-(4-chlorophenyl)-5</w:t>
      </w:r>
      <w:proofErr w:type="gramStart"/>
      <w:r w:rsidR="00E51089" w:rsidRPr="00625058">
        <w:rPr>
          <w:rFonts w:ascii="Times New Roman" w:hAnsi="Times New Roman" w:cs="Times New Roman"/>
        </w:rPr>
        <w:t>,6</w:t>
      </w:r>
      <w:proofErr w:type="gramEnd"/>
      <w:r w:rsidR="00E51089" w:rsidRPr="00625058">
        <w:rPr>
          <w:rFonts w:ascii="Times New Roman" w:hAnsi="Times New Roman" w:cs="Times New Roman"/>
        </w:rPr>
        <w:t xml:space="preserve">-diphenyl-5,6-dihydro-2H-pyrazolo[3,4-d]thiazole </w:t>
      </w:r>
      <w:r w:rsidR="00E51089" w:rsidRPr="00AB0A8C">
        <w:rPr>
          <w:rFonts w:ascii="Times New Roman" w:hAnsi="Times New Roman" w:cs="Times New Roman"/>
          <w:b/>
        </w:rPr>
        <w:t>(4b)</w:t>
      </w:r>
    </w:p>
    <w:p w:rsidR="001749FF" w:rsidRDefault="0069480D" w:rsidP="00EB3E9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9480D">
        <w:rPr>
          <w:noProof/>
          <w:lang w:eastAsia="en-IN"/>
        </w:rPr>
        <w:lastRenderedPageBreak/>
        <w:pict>
          <v:shape id="_x0000_s15825" type="#_x0000_t202" style="position:absolute;left:0;text-align:left;margin-left:170.9pt;margin-top:179.05pt;width:41.3pt;height:17.55pt;z-index:251675648" stroked="f">
            <v:textbox>
              <w:txbxContent>
                <w:p w:rsidR="00362BFD" w:rsidRDefault="00362BFD">
                  <w:r>
                    <w:t>M+H</w:t>
                  </w:r>
                  <w:r w:rsidRPr="00F00F48">
                    <w:rPr>
                      <w:vertAlign w:val="superscript"/>
                    </w:rPr>
                    <w:t>+</w:t>
                  </w:r>
                </w:p>
              </w:txbxContent>
            </v:textbox>
          </v:shape>
        </w:pict>
      </w:r>
      <w:r w:rsidRPr="0069480D">
        <w:rPr>
          <w:noProof/>
          <w:lang w:eastAsia="en-IN"/>
        </w:rPr>
        <w:pict>
          <v:shape id="_x0000_s15824" type="#_x0000_t32" style="position:absolute;left:0;text-align:left;margin-left:150.25pt;margin-top:191.6pt;width:20.65pt;height:12.5pt;flip:y;z-index:251674624" o:connectortype="straight">
            <v:stroke endarrow="block"/>
          </v:shape>
        </w:pict>
      </w:r>
      <w:r w:rsidRPr="0069480D">
        <w:rPr>
          <w:noProof/>
          <w:lang w:eastAsia="en-IN"/>
        </w:rPr>
        <w:pict>
          <v:shape id="_x0000_s15784" type="#_x0000_t202" style="position:absolute;left:0;text-align:left;margin-left:196.5pt;margin-top:63pt;width:129.75pt;height:90pt;z-index:251665408;mso-wrap-style:none" stroked="f">
            <v:textbox style="mso-fit-shape-to-text:t">
              <w:txbxContent>
                <w:p w:rsidR="00362BFD" w:rsidRDefault="00874FBC">
                  <w:r>
                    <w:object w:dxaOrig="3622" w:dyaOrig="1711">
                      <v:shape id="_x0000_i1037" type="#_x0000_t75" style="width:147pt;height:69.75pt" o:ole="">
                        <v:imagedata r:id="rId32" o:title=""/>
                      </v:shape>
                      <o:OLEObject Type="Embed" ProgID="ChemDraw.Document.6.0" ShapeID="_x0000_i1037" DrawAspect="Content" ObjectID="_1466257337" r:id="rId3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sz w:val="24"/>
          <w:szCs w:val="24"/>
        </w:rPr>
      </w:r>
      <w:r>
        <w:rPr>
          <w:rFonts w:ascii="Times New Roman" w:hAnsi="Times New Roman" w:cs="Times New Roman"/>
          <w:b/>
          <w:sz w:val="24"/>
          <w:szCs w:val="24"/>
        </w:rPr>
        <w:pict>
          <v:group id="_x0000_s24887" editas="canvas" style="width:457.5pt;height:286pt;mso-position-horizontal-relative:char;mso-position-vertical-relative:line" coordsize="9150,5720">
            <o:lock v:ext="edit" aspectratio="t"/>
            <v:shape id="_x0000_s24886" type="#_x0000_t75" style="position:absolute;width:9150;height:5720" o:preferrelative="f" stroked="t" strokeweight=".5pt">
              <v:fill o:detectmouseclick="t"/>
              <v:path o:extrusionok="t" o:connecttype="none"/>
              <o:lock v:ext="edit" text="t"/>
            </v:shape>
            <v:group id="_x0000_s25088" style="position:absolute;width:8962;height:5720" coordsize="8962,5720">
              <v:rect id="_x0000_s24888" style="position:absolute;width:129;height:509;mso-wrap-style:none" stroked="f">
                <v:textbox style="mso-fit-shape-to-text:t" inset="0,0,0,0">
                  <w:txbxContent>
                    <w:p w:rsidR="000F7678" w:rsidRDefault="000F7678"/>
                  </w:txbxContent>
                </v:textbox>
              </v:rect>
              <v:rect id="_x0000_s24889" style="position:absolute;left:8800;top:5286;width:162;height:332;mso-wrap-style:none" filled="f" stroked="f">
                <v:textbox style="mso-fit-shape-to-text:t" inset="0,0,0,0">
                  <w:txbxContent>
                    <w:p w:rsidR="000F7678" w:rsidRDefault="000F7678"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m/z</w:t>
                      </w:r>
                      <w:proofErr w:type="gramEnd"/>
                    </w:p>
                  </w:txbxContent>
                </v:textbox>
              </v:rect>
              <v:line id="_x0000_s24890" style="position:absolute;flip:y" from="254,5343" to="255,5388" strokeweight=".05pt"/>
              <v:line id="_x0000_s24891" style="position:absolute;flip:y" from="301,5343" to="302,5365" strokeweight=".05pt"/>
              <v:line id="_x0000_s24892" style="position:absolute;flip:y" from="349,5343" to="350,5365" strokeweight=".05pt"/>
              <v:line id="_x0000_s24893" style="position:absolute;flip:y" from="396,5343" to="397,5365" strokeweight=".05pt"/>
              <v:line id="_x0000_s24894" style="position:absolute;flip:y" from="443,5343" to="444,5365" strokeweight=".05pt"/>
              <v:line id="_x0000_s24895" style="position:absolute;flip:y" from="490,5343" to="491,5388" strokeweight=".05pt"/>
              <v:line id="_x0000_s24896" style="position:absolute;flip:y" from="537,5343" to="538,5365" strokeweight=".05pt"/>
              <v:line id="_x0000_s24897" style="position:absolute;flip:y" from="585,5343" to="586,5365" strokeweight=".05pt"/>
              <v:line id="_x0000_s24898" style="position:absolute;flip:y" from="632,5343" to="633,5365" strokeweight=".05pt"/>
              <v:line id="_x0000_s24899" style="position:absolute;flip:y" from="680,5343" to="681,5365" strokeweight=".05pt"/>
              <v:line id="_x0000_s24900" style="position:absolute;flip:y" from="726,5343" to="727,5388" strokeweight=".05pt"/>
              <v:line id="_x0000_s24901" style="position:absolute;flip:y" from="773,5343" to="774,5365" strokeweight=".05pt"/>
              <v:line id="_x0000_s24902" style="position:absolute;flip:y" from="821,5343" to="822,5365" strokeweight=".05pt"/>
              <v:line id="_x0000_s24903" style="position:absolute;flip:y" from="868,5343" to="869,5365" strokeweight=".05pt"/>
              <v:line id="_x0000_s24904" style="position:absolute;flip:y" from="916,5343" to="917,5365" strokeweight=".05pt"/>
              <v:line id="_x0000_s24905" style="position:absolute;flip:y" from="962,5343" to="963,5388" strokeweight=".05pt"/>
              <v:line id="_x0000_s24906" style="position:absolute;flip:y" from="1009,5343" to="1010,5365" strokeweight=".05pt"/>
              <v:line id="_x0000_s24907" style="position:absolute;flip:y" from="1057,5343" to="1058,5365" strokeweight=".05pt"/>
              <v:line id="_x0000_s24908" style="position:absolute;flip:y" from="1104,5343" to="1105,5365" strokeweight=".05pt"/>
              <v:line id="_x0000_s24909" style="position:absolute;flip:y" from="1152,5343" to="1153,5365" strokeweight=".05pt"/>
              <v:line id="_x0000_s24910" style="position:absolute;flip:y" from="1199,5343" to="1200,5388" strokeweight=".05pt"/>
              <v:line id="_x0000_s24911" style="position:absolute;flip:y" from="1247,5343" to="1248,5365" strokeweight=".05pt"/>
              <v:line id="_x0000_s24912" style="position:absolute;flip:y" from="1293,5343" to="1294,5365" strokeweight=".05pt"/>
              <v:line id="_x0000_s24913" style="position:absolute;flip:y" from="1340,5343" to="1341,5365" strokeweight=".05pt"/>
              <v:line id="_x0000_s24914" style="position:absolute;flip:y" from="1388,5343" to="1389,5365" strokeweight=".05pt"/>
              <v:line id="_x0000_s24915" style="position:absolute;flip:y" from="1435,5343" to="1436,5388" strokeweight=".05pt"/>
              <v:line id="_x0000_s24916" style="position:absolute;flip:y" from="1483,5343" to="1484,5365" strokeweight=".05pt"/>
              <v:line id="_x0000_s24917" style="position:absolute;flip:y" from="1529,5343" to="1530,5365" strokeweight=".05pt"/>
              <v:line id="_x0000_s24918" style="position:absolute;flip:y" from="1576,5343" to="1577,5365" strokeweight=".05pt"/>
              <v:line id="_x0000_s24919" style="position:absolute;flip:y" from="1624,5343" to="1625,5365" strokeweight=".05pt"/>
              <v:line id="_x0000_s24920" style="position:absolute;flip:y" from="1671,5343" to="1672,5388" strokeweight=".05pt"/>
              <v:line id="_x0000_s24921" style="position:absolute;flip:y" from="1719,5343" to="1720,5365" strokeweight=".05pt"/>
              <v:line id="_x0000_s24922" style="position:absolute;flip:y" from="1766,5343" to="1767,5365" strokeweight=".05pt"/>
              <v:line id="_x0000_s24923" style="position:absolute;flip:y" from="1812,5343" to="1813,5365" strokeweight=".05pt"/>
              <v:line id="_x0000_s24924" style="position:absolute;flip:y" from="1860,5343" to="1861,5365" strokeweight=".05pt"/>
              <v:line id="_x0000_s24925" style="position:absolute;flip:y" from="1907,5343" to="1908,5388" strokeweight=".05pt"/>
              <v:line id="_x0000_s24926" style="position:absolute;flip:y" from="1955,5343" to="1956,5365" strokeweight=".05pt"/>
              <v:line id="_x0000_s24927" style="position:absolute;flip:y" from="2002,5343" to="2003,5365" strokeweight=".05pt"/>
              <v:line id="_x0000_s24928" style="position:absolute;flip:y" from="2048,5343" to="2049,5365" strokeweight=".05pt"/>
              <v:line id="_x0000_s24929" style="position:absolute;flip:y" from="2096,5343" to="2097,5365" strokeweight=".05pt"/>
              <v:line id="_x0000_s24930" style="position:absolute;flip:y" from="2143,5343" to="2144,5388" strokeweight=".05pt"/>
              <v:line id="_x0000_s24931" style="position:absolute;flip:y" from="2191,5343" to="2192,5365" strokeweight=".05pt"/>
              <v:line id="_x0000_s24932" style="position:absolute;flip:y" from="2238,5343" to="2239,5365" strokeweight=".05pt"/>
              <v:line id="_x0000_s24933" style="position:absolute;flip:y" from="2285,5343" to="2286,5365" strokeweight=".05pt"/>
              <v:line id="_x0000_s24934" style="position:absolute;flip:y" from="2332,5343" to="2333,5365" strokeweight=".05pt"/>
              <v:line id="_x0000_s24935" style="position:absolute;flip:y" from="2379,5343" to="2380,5388" strokeweight=".05pt"/>
              <v:line id="_x0000_s24936" style="position:absolute;flip:y" from="2427,5343" to="2428,5365" strokeweight=".05pt"/>
              <v:line id="_x0000_s24937" style="position:absolute;flip:y" from="2474,5343" to="2475,5365" strokeweight=".05pt"/>
              <v:line id="_x0000_s24938" style="position:absolute;flip:y" from="2521,5343" to="2522,5365" strokeweight=".05pt"/>
              <v:line id="_x0000_s24939" style="position:absolute;flip:y" from="2569,5343" to="2570,5365" strokeweight=".05pt"/>
              <v:line id="_x0000_s24940" style="position:absolute;flip:y" from="2615,5343" to="2616,5388" strokeweight=".05pt"/>
              <v:line id="_x0000_s24941" style="position:absolute;flip:y" from="2663,5343" to="2664,5365" strokeweight=".05pt"/>
              <v:line id="_x0000_s24942" style="position:absolute;flip:y" from="2710,5343" to="2711,5365" strokeweight=".05pt"/>
              <v:line id="_x0000_s24943" style="position:absolute;flip:y" from="2757,5343" to="2758,5365" strokeweight=".05pt"/>
              <v:line id="_x0000_s24944" style="position:absolute;flip:y" from="2805,5343" to="2806,5365" strokeweight=".05pt"/>
              <v:line id="_x0000_s24945" style="position:absolute;flip:y" from="2851,5343" to="2852,5388" strokeweight=".05pt"/>
              <v:line id="_x0000_s24946" style="position:absolute;flip:y" from="2899,5343" to="2900,5365" strokeweight=".05pt"/>
              <v:line id="_x0000_s24947" style="position:absolute;flip:y" from="2946,5343" to="2947,5365" strokeweight=".05pt"/>
              <v:line id="_x0000_s24948" style="position:absolute;flip:y" from="2994,5343" to="2995,5365" strokeweight=".05pt"/>
              <v:line id="_x0000_s24949" style="position:absolute;flip:y" from="3041,5343" to="3042,5365" strokeweight=".05pt"/>
              <v:line id="_x0000_s24950" style="position:absolute;flip:y" from="3088,5343" to="3089,5388" strokeweight=".05pt"/>
              <v:line id="_x0000_s24951" style="position:absolute;flip:y" from="3136,5343" to="3137,5365" strokeweight=".05pt"/>
              <v:line id="_x0000_s24952" style="position:absolute;flip:y" from="3182,5343" to="3183,5365" strokeweight=".05pt"/>
              <v:line id="_x0000_s24953" style="position:absolute;flip:y" from="3230,5343" to="3231,5365" strokeweight=".05pt"/>
              <v:line id="_x0000_s24954" style="position:absolute;flip:y" from="3277,5343" to="3278,5365" strokeweight=".05pt"/>
              <v:line id="_x0000_s24955" style="position:absolute;flip:y" from="3324,5343" to="3325,5388" strokeweight=".05pt"/>
              <v:line id="_x0000_s24956" style="position:absolute;flip:y" from="3372,5343" to="3373,5365" strokeweight=".05pt"/>
              <v:line id="_x0000_s24957" style="position:absolute;flip:y" from="3418,5343" to="3419,5365" strokeweight=".05pt"/>
              <v:line id="_x0000_s24958" style="position:absolute;flip:y" from="3466,5343" to="3467,5365" strokeweight=".05pt"/>
              <v:line id="_x0000_s24959" style="position:absolute;flip:y" from="3513,5343" to="3514,5365" strokeweight=".05pt"/>
              <v:line id="_x0000_s24960" style="position:absolute;flip:y" from="3560,5343" to="3561,5388" strokeweight=".05pt"/>
              <v:line id="_x0000_s24961" style="position:absolute;flip:y" from="3608,5343" to="3609,5365" strokeweight=".05pt"/>
              <v:line id="_x0000_s24962" style="position:absolute;flip:y" from="3655,5343" to="3656,5365" strokeweight=".05pt"/>
              <v:line id="_x0000_s24963" style="position:absolute;flip:y" from="3702,5343" to="3703,5365" strokeweight=".05pt"/>
              <v:line id="_x0000_s24964" style="position:absolute;flip:y" from="3749,5343" to="3750,5365" strokeweight=".05pt"/>
              <v:line id="_x0000_s24965" style="position:absolute;flip:y" from="3796,5343" to="3797,5388" strokeweight=".05pt"/>
              <v:line id="_x0000_s24966" style="position:absolute;flip:y" from="3844,5343" to="3845,5365" strokeweight=".05pt"/>
              <v:line id="_x0000_s24967" style="position:absolute;flip:y" from="3891,5343" to="3892,5365" strokeweight=".05pt"/>
              <v:line id="_x0000_s24968" style="position:absolute;flip:y" from="3939,5343" to="3940,5365" strokeweight=".05pt"/>
              <v:line id="_x0000_s24969" style="position:absolute;flip:y" from="3985,5343" to="3986,5365" strokeweight=".05pt"/>
              <v:line id="_x0000_s24970" style="position:absolute;flip:y" from="4032,5343" to="4033,5388" strokeweight=".05pt"/>
              <v:line id="_x0000_s24971" style="position:absolute;flip:y" from="4080,5343" to="4081,5365" strokeweight=".05pt"/>
              <v:line id="_x0000_s24972" style="position:absolute;flip:y" from="4127,5343" to="4128,5365" strokeweight=".05pt"/>
              <v:line id="_x0000_s24973" style="position:absolute;flip:y" from="4175,5343" to="4176,5365" strokeweight=".05pt"/>
              <v:line id="_x0000_s24974" style="position:absolute;flip:y" from="4221,5343" to="4222,5365" strokeweight=".05pt"/>
              <v:line id="_x0000_s24975" style="position:absolute;flip:y" from="4268,5343" to="4269,5388" strokeweight=".05pt"/>
              <v:line id="_x0000_s24976" style="position:absolute;flip:y" from="4316,5343" to="4317,5365" strokeweight=".05pt"/>
              <v:line id="_x0000_s24977" style="position:absolute;flip:y" from="4363,5343" to="4364,5365" strokeweight=".05pt"/>
              <v:line id="_x0000_s24978" style="position:absolute;flip:y" from="4411,5343" to="4412,5365" strokeweight=".05pt"/>
              <v:line id="_x0000_s24979" style="position:absolute;flip:y" from="4458,5343" to="4459,5365" strokeweight=".05pt"/>
              <v:line id="_x0000_s24980" style="position:absolute;flip:y" from="4506,5343" to="4507,5388" strokeweight=".05pt"/>
              <v:line id="_x0000_s24981" style="position:absolute;flip:y" from="4552,5343" to="4553,5365" strokeweight=".05pt"/>
              <v:line id="_x0000_s24982" style="position:absolute;flip:y" from="4599,5343" to="4600,5365" strokeweight=".05pt"/>
              <v:line id="_x0000_s24983" style="position:absolute;flip:y" from="4647,5343" to="4648,5365" strokeweight=".05pt"/>
              <v:line id="_x0000_s24984" style="position:absolute;flip:y" from="4694,5343" to="4695,5365" strokeweight=".05pt"/>
              <v:line id="_x0000_s24985" style="position:absolute;flip:y" from="4742,5343" to="4743,5388" strokeweight=".05pt"/>
              <v:line id="_x0000_s24986" style="position:absolute;flip:y" from="4788,5343" to="4789,5365" strokeweight=".05pt"/>
              <v:line id="_x0000_s24987" style="position:absolute;flip:y" from="4835,5343" to="4836,5365" strokeweight=".05pt"/>
              <v:line id="_x0000_s24988" style="position:absolute;flip:y" from="4883,5343" to="4884,5365" strokeweight=".05pt"/>
              <v:line id="_x0000_s24989" style="position:absolute;flip:y" from="4930,5343" to="4931,5365" strokeweight=".05pt"/>
              <v:line id="_x0000_s24990" style="position:absolute;flip:y" from="4978,5343" to="4979,5388" strokeweight=".05pt"/>
              <v:line id="_x0000_s24991" style="position:absolute;flip:y" from="5025,5343" to="5026,5365" strokeweight=".05pt"/>
              <v:line id="_x0000_s24992" style="position:absolute;flip:y" from="5071,5343" to="5072,5365" strokeweight=".05pt"/>
              <v:line id="_x0000_s24993" style="position:absolute;flip:y" from="5119,5343" to="5120,5365" strokeweight=".05pt"/>
              <v:line id="_x0000_s24994" style="position:absolute;flip:y" from="5166,5343" to="5167,5365" strokeweight=".05pt"/>
              <v:line id="_x0000_s24995" style="position:absolute;flip:y" from="5214,5343" to="5215,5388" strokeweight=".05pt"/>
              <v:line id="_x0000_s24996" style="position:absolute;flip:y" from="5261,5343" to="5262,5365" strokeweight=".05pt"/>
              <v:line id="_x0000_s24997" style="position:absolute;flip:y" from="5307,5343" to="5308,5365" strokeweight=".05pt"/>
              <v:line id="_x0000_s24998" style="position:absolute;flip:y" from="5355,5343" to="5356,5365" strokeweight=".05pt"/>
              <v:line id="_x0000_s24999" style="position:absolute;flip:y" from="5402,5343" to="5403,5365" strokeweight=".05pt"/>
              <v:line id="_x0000_s25000" style="position:absolute;flip:y" from="5450,5343" to="5451,5388" strokeweight=".05pt"/>
              <v:line id="_x0000_s25001" style="position:absolute;flip:y" from="5497,5343" to="5498,5365" strokeweight=".05pt"/>
              <v:line id="_x0000_s25002" style="position:absolute;flip:y" from="5544,5343" to="5545,5365" strokeweight=".05pt"/>
              <v:line id="_x0000_s25003" style="position:absolute;flip:y" from="5591,5343" to="5592,5365" strokeweight=".05pt"/>
              <v:line id="_x0000_s25004" style="position:absolute;flip:y" from="5638,5343" to="5639,5365" strokeweight=".05pt"/>
              <v:line id="_x0000_s25005" style="position:absolute;flip:y" from="5686,5343" to="5687,5388" strokeweight=".05pt"/>
              <v:line id="_x0000_s25006" style="position:absolute;flip:y" from="5733,5343" to="5734,5365" strokeweight=".05pt"/>
              <v:line id="_x0000_s25007" style="position:absolute;flip:y" from="5780,5343" to="5781,5365" strokeweight=".05pt"/>
              <v:line id="_x0000_s25008" style="position:absolute;flip:y" from="5828,5343" to="5829,5365" strokeweight=".05pt"/>
              <v:line id="_x0000_s25009" style="position:absolute;flip:y" from="5874,5343" to="5875,5365" strokeweight=".05pt"/>
              <v:line id="_x0000_s25010" style="position:absolute;flip:y" from="5922,5343" to="5923,5388" strokeweight=".05pt"/>
              <v:line id="_x0000_s25011" style="position:absolute;flip:y" from="5969,5343" to="5970,5365" strokeweight=".05pt"/>
              <v:line id="_x0000_s25012" style="position:absolute;flip:y" from="6016,5343" to="6017,5365" strokeweight=".05pt"/>
              <v:line id="_x0000_s25013" style="position:absolute;flip:y" from="6064,5343" to="6065,5365" strokeweight=".05pt"/>
              <v:line id="_x0000_s25014" style="position:absolute;flip:y" from="6110,5343" to="6111,5365" strokeweight=".05pt"/>
              <v:line id="_x0000_s25015" style="position:absolute;flip:y" from="6158,5343" to="6159,5388" strokeweight=".05pt"/>
              <v:line id="_x0000_s25016" style="position:absolute;flip:y" from="6205,5343" to="6206,5365" strokeweight=".05pt"/>
              <v:line id="_x0000_s25017" style="position:absolute;flip:y" from="6253,5343" to="6254,5365" strokeweight=".05pt"/>
              <v:line id="_x0000_s25018" style="position:absolute;flip:y" from="6300,5343" to="6301,5365" strokeweight=".05pt"/>
              <v:line id="_x0000_s25019" style="position:absolute;flip:y" from="6347,5343" to="6348,5365" strokeweight=".05pt"/>
              <v:line id="_x0000_s25020" style="position:absolute;flip:y" from="6395,5343" to="6396,5388" strokeweight=".05pt"/>
              <v:line id="_x0000_s25021" style="position:absolute;flip:y" from="6441,5343" to="6442,5365" strokeweight=".05pt"/>
              <v:line id="_x0000_s25022" style="position:absolute;flip:y" from="6489,5343" to="6490,5365" strokeweight=".05pt"/>
              <v:line id="_x0000_s25023" style="position:absolute;flip:y" from="6536,5343" to="6537,5365" strokeweight=".05pt"/>
              <v:line id="_x0000_s25024" style="position:absolute;flip:y" from="6583,5343" to="6584,5365" strokeweight=".05pt"/>
              <v:line id="_x0000_s25025" style="position:absolute;flip:y" from="6631,5343" to="6632,5388" strokeweight=".05pt"/>
              <v:line id="_x0000_s25026" style="position:absolute;flip:y" from="6677,5343" to="6678,5365" strokeweight=".05pt"/>
              <v:line id="_x0000_s25027" style="position:absolute;flip:y" from="6725,5343" to="6726,5365" strokeweight=".05pt"/>
              <v:line id="_x0000_s25028" style="position:absolute;flip:y" from="6772,5343" to="6773,5365" strokeweight=".05pt"/>
              <v:line id="_x0000_s25029" style="position:absolute;flip:y" from="6819,5343" to="6820,5365" strokeweight=".05pt"/>
              <v:line id="_x0000_s25030" style="position:absolute;flip:y" from="6867,5343" to="6868,5388" strokeweight=".05pt"/>
              <v:line id="_x0000_s25031" style="position:absolute;flip:y" from="6914,5343" to="6915,5365" strokeweight=".05pt"/>
              <v:line id="_x0000_s25032" style="position:absolute;flip:y" from="6961,5343" to="6962,5365" strokeweight=".05pt"/>
              <v:line id="_x0000_s25033" style="position:absolute;flip:y" from="7008,5343" to="7009,5365" strokeweight=".05pt"/>
              <v:line id="_x0000_s25034" style="position:absolute;flip:y" from="7055,5343" to="7056,5365" strokeweight=".05pt"/>
              <v:line id="_x0000_s25035" style="position:absolute;flip:y" from="7103,5343" to="7104,5388" strokeweight=".05pt"/>
              <v:line id="_x0000_s25036" style="position:absolute;flip:y" from="7150,5343" to="7151,5365" strokeweight=".05pt"/>
              <v:line id="_x0000_s25037" style="position:absolute;flip:y" from="7198,5343" to="7199,5365" strokeweight=".05pt"/>
              <v:line id="_x0000_s25038" style="position:absolute;flip:y" from="7244,5343" to="7245,5365" strokeweight=".05pt"/>
              <v:line id="_x0000_s25039" style="position:absolute;flip:y" from="7291,5343" to="7292,5365" strokeweight=".05pt"/>
              <v:line id="_x0000_s25040" style="position:absolute;flip:y" from="7339,5343" to="7340,5388" strokeweight=".05pt"/>
              <v:line id="_x0000_s25041" style="position:absolute;flip:y" from="7386,5343" to="7387,5365" strokeweight=".05pt"/>
              <v:line id="_x0000_s25042" style="position:absolute;flip:y" from="7434,5343" to="7435,5365" strokeweight=".05pt"/>
              <v:line id="_x0000_s25043" style="position:absolute;flip:y" from="7480,5343" to="7481,5365" strokeweight=".05pt"/>
              <v:line id="_x0000_s25044" style="position:absolute;flip:y" from="7527,5343" to="7528,5365" strokeweight=".05pt"/>
              <v:line id="_x0000_s25045" style="position:absolute;flip:y" from="7575,5343" to="7576,5388" strokeweight=".05pt"/>
              <v:line id="_x0000_s25046" style="position:absolute;flip:y" from="7622,5343" to="7623,5365" strokeweight=".05pt"/>
              <v:line id="_x0000_s25047" style="position:absolute;flip:y" from="7670,5343" to="7671,5365" strokeweight=".05pt"/>
              <v:line id="_x0000_s25048" style="position:absolute;flip:y" from="7717,5343" to="7718,5365" strokeweight=".05pt"/>
              <v:line id="_x0000_s25049" style="position:absolute;flip:y" from="7763,5343" to="7764,5365" strokeweight=".05pt"/>
              <v:line id="_x0000_s25050" style="position:absolute;flip:y" from="7811,5343" to="7812,5388" strokeweight=".05pt"/>
              <v:line id="_x0000_s25051" style="position:absolute;flip:y" from="7858,5343" to="7859,5365" strokeweight=".05pt"/>
              <v:line id="_x0000_s25052" style="position:absolute;flip:y" from="7906,5343" to="7907,5365" strokeweight=".05pt"/>
              <v:line id="_x0000_s25053" style="position:absolute;flip:y" from="7953,5343" to="7954,5365" strokeweight=".05pt"/>
              <v:line id="_x0000_s25054" style="position:absolute;flip:y" from="8001,5343" to="8002,5365" strokeweight=".05pt"/>
              <v:line id="_x0000_s25055" style="position:absolute;flip:y" from="8047,5343" to="8048,5388" strokeweight=".05pt"/>
              <v:line id="_x0000_s25056" style="position:absolute;flip:y" from="8094,5343" to="8095,5365" strokeweight=".05pt"/>
              <v:line id="_x0000_s25057" style="position:absolute;flip:y" from="8142,5343" to="8143,5365" strokeweight=".05pt"/>
              <v:line id="_x0000_s25058" style="position:absolute;flip:y" from="8189,5343" to="8190,5365" strokeweight=".05pt"/>
              <v:line id="_x0000_s25059" style="position:absolute;flip:y" from="8237,5343" to="8238,5365" strokeweight=".05pt"/>
              <v:line id="_x0000_s25060" style="position:absolute;flip:y" from="8284,5343" to="8285,5388" strokeweight=".05pt"/>
              <v:line id="_x0000_s25061" style="position:absolute;flip:y" from="8330,5343" to="8331,5365" strokeweight=".05pt"/>
              <v:line id="_x0000_s25062" style="position:absolute;flip:y" from="8378,5343" to="8379,5365" strokeweight=".05pt"/>
              <v:line id="_x0000_s25063" style="position:absolute;flip:y" from="8425,5343" to="8426,5365" strokeweight=".05pt"/>
              <v:line id="_x0000_s25064" style="position:absolute;flip:y" from="8473,5343" to="8474,5365" strokeweight=".05pt"/>
              <v:line id="_x0000_s25065" style="position:absolute;flip:y" from="8520,5343" to="8521,5388" strokeweight=".05pt"/>
              <v:line id="_x0000_s25066" style="position:absolute;flip:y" from="8566,5343" to="8567,5365" strokeweight=".05pt"/>
              <v:line id="_x0000_s25067" style="position:absolute;flip:y" from="8614,5343" to="8615,5365" strokeweight=".05pt"/>
              <v:line id="_x0000_s25068" style="position:absolute;flip:y" from="8661,5343" to="8662,5365" strokeweight=".05pt"/>
              <v:line id="_x0000_s25069" style="position:absolute;flip:y" from="8709,5343" to="8710,5365" strokeweight=".05pt"/>
              <v:line id="_x0000_s25070" style="position:absolute;flip:y" from="8756,5343" to="8757,5388" strokeweight=".05pt"/>
              <v:rect id="_x0000_s25071" style="position:absolute;left:168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rect id="_x0000_s25072" style="position:absolute;left:640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50</w:t>
                      </w:r>
                    </w:p>
                  </w:txbxContent>
                </v:textbox>
              </v:rect>
              <v:rect id="_x0000_s25073" style="position:absolute;left:1112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00</w:t>
                      </w:r>
                    </w:p>
                  </w:txbxContent>
                </v:textbox>
              </v:rect>
              <v:rect id="_x0000_s25074" style="position:absolute;left:1585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50</w:t>
                      </w:r>
                    </w:p>
                  </w:txbxContent>
                </v:textbox>
              </v:rect>
              <v:rect id="_x0000_s25075" style="position:absolute;left:2057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00</w:t>
                      </w:r>
                    </w:p>
                  </w:txbxContent>
                </v:textbox>
              </v:rect>
              <v:rect id="_x0000_s25076" style="position:absolute;left:2529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50</w:t>
                      </w:r>
                    </w:p>
                  </w:txbxContent>
                </v:textbox>
              </v:rect>
              <v:rect id="_x0000_s25077" style="position:absolute;left:3001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00</w:t>
                      </w:r>
                    </w:p>
                  </w:txbxContent>
                </v:textbox>
              </v:rect>
              <v:rect id="_x0000_s25078" style="position:absolute;left:3474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50</w:t>
                      </w:r>
                    </w:p>
                  </w:txbxContent>
                </v:textbox>
              </v:rect>
              <v:rect id="_x0000_s25079" style="position:absolute;left:3946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00</w:t>
                      </w:r>
                    </w:p>
                  </w:txbxContent>
                </v:textbox>
              </v:rect>
              <v:rect id="_x0000_s25080" style="position:absolute;left:4419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50</w:t>
                      </w:r>
                    </w:p>
                  </w:txbxContent>
                </v:textbox>
              </v:rect>
              <v:rect id="_x0000_s25081" style="position:absolute;left:4891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00</w:t>
                      </w:r>
                    </w:p>
                  </w:txbxContent>
                </v:textbox>
              </v:rect>
              <v:rect id="_x0000_s25082" style="position:absolute;left:5364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50</w:t>
                      </w:r>
                    </w:p>
                  </w:txbxContent>
                </v:textbox>
              </v:rect>
              <v:rect id="_x0000_s25083" style="position:absolute;left:5836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00</w:t>
                      </w:r>
                    </w:p>
                  </w:txbxContent>
                </v:textbox>
              </v:rect>
              <v:rect id="_x0000_s25084" style="position:absolute;left:6308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50</w:t>
                      </w:r>
                    </w:p>
                  </w:txbxContent>
                </v:textbox>
              </v:rect>
              <v:rect id="_x0000_s25085" style="position:absolute;left:6780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00</w:t>
                      </w:r>
                    </w:p>
                  </w:txbxContent>
                </v:textbox>
              </v:rect>
              <v:rect id="_x0000_s25086" style="position:absolute;left:7253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50</w:t>
                      </w:r>
                    </w:p>
                  </w:txbxContent>
                </v:textbox>
              </v:rect>
              <v:rect id="_x0000_s25087" style="position:absolute;left:7725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00</w:t>
                      </w:r>
                    </w:p>
                  </w:txbxContent>
                </v:textbox>
              </v:rect>
            </v:group>
            <v:group id="_x0000_s25289" style="position:absolute;left:12;top:148;width:8978;height:5572" coordorigin="12,148" coordsize="8978,5572">
              <v:rect id="_x0000_s25089" style="position:absolute;left:8197;top:5388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50</w:t>
                      </w:r>
                    </w:p>
                  </w:txbxContent>
                </v:textbox>
              </v:rect>
              <v:rect id="_x0000_s25090" style="position:absolute;left:8641;top:5388;width:223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0</w:t>
                      </w:r>
                    </w:p>
                  </w:txbxContent>
                </v:textbox>
              </v:rect>
              <v:line id="_x0000_s25091" style="position:absolute;flip:x" from="253,5343" to="8756,5344" strokeweight=".1pt"/>
              <v:rect id="_x0000_s25092" style="position:absolute;left:-8;top:2863;width:332;height:89;rotation:270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%</w:t>
                      </w:r>
                    </w:p>
                  </w:txbxContent>
                </v:textbox>
              </v:rect>
              <v:line id="_x0000_s25093" style="position:absolute" from="209,372" to="253,373" strokeweight=".05pt"/>
              <v:line id="_x0000_s25094" style="position:absolute" from="231,869" to="253,870" strokeweight=".05pt"/>
              <v:line id="_x0000_s25095" style="position:absolute" from="231,1365" to="253,1366" strokeweight=".05pt"/>
              <v:line id="_x0000_s25096" style="position:absolute" from="231,1863" to="253,1864" strokeweight=".05pt"/>
              <v:line id="_x0000_s25097" style="position:absolute" from="231,2360" to="253,2361" strokeweight=".05pt"/>
              <v:line id="_x0000_s25098" style="position:absolute" from="209,2856" to="253,2857" strokeweight=".05pt"/>
              <v:line id="_x0000_s25099" style="position:absolute" from="231,3353" to="253,3354" strokeweight=".05pt"/>
              <v:line id="_x0000_s25100" style="position:absolute" from="231,3850" to="253,3851" strokeweight=".05pt"/>
              <v:line id="_x0000_s25101" style="position:absolute" from="231,4348" to="253,4349" strokeweight=".05pt"/>
              <v:line id="_x0000_s25102" style="position:absolute" from="231,4844" to="253,4845" strokeweight=".05pt"/>
              <v:line id="_x0000_s25103" style="position:absolute" from="209,5341" to="253,5342" strokeweight=".05pt"/>
              <v:rect id="_x0000_s25104" style="position:absolute;left:150;top:5283;width:56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25105" style="position:absolute;left:35;top:314;width:167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line id="_x0000_s25106" style="position:absolute" from="253,372" to="254,5342" strokeweight=".1pt"/>
              <v:rect id="_x0000_s25107" style="position:absolute;left:12;top:148;width:129;height:509;mso-wrap-style:none" filled="f" stroked="f">
                <v:textbox style="mso-fit-shape-to-text:t" inset="0,0,0,0">
                  <w:txbxContent>
                    <w:p w:rsidR="000F7678" w:rsidRPr="000F7678" w:rsidRDefault="000F7678" w:rsidP="000F7678"/>
                  </w:txbxContent>
                </v:textbox>
              </v:rect>
              <v:rect id="_x0000_s25108" style="position:absolute;left:8349;top:148;width:598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 xml:space="preserve">TOF MS ES+ </w:t>
                      </w:r>
                    </w:p>
                  </w:txbxContent>
                </v:textbox>
              </v:rect>
              <v:rect id="_x0000_s25109" style="position:absolute;left:8684;top:264;width:306;height:332;mso-wrap-style:none" filled="f" stroked="f">
                <v:textbox style="mso-fit-shape-to-text:t" inset="0,0,0,0">
                  <w:txbxContent>
                    <w:p w:rsidR="000F7678" w:rsidRDefault="000F7678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>1.18e3</w:t>
                      </w:r>
                    </w:p>
                  </w:txbxContent>
                </v:textbox>
              </v:rect>
              <v:shape id="_x0000_s25110" style="position:absolute;left:254;top:5274;width:1;height:67" coordsize="1,67" path="m,67l,,,42,1,67e" filled="f" strokeweight=".05pt">
                <v:path arrowok="t"/>
              </v:shape>
              <v:shape id="_x0000_s25111" style="position:absolute;left:255;top:5303;width:2;height:38" coordsize="2,38" path="m,38l,,,30r2,e" filled="f" strokeweight=".05pt">
                <v:path arrowok="t"/>
              </v:shape>
              <v:shape id="_x0000_s25112" style="position:absolute;left:257;top:5324;width:1;height:17" coordsize="1,17" path="m,17l,,,9r1,3e" filled="f" strokeweight=".05pt">
                <v:path arrowok="t"/>
              </v:shape>
              <v:shape id="_x0000_s25113" style="position:absolute;left:258;top:5324;width:1;height:17" coordsize="1,17" path="m,17l,,,12,1,9e" filled="f" strokeweight=".05pt">
                <v:path arrowok="t"/>
              </v:shape>
              <v:shape id="_x0000_s25114" style="position:absolute;left:259;top:5324;width:1;height:17" coordsize="1,17" path="m,17l,,,12r1,e" filled="f" strokeweight=".05pt">
                <v:path arrowok="t"/>
              </v:shape>
              <v:shape id="_x0000_s25115" style="position:absolute;left:260;top:5324;width:1;height:17" coordsize="1,17" path="m,17l,,,12r1,5e" filled="f" strokeweight=".05pt">
                <v:path arrowok="t"/>
              </v:shape>
              <v:shape id="_x0000_s25116" style="position:absolute;left:261;top:5328;width:1;height:13" coordsize="1,13" path="m,13l,,,,1,13e" filled="f" strokeweight=".05pt">
                <v:path arrowok="t"/>
              </v:shape>
              <v:shape id="_x0000_s25117" style="position:absolute;left:262;top:5319;width:2;height:22" coordsize="2,22" path="m,22l,,,17,2,9e" filled="f" strokeweight=".05pt">
                <v:path arrowok="t"/>
              </v:shape>
              <v:shape id="_x0000_s25118" style="position:absolute;left:264;top:5269;width:1;height:72" coordsize="1,72" path="m,72l,,,72,1,67e" filled="f" strokeweight=".05pt">
                <v:path arrowok="t"/>
              </v:shape>
              <v:shape id="_x0000_s25119" style="position:absolute;left:265;top:5316;width:1;height:25" coordsize="1,25" path="m,25l,,,20r1,5e" filled="f" strokeweight=".05pt">
                <v:path arrowok="t"/>
              </v:shape>
              <v:shape id="_x0000_s25120" style="position:absolute;left:266;top:5319;width:1;height:22" coordsize="1,22" path="m,22l,,,22,1,17e" filled="f" strokeweight=".05pt">
                <v:path arrowok="t"/>
              </v:shape>
              <v:shape id="_x0000_s25121" style="position:absolute;left:267;top:5333;width:1;height:8" coordsize="1,8" path="m,8l,,,8,1,3e" filled="f" strokeweight=".05pt">
                <v:path arrowok="t"/>
              </v:shape>
              <v:shape id="_x0000_s25122" style="position:absolute;left:268;top:5328;width:2;height:13" coordsize="2,13" path="m,13l,,,5,2,8e" filled="f" strokeweight=".05pt">
                <v:path arrowok="t"/>
              </v:shape>
              <v:shape id="_x0000_s25123" style="position:absolute;left:270;top:5328;width:1;height:13" coordsize="1,13" path="m,13l,,,13,1,8e" filled="f" strokeweight=".05pt">
                <v:path arrowok="t"/>
              </v:shape>
              <v:shape id="_x0000_s25124" style="position:absolute;left:271;top:5328;width:1;height:13" coordsize="1,13" path="m,13l,,,5r1,8e" filled="f" strokeweight=".05pt">
                <v:path arrowok="t"/>
              </v:shape>
              <v:shape id="_x0000_s25125" style="position:absolute;left:272;top:5328;width:1;height:13" coordsize="1,13" path="m,13l,,,13r1,e" filled="f" strokeweight=".05pt">
                <v:path arrowok="t"/>
              </v:shape>
              <v:shape id="_x0000_s25126" style="position:absolute;left:273;top:5198;width:1;height:143" coordsize="1,143" path="m,143l,25r,l1,e" filled="f" strokeweight=".05pt">
                <v:path arrowok="t"/>
              </v:shape>
              <v:shape id="_x0000_s25127" style="position:absolute;left:274;top:5198;width:2;height:143" coordsize="2,143" path="m,143l,,,138r2,5e" filled="f" strokeweight=".05pt">
                <v:path arrowok="t"/>
              </v:shape>
              <v:shape id="_x0000_s25128" style="position:absolute;left:276;top:5328;width:1;height:13" coordsize="1,13" path="m,13l,,,13r1,e" filled="f" strokeweight=".05pt">
                <v:path arrowok="t"/>
              </v:shape>
              <v:shape id="_x0000_s25129" style="position:absolute;left:277;top:5333;width:1;height:8" coordsize="1,8" path="m,8l,,,3,1,8e" filled="f" strokeweight=".05pt">
                <v:path arrowok="t"/>
              </v:shape>
              <v:shape id="_x0000_s25130" style="position:absolute;left:278;top:5333;width:1;height:8" coordsize="1,8" path="m,8l,,,8r1,e" filled="f" strokeweight=".05pt">
                <v:path arrowok="t"/>
              </v:shape>
              <v:shape id="_x0000_s25131" style="position:absolute;left:279;top:5324;width:1;height:17" coordsize="1,17" path="m,17l,,,12r1,5e" filled="f" strokeweight=".05pt">
                <v:path arrowok="t"/>
              </v:shape>
              <v:shape id="_x0000_s25132" style="position:absolute;left:280;top:5336;width:2;height:5" coordsize="2,5" path="m,5l,,,,2,5e" filled="f" strokeweight=".05pt">
                <v:path arrowok="t"/>
              </v:shape>
              <v:shape id="_x0000_s25133" style="position:absolute;left:282;top:5265;width:1;height:76" coordsize="1,76" path="m,76l,,,,1,9e" filled="f" strokeweight=".05pt">
                <v:path arrowok="t"/>
              </v:shape>
              <v:shape id="_x0000_s25134" style="position:absolute;left:283;top:5274;width:1;height:67" coordsize="1,67" path="m,67l,,,67,1,54e" filled="f" strokeweight=".05pt">
                <v:path arrowok="t"/>
              </v:shape>
              <v:shape id="_x0000_s25135" style="position:absolute;left:284;top:5328;width:1;height:13" coordsize="1,13" path="m,13l,,,13,1,8e" filled="f" strokeweight=".05pt">
                <v:path arrowok="t"/>
              </v:shape>
              <v:shape id="_x0000_s25136" style="position:absolute;left:285;top:5328;width:1;height:13" coordsize="1,13" path="m,13l,,,13r1,e" filled="f" strokeweight=".05pt">
                <v:path arrowok="t"/>
              </v:shape>
              <v:shape id="_x0000_s25137" style="position:absolute;left:286;top:5328;width:2;height:13" coordsize="2,13" path="m,13l,,,13r2,e" filled="f" strokeweight=".05pt">
                <v:path arrowok="t"/>
              </v:shape>
              <v:shape id="_x0000_s25138" style="position:absolute;left:288;top:5328;width:1;height:13" coordsize="1,13" path="m,13l,,,13,1,8e" filled="f" strokeweight=".05pt">
                <v:path arrowok="t"/>
              </v:shape>
              <v:shape id="_x0000_s25139" style="position:absolute;left:289;top:5333;width:1;height:8" coordsize="1,8" path="m,8l,,,8r1,e" filled="f" strokeweight=".05pt">
                <v:path arrowok="t"/>
              </v:shape>
              <v:shape id="_x0000_s25140" style="position:absolute;left:290;top:5333;width:1;height:8" coordsize="1,8" path="m,8l,,,8,1,3e" filled="f" strokeweight=".05pt">
                <v:path arrowok="t"/>
              </v:shape>
              <v:shape id="_x0000_s25141" style="position:absolute;left:291;top:5319;width:1;height:22" coordsize="1,22" path="m,22l,,,22r1,e" filled="f" strokeweight=".05pt">
                <v:path arrowok="t"/>
              </v:shape>
              <v:shape id="_x0000_s25142" style="position:absolute;left:292;top:5324;width:2;height:17" coordsize="2,17" path="m,17l,,,9r2,3e" filled="f" strokeweight=".05pt">
                <v:path arrowok="t"/>
              </v:shape>
              <v:shape id="_x0000_s25143" style="position:absolute;left:294;top:5336;width:1;height:5" coordsize="1,5" path="m,5l,,,,1,e" filled="f" strokeweight=".05pt">
                <v:path arrowok="t"/>
              </v:shape>
              <v:shape id="_x0000_s25144" style="position:absolute;left:295;top:5336;width:1;height:5" coordsize="1,5" path="m,5l,,,5,1,e" filled="f" strokeweight=".05pt">
                <v:path arrowok="t"/>
              </v:shape>
              <v:shape id="_x0000_s25145" style="position:absolute;left:296;top:5333;width:1;height:8" coordsize="1,8" path="m,8l,,,8r1,e" filled="f" strokeweight=".05pt">
                <v:path arrowok="t"/>
              </v:shape>
              <v:shape id="_x0000_s25146" style="position:absolute;left:297;top:5328;width:1;height:13" coordsize="1,13" path="m,13l,,,13r1,e" filled="f" strokeweight=".05pt">
                <v:path arrowok="t"/>
              </v:shape>
              <v:shape id="_x0000_s25147" style="position:absolute;left:298;top:5336;width:2;height:5" coordsize="2,5" path="m,5l,,,5,2,e" filled="f" strokeweight=".05pt">
                <v:path arrowok="t"/>
              </v:shape>
              <v:shape id="_x0000_s25148" style="position:absolute;left:300;top:5336;width:1;height:5" coordsize="1,5" path="m,5l,,,5r1,e" filled="f" strokeweight=".05pt">
                <v:path arrowok="t"/>
              </v:shape>
              <v:shape id="_x0000_s25149" style="position:absolute;left:301;top:5235;width:1;height:106" coordsize="1,106" path="m,106l,,,26,1,64e" filled="f" strokeweight=".05pt">
                <v:path arrowok="t"/>
              </v:shape>
              <v:shape id="_x0000_s25150" style="position:absolute;left:302;top:5299;width:1;height:42" coordsize="1,42" path="m,42l,,,37,1,34e" filled="f" strokeweight=".05pt">
                <v:path arrowok="t"/>
              </v:shape>
              <v:shape id="_x0000_s25151" style="position:absolute;left:303;top:5333;width:1;height:8" coordsize="1,8" path="m,8l,,,8,1,3e" filled="f" strokeweight=".05pt">
                <v:path arrowok="t"/>
              </v:shape>
              <v:shape id="_x0000_s25152" style="position:absolute;left:304;top:5328;width:2;height:13" coordsize="2,13" path="m,13l,,,8r2,5e" filled="f" strokeweight=".05pt">
                <v:path arrowok="t"/>
              </v:shape>
              <v:shape id="_x0000_s25153" style="position:absolute;left:306;top:5336;width:1;height:5" coordsize="1,5" path="m,5l,,,,1,5e" filled="f" strokeweight=".05pt">
                <v:path arrowok="t"/>
              </v:shape>
              <v:shape id="_x0000_s25154" style="position:absolute;left:307;top:5333;width:1;height:8" coordsize="1,8" path="m,8l,,,8,1,3e" filled="f" strokeweight=".05pt">
                <v:path arrowok="t"/>
              </v:shape>
              <v:shape id="_x0000_s25155" style="position:absolute;left:308;top:5333;width:1;height:8" coordsize="1,8" path="m,8l,,,3,1,8e" filled="f" strokeweight=".05pt">
                <v:path arrowok="t"/>
              </v:shape>
              <v:shape id="_x0000_s25156" style="position:absolute;left:309;top:5336;width:1;height:5" coordsize="1,5" path="m,5l,,,5,1,e" filled="f" strokeweight=".05pt">
                <v:path arrowok="t"/>
              </v:shape>
              <v:shape id="_x0000_s25157" style="position:absolute;left:310;top:5333;width:2;height:8" coordsize="2,8" path="m,8l,3r,l2,e" filled="f" strokeweight=".05pt">
                <v:path arrowok="t"/>
              </v:shape>
              <v:shape id="_x0000_s25158" style="position:absolute;left:312;top:5319;width:1;height:22" coordsize="1,22" path="m,22l,,,22r1,e" filled="f" strokeweight=".05pt">
                <v:path arrowok="t"/>
              </v:shape>
              <v:shape id="_x0000_s25159" style="position:absolute;left:313;top:5333;width:1;height:8" coordsize="1,8" path="m,8l,,,8,1,3e" filled="f" strokeweight=".05pt">
                <v:path arrowok="t"/>
              </v:shape>
              <v:shape id="_x0000_s25160" style="position:absolute;left:314;top:5333;width:1;height:8" coordsize="1,8" path="m,8l,,,8r1,e" filled="f" strokeweight=".05pt">
                <v:path arrowok="t"/>
              </v:shape>
              <v:shape id="_x0000_s25161" style="position:absolute;left:315;top:5328;width:1;height:13" coordsize="1,13" path="m,13l,,,,1,e" filled="f" strokeweight=".05pt">
                <v:path arrowok="t"/>
              </v:shape>
              <v:shape id="_x0000_s25162" style="position:absolute;left:316;top:5307;width:2;height:34" coordsize="2,34" path="m,34l,,,34,2,29e" filled="f" strokeweight=".05pt">
                <v:path arrowok="t"/>
              </v:shape>
              <v:shape id="_x0000_s25163" style="position:absolute;left:318;top:5336;width:1;height:5" coordsize="1,5" path="m,5l,,,5,1,e" filled="f" strokeweight=".05pt">
                <v:path arrowok="t"/>
              </v:shape>
              <v:shape id="_x0000_s25164" style="position:absolute;left:319;top:5333;width:1;height:8" coordsize="1,8" path="m,8l,,,8r1,e" filled="f" strokeweight=".05pt">
                <v:path arrowok="t"/>
              </v:shape>
              <v:shape id="_x0000_s25165" style="position:absolute;left:320;top:5324;width:1;height:17" coordsize="1,17" path="m,17l,,,12r1,e" filled="f" strokeweight=".05pt">
                <v:path arrowok="t"/>
              </v:shape>
              <v:shape id="_x0000_s25166" style="position:absolute;left:321;top:5328;width:1;height:13" coordsize="1,13" path="m,13l,,,13r1,e" filled="f" strokeweight=".05pt">
                <v:path arrowok="t"/>
              </v:shape>
              <v:shape id="_x0000_s25167" style="position:absolute;left:322;top:5333;width:2;height:8" coordsize="2,8" path="m,8l,,,8r2,e" filled="f" strokeweight=".05pt">
                <v:path arrowok="t"/>
              </v:shape>
              <v:shape id="_x0000_s25168" style="position:absolute;left:324;top:5333;width:1;height:8" coordsize="1,8" path="m,8l,,,3,1,8e" filled="f" strokeweight=".05pt">
                <v:path arrowok="t"/>
              </v:shape>
              <v:shape id="_x0000_s25169" style="position:absolute;left:325;top:5336;width:1;height:5" coordsize="1,5" path="m,5l,,,,1,5e" filled="f" strokeweight=".05pt">
                <v:path arrowok="t"/>
              </v:shape>
              <v:shape id="_x0000_s25170" style="position:absolute;left:326;top:5333;width:1;height:8" coordsize="1,8" path="m,8l,,,8r1,e" filled="f" strokeweight=".05pt">
                <v:path arrowok="t"/>
              </v:shape>
              <v:shape id="_x0000_s25171" style="position:absolute;left:327;top:5333;width:1;height:8" coordsize="1,8" path="m,8l,,,,1,8e" filled="f" strokeweight=".05pt">
                <v:path arrowok="t"/>
              </v:shape>
              <v:shape id="_x0000_s25172" style="position:absolute;left:328;top:5336;width:2;height:5" coordsize="2,5" path="m,5l,,,5r2,e" filled="f" strokeweight=".05pt">
                <v:path arrowok="t"/>
              </v:shape>
              <v:shape id="_x0000_s25173" style="position:absolute;left:330;top:5333;width:1;height:8" coordsize="1,8" path="m,8l,,,3,1,8e" filled="f" strokeweight=".05pt">
                <v:path arrowok="t"/>
              </v:shape>
              <v:shape id="_x0000_s25174" style="position:absolute;left:331;top:5336;width:1;height:5" coordsize="1,5" path="m,5l,,,5r1,e" filled="f" strokeweight=".05pt">
                <v:path arrowok="t"/>
              </v:shape>
              <v:shape id="_x0000_s25175" style="position:absolute;left:332;top:5328;width:1;height:13" coordsize="1,13" path="m,13l,,,13r1,e" filled="f" strokeweight=".05pt">
                <v:path arrowok="t"/>
              </v:shape>
              <v:shape id="_x0000_s25176" style="position:absolute;left:333;top:5336;width:1;height:5" coordsize="1,5" path="m,5l,,,5r1,e" filled="f" strokeweight=".05pt">
                <v:path arrowok="t"/>
              </v:shape>
              <v:shape id="_x0000_s25177" style="position:absolute;left:334;top:5311;width:2;height:30" coordsize="2,30" path="m,30l,,,30,2,22e" filled="f" strokeweight=".05pt">
                <v:path arrowok="t"/>
              </v:shape>
              <v:shape id="_x0000_s25178" style="position:absolute;left:336;top:5328;width:1;height:13" coordsize="1,13" path="m,13l,,,,1,13e" filled="f" strokeweight=".05pt">
                <v:path arrowok="t"/>
              </v:shape>
              <v:shape id="_x0000_s25179" style="position:absolute;left:337;top:5336;width:1;height:5" coordsize="1,5" path="m,5l,,,5r1,e" filled="f" strokeweight=".05pt">
                <v:path arrowok="t"/>
              </v:shape>
              <v:shape id="_x0000_s25180" style="position:absolute;left:338;top:5336;width:1;height:5" coordsize="1,5" path="m,5l,,,5r1,e" filled="f" strokeweight=".05pt">
                <v:path arrowok="t"/>
              </v:shape>
              <v:shape id="_x0000_s25181" style="position:absolute;left:339;top:5333;width:1;height:8" coordsize="1,8" path="m,8l,,,8,1,3e" filled="f" strokeweight=".05pt">
                <v:path arrowok="t"/>
              </v:shape>
              <v:shape id="_x0000_s25182" style="position:absolute;left:340;top:5324;width:2;height:17" coordsize="2,17" path="m,17l,,,17,2,12e" filled="f" strokeweight=".05pt">
                <v:path arrowok="t"/>
              </v:shape>
              <v:shape id="_x0000_s25183" style="position:absolute;left:342;top:5336;width:1;height:5" coordsize="1,5" path="m,5l,,,5r1,e" filled="f" strokeweight=".05pt">
                <v:path arrowok="t"/>
              </v:shape>
              <v:shape id="_x0000_s25184" style="position:absolute;left:343;top:5336;width:1;height:5" coordsize="1,5" path="m,5l,,,,1,5e" filled="f" strokeweight=".05pt">
                <v:path arrowok="t"/>
              </v:shape>
              <v:shape id="_x0000_s25185" style="position:absolute;left:344;top:5336;width:1;height:5" coordsize="1,5" path="m,5l,,,,1,5e" filled="f" strokeweight=".05pt">
                <v:path arrowok="t"/>
              </v:shape>
              <v:shape id="_x0000_s25186" style="position:absolute;left:345;top:5333;width:1;height:8" coordsize="1,8" path="m,8l,,,8r1,e" filled="f" strokeweight=".05pt">
                <v:path arrowok="t"/>
              </v:shape>
              <v:shape id="_x0000_s25187" style="position:absolute;left:346;top:5336;width:2;height:5" coordsize="2,5" path="m,5l,,,5r2,e" filled="f" strokeweight=".05pt">
                <v:path arrowok="t"/>
              </v:shape>
              <v:shape id="_x0000_s25188" style="position:absolute;left:348;top:5336;width:1;height:5" coordsize="1,5" path="m,5l,,,,1,5e" filled="f" strokeweight=".05pt">
                <v:path arrowok="t"/>
              </v:shape>
              <v:shape id="_x0000_s25189" style="position:absolute;left:349;top:5324;width:1;height:17" coordsize="1,17" path="m,17l,,,17r1,e" filled="f" strokeweight=".05pt">
                <v:path arrowok="t"/>
              </v:shape>
              <v:shape id="_x0000_s25190" style="position:absolute;left:350;top:5333;width:1;height:8" coordsize="1,8" path="m,8l,,,3r1,e" filled="f" strokeweight=".05pt">
                <v:path arrowok="t"/>
              </v:shape>
              <v:shape id="_x0000_s25191" style="position:absolute;left:351;top:5328;width:1;height:13" coordsize="1,13" path="m,13l,,,13r1,e" filled="f" strokeweight=".05pt">
                <v:path arrowok="t"/>
              </v:shape>
              <v:shape id="_x0000_s25192" style="position:absolute;left:352;top:5336;width:2;height:5" coordsize="2,5" path="m,5l,,,5r2,e" filled="f" strokeweight=".05pt">
                <v:path arrowok="t"/>
              </v:shape>
              <v:shape id="_x0000_s25193" style="position:absolute;left:354;top:5333;width:1;height:8" coordsize="1,8" path="m,8l,,,8r1,e" filled="f" strokeweight=".05pt">
                <v:path arrowok="t"/>
              </v:shape>
              <v:shape id="_x0000_s25194" style="position:absolute;left:355;top:5333;width:1;height:8" coordsize="1,8" path="m,8l,,,8,1,3e" filled="f" strokeweight=".05pt">
                <v:path arrowok="t"/>
              </v:shape>
              <v:shape id="_x0000_s25195" style="position:absolute;left:356;top:5333;width:1;height:8" coordsize="1,8" path="m,8l,,,3,1,8e" filled="f" strokeweight=".05pt">
                <v:path arrowok="t"/>
              </v:shape>
              <v:shape id="_x0000_s25196" style="position:absolute;left:357;top:5336;width:1;height:5" coordsize="1,5" path="m,5l,,,,1,e" filled="f" strokeweight=".05pt">
                <v:path arrowok="t"/>
              </v:shape>
              <v:shape id="_x0000_s25197" style="position:absolute;left:358;top:5316;width:2;height:25" coordsize="2,25" path="m,25l,,,25r2,e" filled="f" strokeweight=".05pt">
                <v:path arrowok="t"/>
              </v:shape>
              <v:shape id="_x0000_s25198" style="position:absolute;left:360;top:5333;width:1;height:8" coordsize="1,8" path="m,8l,,,8r1,e" filled="f" strokeweight=".05pt">
                <v:path arrowok="t"/>
              </v:shape>
              <v:shape id="_x0000_s25199" style="position:absolute;left:361;top:5336;width:1;height:5" coordsize="1,5" path="m,5l,,,5r1,e" filled="f" strokeweight=".05pt">
                <v:path arrowok="t"/>
              </v:shape>
              <v:shape id="_x0000_s25200" style="position:absolute;left:362;top:5336;width:1;height:5" coordsize="1,5" path="m,5l,,,5r1,e" filled="f" strokeweight=".05pt">
                <v:path arrowok="t"/>
              </v:shape>
              <v:shape id="_x0000_s25201" style="position:absolute;left:363;top:5333;width:1;height:8" coordsize="1,8" path="m,8l,,,8r1,e" filled="f" strokeweight=".05pt">
                <v:path arrowok="t"/>
              </v:shape>
              <v:shape id="_x0000_s25202" style="position:absolute;left:364;top:5336;width:2;height:5" coordsize="2,5" path="m,5l,,,5r2,e" filled="f" strokeweight=".05pt">
                <v:path arrowok="t"/>
              </v:shape>
              <v:shape id="_x0000_s25203" style="position:absolute;left:366;top:5336;width:1;height:5" coordsize="1,5" path="m,5l,,,5r1,e" filled="f" strokeweight=".05pt">
                <v:path arrowok="t"/>
              </v:shape>
              <v:shape id="_x0000_s25204" style="position:absolute;left:367;top:5333;width:1;height:8" coordsize="1,8" path="m,8l,,,,1,3e" filled="f" strokeweight=".05pt">
                <v:path arrowok="t"/>
              </v:shape>
              <v:shape id="_x0000_s25205" style="position:absolute;left:368;top:5277;width:1;height:64" coordsize="1,64" path="m,64l,,,64r1,e" filled="f" strokeweight=".05pt">
                <v:path arrowok="t"/>
              </v:shape>
              <v:shape id="_x0000_s25206" style="position:absolute;left:369;top:5336;width:1;height:5" coordsize="1,5" path="m,5l,,,5r1,e" filled="f" strokeweight=".05pt">
                <v:path arrowok="t"/>
              </v:shape>
              <v:shape id="_x0000_s25207" style="position:absolute;left:370;top:5336;width:2;height:5" coordsize="2,5" path="m,5l,,,5r2,e" filled="f" strokeweight=".05pt">
                <v:path arrowok="t"/>
              </v:shape>
              <v:shape id="_x0000_s25208" style="position:absolute;left:372;top:5336;width:1;height:5" coordsize="1,5" path="m,5l,,,5r1,e" filled="f" strokeweight=".05pt">
                <v:path arrowok="t"/>
              </v:shape>
              <v:shape id="_x0000_s25209" style="position:absolute;left:373;top:5336;width:1;height:5" coordsize="1,5" path="m,5l,,,5r1,e" filled="f" strokeweight=".05pt">
                <v:path arrowok="t"/>
              </v:shape>
              <v:shape id="_x0000_s25210" style="position:absolute;left:374;top:5333;width:1;height:8" coordsize="1,8" path="m,8l,,,8r1,e" filled="f" strokeweight=".05pt">
                <v:path arrowok="t"/>
              </v:shape>
              <v:shape id="_x0000_s25211" style="position:absolute;left:375;top:5336;width:1;height:5" coordsize="1,5" path="m,5l,,,5r1,e" filled="f" strokeweight=".05pt">
                <v:path arrowok="t"/>
              </v:shape>
              <v:shape id="_x0000_s25212" style="position:absolute;left:376;top:5307;width:2;height:34" coordsize="2,34" path="m,34l,,,17r2,e" filled="f" strokeweight=".05pt">
                <v:path arrowok="t"/>
              </v:shape>
              <v:shape id="_x0000_s25213" style="position:absolute;left:378;top:5324;width:1;height:17" coordsize="1,17" path="m,17l,,,9r1,8e" filled="f" strokeweight=".05pt">
                <v:path arrowok="t"/>
              </v:shape>
              <v:shape id="_x0000_s25214" style="position:absolute;left:379;top:5333;width:1;height:8" coordsize="1,8" path="m,8l,,,8r1,e" filled="f" strokeweight=".05pt">
                <v:path arrowok="t"/>
              </v:shape>
              <v:shape id="_x0000_s25215" style="position:absolute;left:380;top:5336;width:1;height:5" coordsize="1,5" path="m,5l,,,5,1,e" filled="f" strokeweight=".05pt">
                <v:path arrowok="t"/>
              </v:shape>
              <v:shape id="_x0000_s25216" style="position:absolute;left:381;top:5333;width:1;height:8" coordsize="1,8" path="m,8l,,,8,1,3e" filled="f" strokeweight=".05pt">
                <v:path arrowok="t"/>
              </v:shape>
              <v:shape id="_x0000_s25217" style="position:absolute;left:382;top:5333;width:2;height:8" coordsize="2,8" path="m,8l,,,8r2,e" filled="f" strokeweight=".05pt">
                <v:path arrowok="t"/>
              </v:shape>
              <v:shape id="_x0000_s25218" style="position:absolute;left:384;top:5336;width:1;height:5" coordsize="1,5" path="m,5l,,,5r1,e" filled="f" strokeweight=".05pt">
                <v:path arrowok="t"/>
              </v:shape>
              <v:shape id="_x0000_s25219" style="position:absolute;left:385;top:5333;width:1;height:8" coordsize="1,8" path="m,8l,,,8r1,e" filled="f" strokeweight=".05pt">
                <v:path arrowok="t"/>
              </v:shape>
              <v:shape id="_x0000_s25220" style="position:absolute;left:386;top:5333;width:1;height:8" coordsize="1,8" path="m,8l,,,,1,3e" filled="f" strokeweight=".05pt">
                <v:path arrowok="t"/>
              </v:shape>
              <v:shape id="_x0000_s25221" style="position:absolute;left:387;top:5316;width:1;height:25" coordsize="1,25" path="m,25l,,,20r1,5e" filled="f" strokeweight=".05pt">
                <v:path arrowok="t"/>
              </v:shape>
              <v:shape id="_x0000_s25222" style="position:absolute;left:388;top:5336;width:2;height:5" coordsize="2,5" path="m,5l,,,5r2,e" filled="f" strokeweight=".05pt">
                <v:path arrowok="t"/>
              </v:shape>
              <v:shape id="_x0000_s25223" style="position:absolute;left:390;top:5336;width:1;height:5" coordsize="1,5" path="m,5l,,,5,1,e" filled="f" strokeweight=".05pt">
                <v:path arrowok="t"/>
              </v:shape>
              <v:shape id="_x0000_s25224" style="position:absolute;left:391;top:5333;width:1;height:8" coordsize="1,8" path="m,8l,3,,8,1,e" filled="f" strokeweight=".05pt">
                <v:path arrowok="t"/>
              </v:shape>
              <v:shape id="_x0000_s25225" style="position:absolute;left:392;top:5333;width:1;height:8" coordsize="1,8" path="m,8l,,,8r1,e" filled="f" strokeweight=".05pt">
                <v:path arrowok="t"/>
              </v:shape>
              <v:shape id="_x0000_s25226" style="position:absolute;left:393;top:5333;width:1;height:8" coordsize="1,8" path="m,8l,,,3,1,8e" filled="f" strokeweight=".05pt">
                <v:path arrowok="t"/>
              </v:shape>
              <v:shape id="_x0000_s25227" style="position:absolute;left:394;top:5333;width:2;height:8" coordsize="2,8" path="m,8l,,,8r2,e" filled="f" strokeweight=".05pt">
                <v:path arrowok="t"/>
              </v:shape>
              <v:shape id="_x0000_s25228" style="position:absolute;left:396;top:5257;width:1;height:84" coordsize="1,84" path="m,84l,,,,1,50e" filled="f" strokeweight=".05pt">
                <v:path arrowok="t"/>
              </v:shape>
              <v:shape id="_x0000_s25229" style="position:absolute;left:397;top:5307;width:1;height:34" coordsize="1,34" path="m,34l,,,34r1,e" filled="f" strokeweight=".05pt">
                <v:path arrowok="t"/>
              </v:shape>
              <v:shape id="_x0000_s25230" style="position:absolute;left:398;top:5336;width:1;height:5" coordsize="1,5" path="m,5l,,,5r1,e" filled="f" strokeweight=".05pt">
                <v:path arrowok="t"/>
              </v:shape>
              <v:shape id="_x0000_s25231" style="position:absolute;left:399;top:5336;width:1;height:5" coordsize="1,5" path="m,5l,,,,1,5e" filled="f" strokeweight=".05pt">
                <v:path arrowok="t"/>
              </v:shape>
              <v:shape id="_x0000_s25232" style="position:absolute;left:400;top:5303;width:2;height:38" coordsize="2,38" path="m,38l,25r,5l2,e" filled="f" strokeweight=".05pt">
                <v:path arrowok="t"/>
              </v:shape>
              <v:shape id="_x0000_s25233" style="position:absolute;left:402;top:5303;width:1;height:38" coordsize="1,38" path="m,38l,,,38r1,e" filled="f" strokeweight=".05pt">
                <v:path arrowok="t"/>
              </v:shape>
              <v:shape id="_x0000_s25234" style="position:absolute;left:403;top:5336;width:1;height:5" coordsize="1,5" path="m,5l,,,5r1,e" filled="f" strokeweight=".05pt">
                <v:path arrowok="t"/>
              </v:shape>
              <v:shape id="_x0000_s25235" style="position:absolute;left:404;top:5336;width:1;height:5" coordsize="1,5" path="m,5l,,,,1,5e" filled="f" strokeweight=".05pt">
                <v:path arrowok="t"/>
              </v:shape>
              <v:shape id="_x0000_s25236" style="position:absolute;left:405;top:5307;width:1;height:34" coordsize="1,34" path="m,34l,9r,3l1,e" filled="f" strokeweight=".05pt">
                <v:path arrowok="t"/>
              </v:shape>
              <v:shape id="_x0000_s25237" style="position:absolute;left:406;top:5307;width:2;height:34" coordsize="2,34" path="m,34l,,,34r2,e" filled="f" strokeweight=".05pt">
                <v:path arrowok="t"/>
              </v:shape>
              <v:shape id="_x0000_s25238" style="position:absolute;left:408;top:5336;width:1;height:5" coordsize="1,5" path="m,5l,,,5,1,e" filled="f" strokeweight=".05pt">
                <v:path arrowok="t"/>
              </v:shape>
              <v:shape id="_x0000_s25239" style="position:absolute;left:409;top:5333;width:1;height:8" coordsize="1,8" path="m,8l,,,8r1,e" filled="f" strokeweight=".05pt">
                <v:path arrowok="t"/>
              </v:shape>
              <v:shape id="_x0000_s25240" style="position:absolute;left:410;top:5333;width:1;height:8" coordsize="1,8" path="m,8l,,,8,1,e" filled="f" strokeweight=".05pt">
                <v:path arrowok="t"/>
              </v:shape>
              <v:shape id="_x0000_s25241" style="position:absolute;left:411;top:5333;width:1;height:8" coordsize="1,8" path="m,8l,,,8r1,e" filled="f" strokeweight=".05pt">
                <v:path arrowok="t"/>
              </v:shape>
              <v:shape id="_x0000_s25242" style="position:absolute;left:412;top:5336;width:2;height:5" coordsize="2,5" path="m,5l,,,5r2,e" filled="f" strokeweight=".05pt">
                <v:path arrowok="t"/>
              </v:shape>
              <v:shape id="_x0000_s25243" style="position:absolute;left:414;top:5336;width:1;height:5" coordsize="1,5" path="m,5l,,,,1,e" filled="f" strokeweight=".05pt">
                <v:path arrowok="t"/>
              </v:shape>
              <v:shape id="_x0000_s25244" style="position:absolute;left:415;top:4942;width:1;height:399" coordsize="1,399" path="m,399l,,,382r1,9e" filled="f" strokeweight=".05pt">
                <v:path arrowok="t"/>
              </v:shape>
              <v:shape id="_x0000_s25245" style="position:absolute;left:416;top:5319;width:1;height:22" coordsize="1,22" path="m,22l,,,22r1,e" filled="f" strokeweight=".05pt">
                <v:path arrowok="t"/>
              </v:shape>
              <v:shape id="_x0000_s25246" style="position:absolute;left:417;top:5336;width:1;height:5" coordsize="1,5" path="m,5l,,,5r1,e" filled="f" strokeweight=".05pt">
                <v:path arrowok="t"/>
              </v:shape>
              <v:shape id="_x0000_s25247" style="position:absolute;left:418;top:5333;width:2;height:8" coordsize="2,8" path="m,8l,,,8r2,e" filled="f" strokeweight=".05pt">
                <v:path arrowok="t"/>
              </v:shape>
              <v:shape id="_x0000_s25248" style="position:absolute;left:420;top:5328;width:1;height:13" coordsize="1,13" path="m,13l,,,13r1,e" filled="f" strokeweight=".05pt">
                <v:path arrowok="t"/>
              </v:shape>
              <v:shape id="_x0000_s25249" style="position:absolute;left:421;top:5333;width:1;height:8" coordsize="1,8" path="m,8l,,,3,1,8e" filled="f" strokeweight=".05pt">
                <v:path arrowok="t"/>
              </v:shape>
              <v:shape id="_x0000_s25250" style="position:absolute;left:422;top:5328;width:1;height:13" coordsize="1,13" path="m,13l,,,13r1,e" filled="f" strokeweight=".05pt">
                <v:path arrowok="t"/>
              </v:shape>
              <v:shape id="_x0000_s25251" style="position:absolute;left:423;top:5333;width:1;height:8" coordsize="1,8" path="m,8l,,,,1,e" filled="f" strokeweight=".05pt">
                <v:path arrowok="t"/>
              </v:shape>
              <v:shape id="_x0000_s25252" style="position:absolute;left:424;top:5307;width:2;height:34" coordsize="2,34" path="m,34l,,,12,2,34e" filled="f" strokeweight=".05pt">
                <v:path arrowok="t"/>
              </v:shape>
              <v:shape id="_x0000_s25253" style="position:absolute;left:426;top:5328;width:1;height:13" coordsize="1,13" path="m,13l,,,13r1,e" filled="f" strokeweight=".05pt">
                <v:path arrowok="t"/>
              </v:shape>
              <v:shape id="_x0000_s25254" style="position:absolute;left:427;top:5336;width:1;height:5" coordsize="1,5" path="m,5l,,,,1,e" filled="f" strokeweight=".05pt">
                <v:path arrowok="t"/>
              </v:shape>
              <v:shape id="_x0000_s25255" style="position:absolute;left:428;top:5333;width:1;height:8" coordsize="1,8" path="m,8l,,,3,1,8e" filled="f" strokeweight=".05pt">
                <v:path arrowok="t"/>
              </v:shape>
              <v:shape id="_x0000_s25256" style="position:absolute;left:429;top:5333;width:1;height:8" coordsize="1,8" path="m,8l,,,8r1,e" filled="f" strokeweight=".05pt">
                <v:path arrowok="t"/>
              </v:shape>
              <v:shape id="_x0000_s25257" style="position:absolute;left:430;top:5333;width:1;height:8" coordsize="1,8" path="m,8l,,,8,1,3e" filled="f" strokeweight=".05pt">
                <v:path arrowok="t"/>
              </v:shape>
              <v:shape id="_x0000_s25258" style="position:absolute;left:431;top:5333;width:2;height:8" coordsize="2,8" path="m,8l,,,8r2,e" filled="f" strokeweight=".05pt">
                <v:path arrowok="t"/>
              </v:shape>
              <v:shape id="_x0000_s25259" style="position:absolute;left:433;top:5333;width:1;height:8" coordsize="1,8" path="m,8l,,,8r1,e" filled="f" strokeweight=".05pt">
                <v:path arrowok="t"/>
              </v:shape>
              <v:shape id="_x0000_s25260" style="position:absolute;left:434;top:5299;width:1;height:42" coordsize="1,42" path="m,42l,,,29,1,20e" filled="f" strokeweight=".05pt">
                <v:path arrowok="t"/>
              </v:shape>
              <v:shape id="_x0000_s25261" style="position:absolute;left:435;top:5299;width:1;height:42" coordsize="1,42" path="m,42l,,,42r1,e" filled="f" strokeweight=".05pt">
                <v:path arrowok="t"/>
              </v:shape>
              <v:shape id="_x0000_s25262" style="position:absolute;left:436;top:5328;width:1;height:13" coordsize="1,13" path="m,13l,,,13r1,e" filled="f" strokeweight=".05pt">
                <v:path arrowok="t"/>
              </v:shape>
              <v:shape id="_x0000_s25263" style="position:absolute;left:437;top:5333;width:2;height:8" coordsize="2,8" path="m,8l,,,3,2,8e" filled="f" strokeweight=".05pt">
                <v:path arrowok="t"/>
              </v:shape>
              <v:shape id="_x0000_s25264" style="position:absolute;left:439;top:5333;width:1;height:8" coordsize="1,8" path="m,8l,,,8r1,e" filled="f" strokeweight=".05pt">
                <v:path arrowok="t"/>
              </v:shape>
              <v:shape id="_x0000_s25265" style="position:absolute;left:440;top:5333;width:1;height:8" coordsize="1,8" path="m,8l,,,,1,8e" filled="f" strokeweight=".05pt">
                <v:path arrowok="t"/>
              </v:shape>
              <v:shape id="_x0000_s25266" style="position:absolute;left:441;top:5336;width:1;height:5" coordsize="1,5" path="m,5l,,,5r1,e" filled="f" strokeweight=".05pt">
                <v:path arrowok="t"/>
              </v:shape>
              <v:shape id="_x0000_s25267" style="position:absolute;left:442;top:5333;width:1;height:8" coordsize="1,8" path="m,8l,,,8r1,e" filled="f" strokeweight=".05pt">
                <v:path arrowok="t"/>
              </v:shape>
              <v:shape id="_x0000_s25268" style="position:absolute;left:443;top:5324;width:2;height:17" coordsize="2,17" path="m,17l,,,17r2,e" filled="f" strokeweight=".05pt">
                <v:path arrowok="t"/>
              </v:shape>
              <v:shape id="_x0000_s25269" style="position:absolute;left:445;top:5333;width:1;height:8" coordsize="1,8" path="m,8l,,,3,1,8e" filled="f" strokeweight=".05pt">
                <v:path arrowok="t"/>
              </v:shape>
              <v:shape id="_x0000_s25270" style="position:absolute;left:446;top:5333;width:1;height:8" coordsize="1,8" path="m,8l,,,8,1,3e" filled="f" strokeweight=".05pt">
                <v:path arrowok="t"/>
              </v:shape>
              <v:shape id="_x0000_s25271" style="position:absolute;left:447;top:5336;width:1;height:5" coordsize="1,5" path="m,5l,,,5r1,e" filled="f" strokeweight=".05pt">
                <v:path arrowok="t"/>
              </v:shape>
              <v:shape id="_x0000_s25272" style="position:absolute;left:448;top:5336;width:1;height:5" coordsize="1,5" path="m,5l,,,,1,e" filled="f" strokeweight=".05pt">
                <v:path arrowok="t"/>
              </v:shape>
              <v:shape id="_x0000_s25273" style="position:absolute;left:449;top:5333;width:2;height:8" coordsize="2,8" path="m,8l,,,8r2,e" filled="f" strokeweight=".05pt">
                <v:path arrowok="t"/>
              </v:shape>
              <v:shape id="_x0000_s25274" style="position:absolute;left:451;top:5336;width:1;height:5" coordsize="1,5" path="m,5l,,,5r1,e" filled="f" strokeweight=".05pt">
                <v:path arrowok="t"/>
              </v:shape>
              <v:shape id="_x0000_s25275" style="position:absolute;left:452;top:5324;width:1;height:17" coordsize="1,17" path="m,17l,,,12r1,e" filled="f" strokeweight=".05pt">
                <v:path arrowok="t"/>
              </v:shape>
              <v:shape id="_x0000_s25276" style="position:absolute;left:453;top:5311;width:1;height:30" coordsize="1,30" path="m,30l,,,30,1,25e" filled="f" strokeweight=".05pt">
                <v:path arrowok="t"/>
              </v:shape>
              <v:shape id="_x0000_s25277" style="position:absolute;left:454;top:5336;width:1;height:5" coordsize="1,5" path="m,5l,,,5r1,e" filled="f" strokeweight=".05pt">
                <v:path arrowok="t"/>
              </v:shape>
              <v:shape id="_x0000_s25278" style="position:absolute;left:455;top:5336;width:2;height:5" coordsize="2,5" path="m,5l,,,5r2,e" filled="f" strokeweight=".05pt">
                <v:path arrowok="t"/>
              </v:shape>
              <v:shape id="_x0000_s25279" style="position:absolute;left:457;top:5336;width:1;height:5" coordsize="1,5" path="m,5l,,,5r1,e" filled="f" strokeweight=".05pt">
                <v:path arrowok="t"/>
              </v:shape>
              <v:shape id="_x0000_s25280" style="position:absolute;left:458;top:5336;width:1;height:5" coordsize="1,5" path="m,5l,,,5r1,e" filled="f" strokeweight=".05pt">
                <v:path arrowok="t"/>
              </v:shape>
              <v:shape id="_x0000_s25281" style="position:absolute;left:459;top:5336;width:1;height:5" coordsize="1,5" path="m,5l,,,5r1,e" filled="f" strokeweight=".05pt">
                <v:path arrowok="t"/>
              </v:shape>
              <v:shape id="_x0000_s25282" style="position:absolute;left:460;top:5336;width:1;height:5" coordsize="1,5" path="m,5l,,,5r1,e" filled="f" strokeweight=".05pt">
                <v:path arrowok="t"/>
              </v:shape>
              <v:shape id="_x0000_s25283" style="position:absolute;left:461;top:5333;width:2;height:8" coordsize="2,8" path="m,8l,,,,2,8e" filled="f" strokeweight=".05pt">
                <v:path arrowok="t"/>
              </v:shape>
              <v:shape id="_x0000_s25284" style="position:absolute;left:463;top:5324;width:1;height:17" coordsize="1,17" path="m,17l,,,17r1,e" filled="f" strokeweight=".05pt">
                <v:path arrowok="t"/>
              </v:shape>
              <v:shape id="_x0000_s25285" style="position:absolute;left:464;top:5336;width:1;height:5" coordsize="1,5" path="m,5l,,,5r1,e" filled="f" strokeweight=".05pt">
                <v:path arrowok="t"/>
              </v:shape>
              <v:shape id="_x0000_s25286" style="position:absolute;left:465;top:5333;width:1;height:8" coordsize="1,8" path="m,8l,,,8r1,e" filled="f" strokeweight=".05pt">
                <v:path arrowok="t"/>
              </v:shape>
              <v:shape id="_x0000_s25287" style="position:absolute;left:466;top:5336;width:1;height:5" coordsize="1,5" path="m,5l,,,5r1,e" filled="f" strokeweight=".05pt">
                <v:path arrowok="t"/>
              </v:shape>
              <v:shape id="_x0000_s25288" style="position:absolute;left:467;top:5328;width:2;height:13" coordsize="2,13" path="m,13l,,,13r2,e" filled="f" strokeweight=".05pt">
                <v:path arrowok="t"/>
              </v:shape>
            </v:group>
            <v:group id="_x0000_s25490" style="position:absolute;left:469;top:372;width:241;height:4970" coordorigin="469,372" coordsize="241,4970">
              <v:shape id="_x0000_s25290" style="position:absolute;left:469;top:5336;width:1;height:5" coordsize="1,5" path="m,5l,,,5r1,e" filled="f" strokeweight=".05pt">
                <v:path arrowok="t"/>
              </v:shape>
              <v:shape id="_x0000_s25291" style="position:absolute;left:470;top:5336;width:1;height:5" coordsize="1,5" path="m,5l,,,,1,5e" filled="f" strokeweight=".05pt">
                <v:path arrowok="t"/>
              </v:shape>
              <v:shape id="_x0000_s25292" style="position:absolute;left:471;top:5299;width:1;height:42" coordsize="1,42" path="m,42l,29r,8l1,e" filled="f" strokeweight=".05pt">
                <v:path arrowok="t"/>
              </v:shape>
              <v:shape id="_x0000_s25293" style="position:absolute;left:472;top:5286;width:1;height:55" coordsize="1,55" path="m,55l,,,47r1,8e" filled="f" strokeweight=".05pt">
                <v:path arrowok="t"/>
              </v:shape>
              <v:shape id="_x0000_s25294" style="position:absolute;left:473;top:5336;width:2;height:5" coordsize="2,5" path="m,5l,,,5r2,e" filled="f" strokeweight=".05pt">
                <v:path arrowok="t"/>
              </v:shape>
              <v:shape id="_x0000_s25295" style="position:absolute;left:475;top:5333;width:1;height:8" coordsize="1,8" path="m,8l,,,8r1,e" filled="f" strokeweight=".05pt">
                <v:path arrowok="t"/>
              </v:shape>
              <v:shape id="_x0000_s25296" style="position:absolute;left:476;top:5333;width:1;height:8" coordsize="1,8" path="m,8l,,,3,1,8e" filled="f" strokeweight=".05pt">
                <v:path arrowok="t"/>
              </v:shape>
              <v:shape id="_x0000_s25297" style="position:absolute;left:477;top:5333;width:1;height:8" coordsize="1,8" path="m,8l,3,,8,1,e" filled="f" strokeweight=".05pt">
                <v:path arrowok="t"/>
              </v:shape>
              <v:shape id="_x0000_s25298" style="position:absolute;left:478;top:5333;width:1;height:8" coordsize="1,8" path="m,8l,,,8,1,3e" filled="f" strokeweight=".05pt">
                <v:path arrowok="t"/>
              </v:shape>
              <v:shape id="_x0000_s25299" style="position:absolute;left:479;top:5336;width:2;height:5" coordsize="2,5" path="m,5l,,,5r2,e" filled="f" strokeweight=".05pt">
                <v:path arrowok="t"/>
              </v:shape>
              <v:shape id="_x0000_s25300" style="position:absolute;left:481;top:5022;width:1;height:319" coordsize="1,319" path="m,319l,,,155r1,84e" filled="f" strokeweight=".05pt">
                <v:path arrowok="t"/>
              </v:shape>
              <v:shape id="_x0000_s25301" style="position:absolute;left:482;top:5261;width:1;height:80" coordsize="1,80" path="m,80l,,,75r1,5e" filled="f" strokeweight=".05pt">
                <v:path arrowok="t"/>
              </v:shape>
              <v:shape id="_x0000_s25302" style="position:absolute;left:483;top:5336;width:1;height:5" coordsize="1,5" path="m,5l,,,5r1,e" filled="f" strokeweight=".05pt">
                <v:path arrowok="t"/>
              </v:shape>
              <v:shape id="_x0000_s25303" style="position:absolute;left:484;top:5333;width:1;height:8" coordsize="1,8" path="m,8l,,,,1,8e" filled="f" strokeweight=".05pt">
                <v:path arrowok="t"/>
              </v:shape>
              <v:shape id="_x0000_s25304" style="position:absolute;left:485;top:5336;width:2;height:5" coordsize="2,5" path="m,5l,,,5r2,e" filled="f" strokeweight=".05pt">
                <v:path arrowok="t"/>
              </v:shape>
              <v:shape id="_x0000_s25305" style="position:absolute;left:487;top:5328;width:1;height:13" coordsize="1,13" path="m,13l,,,13,1,8e" filled="f" strokeweight=".05pt">
                <v:path arrowok="t"/>
              </v:shape>
              <v:shape id="_x0000_s25306" style="position:absolute;left:488;top:5333;width:1;height:8" coordsize="1,8" path="m,8l,,,8r1,e" filled="f" strokeweight=".05pt">
                <v:path arrowok="t"/>
              </v:shape>
              <v:shape id="_x0000_s25307" style="position:absolute;left:489;top:5336;width:1;height:5" coordsize="1,5" path="m,5l,,,5,1,e" filled="f" strokeweight=".05pt">
                <v:path arrowok="t"/>
              </v:shape>
              <v:shape id="_x0000_s25308" style="position:absolute;left:490;top:5294;width:1;height:47" coordsize="1,47" path="m,47l,,,39r1,3e" filled="f" strokeweight=".05pt">
                <v:path arrowok="t"/>
              </v:shape>
              <v:shape id="_x0000_s25309" style="position:absolute;left:491;top:5333;width:2;height:8" coordsize="2,8" path="m,8l,,,8,2,3e" filled="f" strokeweight=".05pt">
                <v:path arrowok="t"/>
              </v:shape>
              <v:shape id="_x0000_s25310" style="position:absolute;left:493;top:5336;width:1;height:5" coordsize="1,5" path="m,5l,,,,1,5e" filled="f" strokeweight=".05pt">
                <v:path arrowok="t"/>
              </v:shape>
              <v:shape id="_x0000_s25311" style="position:absolute;left:494;top:5333;width:1;height:8" coordsize="1,8" path="m,8l,,,8,1,e" filled="f" strokeweight=".05pt">
                <v:path arrowok="t"/>
              </v:shape>
              <v:shape id="_x0000_s25312" style="position:absolute;left:495;top:5333;width:1;height:8" coordsize="1,8" path="m,8l,,,8,1,3e" filled="f" strokeweight=".05pt">
                <v:path arrowok="t"/>
              </v:shape>
              <v:shape id="_x0000_s25313" style="position:absolute;left:496;top:5328;width:1;height:13" coordsize="1,13" path="m,13l,,,13r1,e" filled="f" strokeweight=".05pt">
                <v:path arrowok="t"/>
              </v:shape>
              <v:shape id="_x0000_s25314" style="position:absolute;left:497;top:5336;width:2;height:5" coordsize="2,5" path="m,5l,,,5r2,e" filled="f" strokeweight=".05pt">
                <v:path arrowok="t"/>
              </v:shape>
              <v:shape id="_x0000_s25315" style="position:absolute;left:499;top:5336;width:1;height:5" coordsize="1,5" path="m,5l,,,5r1,e" filled="f" strokeweight=".05pt">
                <v:path arrowok="t"/>
              </v:shape>
              <v:shape id="_x0000_s25316" style="position:absolute;left:500;top:5294;width:1;height:47" coordsize="1,47" path="m,47l,,,47r1,e" filled="f" strokeweight=".05pt">
                <v:path arrowok="t"/>
              </v:shape>
              <v:shape id="_x0000_s25317" style="position:absolute;left:501;top:5333;width:2;height:8" coordsize="2,8" path="m,8l,,,8r2,e" filled="f" strokeweight=".05pt">
                <v:path arrowok="t"/>
              </v:shape>
              <v:shape id="_x0000_s25318" style="position:absolute;left:503;top:5333;width:2;height:8" coordsize="2,8" path="m,8l,,,8r2,e" filled="f" strokeweight=".05pt">
                <v:path arrowok="t"/>
              </v:shape>
              <v:shape id="_x0000_s25319" style="position:absolute;left:505;top:5333;width:1;height:8" coordsize="1,8" path="m,8l,,,3,1,8e" filled="f" strokeweight=".05pt">
                <v:path arrowok="t"/>
              </v:shape>
              <v:shape id="_x0000_s25320" style="position:absolute;left:506;top:5336;width:1;height:5" coordsize="1,5" path="m,5l,,,5r1,e" filled="f" strokeweight=".05pt">
                <v:path arrowok="t"/>
              </v:shape>
              <v:shape id="_x0000_s25321" style="position:absolute;left:507;top:5336;width:1;height:5" coordsize="1,5" path="m,5l,,,5r1,e" filled="f" strokeweight=".05pt">
                <v:path arrowok="t"/>
              </v:shape>
              <v:shape id="_x0000_s25322" style="position:absolute;left:508;top:5333;width:1;height:8" coordsize="1,8" path="m,8l,,,8,1,3e" filled="f" strokeweight=".05pt">
                <v:path arrowok="t"/>
              </v:shape>
              <v:shape id="_x0000_s25323" style="position:absolute;left:509;top:5333;width:2;height:8" coordsize="2,8" path="m,8l,,,8,2,3e" filled="f" strokeweight=".05pt">
                <v:path arrowok="t"/>
              </v:shape>
              <v:shape id="_x0000_s25324" style="position:absolute;left:511;top:5336;width:1;height:5" coordsize="1,5" path="m,5l,,,5r1,e" filled="f" strokeweight=".05pt">
                <v:path arrowok="t"/>
              </v:shape>
              <v:shape id="_x0000_s25325" style="position:absolute;left:512;top:5336;width:1;height:5" coordsize="1,5" path="m,5l,,,5r1,e" filled="f" strokeweight=".05pt">
                <v:path arrowok="t"/>
              </v:shape>
              <v:shape id="_x0000_s25326" style="position:absolute;left:513;top:5336;width:1;height:5" coordsize="1,5" path="m,5l,,,5r1,e" filled="f" strokeweight=".05pt">
                <v:path arrowok="t"/>
              </v:shape>
              <v:shape id="_x0000_s25327" style="position:absolute;left:514;top:5333;width:1;height:8" coordsize="1,8" path="m,8l,,,8r1,e" filled="f" strokeweight=".05pt">
                <v:path arrowok="t"/>
              </v:shape>
              <v:shape id="_x0000_s25328" style="position:absolute;left:515;top:5336;width:2;height:5" coordsize="2,5" path="m,5l,,,,2,e" filled="f" strokeweight=".05pt">
                <v:path arrowok="t"/>
              </v:shape>
              <v:shape id="_x0000_s25329" style="position:absolute;left:517;top:5336;width:1;height:5" coordsize="1,5" path="m,5l,,,,1,5e" filled="f" strokeweight=".05pt">
                <v:path arrowok="t"/>
              </v:shape>
              <v:shape id="_x0000_s25330" style="position:absolute;left:518;top:5333;width:1;height:8" coordsize="1,8" path="m,8l,,,8r1,e" filled="f" strokeweight=".05pt">
                <v:path arrowok="t"/>
              </v:shape>
              <v:shape id="_x0000_s25331" style="position:absolute;left:519;top:5328;width:1;height:13" coordsize="1,13" path="m,13l,,,13,1,e" filled="f" strokeweight=".05pt">
                <v:path arrowok="t"/>
              </v:shape>
              <v:shape id="_x0000_s25332" style="position:absolute;left:520;top:5328;width:1;height:13" coordsize="1,13" path="m,13l,,,13r1,e" filled="f" strokeweight=".05pt">
                <v:path arrowok="t"/>
              </v:shape>
              <v:shape id="_x0000_s25333" style="position:absolute;left:521;top:5336;width:2;height:5" coordsize="2,5" path="m,5l,,,,2,e" filled="f" strokeweight=".05pt">
                <v:path arrowok="t"/>
              </v:shape>
              <v:shape id="_x0000_s25334" style="position:absolute;left:523;top:5333;width:1;height:8" coordsize="1,8" path="m,8l,,,3r1,e" filled="f" strokeweight=".05pt">
                <v:path arrowok="t"/>
              </v:shape>
              <v:shape id="_x0000_s25335" style="position:absolute;left:524;top:5336;width:1;height:5" coordsize="1,5" path="m,5l,,,5r1,e" filled="f" strokeweight=".05pt">
                <v:path arrowok="t"/>
              </v:shape>
              <v:shape id="_x0000_s25336" style="position:absolute;left:525;top:5336;width:1;height:5" coordsize="1,5" path="m,5l,,,,1,5e" filled="f" strokeweight=".05pt">
                <v:path arrowok="t"/>
              </v:shape>
              <v:shape id="_x0000_s25337" style="position:absolute;left:526;top:5341;width:1;height:1" coordsize="1,0" path="m,l,,,,1,e" filled="f" strokeweight=".05pt">
                <v:path arrowok="t"/>
              </v:shape>
              <v:shape id="_x0000_s25338" style="position:absolute;left:527;top:5328;width:2;height:13" coordsize="2,13" path="m,13l,,,,2,8e" filled="f" strokeweight=".05pt">
                <v:path arrowok="t"/>
              </v:shape>
              <v:shape id="_x0000_s25339" style="position:absolute;left:529;top:5324;width:1;height:17" coordsize="1,17" path="m,17l,,,17,1,12e" filled="f" strokeweight=".05pt">
                <v:path arrowok="t"/>
              </v:shape>
              <v:shape id="_x0000_s25340" style="position:absolute;left:530;top:5316;width:1;height:25" coordsize="1,25" path="m,25l,,,25r1,e" filled="f" strokeweight=".05pt">
                <v:path arrowok="t"/>
              </v:shape>
              <v:shape id="_x0000_s25341" style="position:absolute;left:531;top:5336;width:1;height:5" coordsize="1,5" path="m,5l,,,5r1,e" filled="f" strokeweight=".05pt">
                <v:path arrowok="t"/>
              </v:shape>
              <v:shape id="_x0000_s25342" style="position:absolute;left:532;top:5333;width:1;height:8" coordsize="1,8" path="m,8l,,,8r1,e" filled="f" strokeweight=".05pt">
                <v:path arrowok="t"/>
              </v:shape>
              <v:shape id="_x0000_s25343" style="position:absolute;left:533;top:5336;width:2;height:5" coordsize="2,5" path="m,5l,,,5r2,e" filled="f" strokeweight=".05pt">
                <v:path arrowok="t"/>
              </v:shape>
              <v:shape id="_x0000_s25344" style="position:absolute;left:535;top:5336;width:1;height:5" coordsize="1,5" path="m,5l,,,5r1,e" filled="f" strokeweight=".05pt">
                <v:path arrowok="t"/>
              </v:shape>
              <v:shape id="_x0000_s25345" style="position:absolute;left:536;top:5336;width:1;height:5" coordsize="1,5" path="m,5l,,,5r1,e" filled="f" strokeweight=".05pt">
                <v:path arrowok="t"/>
              </v:shape>
              <v:shape id="_x0000_s25346" style="position:absolute;left:537;top:5328;width:1;height:13" coordsize="1,13" path="m,13l,5r,l1,e" filled="f" strokeweight=".05pt">
                <v:path arrowok="t"/>
              </v:shape>
              <v:shape id="_x0000_s25347" style="position:absolute;left:538;top:5294;width:1;height:47" coordsize="1,47" path="m,47l,,,42r1,e" filled="f" strokeweight=".05pt">
                <v:path arrowok="t"/>
              </v:shape>
              <v:shape id="_x0000_s25348" style="position:absolute;left:539;top:5328;width:2;height:13" coordsize="2,13" path="m,13l,,,13,2,8e" filled="f" strokeweight=".05pt">
                <v:path arrowok="t"/>
              </v:shape>
              <v:shape id="_x0000_s25349" style="position:absolute;left:541;top:5336;width:1;height:5" coordsize="1,5" path="m,5l,,,,1,5e" filled="f" strokeweight=".05pt">
                <v:path arrowok="t"/>
              </v:shape>
              <v:shape id="_x0000_s25350" style="position:absolute;left:542;top:5328;width:1;height:13" coordsize="1,13" path="m,13l,,,13,1,8e" filled="f" strokeweight=".05pt">
                <v:path arrowok="t"/>
              </v:shape>
              <v:shape id="_x0000_s25351" style="position:absolute;left:543;top:5336;width:1;height:5" coordsize="1,5" path="m,5l,,,5r1,e" filled="f" strokeweight=".05pt">
                <v:path arrowok="t"/>
              </v:shape>
              <v:shape id="_x0000_s25352" style="position:absolute;left:544;top:5333;width:1;height:8" coordsize="1,8" path="m,8l,,,8r1,e" filled="f" strokeweight=".05pt">
                <v:path arrowok="t"/>
              </v:shape>
              <v:shape id="_x0000_s25353" style="position:absolute;left:545;top:5333;width:2;height:8" coordsize="2,8" path="m,8l,,,3,2,e" filled="f" strokeweight=".05pt">
                <v:path arrowok="t"/>
              </v:shape>
              <v:shape id="_x0000_s25354" style="position:absolute;left:547;top:4925;width:1;height:416" coordsize="1,416" path="m,416l,,,181,1,298e" filled="f" strokeweight=".05pt">
                <v:path arrowok="t"/>
              </v:shape>
              <v:shape id="_x0000_s25355" style="position:absolute;left:548;top:5223;width:1;height:118" coordsize="1,118" path="m,118l,,,113r1,5e" filled="f" strokeweight=".05pt">
                <v:path arrowok="t"/>
              </v:shape>
              <v:shape id="_x0000_s25356" style="position:absolute;left:549;top:5336;width:1;height:5" coordsize="1,5" path="m,5l,,,5r1,e" filled="f" strokeweight=".05pt">
                <v:path arrowok="t"/>
              </v:shape>
              <v:shape id="_x0000_s25357" style="position:absolute;left:550;top:5333;width:1;height:8" coordsize="1,8" path="m,8l,,,,1,8e" filled="f" strokeweight=".05pt">
                <v:path arrowok="t"/>
              </v:shape>
              <v:shape id="_x0000_s25358" style="position:absolute;left:551;top:5333;width:2;height:8" coordsize="2,8" path="m,8l,,,8,2,3e" filled="f" strokeweight=".05pt">
                <v:path arrowok="t"/>
              </v:shape>
              <v:shape id="_x0000_s25359" style="position:absolute;left:553;top:5328;width:1;height:13" coordsize="1,13" path="m,13l,,,13,1,8e" filled="f" strokeweight=".05pt">
                <v:path arrowok="t"/>
              </v:shape>
              <v:shape id="_x0000_s25360" style="position:absolute;left:554;top:5328;width:1;height:13" coordsize="1,13" path="m,13l,,,13r1,e" filled="f" strokeweight=".05pt">
                <v:path arrowok="t"/>
              </v:shape>
              <v:shape id="_x0000_s25361" style="position:absolute;left:555;top:5333;width:1;height:8" coordsize="1,8" path="m,8l,,,,1,3e" filled="f" strokeweight=".05pt">
                <v:path arrowok="t"/>
              </v:shape>
              <v:shape id="_x0000_s25362" style="position:absolute;left:556;top:5311;width:1;height:30" coordsize="1,30" path="m,30l,,,17,1,30e" filled="f" strokeweight=".05pt">
                <v:path arrowok="t"/>
              </v:shape>
              <v:shape id="_x0000_s25363" style="position:absolute;left:557;top:5311;width:2;height:30" coordsize="2,30" path="m,30l,,,25r2,5e" filled="f" strokeweight=".05pt">
                <v:path arrowok="t"/>
              </v:shape>
              <v:shape id="_x0000_s25364" style="position:absolute;left:559;top:5333;width:1;height:8" coordsize="1,8" path="m,8l,,,8,1,3e" filled="f" strokeweight=".05pt">
                <v:path arrowok="t"/>
              </v:shape>
              <v:shape id="_x0000_s25365" style="position:absolute;left:560;top:5328;width:1;height:13" coordsize="1,13" path="m,13l,,,13r1,e" filled="f" strokeweight=".05pt">
                <v:path arrowok="t"/>
              </v:shape>
              <v:shape id="_x0000_s25366" style="position:absolute;left:561;top:5336;width:1;height:5" coordsize="1,5" path="m,5l,,,5r1,e" filled="f" strokeweight=".05pt">
                <v:path arrowok="t"/>
              </v:shape>
              <v:shape id="_x0000_s25367" style="position:absolute;left:562;top:5336;width:1;height:5" coordsize="1,5" path="m,5l,,,,1,e" filled="f" strokeweight=".05pt">
                <v:path arrowok="t"/>
              </v:shape>
              <v:shape id="_x0000_s25368" style="position:absolute;left:563;top:5333;width:2;height:8" coordsize="2,8" path="m,8l,,,8r2,e" filled="f" strokeweight=".05pt">
                <v:path arrowok="t"/>
              </v:shape>
              <v:shape id="_x0000_s25369" style="position:absolute;left:565;top:5336;width:1;height:5" coordsize="1,5" path="m,5l,,,5,1,e" filled="f" strokeweight=".05pt">
                <v:path arrowok="t"/>
              </v:shape>
              <v:shape id="_x0000_s25370" style="position:absolute;left:566;top:5261;width:1;height:80" coordsize="1,80" path="m,80l,,,50r1,e" filled="f" strokeweight=".05pt">
                <v:path arrowok="t"/>
              </v:shape>
              <v:shape id="_x0000_s25371" style="position:absolute;left:567;top:5311;width:1;height:30" coordsize="1,30" path="m,30l,,,30r1,e" filled="f" strokeweight=".05pt">
                <v:path arrowok="t"/>
              </v:shape>
              <v:shape id="_x0000_s25372" style="position:absolute;left:568;top:5336;width:1;height:5" coordsize="1,5" path="m,5l,,,5r1,e" filled="f" strokeweight=".05pt">
                <v:path arrowok="t"/>
              </v:shape>
              <v:shape id="_x0000_s25373" style="position:absolute;left:569;top:5336;width:2;height:5" coordsize="2,5" path="m,5l,,,5r2,e" filled="f" strokeweight=".05pt">
                <v:path arrowok="t"/>
              </v:shape>
              <v:shape id="_x0000_s25374" style="position:absolute;left:571;top:5336;width:1;height:5" coordsize="1,5" path="m,5l,,,5r1,e" filled="f" strokeweight=".05pt">
                <v:path arrowok="t"/>
              </v:shape>
              <v:shape id="_x0000_s25375" style="position:absolute;left:572;top:5333;width:1;height:8" coordsize="1,8" path="m,8l,,,3,1,8e" filled="f" strokeweight=".05pt">
                <v:path arrowok="t"/>
              </v:shape>
              <v:shape id="_x0000_s25376" style="position:absolute;left:573;top:5333;width:1;height:8" coordsize="1,8" path="m,8l,,,3,1,8e" filled="f" strokeweight=".05pt">
                <v:path arrowok="t"/>
              </v:shape>
              <v:shape id="_x0000_s25377" style="position:absolute;left:574;top:5336;width:1;height:5" coordsize="1,5" path="m,5l,,,5r1,e" filled="f" strokeweight=".05pt">
                <v:path arrowok="t"/>
              </v:shape>
              <v:shape id="_x0000_s25378" style="position:absolute;left:575;top:5324;width:2;height:17" coordsize="2,17" path="m,17l,,,12r2,5e" filled="f" strokeweight=".05pt">
                <v:path arrowok="t"/>
              </v:shape>
              <v:shape id="_x0000_s25379" style="position:absolute;left:577;top:5328;width:1;height:13" coordsize="1,13" path="m,13l,,,13r1,e" filled="f" strokeweight=".05pt">
                <v:path arrowok="t"/>
              </v:shape>
              <v:shape id="_x0000_s25380" style="position:absolute;left:578;top:5333;width:1;height:8" coordsize="1,8" path="m,8l,,,3,1,8e" filled="f" strokeweight=".05pt">
                <v:path arrowok="t"/>
              </v:shape>
              <v:shape id="_x0000_s25381" style="position:absolute;left:579;top:5336;width:1;height:5" coordsize="1,5" path="m,5l,,,5,1,e" filled="f" strokeweight=".05pt">
                <v:path arrowok="t"/>
              </v:shape>
              <v:shape id="_x0000_s25382" style="position:absolute;left:580;top:5336;width:1;height:5" coordsize="1,5" path="m,5l,,,5r1,e" filled="f" strokeweight=".05pt">
                <v:path arrowok="t"/>
              </v:shape>
              <v:shape id="_x0000_s25383" style="position:absolute;left:581;top:5336;width:2;height:5" coordsize="2,5" path="m,5l,,,5r2,e" filled="f" strokeweight=".05pt">
                <v:path arrowok="t"/>
              </v:shape>
              <v:shape id="_x0000_s25384" style="position:absolute;left:583;top:5333;width:1;height:8" coordsize="1,8" path="m,8l,,,8r1,e" filled="f" strokeweight=".05pt">
                <v:path arrowok="t"/>
              </v:shape>
              <v:shape id="_x0000_s25385" style="position:absolute;left:584;top:5333;width:1;height:8" coordsize="1,8" path="m,8l,,,,1,8e" filled="f" strokeweight=".05pt">
                <v:path arrowok="t"/>
              </v:shape>
              <v:shape id="_x0000_s25386" style="position:absolute;left:585;top:5227;width:1;height:114" coordsize="1,114" path="m,114l,,,89r1,e" filled="f" strokeweight=".05pt">
                <v:path arrowok="t"/>
              </v:shape>
              <v:shape id="_x0000_s25387" style="position:absolute;left:586;top:5316;width:1;height:25" coordsize="1,25" path="m,25l,,,25r1,e" filled="f" strokeweight=".05pt">
                <v:path arrowok="t"/>
              </v:shape>
              <v:shape id="_x0000_s25388" style="position:absolute;left:587;top:5336;width:2;height:5" coordsize="2,5" path="m,5l,,,5r2,e" filled="f" strokeweight=".05pt">
                <v:path arrowok="t"/>
              </v:shape>
              <v:shape id="_x0000_s25389" style="position:absolute;left:589;top:5333;width:1;height:8" coordsize="1,8" path="m,8l,,,8r1,e" filled="f" strokeweight=".05pt">
                <v:path arrowok="t"/>
              </v:shape>
              <v:shape id="_x0000_s25390" style="position:absolute;left:590;top:5333;width:1;height:8" coordsize="1,8" path="m,8l,,,,1,8e" filled="f" strokeweight=".05pt">
                <v:path arrowok="t"/>
              </v:shape>
              <v:shape id="_x0000_s25391" style="position:absolute;left:591;top:5336;width:1;height:5" coordsize="1,5" path="m,5l,,,5r1,e" filled="f" strokeweight=".05pt">
                <v:path arrowok="t"/>
              </v:shape>
              <v:shape id="_x0000_s25392" style="position:absolute;left:592;top:5333;width:1;height:8" coordsize="1,8" path="m,8l,,,8r1,e" filled="f" strokeweight=".05pt">
                <v:path arrowok="t"/>
              </v:shape>
              <v:shape id="_x0000_s25393" style="position:absolute;left:593;top:5333;width:2;height:8" coordsize="2,8" path="m,8l,,,8r2,e" filled="f" strokeweight=".05pt">
                <v:path arrowok="t"/>
              </v:shape>
              <v:shape id="_x0000_s25394" style="position:absolute;left:595;top:5324;width:1;height:17" coordsize="1,17" path="m,17l,,,17r1,e" filled="f" strokeweight=".05pt">
                <v:path arrowok="t"/>
              </v:shape>
              <v:shape id="_x0000_s25395" style="position:absolute;left:596;top:5336;width:1;height:5" coordsize="1,5" path="m,5l,,,5,1,e" filled="f" strokeweight=".05pt">
                <v:path arrowok="t"/>
              </v:shape>
              <v:shape id="_x0000_s25396" style="position:absolute;left:597;top:5328;width:1;height:13" coordsize="1,13" path="m,13l,,,13r1,e" filled="f" strokeweight=".05pt">
                <v:path arrowok="t"/>
              </v:shape>
              <v:shape id="_x0000_s25397" style="position:absolute;left:598;top:5336;width:1;height:5" coordsize="1,5" path="m,5l,,,5r1,e" filled="f" strokeweight=".05pt">
                <v:path arrowok="t"/>
              </v:shape>
              <v:shape id="_x0000_s25398" style="position:absolute;left:599;top:5336;width:1;height:5" coordsize="1,5" path="m,5l,,,5r1,e" filled="f" strokeweight=".05pt">
                <v:path arrowok="t"/>
              </v:shape>
              <v:shape id="_x0000_s25399" style="position:absolute;left:600;top:5333;width:2;height:8" coordsize="2,8" path="m,8l,,,8r2,e" filled="f" strokeweight=".05pt">
                <v:path arrowok="t"/>
              </v:shape>
              <v:shape id="_x0000_s25400" style="position:absolute;left:602;top:5336;width:1;height:5" coordsize="1,5" path="m,5l,,,5r1,e" filled="f" strokeweight=".05pt">
                <v:path arrowok="t"/>
              </v:shape>
              <v:shape id="_x0000_s25401" style="position:absolute;left:603;top:5333;width:1;height:8" coordsize="1,8" path="m,8l,,,8r1,e" filled="f" strokeweight=".05pt">
                <v:path arrowok="t"/>
              </v:shape>
              <v:shape id="_x0000_s25402" style="position:absolute;left:604;top:5319;width:1;height:22" coordsize="1,22" path="m,22l,,,17r1,5e" filled="f" strokeweight=".05pt">
                <v:path arrowok="t"/>
              </v:shape>
              <v:shape id="_x0000_s25403" style="position:absolute;left:605;top:5333;width:1;height:8" coordsize="1,8" path="m,8l,,,8r1,e" filled="f" strokeweight=".05pt">
                <v:path arrowok="t"/>
              </v:shape>
              <v:shape id="_x0000_s25404" style="position:absolute;left:606;top:5336;width:2;height:5" coordsize="2,5" path="m,5l,,,5r2,e" filled="f" strokeweight=".05pt">
                <v:path arrowok="t"/>
              </v:shape>
              <v:shape id="_x0000_s25405" style="position:absolute;left:608;top:5333;width:1;height:8" coordsize="1,8" path="m,8l,,,3,1,8e" filled="f" strokeweight=".05pt">
                <v:path arrowok="t"/>
              </v:shape>
              <v:shape id="_x0000_s25406" style="position:absolute;left:609;top:5333;width:1;height:8" coordsize="1,8" path="m,8l,,,8,1,3e" filled="f" strokeweight=".05pt">
                <v:path arrowok="t"/>
              </v:shape>
              <v:shape id="_x0000_s25407" style="position:absolute;left:610;top:5333;width:1;height:8" coordsize="1,8" path="m,8l,,,8,1,3e" filled="f" strokeweight=".05pt">
                <v:path arrowok="t"/>
              </v:shape>
              <v:shape id="_x0000_s25408" style="position:absolute;left:611;top:5336;width:1;height:5" coordsize="1,5" path="m,5l,,,5r1,e" filled="f" strokeweight=".05pt">
                <v:path arrowok="t"/>
              </v:shape>
              <v:shape id="_x0000_s25409" style="position:absolute;left:612;top:5333;width:2;height:8" coordsize="2,8" path="m,8l,,,,2,3e" filled="f" strokeweight=".05pt">
                <v:path arrowok="t"/>
              </v:shape>
              <v:shape id="_x0000_s25410" style="position:absolute;left:614;top:5328;width:1;height:13" coordsize="1,13" path="m,13l,,,13,1,8e" filled="f" strokeweight=".05pt">
                <v:path arrowok="t"/>
              </v:shape>
              <v:shape id="_x0000_s25411" style="position:absolute;left:615;top:5333;width:1;height:8" coordsize="1,8" path="m,8l,,,8r1,e" filled="f" strokeweight=".05pt">
                <v:path arrowok="t"/>
              </v:shape>
              <v:shape id="_x0000_s25412" style="position:absolute;left:616;top:5336;width:1;height:5" coordsize="1,5" path="m,5l,,,5r1,e" filled="f" strokeweight=".05pt">
                <v:path arrowok="t"/>
              </v:shape>
              <v:shape id="_x0000_s25413" style="position:absolute;left:617;top:5336;width:1;height:5" coordsize="1,5" path="m,5l,,,5r1,e" filled="f" strokeweight=".05pt">
                <v:path arrowok="t"/>
              </v:shape>
              <v:shape id="_x0000_s25414" style="position:absolute;left:618;top:5333;width:2;height:8" coordsize="2,8" path="m,8l,,,8r2,e" filled="f" strokeweight=".05pt">
                <v:path arrowok="t"/>
              </v:shape>
              <v:shape id="_x0000_s25415" style="position:absolute;left:620;top:5333;width:1;height:8" coordsize="1,8" path="m,8l,,,8r1,e" filled="f" strokeweight=".05pt">
                <v:path arrowok="t"/>
              </v:shape>
              <v:shape id="_x0000_s25416" style="position:absolute;left:621;top:5333;width:1;height:8" coordsize="1,8" path="m,8l,,,3r1,e" filled="f" strokeweight=".05pt">
                <v:path arrowok="t"/>
              </v:shape>
              <v:shape id="_x0000_s25417" style="position:absolute;left:622;top:5316;width:1;height:25" coordsize="1,25" path="m,25l,8r,l1,e" filled="f" strokeweight=".05pt">
                <v:path arrowok="t"/>
              </v:shape>
              <v:shape id="_x0000_s25418" style="position:absolute;left:623;top:5294;width:1;height:47" coordsize="1,47" path="m,47l,,,34r1,8e" filled="f" strokeweight=".05pt">
                <v:path arrowok="t"/>
              </v:shape>
              <v:shape id="_x0000_s25419" style="position:absolute;left:624;top:5324;width:2;height:17" coordsize="2,17" path="m,17l,,,,2,17e" filled="f" strokeweight=".05pt">
                <v:path arrowok="t"/>
              </v:shape>
              <v:shape id="_x0000_s25420" style="position:absolute;left:626;top:5324;width:1;height:17" coordsize="1,17" path="m,17l,,,12r1,5e" filled="f" strokeweight=".05pt">
                <v:path arrowok="t"/>
              </v:shape>
              <v:shape id="_x0000_s25421" style="position:absolute;left:627;top:5324;width:1;height:17" coordsize="1,17" path="m,17l,,,4,1,17e" filled="f" strokeweight=".05pt">
                <v:path arrowok="t"/>
              </v:shape>
              <v:shape id="_x0000_s25422" style="position:absolute;left:628;top:5319;width:1;height:22" coordsize="1,22" path="m,22l,,,22r1,e" filled="f" strokeweight=".05pt">
                <v:path arrowok="t"/>
              </v:shape>
              <v:shape id="_x0000_s25423" style="position:absolute;left:629;top:5328;width:1;height:13" coordsize="1,13" path="m,13l,,,13r1,e" filled="f" strokeweight=".05pt">
                <v:path arrowok="t"/>
              </v:shape>
              <v:shape id="_x0000_s25424" style="position:absolute;left:630;top:5324;width:2;height:17" coordsize="2,17" path="m,17l,,,17,2,9e" filled="f" strokeweight=".05pt">
                <v:path arrowok="t"/>
              </v:shape>
              <v:shape id="_x0000_s25425" style="position:absolute;left:632;top:372;width:1;height:4969" coordsize="1,4969" path="m,4969l,,,2921,1,4002e" filled="f" strokeweight=".05pt">
                <v:path arrowok="t"/>
              </v:shape>
              <v:shape id="_x0000_s25426" style="position:absolute;left:633;top:4374;width:1;height:967" coordsize="1,967" path="m,967l,,,962,1,950e" filled="f" strokeweight=".05pt">
                <v:path arrowok="t"/>
              </v:shape>
              <v:shape id="_x0000_s25427" style="position:absolute;left:634;top:5319;width:1;height:22" coordsize="1,22" path="m,22l,,,9,1,22e" filled="f" strokeweight=".05pt">
                <v:path arrowok="t"/>
              </v:shape>
              <v:shape id="_x0000_s25428" style="position:absolute;left:635;top:5316;width:1;height:25" coordsize="1,25" path="m,25l,,,20,1,12e" filled="f" strokeweight=".05pt">
                <v:path arrowok="t"/>
              </v:shape>
              <v:shape id="_x0000_s25429" style="position:absolute;left:636;top:5291;width:2;height:45" coordsize="2,45" path="m,45l,,,42,2,25e" filled="f" strokeweight=".05pt">
                <v:path arrowok="t"/>
              </v:shape>
              <v:shape id="_x0000_s25430" style="position:absolute;left:638;top:5294;width:1;height:34" coordsize="1,34" path="m,34l,,,13,1,5e" filled="f" strokeweight=".05pt">
                <v:path arrowok="t"/>
              </v:shape>
              <v:shape id="_x0000_s25431" style="position:absolute;left:639;top:5299;width:1;height:34" coordsize="1,34" path="m,34l,,,29,1,12e" filled="f" strokeweight=".05pt">
                <v:path arrowok="t"/>
              </v:shape>
              <v:shape id="_x0000_s25432" style="position:absolute;left:640;top:5303;width:1;height:33" coordsize="1,33" path="m,33l,,,21,1,16e" filled="f" strokeweight=".05pt">
                <v:path arrowok="t"/>
              </v:shape>
              <v:shape id="_x0000_s25433" style="position:absolute;left:641;top:5067;width:1;height:266" coordsize="1,266" path="m,266l,,,227r1,30e" filled="f" strokeweight=".05pt">
                <v:path arrowok="t"/>
              </v:shape>
              <v:shape id="_x0000_s25434" style="position:absolute;left:642;top:5294;width:2;height:47" coordsize="2,47" path="m,47l,,,30r2,e" filled="f" strokeweight=".05pt">
                <v:path arrowok="t"/>
              </v:shape>
              <v:shape id="_x0000_s25435" style="position:absolute;left:644;top:5316;width:1;height:25" coordsize="1,25" path="m,25l,,,17r1,3e" filled="f" strokeweight=".05pt">
                <v:path arrowok="t"/>
              </v:shape>
              <v:shape id="_x0000_s25436" style="position:absolute;left:645;top:5311;width:1;height:25" coordsize="1,25" path="m,25l,,,22,1,17e" filled="f" strokeweight=".05pt">
                <v:path arrowok="t"/>
              </v:shape>
              <v:shape id="_x0000_s25437" style="position:absolute;left:646;top:5311;width:1;height:30" coordsize="1,30" path="m,30l,,,8,1,22e" filled="f" strokeweight=".05pt">
                <v:path arrowok="t"/>
              </v:shape>
              <v:shape id="_x0000_s25438" style="position:absolute;left:647;top:5319;width:1;height:22" coordsize="1,22" path="m,22l,,,17,1,5e" filled="f" strokeweight=".05pt">
                <v:path arrowok="t"/>
              </v:shape>
              <v:shape id="_x0000_s25439" style="position:absolute;left:648;top:5316;width:2;height:20" coordsize="2,20" path="m,20l,,,20r2,e" filled="f" strokeweight=".05pt">
                <v:path arrowok="t"/>
              </v:shape>
              <v:shape id="_x0000_s25440" style="position:absolute;left:650;top:5316;width:1;height:25" coordsize="1,25" path="m,25l,,,17,1,8e" filled="f" strokeweight=".05pt">
                <v:path arrowok="t"/>
              </v:shape>
              <v:shape id="_x0000_s25441" style="position:absolute;left:651;top:5059;width:1;height:282" coordsize="1,282" path="m,282l,,,148r1,75e" filled="f" strokeweight=".05pt">
                <v:path arrowok="t"/>
              </v:shape>
              <v:shape id="_x0000_s25442" style="position:absolute;left:652;top:5282;width:1;height:59" coordsize="1,59" path="m,59l,,,46,1,59e" filled="f" strokeweight=".05pt">
                <v:path arrowok="t"/>
              </v:shape>
              <v:shape id="_x0000_s25443" style="position:absolute;left:653;top:5324;width:1;height:17" coordsize="1,17" path="m,17l,,,,1,4e" filled="f" strokeweight=".05pt">
                <v:path arrowok="t"/>
              </v:shape>
              <v:shape id="_x0000_s25444" style="position:absolute;left:654;top:5316;width:2;height:25" coordsize="2,25" path="m,25l,,,,2,20e" filled="f" strokeweight=".05pt">
                <v:path arrowok="t"/>
              </v:shape>
              <v:shape id="_x0000_s25445" style="position:absolute;left:656;top:5328;width:1;height:13" coordsize="1,13" path="m,13l,,,8r1,e" filled="f" strokeweight=".05pt">
                <v:path arrowok="t"/>
              </v:shape>
              <v:shape id="_x0000_s25446" style="position:absolute;left:657;top:5324;width:1;height:17" coordsize="1,17" path="m,17l,,,,1,9e" filled="f" strokeweight=".05pt">
                <v:path arrowok="t"/>
              </v:shape>
              <v:shape id="_x0000_s25447" style="position:absolute;left:658;top:5328;width:1;height:13" coordsize="1,13" path="m,13l,,,,1,8e" filled="f" strokeweight=".05pt">
                <v:path arrowok="t"/>
              </v:shape>
              <v:shape id="_x0000_s25448" style="position:absolute;left:659;top:5328;width:1;height:13" coordsize="1,13" path="m,13l,,,8r1,5e" filled="f" strokeweight=".05pt">
                <v:path arrowok="t"/>
              </v:shape>
              <v:shape id="_x0000_s25449" style="position:absolute;left:660;top:5265;width:2;height:76" coordsize="2,76" path="m,76l,,,63,2,59e" filled="f" strokeweight=".05pt">
                <v:path arrowok="t"/>
              </v:shape>
              <v:shape id="_x0000_s25450" style="position:absolute;left:662;top:5316;width:1;height:25" coordsize="1,25" path="m,25l,,,20r1,5e" filled="f" strokeweight=".05pt">
                <v:path arrowok="t"/>
              </v:shape>
              <v:shape id="_x0000_s25451" style="position:absolute;left:663;top:5328;width:1;height:13" coordsize="1,13" path="m,13l,,,8,1,5e" filled="f" strokeweight=".05pt">
                <v:path arrowok="t"/>
              </v:shape>
              <v:shape id="_x0000_s25452" style="position:absolute;left:664;top:5324;width:1;height:17" coordsize="1,17" path="m,17l,,,12r1,e" filled="f" strokeweight=".05pt">
                <v:path arrowok="t"/>
              </v:shape>
              <v:shape id="_x0000_s25453" style="position:absolute;left:665;top:5324;width:1;height:17" coordsize="1,17" path="m,17l,,,12r1,e" filled="f" strokeweight=".05pt">
                <v:path arrowok="t"/>
              </v:shape>
              <v:shape id="_x0000_s25454" style="position:absolute;left:666;top:5328;width:2;height:13" coordsize="2,13" path="m,13l,,,8r2,e" filled="f" strokeweight=".05pt">
                <v:path arrowok="t"/>
              </v:shape>
              <v:shape id="_x0000_s25455" style="position:absolute;left:668;top:5324;width:1;height:17" coordsize="1,17" path="m,17l,,,9,1,4e" filled="f" strokeweight=".05pt">
                <v:path arrowok="t"/>
              </v:shape>
              <v:shape id="_x0000_s25456" style="position:absolute;left:669;top:5324;width:1;height:17" coordsize="1,17" path="m,17l,,,12r1,5e" filled="f" strokeweight=".05pt">
                <v:path arrowok="t"/>
              </v:shape>
              <v:shape id="_x0000_s25457" style="position:absolute;left:670;top:5190;width:1;height:151" coordsize="1,151" path="m,151l,,,37,1,59e" filled="f" strokeweight=".05pt">
                <v:path arrowok="t"/>
              </v:shape>
              <v:shape id="_x0000_s25458" style="position:absolute;left:671;top:5249;width:1;height:92" coordsize="1,92" path="m,92l,,,87r1,e" filled="f" strokeweight=".05pt">
                <v:path arrowok="t"/>
              </v:shape>
              <v:shape id="_x0000_s25459" style="position:absolute;left:672;top:5328;width:2;height:13" coordsize="2,13" path="m,13l,,,5r2,8e" filled="f" strokeweight=".05pt">
                <v:path arrowok="t"/>
              </v:shape>
              <v:shape id="_x0000_s25460" style="position:absolute;left:674;top:5333;width:1;height:8" coordsize="1,8" path="m,8l,,,8,1,3e" filled="f" strokeweight=".05pt">
                <v:path arrowok="t"/>
              </v:shape>
              <v:shape id="_x0000_s25461" style="position:absolute;left:675;top:5333;width:1;height:8" coordsize="1,8" path="m,8l,,,3,1,8e" filled="f" strokeweight=".05pt">
                <v:path arrowok="t"/>
              </v:shape>
              <v:shape id="_x0000_s25462" style="position:absolute;left:676;top:5333;width:1;height:8" coordsize="1,8" path="m,8l,,,8,1,3e" filled="f" strokeweight=".05pt">
                <v:path arrowok="t"/>
              </v:shape>
              <v:shape id="_x0000_s25463" style="position:absolute;left:677;top:5328;width:1;height:13" coordsize="1,13" path="m,13l,,,5,1,8e" filled="f" strokeweight=".05pt">
                <v:path arrowok="t"/>
              </v:shape>
              <v:shape id="_x0000_s25464" style="position:absolute;left:678;top:5316;width:2;height:25" coordsize="2,25" path="m,25l,,,3,2,17e" filled="f" strokeweight=".05pt">
                <v:path arrowok="t"/>
              </v:shape>
              <v:shape id="_x0000_s25465" style="position:absolute;left:680;top:5294;width:1;height:42" coordsize="1,42" path="m,42l,,,17,1,13e" filled="f" strokeweight=".05pt">
                <v:path arrowok="t"/>
              </v:shape>
              <v:shape id="_x0000_s25466" style="position:absolute;left:681;top:5307;width:1;height:34" coordsize="1,34" path="m,34l,,,29r1,e" filled="f" strokeweight=".05pt">
                <v:path arrowok="t"/>
              </v:shape>
              <v:shape id="_x0000_s25467" style="position:absolute;left:682;top:5324;width:1;height:17" coordsize="1,17" path="m,17l,,,17,1,12e" filled="f" strokeweight=".05pt">
                <v:path arrowok="t"/>
              </v:shape>
              <v:shape id="_x0000_s25468" style="position:absolute;left:683;top:5319;width:1;height:22" coordsize="1,22" path="m,22l,,,22r1,e" filled="f" strokeweight=".05pt">
                <v:path arrowok="t"/>
              </v:shape>
              <v:shape id="_x0000_s25469" style="position:absolute;left:684;top:5333;width:2;height:8" coordsize="2,8" path="m,8l,,,8,2,3e" filled="f" strokeweight=".05pt">
                <v:path arrowok="t"/>
              </v:shape>
              <v:shape id="_x0000_s25470" style="position:absolute;left:686;top:5333;width:1;height:8" coordsize="1,8" path="m,8l,,,3,1,8e" filled="f" strokeweight=".05pt">
                <v:path arrowok="t"/>
              </v:shape>
              <v:shape id="_x0000_s25471" style="position:absolute;left:687;top:5328;width:1;height:13" coordsize="1,13" path="m,13l,,,13r1,e" filled="f" strokeweight=".05pt">
                <v:path arrowok="t"/>
              </v:shape>
              <v:shape id="_x0000_s25472" style="position:absolute;left:688;top:5328;width:1;height:13" coordsize="1,13" path="m,13l,,,,1,13e" filled="f" strokeweight=".05pt">
                <v:path arrowok="t"/>
              </v:shape>
              <v:shape id="_x0000_s25473" style="position:absolute;left:689;top:5076;width:1;height:265" coordsize="1,265" path="m,265l,,,260r1,-3e" filled="f" strokeweight=".05pt">
                <v:path arrowok="t"/>
              </v:shape>
              <v:shape id="_x0000_s25474" style="position:absolute;left:690;top:5324;width:2;height:17" coordsize="2,17" path="m,17l,,,,2,17e" filled="f" strokeweight=".05pt">
                <v:path arrowok="t"/>
              </v:shape>
              <v:shape id="_x0000_s25475" style="position:absolute;left:692;top:5333;width:1;height:8" coordsize="1,8" path="m,8l,,,3,1,8e" filled="f" strokeweight=".05pt">
                <v:path arrowok="t"/>
              </v:shape>
              <v:shape id="_x0000_s25476" style="position:absolute;left:693;top:5333;width:1;height:8" coordsize="1,8" path="m,8l,,,8r1,e" filled="f" strokeweight=".05pt">
                <v:path arrowok="t"/>
              </v:shape>
              <v:shape id="_x0000_s25477" style="position:absolute;left:694;top:5328;width:1;height:13" coordsize="1,13" path="m,13l,,,13,1,5e" filled="f" strokeweight=".05pt">
                <v:path arrowok="t"/>
              </v:shape>
              <v:shape id="_x0000_s25478" style="position:absolute;left:695;top:5333;width:1;height:8" coordsize="1,8" path="m,8l,,,3r1,e" filled="f" strokeweight=".05pt">
                <v:path arrowok="t"/>
              </v:shape>
              <v:shape id="_x0000_s25479" style="position:absolute;left:696;top:5324;width:2;height:17" coordsize="2,17" path="m,17l,,,17,2,12e" filled="f" strokeweight=".05pt">
                <v:path arrowok="t"/>
              </v:shape>
              <v:shape id="_x0000_s25480" style="position:absolute;left:698;top:5319;width:1;height:22" coordsize="1,22" path="m,22l,,,14r1,3e" filled="f" strokeweight=".05pt">
                <v:path arrowok="t"/>
              </v:shape>
              <v:shape id="_x0000_s25481" style="position:absolute;left:699;top:5265;width:1;height:76" coordsize="1,76" path="m,76l,,,71r1,e" filled="f" strokeweight=".05pt">
                <v:path arrowok="t"/>
              </v:shape>
              <v:shape id="_x0000_s25482" style="position:absolute;left:700;top:5328;width:1;height:13" coordsize="1,13" path="m,13l,,,13r1,e" filled="f" strokeweight=".05pt">
                <v:path arrowok="t"/>
              </v:shape>
              <v:shape id="_x0000_s25483" style="position:absolute;left:701;top:5328;width:1;height:13" coordsize="1,13" path="m,13l,,,5,1,8e" filled="f" strokeweight=".05pt">
                <v:path arrowok="t"/>
              </v:shape>
              <v:shape id="_x0000_s25484" style="position:absolute;left:702;top:5333;width:2;height:8" coordsize="2,8" path="m,8l,,,3,2,8e" filled="f" strokeweight=".05pt">
                <v:path arrowok="t"/>
              </v:shape>
              <v:shape id="_x0000_s25485" style="position:absolute;left:704;top:5333;width:1;height:8" coordsize="1,8" path="m,8l,,,,1,3e" filled="f" strokeweight=".05pt">
                <v:path arrowok="t"/>
              </v:shape>
              <v:shape id="_x0000_s25486" style="position:absolute;left:705;top:5333;width:1;height:8" coordsize="1,8" path="m,8l,,,8r1,e" filled="f" strokeweight=".05pt">
                <v:path arrowok="t"/>
              </v:shape>
              <v:shape id="_x0000_s25487" style="position:absolute;left:706;top:5328;width:1;height:13" coordsize="1,13" path="m,13l,,,13,1,8e" filled="f" strokeweight=".05pt">
                <v:path arrowok="t"/>
              </v:shape>
              <v:shape id="_x0000_s25488" style="position:absolute;left:707;top:5307;width:1;height:34" coordsize="1,34" path="m,34l,,,29r1,5e" filled="f" strokeweight=".05pt">
                <v:path arrowok="t"/>
              </v:shape>
              <v:shape id="_x0000_s25489" style="position:absolute;left:708;top:5311;width:2;height:30" coordsize="2,30" path="m,30l,,,25r2,5e" filled="f" strokeweight=".05pt">
                <v:path arrowok="t"/>
              </v:shape>
            </v:group>
            <v:group id="_x0000_s26715" style="position:absolute;left:710;top:3504;width:239;height:1837" coordorigin="710,3504" coordsize="239,1837">
              <v:shape id="_x0000_s25491" style="position:absolute;left:710;top:5333;width:1;height:8" coordsize="1,8" path="m,8l,,,8r1,e" filled="f" strokeweight=".05pt">
                <v:path arrowok="t"/>
              </v:shape>
              <v:shape id="_x0000_s25492" style="position:absolute;left:711;top:5324;width:1;height:17" coordsize="1,17" path="m,17l,,,12r1,5e" filled="f" strokeweight=".05pt">
                <v:path arrowok="t"/>
              </v:shape>
              <v:shape id="_x0000_s25493" style="position:absolute;left:712;top:5333;width:1;height:8" coordsize="1,8" path="m,8l,,,,1,8e" filled="f" strokeweight=".05pt">
                <v:path arrowok="t"/>
              </v:shape>
              <v:shape id="_x0000_s25494" style="position:absolute;left:713;top:5333;width:1;height:8" coordsize="1,8" path="m,8l,,,8r1,e" filled="f" strokeweight=".05pt">
                <v:path arrowok="t"/>
              </v:shape>
              <v:shape id="_x0000_s25495" style="position:absolute;left:714;top:5333;width:2;height:8" coordsize="2,8" path="m,8l,,,8,2,3e" filled="f" strokeweight=".05pt">
                <v:path arrowok="t"/>
              </v:shape>
              <v:shape id="_x0000_s25496" style="position:absolute;left:716;top:5328;width:1;height:13" coordsize="1,13" path="m,13l,,,5r1,8e" filled="f" strokeweight=".05pt">
                <v:path arrowok="t"/>
              </v:shape>
              <v:shape id="_x0000_s25497" style="position:absolute;left:717;top:5148;width:1;height:193" coordsize="1,193" path="m,193l,,,54r1,84e" filled="f" strokeweight=".05pt">
                <v:path arrowok="t"/>
              </v:shape>
              <v:shape id="_x0000_s25498" style="position:absolute;left:718;top:5286;width:1;height:55" coordsize="1,55" path="m,55l,,,55r1,e" filled="f" strokeweight=".05pt">
                <v:path arrowok="t"/>
              </v:shape>
              <v:shape id="_x0000_s25499" style="position:absolute;left:719;top:5324;width:1;height:17" coordsize="1,17" path="m,17l,,,,1,17e" filled="f" strokeweight=".05pt">
                <v:path arrowok="t"/>
              </v:shape>
              <v:shape id="_x0000_s25500" style="position:absolute;left:720;top:5333;width:2;height:8" coordsize="2,8" path="m,8l,,,3,2,8e" filled="f" strokeweight=".05pt">
                <v:path arrowok="t"/>
              </v:shape>
              <v:shape id="_x0000_s25501" style="position:absolute;left:722;top:5328;width:1;height:13" coordsize="1,13" path="m,13l,,,8r1,e" filled="f" strokeweight=".05pt">
                <v:path arrowok="t"/>
              </v:shape>
              <v:shape id="_x0000_s25502" style="position:absolute;left:723;top:5333;width:1;height:8" coordsize="1,8" path="m,8l,,,3,1,8e" filled="f" strokeweight=".05pt">
                <v:path arrowok="t"/>
              </v:shape>
              <v:shape id="_x0000_s25503" style="position:absolute;left:724;top:5328;width:1;height:13" coordsize="1,13" path="m,13l,,,13r1,e" filled="f" strokeweight=".05pt">
                <v:path arrowok="t"/>
              </v:shape>
              <v:shape id="_x0000_s25504" style="position:absolute;left:725;top:5333;width:1;height:8" coordsize="1,8" path="m,8l,,,8r1,e" filled="f" strokeweight=".05pt">
                <v:path arrowok="t"/>
              </v:shape>
              <v:shape id="_x0000_s25505" style="position:absolute;left:726;top:5324;width:2;height:17" coordsize="2,17" path="m,17l,,,9r2,8e" filled="f" strokeweight=".05pt">
                <v:path arrowok="t"/>
              </v:shape>
              <v:shape id="_x0000_s25506" style="position:absolute;left:728;top:5319;width:1;height:22" coordsize="1,22" path="m,22l,,,22,1,17e" filled="f" strokeweight=".05pt">
                <v:path arrowok="t"/>
              </v:shape>
              <v:shape id="_x0000_s25507" style="position:absolute;left:729;top:5336;width:1;height:5" coordsize="1,5" path="m,5l,,,,1,5e" filled="f" strokeweight=".05pt">
                <v:path arrowok="t"/>
              </v:shape>
              <v:shape id="_x0000_s25508" style="position:absolute;left:730;top:5336;width:1;height:5" coordsize="1,5" path="m,5l,,,5r1,e" filled="f" strokeweight=".05pt">
                <v:path arrowok="t"/>
              </v:shape>
              <v:shape id="_x0000_s25509" style="position:absolute;left:731;top:5336;width:1;height:5" coordsize="1,5" path="m,5l,,,5r1,e" filled="f" strokeweight=".05pt">
                <v:path arrowok="t"/>
              </v:shape>
              <v:shape id="_x0000_s25510" style="position:absolute;left:732;top:5336;width:2;height:5" coordsize="2,5" path="m,5l,,,5r2,e" filled="f" strokeweight=".05pt">
                <v:path arrowok="t"/>
              </v:shape>
              <v:shape id="_x0000_s25511" style="position:absolute;left:734;top:5333;width:1;height:8" coordsize="1,8" path="m,8l,,,,1,8e" filled="f" strokeweight=".05pt">
                <v:path arrowok="t"/>
              </v:shape>
              <v:shape id="_x0000_s25512" style="position:absolute;left:735;top:5333;width:1;height:8" coordsize="1,8" path="m,8l,,,8r1,e" filled="f" strokeweight=".05pt">
                <v:path arrowok="t"/>
              </v:shape>
              <v:shape id="_x0000_s25513" style="position:absolute;left:736;top:5324;width:1;height:17" coordsize="1,17" path="m,17l,,,17r1,e" filled="f" strokeweight=".05pt">
                <v:path arrowok="t"/>
              </v:shape>
              <v:shape id="_x0000_s25514" style="position:absolute;left:737;top:5328;width:1;height:13" coordsize="1,13" path="m,13l,,,8r1,5e" filled="f" strokeweight=".05pt">
                <v:path arrowok="t"/>
              </v:shape>
              <v:shape id="_x0000_s25515" style="position:absolute;left:738;top:5333;width:2;height:8" coordsize="2,8" path="m,8l,,,,2,8e" filled="f" strokeweight=".05pt">
                <v:path arrowok="t"/>
              </v:shape>
              <v:shape id="_x0000_s25516" style="position:absolute;left:740;top:5336;width:1;height:5" coordsize="1,5" path="m,5l,,,5,1,e" filled="f" strokeweight=".05pt">
                <v:path arrowok="t"/>
              </v:shape>
              <v:shape id="_x0000_s25517" style="position:absolute;left:741;top:5333;width:1;height:8" coordsize="1,8" path="m,8l,,,3,1,8e" filled="f" strokeweight=".05pt">
                <v:path arrowok="t"/>
              </v:shape>
              <v:shape id="_x0000_s25518" style="position:absolute;left:742;top:5333;width:1;height:8" coordsize="1,8" path="m,8l,,,3r1,e" filled="f" strokeweight=".05pt">
                <v:path arrowok="t"/>
              </v:shape>
              <v:shape id="_x0000_s25519" style="position:absolute;left:743;top:5333;width:1;height:8" coordsize="1,8" path="m,8l,,,3,1,8e" filled="f" strokeweight=".05pt">
                <v:path arrowok="t"/>
              </v:shape>
              <v:shape id="_x0000_s25520" style="position:absolute;left:744;top:5336;width:2;height:5" coordsize="2,5" path="m,5l,,,5r2,e" filled="f" strokeweight=".05pt">
                <v:path arrowok="t"/>
              </v:shape>
              <v:shape id="_x0000_s25521" style="position:absolute;left:746;top:5319;width:1;height:22" coordsize="1,22" path="m,22l,,,17r1,5e" filled="f" strokeweight=".05pt">
                <v:path arrowok="t"/>
              </v:shape>
              <v:shape id="_x0000_s25522" style="position:absolute;left:747;top:5333;width:1;height:8" coordsize="1,8" path="m,8l,,,8r1,e" filled="f" strokeweight=".05pt">
                <v:path arrowok="t"/>
              </v:shape>
              <v:shape id="_x0000_s25523" style="position:absolute;left:748;top:5333;width:1;height:8" coordsize="1,8" path="m,8l,,,3,1,8e" filled="f" strokeweight=".05pt">
                <v:path arrowok="t"/>
              </v:shape>
              <v:shape id="_x0000_s25524" style="position:absolute;left:749;top:5336;width:1;height:5" coordsize="1,5" path="m,5l,,,,1,5e" filled="f" strokeweight=".05pt">
                <v:path arrowok="t"/>
              </v:shape>
              <v:shape id="_x0000_s25525" style="position:absolute;left:750;top:5333;width:2;height:8" coordsize="2,8" path="m,8l,,,3,2,8e" filled="f" strokeweight=".05pt">
                <v:path arrowok="t"/>
              </v:shape>
              <v:shape id="_x0000_s25526" style="position:absolute;left:752;top:5333;width:1;height:8" coordsize="1,8" path="m,8l,,,8r1,e" filled="f" strokeweight=".05pt">
                <v:path arrowok="t"/>
              </v:shape>
              <v:shape id="_x0000_s25527" style="position:absolute;left:753;top:5333;width:1;height:8" coordsize="1,8" path="m,8l,,,8r1,e" filled="f" strokeweight=".05pt">
                <v:path arrowok="t"/>
              </v:shape>
              <v:shape id="_x0000_s25528" style="position:absolute;left:754;top:5328;width:1;height:13" coordsize="1,13" path="m,13l,,,8r1,5e" filled="f" strokeweight=".05pt">
                <v:path arrowok="t"/>
              </v:shape>
              <v:shape id="_x0000_s25529" style="position:absolute;left:755;top:5316;width:1;height:25" coordsize="1,25" path="m,25l,,,20r1,e" filled="f" strokeweight=".05pt">
                <v:path arrowok="t"/>
              </v:shape>
              <v:shape id="_x0000_s25530" style="position:absolute;left:756;top:5333;width:2;height:8" coordsize="2,8" path="m,8l,,,8r2,e" filled="f" strokeweight=".05pt">
                <v:path arrowok="t"/>
              </v:shape>
              <v:shape id="_x0000_s25531" style="position:absolute;left:758;top:5336;width:1;height:5" coordsize="1,5" path="m,5l,,,5,1,e" filled="f" strokeweight=".05pt">
                <v:path arrowok="t"/>
              </v:shape>
              <v:shape id="_x0000_s25532" style="position:absolute;left:759;top:5336;width:1;height:5" coordsize="1,5" path="m,5l,,,5r1,e" filled="f" strokeweight=".05pt">
                <v:path arrowok="t"/>
              </v:shape>
              <v:shape id="_x0000_s25533" style="position:absolute;left:760;top:5336;width:1;height:5" coordsize="1,5" path="m,5l,,,,1,e" filled="f" strokeweight=".05pt">
                <v:path arrowok="t"/>
              </v:shape>
              <v:shape id="_x0000_s25534" style="position:absolute;left:761;top:5328;width:1;height:13" coordsize="1,13" path="m,13l,,,8r1,5e" filled="f" strokeweight=".05pt">
                <v:path arrowok="t"/>
              </v:shape>
              <v:shape id="_x0000_s25535" style="position:absolute;left:762;top:5336;width:2;height:5" coordsize="2,5" path="m,5l,,,5,2,e" filled="f" strokeweight=".05pt">
                <v:path arrowok="t"/>
              </v:shape>
              <v:shape id="_x0000_s25536" style="position:absolute;left:764;top:5336;width:1;height:5" coordsize="1,5" path="m,5l,,,5r1,e" filled="f" strokeweight=".05pt">
                <v:path arrowok="t"/>
              </v:shape>
              <v:shape id="_x0000_s25537" style="position:absolute;left:765;top:5316;width:1;height:25" coordsize="1,25" path="m,25l,,,25r1,e" filled="f" strokeweight=".05pt">
                <v:path arrowok="t"/>
              </v:shape>
              <v:shape id="_x0000_s25538" style="position:absolute;left:766;top:5336;width:1;height:5" coordsize="1,5" path="m,5l,,,5,1,e" filled="f" strokeweight=".05pt">
                <v:path arrowok="t"/>
              </v:shape>
              <v:shape id="_x0000_s25539" style="position:absolute;left:767;top:5336;width:1;height:5" coordsize="1,5" path="m,5l,,,,1,5e" filled="f" strokeweight=".05pt">
                <v:path arrowok="t"/>
              </v:shape>
              <v:shape id="_x0000_s25540" style="position:absolute;left:768;top:5336;width:2;height:5" coordsize="2,5" path="m,5l,,,5r2,e" filled="f" strokeweight=".05pt">
                <v:path arrowok="t"/>
              </v:shape>
              <v:shape id="_x0000_s25541" style="position:absolute;left:770;top:5336;width:1;height:5" coordsize="1,5" path="m,5l,,,,1,5e" filled="f" strokeweight=".05pt">
                <v:path arrowok="t"/>
              </v:shape>
              <v:shape id="_x0000_s25542" style="position:absolute;left:771;top:5336;width:1;height:5" coordsize="1,5" path="m,5l,,,5r1,e" filled="f" strokeweight=".05pt">
                <v:path arrowok="t"/>
              </v:shape>
              <v:shape id="_x0000_s25543" style="position:absolute;left:772;top:5333;width:1;height:8" coordsize="1,8" path="m,8l,,,8,1,3e" filled="f" strokeweight=".05pt">
                <v:path arrowok="t"/>
              </v:shape>
              <v:shape id="_x0000_s25544" style="position:absolute;left:773;top:5311;width:1;height:30" coordsize="1,30" path="m,30l,,,17r1,e" filled="f" strokeweight=".05pt">
                <v:path arrowok="t"/>
              </v:shape>
              <v:shape id="_x0000_s25545" style="position:absolute;left:774;top:5319;width:1;height:22" coordsize="1,22" path="m,22l,,,17r1,5e" filled="f" strokeweight=".05pt">
                <v:path arrowok="t"/>
              </v:shape>
              <v:shape id="_x0000_s25546" style="position:absolute;left:775;top:5333;width:2;height:8" coordsize="2,8" path="m,8l,,,3r2,e" filled="f" strokeweight=".05pt">
                <v:path arrowok="t"/>
              </v:shape>
              <v:shape id="_x0000_s25547" style="position:absolute;left:777;top:5336;width:1;height:5" coordsize="1,5" path="m,5l,,,5r1,e" filled="f" strokeweight=".05pt">
                <v:path arrowok="t"/>
              </v:shape>
              <v:shape id="_x0000_s25548" style="position:absolute;left:778;top:5333;width:1;height:8" coordsize="1,8" path="m,8l,,,3r1,e" filled="f" strokeweight=".05pt">
                <v:path arrowok="t"/>
              </v:shape>
              <v:shape id="_x0000_s25549" style="position:absolute;left:779;top:5328;width:1;height:13" coordsize="1,13" path="m,13l,,,13r1,e" filled="f" strokeweight=".05pt">
                <v:path arrowok="t"/>
              </v:shape>
              <v:shape id="_x0000_s25550" style="position:absolute;left:780;top:5328;width:1;height:13" coordsize="1,13" path="m,13l,,,13r1,e" filled="f" strokeweight=".05pt">
                <v:path arrowok="t"/>
              </v:shape>
              <v:shape id="_x0000_s25551" style="position:absolute;left:781;top:5333;width:2;height:8" coordsize="2,8" path="m,8l,,,8r2,e" filled="f" strokeweight=".05pt">
                <v:path arrowok="t"/>
              </v:shape>
              <v:shape id="_x0000_s25552" style="position:absolute;left:783;top:5324;width:1;height:17" coordsize="1,17" path="m,17l,,,17,1,e" filled="f" strokeweight=".05pt">
                <v:path arrowok="t"/>
              </v:shape>
              <v:shape id="_x0000_s25553" style="position:absolute;left:784;top:5223;width:1;height:118" coordsize="1,118" path="m,118l,,,118r1,-5e" filled="f" strokeweight=".05pt">
                <v:path arrowok="t"/>
              </v:shape>
              <v:shape id="_x0000_s25554" style="position:absolute;left:785;top:5328;width:1;height:13" coordsize="1,13" path="m,13l,,,8r1,5e" filled="f" strokeweight=".05pt">
                <v:path arrowok="t"/>
              </v:shape>
              <v:shape id="_x0000_s25555" style="position:absolute;left:786;top:5336;width:1;height:5" coordsize="1,5" path="m,5l,,,5,1,e" filled="f" strokeweight=".05pt">
                <v:path arrowok="t"/>
              </v:shape>
              <v:shape id="_x0000_s25556" style="position:absolute;left:787;top:5328;width:2;height:13" coordsize="2,13" path="m,13l,,,13r2,e" filled="f" strokeweight=".05pt">
                <v:path arrowok="t"/>
              </v:shape>
              <v:shape id="_x0000_s25557" style="position:absolute;left:789;top:5333;width:1;height:8" coordsize="1,8" path="m,8l,,,8r1,e" filled="f" strokeweight=".05pt">
                <v:path arrowok="t"/>
              </v:shape>
              <v:shape id="_x0000_s25558" style="position:absolute;left:790;top:5333;width:1;height:8" coordsize="1,8" path="m,8l,,,8,1,3e" filled="f" strokeweight=".05pt">
                <v:path arrowok="t"/>
              </v:shape>
              <v:shape id="_x0000_s25559" style="position:absolute;left:791;top:5333;width:1;height:8" coordsize="1,8" path="m,8l,,,,1,e" filled="f" strokeweight=".05pt">
                <v:path arrowok="t"/>
              </v:shape>
              <v:shape id="_x0000_s25560" style="position:absolute;left:792;top:5303;width:1;height:38" coordsize="1,38" path="m,38l,,,,1,13e" filled="f" strokeweight=".05pt">
                <v:path arrowok="t"/>
              </v:shape>
              <v:shape id="_x0000_s25561" style="position:absolute;left:793;top:5286;width:2;height:55" coordsize="2,55" path="m,55l,,,47,2,42e" filled="f" strokeweight=".05pt">
                <v:path arrowok="t"/>
              </v:shape>
              <v:shape id="_x0000_s25562" style="position:absolute;left:795;top:5319;width:1;height:22" coordsize="1,22" path="m,22l,,,,1,17e" filled="f" strokeweight=".05pt">
                <v:path arrowok="t"/>
              </v:shape>
              <v:shape id="_x0000_s25563" style="position:absolute;left:796;top:5324;width:1;height:17" coordsize="1,17" path="m,17l,,,17,1,12e" filled="f" strokeweight=".05pt">
                <v:path arrowok="t"/>
              </v:shape>
              <v:shape id="_x0000_s25564" style="position:absolute;left:797;top:5333;width:1;height:8" coordsize="1,8" path="m,8l,,,3,1,8e" filled="f" strokeweight=".05pt">
                <v:path arrowok="t"/>
              </v:shape>
              <v:shape id="_x0000_s25565" style="position:absolute;left:798;top:5324;width:1;height:17" coordsize="1,17" path="m,17l,,,4,1,17e" filled="f" strokeweight=".05pt">
                <v:path arrowok="t"/>
              </v:shape>
              <v:shape id="_x0000_s25566" style="position:absolute;left:799;top:5319;width:2;height:22" coordsize="2,22" path="m,22l,,,14r2,3e" filled="f" strokeweight=".05pt">
                <v:path arrowok="t"/>
              </v:shape>
              <v:shape id="_x0000_s25567" style="position:absolute;left:801;top:5328;width:1;height:13" coordsize="1,13" path="m,13l,,,5r1,8e" filled="f" strokeweight=".05pt">
                <v:path arrowok="t"/>
              </v:shape>
              <v:shape id="_x0000_s25568" style="position:absolute;left:802;top:3504;width:1;height:1837" coordsize="1,1837" path="m,1837l,,,1315r1,265e" filled="f" strokeweight=".05pt">
                <v:path arrowok="t"/>
              </v:shape>
              <v:shape id="_x0000_s25569" style="position:absolute;left:803;top:5084;width:1;height:257" coordsize="1,257" path="m,257l,,,240r1,12e" filled="f" strokeweight=".05pt">
                <v:path arrowok="t"/>
              </v:shape>
              <v:shape id="_x0000_s25570" style="position:absolute;left:804;top:5328;width:1;height:13" coordsize="1,13" path="m,13l,,,13,1,5e" filled="f" strokeweight=".05pt">
                <v:path arrowok="t"/>
              </v:shape>
              <v:shape id="_x0000_s25571" style="position:absolute;left:805;top:5324;width:2;height:17" coordsize="2,17" path="m,17l,,,17r2,e" filled="f" strokeweight=".05pt">
                <v:path arrowok="t"/>
              </v:shape>
              <v:shape id="_x0000_s25572" style="position:absolute;left:807;top:5319;width:1;height:22" coordsize="1,22" path="m,22l,,,,1,5e" filled="f" strokeweight=".05pt">
                <v:path arrowok="t"/>
              </v:shape>
              <v:shape id="_x0000_s25573" style="position:absolute;left:808;top:5319;width:1;height:22" coordsize="1,22" path="m,22l,,,9,1,e" filled="f" strokeweight=".05pt">
                <v:path arrowok="t"/>
              </v:shape>
              <v:shape id="_x0000_s25574" style="position:absolute;left:809;top:5319;width:1;height:22" coordsize="1,22" path="m,22l,,,14r1,3e" filled="f" strokeweight=".05pt">
                <v:path arrowok="t"/>
              </v:shape>
              <v:shape id="_x0000_s25575" style="position:absolute;left:810;top:5324;width:1;height:17" coordsize="1,17" path="m,17l,,,4,1,e" filled="f" strokeweight=".05pt">
                <v:path arrowok="t"/>
              </v:shape>
              <v:shape id="_x0000_s25576" style="position:absolute;left:811;top:4972;width:2;height:369" coordsize="2,369" path="m,369l,,,331,2,297e" filled="f" strokeweight=".05pt">
                <v:path arrowok="t"/>
              </v:shape>
              <v:shape id="_x0000_s25577" style="position:absolute;left:813;top:5269;width:1;height:72" coordsize="1,72" path="m,72l,,,67,1,64e" filled="f" strokeweight=".05pt">
                <v:path arrowok="t"/>
              </v:shape>
              <v:shape id="_x0000_s25578" style="position:absolute;left:814;top:5328;width:1;height:13" coordsize="1,13" path="m,13l,,,5r1,e" filled="f" strokeweight=".05pt">
                <v:path arrowok="t"/>
              </v:shape>
              <v:shape id="_x0000_s25579" style="position:absolute;left:815;top:5328;width:1;height:13" coordsize="1,13" path="m,13l,,,,1,5e" filled="f" strokeweight=".05pt">
                <v:path arrowok="t"/>
              </v:shape>
              <v:shape id="_x0000_s25580" style="position:absolute;left:816;top:5328;width:1;height:13" coordsize="1,13" path="m,13l,,,8r1,5e" filled="f" strokeweight=".05pt">
                <v:path arrowok="t"/>
              </v:shape>
              <v:shape id="_x0000_s25581" style="position:absolute;left:817;top:5316;width:2;height:25" coordsize="2,25" path="m,25l,,,17,2,12e" filled="f" strokeweight=".05pt">
                <v:path arrowok="t"/>
              </v:shape>
              <v:shape id="_x0000_s25582" style="position:absolute;left:819;top:5328;width:1;height:13" coordsize="1,13" path="m,13l,,,13,1,5e" filled="f" strokeweight=".05pt">
                <v:path arrowok="t"/>
              </v:shape>
              <v:shape id="_x0000_s25583" style="position:absolute;left:820;top:5333;width:1;height:8" coordsize="1,8" path="m,8l,,,8,1,3e" filled="f" strokeweight=".05pt">
                <v:path arrowok="t"/>
              </v:shape>
              <v:shape id="_x0000_s25584" style="position:absolute;left:821;top:5252;width:1;height:84" coordsize="1,84" path="m,84l,,,51,1,30e" filled="f" strokeweight=".05pt">
                <v:path arrowok="t"/>
              </v:shape>
              <v:shape id="_x0000_s25585" style="position:absolute;left:822;top:5282;width:1;height:59" coordsize="1,59" path="m,59l,,,51r1,8e" filled="f" strokeweight=".05pt">
                <v:path arrowok="t"/>
              </v:shape>
              <v:shape id="_x0000_s25586" style="position:absolute;left:823;top:5324;width:2;height:17" coordsize="2,17" path="m,17l,,,9r2,e" filled="f" strokeweight=".05pt">
                <v:path arrowok="t"/>
              </v:shape>
              <v:shape id="_x0000_s25587" style="position:absolute;left:825;top:5328;width:1;height:13" coordsize="1,13" path="m,13l,,,,1,8e" filled="f" strokeweight=".05pt">
                <v:path arrowok="t"/>
              </v:shape>
              <v:shape id="_x0000_s25588" style="position:absolute;left:826;top:5324;width:1;height:17" coordsize="1,17" path="m,17l,,,17,1,12e" filled="f" strokeweight=".05pt">
                <v:path arrowok="t"/>
              </v:shape>
              <v:shape id="_x0000_s25589" style="position:absolute;left:827;top:5324;width:1;height:17" coordsize="1,17" path="m,17l,,,9r1,8e" filled="f" strokeweight=".05pt">
                <v:path arrowok="t"/>
              </v:shape>
              <v:shape id="_x0000_s25590" style="position:absolute;left:828;top:5328;width:1;height:13" coordsize="1,13" path="m,13l,,,13,1,5e" filled="f" strokeweight=".05pt">
                <v:path arrowok="t"/>
              </v:shape>
              <v:shape id="_x0000_s25591" style="position:absolute;left:829;top:5328;width:2;height:13" coordsize="2,13" path="m,13l,,,,2,8e" filled="f" strokeweight=".05pt">
                <v:path arrowok="t"/>
              </v:shape>
              <v:shape id="_x0000_s25592" style="position:absolute;left:831;top:5294;width:1;height:42" coordsize="1,42" path="m,42l,,,25r1,5e" filled="f" strokeweight=".05pt">
                <v:path arrowok="t"/>
              </v:shape>
              <v:shape id="_x0000_s25593" style="position:absolute;left:832;top:5324;width:1;height:17" coordsize="1,17" path="m,17l,,,17r1,e" filled="f" strokeweight=".05pt">
                <v:path arrowok="t"/>
              </v:shape>
              <v:shape id="_x0000_s25594" style="position:absolute;left:833;top:5333;width:1;height:8" coordsize="1,8" path="m,8l,,,8,1,3e" filled="f" strokeweight=".05pt">
                <v:path arrowok="t"/>
              </v:shape>
              <v:shape id="_x0000_s25595" style="position:absolute;left:834;top:5333;width:1;height:8" coordsize="1,8" path="m,8l,,,3,1,8e" filled="f" strokeweight=".05pt">
                <v:path arrowok="t"/>
              </v:shape>
              <v:shape id="_x0000_s25596" style="position:absolute;left:835;top:5328;width:2;height:13" coordsize="2,13" path="m,13l,,,8r2,5e" filled="f" strokeweight=".05pt">
                <v:path arrowok="t"/>
              </v:shape>
              <v:shape id="_x0000_s25597" style="position:absolute;left:837;top:5333;width:1;height:8" coordsize="1,8" path="m,8l,,,3,1,8e" filled="f" strokeweight=".05pt">
                <v:path arrowok="t"/>
              </v:shape>
              <v:shape id="_x0000_s25598" style="position:absolute;left:838;top:5333;width:1;height:8" coordsize="1,8" path="m,8l,,,,1,8e" filled="f" strokeweight=".05pt">
                <v:path arrowok="t"/>
              </v:shape>
              <v:shape id="_x0000_s25599" style="position:absolute;left:839;top:5324;width:1;height:17" coordsize="1,17" path="m,17l,4r,l1,e" filled="f" strokeweight=".05pt">
                <v:path arrowok="t"/>
              </v:shape>
              <v:shape id="_x0000_s26624" style="position:absolute;left:840;top:5277;width:1;height:64" coordsize="1,64" path="m,64l,,,59r1,5e" filled="f" strokeweight=".05pt">
                <v:path arrowok="t"/>
              </v:shape>
              <v:shape id="_x0000_s26625" style="position:absolute;left:841;top:5328;width:2;height:13" coordsize="2,13" path="m,13l,,,8r2,e" filled="f" strokeweight=".05pt">
                <v:path arrowok="t"/>
              </v:shape>
              <v:shape id="_x0000_s26626" style="position:absolute;left:843;top:5333;width:1;height:8" coordsize="1,8" path="m,8l,,,3r1,e" filled="f" strokeweight=".05pt">
                <v:path arrowok="t"/>
              </v:shape>
              <v:shape id="_x0000_s26627" style="position:absolute;left:844;top:5336;width:1;height:5" coordsize="1,5" path="m,5l,,,5r1,e" filled="f" strokeweight=".05pt">
                <v:path arrowok="t"/>
              </v:shape>
              <v:shape id="_x0000_s26628" style="position:absolute;left:845;top:5333;width:1;height:8" coordsize="1,8" path="m,8l,,,8r1,e" filled="f" strokeweight=".05pt">
                <v:path arrowok="t"/>
              </v:shape>
              <v:shape id="_x0000_s26629" style="position:absolute;left:846;top:5333;width:1;height:8" coordsize="1,8" path="m,8l,,,3,1,8e" filled="f" strokeweight=".05pt">
                <v:path arrowok="t"/>
              </v:shape>
              <v:shape id="_x0000_s26630" style="position:absolute;left:847;top:5333;width:2;height:8" coordsize="2,8" path="m,8l,,,8r2,e" filled="f" strokeweight=".05pt">
                <v:path arrowok="t"/>
              </v:shape>
              <v:shape id="_x0000_s26631" style="position:absolute;left:849;top:5319;width:1;height:22" coordsize="1,22" path="m,22l,,,17,1,5e" filled="f" strokeweight=".05pt">
                <v:path arrowok="t"/>
              </v:shape>
              <v:shape id="_x0000_s26632" style="position:absolute;left:850;top:5210;width:1;height:131" coordsize="1,131" path="m,131l,,,131r1,e" filled="f" strokeweight=".05pt">
                <v:path arrowok="t"/>
              </v:shape>
              <v:shape id="_x0000_s26633" style="position:absolute;left:851;top:5328;width:1;height:13" coordsize="1,13" path="m,13l,,,8r1,5e" filled="f" strokeweight=".05pt">
                <v:path arrowok="t"/>
              </v:shape>
              <v:shape id="_x0000_s26634" style="position:absolute;left:852;top:5333;width:1;height:8" coordsize="1,8" path="m,8l,,,8,1,3e" filled="f" strokeweight=".05pt">
                <v:path arrowok="t"/>
              </v:shape>
              <v:shape id="_x0000_s26635" style="position:absolute;left:853;top:5336;width:2;height:5" coordsize="2,5" path="m,5l,,,5r2,e" filled="f" strokeweight=".05pt">
                <v:path arrowok="t"/>
              </v:shape>
              <v:shape id="_x0000_s26636" style="position:absolute;left:855;top:5328;width:1;height:13" coordsize="1,13" path="m,13l,,,13,1,8e" filled="f" strokeweight=".05pt">
                <v:path arrowok="t"/>
              </v:shape>
              <v:shape id="_x0000_s26637" style="position:absolute;left:856;top:5333;width:1;height:8" coordsize="1,8" path="m,8l,,,8,1,e" filled="f" strokeweight=".05pt">
                <v:path arrowok="t"/>
              </v:shape>
              <v:shape id="_x0000_s26638" style="position:absolute;left:857;top:5324;width:1;height:17" coordsize="1,17" path="m,17l,,,12r1,5e" filled="f" strokeweight=".05pt">
                <v:path arrowok="t"/>
              </v:shape>
              <v:shape id="_x0000_s26639" style="position:absolute;left:858;top:5324;width:1;height:17" coordsize="1,17" path="m,17l,4,,9,1,e" filled="f" strokeweight=".05pt">
                <v:path arrowok="t"/>
              </v:shape>
              <v:shape id="_x0000_s26640" style="position:absolute;left:859;top:5319;width:2;height:22" coordsize="2,22" path="m,22l,,,22,2,17e" filled="f" strokeweight=".05pt">
                <v:path arrowok="t"/>
              </v:shape>
              <v:shape id="_x0000_s26641" style="position:absolute;left:861;top:5324;width:1;height:17" coordsize="1,17" path="m,17l,,,17r1,e" filled="f" strokeweight=".05pt">
                <v:path arrowok="t"/>
              </v:shape>
              <v:shape id="_x0000_s26642" style="position:absolute;left:862;top:5336;width:1;height:5" coordsize="1,5" path="m,5l,,,,1,5e" filled="f" strokeweight=".05pt">
                <v:path arrowok="t"/>
              </v:shape>
              <v:shape id="_x0000_s26643" style="position:absolute;left:863;top:5336;width:1;height:5" coordsize="1,5" path="m,5l,,,5r1,e" filled="f" strokeweight=".05pt">
                <v:path arrowok="t"/>
              </v:shape>
              <v:shape id="_x0000_s26644" style="position:absolute;left:864;top:5336;width:1;height:5" coordsize="1,5" path="m,5l,,,5r1,e" filled="f" strokeweight=".05pt">
                <v:path arrowok="t"/>
              </v:shape>
              <v:shape id="_x0000_s26645" style="position:absolute;left:865;top:5328;width:2;height:13" coordsize="2,13" path="m,13l,,,8r2,e" filled="f" strokeweight=".05pt">
                <v:path arrowok="t"/>
              </v:shape>
              <v:shape id="_x0000_s26646" style="position:absolute;left:867;top:5333;width:1;height:8" coordsize="1,8" path="m,8l,,,8,1,3e" filled="f" strokeweight=".05pt">
                <v:path arrowok="t"/>
              </v:shape>
              <v:shape id="_x0000_s26647" style="position:absolute;left:868;top:5252;width:1;height:89" coordsize="1,89" path="m,89l,67r,l1,e" filled="f" strokeweight=".05pt">
                <v:path arrowok="t"/>
              </v:shape>
              <v:shape id="_x0000_s26648" style="position:absolute;left:869;top:4913;width:1;height:428" coordsize="1,428" path="m,428l,,,423r1,-3e" filled="f" strokeweight=".05pt">
                <v:path arrowok="t"/>
              </v:shape>
              <v:shape id="_x0000_s26649" style="position:absolute;left:870;top:5333;width:1;height:8" coordsize="1,8" path="m,8l,,,8,1,3e" filled="f" strokeweight=".05pt">
                <v:path arrowok="t"/>
              </v:shape>
              <v:shape id="_x0000_s26650" style="position:absolute;left:871;top:5333;width:2;height:8" coordsize="2,8" path="m,8l,,,8,2,3e" filled="f" strokeweight=".05pt">
                <v:path arrowok="t"/>
              </v:shape>
              <v:shape id="_x0000_s26651" style="position:absolute;left:873;top:5333;width:1;height:8" coordsize="1,8" path="m,8l,,,,1,3e" filled="f" strokeweight=".05pt">
                <v:path arrowok="t"/>
              </v:shape>
              <v:shape id="_x0000_s26652" style="position:absolute;left:874;top:5333;width:1;height:8" coordsize="1,8" path="m,8l,,,,1,8e" filled="f" strokeweight=".05pt">
                <v:path arrowok="t"/>
              </v:shape>
              <v:shape id="_x0000_s26653" style="position:absolute;left:875;top:5333;width:1;height:8" coordsize="1,8" path="m,8l,,,8,1,e" filled="f" strokeweight=".05pt">
                <v:path arrowok="t"/>
              </v:shape>
              <v:shape id="_x0000_s26654" style="position:absolute;left:876;top:5328;width:1;height:13" coordsize="1,13" path="m,13l,5,,8,1,e" filled="f" strokeweight=".05pt">
                <v:path arrowok="t"/>
              </v:shape>
              <v:shape id="_x0000_s26655" style="position:absolute;left:877;top:5286;width:2;height:55" coordsize="2,55" path="m,55l,25r,l2,e" filled="f" strokeweight=".05pt">
                <v:path arrowok="t"/>
              </v:shape>
              <v:shape id="_x0000_s26656" style="position:absolute;left:879;top:5240;width:1;height:101" coordsize="1,101" path="m,101l,,,101,1,93e" filled="f" strokeweight=".05pt">
                <v:path arrowok="t"/>
              </v:shape>
              <v:shape id="_x0000_s26657" style="position:absolute;left:880;top:5333;width:1;height:8" coordsize="1,8" path="m,8l,,,8r1,e" filled="f" strokeweight=".05pt">
                <v:path arrowok="t"/>
              </v:shape>
              <v:shape id="_x0000_s26658" style="position:absolute;left:881;top:5333;width:1;height:8" coordsize="1,8" path="m,8l,,,8r1,e" filled="f" strokeweight=".05pt">
                <v:path arrowok="t"/>
              </v:shape>
              <v:shape id="_x0000_s26659" style="position:absolute;left:882;top:5336;width:1;height:5" coordsize="1,5" path="m,5l,,,5,1,e" filled="f" strokeweight=".05pt">
                <v:path arrowok="t"/>
              </v:shape>
              <v:shape id="_x0000_s26660" style="position:absolute;left:883;top:5328;width:2;height:13" coordsize="2,13" path="m,13l,,,5r2,8e" filled="f" strokeweight=".05pt">
                <v:path arrowok="t"/>
              </v:shape>
              <v:shape id="_x0000_s26661" style="position:absolute;left:885;top:5328;width:1;height:13" coordsize="1,13" path="m,13l,,,13r1,e" filled="f" strokeweight=".05pt">
                <v:path arrowok="t"/>
              </v:shape>
              <v:shape id="_x0000_s26662" style="position:absolute;left:886;top:5333;width:1;height:8" coordsize="1,8" path="m,8l,,,3,1,8e" filled="f" strokeweight=".05pt">
                <v:path arrowok="t"/>
              </v:shape>
              <v:shape id="_x0000_s26663" style="position:absolute;left:887;top:5223;width:1;height:118" coordsize="1,118" path="m,118l,,,54,1,38e" filled="f" strokeweight=".05pt">
                <v:path arrowok="t"/>
              </v:shape>
              <v:shape id="_x0000_s26664" style="position:absolute;left:888;top:5261;width:1;height:80" coordsize="1,80" path="m,80l,,,80,1,67e" filled="f" strokeweight=".05pt">
                <v:path arrowok="t"/>
              </v:shape>
              <v:shape id="_x0000_s26665" style="position:absolute;left:889;top:5328;width:2;height:13" coordsize="2,13" path="m,13l,,,8r2,5e" filled="f" strokeweight=".05pt">
                <v:path arrowok="t"/>
              </v:shape>
              <v:shape id="_x0000_s26666" style="position:absolute;left:891;top:5333;width:1;height:8" coordsize="1,8" path="m,8l,,,8r1,e" filled="f" strokeweight=".05pt">
                <v:path arrowok="t"/>
              </v:shape>
              <v:shape id="_x0000_s26667" style="position:absolute;left:892;top:5328;width:1;height:13" coordsize="1,13" path="m,13l,,,13,1,8e" filled="f" strokeweight=".05pt">
                <v:path arrowok="t"/>
              </v:shape>
              <v:shape id="_x0000_s26668" style="position:absolute;left:893;top:5328;width:1;height:13" coordsize="1,13" path="m,13l,,,8r1,e" filled="f" strokeweight=".05pt">
                <v:path arrowok="t"/>
              </v:shape>
              <v:shape id="_x0000_s26669" style="position:absolute;left:894;top:5333;width:1;height:8" coordsize="1,8" path="m,8l,,,3,1,8e" filled="f" strokeweight=".05pt">
                <v:path arrowok="t"/>
              </v:shape>
              <v:shape id="_x0000_s26670" style="position:absolute;left:895;top:5328;width:2;height:13" coordsize="2,13" path="m,13l,5r,8l2,e" filled="f" strokeweight=".05pt">
                <v:path arrowok="t"/>
              </v:shape>
              <v:shape id="_x0000_s26671" style="position:absolute;left:897;top:5319;width:1;height:22" coordsize="1,22" path="m,22l,,,9r1,8e" filled="f" strokeweight=".05pt">
                <v:path arrowok="t"/>
              </v:shape>
              <v:shape id="_x0000_s26672" style="position:absolute;left:898;top:5324;width:1;height:17" coordsize="1,17" path="m,17l,,,17r1,e" filled="f" strokeweight=".05pt">
                <v:path arrowok="t"/>
              </v:shape>
              <v:shape id="_x0000_s26673" style="position:absolute;left:899;top:5333;width:1;height:8" coordsize="1,8" path="m,8l,,,8r1,e" filled="f" strokeweight=".05pt">
                <v:path arrowok="t"/>
              </v:shape>
              <v:shape id="_x0000_s26674" style="position:absolute;left:900;top:5333;width:1;height:8" coordsize="1,8" path="m,8l,,,8,1,3e" filled="f" strokeweight=".05pt">
                <v:path arrowok="t"/>
              </v:shape>
              <v:shape id="_x0000_s26675" style="position:absolute;left:901;top:5333;width:2;height:8" coordsize="2,8" path="m,8l,,,3r2,e" filled="f" strokeweight=".05pt">
                <v:path arrowok="t"/>
              </v:shape>
              <v:shape id="_x0000_s26676" style="position:absolute;left:903;top:5333;width:1;height:8" coordsize="1,8" path="m,8l,,,8r1,e" filled="f" strokeweight=".05pt">
                <v:path arrowok="t"/>
              </v:shape>
              <v:shape id="_x0000_s26677" style="position:absolute;left:904;top:5333;width:1;height:8" coordsize="1,8" path="m,8l,,,8r1,e" filled="f" strokeweight=".05pt">
                <v:path arrowok="t"/>
              </v:shape>
              <v:shape id="_x0000_s26678" style="position:absolute;left:905;top:5324;width:1;height:17" coordsize="1,17" path="m,17l,9r,8l1,e" filled="f" strokeweight=".05pt">
                <v:path arrowok="t"/>
              </v:shape>
              <v:shape id="_x0000_s26679" style="position:absolute;left:906;top:5319;width:1;height:22" coordsize="1,22" path="m,22l,,,17r1,e" filled="f" strokeweight=".05pt">
                <v:path arrowok="t"/>
              </v:shape>
              <v:shape id="_x0000_s26680" style="position:absolute;left:907;top:5324;width:2;height:17" coordsize="2,17" path="m,17l,,,17r2,e" filled="f" strokeweight=".05pt">
                <v:path arrowok="t"/>
              </v:shape>
              <v:shape id="_x0000_s26681" style="position:absolute;left:909;top:5336;width:1;height:5" coordsize="1,5" path="m,5l,,,5r1,e" filled="f" strokeweight=".05pt">
                <v:path arrowok="t"/>
              </v:shape>
              <v:shape id="_x0000_s26682" style="position:absolute;left:910;top:5336;width:1;height:5" coordsize="1,5" path="m,5l,,,5r1,e" filled="f" strokeweight=".05pt">
                <v:path arrowok="t"/>
              </v:shape>
              <v:shape id="_x0000_s26683" style="position:absolute;left:911;top:5336;width:1;height:5" coordsize="1,5" path="m,5l,,,5r1,e" filled="f" strokeweight=".05pt">
                <v:path arrowok="t"/>
              </v:shape>
              <v:shape id="_x0000_s26684" style="position:absolute;left:912;top:5336;width:1;height:5" coordsize="1,5" path="m,5l,,,5r1,e" filled="f" strokeweight=".05pt">
                <v:path arrowok="t"/>
              </v:shape>
              <v:shape id="_x0000_s26685" style="position:absolute;left:913;top:5336;width:2;height:5" coordsize="2,5" path="m,5l,,,,2,5e" filled="f" strokeweight=".05pt">
                <v:path arrowok="t"/>
              </v:shape>
              <v:shape id="_x0000_s26686" style="position:absolute;left:915;top:5333;width:1;height:8" coordsize="1,8" path="m,8l,,,3,1,8e" filled="f" strokeweight=".05pt">
                <v:path arrowok="t"/>
              </v:shape>
              <v:shape id="_x0000_s26687" style="position:absolute;left:916;top:5319;width:1;height:22" coordsize="1,22" path="m,22l,,,17,1,14e" filled="f" strokeweight=".05pt">
                <v:path arrowok="t"/>
              </v:shape>
              <v:shape id="_x0000_s26688" style="position:absolute;left:917;top:5324;width:1;height:17" coordsize="1,17" path="m,17l,,,17r1,e" filled="f" strokeweight=".05pt">
                <v:path arrowok="t"/>
              </v:shape>
              <v:shape id="_x0000_s26689" style="position:absolute;left:918;top:5336;width:1;height:5" coordsize="1,5" path="m,5l,,,5r1,e" filled="f" strokeweight=".05pt">
                <v:path arrowok="t"/>
              </v:shape>
              <v:shape id="_x0000_s26690" style="position:absolute;left:919;top:5336;width:2;height:5" coordsize="2,5" path="m,5l,,,5r2,e" filled="f" strokeweight=".05pt">
                <v:path arrowok="t"/>
              </v:shape>
              <v:shape id="_x0000_s26691" style="position:absolute;left:921;top:5328;width:1;height:13" coordsize="1,13" path="m,13l,,,13r1,e" filled="f" strokeweight=".05pt">
                <v:path arrowok="t"/>
              </v:shape>
              <v:shape id="_x0000_s26692" style="position:absolute;left:922;top:5328;width:1;height:13" coordsize="1,13" path="m,13l,,,13r1,e" filled="f" strokeweight=".05pt">
                <v:path arrowok="t"/>
              </v:shape>
              <v:shape id="_x0000_s26693" style="position:absolute;left:923;top:5336;width:1;height:5" coordsize="1,5" path="m,5l,,,5r1,e" filled="f" strokeweight=".05pt">
                <v:path arrowok="t"/>
              </v:shape>
              <v:shape id="_x0000_s26694" style="position:absolute;left:924;top:5333;width:1;height:8" coordsize="1,8" path="m,8l,,,3,1,8e" filled="f" strokeweight=".05pt">
                <v:path arrowok="t"/>
              </v:shape>
              <v:shape id="_x0000_s26695" style="position:absolute;left:925;top:5319;width:2;height:22" coordsize="2,22" path="m,22l,5,,22,2,e" filled="f" strokeweight=".05pt">
                <v:path arrowok="t"/>
              </v:shape>
              <v:shape id="_x0000_s26696" style="position:absolute;left:927;top:5319;width:1;height:22" coordsize="1,22" path="m,22l,,,22r1,e" filled="f" strokeweight=".05pt">
                <v:path arrowok="t"/>
              </v:shape>
              <v:shape id="_x0000_s26697" style="position:absolute;left:928;top:5328;width:1;height:13" coordsize="1,13" path="m,13l,,,13,1,8e" filled="f" strokeweight=".05pt">
                <v:path arrowok="t"/>
              </v:shape>
              <v:shape id="_x0000_s26698" style="position:absolute;left:929;top:5328;width:1;height:13" coordsize="1,13" path="m,13l,,,13,1,8e" filled="f" strokeweight=".05pt">
                <v:path arrowok="t"/>
              </v:shape>
              <v:shape id="_x0000_s26699" style="position:absolute;left:930;top:5333;width:1;height:8" coordsize="1,8" path="m,8l,,,8r1,e" filled="f" strokeweight=".05pt">
                <v:path arrowok="t"/>
              </v:shape>
              <v:shape id="_x0000_s26700" style="position:absolute;left:931;top:5333;width:2;height:8" coordsize="2,8" path="m,8l,,,3,2,8e" filled="f" strokeweight=".05pt">
                <v:path arrowok="t"/>
              </v:shape>
              <v:shape id="_x0000_s26701" style="position:absolute;left:933;top:5333;width:1;height:8" coordsize="1,8" path="m,8l,,,3r1,e" filled="f" strokeweight=".05pt">
                <v:path arrowok="t"/>
              </v:shape>
              <v:shape id="_x0000_s26702" style="position:absolute;left:934;top:5265;width:1;height:76" coordsize="1,76" path="m,76l,38r,l1,e" filled="f" strokeweight=".05pt">
                <v:path arrowok="t"/>
              </v:shape>
              <v:shape id="_x0000_s26703" style="position:absolute;left:935;top:4942;width:1;height:399" coordsize="1,399" path="m,399l,,,399,1,386e" filled="f" strokeweight=".05pt">
                <v:path arrowok="t"/>
              </v:shape>
              <v:shape id="_x0000_s26704" style="position:absolute;left:936;top:5324;width:1;height:17" coordsize="1,17" path="m,17l,,,17r1,e" filled="f" strokeweight=".05pt">
                <v:path arrowok="t"/>
              </v:shape>
              <v:shape id="_x0000_s26705" style="position:absolute;left:937;top:5333;width:2;height:8" coordsize="2,8" path="m,8l,,,8r2,e" filled="f" strokeweight=".05pt">
                <v:path arrowok="t"/>
              </v:shape>
              <v:shape id="_x0000_s26706" style="position:absolute;left:939;top:5333;width:1;height:8" coordsize="1,8" path="m,8l,,,8r1,e" filled="f" strokeweight=".05pt">
                <v:path arrowok="t"/>
              </v:shape>
              <v:shape id="_x0000_s26707" style="position:absolute;left:940;top:5336;width:1;height:5" coordsize="1,5" path="m,5l,,,5r1,e" filled="f" strokeweight=".05pt">
                <v:path arrowok="t"/>
              </v:shape>
              <v:shape id="_x0000_s26708" style="position:absolute;left:941;top:5328;width:1;height:13" coordsize="1,13" path="m,13l,,,13,1,5e" filled="f" strokeweight=".05pt">
                <v:path arrowok="t"/>
              </v:shape>
              <v:shape id="_x0000_s26709" style="position:absolute;left:942;top:5324;width:1;height:17" coordsize="1,17" path="m,17l,,,12r1,e" filled="f" strokeweight=".05pt">
                <v:path arrowok="t"/>
              </v:shape>
              <v:shape id="_x0000_s26710" style="position:absolute;left:943;top:5307;width:1;height:34" coordsize="1,34" path="m,34l,,,12,1,9e" filled="f" strokeweight=".05pt">
                <v:path arrowok="t"/>
              </v:shape>
              <v:shape id="_x0000_s26711" style="position:absolute;left:944;top:5294;width:2;height:47" coordsize="2,47" path="m,47l,,,42r2,5e" filled="f" strokeweight=".05pt">
                <v:path arrowok="t"/>
              </v:shape>
              <v:shape id="_x0000_s26712" style="position:absolute;left:946;top:5333;width:1;height:8" coordsize="1,8" path="m,8l,,,3,1,8e" filled="f" strokeweight=".05pt">
                <v:path arrowok="t"/>
              </v:shape>
              <v:shape id="_x0000_s26713" style="position:absolute;left:947;top:5328;width:1;height:13" coordsize="1,13" path="m,13l,,,8r1,5e" filled="f" strokeweight=".05pt">
                <v:path arrowok="t"/>
              </v:shape>
              <v:shape id="_x0000_s26714" style="position:absolute;left:948;top:5333;width:1;height:8" coordsize="1,8" path="m,8l,,,,1,3e" filled="f" strokeweight=".05pt">
                <v:path arrowok="t"/>
              </v:shape>
            </v:group>
            <v:group id="_x0000_s26916" style="position:absolute;left:949;top:3609;width:240;height:1732" coordorigin="949,3609" coordsize="240,1732">
              <v:shape id="_x0000_s26716" style="position:absolute;left:949;top:5333;width:1;height:8" coordsize="1,8" path="m,8l,,,3,1,e" filled="f" strokeweight=".05pt">
                <v:path arrowok="t"/>
              </v:shape>
              <v:shape id="_x0000_s26717" style="position:absolute;left:950;top:5333;width:2;height:8" coordsize="2,8" path="m,8l,,,3,2,8e" filled="f" strokeweight=".05pt">
                <v:path arrowok="t"/>
              </v:shape>
              <v:shape id="_x0000_s26718" style="position:absolute;left:952;top:5333;width:1;height:8" coordsize="1,8" path="m,8l,,,,1,e" filled="f" strokeweight=".05pt">
                <v:path arrowok="t"/>
              </v:shape>
              <v:shape id="_x0000_s26719" style="position:absolute;left:953;top:5252;width:1;height:89" coordsize="1,89" path="m,89l,51r,l1,e" filled="f" strokeweight=".05pt">
                <v:path arrowok="t"/>
              </v:shape>
              <v:shape id="_x0000_s26720" style="position:absolute;left:954;top:5030;width:1;height:311" coordsize="1,311" path="m,311l,,,306r1,e" filled="f" strokeweight=".05pt">
                <v:path arrowok="t"/>
              </v:shape>
              <v:shape id="_x0000_s26721" style="position:absolute;left:955;top:5333;width:1;height:8" coordsize="1,8" path="m,8l,,,3,1,8e" filled="f" strokeweight=".05pt">
                <v:path arrowok="t"/>
              </v:shape>
              <v:shape id="_x0000_s26722" style="position:absolute;left:956;top:5333;width:2;height:8" coordsize="2,8" path="m,8l,,,8r2,e" filled="f" strokeweight=".05pt">
                <v:path arrowok="t"/>
              </v:shape>
              <v:shape id="_x0000_s26723" style="position:absolute;left:958;top:5328;width:1;height:13" coordsize="1,13" path="m,13l,,,13r1,e" filled="f" strokeweight=".05pt">
                <v:path arrowok="t"/>
              </v:shape>
              <v:shape id="_x0000_s26724" style="position:absolute;left:959;top:5328;width:1;height:13" coordsize="1,13" path="m,13l,,,13r1,e" filled="f" strokeweight=".05pt">
                <v:path arrowok="t"/>
              </v:shape>
              <v:shape id="_x0000_s26725" style="position:absolute;left:960;top:5333;width:1;height:8" coordsize="1,8" path="m,8l,,,,1,8e" filled="f" strokeweight=".05pt">
                <v:path arrowok="t"/>
              </v:shape>
              <v:shape id="_x0000_s26726" style="position:absolute;left:961;top:5328;width:1;height:13" coordsize="1,13" path="m,13l,,,13,1,8e" filled="f" strokeweight=".05pt">
                <v:path arrowok="t"/>
              </v:shape>
              <v:shape id="_x0000_s26727" style="position:absolute;left:962;top:5252;width:2;height:89" coordsize="2,89" path="m,89l,5,,17,2,e" filled="f" strokeweight=".05pt">
                <v:path arrowok="t"/>
              </v:shape>
              <v:shape id="_x0000_s26728" style="position:absolute;left:964;top:5219;width:1;height:122" coordsize="1,122" path="m,122l,,,114r1,3e" filled="f" strokeweight=".05pt">
                <v:path arrowok="t"/>
              </v:shape>
              <v:shape id="_x0000_s26729" style="position:absolute;left:965;top:5328;width:1;height:13" coordsize="1,13" path="m,13l,,,8r1,5e" filled="f" strokeweight=".05pt">
                <v:path arrowok="t"/>
              </v:shape>
              <v:shape id="_x0000_s26730" style="position:absolute;left:966;top:5333;width:1;height:8" coordsize="1,8" path="m,8l,,,8,1,3e" filled="f" strokeweight=".05pt">
                <v:path arrowok="t"/>
              </v:shape>
              <v:shape id="_x0000_s26731" style="position:absolute;left:967;top:5333;width:1;height:8" coordsize="1,8" path="m,8l,,,,1,8e" filled="f" strokeweight=".05pt">
                <v:path arrowok="t"/>
              </v:shape>
              <v:shape id="_x0000_s26732" style="position:absolute;left:968;top:5324;width:2;height:17" coordsize="2,17" path="m,17l,,,17,2,12e" filled="f" strokeweight=".05pt">
                <v:path arrowok="t"/>
              </v:shape>
              <v:shape id="_x0000_s26733" style="position:absolute;left:970;top:5333;width:1;height:8" coordsize="1,8" path="m,8l,,,8r1,e" filled="f" strokeweight=".05pt">
                <v:path arrowok="t"/>
              </v:shape>
              <v:shape id="_x0000_s26734" style="position:absolute;left:971;top:5333;width:1;height:8" coordsize="1,8" path="m,8l,,,8,1,e" filled="f" strokeweight=".05pt">
                <v:path arrowok="t"/>
              </v:shape>
              <v:shape id="_x0000_s26735" style="position:absolute;left:972;top:4997;width:1;height:344" coordsize="1,344" path="m,344l,,,235,1,213e" filled="f" strokeweight=".05pt">
                <v:path arrowok="t"/>
              </v:shape>
              <v:shape id="_x0000_s26736" style="position:absolute;left:973;top:5207;width:1;height:134" coordsize="1,134" path="m,134l,,,129r1,e" filled="f" strokeweight=".05pt">
                <v:path arrowok="t"/>
              </v:shape>
              <v:shape id="_x0000_s26737" style="position:absolute;left:974;top:5333;width:2;height:8" coordsize="2,8" path="m,8l,,,3r2,e" filled="f" strokeweight=".05pt">
                <v:path arrowok="t"/>
              </v:shape>
              <v:shape id="_x0000_s26738" style="position:absolute;left:976;top:5333;width:1;height:8" coordsize="1,8" path="m,8l,,,,1,3e" filled="f" strokeweight=".05pt">
                <v:path arrowok="t"/>
              </v:shape>
              <v:shape id="_x0000_s26739" style="position:absolute;left:977;top:5328;width:1;height:13" coordsize="1,13" path="m,13l,,,13r1,e" filled="f" strokeweight=".05pt">
                <v:path arrowok="t"/>
              </v:shape>
              <v:shape id="_x0000_s26740" style="position:absolute;left:978;top:5328;width:1;height:13" coordsize="1,13" path="m,13l,,,8r1,e" filled="f" strokeweight=".05pt">
                <v:path arrowok="t"/>
              </v:shape>
              <v:shape id="_x0000_s26741" style="position:absolute;left:979;top:5333;width:1;height:8" coordsize="1,8" path="m,8l,,,,1,3e" filled="f" strokeweight=".05pt">
                <v:path arrowok="t"/>
              </v:shape>
              <v:shape id="_x0000_s26742" style="position:absolute;left:980;top:5319;width:2;height:22" coordsize="2,22" path="m,22l,,,14r2,8e" filled="f" strokeweight=".05pt">
                <v:path arrowok="t"/>
              </v:shape>
              <v:shape id="_x0000_s26743" style="position:absolute;left:982;top:5177;width:1;height:164" coordsize="1,164" path="m,164l,,,164,1,134e" filled="f" strokeweight=".05pt">
                <v:path arrowok="t"/>
              </v:shape>
              <v:shape id="_x0000_s26744" style="position:absolute;left:983;top:5311;width:1;height:30" coordsize="1,30" path="m,30l,,,25r1,e" filled="f" strokeweight=".05pt">
                <v:path arrowok="t"/>
              </v:shape>
              <v:shape id="_x0000_s26745" style="position:absolute;left:984;top:5333;width:1;height:8" coordsize="1,8" path="m,8l,,,8,1,3e" filled="f" strokeweight=".05pt">
                <v:path arrowok="t"/>
              </v:shape>
              <v:shape id="_x0000_s26746" style="position:absolute;left:985;top:5324;width:1;height:17" coordsize="1,17" path="m,17l,,,9r1,e" filled="f" strokeweight=".05pt">
                <v:path arrowok="t"/>
              </v:shape>
              <v:shape id="_x0000_s26747" style="position:absolute;left:986;top:5333;width:2;height:8" coordsize="2,8" path="m,8l,,,8r2,e" filled="f" strokeweight=".05pt">
                <v:path arrowok="t"/>
              </v:shape>
              <v:shape id="_x0000_s26748" style="position:absolute;left:988;top:5324;width:1;height:17" coordsize="1,17" path="m,17l,,,12r1,5e" filled="f" strokeweight=".05pt">
                <v:path arrowok="t"/>
              </v:shape>
              <v:shape id="_x0000_s26749" style="position:absolute;left:989;top:5333;width:1;height:8" coordsize="1,8" path="m,8l,,,3,1,8e" filled="f" strokeweight=".05pt">
                <v:path arrowok="t"/>
              </v:shape>
              <v:shape id="_x0000_s26750" style="position:absolute;left:990;top:5328;width:1;height:13" coordsize="1,13" path="m,13l,,,8r1,5e" filled="f" strokeweight=".05pt">
                <v:path arrowok="t"/>
              </v:shape>
              <v:shape id="_x0000_s26751" style="position:absolute;left:991;top:5311;width:1;height:30" coordsize="1,30" path="m,30l,,,17r1,e" filled="f" strokeweight=".05pt">
                <v:path arrowok="t"/>
              </v:shape>
              <v:shape id="_x0000_s26752" style="position:absolute;left:992;top:5328;width:2;height:13" coordsize="2,13" path="m,13l,,,13,2,5e" filled="f" strokeweight=".05pt">
                <v:path arrowok="t"/>
              </v:shape>
              <v:shape id="_x0000_s26753" style="position:absolute;left:994;top:5333;width:1;height:8" coordsize="1,8" path="m,8l,,,8,1,3e" filled="f" strokeweight=".05pt">
                <v:path arrowok="t"/>
              </v:shape>
              <v:shape id="_x0000_s26754" style="position:absolute;left:995;top:5333;width:1;height:8" coordsize="1,8" path="m,8l,,,8r1,e" filled="f" strokeweight=".05pt">
                <v:path arrowok="t"/>
              </v:shape>
              <v:shape id="_x0000_s26755" style="position:absolute;left:996;top:5324;width:1;height:17" coordsize="1,17" path="m,17l,,,17,1,12e" filled="f" strokeweight=".05pt">
                <v:path arrowok="t"/>
              </v:shape>
              <v:shape id="_x0000_s26756" style="position:absolute;left:997;top:5333;width:1;height:8" coordsize="1,8" path="m,8l,,,8,1,3e" filled="f" strokeweight=".05pt">
                <v:path arrowok="t"/>
              </v:shape>
              <v:shape id="_x0000_s26757" style="position:absolute;left:998;top:5333;width:2;height:8" coordsize="2,8" path="m,8l,,,3,2,8e" filled="f" strokeweight=".05pt">
                <v:path arrowok="t"/>
              </v:shape>
              <v:shape id="_x0000_s26758" style="position:absolute;left:1000;top:5333;width:1;height:8" coordsize="1,8" path="m,8l,,,,1,3e" filled="f" strokeweight=".05pt">
                <v:path arrowok="t"/>
              </v:shape>
              <v:shape id="_x0000_s26759" style="position:absolute;left:1001;top:5303;width:1;height:38" coordsize="1,38" path="m,38l,,,38r1,e" filled="f" strokeweight=".05pt">
                <v:path arrowok="t"/>
              </v:shape>
              <v:shape id="_x0000_s26760" style="position:absolute;left:1002;top:5333;width:1;height:8" coordsize="1,8" path="m,8l,,,,1,8e" filled="f" strokeweight=".05pt">
                <v:path arrowok="t"/>
              </v:shape>
              <v:shape id="_x0000_s26761" style="position:absolute;left:1003;top:5328;width:1;height:13" coordsize="1,13" path="m,13l,,,5r1,8e" filled="f" strokeweight=".05pt">
                <v:path arrowok="t"/>
              </v:shape>
              <v:shape id="_x0000_s26762" style="position:absolute;left:1004;top:5328;width:2;height:13" coordsize="2,13" path="m,13l,,,5r2,8e" filled="f" strokeweight=".05pt">
                <v:path arrowok="t"/>
              </v:shape>
              <v:shape id="_x0000_s26763" style="position:absolute;left:1006;top:5333;width:1;height:8" coordsize="1,8" path="m,8l,,,3r1,e" filled="f" strokeweight=".05pt">
                <v:path arrowok="t"/>
              </v:shape>
              <v:shape id="_x0000_s26764" style="position:absolute;left:1007;top:5333;width:1;height:8" coordsize="1,8" path="m,8l,,,3,1,8e" filled="f" strokeweight=".05pt">
                <v:path arrowok="t"/>
              </v:shape>
              <v:shape id="_x0000_s26765" style="position:absolute;left:1008;top:5333;width:1;height:8" coordsize="1,8" path="m,8l,,,8r1,e" filled="f" strokeweight=".05pt">
                <v:path arrowok="t"/>
              </v:shape>
              <v:shape id="_x0000_s26766" style="position:absolute;left:1009;top:5324;width:1;height:17" coordsize="1,17" path="m,17l,,,,1,4e" filled="f" strokeweight=".05pt">
                <v:path arrowok="t"/>
              </v:shape>
              <v:shape id="_x0000_s26767" style="position:absolute;left:1010;top:5319;width:2;height:22" coordsize="2,22" path="m,22l,,,22,2,17e" filled="f" strokeweight=".05pt">
                <v:path arrowok="t"/>
              </v:shape>
              <v:shape id="_x0000_s26768" style="position:absolute;left:1012;top:5333;width:1;height:8" coordsize="1,8" path="m,8l,,,8,1,e" filled="f" strokeweight=".05pt">
                <v:path arrowok="t"/>
              </v:shape>
              <v:shape id="_x0000_s26769" style="position:absolute;left:1013;top:5333;width:1;height:8" coordsize="1,8" path="m,8l,,,,1,3e" filled="f" strokeweight=".05pt">
                <v:path arrowok="t"/>
              </v:shape>
              <v:shape id="_x0000_s26770" style="position:absolute;left:1014;top:5328;width:1;height:13" coordsize="1,13" path="m,13l,,,13,1,8e" filled="f" strokeweight=".05pt">
                <v:path arrowok="t"/>
              </v:shape>
              <v:shape id="_x0000_s26771" style="position:absolute;left:1015;top:5328;width:1;height:13" coordsize="1,13" path="m,13l,,,8,1,e" filled="f" strokeweight=".05pt">
                <v:path arrowok="t"/>
              </v:shape>
              <v:shape id="_x0000_s26772" style="position:absolute;left:1016;top:5324;width:2;height:17" coordsize="2,17" path="m,17l,,,17,2,e" filled="f" strokeweight=".05pt">
                <v:path arrowok="t"/>
              </v:shape>
              <v:shape id="_x0000_s26773" style="position:absolute;left:1018;top:5324;width:1;height:17" coordsize="1,17" path="m,17l,,,12r1,e" filled="f" strokeweight=".05pt">
                <v:path arrowok="t"/>
              </v:shape>
              <v:shape id="_x0000_s26774" style="position:absolute;left:1019;top:4676;width:1;height:665" coordsize="1,665" path="m,665l,262r,l1,e" filled="f" strokeweight=".05pt">
                <v:path arrowok="t"/>
              </v:shape>
              <v:shape id="_x0000_s26775" style="position:absolute;left:1020;top:3609;width:1;height:1732" coordsize="1,1732" path="m,1727l,,,1727r1,5e" filled="f" strokeweight=".05pt">
                <v:path arrowok="t"/>
              </v:shape>
              <v:shape id="_x0000_s26776" style="position:absolute;left:1021;top:5324;width:1;height:17" coordsize="1,17" path="m,17l,,,,1,12e" filled="f" strokeweight=".05pt">
                <v:path arrowok="t"/>
              </v:shape>
              <v:shape id="_x0000_s26777" style="position:absolute;left:1022;top:5324;width:2;height:17" coordsize="2,17" path="m,17l,,,,2,12e" filled="f" strokeweight=".05pt">
                <v:path arrowok="t"/>
              </v:shape>
              <v:shape id="_x0000_s26778" style="position:absolute;left:1024;top:5328;width:1;height:13" coordsize="1,13" path="m,13l,,,8,1,5e" filled="f" strokeweight=".05pt">
                <v:path arrowok="t"/>
              </v:shape>
              <v:shape id="_x0000_s26779" style="position:absolute;left:1025;top:5324;width:1;height:17" coordsize="1,17" path="m,17l,,,,1,e" filled="f" strokeweight=".05pt">
                <v:path arrowok="t"/>
              </v:shape>
              <v:shape id="_x0000_s26780" style="position:absolute;left:1026;top:5324;width:1;height:17" coordsize="1,17" path="m,17l,,,9,1,e" filled="f" strokeweight=".05pt">
                <v:path arrowok="t"/>
              </v:shape>
              <v:shape id="_x0000_s26781" style="position:absolute;left:1027;top:5324;width:1;height:17" coordsize="1,17" path="m,17l,,,4r1,8e" filled="f" strokeweight=".05pt">
                <v:path arrowok="t"/>
              </v:shape>
              <v:shape id="_x0000_s26782" style="position:absolute;left:1028;top:5165;width:2;height:176" coordsize="2,176" path="m,176l,50r,l2,e" filled="f" strokeweight=".05pt">
                <v:path arrowok="t"/>
              </v:shape>
              <v:shape id="_x0000_s26783" style="position:absolute;left:1030;top:5165;width:1;height:176" coordsize="1,176" path="m,176l,,,163r1,5e" filled="f" strokeweight=".05pt">
                <v:path arrowok="t"/>
              </v:shape>
              <v:shape id="_x0000_s26784" style="position:absolute;left:1031;top:5324;width:1;height:17" coordsize="1,17" path="m,17l,,,9r1,e" filled="f" strokeweight=".05pt">
                <v:path arrowok="t"/>
              </v:shape>
              <v:shape id="_x0000_s26785" style="position:absolute;left:1032;top:5324;width:1;height:17" coordsize="1,17" path="m,17l,,,17,1,12e" filled="f" strokeweight=".05pt">
                <v:path arrowok="t"/>
              </v:shape>
              <v:shape id="_x0000_s26786" style="position:absolute;left:1033;top:5324;width:1;height:17" coordsize="1,17" path="m,17l,,,,1,17e" filled="f" strokeweight=".05pt">
                <v:path arrowok="t"/>
              </v:shape>
              <v:shape id="_x0000_s26787" style="position:absolute;left:1034;top:5328;width:2;height:13" coordsize="2,13" path="m,13l,,,8,2,5e" filled="f" strokeweight=".05pt">
                <v:path arrowok="t"/>
              </v:shape>
              <v:shape id="_x0000_s26788" style="position:absolute;left:1036;top:5328;width:1;height:13" coordsize="1,13" path="m,13l,,,8r1,5e" filled="f" strokeweight=".05pt">
                <v:path arrowok="t"/>
              </v:shape>
              <v:shape id="_x0000_s26789" style="position:absolute;left:1037;top:5328;width:1;height:13" coordsize="1,13" path="m,13l,,,,1,5e" filled="f" strokeweight=".05pt">
                <v:path arrowok="t"/>
              </v:shape>
              <v:shape id="_x0000_s26790" style="position:absolute;left:1038;top:5261;width:1;height:80" coordsize="1,80" path="m,80l,,,,1,e" filled="f" strokeweight=".05pt">
                <v:path arrowok="t"/>
              </v:shape>
              <v:shape id="_x0000_s26791" style="position:absolute;left:1039;top:5210;width:1;height:131" coordsize="1,131" path="m,131l,,,131,1,118e" filled="f" strokeweight=".05pt">
                <v:path arrowok="t"/>
              </v:shape>
              <v:shape id="_x0000_s26792" style="position:absolute;left:1040;top:5324;width:2;height:17" coordsize="2,17" path="m,17l,,,12r2,5e" filled="f" strokeweight=".05pt">
                <v:path arrowok="t"/>
              </v:shape>
              <v:shape id="_x0000_s26793" style="position:absolute;left:1042;top:5333;width:1;height:8" coordsize="1,8" path="m,8l,,,8r1,e" filled="f" strokeweight=".05pt">
                <v:path arrowok="t"/>
              </v:shape>
              <v:shape id="_x0000_s26794" style="position:absolute;left:1043;top:5328;width:1;height:13" coordsize="1,13" path="m,13l,,,8r1,5e" filled="f" strokeweight=".05pt">
                <v:path arrowok="t"/>
              </v:shape>
              <v:shape id="_x0000_s26795" style="position:absolute;left:1044;top:5319;width:1;height:22" coordsize="1,22" path="m,22l,,,22,1,14e" filled="f" strokeweight=".05pt">
                <v:path arrowok="t"/>
              </v:shape>
              <v:shape id="_x0000_s26796" style="position:absolute;left:1045;top:5333;width:1;height:8" coordsize="1,8" path="m,8l,,,8,1,3e" filled="f" strokeweight=".05pt">
                <v:path arrowok="t"/>
              </v:shape>
              <v:shape id="_x0000_s26797" style="position:absolute;left:1046;top:5333;width:2;height:8" coordsize="2,8" path="m,8l,,,3r2,e" filled="f" strokeweight=".05pt">
                <v:path arrowok="t"/>
              </v:shape>
              <v:shape id="_x0000_s26798" style="position:absolute;left:1048;top:5252;width:1;height:89" coordsize="1,89" path="m,89l,13r,4l1,e" filled="f" strokeweight=".05pt">
                <v:path arrowok="t"/>
              </v:shape>
              <v:shape id="_x0000_s26799" style="position:absolute;left:1049;top:5252;width:1;height:89" coordsize="1,89" path="m,84l,,,81r1,8e" filled="f" strokeweight=".05pt">
                <v:path arrowok="t"/>
              </v:shape>
              <v:shape id="_x0000_s26800" style="position:absolute;left:1050;top:5328;width:1;height:13" coordsize="1,13" path="m,13l,,,13,1,8e" filled="f" strokeweight=".05pt">
                <v:path arrowok="t"/>
              </v:shape>
              <v:shape id="_x0000_s26801" style="position:absolute;left:1051;top:5328;width:1;height:13" coordsize="1,13" path="m,13l,,,13,1,5e" filled="f" strokeweight=".05pt">
                <v:path arrowok="t"/>
              </v:shape>
              <v:shape id="_x0000_s26802" style="position:absolute;left:1052;top:5328;width:2;height:13" coordsize="2,13" path="m,13l,,,8r2,5e" filled="f" strokeweight=".05pt">
                <v:path arrowok="t"/>
              </v:shape>
              <v:shape id="_x0000_s26803" style="position:absolute;left:1054;top:5324;width:1;height:17" coordsize="1,17" path="m,17l,,,12r1,e" filled="f" strokeweight=".05pt">
                <v:path arrowok="t"/>
              </v:shape>
              <v:shape id="_x0000_s26804" style="position:absolute;left:1055;top:5328;width:1;height:13" coordsize="1,13" path="m,13l,,,,1,13e" filled="f" strokeweight=".05pt">
                <v:path arrowok="t"/>
              </v:shape>
              <v:shape id="_x0000_s26805" style="position:absolute;left:1056;top:5328;width:1;height:13" coordsize="1,13" path="m,13l,,,,1,13e" filled="f" strokeweight=".05pt">
                <v:path arrowok="t"/>
              </v:shape>
              <v:shape id="_x0000_s26806" style="position:absolute;left:1057;top:5274;width:1;height:67" coordsize="1,67" path="m,67l,,,17,1,45e" filled="f" strokeweight=".05pt">
                <v:path arrowok="t"/>
              </v:shape>
              <v:shape id="_x0000_s26807" style="position:absolute;left:1058;top:5319;width:2;height:22" coordsize="2,22" path="m,22l,,,17r2,5e" filled="f" strokeweight=".05pt">
                <v:path arrowok="t"/>
              </v:shape>
              <v:shape id="_x0000_s26808" style="position:absolute;left:1060;top:5328;width:1;height:13" coordsize="1,13" path="m,13l,,,8r1,e" filled="f" strokeweight=".05pt">
                <v:path arrowok="t"/>
              </v:shape>
              <v:shape id="_x0000_s26809" style="position:absolute;left:1061;top:5333;width:1;height:8" coordsize="1,8" path="m,8l,,,8r1,e" filled="f" strokeweight=".05pt">
                <v:path arrowok="t"/>
              </v:shape>
              <v:shape id="_x0000_s26810" style="position:absolute;left:1062;top:5333;width:1;height:8" coordsize="1,8" path="m,8l,,,3r1,e" filled="f" strokeweight=".05pt">
                <v:path arrowok="t"/>
              </v:shape>
              <v:shape id="_x0000_s26811" style="position:absolute;left:1063;top:5333;width:1;height:8" coordsize="1,8" path="m,8l,,,3r1,e" filled="f" strokeweight=".05pt">
                <v:path arrowok="t"/>
              </v:shape>
              <v:shape id="_x0000_s26812" style="position:absolute;left:1064;top:5333;width:2;height:8" coordsize="2,8" path="m,8l,,,8,2,3e" filled="f" strokeweight=".05pt">
                <v:path arrowok="t"/>
              </v:shape>
              <v:shape id="_x0000_s26813" style="position:absolute;left:1066;top:5333;width:1;height:8" coordsize="1,8" path="m,8l,,,8,1,3e" filled="f" strokeweight=".05pt">
                <v:path arrowok="t"/>
              </v:shape>
              <v:shape id="_x0000_s26814" style="position:absolute;left:1067;top:5319;width:1;height:22" coordsize="1,22" path="m,22l,,,9,1,e" filled="f" strokeweight=".05pt">
                <v:path arrowok="t"/>
              </v:shape>
              <v:shape id="_x0000_s26815" style="position:absolute;left:1068;top:5319;width:1;height:22" coordsize="1,22" path="m,22l,,,17,1,14e" filled="f" strokeweight=".05pt">
                <v:path arrowok="t"/>
              </v:shape>
              <v:shape id="_x0000_s26816" style="position:absolute;left:1069;top:5333;width:1;height:8" coordsize="1,8" path="m,8l,,,8,1,3e" filled="f" strokeweight=".05pt">
                <v:path arrowok="t"/>
              </v:shape>
              <v:shape id="_x0000_s26817" style="position:absolute;left:1070;top:5333;width:2;height:8" coordsize="2,8" path="m,8l,,,8r2,e" filled="f" strokeweight=".05pt">
                <v:path arrowok="t"/>
              </v:shape>
              <v:shape id="_x0000_s26818" style="position:absolute;left:1072;top:5333;width:1;height:8" coordsize="1,8" path="m,8l,,,8,1,3e" filled="f" strokeweight=".05pt">
                <v:path arrowok="t"/>
              </v:shape>
              <v:shape id="_x0000_s26819" style="position:absolute;left:1073;top:5328;width:1;height:13" coordsize="1,13" path="m,13l,,,13r1,e" filled="f" strokeweight=".05pt">
                <v:path arrowok="t"/>
              </v:shape>
              <v:shape id="_x0000_s26820" style="position:absolute;left:1074;top:5333;width:1;height:8" coordsize="1,8" path="m,8l,,,8,1,3e" filled="f" strokeweight=".05pt">
                <v:path arrowok="t"/>
              </v:shape>
              <v:shape id="_x0000_s26821" style="position:absolute;left:1075;top:5328;width:1;height:13" coordsize="1,13" path="m,13l,,,,1,13e" filled="f" strokeweight=".05pt">
                <v:path arrowok="t"/>
              </v:shape>
              <v:shape id="_x0000_s26822" style="position:absolute;left:1076;top:5303;width:2;height:38" coordsize="2,38" path="m,38l,,,21r2,e" filled="f" strokeweight=".05pt">
                <v:path arrowok="t"/>
              </v:shape>
              <v:shape id="_x0000_s26823" style="position:absolute;left:1078;top:5319;width:1;height:22" coordsize="1,22" path="m,22l,,,17r1,5e" filled="f" strokeweight=".05pt">
                <v:path arrowok="t"/>
              </v:shape>
              <v:shape id="_x0000_s26824" style="position:absolute;left:1079;top:5333;width:1;height:8" coordsize="1,8" path="m,8l,,,8r1,e" filled="f" strokeweight=".05pt">
                <v:path arrowok="t"/>
              </v:shape>
              <v:shape id="_x0000_s26825" style="position:absolute;left:1080;top:5333;width:1;height:8" coordsize="1,8" path="m,8l,,,3,1,8e" filled="f" strokeweight=".05pt">
                <v:path arrowok="t"/>
              </v:shape>
              <v:shape id="_x0000_s26826" style="position:absolute;left:1081;top:5333;width:1;height:8" coordsize="1,8" path="m,8l,,,3,1,8e" filled="f" strokeweight=".05pt">
                <v:path arrowok="t"/>
              </v:shape>
              <v:shape id="_x0000_s26827" style="position:absolute;left:1082;top:5333;width:2;height:8" coordsize="2,8" path="m,8l,,,8,2,3e" filled="f" strokeweight=".05pt">
                <v:path arrowok="t"/>
              </v:shape>
              <v:shape id="_x0000_s26828" style="position:absolute;left:1084;top:5333;width:1;height:8" coordsize="1,8" path="m,8l,,,8r1,e" filled="f" strokeweight=".05pt">
                <v:path arrowok="t"/>
              </v:shape>
              <v:shape id="_x0000_s26829" style="position:absolute;left:1085;top:5328;width:1;height:13" coordsize="1,13" path="m,13l,,,8r1,e" filled="f" strokeweight=".05pt">
                <v:path arrowok="t"/>
              </v:shape>
              <v:shape id="_x0000_s26830" style="position:absolute;left:1086;top:5261;width:1;height:80" coordsize="1,80" path="m,80l,,,67,1,63e" filled="f" strokeweight=".05pt">
                <v:path arrowok="t"/>
              </v:shape>
              <v:shape id="_x0000_s26831" style="position:absolute;left:1087;top:5324;width:1;height:17" coordsize="1,17" path="m,17l,,,12r1,e" filled="f" strokeweight=".05pt">
                <v:path arrowok="t"/>
              </v:shape>
              <v:shape id="_x0000_s26832" style="position:absolute;left:1088;top:5336;width:2;height:5" coordsize="2,5" path="m,5l,,,,2,5e" filled="f" strokeweight=".05pt">
                <v:path arrowok="t"/>
              </v:shape>
              <v:shape id="_x0000_s26833" style="position:absolute;left:1090;top:5333;width:1;height:8" coordsize="1,8" path="m,8l,,,3r1,e" filled="f" strokeweight=".05pt">
                <v:path arrowok="t"/>
              </v:shape>
              <v:shape id="_x0000_s26834" style="position:absolute;left:1091;top:5333;width:1;height:8" coordsize="1,8" path="m,8l,,,8,1,3e" filled="f" strokeweight=".05pt">
                <v:path arrowok="t"/>
              </v:shape>
              <v:shape id="_x0000_s26835" style="position:absolute;left:1092;top:5333;width:1;height:8" coordsize="1,8" path="m,8l,,,8r1,e" filled="f" strokeweight=".05pt">
                <v:path arrowok="t"/>
              </v:shape>
              <v:shape id="_x0000_s26836" style="position:absolute;left:1093;top:5333;width:1;height:8" coordsize="1,8" path="m,8l,,,8,1,3e" filled="f" strokeweight=".05pt">
                <v:path arrowok="t"/>
              </v:shape>
              <v:shape id="_x0000_s26837" style="position:absolute;left:1094;top:5319;width:2;height:22" coordsize="2,22" path="m,22l,,,5r2,e" filled="f" strokeweight=".05pt">
                <v:path arrowok="t"/>
              </v:shape>
              <v:shape id="_x0000_s26838" style="position:absolute;left:1096;top:5257;width:1;height:84" coordsize="1,84" path="m,84l,,,62,1,84e" filled="f" strokeweight=".05pt">
                <v:path arrowok="t"/>
              </v:shape>
              <v:shape id="_x0000_s26839" style="position:absolute;left:1097;top:5324;width:1;height:17" coordsize="1,17" path="m,17l,,,12r1,5e" filled="f" strokeweight=".05pt">
                <v:path arrowok="t"/>
              </v:shape>
              <v:shape id="_x0000_s26840" style="position:absolute;left:1098;top:5333;width:1;height:8" coordsize="1,8" path="m,8l,,,3r1,e" filled="f" strokeweight=".05pt">
                <v:path arrowok="t"/>
              </v:shape>
              <v:shape id="_x0000_s26841" style="position:absolute;left:1099;top:5328;width:1;height:13" coordsize="1,13" path="m,13l,,,8r1,e" filled="f" strokeweight=".05pt">
                <v:path arrowok="t"/>
              </v:shape>
              <v:shape id="_x0000_s26842" style="position:absolute;left:1100;top:5333;width:2;height:8" coordsize="2,8" path="m,8l,,,3,2,8e" filled="f" strokeweight=".05pt">
                <v:path arrowok="t"/>
              </v:shape>
              <v:shape id="_x0000_s26843" style="position:absolute;left:1102;top:5328;width:1;height:13" coordsize="1,13" path="m,13l,,,8r1,5e" filled="f" strokeweight=".05pt">
                <v:path arrowok="t"/>
              </v:shape>
              <v:shape id="_x0000_s26844" style="position:absolute;left:1103;top:5333;width:1;height:8" coordsize="1,8" path="m,8l,,,8r1,e" filled="f" strokeweight=".05pt">
                <v:path arrowok="t"/>
              </v:shape>
              <v:shape id="_x0000_s26845" style="position:absolute;left:1104;top:5252;width:1;height:89" coordsize="1,89" path="m,89l,55r,l1,e" filled="f" strokeweight=".05pt">
                <v:path arrowok="t"/>
              </v:shape>
              <v:shape id="_x0000_s26846" style="position:absolute;left:1105;top:5118;width:1;height:218" coordsize="1,218" path="m,218l,,,218r1,e" filled="f" strokeweight=".05pt">
                <v:path arrowok="t"/>
              </v:shape>
              <v:shape id="_x0000_s26847" style="position:absolute;left:1106;top:5324;width:2;height:17" coordsize="2,17" path="m,17l,,,17r2,e" filled="f" strokeweight=".05pt">
                <v:path arrowok="t"/>
              </v:shape>
              <v:shape id="_x0000_s26848" style="position:absolute;left:1108;top:5328;width:1;height:13" coordsize="1,13" path="m,13l,,,13r1,e" filled="f" strokeweight=".05pt">
                <v:path arrowok="t"/>
              </v:shape>
              <v:shape id="_x0000_s26849" style="position:absolute;left:1109;top:5333;width:1;height:8" coordsize="1,8" path="m,8l,,,3,1,8e" filled="f" strokeweight=".05pt">
                <v:path arrowok="t"/>
              </v:shape>
              <v:shape id="_x0000_s26850" style="position:absolute;left:1110;top:5324;width:1;height:17" coordsize="1,17" path="m,17l,,,17,1,12e" filled="f" strokeweight=".05pt">
                <v:path arrowok="t"/>
              </v:shape>
              <v:shape id="_x0000_s26851" style="position:absolute;left:1111;top:5333;width:1;height:8" coordsize="1,8" path="m,8l,,,8,1,3e" filled="f" strokeweight=".05pt">
                <v:path arrowok="t"/>
              </v:shape>
              <v:shape id="_x0000_s26852" style="position:absolute;left:1112;top:5328;width:1;height:13" coordsize="1,13" path="m,13l,,,,1,13e" filled="f" strokeweight=".05pt">
                <v:path arrowok="t"/>
              </v:shape>
              <v:shape id="_x0000_s26853" style="position:absolute;left:1113;top:5139;width:2;height:202" coordsize="2,202" path="m,202l,,,,2,17e" filled="f" strokeweight=".05pt">
                <v:path arrowok="t"/>
              </v:shape>
              <v:shape id="_x0000_s26854" style="position:absolute;left:1115;top:5156;width:1;height:185" coordsize="1,185" path="m,185l,,,180r1,e" filled="f" strokeweight=".05pt">
                <v:path arrowok="t"/>
              </v:shape>
              <v:shape id="_x0000_s26855" style="position:absolute;left:1116;top:5333;width:1;height:8" coordsize="1,8" path="m,8l,,,8,1,e" filled="f" strokeweight=".05pt">
                <v:path arrowok="t"/>
              </v:shape>
              <v:shape id="_x0000_s26856" style="position:absolute;left:1117;top:5333;width:1;height:8" coordsize="1,8" path="m,8l,,,8r1,e" filled="f" strokeweight=".05pt">
                <v:path arrowok="t"/>
              </v:shape>
              <v:shape id="_x0000_s26857" style="position:absolute;left:1118;top:5333;width:1;height:8" coordsize="1,8" path="m,8l,,,8,1,3e" filled="f" strokeweight=".05pt">
                <v:path arrowok="t"/>
              </v:shape>
              <v:shape id="_x0000_s26858" style="position:absolute;left:1119;top:5333;width:2;height:8" coordsize="2,8" path="m,8l,,,8r2,e" filled="f" strokeweight=".05pt">
                <v:path arrowok="t"/>
              </v:shape>
              <v:shape id="_x0000_s26859" style="position:absolute;left:1121;top:5328;width:1;height:13" coordsize="1,13" path="m,13l,,,13r1,e" filled="f" strokeweight=".05pt">
                <v:path arrowok="t"/>
              </v:shape>
              <v:shape id="_x0000_s26860" style="position:absolute;left:1122;top:5333;width:1;height:8" coordsize="1,8" path="m,8l,,,8,1,3e" filled="f" strokeweight=".05pt">
                <v:path arrowok="t"/>
              </v:shape>
              <v:shape id="_x0000_s26861" style="position:absolute;left:1123;top:5311;width:1;height:30" coordsize="1,30" path="m,30l,,,,1,8e" filled="f" strokeweight=".05pt">
                <v:path arrowok="t"/>
              </v:shape>
              <v:shape id="_x0000_s26862" style="position:absolute;left:1124;top:5316;width:1;height:25" coordsize="1,25" path="m,25l,,,25r1,e" filled="f" strokeweight=".05pt">
                <v:path arrowok="t"/>
              </v:shape>
              <v:shape id="_x0000_s26863" style="position:absolute;left:1125;top:5333;width:2;height:8" coordsize="2,8" path="m,8l,,,8r2,e" filled="f" strokeweight=".05pt">
                <v:path arrowok="t"/>
              </v:shape>
              <v:shape id="_x0000_s26864" style="position:absolute;left:1127;top:5333;width:1;height:8" coordsize="1,8" path="m,8l,,,8r1,e" filled="f" strokeweight=".05pt">
                <v:path arrowok="t"/>
              </v:shape>
              <v:shape id="_x0000_s26865" style="position:absolute;left:1128;top:5333;width:1;height:8" coordsize="1,8" path="m,8l,,,8r1,e" filled="f" strokeweight=".05pt">
                <v:path arrowok="t"/>
              </v:shape>
              <v:shape id="_x0000_s26866" style="position:absolute;left:1129;top:5333;width:1;height:8" coordsize="1,8" path="m,8l,,,3r1,e" filled="f" strokeweight=".05pt">
                <v:path arrowok="t"/>
              </v:shape>
              <v:shape id="_x0000_s26867" style="position:absolute;left:1130;top:5333;width:1;height:8" coordsize="1,8" path="m,8l,,,,1,3e" filled="f" strokeweight=".05pt">
                <v:path arrowok="t"/>
              </v:shape>
              <v:shape id="_x0000_s26868" style="position:absolute;left:1131;top:5333;width:2;height:8" coordsize="2,8" path="m,8l,,,8r2,e" filled="f" strokeweight=".05pt">
                <v:path arrowok="t"/>
              </v:shape>
              <v:shape id="_x0000_s26869" style="position:absolute;left:1133;top:5307;width:1;height:34" coordsize="1,34" path="m,34l,,,26r1,e" filled="f" strokeweight=".05pt">
                <v:path arrowok="t"/>
              </v:shape>
              <v:shape id="_x0000_s26870" style="position:absolute;left:1134;top:5316;width:1;height:25" coordsize="1,25" path="m,25l,,,20r1,5e" filled="f" strokeweight=".05pt">
                <v:path arrowok="t"/>
              </v:shape>
              <v:shape id="_x0000_s26871" style="position:absolute;left:1135;top:5333;width:1;height:8" coordsize="1,8" path="m,8l,,,8,1,3e" filled="f" strokeweight=".05pt">
                <v:path arrowok="t"/>
              </v:shape>
              <v:shape id="_x0000_s26872" style="position:absolute;left:1136;top:5333;width:1;height:8" coordsize="1,8" path="m,8l,,,3,1,8e" filled="f" strokeweight=".05pt">
                <v:path arrowok="t"/>
              </v:shape>
              <v:shape id="_x0000_s26873" style="position:absolute;left:1137;top:5333;width:2;height:8" coordsize="2,8" path="m,8l,,,8r2,e" filled="f" strokeweight=".05pt">
                <v:path arrowok="t"/>
              </v:shape>
              <v:shape id="_x0000_s26874" style="position:absolute;left:1139;top:5336;width:1;height:5" coordsize="1,5" path="m,5l,,,5,1,e" filled="f" strokeweight=".05pt">
                <v:path arrowok="t"/>
              </v:shape>
              <v:shape id="_x0000_s26875" style="position:absolute;left:1140;top:5333;width:1;height:8" coordsize="1,8" path="m,8l,,,8,1,3e" filled="f" strokeweight=".05pt">
                <v:path arrowok="t"/>
              </v:shape>
              <v:shape id="_x0000_s26876" style="position:absolute;left:1141;top:5336;width:1;height:5" coordsize="1,5" path="m,5l,,,5r1,e" filled="f" strokeweight=".05pt">
                <v:path arrowok="t"/>
              </v:shape>
              <v:shape id="_x0000_s26877" style="position:absolute;left:1142;top:5316;width:1;height:25" coordsize="1,25" path="m,25l,,,17r1,3e" filled="f" strokeweight=".05pt">
                <v:path arrowok="t"/>
              </v:shape>
              <v:shape id="_x0000_s26878" style="position:absolute;left:1143;top:5324;width:2;height:17" coordsize="2,17" path="m,17l,,,17,2,12e" filled="f" strokeweight=".05pt">
                <v:path arrowok="t"/>
              </v:shape>
              <v:shape id="_x0000_s26879" style="position:absolute;left:1145;top:5333;width:1;height:8" coordsize="1,8" path="m,8l,,,8r1,e" filled="f" strokeweight=".05pt">
                <v:path arrowok="t"/>
              </v:shape>
              <v:shape id="_x0000_s26880" style="position:absolute;left:1146;top:5333;width:1;height:8" coordsize="1,8" path="m,8l,,,8r1,e" filled="f" strokeweight=".05pt">
                <v:path arrowok="t"/>
              </v:shape>
              <v:shape id="_x0000_s26881" style="position:absolute;left:1147;top:5333;width:1;height:8" coordsize="1,8" path="m,8l,,,8r1,e" filled="f" strokeweight=".05pt">
                <v:path arrowok="t"/>
              </v:shape>
              <v:shape id="_x0000_s26882" style="position:absolute;left:1148;top:5336;width:1;height:5" coordsize="1,5" path="m,5l,,,5,1,e" filled="f" strokeweight=".05pt">
                <v:path arrowok="t"/>
              </v:shape>
              <v:shape id="_x0000_s26883" style="position:absolute;left:1149;top:5333;width:2;height:8" coordsize="2,8" path="m,8l,,,8r2,e" filled="f" strokeweight=".05pt">
                <v:path arrowok="t"/>
              </v:shape>
              <v:shape id="_x0000_s26884" style="position:absolute;left:1151;top:5319;width:1;height:22" coordsize="1,22" path="m,22l,,,17,1,14e" filled="f" strokeweight=".05pt">
                <v:path arrowok="t"/>
              </v:shape>
              <v:shape id="_x0000_s26885" style="position:absolute;left:1152;top:5257;width:1;height:79" coordsize="1,79" path="m,79l,,,79,1,71e" filled="f" strokeweight=".05pt">
                <v:path arrowok="t"/>
              </v:shape>
              <v:shape id="_x0000_s26886" style="position:absolute;left:1153;top:5328;width:1;height:13" coordsize="1,13" path="m,13l,,,13r1,e" filled="f" strokeweight=".05pt">
                <v:path arrowok="t"/>
              </v:shape>
              <v:shape id="_x0000_s26887" style="position:absolute;left:1154;top:5328;width:1;height:13" coordsize="1,13" path="m,13l,,,13,1,8e" filled="f" strokeweight=".05pt">
                <v:path arrowok="t"/>
              </v:shape>
              <v:shape id="_x0000_s26888" style="position:absolute;left:1155;top:5333;width:2;height:8" coordsize="2,8" path="m,8l,,,3,2,8e" filled="f" strokeweight=".05pt">
                <v:path arrowok="t"/>
              </v:shape>
              <v:shape id="_x0000_s26889" style="position:absolute;left:1157;top:5336;width:1;height:5" coordsize="1,5" path="m,5l,,,,1,5e" filled="f" strokeweight=".05pt">
                <v:path arrowok="t"/>
              </v:shape>
              <v:shape id="_x0000_s26890" style="position:absolute;left:1158;top:5336;width:1;height:5" coordsize="1,5" path="m,5l,,,5r1,e" filled="f" strokeweight=".05pt">
                <v:path arrowok="t"/>
              </v:shape>
              <v:shape id="_x0000_s26891" style="position:absolute;left:1159;top:5336;width:1;height:5" coordsize="1,5" path="m,5l,,,,1,e" filled="f" strokeweight=".05pt">
                <v:path arrowok="t"/>
              </v:shape>
              <v:shape id="_x0000_s26892" style="position:absolute;left:1160;top:5324;width:1;height:17" coordsize="1,17" path="m,17l,,,17,1,12e" filled="f" strokeweight=".05pt">
                <v:path arrowok="t"/>
              </v:shape>
              <v:shape id="_x0000_s26893" style="position:absolute;left:1161;top:5316;width:2;height:25" coordsize="2,25" path="m,25l,,,17r2,e" filled="f" strokeweight=".05pt">
                <v:path arrowok="t"/>
              </v:shape>
              <v:shape id="_x0000_s26894" style="position:absolute;left:1163;top:5333;width:1;height:8" coordsize="1,8" path="m,8l,,,8,1,3e" filled="f" strokeweight=".05pt">
                <v:path arrowok="t"/>
              </v:shape>
              <v:shape id="_x0000_s26895" style="position:absolute;left:1164;top:5333;width:1;height:8" coordsize="1,8" path="m,8l,3,,8,1,e" filled="f" strokeweight=".05pt">
                <v:path arrowok="t"/>
              </v:shape>
              <v:shape id="_x0000_s26896" style="position:absolute;left:1165;top:5333;width:1;height:8" coordsize="1,8" path="m,8l,,,3,1,8e" filled="f" strokeweight=".05pt">
                <v:path arrowok="t"/>
              </v:shape>
              <v:shape id="_x0000_s26897" style="position:absolute;left:1166;top:5336;width:1;height:5" coordsize="1,5" path="m,5l,,,5r1,e" filled="f" strokeweight=".05pt">
                <v:path arrowok="t"/>
              </v:shape>
              <v:shape id="_x0000_s26898" style="position:absolute;left:1167;top:5336;width:2;height:5" coordsize="2,5" path="m,5l,,,5r2,e" filled="f" strokeweight=".05pt">
                <v:path arrowok="t"/>
              </v:shape>
              <v:shape id="_x0000_s26899" style="position:absolute;left:1169;top:5333;width:1;height:8" coordsize="1,8" path="m,8l,,,8,1,3e" filled="f" strokeweight=".05pt">
                <v:path arrowok="t"/>
              </v:shape>
              <v:shape id="_x0000_s26900" style="position:absolute;left:1170;top:5307;width:1;height:34" coordsize="1,34" path="m,34l,,,4,1,29e" filled="f" strokeweight=".05pt">
                <v:path arrowok="t"/>
              </v:shape>
              <v:shape id="_x0000_s26901" style="position:absolute;left:1171;top:5307;width:1;height:34" coordsize="1,34" path="m,29l,,,29r1,5e" filled="f" strokeweight=".05pt">
                <v:path arrowok="t"/>
              </v:shape>
              <v:shape id="_x0000_s26902" style="position:absolute;left:1172;top:5328;width:1;height:13" coordsize="1,13" path="m,13l,,,13,1,8e" filled="f" strokeweight=".05pt">
                <v:path arrowok="t"/>
              </v:shape>
              <v:shape id="_x0000_s26903" style="position:absolute;left:1173;top:5336;width:2;height:5" coordsize="2,5" path="m,5l,,,5r2,e" filled="f" strokeweight=".05pt">
                <v:path arrowok="t"/>
              </v:shape>
              <v:shape id="_x0000_s26904" style="position:absolute;left:1175;top:5333;width:1;height:8" coordsize="1,8" path="m,8l,,,8r1,e" filled="f" strokeweight=".05pt">
                <v:path arrowok="t"/>
              </v:shape>
              <v:shape id="_x0000_s26905" style="position:absolute;left:1176;top:5328;width:1;height:13" coordsize="1,13" path="m,13l,,,,1,e" filled="f" strokeweight=".05pt">
                <v:path arrowok="t"/>
              </v:shape>
              <v:shape id="_x0000_s26906" style="position:absolute;left:1177;top:5328;width:1;height:13" coordsize="1,13" path="m,13l,,,8,1,5e" filled="f" strokeweight=".05pt">
                <v:path arrowok="t"/>
              </v:shape>
              <v:shape id="_x0000_s26907" style="position:absolute;left:1178;top:5333;width:1;height:8" coordsize="1,8" path="m,8l,,,3,1,e" filled="f" strokeweight=".05pt">
                <v:path arrowok="t"/>
              </v:shape>
              <v:shape id="_x0000_s26908" style="position:absolute;left:1179;top:5324;width:2;height:17" coordsize="2,17" path="m,17l,,,,2,4e" filled="f" strokeweight=".05pt">
                <v:path arrowok="t"/>
              </v:shape>
              <v:shape id="_x0000_s26909" style="position:absolute;left:1181;top:5303;width:1;height:38" coordsize="1,38" path="m,38l,,,38,1,16e" filled="f" strokeweight=".05pt">
                <v:path arrowok="t"/>
              </v:shape>
              <v:shape id="_x0000_s26910" style="position:absolute;left:1182;top:5311;width:1;height:30" coordsize="1,30" path="m,30l,,,25,1,22e" filled="f" strokeweight=".05pt">
                <v:path arrowok="t"/>
              </v:shape>
              <v:shape id="_x0000_s26911" style="position:absolute;left:1183;top:5333;width:1;height:8" coordsize="1,8" path="m,8l,,,8,1,3e" filled="f" strokeweight=".05pt">
                <v:path arrowok="t"/>
              </v:shape>
              <v:shape id="_x0000_s26912" style="position:absolute;left:1184;top:5336;width:1;height:5" coordsize="1,5" path="m,5l,,,5,1,e" filled="f" strokeweight=".05pt">
                <v:path arrowok="t"/>
              </v:shape>
              <v:shape id="_x0000_s26913" style="position:absolute;left:1185;top:5333;width:2;height:8" coordsize="2,8" path="m,8l,,,,2,8e" filled="f" strokeweight=".05pt">
                <v:path arrowok="t"/>
              </v:shape>
              <v:shape id="_x0000_s26914" style="position:absolute;left:1187;top:5333;width:1;height:8" coordsize="1,8" path="m,8l,,,3,1,8e" filled="f" strokeweight=".05pt">
                <v:path arrowok="t"/>
              </v:shape>
              <v:shape id="_x0000_s26915" style="position:absolute;left:1188;top:5319;width:1;height:22" coordsize="1,22" path="m,22l,,,14r1,8e" filled="f" strokeweight=".05pt">
                <v:path arrowok="t"/>
              </v:shape>
            </v:group>
            <v:group id="_x0000_s27117" style="position:absolute;left:1189;top:4508;width:240;height:833" coordorigin="1189,4508" coordsize="240,833">
              <v:shape id="_x0000_s26917" style="position:absolute;left:1189;top:5089;width:1;height:252" coordsize="1,252" path="m,252l,71r,l1,e" filled="f" strokeweight=".05pt">
                <v:path arrowok="t"/>
              </v:shape>
              <v:shape id="_x0000_s26918" style="position:absolute;left:1190;top:4984;width:1;height:352" coordsize="1,352" path="m,352l,,,349r1,3e" filled="f" strokeweight=".05pt">
                <v:path arrowok="t"/>
              </v:shape>
              <v:shape id="_x0000_s26919" style="position:absolute;left:1191;top:5324;width:2;height:17" coordsize="2,17" path="m,17l,,,9r2,8e" filled="f" strokeweight=".05pt">
                <v:path arrowok="t"/>
              </v:shape>
              <v:shape id="_x0000_s26920" style="position:absolute;left:1193;top:5336;width:1;height:5" coordsize="1,5" path="m,5l,,,,1,5e" filled="f" strokeweight=".05pt">
                <v:path arrowok="t"/>
              </v:shape>
              <v:shape id="_x0000_s26921" style="position:absolute;left:1194;top:5333;width:1;height:8" coordsize="1,8" path="m,8l,,,3,1,8e" filled="f" strokeweight=".05pt">
                <v:path arrowok="t"/>
              </v:shape>
              <v:shape id="_x0000_s26922" style="position:absolute;left:1195;top:5333;width:1;height:8" coordsize="1,8" path="m,8l,,,8,1,3e" filled="f" strokeweight=".05pt">
                <v:path arrowok="t"/>
              </v:shape>
              <v:shape id="_x0000_s26923" style="position:absolute;left:1196;top:5328;width:1;height:13" coordsize="1,13" path="m,13l,,,8r1,5e" filled="f" strokeweight=".05pt">
                <v:path arrowok="t"/>
              </v:shape>
              <v:shape id="_x0000_s26924" style="position:absolute;left:1197;top:5328;width:2;height:13" coordsize="2,13" path="m,13l,,,8r2,e" filled="f" strokeweight=".05pt">
                <v:path arrowok="t"/>
              </v:shape>
              <v:shape id="_x0000_s26925" style="position:absolute;left:1199;top:5072;width:1;height:269" coordsize="1,269" path="m,269l,,,9,1,51e" filled="f" strokeweight=".05pt">
                <v:path arrowok="t"/>
              </v:shape>
              <v:shape id="_x0000_s26926" style="position:absolute;left:1200;top:5123;width:1;height:218" coordsize="1,218" path="m,213l,,,213r1,5e" filled="f" strokeweight=".05pt">
                <v:path arrowok="t"/>
              </v:shape>
              <v:shape id="_x0000_s26927" style="position:absolute;left:1201;top:5328;width:1;height:13" coordsize="1,13" path="m,13l,,,13r1,e" filled="f" strokeweight=".05pt">
                <v:path arrowok="t"/>
              </v:shape>
              <v:shape id="_x0000_s26928" style="position:absolute;left:1202;top:5324;width:1;height:17" coordsize="1,17" path="m,17l,,,12r1,5e" filled="f" strokeweight=".05pt">
                <v:path arrowok="t"/>
              </v:shape>
              <v:shape id="_x0000_s26929" style="position:absolute;left:1203;top:5333;width:2;height:8" coordsize="2,8" path="m,8l,,,8r2,e" filled="f" strokeweight=".05pt">
                <v:path arrowok="t"/>
              </v:shape>
              <v:shape id="_x0000_s26930" style="position:absolute;left:1205;top:5333;width:1;height:8" coordsize="1,8" path="m,8l,,,8,1,e" filled="f" strokeweight=".05pt">
                <v:path arrowok="t"/>
              </v:shape>
              <v:shape id="_x0000_s26931" style="position:absolute;left:1206;top:5328;width:1;height:13" coordsize="1,13" path="m,13l,,,13,1,8e" filled="f" strokeweight=".05pt">
                <v:path arrowok="t"/>
              </v:shape>
              <v:shape id="_x0000_s26932" style="position:absolute;left:1207;top:5324;width:1;height:17" coordsize="1,17" path="m,17l,,,,1,e" filled="f" strokeweight=".05pt">
                <v:path arrowok="t"/>
              </v:shape>
              <v:shape id="_x0000_s26933" style="position:absolute;left:1208;top:5294;width:1;height:47" coordsize="1,47" path="m,47l,,,9,1,39e" filled="f" strokeweight=".05pt">
                <v:path arrowok="t"/>
              </v:shape>
              <v:shape id="_x0000_s26934" style="position:absolute;left:1209;top:5291;width:2;height:50" coordsize="2,50" path="m,50l,,,45r2,5e" filled="f" strokeweight=".05pt">
                <v:path arrowok="t"/>
              </v:shape>
              <v:shape id="_x0000_s26935" style="position:absolute;left:1211;top:5328;width:1;height:13" coordsize="1,13" path="m,13l,,,8r1,5e" filled="f" strokeweight=".05pt">
                <v:path arrowok="t"/>
              </v:shape>
              <v:shape id="_x0000_s26936" style="position:absolute;left:1212;top:5333;width:1;height:8" coordsize="1,8" path="m,8l,,,3,1,8e" filled="f" strokeweight=".05pt">
                <v:path arrowok="t"/>
              </v:shape>
              <v:shape id="_x0000_s26937" style="position:absolute;left:1213;top:5333;width:1;height:8" coordsize="1,8" path="m,8l,,,3r1,e" filled="f" strokeweight=".05pt">
                <v:path arrowok="t"/>
              </v:shape>
              <v:shape id="_x0000_s26938" style="position:absolute;left:1214;top:5328;width:1;height:13" coordsize="1,13" path="m,13l,,,5r1,8e" filled="f" strokeweight=".05pt">
                <v:path arrowok="t"/>
              </v:shape>
              <v:shape id="_x0000_s26939" style="position:absolute;left:1215;top:5324;width:2;height:17" coordsize="2,17" path="m,17l,,,12r2,e" filled="f" strokeweight=".05pt">
                <v:path arrowok="t"/>
              </v:shape>
              <v:shape id="_x0000_s26940" style="position:absolute;left:1217;top:5324;width:1;height:17" coordsize="1,17" path="m,17l,,,9r1,8e" filled="f" strokeweight=".05pt">
                <v:path arrowok="t"/>
              </v:shape>
              <v:shape id="_x0000_s26941" style="position:absolute;left:1218;top:5282;width:1;height:59" coordsize="1,59" path="m,59l,,,,1,9e" filled="f" strokeweight=".05pt">
                <v:path arrowok="t"/>
              </v:shape>
              <v:shape id="_x0000_s26942" style="position:absolute;left:1219;top:5257;width:1;height:84" coordsize="1,84" path="m,84l,,,12,1,76e" filled="f" strokeweight=".05pt">
                <v:path arrowok="t"/>
              </v:shape>
              <v:shape id="_x0000_s26943" style="position:absolute;left:1220;top:5311;width:1;height:30" coordsize="1,30" path="m,30l,,,30r1,e" filled="f" strokeweight=".05pt">
                <v:path arrowok="t"/>
              </v:shape>
              <v:shape id="_x0000_s26944" style="position:absolute;left:1221;top:5333;width:2;height:8" coordsize="2,8" path="m,8l,,,3,2,8e" filled="f" strokeweight=".05pt">
                <v:path arrowok="t"/>
              </v:shape>
              <v:shape id="_x0000_s26945" style="position:absolute;left:1223;top:5336;width:1;height:5" coordsize="1,5" path="m,5l,,,5r1,e" filled="f" strokeweight=".05pt">
                <v:path arrowok="t"/>
              </v:shape>
              <v:shape id="_x0000_s26946" style="position:absolute;left:1224;top:5333;width:1;height:8" coordsize="1,8" path="m,8l,,,3r1,e" filled="f" strokeweight=".05pt">
                <v:path arrowok="t"/>
              </v:shape>
              <v:shape id="_x0000_s26947" style="position:absolute;left:1225;top:5333;width:1;height:8" coordsize="1,8" path="m,8l,3,,8,1,e" filled="f" strokeweight=".05pt">
                <v:path arrowok="t"/>
              </v:shape>
              <v:shape id="_x0000_s26948" style="position:absolute;left:1226;top:5328;width:1;height:13" coordsize="1,13" path="m,13l,,,13,1,5e" filled="f" strokeweight=".05pt">
                <v:path arrowok="t"/>
              </v:shape>
              <v:shape id="_x0000_s26949" style="position:absolute;left:1227;top:5291;width:2;height:50" coordsize="2,50" path="m,50l,,,28,2,20e" filled="f" strokeweight=".05pt">
                <v:path arrowok="t"/>
              </v:shape>
              <v:shape id="_x0000_s26950" style="position:absolute;left:1229;top:5311;width:1;height:25" coordsize="1,25" path="m,25l,,,25r1,e" filled="f" strokeweight=".05pt">
                <v:path arrowok="t"/>
              </v:shape>
              <v:shape id="_x0000_s26951" style="position:absolute;left:1230;top:5333;width:1;height:8" coordsize="1,8" path="m,8l,,,8r1,e" filled="f" strokeweight=".05pt">
                <v:path arrowok="t"/>
              </v:shape>
              <v:shape id="_x0000_s26952" style="position:absolute;left:1231;top:5333;width:1;height:8" coordsize="1,8" path="m,8l,,,3r1,e" filled="f" strokeweight=".05pt">
                <v:path arrowok="t"/>
              </v:shape>
              <v:shape id="_x0000_s26953" style="position:absolute;left:1232;top:5333;width:1;height:8" coordsize="1,8" path="m,8l,,,,1,3e" filled="f" strokeweight=".05pt">
                <v:path arrowok="t"/>
              </v:shape>
              <v:shape id="_x0000_s26954" style="position:absolute;left:1233;top:5333;width:2;height:8" coordsize="2,8" path="m,8l,,,8,2,e" filled="f" strokeweight=".05pt">
                <v:path arrowok="t"/>
              </v:shape>
              <v:shape id="_x0000_s26955" style="position:absolute;left:1235;top:5333;width:1;height:8" coordsize="1,8" path="m,8l,,,8,1,3e" filled="f" strokeweight=".05pt">
                <v:path arrowok="t"/>
              </v:shape>
              <v:shape id="_x0000_s26956" style="position:absolute;left:1236;top:5328;width:1;height:13" coordsize="1,13" path="m,13l,,,,1,e" filled="f" strokeweight=".05pt">
                <v:path arrowok="t"/>
              </v:shape>
              <v:shape id="_x0000_s26957" style="position:absolute;left:1237;top:5307;width:1;height:34" coordsize="1,34" path="m,34l,,,34,1,26e" filled="f" strokeweight=".05pt">
                <v:path arrowok="t"/>
              </v:shape>
              <v:shape id="_x0000_s26958" style="position:absolute;left:1238;top:5316;width:1;height:25" coordsize="1,25" path="m,25l,,,25,1,20e" filled="f" strokeweight=".05pt">
                <v:path arrowok="t"/>
              </v:shape>
              <v:shape id="_x0000_s26959" style="position:absolute;left:1239;top:5333;width:2;height:8" coordsize="2,8" path="m,8l,,,8r2,e" filled="f" strokeweight=".05pt">
                <v:path arrowok="t"/>
              </v:shape>
              <v:shape id="_x0000_s26960" style="position:absolute;left:1241;top:5336;width:1;height:5" coordsize="1,5" path="m,5l,,,5r1,e" filled="f" strokeweight=".05pt">
                <v:path arrowok="t"/>
              </v:shape>
              <v:shape id="_x0000_s26961" style="position:absolute;left:1242;top:5336;width:1;height:5" coordsize="1,5" path="m,5l,,,,1,5e" filled="f" strokeweight=".05pt">
                <v:path arrowok="t"/>
              </v:shape>
              <v:shape id="_x0000_s26962" style="position:absolute;left:1243;top:5333;width:1;height:8" coordsize="1,8" path="m,8l,,,8r1,e" filled="f" strokeweight=".05pt">
                <v:path arrowok="t"/>
              </v:shape>
              <v:shape id="_x0000_s26963" style="position:absolute;left:1244;top:5333;width:1;height:8" coordsize="1,8" path="m,8l,,,3,1,8e" filled="f" strokeweight=".05pt">
                <v:path arrowok="t"/>
              </v:shape>
              <v:shape id="_x0000_s26964" style="position:absolute;left:1245;top:5328;width:2;height:13" coordsize="2,13" path="m,13l,,,8r2,e" filled="f" strokeweight=".05pt">
                <v:path arrowok="t"/>
              </v:shape>
              <v:shape id="_x0000_s26965" style="position:absolute;left:1247;top:5307;width:1;height:34" coordsize="1,34" path="m,34l,,,26,1,12e" filled="f" strokeweight=".05pt">
                <v:path arrowok="t"/>
              </v:shape>
              <v:shape id="_x0000_s26966" style="position:absolute;left:1248;top:5319;width:1;height:22" coordsize="1,22" path="m,22l,,,22r1,e" filled="f" strokeweight=".05pt">
                <v:path arrowok="t"/>
              </v:shape>
              <v:shape id="_x0000_s26967" style="position:absolute;left:1249;top:5333;width:1;height:8" coordsize="1,8" path="m,8l,,,8r1,e" filled="f" strokeweight=".05pt">
                <v:path arrowok="t"/>
              </v:shape>
              <v:shape id="_x0000_s26968" style="position:absolute;left:1250;top:5328;width:1;height:13" coordsize="1,13" path="m,13l,,,13r1,e" filled="f" strokeweight=".05pt">
                <v:path arrowok="t"/>
              </v:shape>
              <v:shape id="_x0000_s26969" style="position:absolute;left:1251;top:5328;width:2;height:13" coordsize="2,13" path="m,13l,,,5,2,8e" filled="f" strokeweight=".05pt">
                <v:path arrowok="t"/>
              </v:shape>
              <v:shape id="_x0000_s26970" style="position:absolute;left:1253;top:5333;width:1;height:8" coordsize="1,8" path="m,8l,,,3r1,e" filled="f" strokeweight=".05pt">
                <v:path arrowok="t"/>
              </v:shape>
              <v:shape id="_x0000_s26971" style="position:absolute;left:1254;top:5336;width:1;height:5" coordsize="1,5" path="m,5l,,,5r1,e" filled="f" strokeweight=".05pt">
                <v:path arrowok="t"/>
              </v:shape>
              <v:shape id="_x0000_s26972" style="position:absolute;left:1255;top:5328;width:1;height:13" coordsize="1,13" path="m,13l,,,8r1,5e" filled="f" strokeweight=".05pt">
                <v:path arrowok="t"/>
              </v:shape>
              <v:shape id="_x0000_s26973" style="position:absolute;left:1256;top:5316;width:1;height:25" coordsize="1,25" path="m,25l,,,,1,20e" filled="f" strokeweight=".05pt">
                <v:path arrowok="t"/>
              </v:shape>
              <v:shape id="_x0000_s26974" style="position:absolute;left:1257;top:5333;width:2;height:8" coordsize="2,8" path="m,8l,,,8r2,e" filled="f" strokeweight=".05pt">
                <v:path arrowok="t"/>
              </v:shape>
              <v:shape id="_x0000_s26975" style="position:absolute;left:1259;top:5336;width:1;height:5" coordsize="1,5" path="m,5l,,,5r1,e" filled="f" strokeweight=".05pt">
                <v:path arrowok="t"/>
              </v:shape>
              <v:shape id="_x0000_s26976" style="position:absolute;left:1260;top:5328;width:1;height:13" coordsize="1,13" path="m,13l,,,13,1,8e" filled="f" strokeweight=".05pt">
                <v:path arrowok="t"/>
              </v:shape>
              <v:shape id="_x0000_s26977" style="position:absolute;left:1261;top:5333;width:1;height:8" coordsize="1,8" path="m,8l,,,3,1,8e" filled="f" strokeweight=".05pt">
                <v:path arrowok="t"/>
              </v:shape>
              <v:shape id="_x0000_s26978" style="position:absolute;left:1262;top:5328;width:1;height:13" coordsize="1,13" path="m,13l,,,5,1,8e" filled="f" strokeweight=".05pt">
                <v:path arrowok="t"/>
              </v:shape>
              <v:shape id="_x0000_s26979" style="position:absolute;left:1263;top:5336;width:2;height:5" coordsize="2,5" path="m,5l,,,5r2,e" filled="f" strokeweight=".05pt">
                <v:path arrowok="t"/>
              </v:shape>
              <v:shape id="_x0000_s26980" style="position:absolute;left:1265;top:5324;width:1;height:17" coordsize="1,17" path="m,17l,,,12,1,4e" filled="f" strokeweight=".05pt">
                <v:path arrowok="t"/>
              </v:shape>
              <v:shape id="_x0000_s26981" style="position:absolute;left:1266;top:5324;width:1;height:17" coordsize="1,17" path="m,17l,,,17r1,e" filled="f" strokeweight=".05pt">
                <v:path arrowok="t"/>
              </v:shape>
              <v:shape id="_x0000_s26982" style="position:absolute;left:1267;top:5328;width:1;height:13" coordsize="1,13" path="m,13l,,,13r1,e" filled="f" strokeweight=".05pt">
                <v:path arrowok="t"/>
              </v:shape>
              <v:shape id="_x0000_s26983" style="position:absolute;left:1268;top:5328;width:1;height:13" coordsize="1,13" path="m,13l,,,13r1,e" filled="f" strokeweight=".05pt">
                <v:path arrowok="t"/>
              </v:shape>
              <v:shape id="_x0000_s26984" style="position:absolute;left:1269;top:5336;width:2;height:5" coordsize="2,5" path="m,5l,,,5r2,e" filled="f" strokeweight=".05pt">
                <v:path arrowok="t"/>
              </v:shape>
              <v:shape id="_x0000_s26985" style="position:absolute;left:1271;top:5328;width:1;height:13" coordsize="1,13" path="m,13l,,,13r1,e" filled="f" strokeweight=".05pt">
                <v:path arrowok="t"/>
              </v:shape>
              <v:shape id="_x0000_s26986" style="position:absolute;left:1272;top:5328;width:1;height:13" coordsize="1,13" path="m,13l,,,13,1,8e" filled="f" strokeweight=".05pt">
                <v:path arrowok="t"/>
              </v:shape>
              <v:shape id="_x0000_s26987" style="position:absolute;left:1273;top:5333;width:1;height:8" coordsize="1,8" path="m,8l,,,8,1,3e" filled="f" strokeweight=".05pt">
                <v:path arrowok="t"/>
              </v:shape>
              <v:shape id="_x0000_s26988" style="position:absolute;left:1274;top:5319;width:1;height:22" coordsize="1,22" path="m,22l,,,,1,14e" filled="f" strokeweight=".05pt">
                <v:path arrowok="t"/>
              </v:shape>
              <v:shape id="_x0000_s26989" style="position:absolute;left:1275;top:5328;width:2;height:13" coordsize="2,13" path="m,13l,,,13,2,5e" filled="f" strokeweight=".05pt">
                <v:path arrowok="t"/>
              </v:shape>
              <v:shape id="_x0000_s26990" style="position:absolute;left:1277;top:5333;width:1;height:8" coordsize="1,8" path="m,8l,,,8,1,e" filled="f" strokeweight=".05pt">
                <v:path arrowok="t"/>
              </v:shape>
              <v:shape id="_x0000_s26991" style="position:absolute;left:1278;top:5333;width:1;height:8" coordsize="1,8" path="m,8l,,,8,1,3e" filled="f" strokeweight=".05pt">
                <v:path arrowok="t"/>
              </v:shape>
              <v:shape id="_x0000_s26992" style="position:absolute;left:1279;top:5333;width:1;height:8" coordsize="1,8" path="m,8l,,,3r1,e" filled="f" strokeweight=".05pt">
                <v:path arrowok="t"/>
              </v:shape>
              <v:shape id="_x0000_s26993" style="position:absolute;left:1280;top:5333;width:1;height:8" coordsize="1,8" path="m,8l,,,8,1,3e" filled="f" strokeweight=".05pt">
                <v:path arrowok="t"/>
              </v:shape>
              <v:shape id="_x0000_s26994" style="position:absolute;left:1281;top:5336;width:2;height:5" coordsize="2,5" path="m,5l,,,5r2,e" filled="f" strokeweight=".05pt">
                <v:path arrowok="t"/>
              </v:shape>
              <v:shape id="_x0000_s26995" style="position:absolute;left:1283;top:5328;width:1;height:13" coordsize="1,13" path="m,13l,,,8,1,5e" filled="f" strokeweight=".05pt">
                <v:path arrowok="t"/>
              </v:shape>
              <v:shape id="_x0000_s26996" style="position:absolute;left:1284;top:5265;width:1;height:76" coordsize="1,76" path="m,76l,,,,1,26e" filled="f" strokeweight=".05pt">
                <v:path arrowok="t"/>
              </v:shape>
              <v:shape id="_x0000_s26997" style="position:absolute;left:1285;top:5274;width:1;height:67" coordsize="1,67" path="m,67l,3,,59,1,e" filled="f" strokeweight=".05pt">
                <v:path arrowok="t"/>
              </v:shape>
              <v:shape id="_x0000_s26998" style="position:absolute;left:1286;top:5274;width:1;height:67" coordsize="1,67" path="m,67l,,,67r1,e" filled="f" strokeweight=".05pt">
                <v:path arrowok="t"/>
              </v:shape>
              <v:shape id="_x0000_s26999" style="position:absolute;left:1287;top:5336;width:1;height:5" coordsize="1,5" path="m,5l,,,5r1,e" filled="f" strokeweight=".05pt">
                <v:path arrowok="t"/>
              </v:shape>
              <v:shape id="_x0000_s27000" style="position:absolute;left:1288;top:5336;width:2;height:5" coordsize="2,5" path="m,5l,,,,2,e" filled="f" strokeweight=".05pt">
                <v:path arrowok="t"/>
              </v:shape>
              <v:shape id="_x0000_s27001" style="position:absolute;left:1290;top:5328;width:1;height:13" coordsize="1,13" path="m,13l,,,5r1,8e" filled="f" strokeweight=".05pt">
                <v:path arrowok="t"/>
              </v:shape>
              <v:shape id="_x0000_s27002" style="position:absolute;left:1291;top:5333;width:1;height:8" coordsize="1,8" path="m,8l,,,8r1,e" filled="f" strokeweight=".05pt">
                <v:path arrowok="t"/>
              </v:shape>
              <v:shape id="_x0000_s27003" style="position:absolute;left:1292;top:5328;width:1;height:13" coordsize="1,13" path="m,13l,,,13,1,8e" filled="f" strokeweight=".05pt">
                <v:path arrowok="t"/>
              </v:shape>
              <v:shape id="_x0000_s27004" style="position:absolute;left:1293;top:5307;width:1;height:34" coordsize="1,34" path="m,34l,,,21r1,e" filled="f" strokeweight=".05pt">
                <v:path arrowok="t"/>
              </v:shape>
              <v:shape id="_x0000_s27005" style="position:absolute;left:1294;top:5311;width:2;height:30" coordsize="2,30" path="m,30l,,,13,2,30e" filled="f" strokeweight=".05pt">
                <v:path arrowok="t"/>
              </v:shape>
              <v:shape id="_x0000_s27006" style="position:absolute;left:1296;top:5333;width:1;height:8" coordsize="1,8" path="m,8l,,,8r1,e" filled="f" strokeweight=".05pt">
                <v:path arrowok="t"/>
              </v:shape>
              <v:shape id="_x0000_s27007" style="position:absolute;left:1297;top:5333;width:1;height:8" coordsize="1,8" path="m,8l,,,8r1,e" filled="f" strokeweight=".05pt">
                <v:path arrowok="t"/>
              </v:shape>
              <v:shape id="_x0000_s27008" style="position:absolute;left:1298;top:5336;width:1;height:5" coordsize="1,5" path="m,5l,,,5,1,e" filled="f" strokeweight=".05pt">
                <v:path arrowok="t"/>
              </v:shape>
              <v:shape id="_x0000_s27009" style="position:absolute;left:1299;top:5333;width:1;height:8" coordsize="1,8" path="m,8l,,,8r1,e" filled="f" strokeweight=".05pt">
                <v:path arrowok="t"/>
              </v:shape>
              <v:shape id="_x0000_s27010" style="position:absolute;left:1300;top:5336;width:2;height:5" coordsize="2,5" path="m,5l,,,5r2,e" filled="f" strokeweight=".05pt">
                <v:path arrowok="t"/>
              </v:shape>
              <v:shape id="_x0000_s27011" style="position:absolute;left:1302;top:5328;width:1;height:13" coordsize="1,13" path="m,13l,,,13,1,5e" filled="f" strokeweight=".05pt">
                <v:path arrowok="t"/>
              </v:shape>
              <v:shape id="_x0000_s27012" style="position:absolute;left:1303;top:5311;width:1;height:30" coordsize="1,30" path="m,30l,,,17,1,30e" filled="f" strokeweight=".05pt">
                <v:path arrowok="t"/>
              </v:shape>
              <v:shape id="_x0000_s27013" style="position:absolute;left:1304;top:5324;width:1;height:17" coordsize="1,17" path="m,17l,,,17r1,e" filled="f" strokeweight=".05pt">
                <v:path arrowok="t"/>
              </v:shape>
              <v:shape id="_x0000_s27014" style="position:absolute;left:1305;top:5333;width:1;height:8" coordsize="1,8" path="m,8l,,,8,1,3e" filled="f" strokeweight=".05pt">
                <v:path arrowok="t"/>
              </v:shape>
              <v:shape id="_x0000_s27015" style="position:absolute;left:1306;top:5336;width:2;height:5" coordsize="2,5" path="m,5l,,,5,2,e" filled="f" strokeweight=".05pt">
                <v:path arrowok="t"/>
              </v:shape>
              <v:shape id="_x0000_s27016" style="position:absolute;left:1308;top:5333;width:1;height:8" coordsize="1,8" path="m,8l,,,8r1,e" filled="f" strokeweight=".05pt">
                <v:path arrowok="t"/>
              </v:shape>
              <v:shape id="_x0000_s27017" style="position:absolute;left:1309;top:5336;width:1;height:5" coordsize="1,5" path="m,5l,,,5r1,e" filled="f" strokeweight=".05pt">
                <v:path arrowok="t"/>
              </v:shape>
              <v:shape id="_x0000_s27018" style="position:absolute;left:1310;top:5333;width:1;height:8" coordsize="1,8" path="m,8l,,,8r1,e" filled="f" strokeweight=".05pt">
                <v:path arrowok="t"/>
              </v:shape>
              <v:shape id="_x0000_s27019" style="position:absolute;left:1311;top:5333;width:1;height:8" coordsize="1,8" path="m,8l,,,8r1,e" filled="f" strokeweight=".05pt">
                <v:path arrowok="t"/>
              </v:shape>
              <v:shape id="_x0000_s27020" style="position:absolute;left:1312;top:5324;width:2;height:17" coordsize="2,17" path="m,17l,,,17r2,e" filled="f" strokeweight=".05pt">
                <v:path arrowok="t"/>
              </v:shape>
              <v:shape id="_x0000_s27021" style="position:absolute;left:1314;top:5328;width:1;height:13" coordsize="1,13" path="m,13l,,,13r1,e" filled="f" strokeweight=".05pt">
                <v:path arrowok="t"/>
              </v:shape>
              <v:shape id="_x0000_s27022" style="position:absolute;left:1315;top:5328;width:1;height:13" coordsize="1,13" path="m,13l,,,8r1,5e" filled="f" strokeweight=".05pt">
                <v:path arrowok="t"/>
              </v:shape>
              <v:shape id="_x0000_s27023" style="position:absolute;left:1316;top:5333;width:1;height:8" coordsize="1,8" path="m,8l,,,8r1,e" filled="f" strokeweight=".05pt">
                <v:path arrowok="t"/>
              </v:shape>
              <v:shape id="_x0000_s27024" style="position:absolute;left:1317;top:5336;width:1;height:5" coordsize="1,5" path="m,5l,,,,1,e" filled="f" strokeweight=".05pt">
                <v:path arrowok="t"/>
              </v:shape>
              <v:shape id="_x0000_s27025" style="position:absolute;left:1318;top:5333;width:2;height:8" coordsize="2,8" path="m,8l,,,8r2,e" filled="f" strokeweight=".05pt">
                <v:path arrowok="t"/>
              </v:shape>
              <v:shape id="_x0000_s27026" style="position:absolute;left:1320;top:5333;width:1;height:8" coordsize="1,8" path="m,8l,,,,1,8e" filled="f" strokeweight=".05pt">
                <v:path arrowok="t"/>
              </v:shape>
              <v:shape id="_x0000_s27027" style="position:absolute;left:1321;top:5299;width:1;height:42" coordsize="1,42" path="m,42l,8r,9l1,e" filled="f" strokeweight=".05pt">
                <v:path arrowok="t"/>
              </v:shape>
              <v:shape id="_x0000_s27028" style="position:absolute;left:1322;top:5277;width:1;height:64" coordsize="1,64" path="m,64l,,,64,1,59e" filled="f" strokeweight=".05pt">
                <v:path arrowok="t"/>
              </v:shape>
              <v:shape id="_x0000_s27029" style="position:absolute;left:1323;top:5328;width:1;height:13" coordsize="1,13" path="m,13l,,,8r1,5e" filled="f" strokeweight=".05pt">
                <v:path arrowok="t"/>
              </v:shape>
              <v:shape id="_x0000_s27030" style="position:absolute;left:1324;top:5333;width:2;height:8" coordsize="2,8" path="m,8l,,,3,2,8e" filled="f" strokeweight=".05pt">
                <v:path arrowok="t"/>
              </v:shape>
              <v:shape id="_x0000_s27031" style="position:absolute;left:1326;top:5333;width:1;height:8" coordsize="1,8" path="m,8l,,,8r1,e" filled="f" strokeweight=".05pt">
                <v:path arrowok="t"/>
              </v:shape>
              <v:shape id="_x0000_s27032" style="position:absolute;left:1327;top:5336;width:1;height:5" coordsize="1,5" path="m,5l,,,,1,5e" filled="f" strokeweight=".05pt">
                <v:path arrowok="t"/>
              </v:shape>
              <v:shape id="_x0000_s27033" style="position:absolute;left:1328;top:5333;width:1;height:8" coordsize="1,8" path="m,8l,,,8r1,e" filled="f" strokeweight=".05pt">
                <v:path arrowok="t"/>
              </v:shape>
              <v:shape id="_x0000_s27034" style="position:absolute;left:1329;top:5336;width:1;height:5" coordsize="1,5" path="m,5l,,,,1,5e" filled="f" strokeweight=".05pt">
                <v:path arrowok="t"/>
              </v:shape>
              <v:shape id="_x0000_s27035" style="position:absolute;left:1330;top:5328;width:2;height:13" coordsize="2,13" path="m,13l,,,,2,8e" filled="f" strokeweight=".05pt">
                <v:path arrowok="t"/>
              </v:shape>
              <v:shape id="_x0000_s27036" style="position:absolute;left:1332;top:5316;width:1;height:25" coordsize="1,25" path="m,25l,,,20r1,5e" filled="f" strokeweight=".05pt">
                <v:path arrowok="t"/>
              </v:shape>
              <v:shape id="_x0000_s27037" style="position:absolute;left:1333;top:5333;width:1;height:8" coordsize="1,8" path="m,8l,,,8r1,e" filled="f" strokeweight=".05pt">
                <v:path arrowok="t"/>
              </v:shape>
              <v:shape id="_x0000_s27038" style="position:absolute;left:1334;top:5336;width:1;height:5" coordsize="1,5" path="m,5l,,,5,1,e" filled="f" strokeweight=".05pt">
                <v:path arrowok="t"/>
              </v:shape>
              <v:shape id="_x0000_s27039" style="position:absolute;left:1335;top:5333;width:1;height:8" coordsize="1,8" path="m,8l,,,8r1,e" filled="f" strokeweight=".05pt">
                <v:path arrowok="t"/>
              </v:shape>
              <v:shape id="_x0000_s27040" style="position:absolute;left:1336;top:5328;width:2;height:13" coordsize="2,13" path="m,13l,,,8,2,5e" filled="f" strokeweight=".05pt">
                <v:path arrowok="t"/>
              </v:shape>
              <v:shape id="_x0000_s27041" style="position:absolute;left:1338;top:5328;width:1;height:13" coordsize="1,13" path="m,13l,,,13r1,e" filled="f" strokeweight=".05pt">
                <v:path arrowok="t"/>
              </v:shape>
              <v:shape id="_x0000_s27042" style="position:absolute;left:1339;top:5333;width:1;height:8" coordsize="1,8" path="m,8l,,,3,1,8e" filled="f" strokeweight=".05pt">
                <v:path arrowok="t"/>
              </v:shape>
              <v:shape id="_x0000_s27043" style="position:absolute;left:1340;top:5190;width:1;height:151" coordsize="1,151" path="m,151l,,,138r1,5e" filled="f" strokeweight=".05pt">
                <v:path arrowok="t"/>
              </v:shape>
              <v:shape id="_x0000_s27044" style="position:absolute;left:1341;top:5316;width:1;height:25" coordsize="1,25" path="m,25l,,,25,1,20e" filled="f" strokeweight=".05pt">
                <v:path arrowok="t"/>
              </v:shape>
              <v:shape id="_x0000_s27045" style="position:absolute;left:1342;top:5324;width:2;height:17" coordsize="2,17" path="m,17l,,,17,2,12e" filled="f" strokeweight=".05pt">
                <v:path arrowok="t"/>
              </v:shape>
              <v:shape id="_x0000_s27046" style="position:absolute;left:1344;top:5333;width:1;height:8" coordsize="1,8" path="m,8l,,,8r1,e" filled="f" strokeweight=".05pt">
                <v:path arrowok="t"/>
              </v:shape>
              <v:shape id="_x0000_s27047" style="position:absolute;left:1345;top:5336;width:1;height:5" coordsize="1,5" path="m,5l,,,5r1,e" filled="f" strokeweight=".05pt">
                <v:path arrowok="t"/>
              </v:shape>
              <v:shape id="_x0000_s27048" style="position:absolute;left:1346;top:5328;width:1;height:13" coordsize="1,13" path="m,13l,,,8,1,5e" filled="f" strokeweight=".05pt">
                <v:path arrowok="t"/>
              </v:shape>
              <v:shape id="_x0000_s27049" style="position:absolute;left:1347;top:5324;width:1;height:17" coordsize="1,17" path="m,17l,,,17r1,e" filled="f" strokeweight=".05pt">
                <v:path arrowok="t"/>
              </v:shape>
              <v:shape id="_x0000_s27050" style="position:absolute;left:1348;top:5333;width:2;height:8" coordsize="2,8" path="m,8l,,,3,2,8e" filled="f" strokeweight=".05pt">
                <v:path arrowok="t"/>
              </v:shape>
              <v:shape id="_x0000_s27051" style="position:absolute;left:1350;top:5324;width:1;height:17" coordsize="1,17" path="m,17l,,,9,1,e" filled="f" strokeweight=".05pt">
                <v:path arrowok="t"/>
              </v:shape>
              <v:shape id="_x0000_s27052" style="position:absolute;left:1351;top:5277;width:1;height:64" coordsize="1,64" path="m,64l,,,42,1,59e" filled="f" strokeweight=".05pt">
                <v:path arrowok="t"/>
              </v:shape>
              <v:shape id="_x0000_s27053" style="position:absolute;left:1352;top:5328;width:1;height:13" coordsize="1,13" path="m,13l,5r,8l1,e" filled="f" strokeweight=".05pt">
                <v:path arrowok="t"/>
              </v:shape>
              <v:shape id="_x0000_s27054" style="position:absolute;left:1353;top:5328;width:1;height:13" coordsize="1,13" path="m,13l,,,13r1,e" filled="f" strokeweight=".05pt">
                <v:path arrowok="t"/>
              </v:shape>
              <v:shape id="_x0000_s27055" style="position:absolute;left:1354;top:5333;width:2;height:8" coordsize="2,8" path="m,8l,,,8,2,3e" filled="f" strokeweight=".05pt">
                <v:path arrowok="t"/>
              </v:shape>
              <v:shape id="_x0000_s27056" style="position:absolute;left:1356;top:5336;width:1;height:5" coordsize="1,5" path="m,5l,,,5r1,e" filled="f" strokeweight=".05pt">
                <v:path arrowok="t"/>
              </v:shape>
              <v:shape id="_x0000_s27057" style="position:absolute;left:1357;top:5333;width:1;height:8" coordsize="1,8" path="m,8l,,,3r1,e" filled="f" strokeweight=".05pt">
                <v:path arrowok="t"/>
              </v:shape>
              <v:shape id="_x0000_s27058" style="position:absolute;left:1358;top:5328;width:1;height:13" coordsize="1,13" path="m,13l,,,8r1,e" filled="f" strokeweight=".05pt">
                <v:path arrowok="t"/>
              </v:shape>
              <v:shape id="_x0000_s27059" style="position:absolute;left:1359;top:5299;width:1;height:42" coordsize="1,42" path="m,42l,,,34,1,17e" filled="f" strokeweight=".05pt">
                <v:path arrowok="t"/>
              </v:shape>
              <v:shape id="_x0000_s27060" style="position:absolute;left:1360;top:5307;width:2;height:34" coordsize="2,34" path="m,34l,,,17,2,34e" filled="f" strokeweight=".05pt">
                <v:path arrowok="t"/>
              </v:shape>
              <v:shape id="_x0000_s27061" style="position:absolute;left:1362;top:5333;width:1;height:8" coordsize="1,8" path="m,8l,,,3r1,e" filled="f" strokeweight=".05pt">
                <v:path arrowok="t"/>
              </v:shape>
              <v:shape id="_x0000_s27062" style="position:absolute;left:1363;top:5333;width:1;height:8" coordsize="1,8" path="m,8l,,,8,1,3e" filled="f" strokeweight=".05pt">
                <v:path arrowok="t"/>
              </v:shape>
              <v:shape id="_x0000_s27063" style="position:absolute;left:1364;top:5333;width:1;height:8" coordsize="1,8" path="m,8l,,,,1,8e" filled="f" strokeweight=".05pt">
                <v:path arrowok="t"/>
              </v:shape>
              <v:shape id="_x0000_s27064" style="position:absolute;left:1365;top:5333;width:1;height:8" coordsize="1,8" path="m,8l,,,3,1,8e" filled="f" strokeweight=".05pt">
                <v:path arrowok="t"/>
              </v:shape>
              <v:shape id="_x0000_s27065" style="position:absolute;left:1366;top:5333;width:2;height:8" coordsize="2,8" path="m,8l,,,8r2,e" filled="f" strokeweight=".05pt">
                <v:path arrowok="t"/>
              </v:shape>
              <v:shape id="_x0000_s27066" style="position:absolute;left:1368;top:5333;width:1;height:8" coordsize="1,8" path="m,8l,,,,1,3e" filled="f" strokeweight=".05pt">
                <v:path arrowok="t"/>
              </v:shape>
              <v:shape id="_x0000_s27067" style="position:absolute;left:1369;top:5168;width:1;height:173" coordsize="1,173" path="m,173l,,,25,1,84e" filled="f" strokeweight=".05pt">
                <v:path arrowok="t"/>
              </v:shape>
              <v:shape id="_x0000_s27068" style="position:absolute;left:1370;top:5252;width:1;height:89" coordsize="1,89" path="m,89l,,,81r1,3e" filled="f" strokeweight=".05pt">
                <v:path arrowok="t"/>
              </v:shape>
              <v:shape id="_x0000_s27069" style="position:absolute;left:1371;top:5319;width:1;height:22" coordsize="1,22" path="m,22l,,,22,1,9e" filled="f" strokeweight=".05pt">
                <v:path arrowok="t"/>
              </v:shape>
              <v:shape id="_x0000_s27070" style="position:absolute;left:1372;top:5328;width:2;height:13" coordsize="2,13" path="m,13l,,,13,2,8e" filled="f" strokeweight=".05pt">
                <v:path arrowok="t"/>
              </v:shape>
              <v:shape id="_x0000_s27071" style="position:absolute;left:1374;top:5336;width:1;height:5" coordsize="1,5" path="m,5l,,,5r1,e" filled="f" strokeweight=".05pt">
                <v:path arrowok="t"/>
              </v:shape>
              <v:shape id="_x0000_s27072" style="position:absolute;left:1375;top:5333;width:1;height:8" coordsize="1,8" path="m,8l,,,8r1,e" filled="f" strokeweight=".05pt">
                <v:path arrowok="t"/>
              </v:shape>
              <v:shape id="_x0000_s27073" style="position:absolute;left:1376;top:5333;width:1;height:8" coordsize="1,8" path="m,8l,,,3r1,e" filled="f" strokeweight=".05pt">
                <v:path arrowok="t"/>
              </v:shape>
              <v:shape id="_x0000_s27074" style="position:absolute;left:1377;top:5324;width:1;height:17" coordsize="1,17" path="m,17l,,,4r1,8e" filled="f" strokeweight=".05pt">
                <v:path arrowok="t"/>
              </v:shape>
              <v:shape id="_x0000_s27075" style="position:absolute;left:1378;top:5299;width:2;height:42" coordsize="2,42" path="m,42l,,,25,2,20e" filled="f" strokeweight=".05pt">
                <v:path arrowok="t"/>
              </v:shape>
              <v:shape id="_x0000_s27076" style="position:absolute;left:1380;top:5319;width:1;height:22" coordsize="1,22" path="m,22l,,,14r1,e" filled="f" strokeweight=".05pt">
                <v:path arrowok="t"/>
              </v:shape>
              <v:shape id="_x0000_s27077" style="position:absolute;left:1381;top:5319;width:1;height:22" coordsize="1,22" path="m,22l,,,17r1,e" filled="f" strokeweight=".05pt">
                <v:path arrowok="t"/>
              </v:shape>
              <v:shape id="_x0000_s27078" style="position:absolute;left:1382;top:5328;width:1;height:13" coordsize="1,13" path="m,13l,,,13,1,8e" filled="f" strokeweight=".05pt">
                <v:path arrowok="t"/>
              </v:shape>
              <v:shape id="_x0000_s27079" style="position:absolute;left:1383;top:5333;width:1;height:8" coordsize="1,8" path="m,8l,,,8,1,3e" filled="f" strokeweight=".05pt">
                <v:path arrowok="t"/>
              </v:shape>
              <v:shape id="_x0000_s27080" style="position:absolute;left:1384;top:5319;width:2;height:22" coordsize="2,22" path="m,22l,,,22,2,14e" filled="f" strokeweight=".05pt">
                <v:path arrowok="t"/>
              </v:shape>
              <v:shape id="_x0000_s27081" style="position:absolute;left:1386;top:5333;width:1;height:8" coordsize="1,8" path="m,8l,,,3,1,8e" filled="f" strokeweight=".05pt">
                <v:path arrowok="t"/>
              </v:shape>
              <v:shape id="_x0000_s27082" style="position:absolute;left:1387;top:5328;width:1;height:13" coordsize="1,13" path="m,13l,,,13r1,e" filled="f" strokeweight=".05pt">
                <v:path arrowok="t"/>
              </v:shape>
              <v:shape id="_x0000_s27083" style="position:absolute;left:1388;top:4592;width:1;height:749" coordsize="1,749" path="m,749l,262r,l1,e" filled="f" strokeweight=".05pt">
                <v:path arrowok="t"/>
              </v:shape>
              <v:shape id="_x0000_s27084" style="position:absolute;left:1389;top:4508;width:1;height:828" coordsize="1,828" path="m,828l,,,820r1,8e" filled="f" strokeweight=".05pt">
                <v:path arrowok="t"/>
              </v:shape>
              <v:shape id="_x0000_s27085" style="position:absolute;left:1390;top:5328;width:2;height:13" coordsize="2,13" path="m,13l,,,8,2,5e" filled="f" strokeweight=".05pt">
                <v:path arrowok="t"/>
              </v:shape>
              <v:shape id="_x0000_s27086" style="position:absolute;left:1392;top:5328;width:1;height:13" coordsize="1,13" path="m,13l,,,5r1,e" filled="f" strokeweight=".05pt">
                <v:path arrowok="t"/>
              </v:shape>
              <v:shape id="_x0000_s27087" style="position:absolute;left:1393;top:5316;width:1;height:25" coordsize="1,25" path="m,25l,,,25,1,12e" filled="f" strokeweight=".05pt">
                <v:path arrowok="t"/>
              </v:shape>
              <v:shape id="_x0000_s27088" style="position:absolute;left:1394;top:5319;width:1;height:22" coordsize="1,22" path="m,22l,,,9r1,5e" filled="f" strokeweight=".05pt">
                <v:path arrowok="t"/>
              </v:shape>
              <v:shape id="_x0000_s27089" style="position:absolute;left:1395;top:5328;width:1;height:13" coordsize="1,13" path="m,13l,,,13r1,e" filled="f" strokeweight=".05pt">
                <v:path arrowok="t"/>
              </v:shape>
              <v:shape id="_x0000_s27090" style="position:absolute;left:1396;top:5311;width:2;height:30" coordsize="2,30" path="m,30l,,,,2,17e" filled="f" strokeweight=".05pt">
                <v:path arrowok="t"/>
              </v:shape>
              <v:shape id="_x0000_s27091" style="position:absolute;left:1398;top:5215;width:1;height:118" coordsize="1,118" path="m,118l,25r,l1,e" filled="f" strokeweight=".05pt">
                <v:path arrowok="t"/>
              </v:shape>
              <v:shape id="_x0000_s27092" style="position:absolute;left:1399;top:5215;width:1;height:126" coordsize="1,126" path="m,126l,,,113r1,8e" filled="f" strokeweight=".05pt">
                <v:path arrowok="t"/>
              </v:shape>
              <v:shape id="_x0000_s27093" style="position:absolute;left:1400;top:5311;width:1;height:30" coordsize="1,30" path="m,30l,17r,5l1,e" filled="f" strokeweight=".05pt">
                <v:path arrowok="t"/>
              </v:shape>
              <v:shape id="_x0000_s27094" style="position:absolute;left:1401;top:5311;width:1;height:30" coordsize="1,30" path="m,30l,,,25r1,e" filled="f" strokeweight=".05pt">
                <v:path arrowok="t"/>
              </v:shape>
              <v:shape id="_x0000_s27095" style="position:absolute;left:1402;top:5319;width:2;height:22" coordsize="2,22" path="m,22l,,,17r2,5e" filled="f" strokeweight=".05pt">
                <v:path arrowok="t"/>
              </v:shape>
              <v:shape id="_x0000_s27096" style="position:absolute;left:1404;top:5319;width:1;height:22" coordsize="1,22" path="m,22l,,,14r1,3e" filled="f" strokeweight=".05pt">
                <v:path arrowok="t"/>
              </v:shape>
              <v:shape id="_x0000_s27097" style="position:absolute;left:1405;top:5328;width:1;height:13" coordsize="1,13" path="m,13l,,,13,1,8e" filled="f" strokeweight=".05pt">
                <v:path arrowok="t"/>
              </v:shape>
              <v:shape id="_x0000_s27098" style="position:absolute;left:1406;top:5307;width:1;height:34" coordsize="1,34" path="m,34l,12r,l1,e" filled="f" strokeweight=".05pt">
                <v:path arrowok="t"/>
              </v:shape>
              <v:shape id="_x0000_s27099" style="position:absolute;left:1407;top:5286;width:1;height:50" coordsize="1,50" path="m,50l,,,50,1,42e" filled="f" strokeweight=".05pt">
                <v:path arrowok="t"/>
              </v:shape>
              <v:shape id="_x0000_s27100" style="position:absolute;left:1408;top:5324;width:2;height:17" coordsize="2,17" path="m,17l,,,17r2,e" filled="f" strokeweight=".05pt">
                <v:path arrowok="t"/>
              </v:shape>
              <v:shape id="_x0000_s27101" style="position:absolute;left:1410;top:5328;width:1;height:13" coordsize="1,13" path="m,13l,,,13,1,5e" filled="f" strokeweight=".05pt">
                <v:path arrowok="t"/>
              </v:shape>
              <v:shape id="_x0000_s27102" style="position:absolute;left:1411;top:5324;width:1;height:17" coordsize="1,17" path="m,17l,,,17,1,4e" filled="f" strokeweight=".05pt">
                <v:path arrowok="t"/>
              </v:shape>
              <v:shape id="_x0000_s27103" style="position:absolute;left:1412;top:5328;width:1;height:13" coordsize="1,13" path="m,13l,,,13,1,8e" filled="f" strokeweight=".05pt">
                <v:path arrowok="t"/>
              </v:shape>
              <v:shape id="_x0000_s27104" style="position:absolute;left:1413;top:5324;width:1;height:17" coordsize="1,17" path="m,17l,,,17r1,e" filled="f" strokeweight=".05pt">
                <v:path arrowok="t"/>
              </v:shape>
              <v:shape id="_x0000_s27105" style="position:absolute;left:1414;top:5328;width:2;height:13" coordsize="2,13" path="m,13l,,,,2,8e" filled="f" strokeweight=".05pt">
                <v:path arrowok="t"/>
              </v:shape>
              <v:shape id="_x0000_s27106" style="position:absolute;left:1416;top:5333;width:1;height:8" coordsize="1,8" path="m,8l,,,,1,3e" filled="f" strokeweight=".05pt">
                <v:path arrowok="t"/>
              </v:shape>
              <v:shape id="_x0000_s27107" style="position:absolute;left:1417;top:5299;width:1;height:42" coordsize="1,42" path="m,42l,,,42,1,37e" filled="f" strokeweight=".05pt">
                <v:path arrowok="t"/>
              </v:shape>
              <v:shape id="_x0000_s27108" style="position:absolute;left:1418;top:5328;width:1;height:13" coordsize="1,13" path="m,13l,,,13,1,8e" filled="f" strokeweight=".05pt">
                <v:path arrowok="t"/>
              </v:shape>
              <v:shape id="_x0000_s27109" style="position:absolute;left:1419;top:5333;width:1;height:8" coordsize="1,8" path="m,8l,,,,1,3e" filled="f" strokeweight=".05pt">
                <v:path arrowok="t"/>
              </v:shape>
              <v:shape id="_x0000_s27110" style="position:absolute;left:1420;top:5324;width:2;height:17" coordsize="2,17" path="m,17l,,,12r2,5e" filled="f" strokeweight=".05pt">
                <v:path arrowok="t"/>
              </v:shape>
              <v:shape id="_x0000_s27111" style="position:absolute;left:1422;top:5319;width:1;height:22" coordsize="1,22" path="m,22l,,,14r1,e" filled="f" strokeweight=".05pt">
                <v:path arrowok="t"/>
              </v:shape>
              <v:shape id="_x0000_s27112" style="position:absolute;left:1423;top:5311;width:1;height:30" coordsize="1,30" path="m,30l,,,22r1,8e" filled="f" strokeweight=".05pt">
                <v:path arrowok="t"/>
              </v:shape>
              <v:shape id="_x0000_s27113" style="position:absolute;left:1424;top:5333;width:1;height:8" coordsize="1,8" path="m,8l,,,3,1,8e" filled="f" strokeweight=".05pt">
                <v:path arrowok="t"/>
              </v:shape>
              <v:shape id="_x0000_s27114" style="position:absolute;left:1425;top:5324;width:1;height:17" coordsize="1,17" path="m,17l,,,12r1,5e" filled="f" strokeweight=".05pt">
                <v:path arrowok="t"/>
              </v:shape>
              <v:shape id="_x0000_s27115" style="position:absolute;left:1426;top:5311;width:2;height:30" coordsize="2,30" path="m,30l,,,22r2,e" filled="f" strokeweight=".05pt">
                <v:path arrowok="t"/>
              </v:shape>
              <v:shape id="_x0000_s27116" style="position:absolute;left:1428;top:5333;width:1;height:8" coordsize="1,8" path="m,8l,,,3,1,8e" filled="f" strokeweight=".05pt">
                <v:path arrowok="t"/>
              </v:shape>
            </v:group>
            <v:group id="_x0000_s27318" style="position:absolute;left:1429;top:2625;width:239;height:2716" coordorigin="1429,2625" coordsize="239,2716">
              <v:shape id="_x0000_s27118" style="position:absolute;left:1429;top:5336;width:1;height:5" coordsize="1,5" path="m,5l,,,5r1,e" filled="f" strokeweight=".05pt">
                <v:path arrowok="t"/>
              </v:shape>
              <v:shape id="_x0000_s27119" style="position:absolute;left:1430;top:5333;width:1;height:8" coordsize="1,8" path="m,8l,,,8r1,e" filled="f" strokeweight=".05pt">
                <v:path arrowok="t"/>
              </v:shape>
              <v:shape id="_x0000_s27120" style="position:absolute;left:1431;top:5333;width:1;height:8" coordsize="1,8" path="m,8l,,,8,1,3e" filled="f" strokeweight=".05pt">
                <v:path arrowok="t"/>
              </v:shape>
              <v:shape id="_x0000_s27121" style="position:absolute;left:1432;top:5333;width:2;height:8" coordsize="2,8" path="m,8l,,,8,2,3e" filled="f" strokeweight=".05pt">
                <v:path arrowok="t"/>
              </v:shape>
              <v:shape id="_x0000_s27122" style="position:absolute;left:1434;top:5328;width:1;height:13" coordsize="1,13" path="m,13l,,,8r1,e" filled="f" strokeweight=".05pt">
                <v:path arrowok="t"/>
              </v:shape>
              <v:shape id="_x0000_s27123" style="position:absolute;left:1435;top:5316;width:1;height:25" coordsize="1,25" path="m,25l,,,8r1,e" filled="f" strokeweight=".05pt">
                <v:path arrowok="t"/>
              </v:shape>
              <v:shape id="_x0000_s27124" style="position:absolute;left:1436;top:5311;width:1;height:30" coordsize="1,30" path="m,30l,,,13,1,30e" filled="f" strokeweight=".05pt">
                <v:path arrowok="t"/>
              </v:shape>
              <v:shape id="_x0000_s27125" style="position:absolute;left:1437;top:5333;width:1;height:8" coordsize="1,8" path="m,8l,3,,8,1,e" filled="f" strokeweight=".05pt">
                <v:path arrowok="t"/>
              </v:shape>
              <v:shape id="_x0000_s27126" style="position:absolute;left:1438;top:5328;width:2;height:13" coordsize="2,13" path="m,13l,,,13r2,e" filled="f" strokeweight=".05pt">
                <v:path arrowok="t"/>
              </v:shape>
              <v:shape id="_x0000_s27127" style="position:absolute;left:1440;top:5336;width:1;height:5" coordsize="1,5" path="m,5l,,,5,1,e" filled="f" strokeweight=".05pt">
                <v:path arrowok="t"/>
              </v:shape>
              <v:shape id="_x0000_s27128" style="position:absolute;left:1441;top:5336;width:1;height:5" coordsize="1,5" path="m,5l,,,,1,5e" filled="f" strokeweight=".05pt">
                <v:path arrowok="t"/>
              </v:shape>
              <v:shape id="_x0000_s27129" style="position:absolute;left:1442;top:5333;width:1;height:8" coordsize="1,8" path="m,8l,,,3,1,8e" filled="f" strokeweight=".05pt">
                <v:path arrowok="t"/>
              </v:shape>
              <v:shape id="_x0000_s27130" style="position:absolute;left:1443;top:5333;width:1;height:8" coordsize="1,8" path="m,8l,,,8r1,e" filled="f" strokeweight=".05pt">
                <v:path arrowok="t"/>
              </v:shape>
              <v:shape id="_x0000_s27131" style="position:absolute;left:1444;top:5328;width:2;height:13" coordsize="2,13" path="m,13l,,,13,2,5e" filled="f" strokeweight=".05pt">
                <v:path arrowok="t"/>
              </v:shape>
              <v:shape id="_x0000_s27132" style="position:absolute;left:1446;top:5319;width:1;height:22" coordsize="1,22" path="m,22l,,,17,1,14e" filled="f" strokeweight=".05pt">
                <v:path arrowok="t"/>
              </v:shape>
              <v:shape id="_x0000_s27133" style="position:absolute;left:1447;top:5328;width:1;height:13" coordsize="1,13" path="m,13l,,,8r1,5e" filled="f" strokeweight=".05pt">
                <v:path arrowok="t"/>
              </v:shape>
              <v:shape id="_x0000_s27134" style="position:absolute;left:1448;top:5336;width:1;height:5" coordsize="1,5" path="m,5l,,,,1,e" filled="f" strokeweight=".05pt">
                <v:path arrowok="t"/>
              </v:shape>
              <v:shape id="_x0000_s27135" style="position:absolute;left:1449;top:5333;width:1;height:8" coordsize="1,8" path="m,8l,,,,1,8e" filled="f" strokeweight=".05pt">
                <v:path arrowok="t"/>
              </v:shape>
              <v:shape id="_x0000_s27136" style="position:absolute;left:1450;top:5333;width:2;height:8" coordsize="2,8" path="m,8l,,,8,2,3e" filled="f" strokeweight=".05pt">
                <v:path arrowok="t"/>
              </v:shape>
              <v:shape id="_x0000_s27137" style="position:absolute;left:1452;top:5328;width:1;height:13" coordsize="1,13" path="m,13l,,,13,1,8e" filled="f" strokeweight=".05pt">
                <v:path arrowok="t"/>
              </v:shape>
              <v:shape id="_x0000_s27138" style="position:absolute;left:1453;top:5333;width:1;height:8" coordsize="1,8" path="m,8l,,,,1,e" filled="f" strokeweight=".05pt">
                <v:path arrowok="t"/>
              </v:shape>
              <v:shape id="_x0000_s27139" style="position:absolute;left:1454;top:5311;width:1;height:30" coordsize="1,30" path="m,30l,,,17,1,5e" filled="f" strokeweight=".05pt">
                <v:path arrowok="t"/>
              </v:shape>
              <v:shape id="_x0000_s27140" style="position:absolute;left:1455;top:5291;width:1;height:50" coordsize="1,50" path="m,50l,,,12,1,45e" filled="f" strokeweight=".05pt">
                <v:path arrowok="t"/>
              </v:shape>
              <v:shape id="_x0000_s27141" style="position:absolute;left:1456;top:5303;width:1;height:38" coordsize="1,38" path="m,38l,,,33r1,5e" filled="f" strokeweight=".05pt">
                <v:path arrowok="t"/>
              </v:shape>
              <v:shape id="_x0000_s27142" style="position:absolute;left:1457;top:5333;width:2;height:8" coordsize="2,8" path="m,8l,,,8r2,e" filled="f" strokeweight=".05pt">
                <v:path arrowok="t"/>
              </v:shape>
              <v:shape id="_x0000_s27143" style="position:absolute;left:1459;top:5333;width:1;height:8" coordsize="1,8" path="m,8l,,,8,1,3e" filled="f" strokeweight=".05pt">
                <v:path arrowok="t"/>
              </v:shape>
              <v:shape id="_x0000_s27144" style="position:absolute;left:1460;top:5316;width:1;height:25" coordsize="1,25" path="m,25l,,,20r1,5e" filled="f" strokeweight=".05pt">
                <v:path arrowok="t"/>
              </v:shape>
              <v:shape id="_x0000_s27145" style="position:absolute;left:1461;top:5333;width:1;height:8" coordsize="1,8" path="m,8l,,,8r1,e" filled="f" strokeweight=".05pt">
                <v:path arrowok="t"/>
              </v:shape>
              <v:shape id="_x0000_s27146" style="position:absolute;left:1462;top:5324;width:1;height:17" coordsize="1,17" path="m,17l,,,17,1,9e" filled="f" strokeweight=".05pt">
                <v:path arrowok="t"/>
              </v:shape>
              <v:shape id="_x0000_s27147" style="position:absolute;left:1463;top:5316;width:2;height:25" coordsize="2,25" path="m,25l,,,8r2,9e" filled="f" strokeweight=".05pt">
                <v:path arrowok="t"/>
              </v:shape>
              <v:shape id="_x0000_s27148" style="position:absolute;left:1465;top:5299;width:1;height:42" coordsize="1,42" path="m,42l,,,34r1,e" filled="f" strokeweight=".05pt">
                <v:path arrowok="t"/>
              </v:shape>
              <v:shape id="_x0000_s27149" style="position:absolute;left:1466;top:5319;width:1;height:22" coordsize="1,22" path="m,22l,,,22r1,e" filled="f" strokeweight=".05pt">
                <v:path arrowok="t"/>
              </v:shape>
              <v:shape id="_x0000_s27150" style="position:absolute;left:1467;top:5333;width:1;height:8" coordsize="1,8" path="m,8l,,,,1,3e" filled="f" strokeweight=".05pt">
                <v:path arrowok="t"/>
              </v:shape>
              <v:shape id="_x0000_s27151" style="position:absolute;left:1468;top:5328;width:1;height:13" coordsize="1,13" path="m,13l,,,13,1,5e" filled="f" strokeweight=".05pt">
                <v:path arrowok="t"/>
              </v:shape>
              <v:shape id="_x0000_s27152" style="position:absolute;left:1469;top:5319;width:2;height:22" coordsize="2,22" path="m,22l,,,9,2,22e" filled="f" strokeweight=".05pt">
                <v:path arrowok="t"/>
              </v:shape>
              <v:shape id="_x0000_s27153" style="position:absolute;left:1471;top:5328;width:1;height:13" coordsize="1,13" path="m,13l,5,,8,1,e" filled="f" strokeweight=".05pt">
                <v:path arrowok="t"/>
              </v:shape>
              <v:shape id="_x0000_s27154" style="position:absolute;left:1472;top:5299;width:1;height:42" coordsize="1,42" path="m,42l,,,20r1,e" filled="f" strokeweight=".05pt">
                <v:path arrowok="t"/>
              </v:shape>
              <v:shape id="_x0000_s27155" style="position:absolute;left:1473;top:5303;width:1;height:33" coordsize="1,33" path="m,33l,,,30r1,e" filled="f" strokeweight=".05pt">
                <v:path arrowok="t"/>
              </v:shape>
              <v:shape id="_x0000_s27156" style="position:absolute;left:1474;top:5299;width:1;height:37" coordsize="1,37" path="m,37l,,,37r1,e" filled="f" strokeweight=".05pt">
                <v:path arrowok="t"/>
              </v:shape>
              <v:shape id="_x0000_s27157" style="position:absolute;left:1475;top:5328;width:2;height:13" coordsize="2,13" path="m,13l,,,13,2,8e" filled="f" strokeweight=".05pt">
                <v:path arrowok="t"/>
              </v:shape>
              <v:shape id="_x0000_s27158" style="position:absolute;left:1477;top:5328;width:1;height:13" coordsize="1,13" path="m,13l,,,,1,8e" filled="f" strokeweight=".05pt">
                <v:path arrowok="t"/>
              </v:shape>
              <v:shape id="_x0000_s27159" style="position:absolute;left:1478;top:5333;width:1;height:8" coordsize="1,8" path="m,8l,,,8r1,e" filled="f" strokeweight=".05pt">
                <v:path arrowok="t"/>
              </v:shape>
              <v:shape id="_x0000_s27160" style="position:absolute;left:1479;top:5324;width:1;height:17" coordsize="1,17" path="m,17l,,,17r1,e" filled="f" strokeweight=".05pt">
                <v:path arrowok="t"/>
              </v:shape>
              <v:shape id="_x0000_s27161" style="position:absolute;left:1480;top:5328;width:1;height:13" coordsize="1,13" path="m,13l,,,13r1,e" filled="f" strokeweight=".05pt">
                <v:path arrowok="t"/>
              </v:shape>
              <v:shape id="_x0000_s27162" style="position:absolute;left:1481;top:5328;width:2;height:13" coordsize="2,13" path="m,13l,,,8r2,5e" filled="f" strokeweight=".05pt">
                <v:path arrowok="t"/>
              </v:shape>
              <v:shape id="_x0000_s27163" style="position:absolute;left:1483;top:5319;width:1;height:22" coordsize="1,22" path="m,22l,,,22r1,e" filled="f" strokeweight=".05pt">
                <v:path arrowok="t"/>
              </v:shape>
              <v:shape id="_x0000_s27164" style="position:absolute;left:1484;top:5311;width:1;height:30" coordsize="1,30" path="m,30l,13r,l1,e" filled="f" strokeweight=".05pt">
                <v:path arrowok="t"/>
              </v:shape>
              <v:shape id="_x0000_s27165" style="position:absolute;left:1485;top:5303;width:1;height:38" coordsize="1,38" path="m,38l,,,38r1,e" filled="f" strokeweight=".05pt">
                <v:path arrowok="t"/>
              </v:shape>
              <v:shape id="_x0000_s27166" style="position:absolute;left:1486;top:5333;width:1;height:8" coordsize="1,8" path="m,8l,3,,8,1,e" filled="f" strokeweight=".05pt">
                <v:path arrowok="t"/>
              </v:shape>
              <v:shape id="_x0000_s27167" style="position:absolute;left:1487;top:5328;width:2;height:13" coordsize="2,13" path="m,13l,,,8r2,5e" filled="f" strokeweight=".05pt">
                <v:path arrowok="t"/>
              </v:shape>
              <v:shape id="_x0000_s27168" style="position:absolute;left:1489;top:5333;width:1;height:8" coordsize="1,8" path="m,8l,,,3,1,8e" filled="f" strokeweight=".05pt">
                <v:path arrowok="t"/>
              </v:shape>
              <v:shape id="_x0000_s27169" style="position:absolute;left:1490;top:5333;width:1;height:8" coordsize="1,8" path="m,8l,,,8r1,e" filled="f" strokeweight=".05pt">
                <v:path arrowok="t"/>
              </v:shape>
              <v:shape id="_x0000_s27170" style="position:absolute;left:1491;top:5319;width:1;height:22" coordsize="1,22" path="m,22l,,,9r1,e" filled="f" strokeweight=".05pt">
                <v:path arrowok="t"/>
              </v:shape>
              <v:shape id="_x0000_s27171" style="position:absolute;left:1492;top:5316;width:1;height:25" coordsize="1,25" path="m,25l,,,20,1,17e" filled="f" strokeweight=".05pt">
                <v:path arrowok="t"/>
              </v:shape>
              <v:shape id="_x0000_s27172" style="position:absolute;left:1493;top:5319;width:2;height:22" coordsize="2,22" path="m,22l,,,9r2,8e" filled="f" strokeweight=".05pt">
                <v:path arrowok="t"/>
              </v:shape>
              <v:shape id="_x0000_s27173" style="position:absolute;left:1495;top:5324;width:1;height:17" coordsize="1,17" path="m,17l,,,17r1,e" filled="f" strokeweight=".05pt">
                <v:path arrowok="t"/>
              </v:shape>
              <v:shape id="_x0000_s27174" style="position:absolute;left:1496;top:5328;width:1;height:13" coordsize="1,13" path="m,13l,,,,1,13e" filled="f" strokeweight=".05pt">
                <v:path arrowok="t"/>
              </v:shape>
              <v:shape id="_x0000_s27175" style="position:absolute;left:1497;top:5336;width:1;height:5" coordsize="1,5" path="m,5l,,,,1,5e" filled="f" strokeweight=".05pt">
                <v:path arrowok="t"/>
              </v:shape>
              <v:shape id="_x0000_s27176" style="position:absolute;left:1498;top:5336;width:1;height:5" coordsize="1,5" path="m,5l,,,,1,5e" filled="f" strokeweight=".05pt">
                <v:path arrowok="t"/>
              </v:shape>
              <v:shape id="_x0000_s27177" style="position:absolute;left:1499;top:5333;width:2;height:8" coordsize="2,8" path="m,8l,,,3,2,8e" filled="f" strokeweight=".05pt">
                <v:path arrowok="t"/>
              </v:shape>
              <v:shape id="_x0000_s27178" style="position:absolute;left:1501;top:5333;width:1;height:8" coordsize="1,8" path="m,8l,,,,1,e" filled="f" strokeweight=".05pt">
                <v:path arrowok="t"/>
              </v:shape>
              <v:shape id="_x0000_s27179" style="position:absolute;left:1502;top:5307;width:1;height:34" coordsize="1,34" path="m,34l,,,29r1,5e" filled="f" strokeweight=".05pt">
                <v:path arrowok="t"/>
              </v:shape>
              <v:shape id="_x0000_s27180" style="position:absolute;left:1503;top:5333;width:1;height:8" coordsize="1,8" path="m,8l,,,,1,8e" filled="f" strokeweight=".05pt">
                <v:path arrowok="t"/>
              </v:shape>
              <v:shape id="_x0000_s27181" style="position:absolute;left:1504;top:5336;width:1;height:5" coordsize="1,5" path="m,5l,,,,1,5e" filled="f" strokeweight=".05pt">
                <v:path arrowok="t"/>
              </v:shape>
              <v:shape id="_x0000_s27182" style="position:absolute;left:1505;top:5333;width:2;height:8" coordsize="2,8" path="m,8l,,,8,2,3e" filled="f" strokeweight=".05pt">
                <v:path arrowok="t"/>
              </v:shape>
              <v:shape id="_x0000_s27183" style="position:absolute;left:1507;top:5328;width:1;height:13" coordsize="1,13" path="m,13l,,,13,1,5e" filled="f" strokeweight=".05pt">
                <v:path arrowok="t"/>
              </v:shape>
              <v:shape id="_x0000_s27184" style="position:absolute;left:1508;top:5333;width:1;height:8" coordsize="1,8" path="m,8l,,,3,1,8e" filled="f" strokeweight=".05pt">
                <v:path arrowok="t"/>
              </v:shape>
              <v:shape id="_x0000_s27185" style="position:absolute;left:1509;top:5311;width:1;height:30" coordsize="1,30" path="m,30l,8r,l1,e" filled="f" strokeweight=".05pt">
                <v:path arrowok="t"/>
              </v:shape>
              <v:shape id="_x0000_s27186" style="position:absolute;left:1510;top:5240;width:1;height:93" coordsize="1,93" path="m,88l,,,76,1,93e" filled="f" strokeweight=".05pt">
                <v:path arrowok="t"/>
              </v:shape>
              <v:shape id="_x0000_s27187" style="position:absolute;left:1511;top:5303;width:2;height:38" coordsize="2,38" path="m,38l,,,33,2,25e" filled="f" strokeweight=".05pt">
                <v:path arrowok="t"/>
              </v:shape>
              <v:shape id="_x0000_s27188" style="position:absolute;left:1513;top:5328;width:1;height:13" coordsize="1,13" path="m,13l,,,13r1,e" filled="f" strokeweight=".05pt">
                <v:path arrowok="t"/>
              </v:shape>
              <v:shape id="_x0000_s27189" style="position:absolute;left:1514;top:5336;width:1;height:5" coordsize="1,5" path="m,5l,,,5,1,e" filled="f" strokeweight=".05pt">
                <v:path arrowok="t"/>
              </v:shape>
              <v:shape id="_x0000_s27190" style="position:absolute;left:1515;top:5336;width:1;height:5" coordsize="1,5" path="m,5l,,,5r1,e" filled="f" strokeweight=".05pt">
                <v:path arrowok="t"/>
              </v:shape>
              <v:shape id="_x0000_s27191" style="position:absolute;left:1516;top:5333;width:1;height:8" coordsize="1,8" path="m,8l,,,8,1,3e" filled="f" strokeweight=".05pt">
                <v:path arrowok="t"/>
              </v:shape>
              <v:shape id="_x0000_s27192" style="position:absolute;left:1517;top:5333;width:2;height:8" coordsize="2,8" path="m,8l,,,8r2,e" filled="f" strokeweight=".05pt">
                <v:path arrowok="t"/>
              </v:shape>
              <v:shape id="_x0000_s27193" style="position:absolute;left:1519;top:5333;width:1;height:8" coordsize="1,8" path="m,8l,3,,8,1,e" filled="f" strokeweight=".05pt">
                <v:path arrowok="t"/>
              </v:shape>
              <v:shape id="_x0000_s27194" style="position:absolute;left:1520;top:5328;width:1;height:13" coordsize="1,13" path="m,13l,,,,1,e" filled="f" strokeweight=".05pt">
                <v:path arrowok="t"/>
              </v:shape>
              <v:shape id="_x0000_s27195" style="position:absolute;left:1521;top:5316;width:1;height:25" coordsize="1,25" path="m,25l,,,20r1,5e" filled="f" strokeweight=".05pt">
                <v:path arrowok="t"/>
              </v:shape>
              <v:shape id="_x0000_s27196" style="position:absolute;left:1522;top:5333;width:1;height:8" coordsize="1,8" path="m,8l,,,8r1,e" filled="f" strokeweight=".05pt">
                <v:path arrowok="t"/>
              </v:shape>
              <v:shape id="_x0000_s27197" style="position:absolute;left:1523;top:5336;width:2;height:5" coordsize="2,5" path="m,5l,,,5r2,e" filled="f" strokeweight=".05pt">
                <v:path arrowok="t"/>
              </v:shape>
              <v:shape id="_x0000_s27198" style="position:absolute;left:1525;top:5333;width:1;height:8" coordsize="1,8" path="m,8l,,,8r1,e" filled="f" strokeweight=".05pt">
                <v:path arrowok="t"/>
              </v:shape>
              <v:shape id="_x0000_s27199" style="position:absolute;left:1526;top:5333;width:1;height:8" coordsize="1,8" path="m,8l,,,3,1,8e" filled="f" strokeweight=".05pt">
                <v:path arrowok="t"/>
              </v:shape>
              <v:shape id="_x0000_s27200" style="position:absolute;left:1527;top:5336;width:1;height:5" coordsize="1,5" path="m,5l,,,5r1,e" filled="f" strokeweight=".05pt">
                <v:path arrowok="t"/>
              </v:shape>
              <v:shape id="_x0000_s27201" style="position:absolute;left:1528;top:5316;width:1;height:25" coordsize="1,25" path="m,25l,,,,1,8e" filled="f" strokeweight=".05pt">
                <v:path arrowok="t"/>
              </v:shape>
              <v:shape id="_x0000_s27202" style="position:absolute;left:1529;top:5303;width:2;height:38" coordsize="2,38" path="m,38l,,,38,2,4e" filled="f" strokeweight=".05pt">
                <v:path arrowok="t"/>
              </v:shape>
              <v:shape id="_x0000_s27203" style="position:absolute;left:1531;top:5307;width:1;height:34" coordsize="1,34" path="m,34l,,,34,1,29e" filled="f" strokeweight=".05pt">
                <v:path arrowok="t"/>
              </v:shape>
              <v:shape id="_x0000_s27204" style="position:absolute;left:1532;top:5333;width:1;height:8" coordsize="1,8" path="m,8l,,,8r1,e" filled="f" strokeweight=".05pt">
                <v:path arrowok="t"/>
              </v:shape>
              <v:shape id="_x0000_s27205" style="position:absolute;left:1533;top:5333;width:1;height:8" coordsize="1,8" path="m,8l,,,8r1,e" filled="f" strokeweight=".05pt">
                <v:path arrowok="t"/>
              </v:shape>
              <v:shape id="_x0000_s27206" style="position:absolute;left:1534;top:5333;width:1;height:8" coordsize="1,8" path="m,8l,,,3,1,8e" filled="f" strokeweight=".05pt">
                <v:path arrowok="t"/>
              </v:shape>
              <v:shape id="_x0000_s27207" style="position:absolute;left:1535;top:5333;width:2;height:8" coordsize="2,8" path="m,8l,,,8r2,e" filled="f" strokeweight=".05pt">
                <v:path arrowok="t"/>
              </v:shape>
              <v:shape id="_x0000_s27208" style="position:absolute;left:1537;top:5333;width:1;height:8" coordsize="1,8" path="m,8l,,,8,1,3e" filled="f" strokeweight=".05pt">
                <v:path arrowok="t"/>
              </v:shape>
              <v:shape id="_x0000_s27209" style="position:absolute;left:1538;top:5336;width:1;height:5" coordsize="1,5" path="m,5l,,,5r1,e" filled="f" strokeweight=".05pt">
                <v:path arrowok="t"/>
              </v:shape>
              <v:shape id="_x0000_s27210" style="position:absolute;left:1539;top:5319;width:1;height:22" coordsize="1,22" path="m,22l,,,17,1,14e" filled="f" strokeweight=".05pt">
                <v:path arrowok="t"/>
              </v:shape>
              <v:shape id="_x0000_s27211" style="position:absolute;left:1540;top:5311;width:1;height:30" coordsize="1,30" path="m,30l,,,30,1,25e" filled="f" strokeweight=".05pt">
                <v:path arrowok="t"/>
              </v:shape>
              <v:shape id="_x0000_s27212" style="position:absolute;left:1541;top:5333;width:2;height:8" coordsize="2,8" path="m,8l,,,3,2,8e" filled="f" strokeweight=".05pt">
                <v:path arrowok="t"/>
              </v:shape>
              <v:shape id="_x0000_s27213" style="position:absolute;left:1543;top:5333;width:1;height:8" coordsize="1,8" path="m,8l,,,8r1,e" filled="f" strokeweight=".05pt">
                <v:path arrowok="t"/>
              </v:shape>
              <v:shape id="_x0000_s27214" style="position:absolute;left:1544;top:5333;width:1;height:8" coordsize="1,8" path="m,8l,,,8r1,e" filled="f" strokeweight=".05pt">
                <v:path arrowok="t"/>
              </v:shape>
              <v:shape id="_x0000_s27215" style="position:absolute;left:1545;top:5333;width:1;height:8" coordsize="1,8" path="m,8l,,,3,1,8e" filled="f" strokeweight=".05pt">
                <v:path arrowok="t"/>
              </v:shape>
              <v:shape id="_x0000_s27216" style="position:absolute;left:1546;top:5336;width:1;height:5" coordsize="1,5" path="m,5l,,,5,1,e" filled="f" strokeweight=".05pt">
                <v:path arrowok="t"/>
              </v:shape>
              <v:shape id="_x0000_s27217" style="position:absolute;left:1547;top:5299;width:2;height:42" coordsize="2,42" path="m,42l,20,,37,2,e" filled="f" strokeweight=".05pt">
                <v:path arrowok="t"/>
              </v:shape>
              <v:shape id="_x0000_s27218" style="position:absolute;left:1549;top:5299;width:1;height:42" coordsize="1,42" path="m,42l,,,29,1,42e" filled="f" strokeweight=".05pt">
                <v:path arrowok="t"/>
              </v:shape>
              <v:shape id="_x0000_s27219" style="position:absolute;left:1550;top:5215;width:1;height:126" coordsize="1,126" path="m,126l,,,126r1,e" filled="f" strokeweight=".05pt">
                <v:path arrowok="t"/>
              </v:shape>
              <v:shape id="_x0000_s27220" style="position:absolute;left:1551;top:5333;width:1;height:8" coordsize="1,8" path="m,8l,,,8,1,3e" filled="f" strokeweight=".05pt">
                <v:path arrowok="t"/>
              </v:shape>
              <v:shape id="_x0000_s27221" style="position:absolute;left:1552;top:5333;width:1;height:8" coordsize="1,8" path="m,8l,,,8r1,e" filled="f" strokeweight=".05pt">
                <v:path arrowok="t"/>
              </v:shape>
              <v:shape id="_x0000_s27222" style="position:absolute;left:1553;top:5328;width:2;height:13" coordsize="2,13" path="m,13l,8r,5l2,e" filled="f" strokeweight=".05pt">
                <v:path arrowok="t"/>
              </v:shape>
              <v:shape id="_x0000_s27223" style="position:absolute;left:1555;top:5294;width:1;height:47" coordsize="1,47" path="m,47l,,,47r1,e" filled="f" strokeweight=".05pt">
                <v:path arrowok="t"/>
              </v:shape>
              <v:shape id="_x0000_s27224" style="position:absolute;left:1556;top:5333;width:1;height:8" coordsize="1,8" path="m,8l,,,3r1,e" filled="f" strokeweight=".05pt">
                <v:path arrowok="t"/>
              </v:shape>
              <v:shape id="_x0000_s27225" style="position:absolute;left:1557;top:5333;width:1;height:8" coordsize="1,8" path="m,8l,,,3,1,e" filled="f" strokeweight=".05pt">
                <v:path arrowok="t"/>
              </v:shape>
              <v:shape id="_x0000_s27226" style="position:absolute;left:1558;top:5324;width:1;height:17" coordsize="1,17" path="m,17l,,,12,1,9e" filled="f" strokeweight=".05pt">
                <v:path arrowok="t"/>
              </v:shape>
              <v:shape id="_x0000_s27227" style="position:absolute;left:1559;top:5311;width:2;height:30" coordsize="2,30" path="m,30l,,,17r2,8e" filled="f" strokeweight=".05pt">
                <v:path arrowok="t"/>
              </v:shape>
              <v:shape id="_x0000_s27228" style="position:absolute;left:1561;top:5336;width:1;height:5" coordsize="1,5" path="m,5l,,,5,1,e" filled="f" strokeweight=".05pt">
                <v:path arrowok="t"/>
              </v:shape>
              <v:shape id="_x0000_s27229" style="position:absolute;left:1562;top:5333;width:1;height:8" coordsize="1,8" path="m,8l,,,,1,3e" filled="f" strokeweight=".05pt">
                <v:path arrowok="t"/>
              </v:shape>
              <v:shape id="_x0000_s27230" style="position:absolute;left:1563;top:5328;width:1;height:13" coordsize="1,13" path="m,13l,,,13,1,8e" filled="f" strokeweight=".05pt">
                <v:path arrowok="t"/>
              </v:shape>
              <v:shape id="_x0000_s27231" style="position:absolute;left:1564;top:5328;width:1;height:13" coordsize="1,13" path="m,13l,,,13r1,e" filled="f" strokeweight=".05pt">
                <v:path arrowok="t"/>
              </v:shape>
              <v:shape id="_x0000_s27232" style="position:absolute;left:1565;top:5336;width:2;height:5" coordsize="2,5" path="m,5l,,,,2,5e" filled="f" strokeweight=".05pt">
                <v:path arrowok="t"/>
              </v:shape>
              <v:shape id="_x0000_s27233" style="position:absolute;left:1567;top:5324;width:1;height:17" coordsize="1,17" path="m,17l,,,4,1,9e" filled="f" strokeweight=".05pt">
                <v:path arrowok="t"/>
              </v:shape>
              <v:shape id="_x0000_s27234" style="position:absolute;left:1568;top:5294;width:1;height:47" coordsize="1,47" path="m,47l,,,47,1,22e" filled="f" strokeweight=".05pt">
                <v:path arrowok="t"/>
              </v:shape>
              <v:shape id="_x0000_s27235" style="position:absolute;left:1569;top:5316;width:1;height:25" coordsize="1,25" path="m,25l,,,25r1,e" filled="f" strokeweight=".05pt">
                <v:path arrowok="t"/>
              </v:shape>
              <v:shape id="_x0000_s27236" style="position:absolute;left:1570;top:5333;width:1;height:8" coordsize="1,8" path="m,8l,,,3,1,8e" filled="f" strokeweight=".05pt">
                <v:path arrowok="t"/>
              </v:shape>
              <v:shape id="_x0000_s27237" style="position:absolute;left:1571;top:5328;width:2;height:13" coordsize="2,13" path="m,13l,,,13r2,e" filled="f" strokeweight=".05pt">
                <v:path arrowok="t"/>
              </v:shape>
              <v:shape id="_x0000_s27238" style="position:absolute;left:1573;top:5336;width:1;height:5" coordsize="1,5" path="m,5l,,,5r1,e" filled="f" strokeweight=".05pt">
                <v:path arrowok="t"/>
              </v:shape>
              <v:shape id="_x0000_s27239" style="position:absolute;left:1574;top:5328;width:1;height:13" coordsize="1,13" path="m,13l,,,13r1,e" filled="f" strokeweight=".05pt">
                <v:path arrowok="t"/>
              </v:shape>
              <v:shape id="_x0000_s27240" style="position:absolute;left:1575;top:5333;width:1;height:8" coordsize="1,8" path="m,8l,,,8,1,3e" filled="f" strokeweight=".05pt">
                <v:path arrowok="t"/>
              </v:shape>
              <v:shape id="_x0000_s27241" style="position:absolute;left:1576;top:5319;width:1;height:22" coordsize="1,22" path="m,22l,,,22,1,e" filled="f" strokeweight=".05pt">
                <v:path arrowok="t"/>
              </v:shape>
              <v:shape id="_x0000_s27242" style="position:absolute;left:1577;top:5316;width:2;height:25" coordsize="2,25" path="m,25l,3,,17,2,e" filled="f" strokeweight=".05pt">
                <v:path arrowok="t"/>
              </v:shape>
              <v:shape id="_x0000_s27243" style="position:absolute;left:1579;top:5316;width:1;height:25" coordsize="1,25" path="m,25l,,,20r1,5e" filled="f" strokeweight=".05pt">
                <v:path arrowok="t"/>
              </v:shape>
              <v:shape id="_x0000_s27244" style="position:absolute;left:1580;top:5336;width:1;height:5" coordsize="1,5" path="m,5l,,,,1,5e" filled="f" strokeweight=".05pt">
                <v:path arrowok="t"/>
              </v:shape>
              <v:shape id="_x0000_s27245" style="position:absolute;left:1581;top:5333;width:1;height:8" coordsize="1,8" path="m,8l,,,,1,8e" filled="f" strokeweight=".05pt">
                <v:path arrowok="t"/>
              </v:shape>
              <v:shape id="_x0000_s27246" style="position:absolute;left:1582;top:5333;width:1;height:8" coordsize="1,8" path="m,8l,,,8r1,e" filled="f" strokeweight=".05pt">
                <v:path arrowok="t"/>
              </v:shape>
              <v:shape id="_x0000_s27247" style="position:absolute;left:1583;top:5328;width:2;height:13" coordsize="2,13" path="m,13l,,,8r2,5e" filled="f" strokeweight=".05pt">
                <v:path arrowok="t"/>
              </v:shape>
              <v:shape id="_x0000_s27248" style="position:absolute;left:1585;top:5328;width:1;height:13" coordsize="1,13" path="m,13l,,,,1,e" filled="f" strokeweight=".05pt">
                <v:path arrowok="t"/>
              </v:shape>
              <v:shape id="_x0000_s27249" style="position:absolute;left:1586;top:5227;width:1;height:106" coordsize="1,106" path="m,106l,,,67,1,64e" filled="f" strokeweight=".05pt">
                <v:path arrowok="t"/>
              </v:shape>
              <v:shape id="_x0000_s27250" style="position:absolute;left:1587;top:5291;width:1;height:50" coordsize="1,50" path="m,50l,,,42r1,e" filled="f" strokeweight=".05pt">
                <v:path arrowok="t"/>
              </v:shape>
              <v:shape id="_x0000_s27251" style="position:absolute;left:1588;top:5333;width:1;height:8" coordsize="1,8" path="m,8l,,,8,1,3e" filled="f" strokeweight=".05pt">
                <v:path arrowok="t"/>
              </v:shape>
              <v:shape id="_x0000_s27252" style="position:absolute;left:1589;top:5336;width:2;height:5" coordsize="2,5" path="m,5l,,,5r2,e" filled="f" strokeweight=".05pt">
                <v:path arrowok="t"/>
              </v:shape>
              <v:shape id="_x0000_s27253" style="position:absolute;left:1591;top:5333;width:1;height:8" coordsize="1,8" path="m,8l,,,3r1,e" filled="f" strokeweight=".05pt">
                <v:path arrowok="t"/>
              </v:shape>
              <v:shape id="_x0000_s27254" style="position:absolute;left:1592;top:5328;width:1;height:13" coordsize="1,13" path="m,13l,,,13,1,8e" filled="f" strokeweight=".05pt">
                <v:path arrowok="t"/>
              </v:shape>
              <v:shape id="_x0000_s27255" style="position:absolute;left:1593;top:5328;width:1;height:13" coordsize="1,13" path="m,13l,,,13r1,e" filled="f" strokeweight=".05pt">
                <v:path arrowok="t"/>
              </v:shape>
              <v:shape id="_x0000_s27256" style="position:absolute;left:1594;top:5328;width:1;height:13" coordsize="1,13" path="m,13l,,,,1,13e" filled="f" strokeweight=".05pt">
                <v:path arrowok="t"/>
              </v:shape>
              <v:shape id="_x0000_s27257" style="position:absolute;left:1595;top:5294;width:2;height:47" coordsize="2,47" path="m,47l,,,47,2,39e" filled="f" strokeweight=".05pt">
                <v:path arrowok="t"/>
              </v:shape>
              <v:shape id="_x0000_s27258" style="position:absolute;left:1597;top:5316;width:1;height:25" coordsize="1,25" path="m,25l,,,25,1,8e" filled="f" strokeweight=".05pt">
                <v:path arrowok="t"/>
              </v:shape>
              <v:shape id="_x0000_s27259" style="position:absolute;left:1598;top:5265;width:1;height:76" coordsize="1,76" path="m,76l,,,26r1,8e" filled="f" strokeweight=".05pt">
                <v:path arrowok="t"/>
              </v:shape>
              <v:shape id="_x0000_s27260" style="position:absolute;left:1599;top:5299;width:1;height:42" coordsize="1,42" path="m,42l,,,42,1,37e" filled="f" strokeweight=".05pt">
                <v:path arrowok="t"/>
              </v:shape>
              <v:shape id="_x0000_s27261" style="position:absolute;left:1600;top:5328;width:1;height:13" coordsize="1,13" path="m,13l,,,8,1,5e" filled="f" strokeweight=".05pt">
                <v:path arrowok="t"/>
              </v:shape>
              <v:shape id="_x0000_s27262" style="position:absolute;left:1601;top:5333;width:2;height:8" coordsize="2,8" path="m,8l,,,8r2,e" filled="f" strokeweight=".05pt">
                <v:path arrowok="t"/>
              </v:shape>
              <v:shape id="_x0000_s27263" style="position:absolute;left:1603;top:5324;width:1;height:17" coordsize="1,17" path="m,17l,,,12r1,5e" filled="f" strokeweight=".05pt">
                <v:path arrowok="t"/>
              </v:shape>
              <v:shape id="_x0000_s27264" style="position:absolute;left:1604;top:5316;width:1;height:25" coordsize="1,25" path="m,25l,,,,1,3e" filled="f" strokeweight=".05pt">
                <v:path arrowok="t"/>
              </v:shape>
              <v:shape id="_x0000_s27265" style="position:absolute;left:1605;top:5269;width:1;height:67" coordsize="1,67" path="m,64l,,,42,1,67e" filled="f" strokeweight=".05pt">
                <v:path arrowok="t"/>
              </v:shape>
              <v:shape id="_x0000_s27266" style="position:absolute;left:1606;top:5324;width:1;height:17" coordsize="1,17" path="m,17l,,,,1,17e" filled="f" strokeweight=".05pt">
                <v:path arrowok="t"/>
              </v:shape>
              <v:shape id="_x0000_s27267" style="position:absolute;left:1607;top:5316;width:2;height:25" coordsize="2,25" path="m,25l,,,25,2,12e" filled="f" strokeweight=".05pt">
                <v:path arrowok="t"/>
              </v:shape>
              <v:shape id="_x0000_s27268" style="position:absolute;left:1609;top:5324;width:1;height:17" coordsize="1,17" path="m,17l,,,17r1,e" filled="f" strokeweight=".05pt">
                <v:path arrowok="t"/>
              </v:shape>
              <v:shape id="_x0000_s27269" style="position:absolute;left:1610;top:5333;width:1;height:8" coordsize="1,8" path="m,8l,,,,1,8e" filled="f" strokeweight=".05pt">
                <v:path arrowok="t"/>
              </v:shape>
              <v:shape id="_x0000_s27270" style="position:absolute;left:1611;top:5319;width:1;height:22" coordsize="1,22" path="m,22l,,,22,1,9e" filled="f" strokeweight=".05pt">
                <v:path arrowok="t"/>
              </v:shape>
              <v:shape id="_x0000_s27271" style="position:absolute;left:1612;top:5319;width:1;height:22" coordsize="1,22" path="m,22l,,,17,1,9e" filled="f" strokeweight=".05pt">
                <v:path arrowok="t"/>
              </v:shape>
              <v:shape id="_x0000_s27272" style="position:absolute;left:1613;top:5324;width:2;height:17" coordsize="2,17" path="m,17l,,,4r2,8e" filled="f" strokeweight=".05pt">
                <v:path arrowok="t"/>
              </v:shape>
              <v:shape id="_x0000_s27273" style="position:absolute;left:1615;top:5307;width:1;height:34" coordsize="1,34" path="m,29l,,,9,1,34e" filled="f" strokeweight=".05pt">
                <v:path arrowok="t"/>
              </v:shape>
              <v:shape id="_x0000_s27274" style="position:absolute;left:1616;top:5311;width:1;height:30" coordsize="1,30" path="m,30l,,,8,1,22e" filled="f" strokeweight=".05pt">
                <v:path arrowok="t"/>
              </v:shape>
              <v:shape id="_x0000_s27275" style="position:absolute;left:1617;top:5316;width:1;height:25" coordsize="1,25" path="m,25l,,,,1,20e" filled="f" strokeweight=".05pt">
                <v:path arrowok="t"/>
              </v:shape>
              <v:shape id="_x0000_s27276" style="position:absolute;left:1618;top:5319;width:1;height:22" coordsize="1,22" path="m,22l,,,14r1,e" filled="f" strokeweight=".05pt">
                <v:path arrowok="t"/>
              </v:shape>
              <v:shape id="_x0000_s27277" style="position:absolute;left:1619;top:5319;width:2;height:22" coordsize="2,22" path="m,22l,,,5,2,17e" filled="f" strokeweight=".05pt">
                <v:path arrowok="t"/>
              </v:shape>
              <v:shape id="_x0000_s27278" style="position:absolute;left:1621;top:5319;width:1;height:22" coordsize="1,22" path="m,22l,,,17,1,14e" filled="f" strokeweight=".05pt">
                <v:path arrowok="t"/>
              </v:shape>
              <v:shape id="_x0000_s27279" style="position:absolute;left:1622;top:5328;width:1;height:13" coordsize="1,13" path="m,13l,,,8r1,5e" filled="f" strokeweight=".05pt">
                <v:path arrowok="t"/>
              </v:shape>
              <v:shape id="_x0000_s27280" style="position:absolute;left:1623;top:5307;width:1;height:34" coordsize="1,34" path="m,34l,,,17r1,4e" filled="f" strokeweight=".05pt">
                <v:path arrowok="t"/>
              </v:shape>
              <v:shape id="_x0000_s27281" style="position:absolute;left:1624;top:2625;width:1;height:2703" coordsize="1,2703" path="m,2703l,,,1564r1,445e" filled="f" strokeweight=".05pt">
                <v:path arrowok="t"/>
              </v:shape>
              <v:shape id="_x0000_s27282" style="position:absolute;left:1625;top:4634;width:2;height:707" coordsize="2,707" path="m,707l,,,707,2,694e" filled="f" strokeweight=".05pt">
                <v:path arrowok="t"/>
              </v:shape>
              <v:shape id="_x0000_s27283" style="position:absolute;left:1627;top:5316;width:1;height:25" coordsize="1,25" path="m,25l,,,25,1,12e" filled="f" strokeweight=".05pt">
                <v:path arrowok="t"/>
              </v:shape>
              <v:shape id="_x0000_s27284" style="position:absolute;left:1628;top:5319;width:1;height:22" coordsize="1,22" path="m,22l,5r,9l1,e" filled="f" strokeweight=".05pt">
                <v:path arrowok="t"/>
              </v:shape>
              <v:shape id="_x0000_s27285" style="position:absolute;left:1629;top:5319;width:1;height:22" coordsize="1,22" path="m,17l,,,17r1,5e" filled="f" strokeweight=".05pt">
                <v:path arrowok="t"/>
              </v:shape>
              <v:shape id="_x0000_s27286" style="position:absolute;left:1630;top:5311;width:1;height:30" coordsize="1,30" path="m,30l,,,22,1,17e" filled="f" strokeweight=".05pt">
                <v:path arrowok="t"/>
              </v:shape>
              <v:shape id="_x0000_s27287" style="position:absolute;left:1631;top:5307;width:1;height:34" coordsize="1,34" path="m,34l,9r,8l1,e" filled="f" strokeweight=".05pt">
                <v:path arrowok="t"/>
              </v:shape>
              <v:shape id="_x0000_s27288" style="position:absolute;left:1632;top:5286;width:2;height:55" coordsize="2,55" path="m,55l,21,,50,2,e" filled="f" strokeweight=".05pt">
                <v:path arrowok="t"/>
              </v:shape>
              <v:shape id="_x0000_s27289" style="position:absolute;left:1634;top:4988;width:1;height:336" coordsize="1,336" path="m,336l,,,247r1,47e" filled="f" strokeweight=".05pt">
                <v:path arrowok="t"/>
              </v:shape>
              <v:shape id="_x0000_s27290" style="position:absolute;left:1635;top:5252;width:1;height:76" coordsize="1,76" path="m,76l,,,72,1,64e" filled="f" strokeweight=".05pt">
                <v:path arrowok="t"/>
              </v:shape>
              <v:shape id="_x0000_s27291" style="position:absolute;left:1636;top:5303;width:1;height:38" coordsize="1,38" path="m,38l,,,33,1,8e" filled="f" strokeweight=".05pt">
                <v:path arrowok="t"/>
              </v:shape>
              <v:shape id="_x0000_s27292" style="position:absolute;left:1637;top:5303;width:1;height:38" coordsize="1,38" path="m,38l,,,25,1,38e" filled="f" strokeweight=".05pt">
                <v:path arrowok="t"/>
              </v:shape>
              <v:shape id="_x0000_s27293" style="position:absolute;left:1638;top:5311;width:2;height:30" coordsize="2,30" path="m,30l,,,25,2,17e" filled="f" strokeweight=".05pt">
                <v:path arrowok="t"/>
              </v:shape>
              <v:shape id="_x0000_s27294" style="position:absolute;left:1640;top:5291;width:1;height:50" coordsize="1,50" path="m,50l,,,42r1,3e" filled="f" strokeweight=".05pt">
                <v:path arrowok="t"/>
              </v:shape>
              <v:shape id="_x0000_s27295" style="position:absolute;left:1641;top:5319;width:1;height:22" coordsize="1,22" path="m,22l,,,17r1,5e" filled="f" strokeweight=".05pt">
                <v:path arrowok="t"/>
              </v:shape>
              <v:shape id="_x0000_s27296" style="position:absolute;left:1642;top:5282;width:1;height:59" coordsize="1,59" path="m,59l,,,,1,4e" filled="f" strokeweight=".05pt">
                <v:path arrowok="t"/>
              </v:shape>
              <v:shape id="_x0000_s27297" style="position:absolute;left:1643;top:5118;width:1;height:206" coordsize="1,206" path="m,206l,,,185r1,e" filled="f" strokeweight=".05pt">
                <v:path arrowok="t"/>
              </v:shape>
              <v:shape id="_x0000_s27298" style="position:absolute;left:1644;top:5303;width:2;height:38" coordsize="2,38" path="m,38l,,,16r2,5e" filled="f" strokeweight=".05pt">
                <v:path arrowok="t"/>
              </v:shape>
              <v:shape id="_x0000_s27299" style="position:absolute;left:1646;top:5324;width:1;height:17" coordsize="1,17" path="m,17l,,,4,1,17e" filled="f" strokeweight=".05pt">
                <v:path arrowok="t"/>
              </v:shape>
              <v:shape id="_x0000_s27300" style="position:absolute;left:1647;top:5319;width:1;height:22" coordsize="1,22" path="m,22l,,,17,1,14e" filled="f" strokeweight=".05pt">
                <v:path arrowok="t"/>
              </v:shape>
              <v:shape id="_x0000_s27301" style="position:absolute;left:1648;top:5307;width:1;height:34" coordsize="1,34" path="m,34l,,,34,1,12e" filled="f" strokeweight=".05pt">
                <v:path arrowok="t"/>
              </v:shape>
              <v:shape id="_x0000_s27302" style="position:absolute;left:1649;top:5319;width:1;height:22" coordsize="1,22" path="m,22l,,,14r1,8e" filled="f" strokeweight=".05pt">
                <v:path arrowok="t"/>
              </v:shape>
              <v:shape id="_x0000_s27303" style="position:absolute;left:1650;top:5307;width:2;height:34" coordsize="2,34" path="m,34l,,,34r2,e" filled="f" strokeweight=".05pt">
                <v:path arrowok="t"/>
              </v:shape>
              <v:shape id="_x0000_s27304" style="position:absolute;left:1652;top:5316;width:1;height:25" coordsize="1,25" path="m,25l,,,12,1,8e" filled="f" strokeweight=".05pt">
                <v:path arrowok="t"/>
              </v:shape>
              <v:shape id="_x0000_s27305" style="position:absolute;left:1653;top:5299;width:1;height:37" coordsize="1,37" path="m,37l,,,34,1,25e" filled="f" strokeweight=".05pt">
                <v:path arrowok="t"/>
              </v:shape>
              <v:shape id="_x0000_s27306" style="position:absolute;left:1654;top:5319;width:1;height:22" coordsize="1,22" path="m,22l,,,22,1,17e" filled="f" strokeweight=".05pt">
                <v:path arrowok="t"/>
              </v:shape>
              <v:shape id="_x0000_s27307" style="position:absolute;left:1655;top:5319;width:1;height:22" coordsize="1,22" path="m,22l,,,17r1,e" filled="f" strokeweight=".05pt">
                <v:path arrowok="t"/>
              </v:shape>
              <v:shape id="_x0000_s27308" style="position:absolute;left:1656;top:5316;width:2;height:25" coordsize="2,25" path="m,25l,,,20r2,e" filled="f" strokeweight=".05pt">
                <v:path arrowok="t"/>
              </v:shape>
              <v:shape id="_x0000_s27309" style="position:absolute;left:1658;top:5324;width:1;height:17" coordsize="1,17" path="m,17l,,,,1,4e" filled="f" strokeweight=".05pt">
                <v:path arrowok="t"/>
              </v:shape>
              <v:shape id="_x0000_s27310" style="position:absolute;left:1659;top:5324;width:1;height:17" coordsize="1,17" path="m,17l,,,17r1,e" filled="f" strokeweight=".05pt">
                <v:path arrowok="t"/>
              </v:shape>
              <v:shape id="_x0000_s27311" style="position:absolute;left:1660;top:5328;width:1;height:13" coordsize="1,13" path="m,13l,,,5,1,8e" filled="f" strokeweight=".05pt">
                <v:path arrowok="t"/>
              </v:shape>
              <v:shape id="_x0000_s27312" style="position:absolute;left:1661;top:5316;width:1;height:25" coordsize="1,25" path="m,25l,,,3r1,e" filled="f" strokeweight=".05pt">
                <v:path arrowok="t"/>
              </v:shape>
              <v:shape id="_x0000_s27313" style="position:absolute;left:1662;top:5257;width:2;height:79" coordsize="2,79" path="m,79l,37r,l2,e" filled="f" strokeweight=".05pt">
                <v:path arrowok="t"/>
              </v:shape>
              <v:shape id="_x0000_s27314" style="position:absolute;left:1664;top:5207;width:1;height:129" coordsize="1,129" path="m,129l,,,129r1,e" filled="f" strokeweight=".05pt">
                <v:path arrowok="t"/>
              </v:shape>
              <v:shape id="_x0000_s27315" style="position:absolute;left:1665;top:5324;width:1;height:17" coordsize="1,17" path="m,17l,,,12,1,9e" filled="f" strokeweight=".05pt">
                <v:path arrowok="t"/>
              </v:shape>
              <v:shape id="_x0000_s27316" style="position:absolute;left:1666;top:5328;width:1;height:13" coordsize="1,13" path="m,13l,,,13r1,e" filled="f" strokeweight=".05pt">
                <v:path arrowok="t"/>
              </v:shape>
              <v:shape id="_x0000_s27317" style="position:absolute;left:1667;top:5324;width:1;height:17" coordsize="1,17" path="m,17l,,,17,1,12e" filled="f" strokeweight=".05pt">
                <v:path arrowok="t"/>
              </v:shape>
            </v:group>
            <v:group id="_x0000_s27519" style="position:absolute;left:1668;top:3315;width:240;height:2026" coordorigin="1668,3315" coordsize="240,2026">
              <v:shape id="_x0000_s27319" style="position:absolute;left:1668;top:5324;width:2;height:17" coordsize="2,17" path="m,17l,,,9r2,e" filled="f" strokeweight=".05pt">
                <v:path arrowok="t"/>
              </v:shape>
              <v:shape id="_x0000_s27320" style="position:absolute;left:1670;top:5333;width:1;height:8" coordsize="1,8" path="m,8l,,,3,1,e" filled="f" strokeweight=".05pt">
                <v:path arrowok="t"/>
              </v:shape>
              <v:shape id="_x0000_s27321" style="position:absolute;left:1671;top:5319;width:1;height:22" coordsize="1,22" path="m,22l,,,22,1,9e" filled="f" strokeweight=".05pt">
                <v:path arrowok="t"/>
              </v:shape>
              <v:shape id="_x0000_s27322" style="position:absolute;left:1672;top:5307;width:1;height:34" coordsize="1,34" path="m,34l,17r,l1,e" filled="f" strokeweight=".05pt">
                <v:path arrowok="t"/>
              </v:shape>
              <v:shape id="_x0000_s27323" style="position:absolute;left:1673;top:5307;width:1;height:34" coordsize="1,34" path="m,34l,,,26r1,8e" filled="f" strokeweight=".05pt">
                <v:path arrowok="t"/>
              </v:shape>
              <v:shape id="_x0000_s27324" style="position:absolute;left:1674;top:5316;width:2;height:25" coordsize="2,25" path="m,25l,,,20,2,17e" filled="f" strokeweight=".05pt">
                <v:path arrowok="t"/>
              </v:shape>
              <v:shape id="_x0000_s27325" style="position:absolute;left:1676;top:5328;width:1;height:13" coordsize="1,13" path="m,13l,,,8r1,5e" filled="f" strokeweight=".05pt">
                <v:path arrowok="t"/>
              </v:shape>
              <v:shape id="_x0000_s27326" style="position:absolute;left:1677;top:5328;width:1;height:13" coordsize="1,13" path="m,13l,,,13,1,e" filled="f" strokeweight=".05pt">
                <v:path arrowok="t"/>
              </v:shape>
              <v:shape id="_x0000_s27327" style="position:absolute;left:1678;top:5328;width:1;height:13" coordsize="1,13" path="m,13l,,,,1,5e" filled="f" strokeweight=".05pt">
                <v:path arrowok="t"/>
              </v:shape>
              <v:shape id="_x0000_s27328" style="position:absolute;left:1679;top:5324;width:1;height:17" coordsize="1,17" path="m,17l,,,9r1,e" filled="f" strokeweight=".05pt">
                <v:path arrowok="t"/>
              </v:shape>
              <v:shape id="_x0000_s27329" style="position:absolute;left:1680;top:5274;width:2;height:62" coordsize="2,62" path="m,62l,,,54r2,5e" filled="f" strokeweight=".05pt">
                <v:path arrowok="t"/>
              </v:shape>
              <v:shape id="_x0000_s27330" style="position:absolute;left:1682;top:5319;width:1;height:22" coordsize="1,22" path="m,22l,,,17,1,9e" filled="f" strokeweight=".05pt">
                <v:path arrowok="t"/>
              </v:shape>
              <v:shape id="_x0000_s27331" style="position:absolute;left:1683;top:5328;width:1;height:13" coordsize="1,13" path="m,13l,,,8r1,e" filled="f" strokeweight=".05pt">
                <v:path arrowok="t"/>
              </v:shape>
              <v:shape id="_x0000_s27332" style="position:absolute;left:1684;top:5333;width:1;height:8" coordsize="1,8" path="m,8l,,,8,1,e" filled="f" strokeweight=".05pt">
                <v:path arrowok="t"/>
              </v:shape>
              <v:shape id="_x0000_s27333" style="position:absolute;left:1685;top:5333;width:1;height:8" coordsize="1,8" path="m,8l,,,8,1,3e" filled="f" strokeweight=".05pt">
                <v:path arrowok="t"/>
              </v:shape>
              <v:shape id="_x0000_s27334" style="position:absolute;left:1686;top:5328;width:2;height:13" coordsize="2,13" path="m,13l,,,8r2,e" filled="f" strokeweight=".05pt">
                <v:path arrowok="t"/>
              </v:shape>
              <v:shape id="_x0000_s27335" style="position:absolute;left:1688;top:5328;width:1;height:13" coordsize="1,13" path="m,13l,,,13r1,e" filled="f" strokeweight=".05pt">
                <v:path arrowok="t"/>
              </v:shape>
              <v:shape id="_x0000_s27336" style="position:absolute;left:1689;top:5328;width:1;height:13" coordsize="1,13" path="m,13l,5r,l1,e" filled="f" strokeweight=".05pt">
                <v:path arrowok="t"/>
              </v:shape>
              <v:shape id="_x0000_s27337" style="position:absolute;left:1690;top:5319;width:1;height:22" coordsize="1,22" path="m,22l,,,,1,17e" filled="f" strokeweight=".05pt">
                <v:path arrowok="t"/>
              </v:shape>
              <v:shape id="_x0000_s27338" style="position:absolute;left:1691;top:5319;width:1;height:22" coordsize="1,22" path="m,22l,,,17,1,14e" filled="f" strokeweight=".05pt">
                <v:path arrowok="t"/>
              </v:shape>
              <v:shape id="_x0000_s27339" style="position:absolute;left:1692;top:5333;width:2;height:8" coordsize="2,8" path="m,8l,,,8,2,e" filled="f" strokeweight=".05pt">
                <v:path arrowok="t"/>
              </v:shape>
              <v:shape id="_x0000_s27340" style="position:absolute;left:1694;top:5328;width:1;height:13" coordsize="1,13" path="m,13l,,,13r1,e" filled="f" strokeweight=".05pt">
                <v:path arrowok="t"/>
              </v:shape>
              <v:shape id="_x0000_s27341" style="position:absolute;left:1695;top:5328;width:1;height:13" coordsize="1,13" path="m,13l,,,13,1,8e" filled="f" strokeweight=".05pt">
                <v:path arrowok="t"/>
              </v:shape>
              <v:shape id="_x0000_s27342" style="position:absolute;left:1696;top:5333;width:1;height:8" coordsize="1,8" path="m,8l,,,8r1,e" filled="f" strokeweight=".05pt">
                <v:path arrowok="t"/>
              </v:shape>
              <v:shape id="_x0000_s27343" style="position:absolute;left:1697;top:5336;width:1;height:5" coordsize="1,5" path="m,5l,,,,1,e" filled="f" strokeweight=".05pt">
                <v:path arrowok="t"/>
              </v:shape>
              <v:shape id="_x0000_s27344" style="position:absolute;left:1698;top:5316;width:2;height:25" coordsize="2,25" path="m,25l,,,8r2,4e" filled="f" strokeweight=".05pt">
                <v:path arrowok="t"/>
              </v:shape>
              <v:shape id="_x0000_s27345" style="position:absolute;left:1700;top:5316;width:1;height:25" coordsize="1,25" path="m,25l,,,,1,20e" filled="f" strokeweight=".05pt">
                <v:path arrowok="t"/>
              </v:shape>
              <v:shape id="_x0000_s27346" style="position:absolute;left:1701;top:5319;width:1;height:22" coordsize="1,22" path="m,22l,,,22r1,e" filled="f" strokeweight=".05pt">
                <v:path arrowok="t"/>
              </v:shape>
              <v:shape id="_x0000_s27347" style="position:absolute;left:1702;top:5333;width:1;height:8" coordsize="1,8" path="m,8l,,,8,1,3e" filled="f" strokeweight=".05pt">
                <v:path arrowok="t"/>
              </v:shape>
              <v:shape id="_x0000_s27348" style="position:absolute;left:1703;top:5328;width:1;height:13" coordsize="1,13" path="m,13l,,,13,1,8e" filled="f" strokeweight=".05pt">
                <v:path arrowok="t"/>
              </v:shape>
              <v:shape id="_x0000_s27349" style="position:absolute;left:1704;top:5333;width:2;height:8" coordsize="2,8" path="m,8l,,,,2,3e" filled="f" strokeweight=".05pt">
                <v:path arrowok="t"/>
              </v:shape>
              <v:shape id="_x0000_s27350" style="position:absolute;left:1706;top:5328;width:1;height:13" coordsize="1,13" path="m,13l,,,13,1,8e" filled="f" strokeweight=".05pt">
                <v:path arrowok="t"/>
              </v:shape>
              <v:shape id="_x0000_s27351" style="position:absolute;left:1707;top:5333;width:1;height:8" coordsize="1,8" path="m,8l,,,3r1,e" filled="f" strokeweight=".05pt">
                <v:path arrowok="t"/>
              </v:shape>
              <v:shape id="_x0000_s27352" style="position:absolute;left:1708;top:5324;width:1;height:17" coordsize="1,17" path="m,17l,,,9,1,4e" filled="f" strokeweight=".05pt">
                <v:path arrowok="t"/>
              </v:shape>
              <v:shape id="_x0000_s27353" style="position:absolute;left:1709;top:5319;width:1;height:22" coordsize="1,22" path="m,22l,,,14r1,3e" filled="f" strokeweight=".05pt">
                <v:path arrowok="t"/>
              </v:shape>
              <v:shape id="_x0000_s27354" style="position:absolute;left:1710;top:5324;width:2;height:17" coordsize="2,17" path="m,17l,,,9,2,4e" filled="f" strokeweight=".05pt">
                <v:path arrowok="t"/>
              </v:shape>
              <v:shape id="_x0000_s27355" style="position:absolute;left:1712;top:5328;width:1;height:13" coordsize="1,13" path="m,13l,,,8r1,5e" filled="f" strokeweight=".05pt">
                <v:path arrowok="t"/>
              </v:shape>
              <v:shape id="_x0000_s27356" style="position:absolute;left:1713;top:5324;width:1;height:17" coordsize="1,17" path="m,17l,9r,8l1,e" filled="f" strokeweight=".05pt">
                <v:path arrowok="t"/>
              </v:shape>
              <v:shape id="_x0000_s27357" style="position:absolute;left:1714;top:5324;width:1;height:17" coordsize="1,17" path="m,17l,,,17r1,e" filled="f" strokeweight=".05pt">
                <v:path arrowok="t"/>
              </v:shape>
              <v:shape id="_x0000_s27358" style="position:absolute;left:1715;top:5333;width:1;height:8" coordsize="1,8" path="m,8l,,,8r1,e" filled="f" strokeweight=".05pt">
                <v:path arrowok="t"/>
              </v:shape>
              <v:shape id="_x0000_s27359" style="position:absolute;left:1716;top:5333;width:2;height:8" coordsize="2,8" path="m,8l,,,8,2,3e" filled="f" strokeweight=".05pt">
                <v:path arrowok="t"/>
              </v:shape>
              <v:shape id="_x0000_s27360" style="position:absolute;left:1718;top:5319;width:1;height:22" coordsize="1,22" path="m,22l,,,,1,14e" filled="f" strokeweight=".05pt">
                <v:path arrowok="t"/>
              </v:shape>
              <v:shape id="_x0000_s27361" style="position:absolute;left:1719;top:5319;width:1;height:22" coordsize="1,22" path="m,22l,,,5,1,17e" filled="f" strokeweight=".05pt">
                <v:path arrowok="t"/>
              </v:shape>
              <v:shape id="_x0000_s27362" style="position:absolute;left:1720;top:5328;width:1;height:13" coordsize="1,13" path="m,13l,,,13,1,5e" filled="f" strokeweight=".05pt">
                <v:path arrowok="t"/>
              </v:shape>
              <v:shape id="_x0000_s27363" style="position:absolute;left:1721;top:5328;width:1;height:13" coordsize="1,13" path="m,13l,,,8r1,e" filled="f" strokeweight=".05pt">
                <v:path arrowok="t"/>
              </v:shape>
              <v:shape id="_x0000_s27364" style="position:absolute;left:1722;top:5328;width:2;height:13" coordsize="2,13" path="m,13l,,,13r2,e" filled="f" strokeweight=".05pt">
                <v:path arrowok="t"/>
              </v:shape>
              <v:shape id="_x0000_s27365" style="position:absolute;left:1724;top:5316;width:1;height:25" coordsize="1,25" path="m,25l,,,,1,25e" filled="f" strokeweight=".05pt">
                <v:path arrowok="t"/>
              </v:shape>
              <v:shape id="_x0000_s27366" style="position:absolute;left:1725;top:5328;width:1;height:13" coordsize="1,13" path="m,13l,,,8,1,5e" filled="f" strokeweight=".05pt">
                <v:path arrowok="t"/>
              </v:shape>
              <v:shape id="_x0000_s27367" style="position:absolute;left:1726;top:5328;width:1;height:13" coordsize="1,13" path="m,13l,,,,1,8e" filled="f" strokeweight=".05pt">
                <v:path arrowok="t"/>
              </v:shape>
              <v:shape id="_x0000_s27368" style="position:absolute;left:1727;top:5316;width:1;height:25" coordsize="1,25" path="m,25l,,,3,1,17e" filled="f" strokeweight=".05pt">
                <v:path arrowok="t"/>
              </v:shape>
              <v:shape id="_x0000_s27369" style="position:absolute;left:1728;top:5311;width:2;height:30" coordsize="2,30" path="m,30l,,,30,2,13e" filled="f" strokeweight=".05pt">
                <v:path arrowok="t"/>
              </v:shape>
              <v:shape id="_x0000_s27370" style="position:absolute;left:1730;top:5307;width:1;height:34" coordsize="1,34" path="m,34l,,,,1,29e" filled="f" strokeweight=".05pt">
                <v:path arrowok="t"/>
              </v:shape>
              <v:shape id="_x0000_s27371" style="position:absolute;left:1731;top:5311;width:1;height:25" coordsize="1,25" path="m,25l,,,17r1,8e" filled="f" strokeweight=".05pt">
                <v:path arrowok="t"/>
              </v:shape>
              <v:shape id="_x0000_s27372" style="position:absolute;left:1732;top:5324;width:1;height:17" coordsize="1,17" path="m,17l,,,12r1,e" filled="f" strokeweight=".05pt">
                <v:path arrowok="t"/>
              </v:shape>
              <v:shape id="_x0000_s27373" style="position:absolute;left:1733;top:5324;width:1;height:17" coordsize="1,17" path="m,17l,4,,17,1,e" filled="f" strokeweight=".05pt">
                <v:path arrowok="t"/>
              </v:shape>
              <v:shape id="_x0000_s27374" style="position:absolute;left:1734;top:5324;width:2;height:17" coordsize="2,17" path="m,17l,,,,2,17e" filled="f" strokeweight=".05pt">
                <v:path arrowok="t"/>
              </v:shape>
              <v:shape id="_x0000_s27375" style="position:absolute;left:1736;top:5333;width:1;height:8" coordsize="1,8" path="m,8l,,,3,1,e" filled="f" strokeweight=".05pt">
                <v:path arrowok="t"/>
              </v:shape>
              <v:shape id="_x0000_s27376" style="position:absolute;left:1737;top:3315;width:1;height:2021" coordsize="1,2021" path="m,2021l,,,1598r1,210e" filled="f" strokeweight=".05pt">
                <v:path arrowok="t"/>
              </v:shape>
              <v:shape id="_x0000_s27377" style="position:absolute;left:1738;top:5123;width:1;height:218" coordsize="1,218" path="m,218l,,,205r1,8e" filled="f" strokeweight=".05pt">
                <v:path arrowok="t"/>
              </v:shape>
              <v:shape id="_x0000_s27378" style="position:absolute;left:1739;top:5311;width:1;height:30" coordsize="1,30" path="m,30l,,,13r1,4e" filled="f" strokeweight=".05pt">
                <v:path arrowok="t"/>
              </v:shape>
              <v:shape id="_x0000_s27379" style="position:absolute;left:1740;top:5324;width:2;height:17" coordsize="2,17" path="m,17l,,,12r2,5e" filled="f" strokeweight=".05pt">
                <v:path arrowok="t"/>
              </v:shape>
              <v:shape id="_x0000_s27380" style="position:absolute;left:1742;top:5324;width:1;height:17" coordsize="1,17" path="m,17l,,,,1,12e" filled="f" strokeweight=".05pt">
                <v:path arrowok="t"/>
              </v:shape>
              <v:shape id="_x0000_s27381" style="position:absolute;left:1743;top:5316;width:1;height:25" coordsize="1,25" path="m,25l,,,17,1,12e" filled="f" strokeweight=".05pt">
                <v:path arrowok="t"/>
              </v:shape>
              <v:shape id="_x0000_s27382" style="position:absolute;left:1744;top:5307;width:1;height:34" coordsize="1,34" path="m,34l,,,26r1,e" filled="f" strokeweight=".05pt">
                <v:path arrowok="t"/>
              </v:shape>
              <v:shape id="_x0000_s27383" style="position:absolute;left:1745;top:5316;width:1;height:25" coordsize="1,25" path="m,25l,,,12,1,25e" filled="f" strokeweight=".05pt">
                <v:path arrowok="t"/>
              </v:shape>
              <v:shape id="_x0000_s27384" style="position:absolute;left:1746;top:5165;width:2;height:176" coordsize="2,176" path="m,176l,,,129r2,30e" filled="f" strokeweight=".05pt">
                <v:path arrowok="t"/>
              </v:shape>
              <v:shape id="_x0000_s27385" style="position:absolute;left:1748;top:5307;width:1;height:34" coordsize="1,34" path="m,34l,,,34,1,17e" filled="f" strokeweight=".05pt">
                <v:path arrowok="t"/>
              </v:shape>
              <v:shape id="_x0000_s27386" style="position:absolute;left:1749;top:5311;width:1;height:30" coordsize="1,30" path="m,30l,,,30,1,13e" filled="f" strokeweight=".05pt">
                <v:path arrowok="t"/>
              </v:shape>
              <v:shape id="_x0000_s27387" style="position:absolute;left:1750;top:5324;width:1;height:17" coordsize="1,17" path="m,17l,,,17,1,9e" filled="f" strokeweight=".05pt">
                <v:path arrowok="t"/>
              </v:shape>
              <v:shape id="_x0000_s27388" style="position:absolute;left:1751;top:5303;width:1;height:38" coordsize="1,38" path="m,38l,,,33,1,16e" filled="f" strokeweight=".05pt">
                <v:path arrowok="t"/>
              </v:shape>
              <v:shape id="_x0000_s27389" style="position:absolute;left:1752;top:5316;width:2;height:25" coordsize="2,25" path="m,25l,,,17r2,e" filled="f" strokeweight=".05pt">
                <v:path arrowok="t"/>
              </v:shape>
              <v:shape id="_x0000_s27390" style="position:absolute;left:1754;top:5333;width:1;height:8" coordsize="1,8" path="m,8l,,,3,1,e" filled="f" strokeweight=".05pt">
                <v:path arrowok="t"/>
              </v:shape>
              <v:shape id="_x0000_s27391" style="position:absolute;left:1755;top:5319;width:1;height:22" coordsize="1,22" path="m,22l,,,14,1,9e" filled="f" strokeweight=".05pt">
                <v:path arrowok="t"/>
              </v:shape>
              <v:shape id="_x0000_s27392" style="position:absolute;left:1756;top:5198;width:1;height:135" coordsize="1,135" path="m,135l,,,113r1,e" filled="f" strokeweight=".05pt">
                <v:path arrowok="t"/>
              </v:shape>
              <v:shape id="_x0000_s27393" style="position:absolute;left:1757;top:5307;width:1;height:34" coordsize="1,34" path="m,34l,,,17,1,29e" filled="f" strokeweight=".05pt">
                <v:path arrowok="t"/>
              </v:shape>
              <v:shape id="_x0000_s27394" style="position:absolute;left:1758;top:5324;width:2;height:17" coordsize="2,17" path="m,17l,,,12r2,5e" filled="f" strokeweight=".05pt">
                <v:path arrowok="t"/>
              </v:shape>
              <v:shape id="_x0000_s27395" style="position:absolute;left:1760;top:5328;width:1;height:13" coordsize="1,13" path="m,13l,,,13r1,e" filled="f" strokeweight=".05pt">
                <v:path arrowok="t"/>
              </v:shape>
              <v:shape id="_x0000_s27396" style="position:absolute;left:1761;top:5316;width:1;height:25" coordsize="1,25" path="m,25l,,,25,1,20e" filled="f" strokeweight=".05pt">
                <v:path arrowok="t"/>
              </v:shape>
              <v:shape id="_x0000_s27397" style="position:absolute;left:1762;top:5328;width:1;height:13" coordsize="1,13" path="m,13l,,,,1,5e" filled="f" strokeweight=".05pt">
                <v:path arrowok="t"/>
              </v:shape>
              <v:shape id="_x0000_s27398" style="position:absolute;left:1763;top:5319;width:1;height:22" coordsize="1,22" path="m,22l,,,17,1,9e" filled="f" strokeweight=".05pt">
                <v:path arrowok="t"/>
              </v:shape>
              <v:shape id="_x0000_s27399" style="position:absolute;left:1764;top:5319;width:2;height:22" coordsize="2,22" path="m,22l,,,5,2,9e" filled="f" strokeweight=".05pt">
                <v:path arrowok="t"/>
              </v:shape>
              <v:shape id="_x0000_s27400" style="position:absolute;left:1766;top:5299;width:1;height:37" coordsize="1,37" path="m,34l,,,20,1,37e" filled="f" strokeweight=".05pt">
                <v:path arrowok="t"/>
              </v:shape>
              <v:shape id="_x0000_s27401" style="position:absolute;left:1767;top:5316;width:1;height:20" coordsize="1,20" path="m,20l,,,12r1,8e" filled="f" strokeweight=".05pt">
                <v:path arrowok="t"/>
              </v:shape>
              <v:shape id="_x0000_s27402" style="position:absolute;left:1768;top:5328;width:1;height:13" coordsize="1,13" path="m,13l,,,,1,13e" filled="f" strokeweight=".05pt">
                <v:path arrowok="t"/>
              </v:shape>
              <v:shape id="_x0000_s27403" style="position:absolute;left:1769;top:5333;width:1;height:8" coordsize="1,8" path="m,8l,,,3r1,e" filled="f" strokeweight=".05pt">
                <v:path arrowok="t"/>
              </v:shape>
              <v:shape id="_x0000_s27404" style="position:absolute;left:1770;top:5328;width:2;height:13" coordsize="2,13" path="m,13l,,,13,2,5e" filled="f" strokeweight=".05pt">
                <v:path arrowok="t"/>
              </v:shape>
              <v:shape id="_x0000_s27405" style="position:absolute;left:1772;top:5319;width:1;height:22" coordsize="1,22" path="m,22l,,,14r1,3e" filled="f" strokeweight=".05pt">
                <v:path arrowok="t"/>
              </v:shape>
              <v:shape id="_x0000_s27406" style="position:absolute;left:1773;top:5319;width:1;height:22" coordsize="1,22" path="m,22l,,,14r1,3e" filled="f" strokeweight=".05pt">
                <v:path arrowok="t"/>
              </v:shape>
              <v:shape id="_x0000_s27407" style="position:absolute;left:1774;top:5240;width:1;height:101" coordsize="1,101" path="m,101l,4r,l1,e" filled="f" strokeweight=".05pt">
                <v:path arrowok="t"/>
              </v:shape>
              <v:shape id="_x0000_s27408" style="position:absolute;left:1775;top:5198;width:1;height:138" coordsize="1,138" path="m,138l,,,130r1,-9e" filled="f" strokeweight=".05pt">
                <v:path arrowok="t"/>
              </v:shape>
              <v:shape id="_x0000_s27409" style="position:absolute;left:1776;top:5311;width:2;height:30" coordsize="2,30" path="m,30l,,,30r2,e" filled="f" strokeweight=".05pt">
                <v:path arrowok="t"/>
              </v:shape>
              <v:shape id="_x0000_s27410" style="position:absolute;left:1778;top:5328;width:1;height:13" coordsize="1,13" path="m,13l,,,8r1,5e" filled="f" strokeweight=".05pt">
                <v:path arrowok="t"/>
              </v:shape>
              <v:shape id="_x0000_s27411" style="position:absolute;left:1779;top:5328;width:1;height:13" coordsize="1,13" path="m,13l,,,8r1,e" filled="f" strokeweight=".05pt">
                <v:path arrowok="t"/>
              </v:shape>
              <v:shape id="_x0000_s27412" style="position:absolute;left:1780;top:5324;width:1;height:17" coordsize="1,17" path="m,17l,,,17,1,12e" filled="f" strokeweight=".05pt">
                <v:path arrowok="t"/>
              </v:shape>
              <v:shape id="_x0000_s27413" style="position:absolute;left:1781;top:5328;width:1;height:13" coordsize="1,13" path="m,13l,,,8r1,e" filled="f" strokeweight=".05pt">
                <v:path arrowok="t"/>
              </v:shape>
              <v:shape id="_x0000_s27414" style="position:absolute;left:1782;top:5328;width:2;height:13" coordsize="2,13" path="m,13l,,,5r2,e" filled="f" strokeweight=".05pt">
                <v:path arrowok="t"/>
              </v:shape>
              <v:shape id="_x0000_s27415" style="position:absolute;left:1784;top:5311;width:1;height:30" coordsize="1,30" path="m,30l,17r,l1,e" filled="f" strokeweight=".05pt">
                <v:path arrowok="t"/>
              </v:shape>
              <v:shape id="_x0000_s27416" style="position:absolute;left:1785;top:5311;width:1;height:30" coordsize="1,30" path="m,30l,,,8r1,5e" filled="f" strokeweight=".05pt">
                <v:path arrowok="t"/>
              </v:shape>
              <v:shape id="_x0000_s27417" style="position:absolute;left:1786;top:5307;width:1;height:34" coordsize="1,34" path="m,34l,,,34,1,17e" filled="f" strokeweight=".05pt">
                <v:path arrowok="t"/>
              </v:shape>
              <v:shape id="_x0000_s27418" style="position:absolute;left:1787;top:5319;width:1;height:22" coordsize="1,22" path="m,22l,,,17,1,9e" filled="f" strokeweight=".05pt">
                <v:path arrowok="t"/>
              </v:shape>
              <v:shape id="_x0000_s27419" style="position:absolute;left:1788;top:5328;width:2;height:13" coordsize="2,13" path="m,13l,,,8r2,e" filled="f" strokeweight=".05pt">
                <v:path arrowok="t"/>
              </v:shape>
              <v:shape id="_x0000_s27420" style="position:absolute;left:1790;top:5328;width:1;height:13" coordsize="1,13" path="m,13l,,,8,1,e" filled="f" strokeweight=".05pt">
                <v:path arrowok="t"/>
              </v:shape>
              <v:shape id="_x0000_s27421" style="position:absolute;left:1791;top:5328;width:1;height:13" coordsize="1,13" path="m,13l,,,13,1,8e" filled="f" strokeweight=".05pt">
                <v:path arrowok="t"/>
              </v:shape>
              <v:shape id="_x0000_s27422" style="position:absolute;left:1792;top:5333;width:1;height:8" coordsize="1,8" path="m,8l,,,8,1,3e" filled="f" strokeweight=".05pt">
                <v:path arrowok="t"/>
              </v:shape>
              <v:shape id="_x0000_s27423" style="position:absolute;left:1793;top:5193;width:1;height:148" coordsize="1,148" path="m,148l,39r,l1,e" filled="f" strokeweight=".05pt">
                <v:path arrowok="t"/>
              </v:shape>
              <v:shape id="_x0000_s27424" style="position:absolute;left:1794;top:5193;width:2;height:143" coordsize="2,143" path="m,143l,,,140r2,-5e" filled="f" strokeweight=".05pt">
                <v:path arrowok="t"/>
              </v:shape>
              <v:shape id="_x0000_s27425" style="position:absolute;left:1796;top:5299;width:1;height:42" coordsize="1,42" path="m,42l,,,37r1,e" filled="f" strokeweight=".05pt">
                <v:path arrowok="t"/>
              </v:shape>
              <v:shape id="_x0000_s27426" style="position:absolute;left:1797;top:5333;width:1;height:8" coordsize="1,8" path="m,8l,,,3r1,e" filled="f" strokeweight=".05pt">
                <v:path arrowok="t"/>
              </v:shape>
              <v:shape id="_x0000_s27427" style="position:absolute;left:1798;top:5328;width:1;height:13" coordsize="1,13" path="m,13l,,,13,1,5e" filled="f" strokeweight=".05pt">
                <v:path arrowok="t"/>
              </v:shape>
              <v:shape id="_x0000_s27428" style="position:absolute;left:1799;top:5333;width:1;height:8" coordsize="1,8" path="m,8l,,,3r1,e" filled="f" strokeweight=".05pt">
                <v:path arrowok="t"/>
              </v:shape>
              <v:shape id="_x0000_s27429" style="position:absolute;left:1800;top:5328;width:1;height:13" coordsize="1,13" path="m,13l,,,13r1,e" filled="f" strokeweight=".05pt">
                <v:path arrowok="t"/>
              </v:shape>
              <v:shape id="_x0000_s27430" style="position:absolute;left:1801;top:5336;width:2;height:5" coordsize="2,5" path="m,5l,,,,2,5e" filled="f" strokeweight=".05pt">
                <v:path arrowok="t"/>
              </v:shape>
              <v:shape id="_x0000_s27431" style="position:absolute;left:1803;top:5316;width:1;height:25" coordsize="1,25" path="m,25l,,,12,1,3e" filled="f" strokeweight=".05pt">
                <v:path arrowok="t"/>
              </v:shape>
              <v:shape id="_x0000_s27432" style="position:absolute;left:1804;top:5307;width:1;height:34" coordsize="1,34" path="m,34l,,,26,1,12e" filled="f" strokeweight=".05pt">
                <v:path arrowok="t"/>
              </v:shape>
              <v:shape id="_x0000_s27433" style="position:absolute;left:1805;top:5319;width:1;height:22" coordsize="1,22" path="m,22l,,,22,1,17e" filled="f" strokeweight=".05pt">
                <v:path arrowok="t"/>
              </v:shape>
              <v:shape id="_x0000_s27434" style="position:absolute;left:1806;top:5333;width:1;height:8" coordsize="1,8" path="m,8l,,,,1,8e" filled="f" strokeweight=".05pt">
                <v:path arrowok="t"/>
              </v:shape>
              <v:shape id="_x0000_s27435" style="position:absolute;left:1807;top:5333;width:2;height:8" coordsize="2,8" path="m,8l,,,3,2,8e" filled="f" strokeweight=".05pt">
                <v:path arrowok="t"/>
              </v:shape>
              <v:shape id="_x0000_s27436" style="position:absolute;left:1809;top:5333;width:1;height:8" coordsize="1,8" path="m,8l,,,8r1,e" filled="f" strokeweight=".05pt">
                <v:path arrowok="t"/>
              </v:shape>
              <v:shape id="_x0000_s27437" style="position:absolute;left:1810;top:5333;width:1;height:8" coordsize="1,8" path="m,8l,,,8,1,3e" filled="f" strokeweight=".05pt">
                <v:path arrowok="t"/>
              </v:shape>
              <v:shape id="_x0000_s27438" style="position:absolute;left:1811;top:5336;width:1;height:5" coordsize="1,5" path="m,5l,,,,1,5e" filled="f" strokeweight=".05pt">
                <v:path arrowok="t"/>
              </v:shape>
              <v:shape id="_x0000_s27439" style="position:absolute;left:1812;top:5303;width:1;height:38" coordsize="1,38" path="m,38l,,,,1,30e" filled="f" strokeweight=".05pt">
                <v:path arrowok="t"/>
              </v:shape>
              <v:shape id="_x0000_s27440" style="position:absolute;left:1813;top:5319;width:2;height:22" coordsize="2,22" path="m,22l,,,17,2,e" filled="f" strokeweight=".05pt">
                <v:path arrowok="t"/>
              </v:shape>
              <v:shape id="_x0000_s27441" style="position:absolute;left:1815;top:5307;width:1;height:34" coordsize="1,34" path="m,34l,,,34,1,26e" filled="f" strokeweight=".05pt">
                <v:path arrowok="t"/>
              </v:shape>
              <v:shape id="_x0000_s27442" style="position:absolute;left:1816;top:5333;width:1;height:8" coordsize="1,8" path="m,8l,,,8,1,3e" filled="f" strokeweight=".05pt">
                <v:path arrowok="t"/>
              </v:shape>
              <v:shape id="_x0000_s27443" style="position:absolute;left:1817;top:5328;width:1;height:13" coordsize="1,13" path="m,13l,,,13,1,e" filled="f" strokeweight=".05pt">
                <v:path arrowok="t"/>
              </v:shape>
              <v:shape id="_x0000_s27444" style="position:absolute;left:1818;top:5328;width:1;height:13" coordsize="1,13" path="m,13l,,,13,1,8e" filled="f" strokeweight=".05pt">
                <v:path arrowok="t"/>
              </v:shape>
              <v:shape id="_x0000_s27445" style="position:absolute;left:1819;top:5333;width:2;height:8" coordsize="2,8" path="m,8l,,,3,2,e" filled="f" strokeweight=".05pt">
                <v:path arrowok="t"/>
              </v:shape>
              <v:shape id="_x0000_s27446" style="position:absolute;left:1821;top:5333;width:1;height:8" coordsize="1,8" path="m,8l,,,8,1,3e" filled="f" strokeweight=".05pt">
                <v:path arrowok="t"/>
              </v:shape>
              <v:shape id="_x0000_s27447" style="position:absolute;left:1822;top:5333;width:1;height:8" coordsize="1,8" path="m,8l,,,8,1,3e" filled="f" strokeweight=".05pt">
                <v:path arrowok="t"/>
              </v:shape>
              <v:shape id="_x0000_s27448" style="position:absolute;left:1823;top:5319;width:1;height:22" coordsize="1,22" path="m,22l,,,22,1,17e" filled="f" strokeweight=".05pt">
                <v:path arrowok="t"/>
              </v:shape>
              <v:shape id="_x0000_s27449" style="position:absolute;left:1824;top:5333;width:1;height:8" coordsize="1,8" path="m,8l,,,3r1,e" filled="f" strokeweight=".05pt">
                <v:path arrowok="t"/>
              </v:shape>
              <v:shape id="_x0000_s27450" style="position:absolute;left:1825;top:5333;width:2;height:8" coordsize="2,8" path="m,8l,,,3,2,8e" filled="f" strokeweight=".05pt">
                <v:path arrowok="t"/>
              </v:shape>
              <v:shape id="_x0000_s27451" style="position:absolute;left:1827;top:5328;width:1;height:13" coordsize="1,13" path="m,13l,,,13r1,e" filled="f" strokeweight=".05pt">
                <v:path arrowok="t"/>
              </v:shape>
              <v:shape id="_x0000_s27452" style="position:absolute;left:1828;top:5328;width:1;height:13" coordsize="1,13" path="m,13l,,,13r1,e" filled="f" strokeweight=".05pt">
                <v:path arrowok="t"/>
              </v:shape>
              <v:shape id="_x0000_s27453" style="position:absolute;left:1829;top:5328;width:1;height:13" coordsize="1,13" path="m,13l,,,13,1,8e" filled="f" strokeweight=".05pt">
                <v:path arrowok="t"/>
              </v:shape>
              <v:shape id="_x0000_s27454" style="position:absolute;left:1830;top:5316;width:1;height:25" coordsize="1,25" path="m,25l,8,,20,1,e" filled="f" strokeweight=".05pt">
                <v:path arrowok="t"/>
              </v:shape>
              <v:shape id="_x0000_s27455" style="position:absolute;left:1831;top:5316;width:2;height:25" coordsize="2,25" path="m,25l,,,17,2,3e" filled="f" strokeweight=".05pt">
                <v:path arrowok="t"/>
              </v:shape>
              <v:shape id="_x0000_s27456" style="position:absolute;left:1833;top:5316;width:1;height:25" coordsize="1,25" path="m,25l,,,25,1,20e" filled="f" strokeweight=".05pt">
                <v:path arrowok="t"/>
              </v:shape>
              <v:shape id="_x0000_s27457" style="position:absolute;left:1834;top:5324;width:1;height:17" coordsize="1,17" path="m,17l,,,12r1,5e" filled="f" strokeweight=".05pt">
                <v:path arrowok="t"/>
              </v:shape>
              <v:shape id="_x0000_s27458" style="position:absolute;left:1835;top:5333;width:1;height:8" coordsize="1,8" path="m,8l,,,3,1,e" filled="f" strokeweight=".05pt">
                <v:path arrowok="t"/>
              </v:shape>
              <v:shape id="_x0000_s27459" style="position:absolute;left:1836;top:5333;width:1;height:8" coordsize="1,8" path="m,8l,,,8r1,e" filled="f" strokeweight=".05pt">
                <v:path arrowok="t"/>
              </v:shape>
              <v:shape id="_x0000_s27460" style="position:absolute;left:1837;top:5336;width:2;height:5" coordsize="2,5" path="m,5l,,,5,2,e" filled="f" strokeweight=".05pt">
                <v:path arrowok="t"/>
              </v:shape>
              <v:shape id="_x0000_s27461" style="position:absolute;left:1839;top:5328;width:1;height:13" coordsize="1,13" path="m,13l,,,13r1,e" filled="f" strokeweight=".05pt">
                <v:path arrowok="t"/>
              </v:shape>
              <v:shape id="_x0000_s27462" style="position:absolute;left:1840;top:5333;width:1;height:8" coordsize="1,8" path="m,8l,3r,l1,e" filled="f" strokeweight=".05pt">
                <v:path arrowok="t"/>
              </v:shape>
              <v:shape id="_x0000_s27463" style="position:absolute;left:1841;top:5324;width:1;height:17" coordsize="1,17" path="m,17l,,,,1,4e" filled="f" strokeweight=".05pt">
                <v:path arrowok="t"/>
              </v:shape>
              <v:shape id="_x0000_s27464" style="position:absolute;left:1842;top:5328;width:1;height:13" coordsize="1,13" path="m,13l,,,8r1,5e" filled="f" strokeweight=".05pt">
                <v:path arrowok="t"/>
              </v:shape>
              <v:shape id="_x0000_s27465" style="position:absolute;left:1843;top:5328;width:2;height:13" coordsize="2,13" path="m,13l,,,5,2,8e" filled="f" strokeweight=".05pt">
                <v:path arrowok="t"/>
              </v:shape>
              <v:shape id="_x0000_s27466" style="position:absolute;left:1845;top:5336;width:1;height:5" coordsize="1,5" path="m,5l,,,5r1,e" filled="f" strokeweight=".05pt">
                <v:path arrowok="t"/>
              </v:shape>
              <v:shape id="_x0000_s27467" style="position:absolute;left:1846;top:5328;width:1;height:13" coordsize="1,13" path="m,13l,,,13,1,8e" filled="f" strokeweight=".05pt">
                <v:path arrowok="t"/>
              </v:shape>
              <v:shape id="_x0000_s27468" style="position:absolute;left:1847;top:5336;width:1;height:5" coordsize="1,5" path="m,5l,,,5,1,e" filled="f" strokeweight=".05pt">
                <v:path arrowok="t"/>
              </v:shape>
              <v:shape id="_x0000_s27469" style="position:absolute;left:1848;top:5336;width:1;height:5" coordsize="1,5" path="m,5l,,,5,1,e" filled="f" strokeweight=".05pt">
                <v:path arrowok="t"/>
              </v:shape>
              <v:shape id="_x0000_s27470" style="position:absolute;left:1849;top:5311;width:2;height:30" coordsize="2,30" path="m,30l,,,13,2,e" filled="f" strokeweight=".05pt">
                <v:path arrowok="t"/>
              </v:shape>
              <v:shape id="_x0000_s27471" style="position:absolute;left:1851;top:5303;width:1;height:38" coordsize="1,38" path="m,38l,,,38,1,30e" filled="f" strokeweight=".05pt">
                <v:path arrowok="t"/>
              </v:shape>
              <v:shape id="_x0000_s27472" style="position:absolute;left:1852;top:5328;width:1;height:13" coordsize="1,13" path="m,13l,,,13r1,e" filled="f" strokeweight=".05pt">
                <v:path arrowok="t"/>
              </v:shape>
              <v:shape id="_x0000_s27473" style="position:absolute;left:1853;top:5336;width:1;height:5" coordsize="1,5" path="m,5l,,,,1,5e" filled="f" strokeweight=".05pt">
                <v:path arrowok="t"/>
              </v:shape>
              <v:shape id="_x0000_s27474" style="position:absolute;left:1854;top:5333;width:1;height:8" coordsize="1,8" path="m,8l,,,3,1,8e" filled="f" strokeweight=".05pt">
                <v:path arrowok="t"/>
              </v:shape>
              <v:shape id="_x0000_s27475" style="position:absolute;left:1855;top:5328;width:2;height:13" coordsize="2,13" path="m,13l,,,5r2,8e" filled="f" strokeweight=".05pt">
                <v:path arrowok="t"/>
              </v:shape>
              <v:shape id="_x0000_s27476" style="position:absolute;left:1857;top:5333;width:1;height:8" coordsize="1,8" path="m,8l,,,3r1,e" filled="f" strokeweight=".05pt">
                <v:path arrowok="t"/>
              </v:shape>
              <v:shape id="_x0000_s27477" style="position:absolute;left:1858;top:5336;width:1;height:5" coordsize="1,5" path="m,5l,,,,1,e" filled="f" strokeweight=".05pt">
                <v:path arrowok="t"/>
              </v:shape>
              <v:shape id="_x0000_s27478" style="position:absolute;left:1859;top:5328;width:1;height:13" coordsize="1,13" path="m,13l,,,,1,13e" filled="f" strokeweight=".05pt">
                <v:path arrowok="t"/>
              </v:shape>
              <v:shape id="_x0000_s27479" style="position:absolute;left:1860;top:5324;width:1;height:17" coordsize="1,17" path="m,17l,,,12r1,5e" filled="f" strokeweight=".05pt">
                <v:path arrowok="t"/>
              </v:shape>
              <v:shape id="_x0000_s27480" style="position:absolute;left:1861;top:5328;width:2;height:13" coordsize="2,13" path="m,13l,,,13,2,8e" filled="f" strokeweight=".05pt">
                <v:path arrowok="t"/>
              </v:shape>
              <v:shape id="_x0000_s27481" style="position:absolute;left:1863;top:5333;width:1;height:8" coordsize="1,8" path="m,8l,,,8r1,e" filled="f" strokeweight=".05pt">
                <v:path arrowok="t"/>
              </v:shape>
              <v:shape id="_x0000_s27482" style="position:absolute;left:1864;top:5336;width:1;height:5" coordsize="1,5" path="m,5l,,,,1,5e" filled="f" strokeweight=".05pt">
                <v:path arrowok="t"/>
              </v:shape>
              <v:shape id="_x0000_s27483" style="position:absolute;left:1865;top:5328;width:1;height:13" coordsize="1,13" path="m,13l,,,8r1,5e" filled="f" strokeweight=".05pt">
                <v:path arrowok="t"/>
              </v:shape>
              <v:shape id="_x0000_s27484" style="position:absolute;left:1866;top:5328;width:1;height:13" coordsize="1,13" path="m,13l,,,,1,8e" filled="f" strokeweight=".05pt">
                <v:path arrowok="t"/>
              </v:shape>
              <v:shape id="_x0000_s27485" style="position:absolute;left:1867;top:5333;width:2;height:8" coordsize="2,8" path="m,8l,,,3r2,e" filled="f" strokeweight=".05pt">
                <v:path arrowok="t"/>
              </v:shape>
              <v:shape id="_x0000_s27486" style="position:absolute;left:1869;top:5316;width:1;height:25" coordsize="1,25" path="m,25l,,,8r1,4e" filled="f" strokeweight=".05pt">
                <v:path arrowok="t"/>
              </v:shape>
              <v:shape id="_x0000_s27487" style="position:absolute;left:1870;top:5307;width:1;height:34" coordsize="1,34" path="m,34l,,,26r1,3e" filled="f" strokeweight=".05pt">
                <v:path arrowok="t"/>
              </v:shape>
              <v:shape id="_x0000_s27488" style="position:absolute;left:1871;top:5328;width:1;height:13" coordsize="1,13" path="m,13l,,,13,1,8e" filled="f" strokeweight=".05pt">
                <v:path arrowok="t"/>
              </v:shape>
              <v:shape id="_x0000_s27489" style="position:absolute;left:1872;top:5333;width:1;height:8" coordsize="1,8" path="m,8l,,,8,1,e" filled="f" strokeweight=".05pt">
                <v:path arrowok="t"/>
              </v:shape>
              <v:shape id="_x0000_s27490" style="position:absolute;left:1873;top:5333;width:2;height:8" coordsize="2,8" path="m,8l,,,8r2,e" filled="f" strokeweight=".05pt">
                <v:path arrowok="t"/>
              </v:shape>
              <v:shape id="_x0000_s27491" style="position:absolute;left:1875;top:5333;width:1;height:8" coordsize="1,8" path="m,8l,,,3,1,8e" filled="f" strokeweight=".05pt">
                <v:path arrowok="t"/>
              </v:shape>
              <v:shape id="_x0000_s27492" style="position:absolute;left:1876;top:5336;width:1;height:5" coordsize="1,5" path="m,5l,,,5r1,e" filled="f" strokeweight=".05pt">
                <v:path arrowok="t"/>
              </v:shape>
              <v:shape id="_x0000_s27493" style="position:absolute;left:1877;top:5336;width:1;height:5" coordsize="1,5" path="m,5l,,,,1,e" filled="f" strokeweight=".05pt">
                <v:path arrowok="t"/>
              </v:shape>
              <v:shape id="_x0000_s27494" style="position:absolute;left:1878;top:5333;width:1;height:8" coordsize="1,8" path="m,8l,,,,1,e" filled="f" strokeweight=".05pt">
                <v:path arrowok="t"/>
              </v:shape>
              <v:shape id="_x0000_s27495" style="position:absolute;left:1879;top:5319;width:2;height:22" coordsize="2,22" path="m,22l,,,22,2,14e" filled="f" strokeweight=".05pt">
                <v:path arrowok="t"/>
              </v:shape>
              <v:shape id="_x0000_s27496" style="position:absolute;left:1881;top:5319;width:1;height:22" coordsize="1,22" path="m,22l,,,5,1,17e" filled="f" strokeweight=".05pt">
                <v:path arrowok="t"/>
              </v:shape>
              <v:shape id="_x0000_s27497" style="position:absolute;left:1882;top:5328;width:1;height:13" coordsize="1,13" path="m,13l,,,13r1,e" filled="f" strokeweight=".05pt">
                <v:path arrowok="t"/>
              </v:shape>
              <v:shape id="_x0000_s27498" style="position:absolute;left:1883;top:5328;width:1;height:13" coordsize="1,13" path="m,13l,,,,1,8e" filled="f" strokeweight=".05pt">
                <v:path arrowok="t"/>
              </v:shape>
              <v:shape id="_x0000_s27499" style="position:absolute;left:1884;top:5333;width:1;height:8" coordsize="1,8" path="m,8l,,,,1,3e" filled="f" strokeweight=".05pt">
                <v:path arrowok="t"/>
              </v:shape>
              <v:shape id="_x0000_s27500" style="position:absolute;left:1885;top:5333;width:2;height:8" coordsize="2,8" path="m,8l,,,8r2,e" filled="f" strokeweight=".05pt">
                <v:path arrowok="t"/>
              </v:shape>
              <v:shape id="_x0000_s27501" style="position:absolute;left:1887;top:5328;width:1;height:13" coordsize="1,13" path="m,13l,,,,1,8e" filled="f" strokeweight=".05pt">
                <v:path arrowok="t"/>
              </v:shape>
              <v:shape id="_x0000_s27502" style="position:absolute;left:1888;top:5307;width:1;height:29" coordsize="1,29" path="m,29l,,,12,1,26e" filled="f" strokeweight=".05pt">
                <v:path arrowok="t"/>
              </v:shape>
              <v:shape id="_x0000_s27503" style="position:absolute;left:1889;top:5311;width:1;height:30" coordsize="1,30" path="m,30l,,,17r1,8e" filled="f" strokeweight=".05pt">
                <v:path arrowok="t"/>
              </v:shape>
              <v:shape id="_x0000_s27504" style="position:absolute;left:1890;top:5319;width:1;height:22" coordsize="1,22" path="m,22l,,,5,1,17e" filled="f" strokeweight=".05pt">
                <v:path arrowok="t"/>
              </v:shape>
              <v:shape id="_x0000_s27505" style="position:absolute;left:1891;top:5324;width:2;height:17" coordsize="2,17" path="m,17l,,,,2,17e" filled="f" strokeweight=".05pt">
                <v:path arrowok="t"/>
              </v:shape>
              <v:shape id="_x0000_s27506" style="position:absolute;left:1893;top:5324;width:1;height:17" coordsize="1,17" path="m,17l,,,17,1,12e" filled="f" strokeweight=".05pt">
                <v:path arrowok="t"/>
              </v:shape>
              <v:shape id="_x0000_s27507" style="position:absolute;left:1894;top:5328;width:1;height:13" coordsize="1,13" path="m,13l,5,,8,1,e" filled="f" strokeweight=".05pt">
                <v:path arrowok="t"/>
              </v:shape>
              <v:shape id="_x0000_s27508" style="position:absolute;left:1895;top:5328;width:1;height:13" coordsize="1,13" path="m,13l,,,8,1,5e" filled="f" strokeweight=".05pt">
                <v:path arrowok="t"/>
              </v:shape>
              <v:shape id="_x0000_s27509" style="position:absolute;left:1896;top:5333;width:1;height:8" coordsize="1,8" path="m,8l,,,3,1,8e" filled="f" strokeweight=".05pt">
                <v:path arrowok="t"/>
              </v:shape>
              <v:shape id="_x0000_s27510" style="position:absolute;left:1897;top:5303;width:2;height:38" coordsize="2,38" path="m,38l,,,8,2,21e" filled="f" strokeweight=".05pt">
                <v:path arrowok="t"/>
              </v:shape>
              <v:shape id="_x0000_s27511" style="position:absolute;left:1899;top:5311;width:1;height:30" coordsize="1,30" path="m,30l,,,17r1,5e" filled="f" strokeweight=".05pt">
                <v:path arrowok="t"/>
              </v:shape>
              <v:shape id="_x0000_s27512" style="position:absolute;left:1900;top:5143;width:1;height:193" coordsize="1,193" path="m,193l,30r,l1,e" filled="f" strokeweight=".05pt">
                <v:path arrowok="t"/>
              </v:shape>
              <v:shape id="_x0000_s27513" style="position:absolute;left:1901;top:5123;width:1;height:218" coordsize="1,218" path="m,218l,,,218r1,-5e" filled="f" strokeweight=".05pt">
                <v:path arrowok="t"/>
              </v:shape>
              <v:shape id="_x0000_s27514" style="position:absolute;left:1902;top:5324;width:1;height:17" coordsize="1,17" path="m,17l,,,17,1,12e" filled="f" strokeweight=".05pt">
                <v:path arrowok="t"/>
              </v:shape>
              <v:shape id="_x0000_s27515" style="position:absolute;left:1903;top:5319;width:2;height:22" coordsize="2,22" path="m,22l,,,17,2,9e" filled="f" strokeweight=".05pt">
                <v:path arrowok="t"/>
              </v:shape>
              <v:shape id="_x0000_s27516" style="position:absolute;left:1905;top:5328;width:1;height:13" coordsize="1,13" path="m,13l,,,8r1,5e" filled="f" strokeweight=".05pt">
                <v:path arrowok="t"/>
              </v:shape>
              <v:shape id="_x0000_s27517" style="position:absolute;left:1906;top:5328;width:1;height:13" coordsize="1,13" path="m,13l,,,8,1,e" filled="f" strokeweight=".05pt">
                <v:path arrowok="t"/>
              </v:shape>
              <v:shape id="_x0000_s27518" style="position:absolute;left:1907;top:4089;width:1;height:1239" coordsize="1,1239" path="m,1239l,,,1062r1,51e" filled="f" strokeweight=".05pt">
                <v:path arrowok="t"/>
              </v:shape>
            </v:group>
            <v:group id="_x0000_s27720" style="position:absolute;left:1908;top:4374;width:240;height:967" coordorigin="1908,4374" coordsize="240,967">
              <v:shape id="_x0000_s27520" style="position:absolute;left:1908;top:5202;width:1;height:139" coordsize="1,139" path="m,139l,,,131,1,105e" filled="f" strokeweight=".05pt">
                <v:path arrowok="t"/>
              </v:shape>
              <v:shape id="_x0000_s27521" style="position:absolute;left:1909;top:5274;width:2;height:67" coordsize="2,67" path="m,67l,,,45,2,12e" filled="f" strokeweight=".05pt">
                <v:path arrowok="t"/>
              </v:shape>
              <v:shape id="_x0000_s27522" style="position:absolute;left:1911;top:5286;width:1;height:55" coordsize="1,55" path="m,55l,,,50,1,47e" filled="f" strokeweight=".05pt">
                <v:path arrowok="t"/>
              </v:shape>
              <v:shape id="_x0000_s27523" style="position:absolute;left:1912;top:5328;width:1;height:13" coordsize="1,13" path="m,13l,,,8r1,5e" filled="f" strokeweight=".05pt">
                <v:path arrowok="t"/>
              </v:shape>
              <v:shape id="_x0000_s27524" style="position:absolute;left:1913;top:5324;width:1;height:17" coordsize="1,17" path="m,17l,,,9,1,4e" filled="f" strokeweight=".05pt">
                <v:path arrowok="t"/>
              </v:shape>
              <v:shape id="_x0000_s27525" style="position:absolute;left:1914;top:5319;width:1;height:22" coordsize="1,22" path="m,22l,,,22r1,e" filled="f" strokeweight=".05pt">
                <v:path arrowok="t"/>
              </v:shape>
              <v:shape id="_x0000_s27526" style="position:absolute;left:1915;top:5316;width:2;height:25" coordsize="2,25" path="m,25l,,,,2,17e" filled="f" strokeweight=".05pt">
                <v:path arrowok="t"/>
              </v:shape>
              <v:shape id="_x0000_s27527" style="position:absolute;left:1917;top:5198;width:1;height:135" coordsize="1,135" path="m,135l,,,130r1,e" filled="f" strokeweight=".05pt">
                <v:path arrowok="t"/>
              </v:shape>
              <v:shape id="_x0000_s27528" style="position:absolute;left:1918;top:5316;width:1;height:25" coordsize="1,25" path="m,25l,,,20,1,8e" filled="f" strokeweight=".05pt">
                <v:path arrowok="t"/>
              </v:shape>
              <v:shape id="_x0000_s27529" style="position:absolute;left:1919;top:5324;width:1;height:17" coordsize="1,17" path="m,17l,,,12,1,4e" filled="f" strokeweight=".05pt">
                <v:path arrowok="t"/>
              </v:shape>
              <v:shape id="_x0000_s27530" style="position:absolute;left:1920;top:5324;width:1;height:17" coordsize="1,17" path="m,17l,,,12,1,4e" filled="f" strokeweight=".05pt">
                <v:path arrowok="t"/>
              </v:shape>
              <v:shape id="_x0000_s27531" style="position:absolute;left:1921;top:5324;width:2;height:17" coordsize="2,17" path="m,17l,,,4r2,8e" filled="f" strokeweight=".05pt">
                <v:path arrowok="t"/>
              </v:shape>
              <v:shape id="_x0000_s27532" style="position:absolute;left:1923;top:5328;width:1;height:13" coordsize="1,13" path="m,13l,,,,1,13e" filled="f" strokeweight=".05pt">
                <v:path arrowok="t"/>
              </v:shape>
              <v:shape id="_x0000_s27533" style="position:absolute;left:1924;top:5316;width:1;height:25" coordsize="1,25" path="m,25l,,,20r1,e" filled="f" strokeweight=".05pt">
                <v:path arrowok="t"/>
              </v:shape>
              <v:shape id="_x0000_s27534" style="position:absolute;left:1925;top:5319;width:1;height:22" coordsize="1,22" path="m,22l,,,14r1,8e" filled="f" strokeweight=".05pt">
                <v:path arrowok="t"/>
              </v:shape>
              <v:shape id="_x0000_s27535" style="position:absolute;left:1926;top:5190;width:1;height:151" coordsize="1,151" path="m,151l,,,117r1,12e" filled="f" strokeweight=".05pt">
                <v:path arrowok="t"/>
              </v:shape>
              <v:shape id="_x0000_s27536" style="position:absolute;left:1927;top:5319;width:2;height:17" coordsize="2,17" path="m,17l,,,9r2,5e" filled="f" strokeweight=".05pt">
                <v:path arrowok="t"/>
              </v:shape>
              <v:shape id="_x0000_s27537" style="position:absolute;left:1929;top:5319;width:1;height:22" coordsize="1,22" path="m,22l,,,9r1,e" filled="f" strokeweight=".05pt">
                <v:path arrowok="t"/>
              </v:shape>
              <v:shape id="_x0000_s27538" style="position:absolute;left:1930;top:5328;width:1;height:13" coordsize="1,13" path="m,13l,,,5,1,8e" filled="f" strokeweight=".05pt">
                <v:path arrowok="t"/>
              </v:shape>
              <v:shape id="_x0000_s27539" style="position:absolute;left:1931;top:5328;width:1;height:13" coordsize="1,13" path="m,13l,,,8r1,e" filled="f" strokeweight=".05pt">
                <v:path arrowok="t"/>
              </v:shape>
              <v:shape id="_x0000_s27540" style="position:absolute;left:1932;top:5324;width:1;height:17" coordsize="1,17" path="m,17l,,,4,1,9e" filled="f" strokeweight=".05pt">
                <v:path arrowok="t"/>
              </v:shape>
              <v:shape id="_x0000_s27541" style="position:absolute;left:1933;top:5328;width:2;height:13" coordsize="2,13" path="m,13l,,,5,2,8e" filled="f" strokeweight=".05pt">
                <v:path arrowok="t"/>
              </v:shape>
              <v:shape id="_x0000_s27542" style="position:absolute;left:1935;top:5311;width:1;height:30" coordsize="1,30" path="m,30l,22r,l1,e" filled="f" strokeweight=".05pt">
                <v:path arrowok="t"/>
              </v:shape>
              <v:shape id="_x0000_s27543" style="position:absolute;left:1936;top:5291;width:1;height:50" coordsize="1,50" path="m,50l,,,42r1,e" filled="f" strokeweight=".05pt">
                <v:path arrowok="t"/>
              </v:shape>
              <v:shape id="_x0000_s27544" style="position:absolute;left:1937;top:5328;width:1;height:13" coordsize="1,13" path="m,13l,,,8r1,e" filled="f" strokeweight=".05pt">
                <v:path arrowok="t"/>
              </v:shape>
              <v:shape id="_x0000_s27545" style="position:absolute;left:1938;top:5328;width:1;height:13" coordsize="1,13" path="m,13l,,,13,1,8e" filled="f" strokeweight=".05pt">
                <v:path arrowok="t"/>
              </v:shape>
              <v:shape id="_x0000_s27546" style="position:absolute;left:1939;top:5333;width:2;height:8" coordsize="2,8" path="m,8l,,,8r2,e" filled="f" strokeweight=".05pt">
                <v:path arrowok="t"/>
              </v:shape>
              <v:shape id="_x0000_s27547" style="position:absolute;left:1941;top:5333;width:1;height:8" coordsize="1,8" path="m,8l,,,3,1,8e" filled="f" strokeweight=".05pt">
                <v:path arrowok="t"/>
              </v:shape>
              <v:shape id="_x0000_s27548" style="position:absolute;left:1942;top:5328;width:1;height:13" coordsize="1,13" path="m,13l,,,8r1,5e" filled="f" strokeweight=".05pt">
                <v:path arrowok="t"/>
              </v:shape>
              <v:shape id="_x0000_s27549" style="position:absolute;left:1943;top:5333;width:1;height:8" coordsize="1,8" path="m,8l,,,3r1,e" filled="f" strokeweight=".05pt">
                <v:path arrowok="t"/>
              </v:shape>
              <v:shape id="_x0000_s27550" style="position:absolute;left:1944;top:5269;width:1;height:72" coordsize="1,72" path="m,72l,8r,l1,e" filled="f" strokeweight=".05pt">
                <v:path arrowok="t"/>
              </v:shape>
              <v:shape id="_x0000_s27551" style="position:absolute;left:1945;top:5232;width:2;height:101" coordsize="2,101" path="m,101l,,,84r2,17e" filled="f" strokeweight=".05pt">
                <v:path arrowok="t"/>
              </v:shape>
              <v:shape id="_x0000_s27552" style="position:absolute;left:1947;top:5316;width:1;height:25" coordsize="1,25" path="m,25l,,,17r1,e" filled="f" strokeweight=".05pt">
                <v:path arrowok="t"/>
              </v:shape>
              <v:shape id="_x0000_s27553" style="position:absolute;left:1948;top:5333;width:1;height:8" coordsize="1,8" path="m,8l,,,8r1,e" filled="f" strokeweight=".05pt">
                <v:path arrowok="t"/>
              </v:shape>
              <v:shape id="_x0000_s27554" style="position:absolute;left:1949;top:5333;width:1;height:8" coordsize="1,8" path="m,8l,,,3,1,8e" filled="f" strokeweight=".05pt">
                <v:path arrowok="t"/>
              </v:shape>
              <v:shape id="_x0000_s27555" style="position:absolute;left:1950;top:5333;width:1;height:8" coordsize="1,8" path="m,8l,,,8r1,e" filled="f" strokeweight=".05pt">
                <v:path arrowok="t"/>
              </v:shape>
              <v:shape id="_x0000_s27556" style="position:absolute;left:1951;top:5328;width:2;height:13" coordsize="2,13" path="m,13l,,,5r2,8e" filled="f" strokeweight=".05pt">
                <v:path arrowok="t"/>
              </v:shape>
              <v:shape id="_x0000_s27557" style="position:absolute;left:1953;top:5333;width:1;height:8" coordsize="1,8" path="m,8l,,,8,1,3e" filled="f" strokeweight=".05pt">
                <v:path arrowok="t"/>
              </v:shape>
              <v:shape id="_x0000_s27558" style="position:absolute;left:1954;top:5328;width:1;height:13" coordsize="1,13" path="m,13l,,,,1,e" filled="f" strokeweight=".05pt">
                <v:path arrowok="t"/>
              </v:shape>
              <v:shape id="_x0000_s27559" style="position:absolute;left:1955;top:5328;width:1;height:13" coordsize="1,13" path="m,13l,,,8,1,e" filled="f" strokeweight=".05pt">
                <v:path arrowok="t"/>
              </v:shape>
              <v:shape id="_x0000_s27560" style="position:absolute;left:1956;top:5324;width:1;height:17" coordsize="1,17" path="m,17l,,,12r1,5e" filled="f" strokeweight=".05pt">
                <v:path arrowok="t"/>
              </v:shape>
              <v:shape id="_x0000_s27561" style="position:absolute;left:1957;top:5333;width:2;height:8" coordsize="2,8" path="m,8l,,,3,2,e" filled="f" strokeweight=".05pt">
                <v:path arrowok="t"/>
              </v:shape>
              <v:shape id="_x0000_s27562" style="position:absolute;left:1959;top:5328;width:1;height:13" coordsize="1,13" path="m,13l,,,8r1,e" filled="f" strokeweight=".05pt">
                <v:path arrowok="t"/>
              </v:shape>
              <v:shape id="_x0000_s27563" style="position:absolute;left:1960;top:5333;width:1;height:8" coordsize="1,8" path="m,8l,,,,1,8e" filled="f" strokeweight=".05pt">
                <v:path arrowok="t"/>
              </v:shape>
              <v:shape id="_x0000_s27564" style="position:absolute;left:1961;top:5333;width:1;height:8" coordsize="1,8" path="m,8l,,,8r1,e" filled="f" strokeweight=".05pt">
                <v:path arrowok="t"/>
              </v:shape>
              <v:shape id="_x0000_s27565" style="position:absolute;left:1962;top:5319;width:1;height:22" coordsize="1,22" path="m,22l,14r,8l1,e" filled="f" strokeweight=".05pt">
                <v:path arrowok="t"/>
              </v:shape>
              <v:shape id="_x0000_s27566" style="position:absolute;left:1963;top:5316;width:2;height:25" coordsize="2,25" path="m,25l,,,,2,8e" filled="f" strokeweight=".05pt">
                <v:path arrowok="t"/>
              </v:shape>
              <v:shape id="_x0000_s27567" style="position:absolute;left:1965;top:5311;width:1;height:25" coordsize="1,25" path="m,25l,,,25,1,22e" filled="f" strokeweight=".05pt">
                <v:path arrowok="t"/>
              </v:shape>
              <v:shape id="_x0000_s27568" style="position:absolute;left:1966;top:5319;width:1;height:22" coordsize="1,22" path="m,22l,,,17r1,5e" filled="f" strokeweight=".05pt">
                <v:path arrowok="t"/>
              </v:shape>
              <v:shape id="_x0000_s27569" style="position:absolute;left:1967;top:5324;width:1;height:17" coordsize="1,17" path="m,17l,,,17,1,12e" filled="f" strokeweight=".05pt">
                <v:path arrowok="t"/>
              </v:shape>
              <v:shape id="_x0000_s27570" style="position:absolute;left:1968;top:5333;width:1;height:8" coordsize="1,8" path="m,8l,,,8,1,e" filled="f" strokeweight=".05pt">
                <v:path arrowok="t"/>
              </v:shape>
              <v:shape id="_x0000_s27571" style="position:absolute;left:1969;top:5333;width:1;height:8" coordsize="1,8" path="m,8l,,,8r1,e" filled="f" strokeweight=".05pt">
                <v:path arrowok="t"/>
              </v:shape>
              <v:shape id="_x0000_s27572" style="position:absolute;left:1970;top:5333;width:2;height:8" coordsize="2,8" path="m,8l,,,8,2,3e" filled="f" strokeweight=".05pt">
                <v:path arrowok="t"/>
              </v:shape>
              <v:shape id="_x0000_s27573" style="position:absolute;left:1972;top:5333;width:1;height:8" coordsize="1,8" path="m,8l,,,8r1,e" filled="f" strokeweight=".05pt">
                <v:path arrowok="t"/>
              </v:shape>
              <v:shape id="_x0000_s27574" style="position:absolute;left:1973;top:5294;width:1;height:47" coordsize="1,47" path="m,47l,,,,1,5e" filled="f" strokeweight=".05pt">
                <v:path arrowok="t"/>
              </v:shape>
              <v:shape id="_x0000_s27575" style="position:absolute;left:1974;top:5274;width:1;height:67" coordsize="1,67" path="m,67l,,,50,1,67e" filled="f" strokeweight=".05pt">
                <v:path arrowok="t"/>
              </v:shape>
              <v:shape id="_x0000_s27576" style="position:absolute;left:1975;top:5328;width:1;height:13" coordsize="1,13" path="m,13l,,,13,1,5e" filled="f" strokeweight=".05pt">
                <v:path arrowok="t"/>
              </v:shape>
              <v:shape id="_x0000_s27577" style="position:absolute;left:1976;top:5333;width:2;height:8" coordsize="2,8" path="m,8l,,,3,2,8e" filled="f" strokeweight=".05pt">
                <v:path arrowok="t"/>
              </v:shape>
              <v:shape id="_x0000_s27578" style="position:absolute;left:1978;top:5333;width:1;height:8" coordsize="1,8" path="m,8l,,,8,1,3e" filled="f" strokeweight=".05pt">
                <v:path arrowok="t"/>
              </v:shape>
              <v:shape id="_x0000_s27579" style="position:absolute;left:1979;top:5333;width:1;height:8" coordsize="1,8" path="m,8l,,,8r1,e" filled="f" strokeweight=".05pt">
                <v:path arrowok="t"/>
              </v:shape>
              <v:shape id="_x0000_s27580" style="position:absolute;left:1980;top:5333;width:1;height:8" coordsize="1,8" path="m,8l,,,3r1,e" filled="f" strokeweight=".05pt">
                <v:path arrowok="t"/>
              </v:shape>
              <v:shape id="_x0000_s27581" style="position:absolute;left:1981;top:5333;width:1;height:8" coordsize="1,8" path="m,8l,,,8r1,e" filled="f" strokeweight=".05pt">
                <v:path arrowok="t"/>
              </v:shape>
              <v:shape id="_x0000_s27582" style="position:absolute;left:1982;top:5307;width:2;height:34" coordsize="2,34" path="m,34l,4r,l2,e" filled="f" strokeweight=".05pt">
                <v:path arrowok="t"/>
              </v:shape>
              <v:shape id="_x0000_s27583" style="position:absolute;left:1984;top:5307;width:1;height:34" coordsize="1,34" path="m,34l,,,34,1,4e" filled="f" strokeweight=".05pt">
                <v:path arrowok="t"/>
              </v:shape>
              <v:shape id="_x0000_s27584" style="position:absolute;left:1985;top:5311;width:1;height:30" coordsize="1,30" path="m,30l,,,30r1,e" filled="f" strokeweight=".05pt">
                <v:path arrowok="t"/>
              </v:shape>
              <v:shape id="_x0000_s27585" style="position:absolute;left:1986;top:5333;width:1;height:8" coordsize="1,8" path="m,8l,,,3,1,8e" filled="f" strokeweight=".05pt">
                <v:path arrowok="t"/>
              </v:shape>
              <v:shape id="_x0000_s27586" style="position:absolute;left:1987;top:5333;width:1;height:8" coordsize="1,8" path="m,8l,,,8r1,e" filled="f" strokeweight=".05pt">
                <v:path arrowok="t"/>
              </v:shape>
              <v:shape id="_x0000_s27587" style="position:absolute;left:1988;top:5328;width:2;height:13" coordsize="2,13" path="m,13l,,,5r2,e" filled="f" strokeweight=".05pt">
                <v:path arrowok="t"/>
              </v:shape>
              <v:shape id="_x0000_s27588" style="position:absolute;left:1990;top:5333;width:1;height:8" coordsize="1,8" path="m,8l,,,8,1,3e" filled="f" strokeweight=".05pt">
                <v:path arrowok="t"/>
              </v:shape>
              <v:shape id="_x0000_s27589" style="position:absolute;left:1991;top:5324;width:1;height:17" coordsize="1,17" path="m,17l,9r,3l1,e" filled="f" strokeweight=".05pt">
                <v:path arrowok="t"/>
              </v:shape>
              <v:shape id="_x0000_s27590" style="position:absolute;left:1992;top:5316;width:1;height:20" coordsize="1,20" path="m,20l,,,8r1,9e" filled="f" strokeweight=".05pt">
                <v:path arrowok="t"/>
              </v:shape>
              <v:shape id="_x0000_s27591" style="position:absolute;left:1993;top:5307;width:1;height:34" coordsize="1,34" path="m,34l,,,34,1,21e" filled="f" strokeweight=".05pt">
                <v:path arrowok="t"/>
              </v:shape>
              <v:shape id="_x0000_s27592" style="position:absolute;left:1994;top:5328;width:2;height:13" coordsize="2,13" path="m,13l,,,13r2,e" filled="f" strokeweight=".05pt">
                <v:path arrowok="t"/>
              </v:shape>
              <v:shape id="_x0000_s27593" style="position:absolute;left:1996;top:5333;width:1;height:8" coordsize="1,8" path="m,8l,,,3,1,8e" filled="f" strokeweight=".05pt">
                <v:path arrowok="t"/>
              </v:shape>
              <v:shape id="_x0000_s27594" style="position:absolute;left:1997;top:5336;width:1;height:5" coordsize="1,5" path="m,5l,,,5,1,e" filled="f" strokeweight=".05pt">
                <v:path arrowok="t"/>
              </v:shape>
              <v:shape id="_x0000_s27595" style="position:absolute;left:1998;top:5333;width:1;height:8" coordsize="1,8" path="m,8l,,,3r1,e" filled="f" strokeweight=".05pt">
                <v:path arrowok="t"/>
              </v:shape>
              <v:shape id="_x0000_s27596" style="position:absolute;left:1999;top:5324;width:1;height:17" coordsize="1,17" path="m,17l,,,17,1,12e" filled="f" strokeweight=".05pt">
                <v:path arrowok="t"/>
              </v:shape>
              <v:shape id="_x0000_s27597" style="position:absolute;left:2000;top:5328;width:2;height:13" coordsize="2,13" path="m,13l,,,13,2,5e" filled="f" strokeweight=".05pt">
                <v:path arrowok="t"/>
              </v:shape>
              <v:shape id="_x0000_s27598" style="position:absolute;left:2002;top:5316;width:1;height:25" coordsize="1,25" path="m,25l,,,8,1,25e" filled="f" strokeweight=".05pt">
                <v:path arrowok="t"/>
              </v:shape>
              <v:shape id="_x0000_s27599" style="position:absolute;left:2003;top:5319;width:1;height:22" coordsize="1,22" path="m,22l,,,22r1,e" filled="f" strokeweight=".05pt">
                <v:path arrowok="t"/>
              </v:shape>
              <v:shape id="_x0000_s27600" style="position:absolute;left:2004;top:5324;width:1;height:17" coordsize="1,17" path="m,17l,,,12r1,5e" filled="f" strokeweight=".05pt">
                <v:path arrowok="t"/>
              </v:shape>
              <v:shape id="_x0000_s27601" style="position:absolute;left:2005;top:5333;width:1;height:8" coordsize="1,8" path="m,8l,,,3r1,e" filled="f" strokeweight=".05pt">
                <v:path arrowok="t"/>
              </v:shape>
              <v:shape id="_x0000_s27602" style="position:absolute;left:2006;top:5328;width:2;height:13" coordsize="2,13" path="m,13l,,,8r2,5e" filled="f" strokeweight=".05pt">
                <v:path arrowok="t"/>
              </v:shape>
              <v:shape id="_x0000_s27603" style="position:absolute;left:2008;top:5333;width:1;height:8" coordsize="1,8" path="m,8l,,,8,1,e" filled="f" strokeweight=".05pt">
                <v:path arrowok="t"/>
              </v:shape>
              <v:shape id="_x0000_s27604" style="position:absolute;left:2009;top:5333;width:1;height:8" coordsize="1,8" path="m,8l,,,3,1,8e" filled="f" strokeweight=".05pt">
                <v:path arrowok="t"/>
              </v:shape>
              <v:shape id="_x0000_s27605" style="position:absolute;left:2010;top:5333;width:1;height:8" coordsize="1,8" path="m,8l,,,8,1,3e" filled="f" strokeweight=".05pt">
                <v:path arrowok="t"/>
              </v:shape>
              <v:shape id="_x0000_s27606" style="position:absolute;left:2011;top:5319;width:1;height:22" coordsize="1,22" path="m,22l,,,14r1,3e" filled="f" strokeweight=".05pt">
                <v:path arrowok="t"/>
              </v:shape>
              <v:shape id="_x0000_s27607" style="position:absolute;left:2012;top:5303;width:2;height:38" coordsize="2,38" path="m,38l,,,38r2,e" filled="f" strokeweight=".05pt">
                <v:path arrowok="t"/>
              </v:shape>
              <v:shape id="_x0000_s27608" style="position:absolute;left:2014;top:5333;width:1;height:8" coordsize="1,8" path="m,8l,,,8r1,e" filled="f" strokeweight=".05pt">
                <v:path arrowok="t"/>
              </v:shape>
              <v:shape id="_x0000_s27609" style="position:absolute;left:2015;top:5336;width:1;height:5" coordsize="1,5" path="m,5l,,,5,1,e" filled="f" strokeweight=".05pt">
                <v:path arrowok="t"/>
              </v:shape>
              <v:shape id="_x0000_s27610" style="position:absolute;left:2016;top:5333;width:1;height:8" coordsize="1,8" path="m,8l,,,8r1,e" filled="f" strokeweight=".05pt">
                <v:path arrowok="t"/>
              </v:shape>
              <v:shape id="_x0000_s27611" style="position:absolute;left:2017;top:5328;width:1;height:13" coordsize="1,13" path="m,13l,,,13r1,e" filled="f" strokeweight=".05pt">
                <v:path arrowok="t"/>
              </v:shape>
              <v:shape id="_x0000_s27612" style="position:absolute;left:2018;top:5333;width:2;height:8" coordsize="2,8" path="m,8l,,,8r2,e" filled="f" strokeweight=".05pt">
                <v:path arrowok="t"/>
              </v:shape>
              <v:shape id="_x0000_s27613" style="position:absolute;left:2020;top:5316;width:1;height:25" coordsize="1,25" path="m,25l,,,,1,e" filled="f" strokeweight=".05pt">
                <v:path arrowok="t"/>
              </v:shape>
              <v:shape id="_x0000_s27614" style="position:absolute;left:2021;top:5299;width:1;height:42" coordsize="1,42" path="m,37l,,,25,1,42e" filled="f" strokeweight=".05pt">
                <v:path arrowok="t"/>
              </v:shape>
              <v:shape id="_x0000_s27615" style="position:absolute;left:2022;top:5324;width:1;height:17" coordsize="1,17" path="m,17l,,,12,1,9e" filled="f" strokeweight=".05pt">
                <v:path arrowok="t"/>
              </v:shape>
              <v:shape id="_x0000_s27616" style="position:absolute;left:2023;top:5333;width:1;height:8" coordsize="1,8" path="m,8l,,,3,1,e" filled="f" strokeweight=".05pt">
                <v:path arrowok="t"/>
              </v:shape>
              <v:shape id="_x0000_s27617" style="position:absolute;left:2024;top:5333;width:2;height:8" coordsize="2,8" path="m,8l,,,8r2,e" filled="f" strokeweight=".05pt">
                <v:path arrowok="t"/>
              </v:shape>
              <v:shape id="_x0000_s27618" style="position:absolute;left:2026;top:5333;width:1;height:8" coordsize="1,8" path="m,8l,,,8r1,e" filled="f" strokeweight=".05pt">
                <v:path arrowok="t"/>
              </v:shape>
              <v:shape id="_x0000_s27619" style="position:absolute;left:2027;top:5328;width:1;height:13" coordsize="1,13" path="m,13l,,,5r1,8e" filled="f" strokeweight=".05pt">
                <v:path arrowok="t"/>
              </v:shape>
              <v:shape id="_x0000_s27620" style="position:absolute;left:2028;top:5336;width:1;height:5" coordsize="1,5" path="m,5l,,,5r1,e" filled="f" strokeweight=".05pt">
                <v:path arrowok="t"/>
              </v:shape>
              <v:shape id="_x0000_s27621" style="position:absolute;left:2029;top:5333;width:1;height:8" coordsize="1,8" path="m,8l,,,8,1,3e" filled="f" strokeweight=".05pt">
                <v:path arrowok="t"/>
              </v:shape>
              <v:shape id="_x0000_s27622" style="position:absolute;left:2030;top:5316;width:2;height:25" coordsize="2,25" path="m,25l,,,12,2,25e" filled="f" strokeweight=".05pt">
                <v:path arrowok="t"/>
              </v:shape>
              <v:shape id="_x0000_s27623" style="position:absolute;left:2032;top:5319;width:1;height:22" coordsize="1,22" path="m,22l,,,22,1,9e" filled="f" strokeweight=".05pt">
                <v:path arrowok="t"/>
              </v:shape>
              <v:shape id="_x0000_s27624" style="position:absolute;left:2033;top:5198;width:1;height:130" coordsize="1,130" path="m,130l,,,126,1,109e" filled="f" strokeweight=".05pt">
                <v:path arrowok="t"/>
              </v:shape>
              <v:shape id="_x0000_s27625" style="position:absolute;left:2034;top:5307;width:1;height:34" coordsize="1,34" path="m,34l,,,34,1,29e" filled="f" strokeweight=".05pt">
                <v:path arrowok="t"/>
              </v:shape>
              <v:shape id="_x0000_s27626" style="position:absolute;left:2035;top:5333;width:1;height:8" coordsize="1,8" path="m,8l,,,8r1,e" filled="f" strokeweight=".05pt">
                <v:path arrowok="t"/>
              </v:shape>
              <v:shape id="_x0000_s27627" style="position:absolute;left:2036;top:5333;width:2;height:8" coordsize="2,8" path="m,8l,,,8r2,e" filled="f" strokeweight=".05pt">
                <v:path arrowok="t"/>
              </v:shape>
              <v:shape id="_x0000_s27628" style="position:absolute;left:2038;top:5328;width:1;height:13" coordsize="1,13" path="m,13l,,,13r1,e" filled="f" strokeweight=".05pt">
                <v:path arrowok="t"/>
              </v:shape>
              <v:shape id="_x0000_s27629" style="position:absolute;left:2039;top:5277;width:1;height:64" coordsize="1,64" path="m,64l,,,5,1,e" filled="f" strokeweight=".05pt">
                <v:path arrowok="t"/>
              </v:shape>
              <v:shape id="_x0000_s27630" style="position:absolute;left:2040;top:5244;width:1;height:97" coordsize="1,97" path="m,92l,,,89r1,8e" filled="f" strokeweight=".05pt">
                <v:path arrowok="t"/>
              </v:shape>
              <v:shape id="_x0000_s27631" style="position:absolute;left:2041;top:5319;width:1;height:22" coordsize="1,22" path="m,22l,,,17,1,14e" filled="f" strokeweight=".05pt">
                <v:path arrowok="t"/>
              </v:shape>
              <v:shape id="_x0000_s27632" style="position:absolute;left:2042;top:5303;width:2;height:33" coordsize="2,33" path="m,33l,,,25r2,8e" filled="f" strokeweight=".05pt">
                <v:path arrowok="t"/>
              </v:shape>
              <v:shape id="_x0000_s27633" style="position:absolute;left:2044;top:5324;width:1;height:17" coordsize="1,17" path="m,17l,,,17,1,12e" filled="f" strokeweight=".05pt">
                <v:path arrowok="t"/>
              </v:shape>
              <v:shape id="_x0000_s27634" style="position:absolute;left:2045;top:5336;width:1;height:5" coordsize="1,5" path="m,5l,,,5r1,e" filled="f" strokeweight=".05pt">
                <v:path arrowok="t"/>
              </v:shape>
              <v:shape id="_x0000_s27635" style="position:absolute;left:2046;top:5336;width:1;height:5" coordsize="1,5" path="m,5l,,,5r1,e" filled="f" strokeweight=".05pt">
                <v:path arrowok="t"/>
              </v:shape>
              <v:shape id="_x0000_s27636" style="position:absolute;left:2047;top:5333;width:1;height:8" coordsize="1,8" path="m,8l,,,8r1,e" filled="f" strokeweight=".05pt">
                <v:path arrowok="t"/>
              </v:shape>
              <v:shape id="_x0000_s27637" style="position:absolute;left:2048;top:5316;width:2;height:25" coordsize="2,25" path="m,25l,,,8r2,9e" filled="f" strokeweight=".05pt">
                <v:path arrowok="t"/>
              </v:shape>
              <v:shape id="_x0000_s27638" style="position:absolute;left:2050;top:5311;width:1;height:30" coordsize="1,30" path="m,30l,,,25,1,22e" filled="f" strokeweight=".05pt">
                <v:path arrowok="t"/>
              </v:shape>
              <v:shape id="_x0000_s27639" style="position:absolute;left:2051;top:5324;width:1;height:17" coordsize="1,17" path="m,17l,,,12r1,e" filled="f" strokeweight=".05pt">
                <v:path arrowok="t"/>
              </v:shape>
              <v:shape id="_x0000_s27640" style="position:absolute;left:2052;top:5324;width:1;height:17" coordsize="1,17" path="m,17l,,,17r1,e" filled="f" strokeweight=".05pt">
                <v:path arrowok="t"/>
              </v:shape>
              <v:shape id="_x0000_s27641" style="position:absolute;left:2053;top:5328;width:1;height:13" coordsize="1,13" path="m,13l,,,13,1,8e" filled="f" strokeweight=".05pt">
                <v:path arrowok="t"/>
              </v:shape>
              <v:shape id="_x0000_s27642" style="position:absolute;left:2054;top:5328;width:2;height:13" coordsize="2,13" path="m,13l,,,5r2,8e" filled="f" strokeweight=".05pt">
                <v:path arrowok="t"/>
              </v:shape>
              <v:shape id="_x0000_s27643" style="position:absolute;left:2056;top:5328;width:1;height:13" coordsize="1,13" path="m,13l,,,,1,8e" filled="f" strokeweight=".05pt">
                <v:path arrowok="t"/>
              </v:shape>
              <v:shape id="_x0000_s27644" style="position:absolute;left:2057;top:5333;width:1;height:8" coordsize="1,8" path="m,8l,,,3r1,e" filled="f" strokeweight=".05pt">
                <v:path arrowok="t"/>
              </v:shape>
              <v:shape id="_x0000_s27645" style="position:absolute;left:2058;top:5294;width:1;height:47" coordsize="1,47" path="m,47l,,,25r1,9e" filled="f" strokeweight=".05pt">
                <v:path arrowok="t"/>
              </v:shape>
              <v:shape id="_x0000_s27646" style="position:absolute;left:2059;top:5303;width:1;height:38" coordsize="1,38" path="m,38l,,,33,1,21e" filled="f" strokeweight=".05pt">
                <v:path arrowok="t"/>
              </v:shape>
              <v:shape id="_x0000_s27647" style="position:absolute;left:2060;top:5324;width:2;height:17" coordsize="2,17" path="m,17l,,,9r2,e" filled="f" strokeweight=".05pt">
                <v:path arrowok="t"/>
              </v:shape>
              <v:shape id="_x0000_s27648" style="position:absolute;left:2062;top:5333;width:1;height:8" coordsize="1,8" path="m,8l,,,8,1,3e" filled="f" strokeweight=".05pt">
                <v:path arrowok="t"/>
              </v:shape>
              <v:shape id="_x0000_s27649" style="position:absolute;left:2063;top:5333;width:1;height:8" coordsize="1,8" path="m,8l,,,3,1,8e" filled="f" strokeweight=".05pt">
                <v:path arrowok="t"/>
              </v:shape>
              <v:shape id="_x0000_s27650" style="position:absolute;left:2064;top:5324;width:1;height:17" coordsize="1,17" path="m,17l,,,4r1,8e" filled="f" strokeweight=".05pt">
                <v:path arrowok="t"/>
              </v:shape>
              <v:shape id="_x0000_s27651" style="position:absolute;left:2065;top:5328;width:1;height:13" coordsize="1,13" path="m,13l,,,13r1,e" filled="f" strokeweight=".05pt">
                <v:path arrowok="t"/>
              </v:shape>
              <v:shape id="_x0000_s27652" style="position:absolute;left:2066;top:5333;width:2;height:8" coordsize="2,8" path="m,8l,,,8,2,3e" filled="f" strokeweight=".05pt">
                <v:path arrowok="t"/>
              </v:shape>
              <v:shape id="_x0000_s27653" style="position:absolute;left:2068;top:5316;width:1;height:25" coordsize="1,25" path="m,25l,3,,25,1,e" filled="f" strokeweight=".05pt">
                <v:path arrowok="t"/>
              </v:shape>
              <v:shape id="_x0000_s27654" style="position:absolute;left:2069;top:5316;width:1;height:25" coordsize="1,25" path="m,25l,,,8r1,4e" filled="f" strokeweight=".05pt">
                <v:path arrowok="t"/>
              </v:shape>
              <v:shape id="_x0000_s27655" style="position:absolute;left:2070;top:5328;width:1;height:13" coordsize="1,13" path="m,13l,,,8r1,5e" filled="f" strokeweight=".05pt">
                <v:path arrowok="t"/>
              </v:shape>
              <v:shape id="_x0000_s27656" style="position:absolute;left:2071;top:5324;width:1;height:17" coordsize="1,17" path="m,17l,,,17r1,e" filled="f" strokeweight=".05pt">
                <v:path arrowok="t"/>
              </v:shape>
              <v:shape id="_x0000_s27657" style="position:absolute;left:2072;top:5333;width:2;height:8" coordsize="2,8" path="m,8l,,,3,2,e" filled="f" strokeweight=".05pt">
                <v:path arrowok="t"/>
              </v:shape>
              <v:shape id="_x0000_s27658" style="position:absolute;left:2074;top:5328;width:1;height:13" coordsize="1,13" path="m,13l,,,5,1,8e" filled="f" strokeweight=".05pt">
                <v:path arrowok="t"/>
              </v:shape>
              <v:shape id="_x0000_s27659" style="position:absolute;left:2075;top:5328;width:1;height:13" coordsize="1,13" path="m,13l,,,13r1,e" filled="f" strokeweight=".05pt">
                <v:path arrowok="t"/>
              </v:shape>
              <v:shape id="_x0000_s27660" style="position:absolute;left:2076;top:5303;width:1;height:38" coordsize="1,38" path="m,38l,16,,33,1,e" filled="f" strokeweight=".05pt">
                <v:path arrowok="t"/>
              </v:shape>
              <v:shape id="_x0000_s27661" style="position:absolute;left:2077;top:4374;width:1;height:929" coordsize="1,929" path="m,929l,,,836r1,72e" filled="f" strokeweight=".05pt">
                <v:path arrowok="t"/>
              </v:shape>
              <v:shape id="_x0000_s27662" style="position:absolute;left:2078;top:5282;width:2;height:59" coordsize="2,59" path="m,59l,,,54r2,e" filled="f" strokeweight=".05pt">
                <v:path arrowok="t"/>
              </v:shape>
              <v:shape id="_x0000_s27663" style="position:absolute;left:2080;top:5324;width:1;height:17" coordsize="1,17" path="m,17l,,,9r1,3e" filled="f" strokeweight=".05pt">
                <v:path arrowok="t"/>
              </v:shape>
              <v:shape id="_x0000_s27664" style="position:absolute;left:2081;top:5324;width:1;height:17" coordsize="1,17" path="m,17l,,,4r1,8e" filled="f" strokeweight=".05pt">
                <v:path arrowok="t"/>
              </v:shape>
              <v:shape id="_x0000_s27665" style="position:absolute;left:2082;top:5333;width:1;height:8" coordsize="1,8" path="m,8l,,,8,1,3e" filled="f" strokeweight=".05pt">
                <v:path arrowok="t"/>
              </v:shape>
              <v:shape id="_x0000_s27666" style="position:absolute;left:2083;top:5324;width:1;height:17" coordsize="1,17" path="m,17l,,,17,1,e" filled="f" strokeweight=".05pt">
                <v:path arrowok="t"/>
              </v:shape>
              <v:shape id="_x0000_s27667" style="position:absolute;left:2084;top:5319;width:2;height:22" coordsize="2,22" path="m,22l,,,22,2,17e" filled="f" strokeweight=".05pt">
                <v:path arrowok="t"/>
              </v:shape>
              <v:shape id="_x0000_s27668" style="position:absolute;left:2086;top:5311;width:1;height:30" coordsize="1,30" path="m,30l,13r,l1,e" filled="f" strokeweight=".05pt">
                <v:path arrowok="t"/>
              </v:shape>
              <v:shape id="_x0000_s27669" style="position:absolute;left:2087;top:5261;width:1;height:72" coordsize="1,72" path="m,72l,,,72,1,67e" filled="f" strokeweight=".05pt">
                <v:path arrowok="t"/>
              </v:shape>
              <v:shape id="_x0000_s27670" style="position:absolute;left:2088;top:5319;width:1;height:22" coordsize="1,22" path="m,22l,,,5r1,9e" filled="f" strokeweight=".05pt">
                <v:path arrowok="t"/>
              </v:shape>
              <v:shape id="_x0000_s27671" style="position:absolute;left:2089;top:5324;width:1;height:17" coordsize="1,17" path="m,17l,,,9r1,e" filled="f" strokeweight=".05pt">
                <v:path arrowok="t"/>
              </v:shape>
              <v:shape id="_x0000_s27672" style="position:absolute;left:2090;top:5333;width:2;height:8" coordsize="2,8" path="m,8l,,,3,2,e" filled="f" strokeweight=".05pt">
                <v:path arrowok="t"/>
              </v:shape>
              <v:shape id="_x0000_s27673" style="position:absolute;left:2092;top:5324;width:1;height:17" coordsize="1,17" path="m,17l,,,,1,17e" filled="f" strokeweight=".05pt">
                <v:path arrowok="t"/>
              </v:shape>
              <v:shape id="_x0000_s27674" style="position:absolute;left:2093;top:5328;width:1;height:13" coordsize="1,13" path="m,13l,,,13r1,e" filled="f" strokeweight=".05pt">
                <v:path arrowok="t"/>
              </v:shape>
              <v:shape id="_x0000_s27675" style="position:absolute;left:2094;top:5324;width:1;height:17" coordsize="1,17" path="m,17l,,,,1,12e" filled="f" strokeweight=".05pt">
                <v:path arrowok="t"/>
              </v:shape>
              <v:shape id="_x0000_s27676" style="position:absolute;left:2095;top:5319;width:1;height:22" coordsize="1,22" path="m,22l,,,17,1,5e" filled="f" strokeweight=".05pt">
                <v:path arrowok="t"/>
              </v:shape>
              <v:shape id="_x0000_s27677" style="position:absolute;left:2096;top:5282;width:2;height:59" coordsize="2,59" path="m,59l,,,46r2,8e" filled="f" strokeweight=".05pt">
                <v:path arrowok="t"/>
              </v:shape>
              <v:shape id="_x0000_s27678" style="position:absolute;left:2098;top:5291;width:1;height:50" coordsize="1,50" path="m,50l,,,33,1,20e" filled="f" strokeweight=".05pt">
                <v:path arrowok="t"/>
              </v:shape>
              <v:shape id="_x0000_s27679" style="position:absolute;left:2099;top:5311;width:1;height:30" coordsize="1,30" path="m,30l,,,25r1,5e" filled="f" strokeweight=".05pt">
                <v:path arrowok="t"/>
              </v:shape>
              <v:shape id="_x0000_s27680" style="position:absolute;left:2100;top:5333;width:1;height:8" coordsize="1,8" path="m,8l,,,3,1,8e" filled="f" strokeweight=".05pt">
                <v:path arrowok="t"/>
              </v:shape>
              <v:shape id="_x0000_s27681" style="position:absolute;left:2101;top:5333;width:1;height:8" coordsize="1,8" path="m,8l,,,8r1,e" filled="f" strokeweight=".05pt">
                <v:path arrowok="t"/>
              </v:shape>
              <v:shape id="_x0000_s27682" style="position:absolute;left:2102;top:5328;width:2;height:13" coordsize="2,13" path="m,13l,,,8r2,e" filled="f" strokeweight=".05pt">
                <v:path arrowok="t"/>
              </v:shape>
              <v:shape id="_x0000_s27683" style="position:absolute;left:2104;top:5328;width:1;height:13" coordsize="1,13" path="m,13l,,,5r1,e" filled="f" strokeweight=".05pt">
                <v:path arrowok="t"/>
              </v:shape>
              <v:shape id="_x0000_s27684" style="position:absolute;left:2105;top:5333;width:1;height:8" coordsize="1,8" path="m,8l,,,3r1,e" filled="f" strokeweight=".05pt">
                <v:path arrowok="t"/>
              </v:shape>
              <v:shape id="_x0000_s27685" style="position:absolute;left:2106;top:5307;width:1;height:29" coordsize="1,29" path="m,29l,,,17,1,12e" filled="f" strokeweight=".05pt">
                <v:path arrowok="t"/>
              </v:shape>
              <v:shape id="_x0000_s27686" style="position:absolute;left:2107;top:5311;width:1;height:25" coordsize="1,25" path="m,25l,8r,5l1,e" filled="f" strokeweight=".05pt">
                <v:path arrowok="t"/>
              </v:shape>
              <v:shape id="_x0000_s27687" style="position:absolute;left:2108;top:5311;width:2;height:30" coordsize="2,30" path="m,30l,,,25r2,e" filled="f" strokeweight=".05pt">
                <v:path arrowok="t"/>
              </v:shape>
              <v:shape id="_x0000_s27688" style="position:absolute;left:2110;top:5324;width:1;height:17" coordsize="1,17" path="m,17l,,,,1,9e" filled="f" strokeweight=".05pt">
                <v:path arrowok="t"/>
              </v:shape>
              <v:shape id="_x0000_s27689" style="position:absolute;left:2111;top:5333;width:1;height:8" coordsize="1,8" path="m,8l,,,3r1,e" filled="f" strokeweight=".05pt">
                <v:path arrowok="t"/>
              </v:shape>
              <v:shape id="_x0000_s27690" style="position:absolute;left:2112;top:5328;width:1;height:13" coordsize="1,13" path="m,13l,,,13,1,5e" filled="f" strokeweight=".05pt">
                <v:path arrowok="t"/>
              </v:shape>
              <v:shape id="_x0000_s27691" style="position:absolute;left:2113;top:5328;width:1;height:13" coordsize="1,13" path="m,13l,,,8r1,5e" filled="f" strokeweight=".05pt">
                <v:path arrowok="t"/>
              </v:shape>
              <v:shape id="_x0000_s27692" style="position:absolute;left:2114;top:5269;width:2;height:72" coordsize="2,72" path="m,72l,,,,2,25e" filled="f" strokeweight=".05pt">
                <v:path arrowok="t"/>
              </v:shape>
              <v:shape id="_x0000_s27693" style="position:absolute;left:2116;top:5291;width:1;height:42" coordsize="1,42" path="m,42l,,,37r1,5e" filled="f" strokeweight=".05pt">
                <v:path arrowok="t"/>
              </v:shape>
              <v:shape id="_x0000_s27694" style="position:absolute;left:2117;top:5303;width:1;height:38" coordsize="1,38" path="m,38l,,,,1,13e" filled="f" strokeweight=".05pt">
                <v:path arrowok="t"/>
              </v:shape>
              <v:shape id="_x0000_s27695" style="position:absolute;left:2118;top:5307;width:1;height:34" coordsize="1,34" path="m,34l,,,34,1,26e" filled="f" strokeweight=".05pt">
                <v:path arrowok="t"/>
              </v:shape>
              <v:shape id="_x0000_s27696" style="position:absolute;left:2119;top:5328;width:1;height:13" coordsize="1,13" path="m,13l,,,13,1,8e" filled="f" strokeweight=".05pt">
                <v:path arrowok="t"/>
              </v:shape>
              <v:shape id="_x0000_s27697" style="position:absolute;left:2120;top:5324;width:2;height:17" coordsize="2,17" path="m,17l,,,12r2,e" filled="f" strokeweight=".05pt">
                <v:path arrowok="t"/>
              </v:shape>
              <v:shape id="_x0000_s27698" style="position:absolute;left:2122;top:5328;width:1;height:13" coordsize="1,13" path="m,13l,5r,8l1,e" filled="f" strokeweight=".05pt">
                <v:path arrowok="t"/>
              </v:shape>
              <v:shape id="_x0000_s27699" style="position:absolute;left:2123;top:5328;width:1;height:13" coordsize="1,13" path="m,13l,,,13,1,5e" filled="f" strokeweight=".05pt">
                <v:path arrowok="t"/>
              </v:shape>
              <v:shape id="_x0000_s27700" style="position:absolute;left:2124;top:4963;width:1;height:378" coordsize="1,378" path="m,378l,17r,l1,e" filled="f" strokeweight=".05pt">
                <v:path arrowok="t"/>
              </v:shape>
              <v:shape id="_x0000_s27701" style="position:absolute;left:2125;top:4963;width:1;height:373" coordsize="1,373" path="m,373l,,,365r1,8e" filled="f" strokeweight=".05pt">
                <v:path arrowok="t"/>
              </v:shape>
              <v:shape id="_x0000_s27702" style="position:absolute;left:2126;top:5319;width:2;height:22" coordsize="2,22" path="m,22l,,,22,2,5e" filled="f" strokeweight=".05pt">
                <v:path arrowok="t"/>
              </v:shape>
              <v:shape id="_x0000_s27703" style="position:absolute;left:2128;top:5324;width:1;height:17" coordsize="1,17" path="m,17l,,,17r1,e" filled="f" strokeweight=".05pt">
                <v:path arrowok="t"/>
              </v:shape>
              <v:shape id="_x0000_s27704" style="position:absolute;left:2129;top:5333;width:1;height:8" coordsize="1,8" path="m,8l,,,8,1,3e" filled="f" strokeweight=".05pt">
                <v:path arrowok="t"/>
              </v:shape>
              <v:shape id="_x0000_s27705" style="position:absolute;left:2130;top:5328;width:1;height:13" coordsize="1,13" path="m,13l,,,8r1,5e" filled="f" strokeweight=".05pt">
                <v:path arrowok="t"/>
              </v:shape>
              <v:shape id="_x0000_s27706" style="position:absolute;left:2131;top:5328;width:1;height:13" coordsize="1,13" path="m,13l,,,5,1,8e" filled="f" strokeweight=".05pt">
                <v:path arrowok="t"/>
              </v:shape>
              <v:shape id="_x0000_s27707" style="position:absolute;left:2132;top:5333;width:2;height:8" coordsize="2,8" path="m,8l,,,8r2,e" filled="f" strokeweight=".05pt">
                <v:path arrowok="t"/>
              </v:shape>
              <v:shape id="_x0000_s27708" style="position:absolute;left:2134;top:5291;width:1;height:50" coordsize="1,50" path="m,50l,,,37,1,16e" filled="f" strokeweight=".05pt">
                <v:path arrowok="t"/>
              </v:shape>
              <v:shape id="_x0000_s27709" style="position:absolute;left:2135;top:5303;width:1;height:38" coordsize="1,38" path="m,38l,,,30,1,25e" filled="f" strokeweight=".05pt">
                <v:path arrowok="t"/>
              </v:shape>
              <v:shape id="_x0000_s27710" style="position:absolute;left:2136;top:5324;width:1;height:17" coordsize="1,17" path="m,17l,,,12r1,5e" filled="f" strokeweight=".05pt">
                <v:path arrowok="t"/>
              </v:shape>
              <v:shape id="_x0000_s27711" style="position:absolute;left:2137;top:5328;width:1;height:13" coordsize="1,13" path="m,13l,,,8,1,5e" filled="f" strokeweight=".05pt">
                <v:path arrowok="t"/>
              </v:shape>
              <v:shape id="_x0000_s27712" style="position:absolute;left:2138;top:5328;width:2;height:13" coordsize="2,13" path="m,13l,,,8r2,5e" filled="f" strokeweight=".05pt">
                <v:path arrowok="t"/>
              </v:shape>
              <v:shape id="_x0000_s27713" style="position:absolute;left:2140;top:5328;width:1;height:13" coordsize="1,13" path="m,13l,,,8r1,e" filled="f" strokeweight=".05pt">
                <v:path arrowok="t"/>
              </v:shape>
              <v:shape id="_x0000_s27714" style="position:absolute;left:2141;top:5328;width:1;height:13" coordsize="1,13" path="m,13l,,,8r1,5e" filled="f" strokeweight=".05pt">
                <v:path arrowok="t"/>
              </v:shape>
              <v:shape id="_x0000_s27715" style="position:absolute;left:2142;top:5328;width:1;height:13" coordsize="1,13" path="m,13l,5r,8l1,e" filled="f" strokeweight=".05pt">
                <v:path arrowok="t"/>
              </v:shape>
              <v:shape id="_x0000_s27716" style="position:absolute;left:2143;top:5277;width:1;height:64" coordsize="1,64" path="m,64l,,,,1,5e" filled="f" strokeweight=".05pt">
                <v:path arrowok="t"/>
              </v:shape>
              <v:shape id="_x0000_s27717" style="position:absolute;left:2144;top:5261;width:1;height:80" coordsize="1,80" path="m,80l,,,75r1,5e" filled="f" strokeweight=".05pt">
                <v:path arrowok="t"/>
              </v:shape>
              <v:shape id="_x0000_s27718" style="position:absolute;left:2145;top:5319;width:2;height:22" coordsize="2,22" path="m,22l,,,17,2,14e" filled="f" strokeweight=".05pt">
                <v:path arrowok="t"/>
              </v:shape>
              <v:shape id="_x0000_s27719" style="position:absolute;left:2147;top:5328;width:1;height:13" coordsize="1,13" path="m,13l,,,13,1,8e" filled="f" strokeweight=".05pt">
                <v:path arrowok="t"/>
              </v:shape>
            </v:group>
            <v:group id="_x0000_s27921" style="position:absolute;left:2148;top:5106;width:240;height:235" coordorigin="2148,5106" coordsize="240,235">
              <v:shape id="_x0000_s27721" style="position:absolute;left:2148;top:5328;width:1;height:13" coordsize="1,13" path="m,13l,,,13r1,e" filled="f" strokeweight=".05pt">
                <v:path arrowok="t"/>
              </v:shape>
              <v:shape id="_x0000_s27722" style="position:absolute;left:2149;top:5333;width:1;height:8" coordsize="1,8" path="m,8l,,,,1,8e" filled="f" strokeweight=".05pt">
                <v:path arrowok="t"/>
              </v:shape>
              <v:shape id="_x0000_s27723" style="position:absolute;left:2150;top:5336;width:1;height:5" coordsize="1,5" path="m,5l,,,5r1,e" filled="f" strokeweight=".05pt">
                <v:path arrowok="t"/>
              </v:shape>
              <v:shape id="_x0000_s27724" style="position:absolute;left:2151;top:5328;width:2;height:13" coordsize="2,13" path="m,13l,,,13,2,5e" filled="f" strokeweight=".05pt">
                <v:path arrowok="t"/>
              </v:shape>
              <v:shape id="_x0000_s27725" style="position:absolute;left:2153;top:5307;width:1;height:34" coordsize="1,34" path="m,34l,,,17r1,e" filled="f" strokeweight=".05pt">
                <v:path arrowok="t"/>
              </v:shape>
              <v:shape id="_x0000_s27726" style="position:absolute;left:2154;top:5277;width:1;height:56" coordsize="1,56" path="m,56l,,,9,1,22e" filled="f" strokeweight=".05pt">
                <v:path arrowok="t"/>
              </v:shape>
              <v:shape id="_x0000_s27727" style="position:absolute;left:2155;top:5299;width:1;height:42" coordsize="1,42" path="m,42l,,,42,1,34e" filled="f" strokeweight=".05pt">
                <v:path arrowok="t"/>
              </v:shape>
              <v:shape id="_x0000_s27728" style="position:absolute;left:2156;top:5328;width:1;height:13" coordsize="1,13" path="m,13l,,,13,1,e" filled="f" strokeweight=".05pt">
                <v:path arrowok="t"/>
              </v:shape>
              <v:shape id="_x0000_s27729" style="position:absolute;left:2157;top:5328;width:2;height:13" coordsize="2,13" path="m,13l,,,8,2,5e" filled="f" strokeweight=".05pt">
                <v:path arrowok="t"/>
              </v:shape>
              <v:shape id="_x0000_s27730" style="position:absolute;left:2159;top:5333;width:1;height:8" coordsize="1,8" path="m,8l,,,8r1,e" filled="f" strokeweight=".05pt">
                <v:path arrowok="t"/>
              </v:shape>
              <v:shape id="_x0000_s27731" style="position:absolute;left:2160;top:5333;width:1;height:8" coordsize="1,8" path="m,8l,,,3,1,8e" filled="f" strokeweight=".05pt">
                <v:path arrowok="t"/>
              </v:shape>
              <v:shape id="_x0000_s27732" style="position:absolute;left:2161;top:5328;width:1;height:13" coordsize="1,13" path="m,13l,,,5,1,e" filled="f" strokeweight=".05pt">
                <v:path arrowok="t"/>
              </v:shape>
              <v:shape id="_x0000_s27733" style="position:absolute;left:2162;top:5303;width:1;height:38" coordsize="1,38" path="m,38l,,,25,1,13e" filled="f" strokeweight=".05pt">
                <v:path arrowok="t"/>
              </v:shape>
              <v:shape id="_x0000_s27734" style="position:absolute;left:2163;top:5311;width:2;height:25" coordsize="2,25" path="m,25l,,,,2,13e" filled="f" strokeweight=".05pt">
                <v:path arrowok="t"/>
              </v:shape>
              <v:shape id="_x0000_s27735" style="position:absolute;left:2165;top:5311;width:1;height:30" coordsize="1,30" path="m,30l,,,30,1,25e" filled="f" strokeweight=".05pt">
                <v:path arrowok="t"/>
              </v:shape>
              <v:shape id="_x0000_s27736" style="position:absolute;left:2166;top:5328;width:1;height:13" coordsize="1,13" path="m,13l,,,13r1,e" filled="f" strokeweight=".05pt">
                <v:path arrowok="t"/>
              </v:shape>
              <v:shape id="_x0000_s27737" style="position:absolute;left:2167;top:5328;width:1;height:13" coordsize="1,13" path="m,13l,,,8,1,5e" filled="f" strokeweight=".05pt">
                <v:path arrowok="t"/>
              </v:shape>
              <v:shape id="_x0000_s27738" style="position:absolute;left:2168;top:5333;width:1;height:8" coordsize="1,8" path="m,8l,,,8,1,3e" filled="f" strokeweight=".05pt">
                <v:path arrowok="t"/>
              </v:shape>
              <v:shape id="_x0000_s27739" style="position:absolute;left:2169;top:5333;width:2;height:8" coordsize="2,8" path="m,8l,,,8,2,3e" filled="f" strokeweight=".05pt">
                <v:path arrowok="t"/>
              </v:shape>
              <v:shape id="_x0000_s27740" style="position:absolute;left:2171;top:5319;width:1;height:22" coordsize="1,22" path="m,22l,,,,1,22e" filled="f" strokeweight=".05pt">
                <v:path arrowok="t"/>
              </v:shape>
              <v:shape id="_x0000_s27741" style="position:absolute;left:2172;top:5261;width:1;height:80" coordsize="1,80" path="m,80l,42r,l1,e" filled="f" strokeweight=".05pt">
                <v:path arrowok="t"/>
              </v:shape>
              <v:shape id="_x0000_s27742" style="position:absolute;left:2173;top:5210;width:1;height:131" coordsize="1,131" path="m,131l,,,131,1,118e" filled="f" strokeweight=".05pt">
                <v:path arrowok="t"/>
              </v:shape>
              <v:shape id="_x0000_s27743" style="position:absolute;left:2174;top:5328;width:1;height:13" coordsize="1,13" path="m,13l,,,8r1,5e" filled="f" strokeweight=".05pt">
                <v:path arrowok="t"/>
              </v:shape>
              <v:shape id="_x0000_s27744" style="position:absolute;left:2175;top:5328;width:2;height:13" coordsize="2,13" path="m,13l,,,13,2,8e" filled="f" strokeweight=".05pt">
                <v:path arrowok="t"/>
              </v:shape>
              <v:shape id="_x0000_s27745" style="position:absolute;left:2177;top:5333;width:1;height:8" coordsize="1,8" path="m,8l,,,,1,8e" filled="f" strokeweight=".05pt">
                <v:path arrowok="t"/>
              </v:shape>
              <v:shape id="_x0000_s27746" style="position:absolute;left:2178;top:5328;width:1;height:13" coordsize="1,13" path="m,13l,,,5r1,e" filled="f" strokeweight=".05pt">
                <v:path arrowok="t"/>
              </v:shape>
              <v:shape id="_x0000_s27747" style="position:absolute;left:2179;top:5333;width:1;height:8" coordsize="1,8" path="m,8l,,,8r1,e" filled="f" strokeweight=".05pt">
                <v:path arrowok="t"/>
              </v:shape>
              <v:shape id="_x0000_s27748" style="position:absolute;left:2180;top:5328;width:1;height:13" coordsize="1,13" path="m,13l,,,8,1,5e" filled="f" strokeweight=".05pt">
                <v:path arrowok="t"/>
              </v:shape>
              <v:shape id="_x0000_s27749" style="position:absolute;left:2181;top:5299;width:2;height:42" coordsize="2,42" path="m,42l,12,,34,2,e" filled="f" strokeweight=".05pt">
                <v:path arrowok="t"/>
              </v:shape>
              <v:shape id="_x0000_s27750" style="position:absolute;left:2183;top:5299;width:1;height:42" coordsize="1,42" path="m,42l,,,37,1,20e" filled="f" strokeweight=".05pt">
                <v:path arrowok="t"/>
              </v:shape>
              <v:shape id="_x0000_s27751" style="position:absolute;left:2184;top:5319;width:1;height:22" coordsize="1,22" path="m,22l,,,22,1,17e" filled="f" strokeweight=".05pt">
                <v:path arrowok="t"/>
              </v:shape>
              <v:shape id="_x0000_s27752" style="position:absolute;left:2185;top:5328;width:1;height:13" coordsize="1,13" path="m,13l,,,13,1,8e" filled="f" strokeweight=".05pt">
                <v:path arrowok="t"/>
              </v:shape>
              <v:shape id="_x0000_s27753" style="position:absolute;left:2186;top:5328;width:1;height:13" coordsize="1,13" path="m,13l,,,13r1,e" filled="f" strokeweight=".05pt">
                <v:path arrowok="t"/>
              </v:shape>
              <v:shape id="_x0000_s27754" style="position:absolute;left:2187;top:5328;width:2;height:13" coordsize="2,13" path="m,13l,,,13r2,e" filled="f" strokeweight=".05pt">
                <v:path arrowok="t"/>
              </v:shape>
              <v:shape id="_x0000_s27755" style="position:absolute;left:2189;top:5336;width:1;height:5" coordsize="1,5" path="m,5l,,,5,1,e" filled="f" strokeweight=".05pt">
                <v:path arrowok="t"/>
              </v:shape>
              <v:shape id="_x0000_s27756" style="position:absolute;left:2190;top:5324;width:1;height:17" coordsize="1,17" path="m,17l,,,12r1,e" filled="f" strokeweight=".05pt">
                <v:path arrowok="t"/>
              </v:shape>
              <v:shape id="_x0000_s27757" style="position:absolute;left:2191;top:5299;width:1;height:42" coordsize="1,42" path="m,42l,,,25r1,9e" filled="f" strokeweight=".05pt">
                <v:path arrowok="t"/>
              </v:shape>
              <v:shape id="_x0000_s27758" style="position:absolute;left:2192;top:5324;width:1;height:17" coordsize="1,17" path="m,17l,,,4r1,8e" filled="f" strokeweight=".05pt">
                <v:path arrowok="t"/>
              </v:shape>
              <v:shape id="_x0000_s27759" style="position:absolute;left:2193;top:5333;width:2;height:8" coordsize="2,8" path="m,8l,,,8r2,e" filled="f" strokeweight=".05pt">
                <v:path arrowok="t"/>
              </v:shape>
              <v:shape id="_x0000_s27760" style="position:absolute;left:2195;top:5333;width:1;height:8" coordsize="1,8" path="m,8l,,,8r1,e" filled="f" strokeweight=".05pt">
                <v:path arrowok="t"/>
              </v:shape>
              <v:shape id="_x0000_s27761" style="position:absolute;left:2196;top:5336;width:1;height:5" coordsize="1,5" path="m,5l,,,,1,e" filled="f" strokeweight=".05pt">
                <v:path arrowok="t"/>
              </v:shape>
              <v:shape id="_x0000_s27762" style="position:absolute;left:2197;top:5333;width:1;height:8" coordsize="1,8" path="m,8l,,,3,1,8e" filled="f" strokeweight=".05pt">
                <v:path arrowok="t"/>
              </v:shape>
              <v:shape id="_x0000_s27763" style="position:absolute;left:2198;top:5324;width:1;height:17" coordsize="1,17" path="m,17l,,,17r1,e" filled="f" strokeweight=".05pt">
                <v:path arrowok="t"/>
              </v:shape>
              <v:shape id="_x0000_s27764" style="position:absolute;left:2199;top:5324;width:2;height:17" coordsize="2,17" path="m,17l,,,9r2,8e" filled="f" strokeweight=".05pt">
                <v:path arrowok="t"/>
              </v:shape>
              <v:shape id="_x0000_s27765" style="position:absolute;left:2201;top:5333;width:1;height:8" coordsize="1,8" path="m,8l,,,,1,8e" filled="f" strokeweight=".05pt">
                <v:path arrowok="t"/>
              </v:shape>
              <v:shape id="_x0000_s27766" style="position:absolute;left:2202;top:5328;width:1;height:13" coordsize="1,13" path="m,13l,,,5r1,8e" filled="f" strokeweight=".05pt">
                <v:path arrowok="t"/>
              </v:shape>
              <v:shape id="_x0000_s27767" style="position:absolute;left:2203;top:5333;width:1;height:8" coordsize="1,8" path="m,8l,,,3,1,8e" filled="f" strokeweight=".05pt">
                <v:path arrowok="t"/>
              </v:shape>
              <v:shape id="_x0000_s27768" style="position:absolute;left:2204;top:5328;width:1;height:13" coordsize="1,13" path="m,13l,,,13,1,8e" filled="f" strokeweight=".05pt">
                <v:path arrowok="t"/>
              </v:shape>
              <v:shape id="_x0000_s27769" style="position:absolute;left:2205;top:5333;width:2;height:8" coordsize="2,8" path="m,8l,,,,2,8e" filled="f" strokeweight=".05pt">
                <v:path arrowok="t"/>
              </v:shape>
              <v:shape id="_x0000_s27770" style="position:absolute;left:2207;top:5336;width:1;height:5" coordsize="1,5" path="m,5l,,,,1,5e" filled="f" strokeweight=".05pt">
                <v:path arrowok="t"/>
              </v:shape>
              <v:shape id="_x0000_s27771" style="position:absolute;left:2208;top:5333;width:1;height:8" coordsize="1,8" path="m,8l,,,,1,8e" filled="f" strokeweight=".05pt">
                <v:path arrowok="t"/>
              </v:shape>
              <v:shape id="_x0000_s27772" style="position:absolute;left:2209;top:5257;width:1;height:84" coordsize="1,84" path="m,84l,,,,1,e" filled="f" strokeweight=".05pt">
                <v:path arrowok="t"/>
              </v:shape>
              <v:shape id="_x0000_s27773" style="position:absolute;left:2210;top:5235;width:1;height:106" coordsize="1,106" path="m,106l,,,98,1,93e" filled="f" strokeweight=".05pt">
                <v:path arrowok="t"/>
              </v:shape>
              <v:shape id="_x0000_s27774" style="position:absolute;left:2211;top:5324;width:2;height:17" coordsize="2,17" path="m,17l,,,4,2,17e" filled="f" strokeweight=".05pt">
                <v:path arrowok="t"/>
              </v:shape>
              <v:shape id="_x0000_s27775" style="position:absolute;left:2213;top:5324;width:1;height:17" coordsize="1,17" path="m,17l,,,17,1,12e" filled="f" strokeweight=".05pt">
                <v:path arrowok="t"/>
              </v:shape>
              <v:shape id="_x0000_s27776" style="position:absolute;left:2214;top:5336;width:1;height:5" coordsize="1,5" path="m,5l,,,5r1,e" filled="f" strokeweight=".05pt">
                <v:path arrowok="t"/>
              </v:shape>
              <v:shape id="_x0000_s27777" style="position:absolute;left:2215;top:5336;width:1;height:5" coordsize="1,5" path="m,5l,,,5r1,e" filled="f" strokeweight=".05pt">
                <v:path arrowok="t"/>
              </v:shape>
              <v:shape id="_x0000_s27778" style="position:absolute;left:2216;top:5336;width:1;height:5" coordsize="1,5" path="m,5l,,,5r1,e" filled="f" strokeweight=".05pt">
                <v:path arrowok="t"/>
              </v:shape>
              <v:shape id="_x0000_s27779" style="position:absolute;left:2217;top:5333;width:2;height:8" coordsize="2,8" path="m,8l,3,,8,2,e" filled="f" strokeweight=".05pt">
                <v:path arrowok="t"/>
              </v:shape>
              <v:shape id="_x0000_s27780" style="position:absolute;left:2219;top:5319;width:1;height:22" coordsize="1,22" path="m,22l,,,9r1,5e" filled="f" strokeweight=".05pt">
                <v:path arrowok="t"/>
              </v:shape>
              <v:shape id="_x0000_s27781" style="position:absolute;left:2220;top:5319;width:1;height:22" coordsize="1,22" path="m,22l,,,14r1,3e" filled="f" strokeweight=".05pt">
                <v:path arrowok="t"/>
              </v:shape>
              <v:shape id="_x0000_s27782" style="position:absolute;left:2221;top:5328;width:1;height:13" coordsize="1,13" path="m,13l,,,13,1,8e" filled="f" strokeweight=".05pt">
                <v:path arrowok="t"/>
              </v:shape>
              <v:shape id="_x0000_s27783" style="position:absolute;left:2222;top:5324;width:1;height:17" coordsize="1,17" path="m,17l,,,12r1,5e" filled="f" strokeweight=".05pt">
                <v:path arrowok="t"/>
              </v:shape>
              <v:shape id="_x0000_s27784" style="position:absolute;left:2223;top:5336;width:2;height:5" coordsize="2,5" path="m,5l,,,,2,5e" filled="f" strokeweight=".05pt">
                <v:path arrowok="t"/>
              </v:shape>
              <v:shape id="_x0000_s27785" style="position:absolute;left:2225;top:5336;width:1;height:5" coordsize="1,5" path="m,5l,,,5r1,e" filled="f" strokeweight=".05pt">
                <v:path arrowok="t"/>
              </v:shape>
              <v:shape id="_x0000_s27786" style="position:absolute;left:2226;top:5333;width:1;height:8" coordsize="1,8" path="m,8l,,,8,1,3e" filled="f" strokeweight=".05pt">
                <v:path arrowok="t"/>
              </v:shape>
              <v:shape id="_x0000_s27787" style="position:absolute;left:2227;top:5328;width:1;height:13" coordsize="1,13" path="m,13l,5r,8l1,e" filled="f" strokeweight=".05pt">
                <v:path arrowok="t"/>
              </v:shape>
              <v:shape id="_x0000_s27788" style="position:absolute;left:2228;top:5311;width:1;height:30" coordsize="1,30" path="m,30l,,,22r1,e" filled="f" strokeweight=".05pt">
                <v:path arrowok="t"/>
              </v:shape>
              <v:shape id="_x0000_s27789" style="position:absolute;left:2229;top:5319;width:2;height:22" coordsize="2,22" path="m,22l,,,,2,22e" filled="f" strokeweight=".05pt">
                <v:path arrowok="t"/>
              </v:shape>
              <v:shape id="_x0000_s27790" style="position:absolute;left:2231;top:5324;width:1;height:17" coordsize="1,17" path="m,17l,,,17,1,12e" filled="f" strokeweight=".05pt">
                <v:path arrowok="t"/>
              </v:shape>
              <v:shape id="_x0000_s27791" style="position:absolute;left:2232;top:5333;width:1;height:8" coordsize="1,8" path="m,8l,,,,1,e" filled="f" strokeweight=".05pt">
                <v:path arrowok="t"/>
              </v:shape>
              <v:shape id="_x0000_s27792" style="position:absolute;left:2233;top:5333;width:1;height:8" coordsize="1,8" path="m,8l,,,8r1,e" filled="f" strokeweight=".05pt">
                <v:path arrowok="t"/>
              </v:shape>
              <v:shape id="_x0000_s27793" style="position:absolute;left:2234;top:5333;width:1;height:8" coordsize="1,8" path="m,8l,,,3,1,8e" filled="f" strokeweight=".05pt">
                <v:path arrowok="t"/>
              </v:shape>
              <v:shape id="_x0000_s27794" style="position:absolute;left:2235;top:5333;width:2;height:8" coordsize="2,8" path="m,8l,,,3r2,e" filled="f" strokeweight=".05pt">
                <v:path arrowok="t"/>
              </v:shape>
              <v:shape id="_x0000_s27795" style="position:absolute;left:2237;top:5316;width:1;height:25" coordsize="1,25" path="m,25l,17r,3l1,e" filled="f" strokeweight=".05pt">
                <v:path arrowok="t"/>
              </v:shape>
              <v:shape id="_x0000_s27796" style="position:absolute;left:2238;top:5316;width:1;height:25" coordsize="1,25" path="m,25l,,,3,1,17e" filled="f" strokeweight=".05pt">
                <v:path arrowok="t"/>
              </v:shape>
              <v:shape id="_x0000_s27797" style="position:absolute;left:2239;top:5324;width:1;height:17" coordsize="1,17" path="m,17l,,,9r1,e" filled="f" strokeweight=".05pt">
                <v:path arrowok="t"/>
              </v:shape>
              <v:shape id="_x0000_s27798" style="position:absolute;left:2240;top:5328;width:1;height:13" coordsize="1,13" path="m,13l,,,8r1,e" filled="f" strokeweight=".05pt">
                <v:path arrowok="t"/>
              </v:shape>
              <v:shape id="_x0000_s27799" style="position:absolute;left:2241;top:5324;width:2;height:17" coordsize="2,17" path="m,17l,,,12r2,5e" filled="f" strokeweight=".05pt">
                <v:path arrowok="t"/>
              </v:shape>
              <v:shape id="_x0000_s27800" style="position:absolute;left:2243;top:5333;width:1;height:8" coordsize="1,8" path="m,8l,,,8r1,e" filled="f" strokeweight=".05pt">
                <v:path arrowok="t"/>
              </v:shape>
              <v:shape id="_x0000_s27801" style="position:absolute;left:2244;top:5336;width:1;height:5" coordsize="1,5" path="m,5l,,,5r1,e" filled="f" strokeweight=".05pt">
                <v:path arrowok="t"/>
              </v:shape>
              <v:shape id="_x0000_s27802" style="position:absolute;left:2245;top:5333;width:1;height:8" coordsize="1,8" path="m,8l,,,3,1,8e" filled="f" strokeweight=".05pt">
                <v:path arrowok="t"/>
              </v:shape>
              <v:shape id="_x0000_s27803" style="position:absolute;left:2246;top:5333;width:1;height:8" coordsize="1,8" path="m,8l,,,8,1,e" filled="f" strokeweight=".05pt">
                <v:path arrowok="t"/>
              </v:shape>
              <v:shape id="_x0000_s27804" style="position:absolute;left:2247;top:5307;width:2;height:26" coordsize="2,26" path="m,26l,,,26r2,e" filled="f" strokeweight=".05pt">
                <v:path arrowok="t"/>
              </v:shape>
              <v:shape id="_x0000_s27805" style="position:absolute;left:2249;top:5319;width:1;height:22" coordsize="1,22" path="m,22l,5r,9l1,e" filled="f" strokeweight=".05pt">
                <v:path arrowok="t"/>
              </v:shape>
              <v:shape id="_x0000_s27806" style="position:absolute;left:2250;top:5319;width:1;height:22" coordsize="1,22" path="m,22l,,,22,1,17e" filled="f" strokeweight=".05pt">
                <v:path arrowok="t"/>
              </v:shape>
              <v:shape id="_x0000_s27807" style="position:absolute;left:2251;top:5333;width:1;height:8" coordsize="1,8" path="m,8l,,,3,1,8e" filled="f" strokeweight=".05pt">
                <v:path arrowok="t"/>
              </v:shape>
              <v:shape id="_x0000_s27808" style="position:absolute;left:2252;top:5336;width:1;height:5" coordsize="1,5" path="m,5l,,,5r1,e" filled="f" strokeweight=".05pt">
                <v:path arrowok="t"/>
              </v:shape>
              <v:shape id="_x0000_s27809" style="position:absolute;left:2253;top:5336;width:2;height:5" coordsize="2,5" path="m,5l,,,5r2,e" filled="f" strokeweight=".05pt">
                <v:path arrowok="t"/>
              </v:shape>
              <v:shape id="_x0000_s27810" style="position:absolute;left:2255;top:5333;width:1;height:8" coordsize="1,8" path="m,8l,,,8,1,3e" filled="f" strokeweight=".05pt">
                <v:path arrowok="t"/>
              </v:shape>
              <v:shape id="_x0000_s27811" style="position:absolute;left:2256;top:5333;width:1;height:8" coordsize="1,8" path="m,8l,,,8,1,e" filled="f" strokeweight=".05pt">
                <v:path arrowok="t"/>
              </v:shape>
              <v:shape id="_x0000_s27812" style="position:absolute;left:2257;top:5316;width:1;height:25" coordsize="1,25" path="m,25l,,,20r1,e" filled="f" strokeweight=".05pt">
                <v:path arrowok="t"/>
              </v:shape>
              <v:shape id="_x0000_s27813" style="position:absolute;left:2258;top:5328;width:1;height:13" coordsize="1,13" path="m,13l,,,,1,13e" filled="f" strokeweight=".05pt">
                <v:path arrowok="t"/>
              </v:shape>
              <v:shape id="_x0000_s27814" style="position:absolute;left:2259;top:5328;width:2;height:13" coordsize="2,13" path="m,13l,,,13r2,e" filled="f" strokeweight=".05pt">
                <v:path arrowok="t"/>
              </v:shape>
              <v:shape id="_x0000_s27815" style="position:absolute;left:2261;top:5324;width:1;height:17" coordsize="1,17" path="m,17l,,,17r1,e" filled="f" strokeweight=".05pt">
                <v:path arrowok="t"/>
              </v:shape>
              <v:shape id="_x0000_s27816" style="position:absolute;left:2262;top:5333;width:1;height:8" coordsize="1,8" path="m,8l,,,,1,e" filled="f" strokeweight=".05pt">
                <v:path arrowok="t"/>
              </v:shape>
              <v:shape id="_x0000_s27817" style="position:absolute;left:2263;top:5333;width:1;height:8" coordsize="1,8" path="m,8l,,,8r1,e" filled="f" strokeweight=".05pt">
                <v:path arrowok="t"/>
              </v:shape>
              <v:shape id="_x0000_s27818" style="position:absolute;left:2264;top:5333;width:1;height:8" coordsize="1,8" path="m,8l,,,3,1,8e" filled="f" strokeweight=".05pt">
                <v:path arrowok="t"/>
              </v:shape>
              <v:shape id="_x0000_s27819" style="position:absolute;left:2265;top:5328;width:2;height:13" coordsize="2,13" path="m,13l,,,,2,5e" filled="f" strokeweight=".05pt">
                <v:path arrowok="t"/>
              </v:shape>
              <v:shape id="_x0000_s27820" style="position:absolute;left:2267;top:5319;width:1;height:22" coordsize="1,22" path="m,22l,,,,1,e" filled="f" strokeweight=".05pt">
                <v:path arrowok="t"/>
              </v:shape>
              <v:shape id="_x0000_s27821" style="position:absolute;left:2268;top:5303;width:1;height:38" coordsize="1,38" path="m,38l,,,25,1,13e" filled="f" strokeweight=".05pt">
                <v:path arrowok="t"/>
              </v:shape>
              <v:shape id="_x0000_s27822" style="position:absolute;left:2269;top:5316;width:1;height:25" coordsize="1,25" path="m,25l,,,25r1,e" filled="f" strokeweight=".05pt">
                <v:path arrowok="t"/>
              </v:shape>
              <v:shape id="_x0000_s27823" style="position:absolute;left:2270;top:5336;width:1;height:5" coordsize="1,5" path="m,5l,,,5r1,e" filled="f" strokeweight=".05pt">
                <v:path arrowok="t"/>
              </v:shape>
              <v:shape id="_x0000_s27824" style="position:absolute;left:2271;top:5333;width:2;height:8" coordsize="2,8" path="m,8l,,,3,2,8e" filled="f" strokeweight=".05pt">
                <v:path arrowok="t"/>
              </v:shape>
              <v:shape id="_x0000_s27825" style="position:absolute;left:2273;top:5333;width:1;height:8" coordsize="1,8" path="m,8l,,,8r1,e" filled="f" strokeweight=".05pt">
                <v:path arrowok="t"/>
              </v:shape>
              <v:shape id="_x0000_s27826" style="position:absolute;left:2274;top:5336;width:1;height:5" coordsize="1,5" path="m,5l,,,5r1,e" filled="f" strokeweight=".05pt">
                <v:path arrowok="t"/>
              </v:shape>
              <v:shape id="_x0000_s27827" style="position:absolute;left:2275;top:5328;width:1;height:13" coordsize="1,13" path="m,13l,,,5,1,8e" filled="f" strokeweight=".05pt">
                <v:path arrowok="t"/>
              </v:shape>
              <v:shape id="_x0000_s27828" style="position:absolute;left:2276;top:5316;width:1;height:25" coordsize="1,25" path="m,25l,,,17r1,8e" filled="f" strokeweight=".05pt">
                <v:path arrowok="t"/>
              </v:shape>
              <v:shape id="_x0000_s27829" style="position:absolute;left:2277;top:5319;width:2;height:22" coordsize="2,22" path="m,22l,,,,2,14e" filled="f" strokeweight=".05pt">
                <v:path arrowok="t"/>
              </v:shape>
              <v:shape id="_x0000_s27830" style="position:absolute;left:2279;top:5328;width:1;height:13" coordsize="1,13" path="m,13l,,,8r1,e" filled="f" strokeweight=".05pt">
                <v:path arrowok="t"/>
              </v:shape>
              <v:shape id="_x0000_s27831" style="position:absolute;left:2280;top:5336;width:1;height:5" coordsize="1,5" path="m,5l,,,5,1,e" filled="f" strokeweight=".05pt">
                <v:path arrowok="t"/>
              </v:shape>
              <v:shape id="_x0000_s27832" style="position:absolute;left:2281;top:5333;width:1;height:8" coordsize="1,8" path="m,8l,,,8r1,e" filled="f" strokeweight=".05pt">
                <v:path arrowok="t"/>
              </v:shape>
              <v:shape id="_x0000_s27833" style="position:absolute;left:2282;top:5336;width:1;height:5" coordsize="1,5" path="m,5l,,,,1,5e" filled="f" strokeweight=".05pt">
                <v:path arrowok="t"/>
              </v:shape>
              <v:shape id="_x0000_s27834" style="position:absolute;left:2283;top:5328;width:2;height:13" coordsize="2,13" path="m,13l,,,13,2,8e" filled="f" strokeweight=".05pt">
                <v:path arrowok="t"/>
              </v:shape>
              <v:shape id="_x0000_s27835" style="position:absolute;left:2285;top:5316;width:1;height:25" coordsize="1,25" path="m,25l,,,12r1,5e" filled="f" strokeweight=".05pt">
                <v:path arrowok="t"/>
              </v:shape>
              <v:shape id="_x0000_s27836" style="position:absolute;left:2286;top:5316;width:1;height:25" coordsize="1,25" path="m,25l,,,25,1,12e" filled="f" strokeweight=".05pt">
                <v:path arrowok="t"/>
              </v:shape>
              <v:shape id="_x0000_s27837" style="position:absolute;left:2287;top:5303;width:1;height:38" coordsize="1,38" path="m,38l,,,25,1,21e" filled="f" strokeweight=".05pt">
                <v:path arrowok="t"/>
              </v:shape>
              <v:shape id="_x0000_s27838" style="position:absolute;left:2288;top:5319;width:1;height:22" coordsize="1,22" path="m,22l,,,22,1,17e" filled="f" strokeweight=".05pt">
                <v:path arrowok="t"/>
              </v:shape>
              <v:shape id="_x0000_s27839" style="position:absolute;left:2289;top:5333;width:2;height:8" coordsize="2,8" path="m,8l,,,8,2,e" filled="f" strokeweight=".05pt">
                <v:path arrowok="t"/>
              </v:shape>
              <v:shape id="_x0000_s27840" style="position:absolute;left:2291;top:5333;width:1;height:8" coordsize="1,8" path="m,8l,,,8r1,e" filled="f" strokeweight=".05pt">
                <v:path arrowok="t"/>
              </v:shape>
              <v:shape id="_x0000_s27841" style="position:absolute;left:2292;top:5333;width:1;height:8" coordsize="1,8" path="m,8l,,,3,1,8e" filled="f" strokeweight=".05pt">
                <v:path arrowok="t"/>
              </v:shape>
              <v:shape id="_x0000_s27842" style="position:absolute;left:2293;top:5333;width:1;height:8" coordsize="1,8" path="m,8l,,,3r1,e" filled="f" strokeweight=".05pt">
                <v:path arrowok="t"/>
              </v:shape>
              <v:shape id="_x0000_s27843" style="position:absolute;left:2294;top:5106;width:1;height:235" coordsize="1,235" path="m,235l,8r,l1,e" filled="f" strokeweight=".05pt">
                <v:path arrowok="t"/>
              </v:shape>
              <v:shape id="_x0000_s27844" style="position:absolute;left:2295;top:5106;width:2;height:230" coordsize="2,230" path="m,230l,,,227,2,210e" filled="f" strokeweight=".05pt">
                <v:path arrowok="t"/>
              </v:shape>
              <v:shape id="_x0000_s27845" style="position:absolute;left:2297;top:5307;width:1;height:34" coordsize="1,34" path="m,34l,9,,21,1,e" filled="f" strokeweight=".05pt">
                <v:path arrowok="t"/>
              </v:shape>
              <v:shape id="_x0000_s27846" style="position:absolute;left:2298;top:5257;width:1;height:79" coordsize="1,79" path="m,79l,,,79,1,76e" filled="f" strokeweight=".05pt">
                <v:path arrowok="t"/>
              </v:shape>
              <v:shape id="_x0000_s27847" style="position:absolute;left:2299;top:5333;width:1;height:8" coordsize="1,8" path="m,8l,,,3,1,8e" filled="f" strokeweight=".05pt">
                <v:path arrowok="t"/>
              </v:shape>
              <v:shape id="_x0000_s27848" style="position:absolute;left:2300;top:5333;width:1;height:8" coordsize="1,8" path="m,8l,,,,1,8e" filled="f" strokeweight=".05pt">
                <v:path arrowok="t"/>
              </v:shape>
              <v:shape id="_x0000_s27849" style="position:absolute;left:2301;top:5336;width:2;height:5" coordsize="2,5" path="m,5l,,,5r2,e" filled="f" strokeweight=".05pt">
                <v:path arrowok="t"/>
              </v:shape>
              <v:shape id="_x0000_s27850" style="position:absolute;left:2303;top:5328;width:1;height:13" coordsize="1,13" path="m,13l,,,5,1,8e" filled="f" strokeweight=".05pt">
                <v:path arrowok="t"/>
              </v:shape>
              <v:shape id="_x0000_s27851" style="position:absolute;left:2304;top:5307;width:1;height:34" coordsize="1,34" path="m,34l,,,9,1,e" filled="f" strokeweight=".05pt">
                <v:path arrowok="t"/>
              </v:shape>
              <v:shape id="_x0000_s27852" style="position:absolute;left:2305;top:5307;width:1;height:34" coordsize="1,34" path="m,29l,,,29r1,5e" filled="f" strokeweight=".05pt">
                <v:path arrowok="t"/>
              </v:shape>
              <v:shape id="_x0000_s27853" style="position:absolute;left:2306;top:5319;width:1;height:22" coordsize="1,22" path="m,22l,,,17r1,e" filled="f" strokeweight=".05pt">
                <v:path arrowok="t"/>
              </v:shape>
              <v:shape id="_x0000_s27854" style="position:absolute;left:2307;top:5307;width:2;height:34" coordsize="2,34" path="m,34l,,,34,2,29e" filled="f" strokeweight=".05pt">
                <v:path arrowok="t"/>
              </v:shape>
              <v:shape id="_x0000_s27855" style="position:absolute;left:2309;top:5328;width:1;height:13" coordsize="1,13" path="m,13l,,,13,1,8e" filled="f" strokeweight=".05pt">
                <v:path arrowok="t"/>
              </v:shape>
              <v:shape id="_x0000_s27856" style="position:absolute;left:2310;top:5333;width:1;height:8" coordsize="1,8" path="m,8l,,,8,1,3e" filled="f" strokeweight=".05pt">
                <v:path arrowok="t"/>
              </v:shape>
              <v:shape id="_x0000_s27857" style="position:absolute;left:2311;top:5328;width:1;height:13" coordsize="1,13" path="m,13l,,,13r1,e" filled="f" strokeweight=".05pt">
                <v:path arrowok="t"/>
              </v:shape>
              <v:shape id="_x0000_s27858" style="position:absolute;left:2312;top:5333;width:1;height:8" coordsize="1,8" path="m,8l,,,3,1,8e" filled="f" strokeweight=".05pt">
                <v:path arrowok="t"/>
              </v:shape>
              <v:shape id="_x0000_s27859" style="position:absolute;left:2313;top:5311;width:1;height:30" coordsize="1,30" path="m,30l,13r,9l1,e" filled="f" strokeweight=".05pt">
                <v:path arrowok="t"/>
              </v:shape>
              <v:shape id="_x0000_s27860" style="position:absolute;left:2314;top:5311;width:2;height:30" coordsize="2,30" path="m,30l,,,22r2,8e" filled="f" strokeweight=".05pt">
                <v:path arrowok="t"/>
              </v:shape>
              <v:shape id="_x0000_s27861" style="position:absolute;left:2316;top:5319;width:1;height:22" coordsize="1,22" path="m,22l,5,,17,1,e" filled="f" strokeweight=".05pt">
                <v:path arrowok="t"/>
              </v:shape>
              <v:shape id="_x0000_s27862" style="position:absolute;left:2317;top:5319;width:1;height:22" coordsize="1,22" path="m,22l,,,17r1,e" filled="f" strokeweight=".05pt">
                <v:path arrowok="t"/>
              </v:shape>
              <v:shape id="_x0000_s27863" style="position:absolute;left:2318;top:5333;width:1;height:8" coordsize="1,8" path="m,8l,,,,1,8e" filled="f" strokeweight=".05pt">
                <v:path arrowok="t"/>
              </v:shape>
              <v:shape id="_x0000_s27864" style="position:absolute;left:2319;top:5333;width:1;height:8" coordsize="1,8" path="m,8l,,,3r1,e" filled="f" strokeweight=".05pt">
                <v:path arrowok="t"/>
              </v:shape>
              <v:shape id="_x0000_s27865" style="position:absolute;left:2320;top:5333;width:2;height:8" coordsize="2,8" path="m,8l,,,3,2,8e" filled="f" strokeweight=".05pt">
                <v:path arrowok="t"/>
              </v:shape>
              <v:shape id="_x0000_s27866" style="position:absolute;left:2322;top:5324;width:1;height:17" coordsize="1,17" path="m,17l,,,12r1,5e" filled="f" strokeweight=".05pt">
                <v:path arrowok="t"/>
              </v:shape>
              <v:shape id="_x0000_s27867" style="position:absolute;left:2323;top:5291;width:1;height:50" coordsize="1,50" path="m,50l,,,45,1,42e" filled="f" strokeweight=".05pt">
                <v:path arrowok="t"/>
              </v:shape>
              <v:shape id="_x0000_s27868" style="position:absolute;left:2324;top:5328;width:1;height:13" coordsize="1,13" path="m,13l,,,,1,5e" filled="f" strokeweight=".05pt">
                <v:path arrowok="t"/>
              </v:shape>
              <v:shape id="_x0000_s27869" style="position:absolute;left:2325;top:5328;width:1;height:13" coordsize="1,13" path="m,13l,,,8r1,e" filled="f" strokeweight=".05pt">
                <v:path arrowok="t"/>
              </v:shape>
              <v:shape id="_x0000_s27870" style="position:absolute;left:2326;top:5333;width:2;height:8" coordsize="2,8" path="m,8l,,,8,2,3e" filled="f" strokeweight=".05pt">
                <v:path arrowok="t"/>
              </v:shape>
              <v:shape id="_x0000_s27871" style="position:absolute;left:2328;top:5336;width:1;height:5" coordsize="1,5" path="m,5l,,,5,1,e" filled="f" strokeweight=".05pt">
                <v:path arrowok="t"/>
              </v:shape>
              <v:shape id="_x0000_s27872" style="position:absolute;left:2329;top:5336;width:1;height:5" coordsize="1,5" path="m,5l,,,5r1,e" filled="f" strokeweight=".05pt">
                <v:path arrowok="t"/>
              </v:shape>
              <v:shape id="_x0000_s27873" style="position:absolute;left:2330;top:5333;width:1;height:8" coordsize="1,8" path="m,8l,,,3,1,8e" filled="f" strokeweight=".05pt">
                <v:path arrowok="t"/>
              </v:shape>
              <v:shape id="_x0000_s27874" style="position:absolute;left:2331;top:5336;width:1;height:5" coordsize="1,5" path="m,5l,,,5,1,e" filled="f" strokeweight=".05pt">
                <v:path arrowok="t"/>
              </v:shape>
              <v:shape id="_x0000_s27875" style="position:absolute;left:2332;top:5316;width:2;height:20" coordsize="2,20" path="m,20l,,,12,2,3e" filled="f" strokeweight=".05pt">
                <v:path arrowok="t"/>
              </v:shape>
              <v:shape id="_x0000_s27876" style="position:absolute;left:2334;top:5311;width:1;height:30" coordsize="1,30" path="m,30l,,,25,1,22e" filled="f" strokeweight=".05pt">
                <v:path arrowok="t"/>
              </v:shape>
              <v:shape id="_x0000_s27877" style="position:absolute;left:2335;top:5328;width:1;height:13" coordsize="1,13" path="m,13l,,,,1,13e" filled="f" strokeweight=".05pt">
                <v:path arrowok="t"/>
              </v:shape>
              <v:shape id="_x0000_s27878" style="position:absolute;left:2336;top:5328;width:1;height:13" coordsize="1,13" path="m,13l,,,8r1,e" filled="f" strokeweight=".05pt">
                <v:path arrowok="t"/>
              </v:shape>
              <v:shape id="_x0000_s27879" style="position:absolute;left:2337;top:5333;width:1;height:8" coordsize="1,8" path="m,8l,,,8r1,e" filled="f" strokeweight=".05pt">
                <v:path arrowok="t"/>
              </v:shape>
              <v:shape id="_x0000_s27880" style="position:absolute;left:2338;top:5333;width:2;height:8" coordsize="2,8" path="m,8l,,,8,2,3e" filled="f" strokeweight=".05pt">
                <v:path arrowok="t"/>
              </v:shape>
              <v:shape id="_x0000_s27881" style="position:absolute;left:2340;top:5336;width:1;height:5" coordsize="1,5" path="m,5l,,,5,1,e" filled="f" strokeweight=".05pt">
                <v:path arrowok="t"/>
              </v:shape>
              <v:shape id="_x0000_s27882" style="position:absolute;left:2341;top:5319;width:1;height:22" coordsize="1,22" path="m,22l,,,17r1,e" filled="f" strokeweight=".05pt">
                <v:path arrowok="t"/>
              </v:shape>
              <v:shape id="_x0000_s27883" style="position:absolute;left:2342;top:5316;width:1;height:25" coordsize="1,25" path="m,25l,,,17,1,12e" filled="f" strokeweight=".05pt">
                <v:path arrowok="t"/>
              </v:shape>
              <v:shape id="_x0000_s27884" style="position:absolute;left:2343;top:5319;width:1;height:22" coordsize="1,22" path="m,22l,,,17,1,9e" filled="f" strokeweight=".05pt">
                <v:path arrowok="t"/>
              </v:shape>
              <v:shape id="_x0000_s27885" style="position:absolute;left:2344;top:5324;width:2;height:17" coordsize="2,17" path="m,17l,,,12,2,9e" filled="f" strokeweight=".05pt">
                <v:path arrowok="t"/>
              </v:shape>
              <v:shape id="_x0000_s27886" style="position:absolute;left:2346;top:5333;width:1;height:8" coordsize="1,8" path="m,8l,,,8r1,e" filled="f" strokeweight=".05pt">
                <v:path arrowok="t"/>
              </v:shape>
              <v:shape id="_x0000_s27887" style="position:absolute;left:2347;top:5328;width:1;height:13" coordsize="1,13" path="m,13l,,,8r1,e" filled="f" strokeweight=".05pt">
                <v:path arrowok="t"/>
              </v:shape>
              <v:shape id="_x0000_s27888" style="position:absolute;left:2348;top:5336;width:1;height:5" coordsize="1,5" path="m,5l,,,,1,5e" filled="f" strokeweight=".05pt">
                <v:path arrowok="t"/>
              </v:shape>
              <v:shape id="_x0000_s27889" style="position:absolute;left:2349;top:5336;width:1;height:5" coordsize="1,5" path="m,5l,,,5r1,e" filled="f" strokeweight=".05pt">
                <v:path arrowok="t"/>
              </v:shape>
              <v:shape id="_x0000_s27890" style="position:absolute;left:2350;top:5333;width:2;height:8" coordsize="2,8" path="m,8l,,,,2,3e" filled="f" strokeweight=".05pt">
                <v:path arrowok="t"/>
              </v:shape>
              <v:shape id="_x0000_s27891" style="position:absolute;left:2352;top:5324;width:1;height:17" coordsize="1,17" path="m,17l,,,9r1,8e" filled="f" strokeweight=".05pt">
                <v:path arrowok="t"/>
              </v:shape>
              <v:shape id="_x0000_s27892" style="position:absolute;left:2353;top:5333;width:1;height:8" coordsize="1,8" path="m,8l,,,,1,e" filled="f" strokeweight=".05pt">
                <v:path arrowok="t"/>
              </v:shape>
              <v:shape id="_x0000_s27893" style="position:absolute;left:2354;top:5328;width:1;height:13" coordsize="1,13" path="m,13l,,,5,1,8e" filled="f" strokeweight=".05pt">
                <v:path arrowok="t"/>
              </v:shape>
              <v:shape id="_x0000_s27894" style="position:absolute;left:2355;top:5336;width:1;height:5" coordsize="1,5" path="m,5l,,,5r1,e" filled="f" strokeweight=".05pt">
                <v:path arrowok="t"/>
              </v:shape>
              <v:shape id="_x0000_s27895" style="position:absolute;left:2356;top:5333;width:2;height:8" coordsize="2,8" path="m,8l,,,8r2,e" filled="f" strokeweight=".05pt">
                <v:path arrowok="t"/>
              </v:shape>
              <v:shape id="_x0000_s27896" style="position:absolute;left:2358;top:5333;width:1;height:8" coordsize="1,8" path="m,8l,,,8r1,e" filled="f" strokeweight=".05pt">
                <v:path arrowok="t"/>
              </v:shape>
              <v:shape id="_x0000_s27897" style="position:absolute;left:2359;top:5319;width:1;height:22" coordsize="1,22" path="m,22l,,,17r1,e" filled="f" strokeweight=".05pt">
                <v:path arrowok="t"/>
              </v:shape>
              <v:shape id="_x0000_s27898" style="position:absolute;left:2360;top:5294;width:1;height:47" coordsize="1,47" path="m,47l,,,,1,17e" filled="f" strokeweight=".05pt">
                <v:path arrowok="t"/>
              </v:shape>
              <v:shape id="_x0000_s27899" style="position:absolute;left:2361;top:5303;width:1;height:33" coordsize="1,33" path="m,33l,,,30r1,e" filled="f" strokeweight=".05pt">
                <v:path arrowok="t"/>
              </v:shape>
              <v:shape id="_x0000_s27900" style="position:absolute;left:2362;top:5316;width:2;height:25" coordsize="2,25" path="m,25l,,,3,2,25e" filled="f" strokeweight=".05pt">
                <v:path arrowok="t"/>
              </v:shape>
              <v:shape id="_x0000_s27901" style="position:absolute;left:2364;top:5333;width:1;height:8" coordsize="1,8" path="m,8l,,,8r1,e" filled="f" strokeweight=".05pt">
                <v:path arrowok="t"/>
              </v:shape>
              <v:shape id="_x0000_s27902" style="position:absolute;left:2365;top:5333;width:1;height:8" coordsize="1,8" path="m,8l,,,8,1,e" filled="f" strokeweight=".05pt">
                <v:path arrowok="t"/>
              </v:shape>
              <v:shape id="_x0000_s27903" style="position:absolute;left:2366;top:5333;width:1;height:8" coordsize="1,8" path="m,8l,,,8,1,e" filled="f" strokeweight=".05pt">
                <v:path arrowok="t"/>
              </v:shape>
              <v:shape id="_x0000_s27904" style="position:absolute;left:2367;top:5328;width:1;height:13" coordsize="1,13" path="m,13l,5r,8l1,e" filled="f" strokeweight=".05pt">
                <v:path arrowok="t"/>
              </v:shape>
              <v:shape id="_x0000_s27905" style="position:absolute;left:2368;top:5328;width:2;height:13" coordsize="2,13" path="m,13l,,,13,2,8e" filled="f" strokeweight=".05pt">
                <v:path arrowok="t"/>
              </v:shape>
              <v:shape id="_x0000_s27906" style="position:absolute;left:2370;top:5328;width:1;height:13" coordsize="1,13" path="m,13l,,,,1,e" filled="f" strokeweight=".05pt">
                <v:path arrowok="t"/>
              </v:shape>
              <v:shape id="_x0000_s27907" style="position:absolute;left:2371;top:5324;width:1;height:17" coordsize="1,17" path="m,17l,,,9r1,e" filled="f" strokeweight=".05pt">
                <v:path arrowok="t"/>
              </v:shape>
              <v:shape id="_x0000_s27908" style="position:absolute;left:2372;top:5316;width:1;height:25" coordsize="1,25" path="m,25l,,,20r1,5e" filled="f" strokeweight=".05pt">
                <v:path arrowok="t"/>
              </v:shape>
              <v:shape id="_x0000_s27909" style="position:absolute;left:2373;top:5328;width:1;height:13" coordsize="1,13" path="m,13l,,,8r1,5e" filled="f" strokeweight=".05pt">
                <v:path arrowok="t"/>
              </v:shape>
              <v:shape id="_x0000_s27910" style="position:absolute;left:2374;top:5333;width:2;height:8" coordsize="2,8" path="m,8l,,,3,2,8e" filled="f" strokeweight=".05pt">
                <v:path arrowok="t"/>
              </v:shape>
              <v:shape id="_x0000_s27911" style="position:absolute;left:2376;top:5333;width:1;height:8" coordsize="1,8" path="m,8l,,,8r1,e" filled="f" strokeweight=".05pt">
                <v:path arrowok="t"/>
              </v:shape>
              <v:shape id="_x0000_s27912" style="position:absolute;left:2377;top:5336;width:1;height:5" coordsize="1,5" path="m,5l,,,5r1,e" filled="f" strokeweight=".05pt">
                <v:path arrowok="t"/>
              </v:shape>
              <v:shape id="_x0000_s27913" style="position:absolute;left:2378;top:5333;width:1;height:8" coordsize="1,8" path="m,8l,3r,l1,e" filled="f" strokeweight=".05pt">
                <v:path arrowok="t"/>
              </v:shape>
              <v:shape id="_x0000_s27914" style="position:absolute;left:2379;top:5299;width:1;height:42" coordsize="1,42" path="m,42l,,,42,1,34e" filled="f" strokeweight=".05pt">
                <v:path arrowok="t"/>
              </v:shape>
              <v:shape id="_x0000_s27915" style="position:absolute;left:2380;top:5316;width:2;height:25" coordsize="2,25" path="m,25l,,,17r2,e" filled="f" strokeweight=".05pt">
                <v:path arrowok="t"/>
              </v:shape>
              <v:shape id="_x0000_s27916" style="position:absolute;left:2382;top:5319;width:1;height:22" coordsize="1,22" path="m,22l,,,5r1,9e" filled="f" strokeweight=".05pt">
                <v:path arrowok="t"/>
              </v:shape>
              <v:shape id="_x0000_s27917" style="position:absolute;left:2383;top:5328;width:1;height:13" coordsize="1,13" path="m,13l,,,13r1,e" filled="f" strokeweight=".05pt">
                <v:path arrowok="t"/>
              </v:shape>
              <v:shape id="_x0000_s27918" style="position:absolute;left:2384;top:5333;width:1;height:8" coordsize="1,8" path="m,8l,,,8,1,e" filled="f" strokeweight=".05pt">
                <v:path arrowok="t"/>
              </v:shape>
              <v:shape id="_x0000_s27919" style="position:absolute;left:2385;top:5333;width:1;height:8" coordsize="1,8" path="m,8l,,,8r1,e" filled="f" strokeweight=".05pt">
                <v:path arrowok="t"/>
              </v:shape>
              <v:shape id="_x0000_s27920" style="position:absolute;left:2386;top:5336;width:2;height:5" coordsize="2,5" path="m,5l,,,5r2,e" filled="f" strokeweight=".05pt">
                <v:path arrowok="t"/>
              </v:shape>
            </v:group>
            <v:group id="_x0000_s28122" style="position:absolute;left:2388;top:5013;width:239;height:328" coordorigin="2388,5013" coordsize="239,328">
              <v:shape id="_x0000_s27922" style="position:absolute;left:2388;top:5333;width:1;height:8" coordsize="1,8" path="m,8l,,,8,1,3e" filled="f" strokeweight=".05pt">
                <v:path arrowok="t"/>
              </v:shape>
              <v:shape id="_x0000_s27923" style="position:absolute;left:2389;top:5324;width:1;height:17" coordsize="1,17" path="m,17l,,,12,1,4e" filled="f" strokeweight=".05pt">
                <v:path arrowok="t"/>
              </v:shape>
              <v:shape id="_x0000_s27924" style="position:absolute;left:2390;top:5324;width:1;height:17" coordsize="1,17" path="m,17l,,,17r1,e" filled="f" strokeweight=".05pt">
                <v:path arrowok="t"/>
              </v:shape>
              <v:shape id="_x0000_s27925" style="position:absolute;left:2391;top:5324;width:1;height:17" coordsize="1,17" path="m,17l,,,17r1,e" filled="f" strokeweight=".05pt">
                <v:path arrowok="t"/>
              </v:shape>
              <v:shape id="_x0000_s27926" style="position:absolute;left:2392;top:5336;width:2;height:5" coordsize="2,5" path="m,5l,,,5,2,e" filled="f" strokeweight=".05pt">
                <v:path arrowok="t"/>
              </v:shape>
              <v:shape id="_x0000_s27927" style="position:absolute;left:2394;top:5328;width:1;height:13" coordsize="1,13" path="m,13l,,,13r1,e" filled="f" strokeweight=".05pt">
                <v:path arrowok="t"/>
              </v:shape>
              <v:shape id="_x0000_s27928" style="position:absolute;left:2395;top:5333;width:1;height:8" coordsize="1,8" path="m,8l,,,3r1,e" filled="f" strokeweight=".05pt">
                <v:path arrowok="t"/>
              </v:shape>
              <v:shape id="_x0000_s27929" style="position:absolute;left:2396;top:5336;width:1;height:5" coordsize="1,5" path="m,5l,,,5r1,e" filled="f" strokeweight=".05pt">
                <v:path arrowok="t"/>
              </v:shape>
              <v:shape id="_x0000_s27930" style="position:absolute;left:2397;top:5328;width:1;height:13" coordsize="1,13" path="m,13l,,,13,1,e" filled="f" strokeweight=".05pt">
                <v:path arrowok="t"/>
              </v:shape>
              <v:shape id="_x0000_s27931" style="position:absolute;left:2398;top:5316;width:2;height:25" coordsize="2,25" path="m,25l,,,20r2,5e" filled="f" strokeweight=".05pt">
                <v:path arrowok="t"/>
              </v:shape>
              <v:shape id="_x0000_s27932" style="position:absolute;left:2400;top:5328;width:1;height:13" coordsize="1,13" path="m,13l,,,13,1,5e" filled="f" strokeweight=".05pt">
                <v:path arrowok="t"/>
              </v:shape>
              <v:shape id="_x0000_s27933" style="position:absolute;left:2401;top:5316;width:1;height:25" coordsize="1,25" path="m,25l,,,25r1,e" filled="f" strokeweight=".05pt">
                <v:path arrowok="t"/>
              </v:shape>
              <v:shape id="_x0000_s27934" style="position:absolute;left:2402;top:5333;width:1;height:8" coordsize="1,8" path="m,8l,,,8r1,e" filled="f" strokeweight=".05pt">
                <v:path arrowok="t"/>
              </v:shape>
              <v:shape id="_x0000_s27935" style="position:absolute;left:2403;top:5336;width:1;height:5" coordsize="1,5" path="m,5l,,,5r1,e" filled="f" strokeweight=".05pt">
                <v:path arrowok="t"/>
              </v:shape>
              <v:shape id="_x0000_s27936" style="position:absolute;left:2404;top:5333;width:2;height:8" coordsize="2,8" path="m,8l,,,8,2,3e" filled="f" strokeweight=".05pt">
                <v:path arrowok="t"/>
              </v:shape>
              <v:shape id="_x0000_s27937" style="position:absolute;left:2406;top:5336;width:1;height:5" coordsize="1,5" path="m,5l,,,5r1,e" filled="f" strokeweight=".05pt">
                <v:path arrowok="t"/>
              </v:shape>
              <v:shape id="_x0000_s27938" style="position:absolute;left:2407;top:5333;width:1;height:8" coordsize="1,8" path="m,8l,,,3,1,e" filled="f" strokeweight=".05pt">
                <v:path arrowok="t"/>
              </v:shape>
              <v:shape id="_x0000_s27939" style="position:absolute;left:2408;top:5316;width:1;height:25" coordsize="1,25" path="m,25l,,,17r1,3e" filled="f" strokeweight=".05pt">
                <v:path arrowok="t"/>
              </v:shape>
              <v:shape id="_x0000_s27940" style="position:absolute;left:2409;top:5333;width:1;height:8" coordsize="1,8" path="m,8l,,,3r1,e" filled="f" strokeweight=".05pt">
                <v:path arrowok="t"/>
              </v:shape>
              <v:shape id="_x0000_s27941" style="position:absolute;left:2410;top:5333;width:2;height:8" coordsize="2,8" path="m,8l,,,3r2,e" filled="f" strokeweight=".05pt">
                <v:path arrowok="t"/>
              </v:shape>
              <v:shape id="_x0000_s27942" style="position:absolute;left:2412;top:5328;width:1;height:13" coordsize="1,13" path="m,13l,5,,8,1,e" filled="f" strokeweight=".05pt">
                <v:path arrowok="t"/>
              </v:shape>
              <v:shape id="_x0000_s27943" style="position:absolute;left:2413;top:5328;width:1;height:13" coordsize="1,13" path="m,13l,,,13r1,e" filled="f" strokeweight=".05pt">
                <v:path arrowok="t"/>
              </v:shape>
              <v:shape id="_x0000_s27944" style="position:absolute;left:2414;top:5333;width:1;height:8" coordsize="1,8" path="m,8l,,,3,1,8e" filled="f" strokeweight=".05pt">
                <v:path arrowok="t"/>
              </v:shape>
              <v:shape id="_x0000_s27945" style="position:absolute;left:2415;top:5333;width:1;height:8" coordsize="1,8" path="m,8l,,,3,1,8e" filled="f" strokeweight=".05pt">
                <v:path arrowok="t"/>
              </v:shape>
              <v:shape id="_x0000_s27946" style="position:absolute;left:2416;top:5324;width:2;height:17" coordsize="2,17" path="m,17l,9r,l2,e" filled="f" strokeweight=".05pt">
                <v:path arrowok="t"/>
              </v:shape>
              <v:shape id="_x0000_s27947" style="position:absolute;left:2418;top:5316;width:1;height:25" coordsize="1,25" path="m,25l,,,17,1,12e" filled="f" strokeweight=".05pt">
                <v:path arrowok="t"/>
              </v:shape>
              <v:shape id="_x0000_s27948" style="position:absolute;left:2419;top:5311;width:1;height:25" coordsize="1,25" path="m,25l,,,13,1,25e" filled="f" strokeweight=".05pt">
                <v:path arrowok="t"/>
              </v:shape>
              <v:shape id="_x0000_s27949" style="position:absolute;left:2420;top:5328;width:1;height:13" coordsize="1,13" path="m,13l,,,13r1,e" filled="f" strokeweight=".05pt">
                <v:path arrowok="t"/>
              </v:shape>
              <v:shape id="_x0000_s27950" style="position:absolute;left:2421;top:5328;width:1;height:13" coordsize="1,13" path="m,13l,5,,8,1,e" filled="f" strokeweight=".05pt">
                <v:path arrowok="t"/>
              </v:shape>
              <v:shape id="_x0000_s27951" style="position:absolute;left:2422;top:5328;width:2;height:13" coordsize="2,13" path="m,13l,,,13r2,e" filled="f" strokeweight=".05pt">
                <v:path arrowok="t"/>
              </v:shape>
              <v:shape id="_x0000_s27952" style="position:absolute;left:2424;top:5333;width:1;height:8" coordsize="1,8" path="m,8l,,,3,1,8e" filled="f" strokeweight=".05pt">
                <v:path arrowok="t"/>
              </v:shape>
              <v:shape id="_x0000_s27953" style="position:absolute;left:2425;top:5336;width:1;height:5" coordsize="1,5" path="m,5l,,,5r1,e" filled="f" strokeweight=".05pt">
                <v:path arrowok="t"/>
              </v:shape>
              <v:shape id="_x0000_s27954" style="position:absolute;left:2426;top:5324;width:1;height:17" coordsize="1,17" path="m,17l,4r,l1,e" filled="f" strokeweight=".05pt">
                <v:path arrowok="t"/>
              </v:shape>
              <v:shape id="_x0000_s27955" style="position:absolute;left:2427;top:5324;width:1;height:17" coordsize="1,17" path="m,17l,,,17,1,4e" filled="f" strokeweight=".05pt">
                <v:path arrowok="t"/>
              </v:shape>
              <v:shape id="_x0000_s27956" style="position:absolute;left:2428;top:5328;width:2;height:13" coordsize="2,13" path="m,13l,,,8,2,5e" filled="f" strokeweight=".05pt">
                <v:path arrowok="t"/>
              </v:shape>
              <v:shape id="_x0000_s27957" style="position:absolute;left:2430;top:5328;width:1;height:13" coordsize="1,13" path="m,13l,,,8r1,e" filled="f" strokeweight=".05pt">
                <v:path arrowok="t"/>
              </v:shape>
              <v:shape id="_x0000_s27958" style="position:absolute;left:2431;top:5328;width:1;height:13" coordsize="1,13" path="m,13l,,,13r1,e" filled="f" strokeweight=".05pt">
                <v:path arrowok="t"/>
              </v:shape>
              <v:shape id="_x0000_s27959" style="position:absolute;left:2432;top:5333;width:1;height:8" coordsize="1,8" path="m,8l,,,8r1,e" filled="f" strokeweight=".05pt">
                <v:path arrowok="t"/>
              </v:shape>
              <v:shape id="_x0000_s27960" style="position:absolute;left:2433;top:5333;width:1;height:8" coordsize="1,8" path="m,8l,,,8r1,e" filled="f" strokeweight=".05pt">
                <v:path arrowok="t"/>
              </v:shape>
              <v:shape id="_x0000_s27961" style="position:absolute;left:2434;top:5333;width:2;height:8" coordsize="2,8" path="m,8l,,,8r2,e" filled="f" strokeweight=".05pt">
                <v:path arrowok="t"/>
              </v:shape>
              <v:shape id="_x0000_s27962" style="position:absolute;left:2436;top:5324;width:1;height:17" coordsize="1,17" path="m,17l,,,9,1,4e" filled="f" strokeweight=".05pt">
                <v:path arrowok="t"/>
              </v:shape>
              <v:shape id="_x0000_s27963" style="position:absolute;left:2437;top:5319;width:1;height:22" coordsize="1,22" path="m,22l,,,14r1,3e" filled="f" strokeweight=".05pt">
                <v:path arrowok="t"/>
              </v:shape>
              <v:shape id="_x0000_s27964" style="position:absolute;left:2438;top:5307;width:1;height:34" coordsize="1,34" path="m,34l,,,,1,21e" filled="f" strokeweight=".05pt">
                <v:path arrowok="t"/>
              </v:shape>
              <v:shape id="_x0000_s27965" style="position:absolute;left:2439;top:5328;width:1;height:13" coordsize="1,13" path="m,13l,,,8r1,e" filled="f" strokeweight=".05pt">
                <v:path arrowok="t"/>
              </v:shape>
              <v:shape id="_x0000_s27966" style="position:absolute;left:2440;top:5333;width:2;height:8" coordsize="2,8" path="m,8l,,,,2,3e" filled="f" strokeweight=".05pt">
                <v:path arrowok="t"/>
              </v:shape>
              <v:shape id="_x0000_s27967" style="position:absolute;left:2442;top:5336;width:1;height:5" coordsize="1,5" path="m,5l,,,5r1,e" filled="f" strokeweight=".05pt">
                <v:path arrowok="t"/>
              </v:shape>
              <v:shape id="_x0000_s27968" style="position:absolute;left:2443;top:5333;width:1;height:8" coordsize="1,8" path="m,8l,,,8r1,e" filled="f" strokeweight=".05pt">
                <v:path arrowok="t"/>
              </v:shape>
              <v:shape id="_x0000_s27969" style="position:absolute;left:2444;top:5333;width:1;height:8" coordsize="1,8" path="m,8l,,,8r1,e" filled="f" strokeweight=".05pt">
                <v:path arrowok="t"/>
              </v:shape>
              <v:shape id="_x0000_s27970" style="position:absolute;left:2445;top:5328;width:1;height:13" coordsize="1,13" path="m,13l,,,5r1,8e" filled="f" strokeweight=".05pt">
                <v:path arrowok="t"/>
              </v:shape>
              <v:shape id="_x0000_s27971" style="position:absolute;left:2446;top:5328;width:2;height:13" coordsize="2,13" path="m,13l,5r,l2,e" filled="f" strokeweight=".05pt">
                <v:path arrowok="t"/>
              </v:shape>
              <v:shape id="_x0000_s27972" style="position:absolute;left:2448;top:5328;width:1;height:13" coordsize="1,13" path="m,13l,,,,1,5e" filled="f" strokeweight=".05pt">
                <v:path arrowok="t"/>
              </v:shape>
              <v:shape id="_x0000_s27973" style="position:absolute;left:2449;top:5311;width:1;height:30" coordsize="1,30" path="m,30l,,,30,1,25e" filled="f" strokeweight=".05pt">
                <v:path arrowok="t"/>
              </v:shape>
              <v:shape id="_x0000_s27974" style="position:absolute;left:2450;top:5324;width:1;height:17" coordsize="1,17" path="m,17l,,,17,1,12e" filled="f" strokeweight=".05pt">
                <v:path arrowok="t"/>
              </v:shape>
              <v:shape id="_x0000_s27975" style="position:absolute;left:2451;top:5333;width:1;height:8" coordsize="1,8" path="m,8l,,,8,1,e" filled="f" strokeweight=".05pt">
                <v:path arrowok="t"/>
              </v:shape>
              <v:shape id="_x0000_s27976" style="position:absolute;left:2452;top:5328;width:2;height:13" coordsize="2,13" path="m,13l,,,13,2,8e" filled="f" strokeweight=".05pt">
                <v:path arrowok="t"/>
              </v:shape>
              <v:shape id="_x0000_s27977" style="position:absolute;left:2454;top:5328;width:1;height:13" coordsize="1,13" path="m,13l,5r,l1,e" filled="f" strokeweight=".05pt">
                <v:path arrowok="t"/>
              </v:shape>
              <v:shape id="_x0000_s27978" style="position:absolute;left:2455;top:5311;width:1;height:30" coordsize="1,30" path="m,30l,,,25,1,22e" filled="f" strokeweight=".05pt">
                <v:path arrowok="t"/>
              </v:shape>
              <v:shape id="_x0000_s27979" style="position:absolute;left:2456;top:5319;width:1;height:22" coordsize="1,22" path="m,22l,5,,17,1,e" filled="f" strokeweight=".05pt">
                <v:path arrowok="t"/>
              </v:shape>
              <v:shape id="_x0000_s27980" style="position:absolute;left:2457;top:5319;width:1;height:22" coordsize="1,22" path="m,22l,,,9r1,8e" filled="f" strokeweight=".05pt">
                <v:path arrowok="t"/>
              </v:shape>
              <v:shape id="_x0000_s27981" style="position:absolute;left:2458;top:5319;width:2;height:22" coordsize="2,22" path="m,22l,,,22r2,e" filled="f" strokeweight=".05pt">
                <v:path arrowok="t"/>
              </v:shape>
              <v:shape id="_x0000_s27982" style="position:absolute;left:2460;top:5336;width:1;height:5" coordsize="1,5" path="m,5l,,,5,1,e" filled="f" strokeweight=".05pt">
                <v:path arrowok="t"/>
              </v:shape>
              <v:shape id="_x0000_s27983" style="position:absolute;left:2461;top:5333;width:1;height:8" coordsize="1,8" path="m,8l,,,,1,8e" filled="f" strokeweight=".05pt">
                <v:path arrowok="t"/>
              </v:shape>
              <v:shape id="_x0000_s27984" style="position:absolute;left:2462;top:5328;width:1;height:13" coordsize="1,13" path="m,13l,,,8,1,e" filled="f" strokeweight=".05pt">
                <v:path arrowok="t"/>
              </v:shape>
              <v:shape id="_x0000_s27985" style="position:absolute;left:2463;top:5328;width:1;height:13" coordsize="1,13" path="m,13l,,,5,1,8e" filled="f" strokeweight=".05pt">
                <v:path arrowok="t"/>
              </v:shape>
              <v:shape id="_x0000_s27986" style="position:absolute;left:2464;top:5333;width:2;height:8" coordsize="2,8" path="m,8l,,,,2,8e" filled="f" strokeweight=".05pt">
                <v:path arrowok="t"/>
              </v:shape>
              <v:shape id="_x0000_s27987" style="position:absolute;left:2466;top:5319;width:1;height:22" coordsize="1,22" path="m,22l,,,9r1,8e" filled="f" strokeweight=".05pt">
                <v:path arrowok="t"/>
              </v:shape>
              <v:shape id="_x0000_s27988" style="position:absolute;left:2467;top:5333;width:1;height:8" coordsize="1,8" path="m,8l,,,8,1,e" filled="f" strokeweight=".05pt">
                <v:path arrowok="t"/>
              </v:shape>
              <v:shape id="_x0000_s27989" style="position:absolute;left:2468;top:5333;width:1;height:8" coordsize="1,8" path="m,8l,,,8,1,e" filled="f" strokeweight=".05pt">
                <v:path arrowok="t"/>
              </v:shape>
              <v:shape id="_x0000_s27990" style="position:absolute;left:2469;top:5333;width:1;height:8" coordsize="1,8" path="m,8l,,,,1,8e" filled="f" strokeweight=".05pt">
                <v:path arrowok="t"/>
              </v:shape>
              <v:shape id="_x0000_s27991" style="position:absolute;left:2470;top:5333;width:2;height:8" coordsize="2,8" path="m,8l,3,,8,2,e" filled="f" strokeweight=".05pt">
                <v:path arrowok="t"/>
              </v:shape>
              <v:shape id="_x0000_s27992" style="position:absolute;left:2472;top:5333;width:1;height:8" coordsize="1,8" path="m,8l,,,,1,8e" filled="f" strokeweight=".05pt">
                <v:path arrowok="t"/>
              </v:shape>
              <v:shape id="_x0000_s27993" style="position:absolute;left:2473;top:5328;width:1;height:13" coordsize="1,13" path="m,13l,,,,1,e" filled="f" strokeweight=".05pt">
                <v:path arrowok="t"/>
              </v:shape>
              <v:shape id="_x0000_s27994" style="position:absolute;left:2474;top:5324;width:1;height:12" coordsize="1,12" path="m,12l,,,12,1,9e" filled="f" strokeweight=".05pt">
                <v:path arrowok="t"/>
              </v:shape>
              <v:shape id="_x0000_s27995" style="position:absolute;left:2475;top:5324;width:1;height:17" coordsize="1,17" path="m,17l,,,17,1,12e" filled="f" strokeweight=".05pt">
                <v:path arrowok="t"/>
              </v:shape>
              <v:shape id="_x0000_s27996" style="position:absolute;left:2476;top:5324;width:2;height:17" coordsize="2,17" path="m,17l,,,4,2,17e" filled="f" strokeweight=".05pt">
                <v:path arrowok="t"/>
              </v:shape>
              <v:shape id="_x0000_s27997" style="position:absolute;left:2478;top:5333;width:1;height:8" coordsize="1,8" path="m,8l,,,8r1,e" filled="f" strokeweight=".05pt">
                <v:path arrowok="t"/>
              </v:shape>
              <v:shape id="_x0000_s27998" style="position:absolute;left:2479;top:5333;width:1;height:8" coordsize="1,8" path="m,8l,,,8r1,e" filled="f" strokeweight=".05pt">
                <v:path arrowok="t"/>
              </v:shape>
              <v:shape id="_x0000_s27999" style="position:absolute;left:2480;top:5333;width:1;height:8" coordsize="1,8" path="m,8l,,,8r1,e" filled="f" strokeweight=".05pt">
                <v:path arrowok="t"/>
              </v:shape>
              <v:shape id="_x0000_s28000" style="position:absolute;left:2481;top:5336;width:1;height:5" coordsize="1,5" path="m,5l,,,5r1,e" filled="f" strokeweight=".05pt">
                <v:path arrowok="t"/>
              </v:shape>
              <v:shape id="_x0000_s28001" style="position:absolute;left:2482;top:5333;width:1;height:8" coordsize="1,8" path="m,8l,,,8,1,3e" filled="f" strokeweight=".05pt">
                <v:path arrowok="t"/>
              </v:shape>
              <v:shape id="_x0000_s28002" style="position:absolute;left:2483;top:5319;width:2;height:22" coordsize="2,22" path="m,22l,,,17r2,5e" filled="f" strokeweight=".05pt">
                <v:path arrowok="t"/>
              </v:shape>
              <v:shape id="_x0000_s28003" style="position:absolute;left:2485;top:5316;width:1;height:25" coordsize="1,25" path="m,25l,3,,17,1,e" filled="f" strokeweight=".05pt">
                <v:path arrowok="t"/>
              </v:shape>
              <v:shape id="_x0000_s28004" style="position:absolute;left:2486;top:5316;width:1;height:25" coordsize="1,25" path="m,25l,,,20r1,e" filled="f" strokeweight=".05pt">
                <v:path arrowok="t"/>
              </v:shape>
              <v:shape id="_x0000_s28005" style="position:absolute;left:2487;top:5336;width:1;height:5" coordsize="1,5" path="m,5l,,,5,1,e" filled="f" strokeweight=".05pt">
                <v:path arrowok="t"/>
              </v:shape>
              <v:shape id="_x0000_s28006" style="position:absolute;left:2488;top:5333;width:1;height:8" coordsize="1,8" path="m,8l,3,,8,1,e" filled="f" strokeweight=".05pt">
                <v:path arrowok="t"/>
              </v:shape>
              <v:shape id="_x0000_s28007" style="position:absolute;left:2489;top:5333;width:2;height:8" coordsize="2,8" path="m,8l,,,8r2,e" filled="f" strokeweight=".05pt">
                <v:path arrowok="t"/>
              </v:shape>
              <v:shape id="_x0000_s28008" style="position:absolute;left:2491;top:5333;width:1;height:8" coordsize="1,8" path="m,8l,,,8,1,e" filled="f" strokeweight=".05pt">
                <v:path arrowok="t"/>
              </v:shape>
              <v:shape id="_x0000_s28009" style="position:absolute;left:2492;top:5328;width:1;height:13" coordsize="1,13" path="m,13l,,,5,1,e" filled="f" strokeweight=".05pt">
                <v:path arrowok="t"/>
              </v:shape>
              <v:shape id="_x0000_s28010" style="position:absolute;left:2493;top:5319;width:1;height:22" coordsize="1,22" path="m,22l,,,14r1,e" filled="f" strokeweight=".05pt">
                <v:path arrowok="t"/>
              </v:shape>
              <v:shape id="_x0000_s28011" style="position:absolute;left:2494;top:5328;width:1;height:13" coordsize="1,13" path="m,13l,,,13,1,e" filled="f" strokeweight=".05pt">
                <v:path arrowok="t"/>
              </v:shape>
              <v:shape id="_x0000_s28012" style="position:absolute;left:2495;top:5311;width:2;height:30" coordsize="2,30" path="m,30l,,,30,2,22e" filled="f" strokeweight=".05pt">
                <v:path arrowok="t"/>
              </v:shape>
              <v:shape id="_x0000_s28013" style="position:absolute;left:2497;top:5333;width:1;height:8" coordsize="1,8" path="m,8l,,,8,1,3e" filled="f" strokeweight=".05pt">
                <v:path arrowok="t"/>
              </v:shape>
              <v:shape id="_x0000_s28014" style="position:absolute;left:2498;top:5336;width:1;height:5" coordsize="1,5" path="m,5l,,,5,1,e" filled="f" strokeweight=".05pt">
                <v:path arrowok="t"/>
              </v:shape>
              <v:shape id="_x0000_s28015" style="position:absolute;left:2499;top:5333;width:1;height:8" coordsize="1,8" path="m,8l,,,8,1,3e" filled="f" strokeweight=".05pt">
                <v:path arrowok="t"/>
              </v:shape>
              <v:shape id="_x0000_s28016" style="position:absolute;left:2500;top:5333;width:1;height:8" coordsize="1,8" path="m,8l,,,8r1,e" filled="f" strokeweight=".05pt">
                <v:path arrowok="t"/>
              </v:shape>
              <v:shape id="_x0000_s28017" style="position:absolute;left:2501;top:5328;width:2;height:13" coordsize="2,13" path="m,13l,,,8r2,e" filled="f" strokeweight=".05pt">
                <v:path arrowok="t"/>
              </v:shape>
              <v:shape id="_x0000_s28018" style="position:absolute;left:2503;top:5324;width:1;height:17" coordsize="1,17" path="m,17l,,,12,1,9e" filled="f" strokeweight=".05pt">
                <v:path arrowok="t"/>
              </v:shape>
              <v:shape id="_x0000_s28019" style="position:absolute;left:2504;top:5328;width:1;height:13" coordsize="1,13" path="m,13l,,,8r1,5e" filled="f" strokeweight=".05pt">
                <v:path arrowok="t"/>
              </v:shape>
              <v:shape id="_x0000_s28020" style="position:absolute;left:2505;top:5307;width:1;height:34" coordsize="1,34" path="m,34l,,,,1,17e" filled="f" strokeweight=".05pt">
                <v:path arrowok="t"/>
              </v:shape>
              <v:shape id="_x0000_s28021" style="position:absolute;left:2506;top:5316;width:1;height:25" coordsize="1,25" path="m,25l,,,25,1,20e" filled="f" strokeweight=".05pt">
                <v:path arrowok="t"/>
              </v:shape>
              <v:shape id="_x0000_s28022" style="position:absolute;left:2507;top:5336;width:2;height:5" coordsize="2,5" path="m,5l,,,5r2,e" filled="f" strokeweight=".05pt">
                <v:path arrowok="t"/>
              </v:shape>
              <v:shape id="_x0000_s28023" style="position:absolute;left:2509;top:5336;width:1;height:5" coordsize="1,5" path="m,5l,,,5r1,e" filled="f" strokeweight=".05pt">
                <v:path arrowok="t"/>
              </v:shape>
              <v:shape id="_x0000_s28024" style="position:absolute;left:2510;top:5336;width:1;height:5" coordsize="1,5" path="m,5l,,,5,1,e" filled="f" strokeweight=".05pt">
                <v:path arrowok="t"/>
              </v:shape>
              <v:shape id="_x0000_s28025" style="position:absolute;left:2511;top:5013;width:1;height:328" coordsize="1,328" path="m,328l,,,,1,42e" filled="f" strokeweight=".05pt">
                <v:path arrowok="t"/>
              </v:shape>
              <v:shape id="_x0000_s28026" style="position:absolute;left:2512;top:5055;width:1;height:286" coordsize="1,286" path="m,286l,,,264r1,17e" filled="f" strokeweight=".05pt">
                <v:path arrowok="t"/>
              </v:shape>
              <v:shape id="_x0000_s28027" style="position:absolute;left:2513;top:5319;width:2;height:22" coordsize="2,22" path="m,22l,,,22,2,5e" filled="f" strokeweight=".05pt">
                <v:path arrowok="t"/>
              </v:shape>
              <v:shape id="_x0000_s28028" style="position:absolute;left:2515;top:5307;width:1;height:34" coordsize="1,34" path="m,34l,,,34r1,e" filled="f" strokeweight=".05pt">
                <v:path arrowok="t"/>
              </v:shape>
              <v:shape id="_x0000_s28029" style="position:absolute;left:2516;top:5336;width:1;height:5" coordsize="1,5" path="m,5l,,,,1,5e" filled="f" strokeweight=".05pt">
                <v:path arrowok="t"/>
              </v:shape>
              <v:shape id="_x0000_s28030" style="position:absolute;left:2517;top:5333;width:1;height:8" coordsize="1,8" path="m,8l,,,8r1,e" filled="f" strokeweight=".05pt">
                <v:path arrowok="t"/>
              </v:shape>
              <v:shape id="_x0000_s28031" style="position:absolute;left:2518;top:5333;width:1;height:8" coordsize="1,8" path="m,8l,,,3r1,e" filled="f" strokeweight=".05pt">
                <v:path arrowok="t"/>
              </v:shape>
              <v:shape id="_x0000_s28032" style="position:absolute;left:2519;top:5324;width:2;height:17" coordsize="2,17" path="m,17l,,,12r2,e" filled="f" strokeweight=".05pt">
                <v:path arrowok="t"/>
              </v:shape>
              <v:shape id="_x0000_s28033" style="position:absolute;left:2521;top:5303;width:1;height:38" coordsize="1,38" path="m,38l,,,,1,16e" filled="f" strokeweight=".05pt">
                <v:path arrowok="t"/>
              </v:shape>
              <v:shape id="_x0000_s28034" style="position:absolute;left:2522;top:5319;width:1;height:22" coordsize="1,22" path="m,22l,,,17r1,5e" filled="f" strokeweight=".05pt">
                <v:path arrowok="t"/>
              </v:shape>
              <v:shape id="_x0000_s28035" style="position:absolute;left:2523;top:5328;width:1;height:13" coordsize="1,13" path="m,13l,,,13,1,5e" filled="f" strokeweight=".05pt">
                <v:path arrowok="t"/>
              </v:shape>
              <v:shape id="_x0000_s28036" style="position:absolute;left:2524;top:5328;width:1;height:13" coordsize="1,13" path="m,13l,,,8r1,e" filled="f" strokeweight=".05pt">
                <v:path arrowok="t"/>
              </v:shape>
              <v:shape id="_x0000_s28037" style="position:absolute;left:2525;top:5333;width:2;height:8" coordsize="2,8" path="m,8l,,,8,2,3e" filled="f" strokeweight=".05pt">
                <v:path arrowok="t"/>
              </v:shape>
              <v:shape id="_x0000_s28038" style="position:absolute;left:2527;top:5333;width:1;height:8" coordsize="1,8" path="m,8l,,,3,1,8e" filled="f" strokeweight=".05pt">
                <v:path arrowok="t"/>
              </v:shape>
              <v:shape id="_x0000_s28039" style="position:absolute;left:2528;top:5333;width:1;height:8" coordsize="1,8" path="m,8l,,,3,1,8e" filled="f" strokeweight=".05pt">
                <v:path arrowok="t"/>
              </v:shape>
              <v:shape id="_x0000_s28040" style="position:absolute;left:2529;top:5333;width:1;height:8" coordsize="1,8" path="m,8l,,,,1,8e" filled="f" strokeweight=".05pt">
                <v:path arrowok="t"/>
              </v:shape>
              <v:shape id="_x0000_s28041" style="position:absolute;left:2530;top:5294;width:1;height:47" coordsize="1,47" path="m,47l,,,17r1,5e" filled="f" strokeweight=".05pt">
                <v:path arrowok="t"/>
              </v:shape>
              <v:shape id="_x0000_s28042" style="position:absolute;left:2531;top:5316;width:2;height:25" coordsize="2,25" path="m,25l,,,17r2,8e" filled="f" strokeweight=".05pt">
                <v:path arrowok="t"/>
              </v:shape>
              <v:shape id="_x0000_s28043" style="position:absolute;left:2533;top:5257;width:1;height:84" coordsize="1,84" path="m,84l,,,,1,37e" filled="f" strokeweight=".05pt">
                <v:path arrowok="t"/>
              </v:shape>
              <v:shape id="_x0000_s28044" style="position:absolute;left:2534;top:5294;width:1;height:47" coordsize="1,47" path="m,47l,,,47,1,39e" filled="f" strokeweight=".05pt">
                <v:path arrowok="t"/>
              </v:shape>
              <v:shape id="_x0000_s28045" style="position:absolute;left:2535;top:5333;width:1;height:8" coordsize="1,8" path="m,8l,,,3,1,8e" filled="f" strokeweight=".05pt">
                <v:path arrowok="t"/>
              </v:shape>
              <v:shape id="_x0000_s28046" style="position:absolute;left:2536;top:5336;width:1;height:5" coordsize="1,5" path="m,5l,,,,1,5e" filled="f" strokeweight=".05pt">
                <v:path arrowok="t"/>
              </v:shape>
              <v:shape id="_x0000_s28047" style="position:absolute;left:2537;top:5328;width:2;height:13" coordsize="2,13" path="m,13l,,,5,2,8e" filled="f" strokeweight=".05pt">
                <v:path arrowok="t"/>
              </v:shape>
              <v:shape id="_x0000_s28048" style="position:absolute;left:2539;top:5333;width:1;height:8" coordsize="1,8" path="m,8l,,,3,1,8e" filled="f" strokeweight=".05pt">
                <v:path arrowok="t"/>
              </v:shape>
              <v:shape id="_x0000_s28049" style="position:absolute;left:2540;top:5316;width:1;height:25" coordsize="1,25" path="m,25l,,,20,1,12e" filled="f" strokeweight=".05pt">
                <v:path arrowok="t"/>
              </v:shape>
              <v:shape id="_x0000_s28050" style="position:absolute;left:2541;top:5311;width:1;height:30" coordsize="1,30" path="m,30l,,,17r1,5e" filled="f" strokeweight=".05pt">
                <v:path arrowok="t"/>
              </v:shape>
              <v:shape id="_x0000_s28051" style="position:absolute;left:2542;top:5299;width:1;height:42" coordsize="1,42" path="m,42l,,,29,1,12e" filled="f" strokeweight=".05pt">
                <v:path arrowok="t"/>
              </v:shape>
              <v:shape id="_x0000_s28052" style="position:absolute;left:2543;top:5311;width:2;height:30" coordsize="2,30" path="m,30l,,,22r2,8e" filled="f" strokeweight=".05pt">
                <v:path arrowok="t"/>
              </v:shape>
              <v:shape id="_x0000_s28053" style="position:absolute;left:2545;top:5333;width:1;height:8" coordsize="1,8" path="m,8l,,,3r1,e" filled="f" strokeweight=".05pt">
                <v:path arrowok="t"/>
              </v:shape>
              <v:shape id="_x0000_s28054" style="position:absolute;left:2546;top:5336;width:1;height:5" coordsize="1,5" path="m,5l,,,5,1,e" filled="f" strokeweight=".05pt">
                <v:path arrowok="t"/>
              </v:shape>
              <v:shape id="_x0000_s28055" style="position:absolute;left:2547;top:5328;width:1;height:13" coordsize="1,13" path="m,13l,,,,1,5e" filled="f" strokeweight=".05pt">
                <v:path arrowok="t"/>
              </v:shape>
              <v:shape id="_x0000_s28056" style="position:absolute;left:2548;top:5328;width:1;height:13" coordsize="1,13" path="m,13l,,,,1,8e" filled="f" strokeweight=".05pt">
                <v:path arrowok="t"/>
              </v:shape>
              <v:shape id="_x0000_s28057" style="position:absolute;left:2549;top:5294;width:2;height:42" coordsize="2,42" path="m,42l,,,39r2,e" filled="f" strokeweight=".05pt">
                <v:path arrowok="t"/>
              </v:shape>
              <v:shape id="_x0000_s28058" style="position:absolute;left:2551;top:5316;width:1;height:25" coordsize="1,25" path="m,25l,,,25r1,e" filled="f" strokeweight=".05pt">
                <v:path arrowok="t"/>
              </v:shape>
              <v:shape id="_x0000_s28059" style="position:absolute;left:2552;top:5316;width:1;height:25" coordsize="1,25" path="m,25l,,,25,1,20e" filled="f" strokeweight=".05pt">
                <v:path arrowok="t"/>
              </v:shape>
              <v:shape id="_x0000_s28060" style="position:absolute;left:2553;top:5324;width:1;height:17" coordsize="1,17" path="m,17l,,,12r1,5e" filled="f" strokeweight=".05pt">
                <v:path arrowok="t"/>
              </v:shape>
              <v:shape id="_x0000_s28061" style="position:absolute;left:2554;top:5333;width:1;height:8" coordsize="1,8" path="m,8l,,,3r1,e" filled="f" strokeweight=".05pt">
                <v:path arrowok="t"/>
              </v:shape>
              <v:shape id="_x0000_s28062" style="position:absolute;left:2555;top:5333;width:2;height:8" coordsize="2,8" path="m,8l,,,,2,e" filled="f" strokeweight=".05pt">
                <v:path arrowok="t"/>
              </v:shape>
              <v:shape id="_x0000_s28063" style="position:absolute;left:2557;top:5333;width:1;height:8" coordsize="1,8" path="m,8l,,,8,1,3e" filled="f" strokeweight=".05pt">
                <v:path arrowok="t"/>
              </v:shape>
              <v:shape id="_x0000_s28064" style="position:absolute;left:2558;top:5333;width:1;height:8" coordsize="1,8" path="m,8l,,,3r1,e" filled="f" strokeweight=".05pt">
                <v:path arrowok="t"/>
              </v:shape>
              <v:shape id="_x0000_s28065" style="position:absolute;left:2559;top:5324;width:1;height:17" coordsize="1,17" path="m,17l,,,12r1,5e" filled="f" strokeweight=".05pt">
                <v:path arrowok="t"/>
              </v:shape>
              <v:shape id="_x0000_s28066" style="position:absolute;left:2560;top:5328;width:1;height:13" coordsize="1,13" path="m,13l,,,8r1,e" filled="f" strokeweight=".05pt">
                <v:path arrowok="t"/>
              </v:shape>
              <v:shape id="_x0000_s28067" style="position:absolute;left:2561;top:5324;width:2;height:17" coordsize="2,17" path="m,17l,,,,2,9e" filled="f" strokeweight=".05pt">
                <v:path arrowok="t"/>
              </v:shape>
              <v:shape id="_x0000_s28068" style="position:absolute;left:2563;top:5333;width:1;height:8" coordsize="1,8" path="m,8l,,,,1,3e" filled="f" strokeweight=".05pt">
                <v:path arrowok="t"/>
              </v:shape>
              <v:shape id="_x0000_s28069" style="position:absolute;left:2564;top:5336;width:1;height:5" coordsize="1,5" path="m,5l,,,5,1,e" filled="f" strokeweight=".05pt">
                <v:path arrowok="t"/>
              </v:shape>
              <v:shape id="_x0000_s28070" style="position:absolute;left:2565;top:5333;width:1;height:8" coordsize="1,8" path="m,8l,,,8r1,e" filled="f" strokeweight=".05pt">
                <v:path arrowok="t"/>
              </v:shape>
              <v:shape id="_x0000_s28071" style="position:absolute;left:2566;top:5328;width:1;height:13" coordsize="1,13" path="m,13l,,,13,1,8e" filled="f" strokeweight=".05pt">
                <v:path arrowok="t"/>
              </v:shape>
              <v:shape id="_x0000_s28072" style="position:absolute;left:2567;top:5316;width:2;height:25" coordsize="2,25" path="m,25l,12r,l2,e" filled="f" strokeweight=".05pt">
                <v:path arrowok="t"/>
              </v:shape>
              <v:shape id="_x0000_s28073" style="position:absolute;left:2569;top:5303;width:1;height:38" coordsize="1,38" path="m,33l,,,21,1,38e" filled="f" strokeweight=".05pt">
                <v:path arrowok="t"/>
              </v:shape>
              <v:shape id="_x0000_s28074" style="position:absolute;left:2570;top:5316;width:1;height:25" coordsize="1,25" path="m,25l,,,20,1,12e" filled="f" strokeweight=".05pt">
                <v:path arrowok="t"/>
              </v:shape>
              <v:shape id="_x0000_s28075" style="position:absolute;left:2571;top:5328;width:1;height:13" coordsize="1,13" path="m,13l,,,13r1,e" filled="f" strokeweight=".05pt">
                <v:path arrowok="t"/>
              </v:shape>
              <v:shape id="_x0000_s28076" style="position:absolute;left:2572;top:5336;width:1;height:5" coordsize="1,5" path="m,5l,,,5,1,e" filled="f" strokeweight=".05pt">
                <v:path arrowok="t"/>
              </v:shape>
              <v:shape id="_x0000_s28077" style="position:absolute;left:2573;top:5333;width:2;height:8" coordsize="2,8" path="m,8l,,,3,2,8e" filled="f" strokeweight=".05pt">
                <v:path arrowok="t"/>
              </v:shape>
              <v:shape id="_x0000_s28078" style="position:absolute;left:2575;top:5333;width:1;height:8" coordsize="1,8" path="m,8l,,,8r1,e" filled="f" strokeweight=".05pt">
                <v:path arrowok="t"/>
              </v:shape>
              <v:shape id="_x0000_s28079" style="position:absolute;left:2576;top:5336;width:1;height:5" coordsize="1,5" path="m,5l,,,5r1,e" filled="f" strokeweight=".05pt">
                <v:path arrowok="t"/>
              </v:shape>
              <v:shape id="_x0000_s28080" style="position:absolute;left:2577;top:5328;width:1;height:13" coordsize="1,13" path="m,13l,8r,5l1,e" filled="f" strokeweight=".05pt">
                <v:path arrowok="t"/>
              </v:shape>
              <v:shape id="_x0000_s28081" style="position:absolute;left:2578;top:5316;width:1;height:20" coordsize="1,20" path="m,20l,,,17r1,3e" filled="f" strokeweight=".05pt">
                <v:path arrowok="t"/>
              </v:shape>
              <v:shape id="_x0000_s28082" style="position:absolute;left:2579;top:5328;width:2;height:13" coordsize="2,13" path="m,13l,,,13,2,8e" filled="f" strokeweight=".05pt">
                <v:path arrowok="t"/>
              </v:shape>
              <v:shape id="_x0000_s28083" style="position:absolute;left:2581;top:5324;width:1;height:17" coordsize="1,17" path="m,17l,,,17r1,e" filled="f" strokeweight=".05pt">
                <v:path arrowok="t"/>
              </v:shape>
              <v:shape id="_x0000_s28084" style="position:absolute;left:2582;top:5333;width:1;height:8" coordsize="1,8" path="m,8l,,,,1,8e" filled="f" strokeweight=".05pt">
                <v:path arrowok="t"/>
              </v:shape>
              <v:shape id="_x0000_s28085" style="position:absolute;left:2583;top:5336;width:1;height:5" coordsize="1,5" path="m,5l,,,,1,5e" filled="f" strokeweight=".05pt">
                <v:path arrowok="t"/>
              </v:shape>
              <v:shape id="_x0000_s28086" style="position:absolute;left:2584;top:5333;width:1;height:8" coordsize="1,8" path="m,8l,,,8r1,e" filled="f" strokeweight=".05pt">
                <v:path arrowok="t"/>
              </v:shape>
              <v:shape id="_x0000_s28087" style="position:absolute;left:2585;top:5333;width:2;height:8" coordsize="2,8" path="m,8l,,,3r2,e" filled="f" strokeweight=".05pt">
                <v:path arrowok="t"/>
              </v:shape>
              <v:shape id="_x0000_s28088" style="position:absolute;left:2587;top:5319;width:1;height:22" coordsize="1,22" path="m,22l,5r,9l1,e" filled="f" strokeweight=".05pt">
                <v:path arrowok="t"/>
              </v:shape>
              <v:shape id="_x0000_s28089" style="position:absolute;left:2588;top:5316;width:1;height:25" coordsize="1,25" path="m,25l,,,20,1,12e" filled="f" strokeweight=".05pt">
                <v:path arrowok="t"/>
              </v:shape>
              <v:shape id="_x0000_s28090" style="position:absolute;left:2589;top:5294;width:1;height:42" coordsize="1,42" path="m,42l,,,39r1,3e" filled="f" strokeweight=".05pt">
                <v:path arrowok="t"/>
              </v:shape>
              <v:shape id="_x0000_s28091" style="position:absolute;left:2590;top:5328;width:1;height:13" coordsize="1,13" path="m,13l,,,8r1,e" filled="f" strokeweight=".05pt">
                <v:path arrowok="t"/>
              </v:shape>
              <v:shape id="_x0000_s28092" style="position:absolute;left:2591;top:5336;width:2;height:5" coordsize="2,5" path="m,5l,,,5r2,e" filled="f" strokeweight=".05pt">
                <v:path arrowok="t"/>
              </v:shape>
              <v:shape id="_x0000_s28093" style="position:absolute;left:2593;top:5333;width:1;height:8" coordsize="1,8" path="m,8l,,,8r1,e" filled="f" strokeweight=".05pt">
                <v:path arrowok="t"/>
              </v:shape>
              <v:shape id="_x0000_s28094" style="position:absolute;left:2594;top:5333;width:1;height:8" coordsize="1,8" path="m,8l,,,8r1,e" filled="f" strokeweight=".05pt">
                <v:path arrowok="t"/>
              </v:shape>
              <v:shape id="_x0000_s28095" style="position:absolute;left:2595;top:5333;width:1;height:8" coordsize="1,8" path="m,8l,,,8,1,3e" filled="f" strokeweight=".05pt">
                <v:path arrowok="t"/>
              </v:shape>
              <v:shape id="_x0000_s28096" style="position:absolute;left:2596;top:5324;width:1;height:17" coordsize="1,17" path="m,17l,,,12r1,e" filled="f" strokeweight=".05pt">
                <v:path arrowok="t"/>
              </v:shape>
              <v:shape id="_x0000_s28097" style="position:absolute;left:2597;top:5328;width:2;height:13" coordsize="2,13" path="m,13l,,,13,2,8e" filled="f" strokeweight=".05pt">
                <v:path arrowok="t"/>
              </v:shape>
              <v:shape id="_x0000_s28098" style="position:absolute;left:2599;top:5328;width:1;height:13" coordsize="1,13" path="m,13l,,,5r1,8e" filled="f" strokeweight=".05pt">
                <v:path arrowok="t"/>
              </v:shape>
              <v:shape id="_x0000_s28099" style="position:absolute;left:2600;top:5333;width:1;height:8" coordsize="1,8" path="m,8l,,,,1,8e" filled="f" strokeweight=".05pt">
                <v:path arrowok="t"/>
              </v:shape>
              <v:shape id="_x0000_s28100" style="position:absolute;left:2601;top:5333;width:1;height:8" coordsize="1,8" path="m,8l,,,8r1,e" filled="f" strokeweight=".05pt">
                <v:path arrowok="t"/>
              </v:shape>
              <v:shape id="_x0000_s28101" style="position:absolute;left:2602;top:5336;width:1;height:5" coordsize="1,5" path="m,5l,,,5r1,e" filled="f" strokeweight=".05pt">
                <v:path arrowok="t"/>
              </v:shape>
              <v:shape id="_x0000_s28102" style="position:absolute;left:2603;top:5336;width:2;height:5" coordsize="2,5" path="m,5l,,,5r2,e" filled="f" strokeweight=".05pt">
                <v:path arrowok="t"/>
              </v:shape>
              <v:shape id="_x0000_s28103" style="position:absolute;left:2605;top:5336;width:1;height:5" coordsize="1,5" path="m,5l,,,,1,e" filled="f" strokeweight=".05pt">
                <v:path arrowok="t"/>
              </v:shape>
              <v:shape id="_x0000_s28104" style="position:absolute;left:2606;top:5311;width:1;height:30" coordsize="1,30" path="m,30l,,,,1,17e" filled="f" strokeweight=".05pt">
                <v:path arrowok="t"/>
              </v:shape>
              <v:shape id="_x0000_s28105" style="position:absolute;left:2607;top:5319;width:1;height:22" coordsize="1,22" path="m,22l,,,,1,17e" filled="f" strokeweight=".05pt">
                <v:path arrowok="t"/>
              </v:shape>
              <v:shape id="_x0000_s28106" style="position:absolute;left:2608;top:5324;width:1;height:17" coordsize="1,17" path="m,17l,,,17r1,e" filled="f" strokeweight=".05pt">
                <v:path arrowok="t"/>
              </v:shape>
              <v:shape id="_x0000_s28107" style="position:absolute;left:2609;top:5333;width:2;height:8" coordsize="2,8" path="m,8l,,,3,2,8e" filled="f" strokeweight=".05pt">
                <v:path arrowok="t"/>
              </v:shape>
              <v:shape id="_x0000_s28108" style="position:absolute;left:2611;top:5333;width:1;height:8" coordsize="1,8" path="m,8l,,,8r1,e" filled="f" strokeweight=".05pt">
                <v:path arrowok="t"/>
              </v:shape>
              <v:shape id="_x0000_s28109" style="position:absolute;left:2612;top:5336;width:1;height:5" coordsize="1,5" path="m,5l,,,5r1,e" filled="f" strokeweight=".05pt">
                <v:path arrowok="t"/>
              </v:shape>
              <v:shape id="_x0000_s28110" style="position:absolute;left:2613;top:5336;width:1;height:5" coordsize="1,5" path="m,5l,,,5r1,e" filled="f" strokeweight=".05pt">
                <v:path arrowok="t"/>
              </v:shape>
              <v:shape id="_x0000_s28111" style="position:absolute;left:2614;top:5328;width:1;height:13" coordsize="1,13" path="m,13l,8r,5l1,e" filled="f" strokeweight=".05pt">
                <v:path arrowok="t"/>
              </v:shape>
              <v:shape id="_x0000_s28112" style="position:absolute;left:2615;top:5328;width:2;height:13" coordsize="2,13" path="m,13l,,,8r2,e" filled="f" strokeweight=".05pt">
                <v:path arrowok="t"/>
              </v:shape>
              <v:shape id="_x0000_s28113" style="position:absolute;left:2617;top:5333;width:1;height:8" coordsize="1,8" path="m,8l,,,3,1,8e" filled="f" strokeweight=".05pt">
                <v:path arrowok="t"/>
              </v:shape>
              <v:shape id="_x0000_s28114" style="position:absolute;left:2618;top:5274;width:1;height:67" coordsize="1,67" path="m,67l,,,33,1,45e" filled="f" strokeweight=".05pt">
                <v:path arrowok="t"/>
              </v:shape>
              <v:shape id="_x0000_s28115" style="position:absolute;left:2619;top:5319;width:1;height:22" coordsize="1,22" path="m,22l,,,22r1,e" filled="f" strokeweight=".05pt">
                <v:path arrowok="t"/>
              </v:shape>
              <v:shape id="_x0000_s28116" style="position:absolute;left:2620;top:5333;width:1;height:8" coordsize="1,8" path="m,8l,,,8r1,e" filled="f" strokeweight=".05pt">
                <v:path arrowok="t"/>
              </v:shape>
              <v:shape id="_x0000_s28117" style="position:absolute;left:2621;top:5333;width:2;height:8" coordsize="2,8" path="m,8l,,,8r2,e" filled="f" strokeweight=".05pt">
                <v:path arrowok="t"/>
              </v:shape>
              <v:shape id="_x0000_s28118" style="position:absolute;left:2623;top:5307;width:1;height:34" coordsize="1,34" path="m,34l,,,21r1,8e" filled="f" strokeweight=".05pt">
                <v:path arrowok="t"/>
              </v:shape>
              <v:shape id="_x0000_s28119" style="position:absolute;left:2624;top:5328;width:1;height:13" coordsize="1,13" path="m,13l,,,,1,5e" filled="f" strokeweight=".05pt">
                <v:path arrowok="t"/>
              </v:shape>
              <v:shape id="_x0000_s28120" style="position:absolute;left:2625;top:5324;width:1;height:17" coordsize="1,17" path="m,17l,,,12,1,9e" filled="f" strokeweight=".05pt">
                <v:path arrowok="t"/>
              </v:shape>
              <v:shape id="_x0000_s28121" style="position:absolute;left:2626;top:5328;width:1;height:13" coordsize="1,13" path="m,13l,,,,1,8e" filled="f" strokeweight=".05pt">
                <v:path arrowok="t"/>
              </v:shape>
            </v:group>
            <v:group id="_x0000_s28323" style="position:absolute;left:2627;top:5126;width:240;height:215" coordorigin="2627,5126" coordsize="240,215">
              <v:shape id="_x0000_s28123" style="position:absolute;left:2627;top:5307;width:2;height:34" coordsize="2,34" path="m,34l,,,4,2,26e" filled="f" strokeweight=".05pt">
                <v:path arrowok="t"/>
              </v:shape>
              <v:shape id="_x0000_s28124" style="position:absolute;left:2629;top:5333;width:1;height:8" coordsize="1,8" path="m,8l,,,8r1,e" filled="f" strokeweight=".05pt">
                <v:path arrowok="t"/>
              </v:shape>
              <v:shape id="_x0000_s28125" style="position:absolute;left:2630;top:5333;width:1;height:8" coordsize="1,8" path="m,8l,,,8r1,e" filled="f" strokeweight=".05pt">
                <v:path arrowok="t"/>
              </v:shape>
              <v:shape id="_x0000_s28126" style="position:absolute;left:2631;top:5328;width:1;height:13" coordsize="1,13" path="m,13l,,,5r1,8e" filled="f" strokeweight=".05pt">
                <v:path arrowok="t"/>
              </v:shape>
              <v:shape id="_x0000_s28127" style="position:absolute;left:2632;top:5311;width:1;height:30" coordsize="1,30" path="m,30l,,,25,1,13e" filled="f" strokeweight=".05pt">
                <v:path arrowok="t"/>
              </v:shape>
              <v:shape id="_x0000_s28128" style="position:absolute;left:2633;top:5324;width:2;height:17" coordsize="2,17" path="m,17l,,,12,2,4e" filled="f" strokeweight=".05pt">
                <v:path arrowok="t"/>
              </v:shape>
              <v:shape id="_x0000_s28129" style="position:absolute;left:2635;top:5328;width:1;height:13" coordsize="1,13" path="m,13l,,,13,1,e" filled="f" strokeweight=".05pt">
                <v:path arrowok="t"/>
              </v:shape>
              <v:shape id="_x0000_s28130" style="position:absolute;left:2636;top:5328;width:1;height:13" coordsize="1,13" path="m,13l,,,13,1,8e" filled="f" strokeweight=".05pt">
                <v:path arrowok="t"/>
              </v:shape>
              <v:shape id="_x0000_s28131" style="position:absolute;left:2637;top:5324;width:1;height:17" coordsize="1,17" path="m,17l,,,12,1,9e" filled="f" strokeweight=".05pt">
                <v:path arrowok="t"/>
              </v:shape>
              <v:shape id="_x0000_s28132" style="position:absolute;left:2638;top:5333;width:1;height:8" coordsize="1,8" path="m,8l,,,8,1,3e" filled="f" strokeweight=".05pt">
                <v:path arrowok="t"/>
              </v:shape>
              <v:shape id="_x0000_s28133" style="position:absolute;left:2639;top:5333;width:2;height:8" coordsize="2,8" path="m,8l,,,8r2,e" filled="f" strokeweight=".05pt">
                <v:path arrowok="t"/>
              </v:shape>
              <v:shape id="_x0000_s28134" style="position:absolute;left:2641;top:5333;width:1;height:8" coordsize="1,8" path="m,8l,,,3r1,e" filled="f" strokeweight=".05pt">
                <v:path arrowok="t"/>
              </v:shape>
              <v:shape id="_x0000_s28135" style="position:absolute;left:2642;top:5333;width:1;height:8" coordsize="1,8" path="m,8l,,,8r1,e" filled="f" strokeweight=".05pt">
                <v:path arrowok="t"/>
              </v:shape>
              <v:shape id="_x0000_s28136" style="position:absolute;left:2643;top:5324;width:1;height:17" coordsize="1,17" path="m,17l,,,17,1,12e" filled="f" strokeweight=".05pt">
                <v:path arrowok="t"/>
              </v:shape>
              <v:shape id="_x0000_s28137" style="position:absolute;left:2644;top:5324;width:1;height:17" coordsize="1,17" path="m,17l,,,,1,9e" filled="f" strokeweight=".05pt">
                <v:path arrowok="t"/>
              </v:shape>
              <v:shape id="_x0000_s28138" style="position:absolute;left:2645;top:5324;width:2;height:17" coordsize="2,17" path="m,17l,,,,2,17e" filled="f" strokeweight=".05pt">
                <v:path arrowok="t"/>
              </v:shape>
              <v:shape id="_x0000_s28139" style="position:absolute;left:2647;top:5311;width:1;height:30" coordsize="1,30" path="m,30l,,,25,1,17e" filled="f" strokeweight=".05pt">
                <v:path arrowok="t"/>
              </v:shape>
              <v:shape id="_x0000_s28140" style="position:absolute;left:2648;top:5328;width:1;height:13" coordsize="1,13" path="m,13l,,,8r1,5e" filled="f" strokeweight=".05pt">
                <v:path arrowok="t"/>
              </v:shape>
              <v:shape id="_x0000_s28141" style="position:absolute;left:2649;top:5333;width:1;height:8" coordsize="1,8" path="m,8l,,,8r1,e" filled="f" strokeweight=".05pt">
                <v:path arrowok="t"/>
              </v:shape>
              <v:shape id="_x0000_s28142" style="position:absolute;left:2650;top:5336;width:1;height:5" coordsize="1,5" path="m,5l,,,5,1,e" filled="f" strokeweight=".05pt">
                <v:path arrowok="t"/>
              </v:shape>
              <v:shape id="_x0000_s28143" style="position:absolute;left:2651;top:5336;width:2;height:5" coordsize="2,5" path="m,5l,,,5r2,e" filled="f" strokeweight=".05pt">
                <v:path arrowok="t"/>
              </v:shape>
              <v:shape id="_x0000_s28144" style="position:absolute;left:2653;top:5324;width:1;height:17" coordsize="1,17" path="m,17l,,,,1,12e" filled="f" strokeweight=".05pt">
                <v:path arrowok="t"/>
              </v:shape>
              <v:shape id="_x0000_s28145" style="position:absolute;left:2654;top:5328;width:1;height:13" coordsize="1,13" path="m,13l,,,13r1,e" filled="f" strokeweight=".05pt">
                <v:path arrowok="t"/>
              </v:shape>
              <v:shape id="_x0000_s28146" style="position:absolute;left:2655;top:5319;width:1;height:22" coordsize="1,22" path="m,22l,,,22r1,e" filled="f" strokeweight=".05pt">
                <v:path arrowok="t"/>
              </v:shape>
              <v:shape id="_x0000_s28147" style="position:absolute;left:2656;top:5319;width:1;height:22" coordsize="1,22" path="m,22l,,,17r1,5e" filled="f" strokeweight=".05pt">
                <v:path arrowok="t"/>
              </v:shape>
              <v:shape id="_x0000_s28148" style="position:absolute;left:2657;top:5336;width:1;height:5" coordsize="1,5" path="m,5l,,,5,1,e" filled="f" strokeweight=".05pt">
                <v:path arrowok="t"/>
              </v:shape>
              <v:shape id="_x0000_s28149" style="position:absolute;left:2658;top:5333;width:2;height:8" coordsize="2,8" path="m,8l,,,8r2,e" filled="f" strokeweight=".05pt">
                <v:path arrowok="t"/>
              </v:shape>
              <v:shape id="_x0000_s28150" style="position:absolute;left:2660;top:5336;width:1;height:5" coordsize="1,5" path="m,5l,,,5,1,e" filled="f" strokeweight=".05pt">
                <v:path arrowok="t"/>
              </v:shape>
              <v:shape id="_x0000_s28151" style="position:absolute;left:2661;top:5333;width:1;height:8" coordsize="1,8" path="m,8l,,,,1,3e" filled="f" strokeweight=".05pt">
                <v:path arrowok="t"/>
              </v:shape>
              <v:shape id="_x0000_s28152" style="position:absolute;left:2662;top:5319;width:1;height:22" coordsize="1,22" path="m,22l,,,14,1,9e" filled="f" strokeweight=".05pt">
                <v:path arrowok="t"/>
              </v:shape>
              <v:shape id="_x0000_s28153" style="position:absolute;left:2663;top:5319;width:1;height:22" coordsize="1,22" path="m,22l,,,9r1,8e" filled="f" strokeweight=".05pt">
                <v:path arrowok="t"/>
              </v:shape>
              <v:shape id="_x0000_s28154" style="position:absolute;left:2664;top:5324;width:2;height:17" coordsize="2,17" path="m,17l,,,17,2,9e" filled="f" strokeweight=".05pt">
                <v:path arrowok="t"/>
              </v:shape>
              <v:shape id="_x0000_s28155" style="position:absolute;left:2666;top:5319;width:1;height:22" coordsize="1,22" path="m,22l,,,17r1,e" filled="f" strokeweight=".05pt">
                <v:path arrowok="t"/>
              </v:shape>
              <v:shape id="_x0000_s28156" style="position:absolute;left:2667;top:5333;width:1;height:8" coordsize="1,8" path="m,8l,,,3,1,8e" filled="f" strokeweight=".05pt">
                <v:path arrowok="t"/>
              </v:shape>
              <v:shape id="_x0000_s28157" style="position:absolute;left:2668;top:5333;width:1;height:8" coordsize="1,8" path="m,8l,,,3,1,8e" filled="f" strokeweight=".05pt">
                <v:path arrowok="t"/>
              </v:shape>
              <v:shape id="_x0000_s28158" style="position:absolute;left:2669;top:5336;width:1;height:5" coordsize="1,5" path="m,5l,,,5r1,e" filled="f" strokeweight=".05pt">
                <v:path arrowok="t"/>
              </v:shape>
              <v:shape id="_x0000_s28159" style="position:absolute;left:2670;top:5336;width:2;height:5" coordsize="2,5" path="m,5l,,,5,2,e" filled="f" strokeweight=".05pt">
                <v:path arrowok="t"/>
              </v:shape>
              <v:shape id="_x0000_s28160" style="position:absolute;left:2672;top:5333;width:1;height:8" coordsize="1,8" path="m,8l,,,8r1,e" filled="f" strokeweight=".05pt">
                <v:path arrowok="t"/>
              </v:shape>
              <v:shape id="_x0000_s28161" style="position:absolute;left:2673;top:5328;width:1;height:13" coordsize="1,13" path="m,13l,,,8r1,e" filled="f" strokeweight=".05pt">
                <v:path arrowok="t"/>
              </v:shape>
              <v:shape id="_x0000_s28162" style="position:absolute;left:2674;top:5324;width:1;height:17" coordsize="1,17" path="m,17l,,,9,1,e" filled="f" strokeweight=".05pt">
                <v:path arrowok="t"/>
              </v:shape>
              <v:shape id="_x0000_s28163" style="position:absolute;left:2675;top:5324;width:1;height:17" coordsize="1,17" path="m,17l,,,17,1,9e" filled="f" strokeweight=".05pt">
                <v:path arrowok="t"/>
              </v:shape>
              <v:shape id="_x0000_s28164" style="position:absolute;left:2676;top:5324;width:2;height:17" coordsize="2,17" path="m,17l,9r,8l2,e" filled="f" strokeweight=".05pt">
                <v:path arrowok="t"/>
              </v:shape>
              <v:shape id="_x0000_s28165" style="position:absolute;left:2678;top:5324;width:1;height:17" coordsize="1,17" path="m,17l,,,17r1,e" filled="f" strokeweight=".05pt">
                <v:path arrowok="t"/>
              </v:shape>
              <v:shape id="_x0000_s28166" style="position:absolute;left:2679;top:5336;width:1;height:5" coordsize="1,5" path="m,5l,,,,1,5e" filled="f" strokeweight=".05pt">
                <v:path arrowok="t"/>
              </v:shape>
              <v:shape id="_x0000_s28167" style="position:absolute;left:2680;top:5333;width:1;height:8" coordsize="1,8" path="m,8l,,,8,1,3e" filled="f" strokeweight=".05pt">
                <v:path arrowok="t"/>
              </v:shape>
              <v:shape id="_x0000_s28168" style="position:absolute;left:2681;top:5160;width:1;height:181" coordsize="1,181" path="m,181l,,,,1,21e" filled="f" strokeweight=".05pt">
                <v:path arrowok="t"/>
              </v:shape>
              <v:shape id="_x0000_s28169" style="position:absolute;left:2682;top:5181;width:2;height:160" coordsize="2,160" path="m,160l,,,160r2,-8e" filled="f" strokeweight=".05pt">
                <v:path arrowok="t"/>
              </v:shape>
              <v:shape id="_x0000_s28170" style="position:absolute;left:2684;top:5316;width:1;height:25" coordsize="1,25" path="m,25l,,,,1,12e" filled="f" strokeweight=".05pt">
                <v:path arrowok="t"/>
              </v:shape>
              <v:shape id="_x0000_s28171" style="position:absolute;left:2685;top:5328;width:1;height:13" coordsize="1,13" path="m,13l,,,8r1,e" filled="f" strokeweight=".05pt">
                <v:path arrowok="t"/>
              </v:shape>
              <v:shape id="_x0000_s28172" style="position:absolute;left:2686;top:5328;width:1;height:13" coordsize="1,13" path="m,13l,,,,1,13e" filled="f" strokeweight=".05pt">
                <v:path arrowok="t"/>
              </v:shape>
              <v:shape id="_x0000_s28173" style="position:absolute;left:2687;top:5319;width:1;height:22" coordsize="1,22" path="m,22l,,,17r1,5e" filled="f" strokeweight=".05pt">
                <v:path arrowok="t"/>
              </v:shape>
              <v:shape id="_x0000_s28174" style="position:absolute;left:2688;top:5333;width:2;height:8" coordsize="2,8" path="m,8l,,,3,2,8e" filled="f" strokeweight=".05pt">
                <v:path arrowok="t"/>
              </v:shape>
              <v:shape id="_x0000_s28175" style="position:absolute;left:2690;top:5333;width:1;height:8" coordsize="1,8" path="m,8l,,,3r1,e" filled="f" strokeweight=".05pt">
                <v:path arrowok="t"/>
              </v:shape>
              <v:shape id="_x0000_s28176" style="position:absolute;left:2691;top:5316;width:1;height:25" coordsize="1,25" path="m,25l,,,3r1,e" filled="f" strokeweight=".05pt">
                <v:path arrowok="t"/>
              </v:shape>
              <v:shape id="_x0000_s28177" style="position:absolute;left:2692;top:5319;width:1;height:22" coordsize="1,22" path="m,22l,,,22,1,14e" filled="f" strokeweight=".05pt">
                <v:path arrowok="t"/>
              </v:shape>
              <v:shape id="_x0000_s28178" style="position:absolute;left:2693;top:5324;width:1;height:17" coordsize="1,17" path="m,17l,,,9r1,3e" filled="f" strokeweight=".05pt">
                <v:path arrowok="t"/>
              </v:shape>
              <v:shape id="_x0000_s28179" style="position:absolute;left:2694;top:5328;width:2;height:13" coordsize="2,13" path="m,13l,,,13r2,e" filled="f" strokeweight=".05pt">
                <v:path arrowok="t"/>
              </v:shape>
              <v:shape id="_x0000_s28180" style="position:absolute;left:2696;top:5328;width:1;height:13" coordsize="1,13" path="m,13l,,,,1,8e" filled="f" strokeweight=".05pt">
                <v:path arrowok="t"/>
              </v:shape>
              <v:shape id="_x0000_s28181" style="position:absolute;left:2697;top:5328;width:1;height:13" coordsize="1,13" path="m,13l,,,13,1,8e" filled="f" strokeweight=".05pt">
                <v:path arrowok="t"/>
              </v:shape>
              <v:shape id="_x0000_s28182" style="position:absolute;left:2698;top:5328;width:1;height:13" coordsize="1,13" path="m,13l,,,13,1,8e" filled="f" strokeweight=".05pt">
                <v:path arrowok="t"/>
              </v:shape>
              <v:shape id="_x0000_s28183" style="position:absolute;left:2699;top:5328;width:1;height:13" coordsize="1,13" path="m,13l,,,5r1,8e" filled="f" strokeweight=".05pt">
                <v:path arrowok="t"/>
              </v:shape>
              <v:shape id="_x0000_s28184" style="position:absolute;left:2700;top:5316;width:2;height:25" coordsize="2,25" path="m,25l,,,25,2,17e" filled="f" strokeweight=".05pt">
                <v:path arrowok="t"/>
              </v:shape>
              <v:shape id="_x0000_s28185" style="position:absolute;left:2702;top:5316;width:1;height:25" coordsize="1,25" path="m,25l,,,17r1,8e" filled="f" strokeweight=".05pt">
                <v:path arrowok="t"/>
              </v:shape>
              <v:shape id="_x0000_s28186" style="position:absolute;left:2703;top:5126;width:1;height:215" coordsize="1,215" path="m,215l,,,89r1,8e" filled="f" strokeweight=".05pt">
                <v:path arrowok="t"/>
              </v:shape>
              <v:shape id="_x0000_s28187" style="position:absolute;left:2704;top:5223;width:1;height:118" coordsize="1,118" path="m,118l,,,113r1,5e" filled="f" strokeweight=".05pt">
                <v:path arrowok="t"/>
              </v:shape>
              <v:shape id="_x0000_s28188" style="position:absolute;left:2705;top:5333;width:1;height:8" coordsize="1,8" path="m,8l,,,8,1,e" filled="f" strokeweight=".05pt">
                <v:path arrowok="t"/>
              </v:shape>
              <v:shape id="_x0000_s28189" style="position:absolute;left:2706;top:5333;width:2;height:8" coordsize="2,8" path="m,8l,,,8,2,e" filled="f" strokeweight=".05pt">
                <v:path arrowok="t"/>
              </v:shape>
              <v:shape id="_x0000_s28190" style="position:absolute;left:2708;top:5244;width:1;height:97" coordsize="1,97" path="m,97l,,,92,1,89e" filled="f" strokeweight=".05pt">
                <v:path arrowok="t"/>
              </v:shape>
              <v:shape id="_x0000_s28191" style="position:absolute;left:2709;top:5328;width:1;height:13" coordsize="1,13" path="m,13l,,,5,1,8e" filled="f" strokeweight=".05pt">
                <v:path arrowok="t"/>
              </v:shape>
              <v:shape id="_x0000_s28192" style="position:absolute;left:2710;top:5324;width:1;height:17" coordsize="1,17" path="m,17l,,,9r1,3e" filled="f" strokeweight=".05pt">
                <v:path arrowok="t"/>
              </v:shape>
              <v:shape id="_x0000_s28193" style="position:absolute;left:2711;top:5333;width:1;height:8" coordsize="1,8" path="m,8l,,,3,1,8e" filled="f" strokeweight=".05pt">
                <v:path arrowok="t"/>
              </v:shape>
              <v:shape id="_x0000_s28194" style="position:absolute;left:2712;top:5240;width:2;height:101" coordsize="2,101" path="m,101l,25,,54,2,e" filled="f" strokeweight=".05pt">
                <v:path arrowok="t"/>
              </v:shape>
              <v:shape id="_x0000_s28195" style="position:absolute;left:2714;top:5223;width:1;height:110" coordsize="1,110" path="m,110l,,,110,1,96e" filled="f" strokeweight=".05pt">
                <v:path arrowok="t"/>
              </v:shape>
              <v:shape id="_x0000_s28196" style="position:absolute;left:2715;top:5319;width:1;height:22" coordsize="1,22" path="m,22l,,,14r1,8e" filled="f" strokeweight=".05pt">
                <v:path arrowok="t"/>
              </v:shape>
              <v:shape id="_x0000_s28197" style="position:absolute;left:2716;top:5328;width:1;height:13" coordsize="1,13" path="m,13l,,,8r1,5e" filled="f" strokeweight=".05pt">
                <v:path arrowok="t"/>
              </v:shape>
              <v:shape id="_x0000_s28198" style="position:absolute;left:2717;top:5324;width:1;height:17" coordsize="1,17" path="m,17l,,,17r1,e" filled="f" strokeweight=".05pt">
                <v:path arrowok="t"/>
              </v:shape>
              <v:shape id="_x0000_s28199" style="position:absolute;left:2718;top:5324;width:2;height:17" coordsize="2,17" path="m,17l,,,,2,4e" filled="f" strokeweight=".05pt">
                <v:path arrowok="t"/>
              </v:shape>
              <v:shape id="_x0000_s28200" style="position:absolute;left:2720;top:5311;width:1;height:30" coordsize="1,30" path="m,30l,,,30,1,25e" filled="f" strokeweight=".05pt">
                <v:path arrowok="t"/>
              </v:shape>
              <v:shape id="_x0000_s28201" style="position:absolute;left:2721;top:5316;width:1;height:25" coordsize="1,25" path="m,25l,,,25,1,12e" filled="f" strokeweight=".05pt">
                <v:path arrowok="t"/>
              </v:shape>
              <v:shape id="_x0000_s28202" style="position:absolute;left:2722;top:5316;width:1;height:25" coordsize="1,25" path="m,25l,,,3,1,e" filled="f" strokeweight=".05pt">
                <v:path arrowok="t"/>
              </v:shape>
              <v:shape id="_x0000_s28203" style="position:absolute;left:2723;top:5291;width:1;height:50" coordsize="1,50" path="m,50l,,,37r1,5e" filled="f" strokeweight=".05pt">
                <v:path arrowok="t"/>
              </v:shape>
              <v:shape id="_x0000_s28204" style="position:absolute;left:2724;top:5328;width:2;height:13" coordsize="2,13" path="m,13l,,,8r2,e" filled="f" strokeweight=".05pt">
                <v:path arrowok="t"/>
              </v:shape>
              <v:shape id="_x0000_s28205" style="position:absolute;left:2726;top:5328;width:1;height:13" coordsize="1,13" path="m,13l,,,,1,8e" filled="f" strokeweight=".05pt">
                <v:path arrowok="t"/>
              </v:shape>
              <v:shape id="_x0000_s28206" style="position:absolute;left:2727;top:5333;width:1;height:8" coordsize="1,8" path="m,8l,,,3,1,8e" filled="f" strokeweight=".05pt">
                <v:path arrowok="t"/>
              </v:shape>
              <v:shape id="_x0000_s28207" style="position:absolute;left:2728;top:5328;width:1;height:13" coordsize="1,13" path="m,13l,,,5r1,8e" filled="f" strokeweight=".05pt">
                <v:path arrowok="t"/>
              </v:shape>
              <v:shape id="_x0000_s28208" style="position:absolute;left:2729;top:5328;width:1;height:13" coordsize="1,13" path="m,13l,,,13,1,5e" filled="f" strokeweight=".05pt">
                <v:path arrowok="t"/>
              </v:shape>
              <v:shape id="_x0000_s28209" style="position:absolute;left:2730;top:5324;width:2;height:17" coordsize="2,17" path="m,17l,,,9r2,e" filled="f" strokeweight=".05pt">
                <v:path arrowok="t"/>
              </v:shape>
              <v:shape id="_x0000_s28210" style="position:absolute;left:2732;top:5316;width:1;height:25" coordsize="1,25" path="m,25l,,,17,1,12e" filled="f" strokeweight=".05pt">
                <v:path arrowok="t"/>
              </v:shape>
              <v:shape id="_x0000_s28211" style="position:absolute;left:2733;top:5328;width:1;height:13" coordsize="1,13" path="m,13l,,,13r1,e" filled="f" strokeweight=".05pt">
                <v:path arrowok="t"/>
              </v:shape>
              <v:shape id="_x0000_s28212" style="position:absolute;left:2734;top:5328;width:1;height:13" coordsize="1,13" path="m,13l,,,13r1,e" filled="f" strokeweight=".05pt">
                <v:path arrowok="t"/>
              </v:shape>
              <v:shape id="_x0000_s28213" style="position:absolute;left:2735;top:5328;width:1;height:13" coordsize="1,13" path="m,13l,8r,l1,e" filled="f" strokeweight=".05pt">
                <v:path arrowok="t"/>
              </v:shape>
              <v:shape id="_x0000_s28214" style="position:absolute;left:2736;top:5328;width:2;height:13" coordsize="2,13" path="m,13l,,,13,2,8e" filled="f" strokeweight=".05pt">
                <v:path arrowok="t"/>
              </v:shape>
              <v:shape id="_x0000_s28215" style="position:absolute;left:2738;top:5319;width:1;height:22" coordsize="1,22" path="m,22l,,,14r1,3e" filled="f" strokeweight=".05pt">
                <v:path arrowok="t"/>
              </v:shape>
              <v:shape id="_x0000_s28216" style="position:absolute;left:2739;top:5319;width:1;height:22" coordsize="1,22" path="m,22l,,,14r1,3e" filled="f" strokeweight=".05pt">
                <v:path arrowok="t"/>
              </v:shape>
              <v:shape id="_x0000_s28217" style="position:absolute;left:2740;top:5291;width:1;height:50" coordsize="1,50" path="m,50l,,,33r1,4e" filled="f" strokeweight=".05pt">
                <v:path arrowok="t"/>
              </v:shape>
              <v:shape id="_x0000_s28218" style="position:absolute;left:2741;top:5324;width:1;height:17" coordsize="1,17" path="m,17l,,,9r1,8e" filled="f" strokeweight=".05pt">
                <v:path arrowok="t"/>
              </v:shape>
              <v:shape id="_x0000_s28219" style="position:absolute;left:2742;top:5333;width:2;height:8" coordsize="2,8" path="m,8l,,,8,2,3e" filled="f" strokeweight=".05pt">
                <v:path arrowok="t"/>
              </v:shape>
              <v:shape id="_x0000_s28220" style="position:absolute;left:2744;top:5333;width:1;height:8" coordsize="1,8" path="m,8l,,,8r1,e" filled="f" strokeweight=".05pt">
                <v:path arrowok="t"/>
              </v:shape>
              <v:shape id="_x0000_s28221" style="position:absolute;left:2745;top:5333;width:1;height:8" coordsize="1,8" path="m,8l,,,8r1,e" filled="f" strokeweight=".05pt">
                <v:path arrowok="t"/>
              </v:shape>
              <v:shape id="_x0000_s28222" style="position:absolute;left:2746;top:5328;width:1;height:13" coordsize="1,13" path="m,13l,5r,8l1,e" filled="f" strokeweight=".05pt">
                <v:path arrowok="t"/>
              </v:shape>
              <v:shape id="_x0000_s28223" style="position:absolute;left:2747;top:5324;width:1;height:17" coordsize="1,17" path="m,17l,,,17r1,e" filled="f" strokeweight=".05pt">
                <v:path arrowok="t"/>
              </v:shape>
              <v:shape id="_x0000_s28224" style="position:absolute;left:2748;top:5319;width:2;height:22" coordsize="2,22" path="m,22l,,,9,2,22e" filled="f" strokeweight=".05pt">
                <v:path arrowok="t"/>
              </v:shape>
              <v:shape id="_x0000_s28225" style="position:absolute;left:2750;top:5319;width:1;height:22" coordsize="1,22" path="m,22l,,,17,1,9e" filled="f" strokeweight=".05pt">
                <v:path arrowok="t"/>
              </v:shape>
              <v:shape id="_x0000_s28226" style="position:absolute;left:2751;top:5328;width:1;height:13" coordsize="1,13" path="m,13l,,,13r1,e" filled="f" strokeweight=".05pt">
                <v:path arrowok="t"/>
              </v:shape>
              <v:shape id="_x0000_s28227" style="position:absolute;left:2752;top:5328;width:1;height:13" coordsize="1,13" path="m,13l,,,,1,8e" filled="f" strokeweight=".05pt">
                <v:path arrowok="t"/>
              </v:shape>
              <v:shape id="_x0000_s28228" style="position:absolute;left:2753;top:5333;width:1;height:8" coordsize="1,8" path="m,8l,,,8,1,e" filled="f" strokeweight=".05pt">
                <v:path arrowok="t"/>
              </v:shape>
              <v:shape id="_x0000_s28229" style="position:absolute;left:2754;top:5333;width:2;height:8" coordsize="2,8" path="m,8l,,,3,2,8e" filled="f" strokeweight=".05pt">
                <v:path arrowok="t"/>
              </v:shape>
              <v:shape id="_x0000_s28230" style="position:absolute;left:2756;top:5333;width:1;height:8" coordsize="1,8" path="m,8l,,,8r1,e" filled="f" strokeweight=".05pt">
                <v:path arrowok="t"/>
              </v:shape>
              <v:shape id="_x0000_s28231" style="position:absolute;left:2757;top:5324;width:1;height:17" coordsize="1,17" path="m,17l,,,12r1,e" filled="f" strokeweight=".05pt">
                <v:path arrowok="t"/>
              </v:shape>
              <v:shape id="_x0000_s28232" style="position:absolute;left:2758;top:5319;width:1;height:22" coordsize="1,22" path="m,22l,9r,l1,e" filled="f" strokeweight=".05pt">
                <v:path arrowok="t"/>
              </v:shape>
              <v:shape id="_x0000_s28233" style="position:absolute;left:2759;top:5316;width:1;height:25" coordsize="1,25" path="m,25l,,,25,1,17e" filled="f" strokeweight=".05pt">
                <v:path arrowok="t"/>
              </v:shape>
              <v:shape id="_x0000_s28234" style="position:absolute;left:2760;top:5319;width:2;height:22" coordsize="2,22" path="m,22l,,,17r2,5e" filled="f" strokeweight=".05pt">
                <v:path arrowok="t"/>
              </v:shape>
              <v:shape id="_x0000_s28235" style="position:absolute;left:2762;top:5333;width:1;height:8" coordsize="1,8" path="m,8l,,,3,1,8e" filled="f" strokeweight=".05pt">
                <v:path arrowok="t"/>
              </v:shape>
              <v:shape id="_x0000_s28236" style="position:absolute;left:2763;top:5333;width:1;height:8" coordsize="1,8" path="m,8l,,,,1,8e" filled="f" strokeweight=".05pt">
                <v:path arrowok="t"/>
              </v:shape>
              <v:shape id="_x0000_s28237" style="position:absolute;left:2764;top:5336;width:1;height:5" coordsize="1,5" path="m,5l,,,,1,5e" filled="f" strokeweight=".05pt">
                <v:path arrowok="t"/>
              </v:shape>
              <v:shape id="_x0000_s28238" style="position:absolute;left:2765;top:5333;width:1;height:8" coordsize="1,8" path="m,8l,,,8r1,e" filled="f" strokeweight=".05pt">
                <v:path arrowok="t"/>
              </v:shape>
              <v:shape id="_x0000_s28239" style="position:absolute;left:2766;top:5328;width:2;height:13" coordsize="2,13" path="m,13l,,,5,2,8e" filled="f" strokeweight=".05pt">
                <v:path arrowok="t"/>
              </v:shape>
              <v:shape id="_x0000_s28240" style="position:absolute;left:2768;top:5328;width:1;height:13" coordsize="1,13" path="m,13l,,,,1,5e" filled="f" strokeweight=".05pt">
                <v:path arrowok="t"/>
              </v:shape>
              <v:shape id="_x0000_s28241" style="position:absolute;left:2769;top:5328;width:1;height:13" coordsize="1,13" path="m,13l,,,8r1,e" filled="f" strokeweight=".05pt">
                <v:path arrowok="t"/>
              </v:shape>
              <v:shape id="_x0000_s28242" style="position:absolute;left:2770;top:5328;width:1;height:13" coordsize="1,13" path="m,13l,,,13,1,8e" filled="f" strokeweight=".05pt">
                <v:path arrowok="t"/>
              </v:shape>
              <v:shape id="_x0000_s28243" style="position:absolute;left:2771;top:5333;width:1;height:8" coordsize="1,8" path="m,8l,,,3,1,8e" filled="f" strokeweight=".05pt">
                <v:path arrowok="t"/>
              </v:shape>
              <v:shape id="_x0000_s28244" style="position:absolute;left:2772;top:5333;width:2;height:8" coordsize="2,8" path="m,8l,,,8r2,e" filled="f" strokeweight=".05pt">
                <v:path arrowok="t"/>
              </v:shape>
              <v:shape id="_x0000_s28245" style="position:absolute;left:2774;top:5336;width:1;height:5" coordsize="1,5" path="m,5l,,,5r1,e" filled="f" strokeweight=".05pt">
                <v:path arrowok="t"/>
              </v:shape>
              <v:shape id="_x0000_s28246" style="position:absolute;left:2775;top:5333;width:1;height:8" coordsize="1,8" path="m,8l,,,8,1,e" filled="f" strokeweight=".05pt">
                <v:path arrowok="t"/>
              </v:shape>
              <v:shape id="_x0000_s28247" style="position:absolute;left:2776;top:5328;width:1;height:13" coordsize="1,13" path="m,13l,,,,1,13e" filled="f" strokeweight=".05pt">
                <v:path arrowok="t"/>
              </v:shape>
              <v:shape id="_x0000_s28248" style="position:absolute;left:2777;top:5324;width:1;height:17" coordsize="1,17" path="m,17l,,,12r1,e" filled="f" strokeweight=".05pt">
                <v:path arrowok="t"/>
              </v:shape>
              <v:shape id="_x0000_s28249" style="position:absolute;left:2778;top:5328;width:2;height:13" coordsize="2,13" path="m,13l,,,13r2,e" filled="f" strokeweight=".05pt">
                <v:path arrowok="t"/>
              </v:shape>
              <v:shape id="_x0000_s28250" style="position:absolute;left:2780;top:5333;width:1;height:8" coordsize="1,8" path="m,8l,,,3,1,8e" filled="f" strokeweight=".05pt">
                <v:path arrowok="t"/>
              </v:shape>
              <v:shape id="_x0000_s28251" style="position:absolute;left:2781;top:5333;width:1;height:8" coordsize="1,8" path="m,8l,,,8r1,e" filled="f" strokeweight=".05pt">
                <v:path arrowok="t"/>
              </v:shape>
              <v:shape id="_x0000_s28252" style="position:absolute;left:2782;top:5333;width:1;height:8" coordsize="1,8" path="m,8l,3,,8,1,e" filled="f" strokeweight=".05pt">
                <v:path arrowok="t"/>
              </v:shape>
              <v:shape id="_x0000_s28253" style="position:absolute;left:2783;top:5333;width:1;height:8" coordsize="1,8" path="m,8l,,,3,1,8e" filled="f" strokeweight=".05pt">
                <v:path arrowok="t"/>
              </v:shape>
              <v:shape id="_x0000_s28254" style="position:absolute;left:2784;top:5328;width:2;height:13" coordsize="2,13" path="m,13l,,,,2,13e" filled="f" strokeweight=".05pt">
                <v:path arrowok="t"/>
              </v:shape>
              <v:shape id="_x0000_s28255" style="position:absolute;left:2786;top:5324;width:1;height:17" coordsize="1,17" path="m,17l,,,12r1,5e" filled="f" strokeweight=".05pt">
                <v:path arrowok="t"/>
              </v:shape>
              <v:shape id="_x0000_s28256" style="position:absolute;left:2787;top:5333;width:1;height:8" coordsize="1,8" path="m,8l,,,3,1,8e" filled="f" strokeweight=".05pt">
                <v:path arrowok="t"/>
              </v:shape>
              <v:shape id="_x0000_s28257" style="position:absolute;left:2788;top:5324;width:1;height:17" coordsize="1,17" path="m,17l,,,12r1,5e" filled="f" strokeweight=".05pt">
                <v:path arrowok="t"/>
              </v:shape>
              <v:shape id="_x0000_s28258" style="position:absolute;left:2789;top:5328;width:1;height:13" coordsize="1,13" path="m,13l,,,13,1,8e" filled="f" strokeweight=".05pt">
                <v:path arrowok="t"/>
              </v:shape>
              <v:shape id="_x0000_s28259" style="position:absolute;left:2790;top:5328;width:2;height:13" coordsize="2,13" path="m,13l,,,13r2,e" filled="f" strokeweight=".05pt">
                <v:path arrowok="t"/>
              </v:shape>
              <v:shape id="_x0000_s28260" style="position:absolute;left:2792;top:5328;width:1;height:13" coordsize="1,13" path="m,13l,,,13r1,e" filled="f" strokeweight=".05pt">
                <v:path arrowok="t"/>
              </v:shape>
              <v:shape id="_x0000_s28261" style="position:absolute;left:2793;top:5333;width:1;height:8" coordsize="1,8" path="m,8l,,,3r1,e" filled="f" strokeweight=".05pt">
                <v:path arrowok="t"/>
              </v:shape>
              <v:shape id="_x0000_s28262" style="position:absolute;left:2794;top:5333;width:1;height:8" coordsize="1,8" path="m,8l,,,8,1,e" filled="f" strokeweight=".05pt">
                <v:path arrowok="t"/>
              </v:shape>
              <v:shape id="_x0000_s28263" style="position:absolute;left:2795;top:5324;width:1;height:17" coordsize="1,17" path="m,17l,,,9r1,8e" filled="f" strokeweight=".05pt">
                <v:path arrowok="t"/>
              </v:shape>
              <v:shape id="_x0000_s28264" style="position:absolute;left:2796;top:5333;width:2;height:8" coordsize="2,8" path="m,8l,,,3,2,8e" filled="f" strokeweight=".05pt">
                <v:path arrowok="t"/>
              </v:shape>
              <v:shape id="_x0000_s28265" style="position:absolute;left:2798;top:5319;width:1;height:22" coordsize="1,22" path="m,22l,5,,22,1,e" filled="f" strokeweight=".05pt">
                <v:path arrowok="t"/>
              </v:shape>
              <v:shape id="_x0000_s28266" style="position:absolute;left:2799;top:5319;width:1;height:22" coordsize="1,22" path="m,22l,,,14r1,8e" filled="f" strokeweight=".05pt">
                <v:path arrowok="t"/>
              </v:shape>
              <v:shape id="_x0000_s28267" style="position:absolute;left:2800;top:5336;width:1;height:5" coordsize="1,5" path="m,5l,,,5r1,e" filled="f" strokeweight=".05pt">
                <v:path arrowok="t"/>
              </v:shape>
              <v:shape id="_x0000_s28268" style="position:absolute;left:2801;top:5336;width:1;height:5" coordsize="1,5" path="m,5l,,,5r1,e" filled="f" strokeweight=".05pt">
                <v:path arrowok="t"/>
              </v:shape>
              <v:shape id="_x0000_s28269" style="position:absolute;left:2802;top:5336;width:2;height:5" coordsize="2,5" path="m,5l,,,5,2,e" filled="f" strokeweight=".05pt">
                <v:path arrowok="t"/>
              </v:shape>
              <v:shape id="_x0000_s28270" style="position:absolute;left:2804;top:5333;width:1;height:8" coordsize="1,8" path="m,8l,,,,1,e" filled="f" strokeweight=".05pt">
                <v:path arrowok="t"/>
              </v:shape>
              <v:shape id="_x0000_s28271" style="position:absolute;left:2805;top:5328;width:1;height:13" coordsize="1,13" path="m,13l,,,8,1,5e" filled="f" strokeweight=".05pt">
                <v:path arrowok="t"/>
              </v:shape>
              <v:shape id="_x0000_s28272" style="position:absolute;left:2806;top:5333;width:1;height:8" coordsize="1,8" path="m,8l,,,3r1,e" filled="f" strokeweight=".05pt">
                <v:path arrowok="t"/>
              </v:shape>
              <v:shape id="_x0000_s28273" style="position:absolute;left:2807;top:5316;width:1;height:25" coordsize="1,25" path="m,25l,,,25,1,20e" filled="f" strokeweight=".05pt">
                <v:path arrowok="t"/>
              </v:shape>
              <v:shape id="_x0000_s28274" style="position:absolute;left:2808;top:5336;width:2;height:5" coordsize="2,5" path="m,5l,,,,2,5e" filled="f" strokeweight=".05pt">
                <v:path arrowok="t"/>
              </v:shape>
              <v:shape id="_x0000_s28275" style="position:absolute;left:2810;top:5333;width:1;height:8" coordsize="1,8" path="m,8l,,,,1,3e" filled="f" strokeweight=".05pt">
                <v:path arrowok="t"/>
              </v:shape>
              <v:shape id="_x0000_s28276" style="position:absolute;left:2811;top:5333;width:1;height:8" coordsize="1,8" path="m,8l,,,3r1,e" filled="f" strokeweight=".05pt">
                <v:path arrowok="t"/>
              </v:shape>
              <v:shape id="_x0000_s28277" style="position:absolute;left:2812;top:5333;width:1;height:8" coordsize="1,8" path="m,8l,,,8r1,e" filled="f" strokeweight=".05pt">
                <v:path arrowok="t"/>
              </v:shape>
              <v:shape id="_x0000_s28278" style="position:absolute;left:2813;top:5328;width:1;height:13" coordsize="1,13" path="m,13l,,,8,1,5e" filled="f" strokeweight=".05pt">
                <v:path arrowok="t"/>
              </v:shape>
              <v:shape id="_x0000_s28279" style="position:absolute;left:2814;top:5316;width:2;height:25" coordsize="2,25" path="m,25l,,,20r2,5e" filled="f" strokeweight=".05pt">
                <v:path arrowok="t"/>
              </v:shape>
              <v:shape id="_x0000_s28280" style="position:absolute;left:2816;top:5324;width:1;height:17" coordsize="1,17" path="m,17l,,,17,1,12e" filled="f" strokeweight=".05pt">
                <v:path arrowok="t"/>
              </v:shape>
              <v:shape id="_x0000_s28281" style="position:absolute;left:2817;top:5324;width:1;height:17" coordsize="1,17" path="m,17l,,,12r1,e" filled="f" strokeweight=".05pt">
                <v:path arrowok="t"/>
              </v:shape>
              <v:shape id="_x0000_s28282" style="position:absolute;left:2818;top:5333;width:1;height:8" coordsize="1,8" path="m,8l,,,8r1,e" filled="f" strokeweight=".05pt">
                <v:path arrowok="t"/>
              </v:shape>
              <v:shape id="_x0000_s28283" style="position:absolute;left:2819;top:5333;width:1;height:8" coordsize="1,8" path="m,8l,,,8r1,e" filled="f" strokeweight=".05pt">
                <v:path arrowok="t"/>
              </v:shape>
              <v:shape id="_x0000_s28284" style="position:absolute;left:2820;top:5333;width:2;height:8" coordsize="2,8" path="m,8l,,,8,2,3e" filled="f" strokeweight=".05pt">
                <v:path arrowok="t"/>
              </v:shape>
              <v:shape id="_x0000_s28285" style="position:absolute;left:2822;top:5333;width:1;height:8" coordsize="1,8" path="m,8l,,,8r1,e" filled="f" strokeweight=".05pt">
                <v:path arrowok="t"/>
              </v:shape>
              <v:shape id="_x0000_s28286" style="position:absolute;left:2823;top:5316;width:1;height:25" coordsize="1,25" path="m,25l,,,,1,20e" filled="f" strokeweight=".05pt">
                <v:path arrowok="t"/>
              </v:shape>
              <v:shape id="_x0000_s28287" style="position:absolute;left:2824;top:5324;width:1;height:17" coordsize="1,17" path="m,17l,,,9r1,8e" filled="f" strokeweight=".05pt">
                <v:path arrowok="t"/>
              </v:shape>
              <v:shape id="_x0000_s28288" style="position:absolute;left:2825;top:5328;width:1;height:13" coordsize="1,13" path="m,13l,,,13,1,5e" filled="f" strokeweight=".05pt">
                <v:path arrowok="t"/>
              </v:shape>
              <v:shape id="_x0000_s28289" style="position:absolute;left:2826;top:5328;width:1;height:13" coordsize="1,13" path="m,13l,,,13,1,8e" filled="f" strokeweight=".05pt">
                <v:path arrowok="t"/>
              </v:shape>
              <v:shape id="_x0000_s28290" style="position:absolute;left:2827;top:5328;width:2;height:13" coordsize="2,13" path="m,13l,,,13r2,e" filled="f" strokeweight=".05pt">
                <v:path arrowok="t"/>
              </v:shape>
              <v:shape id="_x0000_s28291" style="position:absolute;left:2829;top:5336;width:1;height:5" coordsize="1,5" path="m,5l,,,,1,5e" filled="f" strokeweight=".05pt">
                <v:path arrowok="t"/>
              </v:shape>
              <v:shape id="_x0000_s28292" style="position:absolute;left:2830;top:5333;width:1;height:8" coordsize="1,8" path="m,8l,,,,1,8e" filled="f" strokeweight=".05pt">
                <v:path arrowok="t"/>
              </v:shape>
              <v:shape id="_x0000_s28293" style="position:absolute;left:2831;top:5328;width:1;height:13" coordsize="1,13" path="m,13l,,,13r1,e" filled="f" strokeweight=".05pt">
                <v:path arrowok="t"/>
              </v:shape>
              <v:shape id="_x0000_s28294" style="position:absolute;left:2832;top:5324;width:1;height:17" coordsize="1,17" path="m,17l,,,4r1,e" filled="f" strokeweight=".05pt">
                <v:path arrowok="t"/>
              </v:shape>
              <v:shape id="_x0000_s28295" style="position:absolute;left:2833;top:5324;width:2;height:17" coordsize="2,17" path="m,17l,,,12r2,5e" filled="f" strokeweight=".05pt">
                <v:path arrowok="t"/>
              </v:shape>
              <v:shape id="_x0000_s28296" style="position:absolute;left:2835;top:5324;width:1;height:17" coordsize="1,17" path="m,17l,,,,1,17e" filled="f" strokeweight=".05pt">
                <v:path arrowok="t"/>
              </v:shape>
              <v:shape id="_x0000_s28297" style="position:absolute;left:2836;top:5328;width:1;height:13" coordsize="1,13" path="m,13l,,,5r1,8e" filled="f" strokeweight=".05pt">
                <v:path arrowok="t"/>
              </v:shape>
              <v:shape id="_x0000_s28298" style="position:absolute;left:2837;top:5336;width:1;height:5" coordsize="1,5" path="m,5l,,,5,1,e" filled="f" strokeweight=".05pt">
                <v:path arrowok="t"/>
              </v:shape>
              <v:shape id="_x0000_s28299" style="position:absolute;left:2838;top:5333;width:1;height:8" coordsize="1,8" path="m,8l,,,8r1,e" filled="f" strokeweight=".05pt">
                <v:path arrowok="t"/>
              </v:shape>
              <v:shape id="_x0000_s28300" style="position:absolute;left:2839;top:5336;width:2;height:5" coordsize="2,5" path="m,5l,,,5,2,e" filled="f" strokeweight=".05pt">
                <v:path arrowok="t"/>
              </v:shape>
              <v:shape id="_x0000_s28301" style="position:absolute;left:2841;top:5328;width:1;height:13" coordsize="1,13" path="m,13l,,,13r1,e" filled="f" strokeweight=".05pt">
                <v:path arrowok="t"/>
              </v:shape>
              <v:shape id="_x0000_s28302" style="position:absolute;left:2842;top:5333;width:1;height:8" coordsize="1,8" path="m,8l,,,3,1,8e" filled="f" strokeweight=".05pt">
                <v:path arrowok="t"/>
              </v:shape>
              <v:shape id="_x0000_s28303" style="position:absolute;left:2843;top:5328;width:1;height:13" coordsize="1,13" path="m,13l,,,5,1,e" filled="f" strokeweight=".05pt">
                <v:path arrowok="t"/>
              </v:shape>
              <v:shape id="_x0000_s28304" style="position:absolute;left:2844;top:5328;width:1;height:13" coordsize="1,13" path="m,13l,,,8r1,e" filled="f" strokeweight=".05pt">
                <v:path arrowok="t"/>
              </v:shape>
              <v:shape id="_x0000_s28305" style="position:absolute;left:2845;top:5324;width:2;height:17" coordsize="2,17" path="m,17l,,,17r2,e" filled="f" strokeweight=".05pt">
                <v:path arrowok="t"/>
              </v:shape>
              <v:shape id="_x0000_s28306" style="position:absolute;left:2847;top:5333;width:1;height:8" coordsize="1,8" path="m,8l,,,8r1,e" filled="f" strokeweight=".05pt">
                <v:path arrowok="t"/>
              </v:shape>
              <v:shape id="_x0000_s28307" style="position:absolute;left:2848;top:5336;width:1;height:5" coordsize="1,5" path="m,5l,,,5r1,e" filled="f" strokeweight=".05pt">
                <v:path arrowok="t"/>
              </v:shape>
              <v:shape id="_x0000_s28308" style="position:absolute;left:2849;top:5336;width:1;height:5" coordsize="1,5" path="m,5l,,,5r1,e" filled="f" strokeweight=".05pt">
                <v:path arrowok="t"/>
              </v:shape>
              <v:shape id="_x0000_s28309" style="position:absolute;left:2850;top:5333;width:1;height:8" coordsize="1,8" path="m,8l,,,8,1,e" filled="f" strokeweight=".05pt">
                <v:path arrowok="t"/>
              </v:shape>
              <v:shape id="_x0000_s28310" style="position:absolute;left:2851;top:5316;width:2;height:25" coordsize="2,25" path="m,25l,,,17,2,12e" filled="f" strokeweight=".05pt">
                <v:path arrowok="t"/>
              </v:shape>
              <v:shape id="_x0000_s28311" style="position:absolute;left:2853;top:5324;width:1;height:17" coordsize="1,17" path="m,17l,,,9r1,8e" filled="f" strokeweight=".05pt">
                <v:path arrowok="t"/>
              </v:shape>
              <v:shape id="_x0000_s28312" style="position:absolute;left:2854;top:5324;width:1;height:17" coordsize="1,17" path="m,17l,,,12r1,5e" filled="f" strokeweight=".05pt">
                <v:path arrowok="t"/>
              </v:shape>
              <v:shape id="_x0000_s28313" style="position:absolute;left:2855;top:5324;width:1;height:17" coordsize="1,17" path="m,17l,,,17r1,e" filled="f" strokeweight=".05pt">
                <v:path arrowok="t"/>
              </v:shape>
              <v:shape id="_x0000_s28314" style="position:absolute;left:2856;top:5336;width:1;height:5" coordsize="1,5" path="m,5l,,,5r1,e" filled="f" strokeweight=".05pt">
                <v:path arrowok="t"/>
              </v:shape>
              <v:shape id="_x0000_s28315" style="position:absolute;left:2857;top:5336;width:2;height:5" coordsize="2,5" path="m,5l,,,,2,5e" filled="f" strokeweight=".05pt">
                <v:path arrowok="t"/>
              </v:shape>
              <v:shape id="_x0000_s28316" style="position:absolute;left:2859;top:5336;width:1;height:5" coordsize="1,5" path="m,5l,,,5r1,e" filled="f" strokeweight=".05pt">
                <v:path arrowok="t"/>
              </v:shape>
              <v:shape id="_x0000_s28317" style="position:absolute;left:2860;top:5336;width:1;height:5" coordsize="1,5" path="m,5l,,,5r1,e" filled="f" strokeweight=".05pt">
                <v:path arrowok="t"/>
              </v:shape>
              <v:shape id="_x0000_s28318" style="position:absolute;left:2861;top:5333;width:1;height:8" coordsize="1,8" path="m,8l,3,,8,1,e" filled="f" strokeweight=".05pt">
                <v:path arrowok="t"/>
              </v:shape>
              <v:shape id="_x0000_s28319" style="position:absolute;left:2862;top:5328;width:1;height:13" coordsize="1,13" path="m,13l,,,8,1,5e" filled="f" strokeweight=".05pt">
                <v:path arrowok="t"/>
              </v:shape>
              <v:shape id="_x0000_s28320" style="position:absolute;left:2863;top:5316;width:2;height:25" coordsize="2,25" path="m,25l,,,20,2,12e" filled="f" strokeweight=".05pt">
                <v:path arrowok="t"/>
              </v:shape>
              <v:shape id="_x0000_s28321" style="position:absolute;left:2865;top:5328;width:1;height:13" coordsize="1,13" path="m,13l,,,13r1,e" filled="f" strokeweight=".05pt">
                <v:path arrowok="t"/>
              </v:shape>
              <v:shape id="_x0000_s28322" style="position:absolute;left:2866;top:5333;width:1;height:8" coordsize="1,8" path="m,8l,,,8r1,e" filled="f" strokeweight=".05pt">
                <v:path arrowok="t"/>
              </v:shape>
            </v:group>
            <v:group id="_x0000_s28524" style="position:absolute;left:2867;top:3739;width:240;height:1602" coordorigin="2867,3739" coordsize="240,1602">
              <v:shape id="_x0000_s28324" style="position:absolute;left:2867;top:5333;width:1;height:8" coordsize="1,8" path="m,8l,,,8,1,3e" filled="f" strokeweight=".05pt">
                <v:path arrowok="t"/>
              </v:shape>
              <v:shape id="_x0000_s28325" style="position:absolute;left:2868;top:5333;width:1;height:8" coordsize="1,8" path="m,8l,,,8r1,e" filled="f" strokeweight=".05pt">
                <v:path arrowok="t"/>
              </v:shape>
              <v:shape id="_x0000_s28326" style="position:absolute;left:2869;top:5328;width:2;height:13" coordsize="2,13" path="m,13l,,,5r2,8e" filled="f" strokeweight=".05pt">
                <v:path arrowok="t"/>
              </v:shape>
              <v:shape id="_x0000_s28327" style="position:absolute;left:2871;top:5319;width:1;height:22" coordsize="1,22" path="m,22l,,,14r1,8e" filled="f" strokeweight=".05pt">
                <v:path arrowok="t"/>
              </v:shape>
              <v:shape id="_x0000_s28328" style="position:absolute;left:2872;top:5316;width:1;height:25" coordsize="1,25" path="m,25l,,,,1,3e" filled="f" strokeweight=".05pt">
                <v:path arrowok="t"/>
              </v:shape>
              <v:shape id="_x0000_s28329" style="position:absolute;left:2873;top:5316;width:1;height:25" coordsize="1,25" path="m,25l,,,17r1,3e" filled="f" strokeweight=".05pt">
                <v:path arrowok="t"/>
              </v:shape>
              <v:shape id="_x0000_s28330" style="position:absolute;left:2874;top:5319;width:1;height:22" coordsize="1,22" path="m,22l,,,22r1,e" filled="f" strokeweight=".05pt">
                <v:path arrowok="t"/>
              </v:shape>
              <v:shape id="_x0000_s28331" style="position:absolute;left:2875;top:5336;width:2;height:5" coordsize="2,5" path="m,5l,,,5r2,e" filled="f" strokeweight=".05pt">
                <v:path arrowok="t"/>
              </v:shape>
              <v:shape id="_x0000_s28332" style="position:absolute;left:2877;top:5333;width:1;height:8" coordsize="1,8" path="m,8l,,,8r1,e" filled="f" strokeweight=".05pt">
                <v:path arrowok="t"/>
              </v:shape>
              <v:shape id="_x0000_s28333" style="position:absolute;left:2878;top:5328;width:1;height:13" coordsize="1,13" path="m,13l,,,13r1,e" filled="f" strokeweight=".05pt">
                <v:path arrowok="t"/>
              </v:shape>
              <v:shape id="_x0000_s28334" style="position:absolute;left:2879;top:5333;width:1;height:8" coordsize="1,8" path="m,8l,,,,1,8e" filled="f" strokeweight=".05pt">
                <v:path arrowok="t"/>
              </v:shape>
              <v:shape id="_x0000_s28335" style="position:absolute;left:2880;top:5328;width:1;height:13" coordsize="1,13" path="m,13l,,,8r1,5e" filled="f" strokeweight=".05pt">
                <v:path arrowok="t"/>
              </v:shape>
              <v:shape id="_x0000_s28336" style="position:absolute;left:2881;top:5324;width:2;height:17" coordsize="2,17" path="m,17l,,,9,2,4e" filled="f" strokeweight=".05pt">
                <v:path arrowok="t"/>
              </v:shape>
              <v:shape id="_x0000_s28337" style="position:absolute;left:2883;top:5307;width:1;height:34" coordsize="1,34" path="m,34l,,,34r1,e" filled="f" strokeweight=".05pt">
                <v:path arrowok="t"/>
              </v:shape>
              <v:shape id="_x0000_s28338" style="position:absolute;left:2884;top:5336;width:1;height:5" coordsize="1,5" path="m,5l,,,5r1,e" filled="f" strokeweight=".05pt">
                <v:path arrowok="t"/>
              </v:shape>
              <v:shape id="_x0000_s28339" style="position:absolute;left:2885;top:5333;width:1;height:8" coordsize="1,8" path="m,8l,,,8,1,3e" filled="f" strokeweight=".05pt">
                <v:path arrowok="t"/>
              </v:shape>
              <v:shape id="_x0000_s28340" style="position:absolute;left:2886;top:5333;width:1;height:8" coordsize="1,8" path="m,8l,,,3,1,8e" filled="f" strokeweight=".05pt">
                <v:path arrowok="t"/>
              </v:shape>
              <v:shape id="_x0000_s28341" style="position:absolute;left:2887;top:5333;width:2;height:8" coordsize="2,8" path="m,8l,,,8r2,e" filled="f" strokeweight=".05pt">
                <v:path arrowok="t"/>
              </v:shape>
              <v:shape id="_x0000_s28342" style="position:absolute;left:2889;top:5328;width:1;height:13" coordsize="1,13" path="m,13l,,,,1,8e" filled="f" strokeweight=".05pt">
                <v:path arrowok="t"/>
              </v:shape>
              <v:shape id="_x0000_s28343" style="position:absolute;left:2890;top:5324;width:1;height:17" coordsize="1,17" path="m,17l,,,9,1,e" filled="f" strokeweight=".05pt">
                <v:path arrowok="t"/>
              </v:shape>
              <v:shape id="_x0000_s28344" style="position:absolute;left:2891;top:5319;width:1;height:22" coordsize="1,22" path="m,22l,,,5,1,17e" filled="f" strokeweight=".05pt">
                <v:path arrowok="t"/>
              </v:shape>
              <v:shape id="_x0000_s28345" style="position:absolute;left:2892;top:5319;width:1;height:22" coordsize="1,22" path="m,22l,,,22r1,e" filled="f" strokeweight=".05pt">
                <v:path arrowok="t"/>
              </v:shape>
              <v:shape id="_x0000_s28346" style="position:absolute;left:2893;top:5328;width:2;height:13" coordsize="2,13" path="m,13l,,,13,2,8e" filled="f" strokeweight=".05pt">
                <v:path arrowok="t"/>
              </v:shape>
              <v:shape id="_x0000_s28347" style="position:absolute;left:2895;top:5333;width:1;height:8" coordsize="1,8" path="m,8l,,,8r1,e" filled="f" strokeweight=".05pt">
                <v:path arrowok="t"/>
              </v:shape>
              <v:shape id="_x0000_s28348" style="position:absolute;left:2896;top:5333;width:1;height:8" coordsize="1,8" path="m,8l,,,3,1,8e" filled="f" strokeweight=".05pt">
                <v:path arrowok="t"/>
              </v:shape>
              <v:shape id="_x0000_s28349" style="position:absolute;left:2897;top:5333;width:1;height:8" coordsize="1,8" path="m,8l,,,8r1,e" filled="f" strokeweight=".05pt">
                <v:path arrowok="t"/>
              </v:shape>
              <v:shape id="_x0000_s28350" style="position:absolute;left:2898;top:5324;width:1;height:17" coordsize="1,17" path="m,17l,,,12,1,9e" filled="f" strokeweight=".05pt">
                <v:path arrowok="t"/>
              </v:shape>
              <v:shape id="_x0000_s28351" style="position:absolute;left:2899;top:5319;width:2;height:22" coordsize="2,22" path="m,22l,,,14r2,8e" filled="f" strokeweight=".05pt">
                <v:path arrowok="t"/>
              </v:shape>
              <v:shape id="_x0000_s28352" style="position:absolute;left:2901;top:5324;width:1;height:17" coordsize="1,17" path="m,17l,,,,1,17e" filled="f" strokeweight=".05pt">
                <v:path arrowok="t"/>
              </v:shape>
              <v:shape id="_x0000_s28353" style="position:absolute;left:2902;top:5324;width:1;height:17" coordsize="1,17" path="m,17l,,,17,1,12e" filled="f" strokeweight=".05pt">
                <v:path arrowok="t"/>
              </v:shape>
              <v:shape id="_x0000_s28354" style="position:absolute;left:2903;top:5328;width:1;height:13" coordsize="1,13" path="m,13l,,,8r1,e" filled="f" strokeweight=".05pt">
                <v:path arrowok="t"/>
              </v:shape>
              <v:shape id="_x0000_s28355" style="position:absolute;left:2904;top:5333;width:1;height:8" coordsize="1,8" path="m,8l,,,8,1,3e" filled="f" strokeweight=".05pt">
                <v:path arrowok="t"/>
              </v:shape>
              <v:shape id="_x0000_s28356" style="position:absolute;left:2905;top:5336;width:2;height:5" coordsize="2,5" path="m,5l,,,5r2,e" filled="f" strokeweight=".05pt">
                <v:path arrowok="t"/>
              </v:shape>
              <v:shape id="_x0000_s28357" style="position:absolute;left:2907;top:5319;width:1;height:22" coordsize="1,22" path="m,22l,17r,5l1,e" filled="f" strokeweight=".05pt">
                <v:path arrowok="t"/>
              </v:shape>
              <v:shape id="_x0000_s28358" style="position:absolute;left:2908;top:5319;width:1;height:22" coordsize="1,22" path="m,22l,,,22r1,e" filled="f" strokeweight=".05pt">
                <v:path arrowok="t"/>
              </v:shape>
              <v:shape id="_x0000_s28359" style="position:absolute;left:2909;top:5316;width:1;height:25" coordsize="1,25" path="m,25l,,,20r1,5e" filled="f" strokeweight=".05pt">
                <v:path arrowok="t"/>
              </v:shape>
              <v:shape id="_x0000_s28360" style="position:absolute;left:2910;top:5328;width:1;height:13" coordsize="1,13" path="m,13l,5,,8,1,e" filled="f" strokeweight=".05pt">
                <v:path arrowok="t"/>
              </v:shape>
              <v:shape id="_x0000_s28361" style="position:absolute;left:2911;top:5319;width:2;height:22" coordsize="2,22" path="m,22l,,,22,2,17e" filled="f" strokeweight=".05pt">
                <v:path arrowok="t"/>
              </v:shape>
              <v:shape id="_x0000_s28362" style="position:absolute;left:2913;top:5333;width:1;height:8" coordsize="1,8" path="m,8l,,,8r1,e" filled="f" strokeweight=".05pt">
                <v:path arrowok="t"/>
              </v:shape>
              <v:shape id="_x0000_s28363" style="position:absolute;left:2914;top:5333;width:1;height:8" coordsize="1,8" path="m,8l,,,8,1,3e" filled="f" strokeweight=".05pt">
                <v:path arrowok="t"/>
              </v:shape>
              <v:shape id="_x0000_s28364" style="position:absolute;left:2915;top:5336;width:1;height:5" coordsize="1,5" path="m,5l,,,5r1,e" filled="f" strokeweight=".05pt">
                <v:path arrowok="t"/>
              </v:shape>
              <v:shape id="_x0000_s28365" style="position:absolute;left:2916;top:5336;width:1;height:5" coordsize="1,5" path="m,5l,,,5r1,e" filled="f" strokeweight=".05pt">
                <v:path arrowok="t"/>
              </v:shape>
              <v:shape id="_x0000_s28366" style="position:absolute;left:2917;top:5328;width:2;height:13" coordsize="2,13" path="m,13l,,,13r2,e" filled="f" strokeweight=".05pt">
                <v:path arrowok="t"/>
              </v:shape>
              <v:shape id="_x0000_s28367" style="position:absolute;left:2919;top:5328;width:1;height:13" coordsize="1,13" path="m,13l,,,13r1,e" filled="f" strokeweight=".05pt">
                <v:path arrowok="t"/>
              </v:shape>
              <v:shape id="_x0000_s28368" style="position:absolute;left:2920;top:5324;width:1;height:17" coordsize="1,17" path="m,17l,,,9r1,8e" filled="f" strokeweight=".05pt">
                <v:path arrowok="t"/>
              </v:shape>
              <v:shape id="_x0000_s28369" style="position:absolute;left:2921;top:5328;width:1;height:13" coordsize="1,13" path="m,13l,,,13,1,8e" filled="f" strokeweight=".05pt">
                <v:path arrowok="t"/>
              </v:shape>
              <v:shape id="_x0000_s28370" style="position:absolute;left:2922;top:5328;width:1;height:13" coordsize="1,13" path="m,13l,,,8r1,e" filled="f" strokeweight=".05pt">
                <v:path arrowok="t"/>
              </v:shape>
              <v:shape id="_x0000_s28371" style="position:absolute;left:2923;top:5336;width:2;height:5" coordsize="2,5" path="m,5l,,,5r2,e" filled="f" strokeweight=".05pt">
                <v:path arrowok="t"/>
              </v:shape>
              <v:shape id="_x0000_s28372" style="position:absolute;left:2925;top:5333;width:1;height:8" coordsize="1,8" path="m,8l,,,3r1,e" filled="f" strokeweight=".05pt">
                <v:path arrowok="t"/>
              </v:shape>
              <v:shape id="_x0000_s28373" style="position:absolute;left:2926;top:5333;width:1;height:8" coordsize="1,8" path="m,8l,,,,1,8e" filled="f" strokeweight=".05pt">
                <v:path arrowok="t"/>
              </v:shape>
              <v:shape id="_x0000_s28374" style="position:absolute;left:2927;top:5319;width:1;height:22" coordsize="1,22" path="m,22l,,,,1,14e" filled="f" strokeweight=".05pt">
                <v:path arrowok="t"/>
              </v:shape>
              <v:shape id="_x0000_s28375" style="position:absolute;left:2928;top:5324;width:1;height:17" coordsize="1,17" path="m,17l,,,12,1,9e" filled="f" strokeweight=".05pt">
                <v:path arrowok="t"/>
              </v:shape>
              <v:shape id="_x0000_s28376" style="position:absolute;left:2929;top:5319;width:2;height:22" coordsize="2,22" path="m,22l,,,14r2,8e" filled="f" strokeweight=".05pt">
                <v:path arrowok="t"/>
              </v:shape>
              <v:shape id="_x0000_s28377" style="position:absolute;left:2931;top:5328;width:1;height:13" coordsize="1,13" path="m,13l,,,13,1,8e" filled="f" strokeweight=".05pt">
                <v:path arrowok="t"/>
              </v:shape>
              <v:shape id="_x0000_s28378" style="position:absolute;left:2932;top:5336;width:1;height:5" coordsize="1,5" path="m,5l,,,,1,e" filled="f" strokeweight=".05pt">
                <v:path arrowok="t"/>
              </v:shape>
              <v:shape id="_x0000_s28379" style="position:absolute;left:2933;top:5333;width:1;height:8" coordsize="1,8" path="m,8l,,,8r1,e" filled="f" strokeweight=".05pt">
                <v:path arrowok="t"/>
              </v:shape>
              <v:shape id="_x0000_s28380" style="position:absolute;left:2934;top:5333;width:1;height:8" coordsize="1,8" path="m,8l,,,8,1,3e" filled="f" strokeweight=".05pt">
                <v:path arrowok="t"/>
              </v:shape>
              <v:shape id="_x0000_s28381" style="position:absolute;left:2935;top:5336;width:2;height:5" coordsize="2,5" path="m,5l,,,,2,e" filled="f" strokeweight=".05pt">
                <v:path arrowok="t"/>
              </v:shape>
              <v:shape id="_x0000_s28382" style="position:absolute;left:2937;top:5324;width:1;height:17" coordsize="1,17" path="m,17l,,,12,1,4e" filled="f" strokeweight=".05pt">
                <v:path arrowok="t"/>
              </v:shape>
              <v:shape id="_x0000_s28383" style="position:absolute;left:2938;top:5328;width:1;height:13" coordsize="1,13" path="m,13l,,,13,1,8e" filled="f" strokeweight=".05pt">
                <v:path arrowok="t"/>
              </v:shape>
              <v:shape id="_x0000_s28384" style="position:absolute;left:2939;top:5328;width:1;height:13" coordsize="1,13" path="m,13l,,,,1,8e" filled="f" strokeweight=".05pt">
                <v:path arrowok="t"/>
              </v:shape>
              <v:shape id="_x0000_s28385" style="position:absolute;left:2940;top:5328;width:1;height:13" coordsize="1,13" path="m,13l,,,13r1,e" filled="f" strokeweight=".05pt">
                <v:path arrowok="t"/>
              </v:shape>
              <v:shape id="_x0000_s28386" style="position:absolute;left:2941;top:5336;width:2;height:5" coordsize="2,5" path="m,5l,,,5r2,e" filled="f" strokeweight=".05pt">
                <v:path arrowok="t"/>
              </v:shape>
              <v:shape id="_x0000_s28387" style="position:absolute;left:2943;top:5333;width:1;height:8" coordsize="1,8" path="m,8l,,,,1,8e" filled="f" strokeweight=".05pt">
                <v:path arrowok="t"/>
              </v:shape>
              <v:shape id="_x0000_s28388" style="position:absolute;left:2944;top:5336;width:1;height:5" coordsize="1,5" path="m,5l,,,5r1,e" filled="f" strokeweight=".05pt">
                <v:path arrowok="t"/>
              </v:shape>
              <v:shape id="_x0000_s28389" style="position:absolute;left:2945;top:5328;width:1;height:13" coordsize="1,13" path="m,13l,,,5,1,8e" filled="f" strokeweight=".05pt">
                <v:path arrowok="t"/>
              </v:shape>
              <v:shape id="_x0000_s28390" style="position:absolute;left:2946;top:5324;width:1;height:17" coordsize="1,17" path="m,17l,,,17,1,12e" filled="f" strokeweight=".05pt">
                <v:path arrowok="t"/>
              </v:shape>
              <v:shape id="_x0000_s28391" style="position:absolute;left:2947;top:5328;width:2;height:13" coordsize="2,13" path="m,13l,,,8r2,e" filled="f" strokeweight=".05pt">
                <v:path arrowok="t"/>
              </v:shape>
              <v:shape id="_x0000_s28392" style="position:absolute;left:2949;top:5319;width:1;height:22" coordsize="1,22" path="m,22l,,,,1,e" filled="f" strokeweight=".05pt">
                <v:path arrowok="t"/>
              </v:shape>
              <v:shape id="_x0000_s28393" style="position:absolute;left:2950;top:5311;width:1;height:30" coordsize="1,30" path="m,30l,,,30,1,25e" filled="f" strokeweight=".05pt">
                <v:path arrowok="t"/>
              </v:shape>
              <v:shape id="_x0000_s28394" style="position:absolute;left:2951;top:5333;width:1;height:8" coordsize="1,8" path="m,8l,,,,1,8e" filled="f" strokeweight=".05pt">
                <v:path arrowok="t"/>
              </v:shape>
              <v:shape id="_x0000_s28395" style="position:absolute;left:2952;top:5333;width:1;height:8" coordsize="1,8" path="m,8l,,,8,1,3e" filled="f" strokeweight=".05pt">
                <v:path arrowok="t"/>
              </v:shape>
              <v:shape id="_x0000_s28396" style="position:absolute;left:2953;top:5328;width:2;height:13" coordsize="2,13" path="m,13l,,,13r2,e" filled="f" strokeweight=".05pt">
                <v:path arrowok="t"/>
              </v:shape>
              <v:shape id="_x0000_s28397" style="position:absolute;left:2955;top:5328;width:1;height:13" coordsize="1,13" path="m,13l,,,13r1,e" filled="f" strokeweight=".05pt">
                <v:path arrowok="t"/>
              </v:shape>
              <v:shape id="_x0000_s28398" style="position:absolute;left:2956;top:5328;width:1;height:13" coordsize="1,13" path="m,13l,,,8r1,e" filled="f" strokeweight=".05pt">
                <v:path arrowok="t"/>
              </v:shape>
              <v:shape id="_x0000_s28399" style="position:absolute;left:2957;top:5328;width:1;height:13" coordsize="1,13" path="m,13l,,,13r1,e" filled="f" strokeweight=".05pt">
                <v:path arrowok="t"/>
              </v:shape>
              <v:shape id="_x0000_s28400" style="position:absolute;left:2958;top:5324;width:1;height:17" coordsize="1,17" path="m,17l,,,12,1,9e" filled="f" strokeweight=".05pt">
                <v:path arrowok="t"/>
              </v:shape>
              <v:shape id="_x0000_s28401" style="position:absolute;left:2959;top:5333;width:2;height:8" coordsize="2,8" path="m,8l,,,,2,3e" filled="f" strokeweight=".05pt">
                <v:path arrowok="t"/>
              </v:shape>
              <v:shape id="_x0000_s28402" style="position:absolute;left:2961;top:5333;width:1;height:8" coordsize="1,8" path="m,8l,,,3r1,e" filled="f" strokeweight=".05pt">
                <v:path arrowok="t"/>
              </v:shape>
              <v:shape id="_x0000_s28403" style="position:absolute;left:2962;top:5328;width:1;height:13" coordsize="1,13" path="m,13l,8r,l1,e" filled="f" strokeweight=".05pt">
                <v:path arrowok="t"/>
              </v:shape>
              <v:shape id="_x0000_s28404" style="position:absolute;left:2963;top:5328;width:1;height:13" coordsize="1,13" path="m,13l,,,13r1,e" filled="f" strokeweight=".05pt">
                <v:path arrowok="t"/>
              </v:shape>
              <v:shape id="_x0000_s28405" style="position:absolute;left:2964;top:5316;width:1;height:25" coordsize="1,25" path="m,25l,8r,9l1,e" filled="f" strokeweight=".05pt">
                <v:path arrowok="t"/>
              </v:shape>
              <v:shape id="_x0000_s28406" style="position:absolute;left:2965;top:5316;width:2;height:25" coordsize="2,25" path="m,25l,,,20r2,5e" filled="f" strokeweight=".05pt">
                <v:path arrowok="t"/>
              </v:shape>
              <v:shape id="_x0000_s28407" style="position:absolute;left:2967;top:5307;width:1;height:34" coordsize="1,34" path="m,34l,12r,l1,e" filled="f" strokeweight=".05pt">
                <v:path arrowok="t"/>
              </v:shape>
              <v:shape id="_x0000_s28408" style="position:absolute;left:2968;top:5307;width:1;height:34" coordsize="1,34" path="m,29l,,,29r1,5e" filled="f" strokeweight=".05pt">
                <v:path arrowok="t"/>
              </v:shape>
              <v:shape id="_x0000_s28409" style="position:absolute;left:2969;top:5319;width:1;height:22" coordsize="1,22" path="m,22l,,,22,1,17e" filled="f" strokeweight=".05pt">
                <v:path arrowok="t"/>
              </v:shape>
              <v:shape id="_x0000_s28410" style="position:absolute;left:2970;top:5328;width:1;height:13" coordsize="1,13" path="m,13l,,,13,1,8e" filled="f" strokeweight=".05pt">
                <v:path arrowok="t"/>
              </v:shape>
              <v:shape id="_x0000_s28411" style="position:absolute;left:2971;top:5328;width:2;height:13" coordsize="2,13" path="m,13l,,,5,2,e" filled="f" strokeweight=".05pt">
                <v:path arrowok="t"/>
              </v:shape>
              <v:shape id="_x0000_s28412" style="position:absolute;left:2973;top:5324;width:1;height:17" coordsize="1,17" path="m,17l,,,17,1,4e" filled="f" strokeweight=".05pt">
                <v:path arrowok="t"/>
              </v:shape>
              <v:shape id="_x0000_s28413" style="position:absolute;left:2974;top:5324;width:1;height:17" coordsize="1,17" path="m,17l,,,17,1,e" filled="f" strokeweight=".05pt">
                <v:path arrowok="t"/>
              </v:shape>
              <v:shape id="_x0000_s28414" style="position:absolute;left:2975;top:5324;width:1;height:17" coordsize="1,17" path="m,17l,,,4r1,e" filled="f" strokeweight=".05pt">
                <v:path arrowok="t"/>
              </v:shape>
              <v:shape id="_x0000_s28415" style="position:absolute;left:2976;top:5324;width:1;height:17" coordsize="1,17" path="m,17l,,,12r1,5e" filled="f" strokeweight=".05pt">
                <v:path arrowok="t"/>
              </v:shape>
              <v:shape id="_x0000_s28416" style="position:absolute;left:2977;top:5324;width:2;height:17" coordsize="2,17" path="m,17l,,,17,2,e" filled="f" strokeweight=".05pt">
                <v:path arrowok="t"/>
              </v:shape>
              <v:shape id="_x0000_s28417" style="position:absolute;left:2979;top:5324;width:1;height:17" coordsize="1,17" path="m,17l,,,12r1,e" filled="f" strokeweight=".05pt">
                <v:path arrowok="t"/>
              </v:shape>
              <v:shape id="_x0000_s28418" style="position:absolute;left:2980;top:5333;width:1;height:8" coordsize="1,8" path="m,8l,,,,1,8e" filled="f" strokeweight=".05pt">
                <v:path arrowok="t"/>
              </v:shape>
              <v:shape id="_x0000_s28419" style="position:absolute;left:2981;top:5328;width:1;height:13" coordsize="1,13" path="m,13l,,,,1,5e" filled="f" strokeweight=".05pt">
                <v:path arrowok="t"/>
              </v:shape>
              <v:shape id="_x0000_s28420" style="position:absolute;left:2982;top:5324;width:1;height:17" coordsize="1,17" path="m,17l,,,17,1,12e" filled="f" strokeweight=".05pt">
                <v:path arrowok="t"/>
              </v:shape>
              <v:shape id="_x0000_s28421" style="position:absolute;left:2983;top:5316;width:2;height:25" coordsize="2,25" path="m,25l,,,17r2,3e" filled="f" strokeweight=".05pt">
                <v:path arrowok="t"/>
              </v:shape>
              <v:shape id="_x0000_s28422" style="position:absolute;left:2985;top:5319;width:1;height:22" coordsize="1,22" path="m,22l,,,9r1,5e" filled="f" strokeweight=".05pt">
                <v:path arrowok="t"/>
              </v:shape>
              <v:shape id="_x0000_s28423" style="position:absolute;left:2986;top:5319;width:1;height:22" coordsize="1,22" path="m,22l,,,9r1,8e" filled="f" strokeweight=".05pt">
                <v:path arrowok="t"/>
              </v:shape>
              <v:shape id="_x0000_s28424" style="position:absolute;left:2987;top:5307;width:1;height:34" coordsize="1,34" path="m,34l,,,29,1,21e" filled="f" strokeweight=".05pt">
                <v:path arrowok="t"/>
              </v:shape>
              <v:shape id="_x0000_s28425" style="position:absolute;left:2988;top:5319;width:1;height:22" coordsize="1,22" path="m,22l,,,17r1,e" filled="f" strokeweight=".05pt">
                <v:path arrowok="t"/>
              </v:shape>
              <v:shape id="_x0000_s28426" style="position:absolute;left:2989;top:5319;width:2;height:22" coordsize="2,22" path="m,22l,,,17r2,e" filled="f" strokeweight=".05pt">
                <v:path arrowok="t"/>
              </v:shape>
              <v:shape id="_x0000_s28427" style="position:absolute;left:2991;top:5328;width:1;height:13" coordsize="1,13" path="m,13l,,,13,1,8e" filled="f" strokeweight=".05pt">
                <v:path arrowok="t"/>
              </v:shape>
              <v:shape id="_x0000_s28428" style="position:absolute;left:2992;top:5319;width:1;height:22" coordsize="1,22" path="m,22l,,,14,1,9e" filled="f" strokeweight=".05pt">
                <v:path arrowok="t"/>
              </v:shape>
              <v:shape id="_x0000_s28429" style="position:absolute;left:2993;top:5324;width:1;height:17" coordsize="1,17" path="m,17l,,,17,1,12e" filled="f" strokeweight=".05pt">
                <v:path arrowok="t"/>
              </v:shape>
              <v:shape id="_x0000_s28430" style="position:absolute;left:2994;top:4185;width:1;height:1156" coordsize="1,1156" path="m,1156l,458r,l1,e" filled="f" strokeweight=".05pt">
                <v:path arrowok="t"/>
              </v:shape>
              <v:shape id="_x0000_s28431" style="position:absolute;left:2995;top:3739;width:2;height:1547" coordsize="2,1547" path="m,1518l,,,1518r2,29e" filled="f" strokeweight=".05pt">
                <v:path arrowok="t"/>
              </v:shape>
              <v:shape id="_x0000_s28432" style="position:absolute;left:2997;top:5286;width:1;height:55" coordsize="1,55" path="m,55l,,,55,1,50e" filled="f" strokeweight=".05pt">
                <v:path arrowok="t"/>
              </v:shape>
              <v:shape id="_x0000_s28433" style="position:absolute;left:2998;top:5324;width:1;height:17" coordsize="1,17" path="m,17l,,,12,1,9e" filled="f" strokeweight=".05pt">
                <v:path arrowok="t"/>
              </v:shape>
              <v:shape id="_x0000_s28434" style="position:absolute;left:2999;top:5328;width:1;height:13" coordsize="1,13" path="m,13l,,,5r1,e" filled="f" strokeweight=".05pt">
                <v:path arrowok="t"/>
              </v:shape>
              <v:shape id="_x0000_s28435" style="position:absolute;left:3000;top:5324;width:1;height:17" coordsize="1,17" path="m,17l,,,9r1,3e" filled="f" strokeweight=".05pt">
                <v:path arrowok="t"/>
              </v:shape>
              <v:shape id="_x0000_s28436" style="position:absolute;left:3001;top:5319;width:1;height:22" coordsize="1,22" path="m,22l,,,14,1,9e" filled="f" strokeweight=".05pt">
                <v:path arrowok="t"/>
              </v:shape>
              <v:shape id="_x0000_s28437" style="position:absolute;left:3002;top:5303;width:2;height:33" coordsize="2,33" path="m,33l,,,13r2,8e" filled="f" strokeweight=".05pt">
                <v:path arrowok="t"/>
              </v:shape>
              <v:shape id="_x0000_s28438" style="position:absolute;left:3004;top:4942;width:1;height:386" coordsize="1,386" path="m,386l,25r,l1,e" filled="f" strokeweight=".05pt">
                <v:path arrowok="t"/>
              </v:shape>
              <v:shape id="_x0000_s28439" style="position:absolute;left:3005;top:4908;width:1;height:428" coordsize="1,428" path="m,428l,,,428r1,-8e" filled="f" strokeweight=".05pt">
                <v:path arrowok="t"/>
              </v:shape>
              <v:shape id="_x0000_s28440" style="position:absolute;left:3006;top:5316;width:1;height:17" coordsize="1,17" path="m,17l,,,8r1,4e" filled="f" strokeweight=".05pt">
                <v:path arrowok="t"/>
              </v:shape>
              <v:shape id="_x0000_s28441" style="position:absolute;left:3007;top:5311;width:1;height:30" coordsize="1,30" path="m,30l,,,25,1,22e" filled="f" strokeweight=".05pt">
                <v:path arrowok="t"/>
              </v:shape>
              <v:shape id="_x0000_s28442" style="position:absolute;left:3008;top:5307;width:2;height:34" coordsize="2,34" path="m,34l,,,17r2,9e" filled="f" strokeweight=".05pt">
                <v:path arrowok="t"/>
              </v:shape>
              <v:shape id="_x0000_s28443" style="position:absolute;left:3010;top:5316;width:1;height:25" coordsize="1,25" path="m,25l,,,12r1,e" filled="f" strokeweight=".05pt">
                <v:path arrowok="t"/>
              </v:shape>
              <v:shape id="_x0000_s28444" style="position:absolute;left:3011;top:5319;width:1;height:17" coordsize="1,17" path="m,17l,,,14r1,3e" filled="f" strokeweight=".05pt">
                <v:path arrowok="t"/>
              </v:shape>
              <v:shape id="_x0000_s28445" style="position:absolute;left:3012;top:5311;width:1;height:30" coordsize="1,30" path="m,30l,,,25r1,e" filled="f" strokeweight=".05pt">
                <v:path arrowok="t"/>
              </v:shape>
              <v:shape id="_x0000_s28446" style="position:absolute;left:3013;top:5193;width:1;height:143" coordsize="1,143" path="m,143l,30r,l1,e" filled="f" strokeweight=".05pt">
                <v:path arrowok="t"/>
              </v:shape>
              <v:shape id="_x0000_s28447" style="position:absolute;left:3014;top:5185;width:2;height:151" coordsize="2,151" path="m,151l,,,151r2,-8e" filled="f" strokeweight=".05pt">
                <v:path arrowok="t"/>
              </v:shape>
              <v:shape id="_x0000_s28448" style="position:absolute;left:3016;top:5319;width:1;height:22" coordsize="1,22" path="m,22l,,,22,1,14e" filled="f" strokeweight=".05pt">
                <v:path arrowok="t"/>
              </v:shape>
              <v:shape id="_x0000_s28449" style="position:absolute;left:3017;top:5316;width:1;height:25" coordsize="1,25" path="m,25l,,,8,1,20e" filled="f" strokeweight=".05pt">
                <v:path arrowok="t"/>
              </v:shape>
              <v:shape id="_x0000_s28450" style="position:absolute;left:3018;top:5319;width:1;height:22" coordsize="1,22" path="m,22l,,,22,1,14e" filled="f" strokeweight=".05pt">
                <v:path arrowok="t"/>
              </v:shape>
              <v:shape id="_x0000_s28451" style="position:absolute;left:3019;top:5328;width:1;height:13" coordsize="1,13" path="m,13l,,,8,1,e" filled="f" strokeweight=".05pt">
                <v:path arrowok="t"/>
              </v:shape>
              <v:shape id="_x0000_s28452" style="position:absolute;left:3020;top:5307;width:2;height:34" coordsize="2,34" path="m,34l,,,,2,17e" filled="f" strokeweight=".05pt">
                <v:path arrowok="t"/>
              </v:shape>
              <v:shape id="_x0000_s28453" style="position:absolute;left:3022;top:5299;width:1;height:42" coordsize="1,42" path="m,42l,,,29,1,42e" filled="f" strokeweight=".05pt">
                <v:path arrowok="t"/>
              </v:shape>
              <v:shape id="_x0000_s28454" style="position:absolute;left:3023;top:5294;width:1;height:47" coordsize="1,47" path="m,47l,,,17,1,30e" filled="f" strokeweight=".05pt">
                <v:path arrowok="t"/>
              </v:shape>
              <v:shape id="_x0000_s28455" style="position:absolute;left:3024;top:5316;width:1;height:25" coordsize="1,25" path="m,25l,,,25,1,e" filled="f" strokeweight=".05pt">
                <v:path arrowok="t"/>
              </v:shape>
              <v:shape id="_x0000_s28456" style="position:absolute;left:3025;top:5316;width:1;height:25" coordsize="1,25" path="m,25l,,,25,1,17e" filled="f" strokeweight=".05pt">
                <v:path arrowok="t"/>
              </v:shape>
              <v:shape id="_x0000_s28457" style="position:absolute;left:3026;top:5324;width:2;height:17" coordsize="2,17" path="m,17l,,,12,2,9e" filled="f" strokeweight=".05pt">
                <v:path arrowok="t"/>
              </v:shape>
              <v:shape id="_x0000_s28458" style="position:absolute;left:3028;top:5324;width:1;height:17" coordsize="1,17" path="m,17l,,,9r1,e" filled="f" strokeweight=".05pt">
                <v:path arrowok="t"/>
              </v:shape>
              <v:shape id="_x0000_s28459" style="position:absolute;left:3029;top:5328;width:1;height:13" coordsize="1,13" path="m,13l,,,5,1,8e" filled="f" strokeweight=".05pt">
                <v:path arrowok="t"/>
              </v:shape>
              <v:shape id="_x0000_s28460" style="position:absolute;left:3030;top:5319;width:1;height:22" coordsize="1,22" path="m,22l,,,9,1,22e" filled="f" strokeweight=".05pt">
                <v:path arrowok="t"/>
              </v:shape>
              <v:shape id="_x0000_s28461" style="position:absolute;left:3031;top:5328;width:1;height:13" coordsize="1,13" path="m,13l,,,5,1,8e" filled="f" strokeweight=".05pt">
                <v:path arrowok="t"/>
              </v:shape>
              <v:shape id="_x0000_s28462" style="position:absolute;left:3032;top:5324;width:2;height:17" coordsize="2,17" path="m,17l,4,,17,2,e" filled="f" strokeweight=".05pt">
                <v:path arrowok="t"/>
              </v:shape>
              <v:shape id="_x0000_s28463" style="position:absolute;left:3034;top:5319;width:1;height:22" coordsize="1,22" path="m,22l,,,5,1,17e" filled="f" strokeweight=".05pt">
                <v:path arrowok="t"/>
              </v:shape>
              <v:shape id="_x0000_s28464" style="position:absolute;left:3035;top:5324;width:1;height:17" coordsize="1,17" path="m,17l,,,12r1,e" filled="f" strokeweight=".05pt">
                <v:path arrowok="t"/>
              </v:shape>
              <v:shape id="_x0000_s28465" style="position:absolute;left:3036;top:5324;width:1;height:17" coordsize="1,17" path="m,17l,,,12,1,4e" filled="f" strokeweight=".05pt">
                <v:path arrowok="t"/>
              </v:shape>
              <v:shape id="_x0000_s28466" style="position:absolute;left:3037;top:5328;width:1;height:13" coordsize="1,13" path="m,13l,,,5r1,8e" filled="f" strokeweight=".05pt">
                <v:path arrowok="t"/>
              </v:shape>
              <v:shape id="_x0000_s28467" style="position:absolute;left:3038;top:5328;width:2;height:13" coordsize="2,13" path="m,13l,,,8r2,5e" filled="f" strokeweight=".05pt">
                <v:path arrowok="t"/>
              </v:shape>
              <v:shape id="_x0000_s28468" style="position:absolute;left:3040;top:5319;width:1;height:22" coordsize="1,22" path="m,22l,,,5,1,e" filled="f" strokeweight=".05pt">
                <v:path arrowok="t"/>
              </v:shape>
              <v:shape id="_x0000_s28469" style="position:absolute;left:3041;top:5319;width:1;height:22" coordsize="1,22" path="m,22l,,,14,1,e" filled="f" strokeweight=".05pt">
                <v:path arrowok="t"/>
              </v:shape>
              <v:shape id="_x0000_s28470" style="position:absolute;left:3042;top:5319;width:1;height:22" coordsize="1,22" path="m,22l,,,22r1,e" filled="f" strokeweight=".05pt">
                <v:path arrowok="t"/>
              </v:shape>
              <v:shape id="_x0000_s28471" style="position:absolute;left:3043;top:5303;width:1;height:38" coordsize="1,38" path="m,38l,21r,4l1,e" filled="f" strokeweight=".05pt">
                <v:path arrowok="t"/>
              </v:shape>
              <v:shape id="_x0000_s28472" style="position:absolute;left:3044;top:5303;width:2;height:38" coordsize="2,38" path="m,38l,,,30r2,3e" filled="f" strokeweight=".05pt">
                <v:path arrowok="t"/>
              </v:shape>
              <v:shape id="_x0000_s28473" style="position:absolute;left:3046;top:5319;width:1;height:22" coordsize="1,22" path="m,22l,,,17r1,e" filled="f" strokeweight=".05pt">
                <v:path arrowok="t"/>
              </v:shape>
              <v:shape id="_x0000_s28474" style="position:absolute;left:3047;top:5333;width:1;height:8" coordsize="1,8" path="m,8l,,,,1,8e" filled="f" strokeweight=".05pt">
                <v:path arrowok="t"/>
              </v:shape>
              <v:shape id="_x0000_s28475" style="position:absolute;left:3048;top:5328;width:1;height:13" coordsize="1,13" path="m,13l,,,13,1,5e" filled="f" strokeweight=".05pt">
                <v:path arrowok="t"/>
              </v:shape>
              <v:shape id="_x0000_s28476" style="position:absolute;left:3049;top:5328;width:1;height:13" coordsize="1,13" path="m,13l,,,13,1,8e" filled="f" strokeweight=".05pt">
                <v:path arrowok="t"/>
              </v:shape>
              <v:shape id="_x0000_s28477" style="position:absolute;left:3050;top:5328;width:2;height:13" coordsize="2,13" path="m,13l,,,5,2,8e" filled="f" strokeweight=".05pt">
                <v:path arrowok="t"/>
              </v:shape>
              <v:shape id="_x0000_s28478" style="position:absolute;left:3052;top:5328;width:1;height:13" coordsize="1,13" path="m,13l,,,13r1,e" filled="f" strokeweight=".05pt">
                <v:path arrowok="t"/>
              </v:shape>
              <v:shape id="_x0000_s28479" style="position:absolute;left:3053;top:5324;width:1;height:17" coordsize="1,17" path="m,17l,,,4,1,17e" filled="f" strokeweight=".05pt">
                <v:path arrowok="t"/>
              </v:shape>
              <v:shape id="_x0000_s28480" style="position:absolute;left:3054;top:5328;width:1;height:13" coordsize="1,13" path="m,13l,,,8r1,e" filled="f" strokeweight=".05pt">
                <v:path arrowok="t"/>
              </v:shape>
              <v:shape id="_x0000_s28481" style="position:absolute;left:3055;top:5333;width:1;height:8" coordsize="1,8" path="m,8l,,,3r1,e" filled="f" strokeweight=".05pt">
                <v:path arrowok="t"/>
              </v:shape>
              <v:shape id="_x0000_s28482" style="position:absolute;left:3056;top:5328;width:2;height:13" coordsize="2,13" path="m,13l,,,8r2,5e" filled="f" strokeweight=".05pt">
                <v:path arrowok="t"/>
              </v:shape>
              <v:shape id="_x0000_s28483" style="position:absolute;left:3058;top:5333;width:1;height:8" coordsize="1,8" path="m,8l,,,,1,8e" filled="f" strokeweight=".05pt">
                <v:path arrowok="t"/>
              </v:shape>
              <v:shape id="_x0000_s28484" style="position:absolute;left:3059;top:5316;width:1;height:25" coordsize="1,25" path="m,25l,,,25r1,e" filled="f" strokeweight=".05pt">
                <v:path arrowok="t"/>
              </v:shape>
              <v:shape id="_x0000_s28485" style="position:absolute;left:3060;top:5316;width:1;height:25" coordsize="1,25" path="m,25l,,,17r1,3e" filled="f" strokeweight=".05pt">
                <v:path arrowok="t"/>
              </v:shape>
              <v:shape id="_x0000_s28486" style="position:absolute;left:3061;top:5319;width:1;height:22" coordsize="1,22" path="m,22l,,,22,1,17e" filled="f" strokeweight=".05pt">
                <v:path arrowok="t"/>
              </v:shape>
              <v:shape id="_x0000_s28487" style="position:absolute;left:3062;top:5319;width:2;height:22" coordsize="2,22" path="m,22l,,,22r2,e" filled="f" strokeweight=".05pt">
                <v:path arrowok="t"/>
              </v:shape>
              <v:shape id="_x0000_s28488" style="position:absolute;left:3064;top:5324;width:1;height:17" coordsize="1,17" path="m,17l,,,17r1,e" filled="f" strokeweight=".05pt">
                <v:path arrowok="t"/>
              </v:shape>
              <v:shape id="_x0000_s28489" style="position:absolute;left:3065;top:5328;width:1;height:13" coordsize="1,13" path="m,13l,,,13,1,5e" filled="f" strokeweight=".05pt">
                <v:path arrowok="t"/>
              </v:shape>
              <v:shape id="_x0000_s28490" style="position:absolute;left:3066;top:5328;width:1;height:13" coordsize="1,13" path="m,13l,,,8r1,e" filled="f" strokeweight=".05pt">
                <v:path arrowok="t"/>
              </v:shape>
              <v:shape id="_x0000_s28491" style="position:absolute;left:3067;top:5333;width:1;height:8" coordsize="1,8" path="m,8l,,,8r1,e" filled="f" strokeweight=".05pt">
                <v:path arrowok="t"/>
              </v:shape>
              <v:shape id="_x0000_s28492" style="position:absolute;left:3068;top:5328;width:2;height:13" coordsize="2,13" path="m,13l,,,13,2,e" filled="f" strokeweight=".05pt">
                <v:path arrowok="t"/>
              </v:shape>
              <v:shape id="_x0000_s28493" style="position:absolute;left:3070;top:5328;width:1;height:13" coordsize="1,13" path="m,13l,,,13r1,e" filled="f" strokeweight=".05pt">
                <v:path arrowok="t"/>
              </v:shape>
              <v:shape id="_x0000_s28494" style="position:absolute;left:3071;top:5328;width:1;height:13" coordsize="1,13" path="m,13l,,,13,1,8e" filled="f" strokeweight=".05pt">
                <v:path arrowok="t"/>
              </v:shape>
              <v:shape id="_x0000_s28495" style="position:absolute;left:3072;top:5328;width:1;height:13" coordsize="1,13" path="m,8l,,,,1,13e" filled="f" strokeweight=".05pt">
                <v:path arrowok="t"/>
              </v:shape>
              <v:shape id="_x0000_s28496" style="position:absolute;left:3073;top:5333;width:1;height:8" coordsize="1,8" path="m,8l,,,3r1,e" filled="f" strokeweight=".05pt">
                <v:path arrowok="t"/>
              </v:shape>
              <v:shape id="_x0000_s28497" style="position:absolute;left:3074;top:5333;width:2;height:8" coordsize="2,8" path="m,8l,,,8,2,3e" filled="f" strokeweight=".05pt">
                <v:path arrowok="t"/>
              </v:shape>
              <v:shape id="_x0000_s28498" style="position:absolute;left:3076;top:5328;width:1;height:13" coordsize="1,13" path="m,13l,,,13r1,e" filled="f" strokeweight=".05pt">
                <v:path arrowok="t"/>
              </v:shape>
              <v:shape id="_x0000_s28499" style="position:absolute;left:3077;top:5328;width:1;height:13" coordsize="1,13" path="m,13l,,,13,1,8e" filled="f" strokeweight=".05pt">
                <v:path arrowok="t"/>
              </v:shape>
              <v:shape id="_x0000_s28500" style="position:absolute;left:3078;top:5311;width:1;height:30" coordsize="1,30" path="m,30l,,,17r1,5e" filled="f" strokeweight=".05pt">
                <v:path arrowok="t"/>
              </v:shape>
              <v:shape id="_x0000_s28501" style="position:absolute;left:3079;top:5311;width:1;height:30" coordsize="1,30" path="m,30l,,,22r1,8e" filled="f" strokeweight=".05pt">
                <v:path arrowok="t"/>
              </v:shape>
              <v:shape id="_x0000_s28502" style="position:absolute;left:3080;top:5311;width:2;height:30" coordsize="2,30" path="m,30l,,,22r2,e" filled="f" strokeweight=".05pt">
                <v:path arrowok="t"/>
              </v:shape>
              <v:shape id="_x0000_s28503" style="position:absolute;left:3082;top:5324;width:1;height:17" coordsize="1,17" path="m,17l,,,17,1,12e" filled="f" strokeweight=".05pt">
                <v:path arrowok="t"/>
              </v:shape>
              <v:shape id="_x0000_s28504" style="position:absolute;left:3083;top:5328;width:1;height:13" coordsize="1,13" path="m,13l,,,13r1,e" filled="f" strokeweight=".05pt">
                <v:path arrowok="t"/>
              </v:shape>
              <v:shape id="_x0000_s28505" style="position:absolute;left:3084;top:5333;width:1;height:8" coordsize="1,8" path="m,8l,,,8r1,e" filled="f" strokeweight=".05pt">
                <v:path arrowok="t"/>
              </v:shape>
              <v:shape id="_x0000_s28506" style="position:absolute;left:3085;top:5336;width:1;height:5" coordsize="1,5" path="m,5l,,,,1,5e" filled="f" strokeweight=".05pt">
                <v:path arrowok="t"/>
              </v:shape>
              <v:shape id="_x0000_s28507" style="position:absolute;left:3086;top:5333;width:2;height:8" coordsize="2,8" path="m,8l,,,8,2,3e" filled="f" strokeweight=".05pt">
                <v:path arrowok="t"/>
              </v:shape>
              <v:shape id="_x0000_s28508" style="position:absolute;left:3088;top:5328;width:1;height:13" coordsize="1,13" path="m,13l,,,8,1,5e" filled="f" strokeweight=".05pt">
                <v:path arrowok="t"/>
              </v:shape>
              <v:shape id="_x0000_s28509" style="position:absolute;left:3089;top:5319;width:1;height:22" coordsize="1,22" path="m,22l,5r,9l1,e" filled="f" strokeweight=".05pt">
                <v:path arrowok="t"/>
              </v:shape>
              <v:shape id="_x0000_s28510" style="position:absolute;left:3090;top:5316;width:1;height:25" coordsize="1,25" path="m,25l,,,25r1,e" filled="f" strokeweight=".05pt">
                <v:path arrowok="t"/>
              </v:shape>
              <v:shape id="_x0000_s28511" style="position:absolute;left:3091;top:5324;width:1;height:17" coordsize="1,17" path="m,17l,,,17r1,e" filled="f" strokeweight=".05pt">
                <v:path arrowok="t"/>
              </v:shape>
              <v:shape id="_x0000_s28512" style="position:absolute;left:3092;top:5336;width:2;height:5" coordsize="2,5" path="m,5l,,,5r2,e" filled="f" strokeweight=".05pt">
                <v:path arrowok="t"/>
              </v:shape>
              <v:shape id="_x0000_s28513" style="position:absolute;left:3094;top:5336;width:1;height:5" coordsize="1,5" path="m,5l,,,,1,e" filled="f" strokeweight=".05pt">
                <v:path arrowok="t"/>
              </v:shape>
              <v:shape id="_x0000_s28514" style="position:absolute;left:3095;top:5333;width:1;height:8" coordsize="1,8" path="m,8l,,,3r1,e" filled="f" strokeweight=".05pt">
                <v:path arrowok="t"/>
              </v:shape>
              <v:shape id="_x0000_s28515" style="position:absolute;left:3096;top:5333;width:1;height:8" coordsize="1,8" path="m,8l,,,,1,8e" filled="f" strokeweight=".05pt">
                <v:path arrowok="t"/>
              </v:shape>
              <v:shape id="_x0000_s28516" style="position:absolute;left:3097;top:5316;width:1;height:25" coordsize="1,25" path="m,25l,,,17r1,8e" filled="f" strokeweight=".05pt">
                <v:path arrowok="t"/>
              </v:shape>
              <v:shape id="_x0000_s28517" style="position:absolute;left:3098;top:5311;width:2;height:30" coordsize="2,30" path="m,30l,,,8,2,e" filled="f" strokeweight=".05pt">
                <v:path arrowok="t"/>
              </v:shape>
              <v:shape id="_x0000_s28518" style="position:absolute;left:3100;top:5311;width:1;height:30" coordsize="1,30" path="m,30l,,,17,1,30e" filled="f" strokeweight=".05pt">
                <v:path arrowok="t"/>
              </v:shape>
              <v:shape id="_x0000_s28519" style="position:absolute;left:3101;top:5328;width:1;height:13" coordsize="1,13" path="m,13l,,,13r1,e" filled="f" strokeweight=".05pt">
                <v:path arrowok="t"/>
              </v:shape>
              <v:shape id="_x0000_s28520" style="position:absolute;left:3102;top:5328;width:1;height:13" coordsize="1,13" path="m,13l,,,8r1,5e" filled="f" strokeweight=".05pt">
                <v:path arrowok="t"/>
              </v:shape>
              <v:shape id="_x0000_s28521" style="position:absolute;left:3103;top:5319;width:1;height:22" coordsize="1,22" path="m,22l,,,14,1,9e" filled="f" strokeweight=".05pt">
                <v:path arrowok="t"/>
              </v:shape>
              <v:shape id="_x0000_s28522" style="position:absolute;left:3104;top:5328;width:2;height:13" coordsize="2,13" path="m,13l,,,13,2,5e" filled="f" strokeweight=".05pt">
                <v:path arrowok="t"/>
              </v:shape>
              <v:shape id="_x0000_s28523" style="position:absolute;left:3106;top:5328;width:1;height:13" coordsize="1,13" path="m,13l,,,13r1,e" filled="f" strokeweight=".05pt">
                <v:path arrowok="t"/>
              </v:shape>
            </v:group>
            <v:group id="_x0000_s28725" style="position:absolute;left:3107;top:4765;width:239;height:576" coordorigin="3107,4765" coordsize="239,576">
              <v:shape id="_x0000_s28525" style="position:absolute;left:3107;top:5324;width:1;height:17" coordsize="1,17" path="m,17l,,,12r1,e" filled="f" strokeweight=".05pt">
                <v:path arrowok="t"/>
              </v:shape>
              <v:shape id="_x0000_s28526" style="position:absolute;left:3108;top:5316;width:1;height:25" coordsize="1,25" path="m,25l,,,12,1,25e" filled="f" strokeweight=".05pt">
                <v:path arrowok="t"/>
              </v:shape>
              <v:shape id="_x0000_s28527" style="position:absolute;left:3109;top:5324;width:1;height:17" coordsize="1,17" path="m,17l,,,17r1,e" filled="f" strokeweight=".05pt">
                <v:path arrowok="t"/>
              </v:shape>
              <v:shape id="_x0000_s28528" style="position:absolute;left:3110;top:5336;width:2;height:5" coordsize="2,5" path="m,5l,,,,2,e" filled="f" strokeweight=".05pt">
                <v:path arrowok="t"/>
              </v:shape>
              <v:shape id="_x0000_s28529" style="position:absolute;left:3112;top:5336;width:1;height:5" coordsize="1,5" path="m,5l,,,5r1,e" filled="f" strokeweight=".05pt">
                <v:path arrowok="t"/>
              </v:shape>
              <v:shape id="_x0000_s28530" style="position:absolute;left:3113;top:5324;width:1;height:17" coordsize="1,17" path="m,17l,,,12r1,e" filled="f" strokeweight=".05pt">
                <v:path arrowok="t"/>
              </v:shape>
              <v:shape id="_x0000_s28531" style="position:absolute;left:3114;top:5336;width:1;height:5" coordsize="1,5" path="m,5l,,,5r1,e" filled="f" strokeweight=".05pt">
                <v:path arrowok="t"/>
              </v:shape>
              <v:shape id="_x0000_s28532" style="position:absolute;left:3115;top:5328;width:1;height:13" coordsize="1,13" path="m,13l,5,,8,1,e" filled="f" strokeweight=".05pt">
                <v:path arrowok="t"/>
              </v:shape>
              <v:shape id="_x0000_s28533" style="position:absolute;left:3116;top:5299;width:2;height:42" coordsize="2,42" path="m,42l,,,25,2,42e" filled="f" strokeweight=".05pt">
                <v:path arrowok="t"/>
              </v:shape>
              <v:shape id="_x0000_s28534" style="position:absolute;left:3118;top:5324;width:1;height:17" coordsize="1,17" path="m,17l,,,9r1,3e" filled="f" strokeweight=".05pt">
                <v:path arrowok="t"/>
              </v:shape>
              <v:shape id="_x0000_s28535" style="position:absolute;left:3119;top:5324;width:1;height:17" coordsize="1,17" path="m,17l,,,17r1,e" filled="f" strokeweight=".05pt">
                <v:path arrowok="t"/>
              </v:shape>
              <v:shape id="_x0000_s28536" style="position:absolute;left:3120;top:5324;width:1;height:17" coordsize="1,17" path="m,17l,,,12,1,9e" filled="f" strokeweight=".05pt">
                <v:path arrowok="t"/>
              </v:shape>
              <v:shape id="_x0000_s28537" style="position:absolute;left:3121;top:5328;width:1;height:13" coordsize="1,13" path="m,13l,,,13r1,e" filled="f" strokeweight=".05pt">
                <v:path arrowok="t"/>
              </v:shape>
              <v:shape id="_x0000_s28538" style="position:absolute;left:3122;top:5333;width:2;height:8" coordsize="2,8" path="m,8l,,,3r2,e" filled="f" strokeweight=".05pt">
                <v:path arrowok="t"/>
              </v:shape>
              <v:shape id="_x0000_s28539" style="position:absolute;left:3124;top:5336;width:1;height:5" coordsize="1,5" path="m,5l,,,5r1,e" filled="f" strokeweight=".05pt">
                <v:path arrowok="t"/>
              </v:shape>
              <v:shape id="_x0000_s28540" style="position:absolute;left:3125;top:5333;width:1;height:8" coordsize="1,8" path="m,8l,,,3,1,8e" filled="f" strokeweight=".05pt">
                <v:path arrowok="t"/>
              </v:shape>
              <v:shape id="_x0000_s28541" style="position:absolute;left:3126;top:5333;width:1;height:8" coordsize="1,8" path="m,8l,,,3,1,e" filled="f" strokeweight=".05pt">
                <v:path arrowok="t"/>
              </v:shape>
              <v:shape id="_x0000_s28542" style="position:absolute;left:3127;top:5333;width:1;height:8" coordsize="1,8" path="m,8l,,,8r1,e" filled="f" strokeweight=".05pt">
                <v:path arrowok="t"/>
              </v:shape>
              <v:shape id="_x0000_s28543" style="position:absolute;left:3128;top:5333;width:2;height:8" coordsize="2,8" path="m,8l,,,8,2,3e" filled="f" strokeweight=".05pt">
                <v:path arrowok="t"/>
              </v:shape>
              <v:shape id="_x0000_s28544" style="position:absolute;left:3130;top:5336;width:1;height:5" coordsize="1,5" path="m,5l,,,,1,5e" filled="f" strokeweight=".05pt">
                <v:path arrowok="t"/>
              </v:shape>
              <v:shape id="_x0000_s28545" style="position:absolute;left:3131;top:5333;width:1;height:8" coordsize="1,8" path="m,8l,,,8,1,3e" filled="f" strokeweight=".05pt">
                <v:path arrowok="t"/>
              </v:shape>
              <v:shape id="_x0000_s28546" style="position:absolute;left:3132;top:5324;width:1;height:17" coordsize="1,17" path="m,17l,,,12r1,5e" filled="f" strokeweight=".05pt">
                <v:path arrowok="t"/>
              </v:shape>
              <v:shape id="_x0000_s28547" style="position:absolute;left:3133;top:5336;width:1;height:5" coordsize="1,5" path="m,5l,,,5r1,e" filled="f" strokeweight=".05pt">
                <v:path arrowok="t"/>
              </v:shape>
              <v:shape id="_x0000_s28548" style="position:absolute;left:3134;top:5299;width:2;height:42" coordsize="2,42" path="m,42l,8,,29,2,e" filled="f" strokeweight=".05pt">
                <v:path arrowok="t"/>
              </v:shape>
              <v:shape id="_x0000_s28549" style="position:absolute;left:3136;top:5286;width:1;height:55" coordsize="1,55" path="m,50l,,,47r1,8e" filled="f" strokeweight=".05pt">
                <v:path arrowok="t"/>
              </v:shape>
              <v:shape id="_x0000_s28550" style="position:absolute;left:3137;top:5324;width:1;height:17" coordsize="1,17" path="m,17l,,,17,1,9e" filled="f" strokeweight=".05pt">
                <v:path arrowok="t"/>
              </v:shape>
              <v:shape id="_x0000_s28551" style="position:absolute;left:3138;top:5311;width:1;height:30" coordsize="1,30" path="m,30l,,,22r1,8e" filled="f" strokeweight=".05pt">
                <v:path arrowok="t"/>
              </v:shape>
              <v:shape id="_x0000_s28552" style="position:absolute;left:3139;top:5328;width:1;height:13" coordsize="1,13" path="m,13l,,,,1,13e" filled="f" strokeweight=".05pt">
                <v:path arrowok="t"/>
              </v:shape>
              <v:shape id="_x0000_s28553" style="position:absolute;left:3140;top:5333;width:2;height:8" coordsize="2,8" path="m,8l,,,8r2,e" filled="f" strokeweight=".05pt">
                <v:path arrowok="t"/>
              </v:shape>
              <v:shape id="_x0000_s28554" style="position:absolute;left:3142;top:5328;width:1;height:13" coordsize="1,13" path="m,13l,,,13,1,8e" filled="f" strokeweight=".05pt">
                <v:path arrowok="t"/>
              </v:shape>
              <v:shape id="_x0000_s28555" style="position:absolute;left:3143;top:5333;width:1;height:8" coordsize="1,8" path="m,8l,,,3,1,8e" filled="f" strokeweight=".05pt">
                <v:path arrowok="t"/>
              </v:shape>
              <v:shape id="_x0000_s28556" style="position:absolute;left:3144;top:5328;width:1;height:13" coordsize="1,13" path="m,13l,,,5r1,e" filled="f" strokeweight=".05pt">
                <v:path arrowok="t"/>
              </v:shape>
              <v:shape id="_x0000_s28557" style="position:absolute;left:3145;top:5324;width:1;height:17" coordsize="1,17" path="m,17l,,,9,1,4e" filled="f" strokeweight=".05pt">
                <v:path arrowok="t"/>
              </v:shape>
              <v:shape id="_x0000_s28558" style="position:absolute;left:3146;top:5324;width:2;height:17" coordsize="2,17" path="m,17l,,,9r2,e" filled="f" strokeweight=".05pt">
                <v:path arrowok="t"/>
              </v:shape>
              <v:shape id="_x0000_s28559" style="position:absolute;left:3148;top:5328;width:1;height:13" coordsize="1,13" path="m,13l,,,13,1,8e" filled="f" strokeweight=".05pt">
                <v:path arrowok="t"/>
              </v:shape>
              <v:shape id="_x0000_s28560" style="position:absolute;left:3149;top:5328;width:1;height:13" coordsize="1,13" path="m,13l,,,13,1,8e" filled="f" strokeweight=".05pt">
                <v:path arrowok="t"/>
              </v:shape>
              <v:shape id="_x0000_s28561" style="position:absolute;left:3150;top:5328;width:1;height:13" coordsize="1,13" path="m,13l,,,,1,8e" filled="f" strokeweight=".05pt">
                <v:path arrowok="t"/>
              </v:shape>
              <v:shape id="_x0000_s28562" style="position:absolute;left:3151;top:5333;width:1;height:8" coordsize="1,8" path="m,8l,3,,8,1,e" filled="f" strokeweight=".05pt">
                <v:path arrowok="t"/>
              </v:shape>
              <v:shape id="_x0000_s28563" style="position:absolute;left:3152;top:5333;width:2;height:8" coordsize="2,8" path="m,8l,,,3r2,e" filled="f" strokeweight=".05pt">
                <v:path arrowok="t"/>
              </v:shape>
              <v:shape id="_x0000_s28564" style="position:absolute;left:3154;top:5319;width:1;height:22" coordsize="1,22" path="m,22l,,,22,1,14e" filled="f" strokeweight=".05pt">
                <v:path arrowok="t"/>
              </v:shape>
              <v:shape id="_x0000_s28565" style="position:absolute;left:3155;top:5328;width:1;height:13" coordsize="1,13" path="m,13l,,,13r1,e" filled="f" strokeweight=".05pt">
                <v:path arrowok="t"/>
              </v:shape>
              <v:shape id="_x0000_s28566" style="position:absolute;left:3156;top:5316;width:1;height:25" coordsize="1,25" path="m,25l,,,17r1,8e" filled="f" strokeweight=".05pt">
                <v:path arrowok="t"/>
              </v:shape>
              <v:shape id="_x0000_s28567" style="position:absolute;left:3157;top:5324;width:1;height:17" coordsize="1,17" path="m,17l,,,9r1,3e" filled="f" strokeweight=".05pt">
                <v:path arrowok="t"/>
              </v:shape>
              <v:shape id="_x0000_s28568" style="position:absolute;left:3158;top:5328;width:2;height:13" coordsize="2,13" path="m,13l,,,13r2,e" filled="f" strokeweight=".05pt">
                <v:path arrowok="t"/>
              </v:shape>
              <v:shape id="_x0000_s28569" style="position:absolute;left:3160;top:5328;width:1;height:13" coordsize="1,13" path="m,13l,,,8,1,5e" filled="f" strokeweight=".05pt">
                <v:path arrowok="t"/>
              </v:shape>
              <v:shape id="_x0000_s28570" style="position:absolute;left:3161;top:5324;width:1;height:17" coordsize="1,17" path="m,17l,9r,3l1,e" filled="f" strokeweight=".05pt">
                <v:path arrowok="t"/>
              </v:shape>
              <v:shape id="_x0000_s28571" style="position:absolute;left:3162;top:5324;width:1;height:17" coordsize="1,17" path="m,17l,,,12r1,5e" filled="f" strokeweight=".05pt">
                <v:path arrowok="t"/>
              </v:shape>
              <v:shape id="_x0000_s28572" style="position:absolute;left:3163;top:5328;width:1;height:13" coordsize="1,13" path="m,13l,,,5,1,8e" filled="f" strokeweight=".05pt">
                <v:path arrowok="t"/>
              </v:shape>
              <v:shape id="_x0000_s28573" style="position:absolute;left:3164;top:5324;width:2;height:17" coordsize="2,17" path="m,17l,,,9r2,8e" filled="f" strokeweight=".05pt">
                <v:path arrowok="t"/>
              </v:shape>
              <v:shape id="_x0000_s28574" style="position:absolute;left:3166;top:5319;width:1;height:22" coordsize="1,22" path="m,22l,,,9r1,5e" filled="f" strokeweight=".05pt">
                <v:path arrowok="t"/>
              </v:shape>
              <v:shape id="_x0000_s28575" style="position:absolute;left:3167;top:5319;width:1;height:22" coordsize="1,22" path="m,22l,,,17r1,5e" filled="f" strokeweight=".05pt">
                <v:path arrowok="t"/>
              </v:shape>
              <v:shape id="_x0000_s28576" style="position:absolute;left:3168;top:5328;width:1;height:13" coordsize="1,13" path="m,13l,,,8r1,e" filled="f" strokeweight=".05pt">
                <v:path arrowok="t"/>
              </v:shape>
              <v:shape id="_x0000_s28577" style="position:absolute;left:3169;top:5333;width:1;height:8" coordsize="1,8" path="m,8l,,,3,1,8e" filled="f" strokeweight=".05pt">
                <v:path arrowok="t"/>
              </v:shape>
              <v:shape id="_x0000_s28578" style="position:absolute;left:3170;top:5328;width:1;height:13" coordsize="1,13" path="m,13l,,,13,1,5e" filled="f" strokeweight=".05pt">
                <v:path arrowok="t"/>
              </v:shape>
              <v:shape id="_x0000_s28579" style="position:absolute;left:3171;top:5324;width:2;height:17" coordsize="2,17" path="m,17l,,,12r2,e" filled="f" strokeweight=".05pt">
                <v:path arrowok="t"/>
              </v:shape>
              <v:shape id="_x0000_s28580" style="position:absolute;left:3173;top:5311;width:1;height:30" coordsize="1,30" path="m,30l,,,22r1,8e" filled="f" strokeweight=".05pt">
                <v:path arrowok="t"/>
              </v:shape>
              <v:shape id="_x0000_s28581" style="position:absolute;left:3174;top:5207;width:1;height:134" coordsize="1,134" path="m,134l,,,12,1,28e" filled="f" strokeweight=".05pt">
                <v:path arrowok="t"/>
              </v:shape>
              <v:shape id="_x0000_s28582" style="position:absolute;left:3175;top:5235;width:1;height:106" coordsize="1,106" path="m,106l,,,84r1,9e" filled="f" strokeweight=".05pt">
                <v:path arrowok="t"/>
              </v:shape>
              <v:shape id="_x0000_s28583" style="position:absolute;left:3176;top:5328;width:1;height:13" coordsize="1,13" path="m,13l,,,8r1,5e" filled="f" strokeweight=".05pt">
                <v:path arrowok="t"/>
              </v:shape>
              <v:shape id="_x0000_s28584" style="position:absolute;left:3177;top:5319;width:2;height:22" coordsize="2,22" path="m,22l,,,14r2,8e" filled="f" strokeweight=".05pt">
                <v:path arrowok="t"/>
              </v:shape>
              <v:shape id="_x0000_s28585" style="position:absolute;left:3179;top:5257;width:1;height:84" coordsize="1,84" path="m,84l,,,25,1,59e" filled="f" strokeweight=".05pt">
                <v:path arrowok="t"/>
              </v:shape>
              <v:shape id="_x0000_s28586" style="position:absolute;left:3180;top:5316;width:1;height:25" coordsize="1,25" path="m,25l,,,20r1,5e" filled="f" strokeweight=".05pt">
                <v:path arrowok="t"/>
              </v:shape>
              <v:shape id="_x0000_s28587" style="position:absolute;left:3181;top:5328;width:1;height:13" coordsize="1,13" path="m,13l,,,8r1,5e" filled="f" strokeweight=".05pt">
                <v:path arrowok="t"/>
              </v:shape>
              <v:shape id="_x0000_s28588" style="position:absolute;left:3182;top:5324;width:1;height:17" coordsize="1,17" path="m,17l,,,17r1,e" filled="f" strokeweight=".05pt">
                <v:path arrowok="t"/>
              </v:shape>
              <v:shape id="_x0000_s28589" style="position:absolute;left:3183;top:5294;width:2;height:47" coordsize="2,47" path="m,47l,,,34r2,e" filled="f" strokeweight=".05pt">
                <v:path arrowok="t"/>
              </v:shape>
              <v:shape id="_x0000_s28590" style="position:absolute;left:3185;top:5319;width:1;height:22" coordsize="1,22" path="m,22l,,,5,1,22e" filled="f" strokeweight=".05pt">
                <v:path arrowok="t"/>
              </v:shape>
              <v:shape id="_x0000_s28591" style="position:absolute;left:3186;top:5328;width:1;height:13" coordsize="1,13" path="m,13l,,,8,1,5e" filled="f" strokeweight=".05pt">
                <v:path arrowok="t"/>
              </v:shape>
              <v:shape id="_x0000_s28592" style="position:absolute;left:3187;top:5328;width:1;height:13" coordsize="1,13" path="m,13l,,,,1,5e" filled="f" strokeweight=".05pt">
                <v:path arrowok="t"/>
              </v:shape>
              <v:shape id="_x0000_s28593" style="position:absolute;left:3188;top:5319;width:1;height:22" coordsize="1,22" path="m,22l,,,14r1,3e" filled="f" strokeweight=".05pt">
                <v:path arrowok="t"/>
              </v:shape>
              <v:shape id="_x0000_s28594" style="position:absolute;left:3189;top:5324;width:2;height:17" coordsize="2,17" path="m,17l,,,17,2,9e" filled="f" strokeweight=".05pt">
                <v:path arrowok="t"/>
              </v:shape>
              <v:shape id="_x0000_s28595" style="position:absolute;left:3191;top:5324;width:1;height:17" coordsize="1,17" path="m,17l,,,17,1,e" filled="f" strokeweight=".05pt">
                <v:path arrowok="t"/>
              </v:shape>
              <v:shape id="_x0000_s28596" style="position:absolute;left:3192;top:5319;width:1;height:22" coordsize="1,22" path="m,22l,,,14r1,3e" filled="f" strokeweight=".05pt">
                <v:path arrowok="t"/>
              </v:shape>
              <v:shape id="_x0000_s28597" style="position:absolute;left:3193;top:5324;width:1;height:17" coordsize="1,17" path="m,17l,,,,1,9e" filled="f" strokeweight=".05pt">
                <v:path arrowok="t"/>
              </v:shape>
              <v:shape id="_x0000_s28598" style="position:absolute;left:3194;top:5324;width:1;height:17" coordsize="1,17" path="m,17l,,,9r1,e" filled="f" strokeweight=".05pt">
                <v:path arrowok="t"/>
              </v:shape>
              <v:shape id="_x0000_s28599" style="position:absolute;left:3195;top:5333;width:2;height:8" coordsize="2,8" path="m,8l,,,8r2,e" filled="f" strokeweight=".05pt">
                <v:path arrowok="t"/>
              </v:shape>
              <v:shape id="_x0000_s28600" style="position:absolute;left:3197;top:5328;width:1;height:13" coordsize="1,13" path="m,13l,,,8,1,5e" filled="f" strokeweight=".05pt">
                <v:path arrowok="t"/>
              </v:shape>
              <v:shape id="_x0000_s28601" style="position:absolute;left:3198;top:5328;width:1;height:13" coordsize="1,13" path="m,13l,,,8r1,e" filled="f" strokeweight=".05pt">
                <v:path arrowok="t"/>
              </v:shape>
              <v:shape id="_x0000_s28602" style="position:absolute;left:3199;top:5333;width:1;height:8" coordsize="1,8" path="m,8l,,,8,1,3e" filled="f" strokeweight=".05pt">
                <v:path arrowok="t"/>
              </v:shape>
              <v:shape id="_x0000_s28603" style="position:absolute;left:3200;top:5333;width:1;height:8" coordsize="1,8" path="m,8l,,,8,1,3e" filled="f" strokeweight=".05pt">
                <v:path arrowok="t"/>
              </v:shape>
              <v:shape id="_x0000_s28604" style="position:absolute;left:3201;top:5227;width:2;height:114" coordsize="2,114" path="m,114l,55r,9l2,e" filled="f" strokeweight=".05pt">
                <v:path arrowok="t"/>
              </v:shape>
              <v:shape id="_x0000_s28605" style="position:absolute;left:3203;top:4765;width:1;height:496" coordsize="1,496" path="m,462l,,,445r1,51e" filled="f" strokeweight=".05pt">
                <v:path arrowok="t"/>
              </v:shape>
              <v:shape id="_x0000_s28606" style="position:absolute;left:3204;top:5261;width:1;height:80" coordsize="1,80" path="m,80l,,,72r1,e" filled="f" strokeweight=".05pt">
                <v:path arrowok="t"/>
              </v:shape>
              <v:shape id="_x0000_s28607" style="position:absolute;left:3205;top:5328;width:1;height:13" coordsize="1,13" path="m,13l,,,13,1,8e" filled="f" strokeweight=".05pt">
                <v:path arrowok="t"/>
              </v:shape>
              <v:shape id="_x0000_s28608" style="position:absolute;left:3206;top:5328;width:1;height:13" coordsize="1,13" path="m,13l,,,8r1,e" filled="f" strokeweight=".05pt">
                <v:path arrowok="t"/>
              </v:shape>
              <v:shape id="_x0000_s28609" style="position:absolute;left:3207;top:5333;width:2;height:8" coordsize="2,8" path="m,8l,,,8,2,3e" filled="f" strokeweight=".05pt">
                <v:path arrowok="t"/>
              </v:shape>
              <v:shape id="_x0000_s28610" style="position:absolute;left:3209;top:5333;width:1;height:8" coordsize="1,8" path="m,8l,,,8,1,e" filled="f" strokeweight=".05pt">
                <v:path arrowok="t"/>
              </v:shape>
              <v:shape id="_x0000_s28611" style="position:absolute;left:3210;top:5316;width:1;height:25" coordsize="1,25" path="m,25l,,,17r1,3e" filled="f" strokeweight=".05pt">
                <v:path arrowok="t"/>
              </v:shape>
              <v:shape id="_x0000_s28612" style="position:absolute;left:3211;top:5291;width:1;height:50" coordsize="1,50" path="m,50l,8r,l1,e" filled="f" strokeweight=".05pt">
                <v:path arrowok="t"/>
              </v:shape>
              <v:shape id="_x0000_s28613" style="position:absolute;left:3212;top:5190;width:1;height:134" coordsize="1,134" path="m,134l,,,134r1,-8e" filled="f" strokeweight=".05pt">
                <v:path arrowok="t"/>
              </v:shape>
              <v:shape id="_x0000_s28614" style="position:absolute;left:3213;top:5257;width:2;height:71" coordsize="2,71" path="m,71l,,,62,2,42e" filled="f" strokeweight=".05pt">
                <v:path arrowok="t"/>
              </v:shape>
              <v:shape id="_x0000_s28615" style="position:absolute;left:3215;top:5299;width:1;height:42" coordsize="1,42" path="m,42l,,,42,1,29e" filled="f" strokeweight=".05pt">
                <v:path arrowok="t"/>
              </v:shape>
              <v:shape id="_x0000_s28616" style="position:absolute;left:3216;top:5319;width:1;height:22" coordsize="1,22" path="m,22l,,,5,1,22e" filled="f" strokeweight=".05pt">
                <v:path arrowok="t"/>
              </v:shape>
              <v:shape id="_x0000_s28617" style="position:absolute;left:3217;top:5319;width:1;height:22" coordsize="1,22" path="m,22l,,,9r1,8e" filled="f" strokeweight=".05pt">
                <v:path arrowok="t"/>
              </v:shape>
              <v:shape id="_x0000_s28618" style="position:absolute;left:3218;top:5328;width:1;height:13" coordsize="1,13" path="m,13l,,,13,1,5e" filled="f" strokeweight=".05pt">
                <v:path arrowok="t"/>
              </v:shape>
              <v:shape id="_x0000_s28619" style="position:absolute;left:3219;top:5324;width:2;height:17" coordsize="2,17" path="m,17l,,,9r2,8e" filled="f" strokeweight=".05pt">
                <v:path arrowok="t"/>
              </v:shape>
              <v:shape id="_x0000_s28620" style="position:absolute;left:3221;top:5299;width:1;height:42" coordsize="1,42" path="m,42l,,,,1,4e" filled="f" strokeweight=".05pt">
                <v:path arrowok="t"/>
              </v:shape>
              <v:shape id="_x0000_s28621" style="position:absolute;left:3222;top:5269;width:1;height:72" coordsize="1,72" path="m,72l,,,50r1,e" filled="f" strokeweight=".05pt">
                <v:path arrowok="t"/>
              </v:shape>
              <v:shape id="_x0000_s28622" style="position:absolute;left:3223;top:5319;width:1;height:22" coordsize="1,22" path="m,22l,,,17,1,14e" filled="f" strokeweight=".05pt">
                <v:path arrowok="t"/>
              </v:shape>
              <v:shape id="_x0000_s28623" style="position:absolute;left:3224;top:5328;width:1;height:13" coordsize="1,13" path="m,13l,,,8,1,5e" filled="f" strokeweight=".05pt">
                <v:path arrowok="t"/>
              </v:shape>
              <v:shape id="_x0000_s28624" style="position:absolute;left:3225;top:5328;width:2;height:13" coordsize="2,13" path="m,13l,,,8,2,5e" filled="f" strokeweight=".05pt">
                <v:path arrowok="t"/>
              </v:shape>
              <v:shape id="_x0000_s28625" style="position:absolute;left:3227;top:5324;width:1;height:17" coordsize="1,17" path="m,17l,,,17,1,9e" filled="f" strokeweight=".05pt">
                <v:path arrowok="t"/>
              </v:shape>
              <v:shape id="_x0000_s28626" style="position:absolute;left:3228;top:5328;width:1;height:13" coordsize="1,13" path="m,13l,,,8,1,e" filled="f" strokeweight=".05pt">
                <v:path arrowok="t"/>
              </v:shape>
              <v:shape id="_x0000_s28627" style="position:absolute;left:3229;top:5064;width:1;height:264" coordsize="1,264" path="m,264l,,,92,1,87e" filled="f" strokeweight=".05pt">
                <v:path arrowok="t"/>
              </v:shape>
              <v:shape id="_x0000_s28628" style="position:absolute;left:3230;top:5151;width:1;height:177" coordsize="1,177" path="m,177l,,,165,1,135e" filled="f" strokeweight=".05pt">
                <v:path arrowok="t"/>
              </v:shape>
              <v:shape id="_x0000_s28629" style="position:absolute;left:3231;top:5269;width:2;height:64" coordsize="2,64" path="m,64l,,,64,2,47e" filled="f" strokeweight=".05pt">
                <v:path arrowok="t"/>
              </v:shape>
              <v:shape id="_x0000_s28630" style="position:absolute;left:3233;top:5316;width:1;height:25" coordsize="1,25" path="m,25l,,,20r1,5e" filled="f" strokeweight=".05pt">
                <v:path arrowok="t"/>
              </v:shape>
              <v:shape id="_x0000_s28631" style="position:absolute;left:3234;top:5333;width:1;height:8" coordsize="1,8" path="m,8l,,,3r1,e" filled="f" strokeweight=".05pt">
                <v:path arrowok="t"/>
              </v:shape>
              <v:shape id="_x0000_s28632" style="position:absolute;left:3235;top:5328;width:1;height:13" coordsize="1,13" path="m,13l,,,13,1,8e" filled="f" strokeweight=".05pt">
                <v:path arrowok="t"/>
              </v:shape>
              <v:shape id="_x0000_s28633" style="position:absolute;left:3236;top:5328;width:1;height:13" coordsize="1,13" path="m,13l,,,5r1,e" filled="f" strokeweight=".05pt">
                <v:path arrowok="t"/>
              </v:shape>
              <v:shape id="_x0000_s28634" style="position:absolute;left:3237;top:5324;width:2;height:17" coordsize="2,17" path="m,17l,,,17,2,12e" filled="f" strokeweight=".05pt">
                <v:path arrowok="t"/>
              </v:shape>
              <v:shape id="_x0000_s28635" style="position:absolute;left:3239;top:5299;width:1;height:42" coordsize="1,42" path="m,42l,,,34r1,3e" filled="f" strokeweight=".05pt">
                <v:path arrowok="t"/>
              </v:shape>
              <v:shape id="_x0000_s28636" style="position:absolute;left:3240;top:5316;width:1;height:25" coordsize="1,25" path="m,25l,,,17r1,e" filled="f" strokeweight=".05pt">
                <v:path arrowok="t"/>
              </v:shape>
              <v:shape id="_x0000_s28637" style="position:absolute;left:3241;top:5319;width:1;height:22" coordsize="1,22" path="m,22l,,,14,1,9e" filled="f" strokeweight=".05pt">
                <v:path arrowok="t"/>
              </v:shape>
              <v:shape id="_x0000_s28638" style="position:absolute;left:3242;top:5328;width:1;height:13" coordsize="1,13" path="m,13l,,,8r1,e" filled="f" strokeweight=".05pt">
                <v:path arrowok="t"/>
              </v:shape>
              <v:shape id="_x0000_s28639" style="position:absolute;left:3243;top:5316;width:2;height:25" coordsize="2,25" path="m,25l,,,25,2,17e" filled="f" strokeweight=".05pt">
                <v:path arrowok="t"/>
              </v:shape>
              <v:shape id="_x0000_s28640" style="position:absolute;left:3245;top:5333;width:1;height:8" coordsize="1,8" path="m,8l,,,3,1,8e" filled="f" strokeweight=".05pt">
                <v:path arrowok="t"/>
              </v:shape>
              <v:shape id="_x0000_s28641" style="position:absolute;left:3246;top:5333;width:1;height:8" coordsize="1,8" path="m,8l,,,8r1,e" filled="f" strokeweight=".05pt">
                <v:path arrowok="t"/>
              </v:shape>
              <v:shape id="_x0000_s28642" style="position:absolute;left:3247;top:5319;width:1;height:22" coordsize="1,22" path="m,22l,9r,8l1,e" filled="f" strokeweight=".05pt">
                <v:path arrowok="t"/>
              </v:shape>
              <v:shape id="_x0000_s28643" style="position:absolute;left:3248;top:5299;width:1;height:37" coordsize="1,37" path="m,37l,,,12r1,e" filled="f" strokeweight=".05pt">
                <v:path arrowok="t"/>
              </v:shape>
              <v:shape id="_x0000_s28644" style="position:absolute;left:3249;top:5311;width:2;height:30" coordsize="2,30" path="m,30l,,,22,2,17e" filled="f" strokeweight=".05pt">
                <v:path arrowok="t"/>
              </v:shape>
              <v:shape id="_x0000_s28645" style="position:absolute;left:3251;top:5319;width:1;height:22" coordsize="1,22" path="m,22l,,,14,1,9e" filled="f" strokeweight=".05pt">
                <v:path arrowok="t"/>
              </v:shape>
              <v:shape id="_x0000_s28646" style="position:absolute;left:3252;top:5319;width:1;height:22" coordsize="1,22" path="m,22l,,,22,1,14e" filled="f" strokeweight=".05pt">
                <v:path arrowok="t"/>
              </v:shape>
              <v:shape id="_x0000_s28647" style="position:absolute;left:3253;top:5333;width:1;height:8" coordsize="1,8" path="m,8l,,,8r1,e" filled="f" strokeweight=".05pt">
                <v:path arrowok="t"/>
              </v:shape>
              <v:shape id="_x0000_s28648" style="position:absolute;left:3254;top:5328;width:1;height:13" coordsize="1,13" path="m,13l,,,13,1,8e" filled="f" strokeweight=".05pt">
                <v:path arrowok="t"/>
              </v:shape>
              <v:shape id="_x0000_s28649" style="position:absolute;left:3255;top:5328;width:2;height:13" coordsize="2,13" path="m,13l,,,13r2,e" filled="f" strokeweight=".05pt">
                <v:path arrowok="t"/>
              </v:shape>
              <v:shape id="_x0000_s28650" style="position:absolute;left:3257;top:5324;width:1;height:17" coordsize="1,17" path="m,17l,4,,9,1,e" filled="f" strokeweight=".05pt">
                <v:path arrowok="t"/>
              </v:shape>
              <v:shape id="_x0000_s28651" style="position:absolute;left:3258;top:5319;width:1;height:22" coordsize="1,22" path="m,22l,,,17r1,e" filled="f" strokeweight=".05pt">
                <v:path arrowok="t"/>
              </v:shape>
              <v:shape id="_x0000_s28652" style="position:absolute;left:3259;top:5316;width:1;height:25" coordsize="1,25" path="m,25l,,,17,1,e" filled="f" strokeweight=".05pt">
                <v:path arrowok="t"/>
              </v:shape>
              <v:shape id="_x0000_s28653" style="position:absolute;left:3260;top:5316;width:1;height:25" coordsize="1,25" path="m,25l,,,12,1,25e" filled="f" strokeweight=".05pt">
                <v:path arrowok="t"/>
              </v:shape>
              <v:shape id="_x0000_s28654" style="position:absolute;left:3261;top:5328;width:2;height:13" coordsize="2,13" path="m,13l,,,13r2,e" filled="f" strokeweight=".05pt">
                <v:path arrowok="t"/>
              </v:shape>
              <v:shape id="_x0000_s28655" style="position:absolute;left:3263;top:5333;width:1;height:8" coordsize="1,8" path="m,8l,,,,1,8e" filled="f" strokeweight=".05pt">
                <v:path arrowok="t"/>
              </v:shape>
              <v:shape id="_x0000_s28656" style="position:absolute;left:3264;top:5319;width:1;height:22" coordsize="1,22" path="m,22l,,,9r1,5e" filled="f" strokeweight=".05pt">
                <v:path arrowok="t"/>
              </v:shape>
              <v:shape id="_x0000_s28657" style="position:absolute;left:3265;top:5333;width:1;height:8" coordsize="1,8" path="m,8l,,,3r1,e" filled="f" strokeweight=".05pt">
                <v:path arrowok="t"/>
              </v:shape>
              <v:shape id="_x0000_s28658" style="position:absolute;left:3266;top:5316;width:1;height:25" coordsize="1,25" path="m,25l,,,,1,8e" filled="f" strokeweight=".05pt">
                <v:path arrowok="t"/>
              </v:shape>
              <v:shape id="_x0000_s28659" style="position:absolute;left:3267;top:5311;width:2;height:30" coordsize="2,30" path="m,22l,,,17,2,30e" filled="f" strokeweight=".05pt">
                <v:path arrowok="t"/>
              </v:shape>
              <v:shape id="_x0000_s28660" style="position:absolute;left:3269;top:5316;width:1;height:25" coordsize="1,25" path="m,25l,,,17r1,8e" filled="f" strokeweight=".05pt">
                <v:path arrowok="t"/>
              </v:shape>
              <v:shape id="_x0000_s28661" style="position:absolute;left:3270;top:5328;width:1;height:13" coordsize="1,13" path="m,13l,,,5r1,e" filled="f" strokeweight=".05pt">
                <v:path arrowok="t"/>
              </v:shape>
              <v:shape id="_x0000_s28662" style="position:absolute;left:3271;top:5328;width:1;height:13" coordsize="1,13" path="m,13l,,,8r1,5e" filled="f" strokeweight=".05pt">
                <v:path arrowok="t"/>
              </v:shape>
              <v:shape id="_x0000_s28663" style="position:absolute;left:3272;top:5324;width:1;height:17" coordsize="1,17" path="m,17l,,,12r1,5e" filled="f" strokeweight=".05pt">
                <v:path arrowok="t"/>
              </v:shape>
              <v:shape id="_x0000_s28664" style="position:absolute;left:3273;top:5333;width:2;height:8" coordsize="2,8" path="m,8l,,,3r2,e" filled="f" strokeweight=".05pt">
                <v:path arrowok="t"/>
              </v:shape>
              <v:shape id="_x0000_s28665" style="position:absolute;left:3275;top:5333;width:1;height:8" coordsize="1,8" path="m,8l,,,3,1,8e" filled="f" strokeweight=".05pt">
                <v:path arrowok="t"/>
              </v:shape>
              <v:shape id="_x0000_s28666" style="position:absolute;left:3276;top:5328;width:1;height:13" coordsize="1,13" path="m,13l,5,,8,1,e" filled="f" strokeweight=".05pt">
                <v:path arrowok="t"/>
              </v:shape>
              <v:shape id="_x0000_s28667" style="position:absolute;left:3277;top:5319;width:1;height:22" coordsize="1,22" path="m,22l,9,,22,1,e" filled="f" strokeweight=".05pt">
                <v:path arrowok="t"/>
              </v:shape>
              <v:shape id="_x0000_s28668" style="position:absolute;left:3278;top:5319;width:1;height:22" coordsize="1,22" path="m,22l,,,17r1,5e" filled="f" strokeweight=".05pt">
                <v:path arrowok="t"/>
              </v:shape>
              <v:shape id="_x0000_s28669" style="position:absolute;left:3279;top:5324;width:2;height:17" coordsize="2,17" path="m,17l,,,17,2,9e" filled="f" strokeweight=".05pt">
                <v:path arrowok="t"/>
              </v:shape>
              <v:shape id="_x0000_s28670" style="position:absolute;left:3281;top:5324;width:1;height:17" coordsize="1,17" path="m,17l,,,12r1,5e" filled="f" strokeweight=".05pt">
                <v:path arrowok="t"/>
              </v:shape>
              <v:shape id="_x0000_s28671" style="position:absolute;left:3282;top:5336;width:1;height:5" coordsize="1,5" path="m,5l,,,5r1,e" filled="f" strokeweight=".05pt">
                <v:path arrowok="t"/>
              </v:shape>
              <v:shape id="_x0000_s28672" style="position:absolute;left:3283;top:5333;width:1;height:8" coordsize="1,8" path="m,8l,,,3r1,e" filled="f" strokeweight=".05pt">
                <v:path arrowok="t"/>
              </v:shape>
              <v:shape id="_x0000_s28673" style="position:absolute;left:3284;top:5328;width:1;height:13" coordsize="1,13" path="m,13l,,,8r1,e" filled="f" strokeweight=".05pt">
                <v:path arrowok="t"/>
              </v:shape>
              <v:shape id="_x0000_s28674" style="position:absolute;left:3285;top:5232;width:2;height:109" coordsize="2,109" path="m,109l,25r,l2,e" filled="f" strokeweight=".05pt">
                <v:path arrowok="t"/>
              </v:shape>
              <v:shape id="_x0000_s28675" style="position:absolute;left:3287;top:5207;width:1;height:129" coordsize="1,129" path="m,121l,,,121r1,8e" filled="f" strokeweight=".05pt">
                <v:path arrowok="t"/>
              </v:shape>
              <v:shape id="_x0000_s28676" style="position:absolute;left:3288;top:5316;width:1;height:25" coordsize="1,25" path="m,25l,,,25r1,e" filled="f" strokeweight=".05pt">
                <v:path arrowok="t"/>
              </v:shape>
              <v:shape id="_x0000_s28677" style="position:absolute;left:3289;top:5328;width:1;height:13" coordsize="1,13" path="m,13l,,,13,1,5e" filled="f" strokeweight=".05pt">
                <v:path arrowok="t"/>
              </v:shape>
              <v:shape id="_x0000_s28678" style="position:absolute;left:3290;top:5324;width:1;height:17" coordsize="1,17" path="m,17l,,,17r1,e" filled="f" strokeweight=".05pt">
                <v:path arrowok="t"/>
              </v:shape>
              <v:shape id="_x0000_s28679" style="position:absolute;left:3291;top:5333;width:2;height:8" coordsize="2,8" path="m,8l,,,,2,8e" filled="f" strokeweight=".05pt">
                <v:path arrowok="t"/>
              </v:shape>
              <v:shape id="_x0000_s28680" style="position:absolute;left:3293;top:5333;width:1;height:8" coordsize="1,8" path="m,8l,,,,1,3e" filled="f" strokeweight=".05pt">
                <v:path arrowok="t"/>
              </v:shape>
              <v:shape id="_x0000_s28681" style="position:absolute;left:3294;top:5336;width:1;height:5" coordsize="1,5" path="m,5l,,,,1,5e" filled="f" strokeweight=".05pt">
                <v:path arrowok="t"/>
              </v:shape>
              <v:shape id="_x0000_s28682" style="position:absolute;left:3295;top:5324;width:1;height:17" coordsize="1,17" path="m,17l,,,,1,9e" filled="f" strokeweight=".05pt">
                <v:path arrowok="t"/>
              </v:shape>
              <v:shape id="_x0000_s28683" style="position:absolute;left:3296;top:5328;width:1;height:13" coordsize="1,13" path="m,13l,,,13,1,8e" filled="f" strokeweight=".05pt">
                <v:path arrowok="t"/>
              </v:shape>
              <v:shape id="_x0000_s28684" style="position:absolute;left:3297;top:5324;width:2;height:17" coordsize="2,17" path="m,17l,,,12r2,5e" filled="f" strokeweight=".05pt">
                <v:path arrowok="t"/>
              </v:shape>
              <v:shape id="_x0000_s28685" style="position:absolute;left:3299;top:5333;width:1;height:8" coordsize="1,8" path="m,8l,,,8,1,3e" filled="f" strokeweight=".05pt">
                <v:path arrowok="t"/>
              </v:shape>
              <v:shape id="_x0000_s28686" style="position:absolute;left:3300;top:5333;width:1;height:8" coordsize="1,8" path="m,8l,3,,8,1,e" filled="f" strokeweight=".05pt">
                <v:path arrowok="t"/>
              </v:shape>
              <v:shape id="_x0000_s28687" style="position:absolute;left:3301;top:5333;width:1;height:8" coordsize="1,8" path="m,8l,,,8,1,3e" filled="f" strokeweight=".05pt">
                <v:path arrowok="t"/>
              </v:shape>
              <v:shape id="_x0000_s28688" style="position:absolute;left:3302;top:5333;width:1;height:8" coordsize="1,8" path="m,8l,,,8r1,e" filled="f" strokeweight=".05pt">
                <v:path arrowok="t"/>
              </v:shape>
              <v:shape id="_x0000_s28689" style="position:absolute;left:3303;top:5333;width:2;height:8" coordsize="2,8" path="m,8l,,,3,2,8e" filled="f" strokeweight=".05pt">
                <v:path arrowok="t"/>
              </v:shape>
              <v:shape id="_x0000_s28690" style="position:absolute;left:3305;top:5316;width:1;height:25" coordsize="1,25" path="m,25l,,,20,1,8e" filled="f" strokeweight=".05pt">
                <v:path arrowok="t"/>
              </v:shape>
              <v:shape id="_x0000_s28691" style="position:absolute;left:3306;top:5324;width:1;height:17" coordsize="1,17" path="m,17l,,,17r1,e" filled="f" strokeweight=".05pt">
                <v:path arrowok="t"/>
              </v:shape>
              <v:shape id="_x0000_s28692" style="position:absolute;left:3307;top:5328;width:1;height:13" coordsize="1,13" path="m,13l,,,,1,13e" filled="f" strokeweight=".05pt">
                <v:path arrowok="t"/>
              </v:shape>
              <v:shape id="_x0000_s28693" style="position:absolute;left:3308;top:5324;width:1;height:17" coordsize="1,17" path="m,17l,,,9r1,8e" filled="f" strokeweight=".05pt">
                <v:path arrowok="t"/>
              </v:shape>
              <v:shape id="_x0000_s28694" style="position:absolute;left:3309;top:5333;width:2;height:8" coordsize="2,8" path="m,8l,,,3,2,e" filled="f" strokeweight=".05pt">
                <v:path arrowok="t"/>
              </v:shape>
              <v:shape id="_x0000_s28695" style="position:absolute;left:3311;top:5328;width:1;height:13" coordsize="1,13" path="m,13l,,,,1,13e" filled="f" strokeweight=".05pt">
                <v:path arrowok="t"/>
              </v:shape>
              <v:shape id="_x0000_s28696" style="position:absolute;left:3312;top:5328;width:1;height:13" coordsize="1,13" path="m,13l,,,13,1,8e" filled="f" strokeweight=".05pt">
                <v:path arrowok="t"/>
              </v:shape>
              <v:shape id="_x0000_s28697" style="position:absolute;left:3313;top:5333;width:1;height:8" coordsize="1,8" path="m,8l,,,8r1,e" filled="f" strokeweight=".05pt">
                <v:path arrowok="t"/>
              </v:shape>
              <v:shape id="_x0000_s28698" style="position:absolute;left:3314;top:5333;width:1;height:8" coordsize="1,8" path="m,8l,,,3r1,e" filled="f" strokeweight=".05pt">
                <v:path arrowok="t"/>
              </v:shape>
              <v:shape id="_x0000_s28699" style="position:absolute;left:3315;top:5336;width:2;height:5" coordsize="2,5" path="m,5l,,,5r2,e" filled="f" strokeweight=".05pt">
                <v:path arrowok="t"/>
              </v:shape>
              <v:shape id="_x0000_s28700" style="position:absolute;left:3317;top:5328;width:1;height:13" coordsize="1,13" path="m,13l,,,5r1,e" filled="f" strokeweight=".05pt">
                <v:path arrowok="t"/>
              </v:shape>
              <v:shape id="_x0000_s28701" style="position:absolute;left:3318;top:5324;width:1;height:17" coordsize="1,17" path="m,17l,,,12r1,5e" filled="f" strokeweight=".05pt">
                <v:path arrowok="t"/>
              </v:shape>
              <v:shape id="_x0000_s28702" style="position:absolute;left:3319;top:5328;width:1;height:13" coordsize="1,13" path="m,13l,,,13r1,e" filled="f" strokeweight=".05pt">
                <v:path arrowok="t"/>
              </v:shape>
              <v:shape id="_x0000_s28703" style="position:absolute;left:3320;top:5328;width:1;height:13" coordsize="1,13" path="m,13l,,,13r1,e" filled="f" strokeweight=".05pt">
                <v:path arrowok="t"/>
              </v:shape>
              <v:shape id="_x0000_s28704" style="position:absolute;left:3321;top:5333;width:2;height:8" coordsize="2,8" path="m,8l,,,3r2,e" filled="f" strokeweight=".05pt">
                <v:path arrowok="t"/>
              </v:shape>
              <v:shape id="_x0000_s28705" style="position:absolute;left:3323;top:5328;width:1;height:13" coordsize="1,13" path="m,13l,,,8r1,5e" filled="f" strokeweight=".05pt">
                <v:path arrowok="t"/>
              </v:shape>
              <v:shape id="_x0000_s28706" style="position:absolute;left:3324;top:5319;width:1;height:22" coordsize="1,22" path="m,22l,,,17,1,14e" filled="f" strokeweight=".05pt">
                <v:path arrowok="t"/>
              </v:shape>
              <v:shape id="_x0000_s28707" style="position:absolute;left:3325;top:5324;width:1;height:17" coordsize="1,17" path="m,17l,,,12,1,e" filled="f" strokeweight=".05pt">
                <v:path arrowok="t"/>
              </v:shape>
              <v:shape id="_x0000_s28708" style="position:absolute;left:3326;top:5324;width:1;height:17" coordsize="1,17" path="m,17l,,,17,1,12e" filled="f" strokeweight=".05pt">
                <v:path arrowok="t"/>
              </v:shape>
              <v:shape id="_x0000_s28709" style="position:absolute;left:3327;top:5328;width:2;height:13" coordsize="2,13" path="m,13l,,,13r2,e" filled="f" strokeweight=".05pt">
                <v:path arrowok="t"/>
              </v:shape>
              <v:shape id="_x0000_s28710" style="position:absolute;left:3329;top:5333;width:1;height:8" coordsize="1,8" path="m,8l,3,,8,1,e" filled="f" strokeweight=".05pt">
                <v:path arrowok="t"/>
              </v:shape>
              <v:shape id="_x0000_s28711" style="position:absolute;left:3330;top:5328;width:1;height:13" coordsize="1,13" path="m,13l,,,8,1,5e" filled="f" strokeweight=".05pt">
                <v:path arrowok="t"/>
              </v:shape>
              <v:shape id="_x0000_s28712" style="position:absolute;left:3331;top:5333;width:1;height:8" coordsize="1,8" path="m,8l,,,,1,8e" filled="f" strokeweight=".05pt">
                <v:path arrowok="t"/>
              </v:shape>
              <v:shape id="_x0000_s28713" style="position:absolute;left:3332;top:5333;width:1;height:8" coordsize="1,8" path="m,8l,,,8,1,3e" filled="f" strokeweight=".05pt">
                <v:path arrowok="t"/>
              </v:shape>
              <v:shape id="_x0000_s28714" style="position:absolute;left:3333;top:5333;width:2;height:8" coordsize="2,8" path="m,8l,,,8r2,e" filled="f" strokeweight=".05pt">
                <v:path arrowok="t"/>
              </v:shape>
              <v:shape id="_x0000_s28715" style="position:absolute;left:3335;top:5333;width:1;height:8" coordsize="1,8" path="m,8l,,,8r1,e" filled="f" strokeweight=".05pt">
                <v:path arrowok="t"/>
              </v:shape>
              <v:shape id="_x0000_s28716" style="position:absolute;left:3336;top:5324;width:1;height:17" coordsize="1,17" path="m,17l,,,12r1,e" filled="f" strokeweight=".05pt">
                <v:path arrowok="t"/>
              </v:shape>
              <v:shape id="_x0000_s28717" style="position:absolute;left:3337;top:5333;width:1;height:8" coordsize="1,8" path="m,8l,,,8r1,e" filled="f" strokeweight=".05pt">
                <v:path arrowok="t"/>
              </v:shape>
              <v:shape id="_x0000_s28718" style="position:absolute;left:3338;top:5333;width:1;height:8" coordsize="1,8" path="m,8l,,,8r1,e" filled="f" strokeweight=".05pt">
                <v:path arrowok="t"/>
              </v:shape>
              <v:shape id="_x0000_s28719" style="position:absolute;left:3339;top:5333;width:1;height:8" coordsize="1,8" path="m,8l,,,8r1,e" filled="f" strokeweight=".05pt">
                <v:path arrowok="t"/>
              </v:shape>
              <v:shape id="_x0000_s28720" style="position:absolute;left:3340;top:5336;width:2;height:5" coordsize="2,5" path="m,5l,,,,2,5e" filled="f" strokeweight=".05pt">
                <v:path arrowok="t"/>
              </v:shape>
              <v:shape id="_x0000_s28721" style="position:absolute;left:3342;top:5328;width:1;height:13" coordsize="1,13" path="m,13l,,,13,1,8e" filled="f" strokeweight=".05pt">
                <v:path arrowok="t"/>
              </v:shape>
              <v:shape id="_x0000_s28722" style="position:absolute;left:3343;top:5319;width:1;height:22" coordsize="1,22" path="m,17l,,,17r1,5e" filled="f" strokeweight=".05pt">
                <v:path arrowok="t"/>
              </v:shape>
              <v:shape id="_x0000_s28723" style="position:absolute;left:3344;top:5328;width:1;height:13" coordsize="1,13" path="m,13l,,,5,1,8e" filled="f" strokeweight=".05pt">
                <v:path arrowok="t"/>
              </v:shape>
              <v:shape id="_x0000_s28724" style="position:absolute;left:3345;top:5333;width:1;height:8" coordsize="1,8" path="m,8l,,,,1,8e" filled="f" strokeweight=".05pt">
                <v:path arrowok="t"/>
              </v:shape>
            </v:group>
            <v:group id="_x0000_s28926" style="position:absolute;left:3346;top:5114;width:240;height:227" coordorigin="3346,5114" coordsize="240,227">
              <v:shape id="_x0000_s28726" style="position:absolute;left:3346;top:5336;width:2;height:5" coordsize="2,5" path="m,5l,,,,2,5e" filled="f" strokeweight=".05pt">
                <v:path arrowok="t"/>
              </v:shape>
              <v:shape id="_x0000_s28727" style="position:absolute;left:3348;top:5328;width:1;height:13" coordsize="1,13" path="m,13l,,,13r1,e" filled="f" strokeweight=".05pt">
                <v:path arrowok="t"/>
              </v:shape>
              <v:shape id="_x0000_s28728" style="position:absolute;left:3349;top:5333;width:1;height:8" coordsize="1,8" path="m,8l,,,3r1,e" filled="f" strokeweight=".05pt">
                <v:path arrowok="t"/>
              </v:shape>
              <v:shape id="_x0000_s28729" style="position:absolute;left:3350;top:5328;width:1;height:13" coordsize="1,13" path="m,13l,,,8r1,e" filled="f" strokeweight=".05pt">
                <v:path arrowok="t"/>
              </v:shape>
              <v:shape id="_x0000_s28730" style="position:absolute;left:3351;top:5324;width:1;height:17" coordsize="1,17" path="m,17l,,,,1,4e" filled="f" strokeweight=".05pt">
                <v:path arrowok="t"/>
              </v:shape>
              <v:shape id="_x0000_s28731" style="position:absolute;left:3352;top:5328;width:2;height:13" coordsize="2,13" path="m,13l,,,8,2,e" filled="f" strokeweight=".05pt">
                <v:path arrowok="t"/>
              </v:shape>
              <v:shape id="_x0000_s28732" style="position:absolute;left:3354;top:5299;width:1;height:42" coordsize="1,42" path="m,37l,,,29,1,42e" filled="f" strokeweight=".05pt">
                <v:path arrowok="t"/>
              </v:shape>
              <v:shape id="_x0000_s28733" style="position:absolute;left:3355;top:5324;width:1;height:17" coordsize="1,17" path="m,17l,,,17r1,e" filled="f" strokeweight=".05pt">
                <v:path arrowok="t"/>
              </v:shape>
              <v:shape id="_x0000_s28734" style="position:absolute;left:3356;top:5333;width:1;height:8" coordsize="1,8" path="m,8l,,,3r1,e" filled="f" strokeweight=".05pt">
                <v:path arrowok="t"/>
              </v:shape>
              <v:shape id="_x0000_s28735" style="position:absolute;left:3357;top:5333;width:1;height:8" coordsize="1,8" path="m,8l,,,3,1,8e" filled="f" strokeweight=".05pt">
                <v:path arrowok="t"/>
              </v:shape>
              <v:shape id="_x0000_s28736" style="position:absolute;left:3358;top:5333;width:2;height:8" coordsize="2,8" path="m,8l,,,,2,8e" filled="f" strokeweight=".05pt">
                <v:path arrowok="t"/>
              </v:shape>
              <v:shape id="_x0000_s28737" style="position:absolute;left:3360;top:5333;width:1;height:8" coordsize="1,8" path="m,8l,,,3,1,8e" filled="f" strokeweight=".05pt">
                <v:path arrowok="t"/>
              </v:shape>
              <v:shape id="_x0000_s28738" style="position:absolute;left:3361;top:5319;width:1;height:22" coordsize="1,22" path="m,22l,,,,1,17e" filled="f" strokeweight=".05pt">
                <v:path arrowok="t"/>
              </v:shape>
              <v:shape id="_x0000_s28739" style="position:absolute;left:3362;top:5324;width:1;height:17" coordsize="1,17" path="m,17l,,,12r1,e" filled="f" strokeweight=".05pt">
                <v:path arrowok="t"/>
              </v:shape>
              <v:shape id="_x0000_s28740" style="position:absolute;left:3363;top:5319;width:1;height:22" coordsize="1,22" path="m,22l,,,14r1,8e" filled="f" strokeweight=".05pt">
                <v:path arrowok="t"/>
              </v:shape>
              <v:shape id="_x0000_s28741" style="position:absolute;left:3364;top:5319;width:2;height:22" coordsize="2,22" path="m,22l,,,14r2,8e" filled="f" strokeweight=".05pt">
                <v:path arrowok="t"/>
              </v:shape>
              <v:shape id="_x0000_s28742" style="position:absolute;left:3366;top:5324;width:1;height:17" coordsize="1,17" path="m,17l,,,17r1,e" filled="f" strokeweight=".05pt">
                <v:path arrowok="t"/>
              </v:shape>
              <v:shape id="_x0000_s28743" style="position:absolute;left:3367;top:5333;width:1;height:8" coordsize="1,8" path="m,8l,,,8r1,e" filled="f" strokeweight=".05pt">
                <v:path arrowok="t"/>
              </v:shape>
              <v:shape id="_x0000_s28744" style="position:absolute;left:3368;top:5299;width:1;height:42" coordsize="1,42" path="m,42l,,,34r1,3e" filled="f" strokeweight=".05pt">
                <v:path arrowok="t"/>
              </v:shape>
              <v:shape id="_x0000_s28745" style="position:absolute;left:3369;top:5324;width:1;height:17" coordsize="1,17" path="m,17l,,,17r1,e" filled="f" strokeweight=".05pt">
                <v:path arrowok="t"/>
              </v:shape>
              <v:shape id="_x0000_s28746" style="position:absolute;left:3370;top:5324;width:2;height:17" coordsize="2,17" path="m,17l,,,12,2,9e" filled="f" strokeweight=".05pt">
                <v:path arrowok="t"/>
              </v:shape>
              <v:shape id="_x0000_s28747" style="position:absolute;left:3372;top:5324;width:1;height:17" coordsize="1,17" path="m,17l,,,4r1,e" filled="f" strokeweight=".05pt">
                <v:path arrowok="t"/>
              </v:shape>
              <v:shape id="_x0000_s28748" style="position:absolute;left:3373;top:5223;width:1;height:113" coordsize="1,113" path="m,105l,,,96r1,17e" filled="f" strokeweight=".05pt">
                <v:path arrowok="t"/>
              </v:shape>
              <v:shape id="_x0000_s28749" style="position:absolute;left:3374;top:5328;width:1;height:13" coordsize="1,13" path="m,13l,,,13,1,8e" filled="f" strokeweight=".05pt">
                <v:path arrowok="t"/>
              </v:shape>
              <v:shape id="_x0000_s28750" style="position:absolute;left:3375;top:5328;width:1;height:13" coordsize="1,13" path="m,13l,,,8,1,e" filled="f" strokeweight=".05pt">
                <v:path arrowok="t"/>
              </v:shape>
              <v:shape id="_x0000_s28751" style="position:absolute;left:3376;top:5328;width:2;height:13" coordsize="2,13" path="m,13l,,,13,2,8e" filled="f" strokeweight=".05pt">
                <v:path arrowok="t"/>
              </v:shape>
              <v:shape id="_x0000_s28752" style="position:absolute;left:3378;top:5328;width:1;height:13" coordsize="1,13" path="m,13l,,,,1,13e" filled="f" strokeweight=".05pt">
                <v:path arrowok="t"/>
              </v:shape>
              <v:shape id="_x0000_s28753" style="position:absolute;left:3379;top:5324;width:1;height:17" coordsize="1,17" path="m,17l,,,12r1,e" filled="f" strokeweight=".05pt">
                <v:path arrowok="t"/>
              </v:shape>
              <v:shape id="_x0000_s28754" style="position:absolute;left:3380;top:5324;width:1;height:17" coordsize="1,17" path="m,17l,,,4r1,8e" filled="f" strokeweight=".05pt">
                <v:path arrowok="t"/>
              </v:shape>
              <v:shape id="_x0000_s28755" style="position:absolute;left:3381;top:5324;width:1;height:17" coordsize="1,17" path="m,17l,,,17,1,4e" filled="f" strokeweight=".05pt">
                <v:path arrowok="t"/>
              </v:shape>
              <v:shape id="_x0000_s28756" style="position:absolute;left:3382;top:5282;width:2;height:54" coordsize="2,54" path="m,51l,,,46r2,8e" filled="f" strokeweight=".05pt">
                <v:path arrowok="t"/>
              </v:shape>
              <v:shape id="_x0000_s28757" style="position:absolute;left:3384;top:5319;width:1;height:22" coordsize="1,22" path="m,22l,,,14r1,8e" filled="f" strokeweight=".05pt">
                <v:path arrowok="t"/>
              </v:shape>
              <v:shape id="_x0000_s28758" style="position:absolute;left:3385;top:5328;width:1;height:13" coordsize="1,13" path="m,13l,,,13,1,8e" filled="f" strokeweight=".05pt">
                <v:path arrowok="t"/>
              </v:shape>
              <v:shape id="_x0000_s28759" style="position:absolute;left:3386;top:5333;width:1;height:8" coordsize="1,8" path="m,8l,,,3r1,e" filled="f" strokeweight=".05pt">
                <v:path arrowok="t"/>
              </v:shape>
              <v:shape id="_x0000_s28760" style="position:absolute;left:3387;top:5336;width:1;height:5" coordsize="1,5" path="m,5l,,,,1,5e" filled="f" strokeweight=".05pt">
                <v:path arrowok="t"/>
              </v:shape>
              <v:shape id="_x0000_s28761" style="position:absolute;left:3388;top:5336;width:2;height:5" coordsize="2,5" path="m,5l,,,,2,5e" filled="f" strokeweight=".05pt">
                <v:path arrowok="t"/>
              </v:shape>
              <v:shape id="_x0000_s28762" style="position:absolute;left:3390;top:5333;width:1;height:8" coordsize="1,8" path="m,8l,,,,1,8e" filled="f" strokeweight=".05pt">
                <v:path arrowok="t"/>
              </v:shape>
              <v:shape id="_x0000_s28763" style="position:absolute;left:3391;top:5328;width:1;height:13" coordsize="1,13" path="m,13l,,,8r1,e" filled="f" strokeweight=".05pt">
                <v:path arrowok="t"/>
              </v:shape>
              <v:shape id="_x0000_s28764" style="position:absolute;left:3392;top:5319;width:1;height:22" coordsize="1,22" path="m,22l,,,17r1,e" filled="f" strokeweight=".05pt">
                <v:path arrowok="t"/>
              </v:shape>
              <v:shape id="_x0000_s28765" style="position:absolute;left:3393;top:5333;width:1;height:8" coordsize="1,8" path="m,8l,3,,8,1,e" filled="f" strokeweight=".05pt">
                <v:path arrowok="t"/>
              </v:shape>
              <v:shape id="_x0000_s28766" style="position:absolute;left:3394;top:5333;width:2;height:8" coordsize="2,8" path="m,8l,,,8,2,e" filled="f" strokeweight=".05pt">
                <v:path arrowok="t"/>
              </v:shape>
              <v:shape id="_x0000_s28767" style="position:absolute;left:3396;top:5333;width:1;height:8" coordsize="1,8" path="m,8l,,,,1,3e" filled="f" strokeweight=".05pt">
                <v:path arrowok="t"/>
              </v:shape>
              <v:shape id="_x0000_s28768" style="position:absolute;left:3397;top:5333;width:1;height:8" coordsize="1,8" path="m,8l,,,3,1,e" filled="f" strokeweight=".05pt">
                <v:path arrowok="t"/>
              </v:shape>
              <v:shape id="_x0000_s28769" style="position:absolute;left:3398;top:5328;width:1;height:13" coordsize="1,13" path="m,13l,,,5,1,8e" filled="f" strokeweight=".05pt">
                <v:path arrowok="t"/>
              </v:shape>
              <v:shape id="_x0000_s28770" style="position:absolute;left:3399;top:5114;width:1;height:222" coordsize="1,222" path="m,222l,,,21,1,93e" filled="f" strokeweight=".05pt">
                <v:path arrowok="t"/>
              </v:shape>
              <v:shape id="_x0000_s28771" style="position:absolute;left:3400;top:5193;width:2;height:148" coordsize="2,148" path="m,148l,,,143r2,5e" filled="f" strokeweight=".05pt">
                <v:path arrowok="t"/>
              </v:shape>
              <v:shape id="_x0000_s28772" style="position:absolute;left:3402;top:5333;width:1;height:8" coordsize="1,8" path="m,8l,,,8,1,3e" filled="f" strokeweight=".05pt">
                <v:path arrowok="t"/>
              </v:shape>
              <v:shape id="_x0000_s28773" style="position:absolute;left:3403;top:5328;width:1;height:13" coordsize="1,13" path="m,13l,,,8r1,5e" filled="f" strokeweight=".05pt">
                <v:path arrowok="t"/>
              </v:shape>
              <v:shape id="_x0000_s28774" style="position:absolute;left:3404;top:5316;width:1;height:25" coordsize="1,25" path="m,25l,,,20r1,5e" filled="f" strokeweight=".05pt">
                <v:path arrowok="t"/>
              </v:shape>
              <v:shape id="_x0000_s28775" style="position:absolute;left:3405;top:5328;width:1;height:13" coordsize="1,13" path="m,13l,,,13,1,8e" filled="f" strokeweight=".05pt">
                <v:path arrowok="t"/>
              </v:shape>
              <v:shape id="_x0000_s28776" style="position:absolute;left:3406;top:5333;width:2;height:8" coordsize="2,8" path="m,8l,,,8r2,e" filled="f" strokeweight=".05pt">
                <v:path arrowok="t"/>
              </v:shape>
              <v:shape id="_x0000_s28777" style="position:absolute;left:3408;top:5333;width:1;height:8" coordsize="1,8" path="m,8l,,,,1,3e" filled="f" strokeweight=".05pt">
                <v:path arrowok="t"/>
              </v:shape>
              <v:shape id="_x0000_s28778" style="position:absolute;left:3409;top:5307;width:1;height:34" coordsize="1,34" path="m,34l,,,17r1,9e" filled="f" strokeweight=".05pt">
                <v:path arrowok="t"/>
              </v:shape>
              <v:shape id="_x0000_s28779" style="position:absolute;left:3410;top:5324;width:1;height:17" coordsize="1,17" path="m,17l,,,12,1,9e" filled="f" strokeweight=".05pt">
                <v:path arrowok="t"/>
              </v:shape>
              <v:shape id="_x0000_s28780" style="position:absolute;left:3411;top:5324;width:1;height:17" coordsize="1,17" path="m,17l,,,17,1,9e" filled="f" strokeweight=".05pt">
                <v:path arrowok="t"/>
              </v:shape>
              <v:shape id="_x0000_s28781" style="position:absolute;left:3412;top:5324;width:2;height:17" coordsize="2,17" path="m,17l,,,9r2,8e" filled="f" strokeweight=".05pt">
                <v:path arrowok="t"/>
              </v:shape>
              <v:shape id="_x0000_s28782" style="position:absolute;left:3414;top:5328;width:1;height:13" coordsize="1,13" path="m,13l,,,8r1,e" filled="f" strokeweight=".05pt">
                <v:path arrowok="t"/>
              </v:shape>
              <v:shape id="_x0000_s28783" style="position:absolute;left:3415;top:5333;width:1;height:8" coordsize="1,8" path="m,8l,,,8r1,e" filled="f" strokeweight=".05pt">
                <v:path arrowok="t"/>
              </v:shape>
              <v:shape id="_x0000_s28784" style="position:absolute;left:3416;top:5333;width:1;height:8" coordsize="1,8" path="m,8l,,,3,1,8e" filled="f" strokeweight=".05pt">
                <v:path arrowok="t"/>
              </v:shape>
              <v:shape id="_x0000_s28785" style="position:absolute;left:3417;top:5328;width:1;height:13" coordsize="1,13" path="m,13l,,,8,1,5e" filled="f" strokeweight=".05pt">
                <v:path arrowok="t"/>
              </v:shape>
              <v:shape id="_x0000_s28786" style="position:absolute;left:3418;top:5311;width:2;height:30" coordsize="2,30" path="m,30l,,,30,2,8e" filled="f" strokeweight=".05pt">
                <v:path arrowok="t"/>
              </v:shape>
              <v:shape id="_x0000_s28787" style="position:absolute;left:3420;top:5319;width:1;height:22" coordsize="1,22" path="m,22l,,,17,1,e" filled="f" strokeweight=".05pt">
                <v:path arrowok="t"/>
              </v:shape>
              <v:shape id="_x0000_s28788" style="position:absolute;left:3421;top:5316;width:1;height:25" coordsize="1,25" path="m,25l,,,,1,12e" filled="f" strokeweight=".05pt">
                <v:path arrowok="t"/>
              </v:shape>
              <v:shape id="_x0000_s28789" style="position:absolute;left:3422;top:5261;width:1;height:80" coordsize="1,80" path="m,80l,,,72,1,63e" filled="f" strokeweight=".05pt">
                <v:path arrowok="t"/>
              </v:shape>
              <v:shape id="_x0000_s28790" style="position:absolute;left:3423;top:5324;width:1;height:17" coordsize="1,17" path="m,17l,,,9r1,8e" filled="f" strokeweight=".05pt">
                <v:path arrowok="t"/>
              </v:shape>
              <v:shape id="_x0000_s28791" style="position:absolute;left:3424;top:5324;width:2;height:17" coordsize="2,17" path="m,17l,,,,2,17e" filled="f" strokeweight=".05pt">
                <v:path arrowok="t"/>
              </v:shape>
              <v:shape id="_x0000_s28792" style="position:absolute;left:3426;top:5328;width:1;height:13" coordsize="1,13" path="m,13l,,,13r1,e" filled="f" strokeweight=".05pt">
                <v:path arrowok="t"/>
              </v:shape>
              <v:shape id="_x0000_s28793" style="position:absolute;left:3427;top:5328;width:1;height:13" coordsize="1,13" path="m,13l,5r,l1,e" filled="f" strokeweight=".05pt">
                <v:path arrowok="t"/>
              </v:shape>
              <v:shape id="_x0000_s28794" style="position:absolute;left:3428;top:5328;width:1;height:13" coordsize="1,13" path="m,13l,,,8r1,e" filled="f" strokeweight=".05pt">
                <v:path arrowok="t"/>
              </v:shape>
              <v:shape id="_x0000_s28795" style="position:absolute;left:3429;top:5324;width:1;height:17" coordsize="1,17" path="m,17l,,,17,1,12e" filled="f" strokeweight=".05pt">
                <v:path arrowok="t"/>
              </v:shape>
              <v:shape id="_x0000_s28796" style="position:absolute;left:3430;top:5286;width:2;height:55" coordsize="2,55" path="m,55l,,,,2,13e" filled="f" strokeweight=".05pt">
                <v:path arrowok="t"/>
              </v:shape>
              <v:shape id="_x0000_s28797" style="position:absolute;left:3432;top:5277;width:1;height:64" coordsize="1,64" path="m,64l,,,42,1,64e" filled="f" strokeweight=".05pt">
                <v:path arrowok="t"/>
              </v:shape>
              <v:shape id="_x0000_s28798" style="position:absolute;left:3433;top:5328;width:1;height:13" coordsize="1,13" path="m,13l,,,13r1,e" filled="f" strokeweight=".05pt">
                <v:path arrowok="t"/>
              </v:shape>
              <v:shape id="_x0000_s28799" style="position:absolute;left:3434;top:5328;width:1;height:13" coordsize="1,13" path="m,13l,,,5r1,8e" filled="f" strokeweight=".05pt">
                <v:path arrowok="t"/>
              </v:shape>
              <v:shape id="_x0000_s28800" style="position:absolute;left:3435;top:5328;width:1;height:13" coordsize="1,13" path="m,13l,,,8r1,5e" filled="f" strokeweight=".05pt">
                <v:path arrowok="t"/>
              </v:shape>
              <v:shape id="_x0000_s28801" style="position:absolute;left:3436;top:5307;width:2;height:34" coordsize="2,34" path="m,34l,,,17,2,29e" filled="f" strokeweight=".05pt">
                <v:path arrowok="t"/>
              </v:shape>
              <v:shape id="_x0000_s28802" style="position:absolute;left:3438;top:5303;width:1;height:38" coordsize="1,38" path="m,33l,,,33r1,5e" filled="f" strokeweight=".05pt">
                <v:path arrowok="t"/>
              </v:shape>
              <v:shape id="_x0000_s28803" style="position:absolute;left:3439;top:5328;width:1;height:13" coordsize="1,13" path="m,13l,,,8,1,e" filled="f" strokeweight=".05pt">
                <v:path arrowok="t"/>
              </v:shape>
              <v:shape id="_x0000_s28804" style="position:absolute;left:3440;top:5307;width:1;height:34" coordsize="1,34" path="m,34l,,,34,1,17e" filled="f" strokeweight=".05pt">
                <v:path arrowok="t"/>
              </v:shape>
              <v:shape id="_x0000_s28805" style="position:absolute;left:3441;top:5311;width:1;height:30" coordsize="1,30" path="m,30l,,,30,1,25e" filled="f" strokeweight=".05pt">
                <v:path arrowok="t"/>
              </v:shape>
              <v:shape id="_x0000_s28806" style="position:absolute;left:3442;top:5333;width:2;height:8" coordsize="2,8" path="m,8l,,,3r2,e" filled="f" strokeweight=".05pt">
                <v:path arrowok="t"/>
              </v:shape>
              <v:shape id="_x0000_s28807" style="position:absolute;left:3444;top:5333;width:1;height:8" coordsize="1,8" path="m,8l,,,,1,e" filled="f" strokeweight=".05pt">
                <v:path arrowok="t"/>
              </v:shape>
              <v:shape id="_x0000_s28808" style="position:absolute;left:3445;top:5333;width:1;height:8" coordsize="1,8" path="m,8l,,,8r1,e" filled="f" strokeweight=".05pt">
                <v:path arrowok="t"/>
              </v:shape>
              <v:shape id="_x0000_s28809" style="position:absolute;left:3446;top:5324;width:1;height:17" coordsize="1,17" path="m,17l,,,17,1,9e" filled="f" strokeweight=".05pt">
                <v:path arrowok="t"/>
              </v:shape>
              <v:shape id="_x0000_s28810" style="position:absolute;left:3447;top:5328;width:1;height:13" coordsize="1,13" path="m,13l,,,13r1,e" filled="f" strokeweight=".05pt">
                <v:path arrowok="t"/>
              </v:shape>
              <v:shape id="_x0000_s28811" style="position:absolute;left:3448;top:5311;width:2;height:30" coordsize="2,30" path="m,30l,,,30,2,e" filled="f" strokeweight=".05pt">
                <v:path arrowok="t"/>
              </v:shape>
              <v:shape id="_x0000_s28812" style="position:absolute;left:3450;top:5311;width:1;height:30" coordsize="1,30" path="m,30l,,,30r1,e" filled="f" strokeweight=".05pt">
                <v:path arrowok="t"/>
              </v:shape>
              <v:shape id="_x0000_s28813" style="position:absolute;left:3451;top:5328;width:1;height:13" coordsize="1,13" path="m,13l,,,13r1,e" filled="f" strokeweight=".05pt">
                <v:path arrowok="t"/>
              </v:shape>
              <v:shape id="_x0000_s28814" style="position:absolute;left:3452;top:5333;width:1;height:8" coordsize="1,8" path="m,8l,,,8r1,e" filled="f" strokeweight=".05pt">
                <v:path arrowok="t"/>
              </v:shape>
              <v:shape id="_x0000_s28815" style="position:absolute;left:3453;top:5333;width:1;height:8" coordsize="1,8" path="m,8l,,,,1,8e" filled="f" strokeweight=".05pt">
                <v:path arrowok="t"/>
              </v:shape>
              <v:shape id="_x0000_s28816" style="position:absolute;left:3454;top:5328;width:2;height:13" coordsize="2,13" path="m,13l,5r,l2,e" filled="f" strokeweight=".05pt">
                <v:path arrowok="t"/>
              </v:shape>
              <v:shape id="_x0000_s28817" style="position:absolute;left:3456;top:5328;width:1;height:13" coordsize="1,13" path="m,13l,,,13,1,8e" filled="f" strokeweight=".05pt">
                <v:path arrowok="t"/>
              </v:shape>
              <v:shape id="_x0000_s28818" style="position:absolute;left:3457;top:5324;width:1;height:17" coordsize="1,17" path="m,17l,,,9r1,3e" filled="f" strokeweight=".05pt">
                <v:path arrowok="t"/>
              </v:shape>
              <v:shape id="_x0000_s28819" style="position:absolute;left:3458;top:5319;width:1;height:22" coordsize="1,22" path="m,22l,,,14r1,3e" filled="f" strokeweight=".05pt">
                <v:path arrowok="t"/>
              </v:shape>
              <v:shape id="_x0000_s28820" style="position:absolute;left:3459;top:5324;width:1;height:17" coordsize="1,17" path="m,17l,4,,9,1,e" filled="f" strokeweight=".05pt">
                <v:path arrowok="t"/>
              </v:shape>
              <v:shape id="_x0000_s28821" style="position:absolute;left:3460;top:5319;width:2;height:22" coordsize="2,22" path="m,22l,,,22r2,e" filled="f" strokeweight=".05pt">
                <v:path arrowok="t"/>
              </v:shape>
              <v:shape id="_x0000_s28822" style="position:absolute;left:3462;top:5328;width:1;height:13" coordsize="1,13" path="m,13l,,,,1,13e" filled="f" strokeweight=".05pt">
                <v:path arrowok="t"/>
              </v:shape>
              <v:shape id="_x0000_s28823" style="position:absolute;left:3463;top:5336;width:1;height:5" coordsize="1,5" path="m,5l,,,,1,5e" filled="f" strokeweight=".05pt">
                <v:path arrowok="t"/>
              </v:shape>
              <v:shape id="_x0000_s28824" style="position:absolute;left:3464;top:5336;width:1;height:5" coordsize="1,5" path="m,5l,,,5,1,e" filled="f" strokeweight=".05pt">
                <v:path arrowok="t"/>
              </v:shape>
              <v:shape id="_x0000_s28825" style="position:absolute;left:3465;top:5324;width:1;height:17" coordsize="1,17" path="m,17l,9r,8l1,e" filled="f" strokeweight=".05pt">
                <v:path arrowok="t"/>
              </v:shape>
              <v:shape id="_x0000_s28826" style="position:absolute;left:3466;top:5324;width:2;height:17" coordsize="2,17" path="m,17l,,,9r2,e" filled="f" strokeweight=".05pt">
                <v:path arrowok="t"/>
              </v:shape>
              <v:shape id="_x0000_s28827" style="position:absolute;left:3468;top:5333;width:1;height:8" coordsize="1,8" path="m,8l,,,8,1,3e" filled="f" strokeweight=".05pt">
                <v:path arrowok="t"/>
              </v:shape>
              <v:shape id="_x0000_s28828" style="position:absolute;left:3469;top:5324;width:1;height:17" coordsize="1,17" path="m,17l,4r,8l1,e" filled="f" strokeweight=".05pt">
                <v:path arrowok="t"/>
              </v:shape>
              <v:shape id="_x0000_s28829" style="position:absolute;left:3470;top:5324;width:1;height:17" coordsize="1,17" path="m,17l,,,17,1,4e" filled="f" strokeweight=".05pt">
                <v:path arrowok="t"/>
              </v:shape>
              <v:shape id="_x0000_s28830" style="position:absolute;left:3471;top:5328;width:1;height:13" coordsize="1,13" path="m,13l,,,13,1,8e" filled="f" strokeweight=".05pt">
                <v:path arrowok="t"/>
              </v:shape>
              <v:shape id="_x0000_s28831" style="position:absolute;left:3472;top:5333;width:2;height:8" coordsize="2,8" path="m,8l,,,,2,8e" filled="f" strokeweight=".05pt">
                <v:path arrowok="t"/>
              </v:shape>
              <v:shape id="_x0000_s28832" style="position:absolute;left:3474;top:5328;width:1;height:13" coordsize="1,13" path="m,13l,5,,8,1,e" filled="f" strokeweight=".05pt">
                <v:path arrowok="t"/>
              </v:shape>
              <v:shape id="_x0000_s28833" style="position:absolute;left:3475;top:5324;width:1;height:17" coordsize="1,17" path="m,17l,,,17r1,e" filled="f" strokeweight=".05pt">
                <v:path arrowok="t"/>
              </v:shape>
              <v:shape id="_x0000_s28834" style="position:absolute;left:3476;top:5319;width:1;height:22" coordsize="1,22" path="m,22l,9,,22,1,e" filled="f" strokeweight=".05pt">
                <v:path arrowok="t"/>
              </v:shape>
              <v:shape id="_x0000_s28835" style="position:absolute;left:3477;top:5307;width:1;height:29" coordsize="1,29" path="m,29l,,,17r1,9e" filled="f" strokeweight=".05pt">
                <v:path arrowok="t"/>
              </v:shape>
              <v:shape id="_x0000_s28836" style="position:absolute;left:3478;top:5311;width:2;height:30" coordsize="2,30" path="m,30l,,,25r2,5e" filled="f" strokeweight=".05pt">
                <v:path arrowok="t"/>
              </v:shape>
              <v:shape id="_x0000_s28837" style="position:absolute;left:3480;top:5328;width:1;height:13" coordsize="1,13" path="m,13l,,,13,1,8e" filled="f" strokeweight=".05pt">
                <v:path arrowok="t"/>
              </v:shape>
              <v:shape id="_x0000_s28838" style="position:absolute;left:3481;top:5336;width:1;height:5" coordsize="1,5" path="m,5l,,,5r1,e" filled="f" strokeweight=".05pt">
                <v:path arrowok="t"/>
              </v:shape>
              <v:shape id="_x0000_s28839" style="position:absolute;left:3482;top:5333;width:1;height:8" coordsize="1,8" path="m,8l,,,8,1,3e" filled="f" strokeweight=".05pt">
                <v:path arrowok="t"/>
              </v:shape>
              <v:shape id="_x0000_s28840" style="position:absolute;left:3483;top:5328;width:1;height:13" coordsize="1,13" path="m,13l,,,13r1,e" filled="f" strokeweight=".05pt">
                <v:path arrowok="t"/>
              </v:shape>
              <v:shape id="_x0000_s28841" style="position:absolute;left:3484;top:5328;width:2;height:13" coordsize="2,13" path="m,13l,,,13,2,5e" filled="f" strokeweight=".05pt">
                <v:path arrowok="t"/>
              </v:shape>
              <v:shape id="_x0000_s28842" style="position:absolute;left:3486;top:5324;width:1;height:17" coordsize="1,17" path="m,17l,,,,1,9e" filled="f" strokeweight=".05pt">
                <v:path arrowok="t"/>
              </v:shape>
              <v:shape id="_x0000_s28843" style="position:absolute;left:3487;top:5328;width:1;height:13" coordsize="1,13" path="m,13l,,,5r1,e" filled="f" strokeweight=".05pt">
                <v:path arrowok="t"/>
              </v:shape>
              <v:shape id="_x0000_s28844" style="position:absolute;left:3488;top:5333;width:1;height:8" coordsize="1,8" path="m,8l,,,8r1,e" filled="f" strokeweight=".05pt">
                <v:path arrowok="t"/>
              </v:shape>
              <v:shape id="_x0000_s28845" style="position:absolute;left:3489;top:5333;width:1;height:8" coordsize="1,8" path="m,8l,,,3,1,8e" filled="f" strokeweight=".05pt">
                <v:path arrowok="t"/>
              </v:shape>
              <v:shape id="_x0000_s28846" style="position:absolute;left:3490;top:5333;width:2;height:8" coordsize="2,8" path="m,8l,,,,2,8e" filled="f" strokeweight=".05pt">
                <v:path arrowok="t"/>
              </v:shape>
              <v:shape id="_x0000_s28847" style="position:absolute;left:3492;top:5333;width:1;height:8" coordsize="1,8" path="m,8l,,,8r1,e" filled="f" strokeweight=".05pt">
                <v:path arrowok="t"/>
              </v:shape>
              <v:shape id="_x0000_s28848" style="position:absolute;left:3493;top:5328;width:1;height:13" coordsize="1,13" path="m,13l,,,5,1,8e" filled="f" strokeweight=".05pt">
                <v:path arrowok="t"/>
              </v:shape>
              <v:shape id="_x0000_s28849" style="position:absolute;left:3494;top:5324;width:1;height:17" coordsize="1,17" path="m,17l,,,17,1,12e" filled="f" strokeweight=".05pt">
                <v:path arrowok="t"/>
              </v:shape>
              <v:shape id="_x0000_s28850" style="position:absolute;left:3495;top:5333;width:1;height:8" coordsize="1,8" path="m,8l,,,8,1,3e" filled="f" strokeweight=".05pt">
                <v:path arrowok="t"/>
              </v:shape>
              <v:shape id="_x0000_s28851" style="position:absolute;left:3496;top:5328;width:2;height:13" coordsize="2,13" path="m,13l,,,13,2,8e" filled="f" strokeweight=".05pt">
                <v:path arrowok="t"/>
              </v:shape>
              <v:shape id="_x0000_s28852" style="position:absolute;left:3498;top:5336;width:1;height:5" coordsize="1,5" path="m,5l,,,5r1,e" filled="f" strokeweight=".05pt">
                <v:path arrowok="t"/>
              </v:shape>
              <v:shape id="_x0000_s28853" style="position:absolute;left:3499;top:5328;width:1;height:13" coordsize="1,13" path="m,13l,,,8r1,5e" filled="f" strokeweight=".05pt">
                <v:path arrowok="t"/>
              </v:shape>
              <v:shape id="_x0000_s28854" style="position:absolute;left:3500;top:5336;width:1;height:5" coordsize="1,5" path="m,5l,,,5r1,e" filled="f" strokeweight=".05pt">
                <v:path arrowok="t"/>
              </v:shape>
              <v:shape id="_x0000_s28855" style="position:absolute;left:3501;top:5333;width:1;height:8" coordsize="1,8" path="m,8l,,,3,1,8e" filled="f" strokeweight=".05pt">
                <v:path arrowok="t"/>
              </v:shape>
              <v:shape id="_x0000_s28856" style="position:absolute;left:3502;top:5336;width:2;height:5" coordsize="2,5" path="m,5l,,,5r2,e" filled="f" strokeweight=".05pt">
                <v:path arrowok="t"/>
              </v:shape>
              <v:shape id="_x0000_s28857" style="position:absolute;left:3504;top:5328;width:1;height:13" coordsize="1,13" path="m,13l,8r,l1,e" filled="f" strokeweight=".05pt">
                <v:path arrowok="t"/>
              </v:shape>
              <v:shape id="_x0000_s28858" style="position:absolute;left:3505;top:5324;width:1;height:17" coordsize="1,17" path="m,17l,,,,1,12e" filled="f" strokeweight=".05pt">
                <v:path arrowok="t"/>
              </v:shape>
              <v:shape id="_x0000_s28859" style="position:absolute;left:3506;top:5333;width:1;height:8" coordsize="1,8" path="m,8l,,,,1,8e" filled="f" strokeweight=".05pt">
                <v:path arrowok="t"/>
              </v:shape>
              <v:shape id="_x0000_s28860" style="position:absolute;left:3507;top:5324;width:1;height:17" coordsize="1,17" path="m,17l,,,9r1,3e" filled="f" strokeweight=".05pt">
                <v:path arrowok="t"/>
              </v:shape>
              <v:shape id="_x0000_s28861" style="position:absolute;left:3508;top:5336;width:2;height:5" coordsize="2,5" path="m,5l,,,5r2,e" filled="f" strokeweight=".05pt">
                <v:path arrowok="t"/>
              </v:shape>
              <v:shape id="_x0000_s28862" style="position:absolute;left:3510;top:5336;width:1;height:5" coordsize="1,5" path="m,5l,,,5r1,e" filled="f" strokeweight=".05pt">
                <v:path arrowok="t"/>
              </v:shape>
              <v:shape id="_x0000_s28863" style="position:absolute;left:3511;top:5333;width:1;height:8" coordsize="1,8" path="m,8l,,,3,1,8e" filled="f" strokeweight=".05pt">
                <v:path arrowok="t"/>
              </v:shape>
              <v:shape id="_x0000_s28864" style="position:absolute;left:3512;top:5324;width:1;height:17" coordsize="1,17" path="m,17l,,,12,1,4e" filled="f" strokeweight=".05pt">
                <v:path arrowok="t"/>
              </v:shape>
              <v:shape id="_x0000_s28865" style="position:absolute;left:3513;top:5324;width:1;height:17" coordsize="1,17" path="m,17l,,,17,1,4e" filled="f" strokeweight=".05pt">
                <v:path arrowok="t"/>
              </v:shape>
              <v:shape id="_x0000_s28866" style="position:absolute;left:3514;top:5328;width:1;height:13" coordsize="1,13" path="m,13l,,,13,1,5e" filled="f" strokeweight=".05pt">
                <v:path arrowok="t"/>
              </v:shape>
              <v:shape id="_x0000_s28867" style="position:absolute;left:3515;top:5324;width:2;height:17" coordsize="2,17" path="m,17l,,,9r2,3e" filled="f" strokeweight=".05pt">
                <v:path arrowok="t"/>
              </v:shape>
              <v:shape id="_x0000_s28868" style="position:absolute;left:3517;top:5328;width:1;height:13" coordsize="1,13" path="m,13l,,,13r1,e" filled="f" strokeweight=".05pt">
                <v:path arrowok="t"/>
              </v:shape>
              <v:shape id="_x0000_s28869" style="position:absolute;left:3518;top:5336;width:1;height:5" coordsize="1,5" path="m,5l,,,,1,5e" filled="f" strokeweight=".05pt">
                <v:path arrowok="t"/>
              </v:shape>
              <v:shape id="_x0000_s28870" style="position:absolute;left:3519;top:5333;width:1;height:8" coordsize="1,8" path="m,8l,,,,1,8e" filled="f" strokeweight=".05pt">
                <v:path arrowok="t"/>
              </v:shape>
              <v:shape id="_x0000_s28871" style="position:absolute;left:3520;top:5333;width:1;height:8" coordsize="1,8" path="m,8l,,,8,1,3e" filled="f" strokeweight=".05pt">
                <v:path arrowok="t"/>
              </v:shape>
              <v:shape id="_x0000_s28872" style="position:absolute;left:3521;top:5333;width:2;height:8" coordsize="2,8" path="m,8l,,,8r2,e" filled="f" strokeweight=".05pt">
                <v:path arrowok="t"/>
              </v:shape>
              <v:shape id="_x0000_s28873" style="position:absolute;left:3523;top:5324;width:1;height:17" coordsize="1,17" path="m,17l,,,9r1,3e" filled="f" strokeweight=".05pt">
                <v:path arrowok="t"/>
              </v:shape>
              <v:shape id="_x0000_s28874" style="position:absolute;left:3524;top:5328;width:1;height:13" coordsize="1,13" path="m,13l,,,8r1,5e" filled="f" strokeweight=".05pt">
                <v:path arrowok="t"/>
              </v:shape>
              <v:shape id="_x0000_s28875" style="position:absolute;left:3525;top:5333;width:1;height:8" coordsize="1,8" path="m,8l,,,8,1,3e" filled="f" strokeweight=".05pt">
                <v:path arrowok="t"/>
              </v:shape>
              <v:shape id="_x0000_s28876" style="position:absolute;left:3526;top:5333;width:1;height:8" coordsize="1,8" path="m,8l,,,8r1,e" filled="f" strokeweight=".05pt">
                <v:path arrowok="t"/>
              </v:shape>
              <v:shape id="_x0000_s28877" style="position:absolute;left:3527;top:5333;width:2;height:8" coordsize="2,8" path="m,8l,,,3,2,8e" filled="f" strokeweight=".05pt">
                <v:path arrowok="t"/>
              </v:shape>
              <v:shape id="_x0000_s28878" style="position:absolute;left:3529;top:5333;width:1;height:8" coordsize="1,8" path="m,8l,,,8r1,e" filled="f" strokeweight=".05pt">
                <v:path arrowok="t"/>
              </v:shape>
              <v:shape id="_x0000_s28879" style="position:absolute;left:3530;top:5333;width:1;height:8" coordsize="1,8" path="m,8l,,,8,1,3e" filled="f" strokeweight=".05pt">
                <v:path arrowok="t"/>
              </v:shape>
              <v:shape id="_x0000_s28880" style="position:absolute;left:3531;top:5319;width:1;height:22" coordsize="1,22" path="m,22l,,,9r1,5e" filled="f" strokeweight=".05pt">
                <v:path arrowok="t"/>
              </v:shape>
              <v:shape id="_x0000_s28881" style="position:absolute;left:3532;top:5316;width:1;height:25" coordsize="1,25" path="m,25l,,,17r1,8e" filled="f" strokeweight=".05pt">
                <v:path arrowok="t"/>
              </v:shape>
              <v:shape id="_x0000_s28882" style="position:absolute;left:3533;top:5333;width:2;height:8" coordsize="2,8" path="m,8l,,,8r2,e" filled="f" strokeweight=".05pt">
                <v:path arrowok="t"/>
              </v:shape>
              <v:shape id="_x0000_s28883" style="position:absolute;left:3535;top:5333;width:1;height:8" coordsize="1,8" path="m,8l,,,8r1,e" filled="f" strokeweight=".05pt">
                <v:path arrowok="t"/>
              </v:shape>
              <v:shape id="_x0000_s28884" style="position:absolute;left:3536;top:5333;width:1;height:8" coordsize="1,8" path="m,8l,,,8r1,e" filled="f" strokeweight=".05pt">
                <v:path arrowok="t"/>
              </v:shape>
              <v:shape id="_x0000_s28885" style="position:absolute;left:3537;top:5333;width:1;height:8" coordsize="1,8" path="m,8l,,,8,1,3e" filled="f" strokeweight=".05pt">
                <v:path arrowok="t"/>
              </v:shape>
              <v:shape id="_x0000_s28886" style="position:absolute;left:3538;top:5336;width:1;height:5" coordsize="1,5" path="m,5l,,,,1,5e" filled="f" strokeweight=".05pt">
                <v:path arrowok="t"/>
              </v:shape>
              <v:shape id="_x0000_s28887" style="position:absolute;left:3539;top:5328;width:2;height:13" coordsize="2,13" path="m,13l,,,13r2,e" filled="f" strokeweight=".05pt">
                <v:path arrowok="t"/>
              </v:shape>
              <v:shape id="_x0000_s28888" style="position:absolute;left:3541;top:5333;width:1;height:8" coordsize="1,8" path="m,8l,,,8r1,e" filled="f" strokeweight=".05pt">
                <v:path arrowok="t"/>
              </v:shape>
              <v:shape id="_x0000_s28889" style="position:absolute;left:3542;top:5324;width:1;height:17" coordsize="1,17" path="m,17l,,,,1,12e" filled="f" strokeweight=".05pt">
                <v:path arrowok="t"/>
              </v:shape>
              <v:shape id="_x0000_s28890" style="position:absolute;left:3543;top:5333;width:1;height:8" coordsize="1,8" path="m,8l,,,3r1,e" filled="f" strokeweight=".05pt">
                <v:path arrowok="t"/>
              </v:shape>
              <v:shape id="_x0000_s28891" style="position:absolute;left:3544;top:5333;width:1;height:8" coordsize="1,8" path="m,8l,,,8,1,3e" filled="f" strokeweight=".05pt">
                <v:path arrowok="t"/>
              </v:shape>
              <v:shape id="_x0000_s28892" style="position:absolute;left:3545;top:5328;width:2;height:13" coordsize="2,13" path="m,13l,,,13,2,8e" filled="f" strokeweight=".05pt">
                <v:path arrowok="t"/>
              </v:shape>
              <v:shape id="_x0000_s28893" style="position:absolute;left:3547;top:5333;width:1;height:8" coordsize="1,8" path="m,8l,,,8r1,e" filled="f" strokeweight=".05pt">
                <v:path arrowok="t"/>
              </v:shape>
              <v:shape id="_x0000_s28894" style="position:absolute;left:3548;top:5328;width:1;height:13" coordsize="1,13" path="m,13l,,,8r1,e" filled="f" strokeweight=".05pt">
                <v:path arrowok="t"/>
              </v:shape>
              <v:shape id="_x0000_s28895" style="position:absolute;left:3549;top:5328;width:1;height:13" coordsize="1,13" path="m,13l,,,5,1,8e" filled="f" strokeweight=".05pt">
                <v:path arrowok="t"/>
              </v:shape>
              <v:shape id="_x0000_s28896" style="position:absolute;left:3550;top:5328;width:1;height:13" coordsize="1,13" path="m,13l,,,,1,8e" filled="f" strokeweight=".05pt">
                <v:path arrowok="t"/>
              </v:shape>
              <v:shape id="_x0000_s28897" style="position:absolute;left:3551;top:5328;width:2;height:13" coordsize="2,13" path="m,13l,,,8r2,5e" filled="f" strokeweight=".05pt">
                <v:path arrowok="t"/>
              </v:shape>
              <v:shape id="_x0000_s28898" style="position:absolute;left:3553;top:5333;width:1;height:8" coordsize="1,8" path="m,8l,,,8,1,3e" filled="f" strokeweight=".05pt">
                <v:path arrowok="t"/>
              </v:shape>
              <v:shape id="_x0000_s28899" style="position:absolute;left:3554;top:5328;width:1;height:13" coordsize="1,13" path="m,13l,,,5r1,8e" filled="f" strokeweight=".05pt">
                <v:path arrowok="t"/>
              </v:shape>
              <v:shape id="_x0000_s28900" style="position:absolute;left:3555;top:5324;width:1;height:17" coordsize="1,17" path="m,17l,,,12r1,5e" filled="f" strokeweight=".05pt">
                <v:path arrowok="t"/>
              </v:shape>
              <v:shape id="_x0000_s28901" style="position:absolute;left:3556;top:5333;width:1;height:8" coordsize="1,8" path="m,8l,,,8,1,3e" filled="f" strokeweight=".05pt">
                <v:path arrowok="t"/>
              </v:shape>
              <v:shape id="_x0000_s28902" style="position:absolute;left:3557;top:5333;width:2;height:8" coordsize="2,8" path="m,8l,,,3,2,8e" filled="f" strokeweight=".05pt">
                <v:path arrowok="t"/>
              </v:shape>
              <v:shape id="_x0000_s28903" style="position:absolute;left:3559;top:5336;width:1;height:5" coordsize="1,5" path="m,5l,,,5r1,e" filled="f" strokeweight=".05pt">
                <v:path arrowok="t"/>
              </v:shape>
              <v:shape id="_x0000_s28904" style="position:absolute;left:3560;top:5324;width:1;height:17" coordsize="1,17" path="m,17l,4r,8l1,e" filled="f" strokeweight=".05pt">
                <v:path arrowok="t"/>
              </v:shape>
              <v:shape id="_x0000_s28905" style="position:absolute;left:3561;top:5324;width:1;height:17" coordsize="1,17" path="m,17l,,,12r1,e" filled="f" strokeweight=".05pt">
                <v:path arrowok="t"/>
              </v:shape>
              <v:shape id="_x0000_s28906" style="position:absolute;left:3562;top:5319;width:1;height:22" coordsize="1,22" path="m,22l,,,14r1,8e" filled="f" strokeweight=".05pt">
                <v:path arrowok="t"/>
              </v:shape>
              <v:shape id="_x0000_s28907" style="position:absolute;left:3563;top:5328;width:2;height:13" coordsize="2,13" path="m,13l,,,,2,8e" filled="f" strokeweight=".05pt">
                <v:path arrowok="t"/>
              </v:shape>
              <v:shape id="_x0000_s28908" style="position:absolute;left:3565;top:5333;width:1;height:8" coordsize="1,8" path="m,8l,,,8,1,3e" filled="f" strokeweight=".05pt">
                <v:path arrowok="t"/>
              </v:shape>
              <v:shape id="_x0000_s28909" style="position:absolute;left:3566;top:5336;width:1;height:5" coordsize="1,5" path="m,5l,,,,1,5e" filled="f" strokeweight=".05pt">
                <v:path arrowok="t"/>
              </v:shape>
              <v:shape id="_x0000_s28910" style="position:absolute;left:3567;top:5333;width:1;height:8" coordsize="1,8" path="m,8l,,,8r1,e" filled="f" strokeweight=".05pt">
                <v:path arrowok="t"/>
              </v:shape>
              <v:shape id="_x0000_s28911" style="position:absolute;left:3568;top:5311;width:1;height:30" coordsize="1,30" path="m,30l,13,,25,1,e" filled="f" strokeweight=".05pt">
                <v:path arrowok="t"/>
              </v:shape>
              <v:shape id="_x0000_s28912" style="position:absolute;left:3569;top:5252;width:2;height:76" coordsize="2,76" path="m,76l,,,42,2,64e" filled="f" strokeweight=".05pt">
                <v:path arrowok="t"/>
              </v:shape>
              <v:shape id="_x0000_s28913" style="position:absolute;left:3571;top:5299;width:1;height:42" coordsize="1,42" path="m,42l,,,37,1,34e" filled="f" strokeweight=".05pt">
                <v:path arrowok="t"/>
              </v:shape>
              <v:shape id="_x0000_s28914" style="position:absolute;left:3572;top:5333;width:1;height:8" coordsize="1,8" path="m,8l,,,3,1,8e" filled="f" strokeweight=".05pt">
                <v:path arrowok="t"/>
              </v:shape>
              <v:shape id="_x0000_s28915" style="position:absolute;left:3573;top:5328;width:1;height:13" coordsize="1,13" path="m,13l,,,5r1,e" filled="f" strokeweight=".05pt">
                <v:path arrowok="t"/>
              </v:shape>
              <v:shape id="_x0000_s28916" style="position:absolute;left:3574;top:5333;width:1;height:8" coordsize="1,8" path="m,8l,,,,1,8e" filled="f" strokeweight=".05pt">
                <v:path arrowok="t"/>
              </v:shape>
              <v:shape id="_x0000_s28917" style="position:absolute;left:3575;top:5333;width:2;height:8" coordsize="2,8" path="m,8l,,,3,2,8e" filled="f" strokeweight=".05pt">
                <v:path arrowok="t"/>
              </v:shape>
              <v:shape id="_x0000_s28918" style="position:absolute;left:3577;top:5333;width:1;height:8" coordsize="1,8" path="m,8l,,,8r1,e" filled="f" strokeweight=".05pt">
                <v:path arrowok="t"/>
              </v:shape>
              <v:shape id="_x0000_s28919" style="position:absolute;left:3578;top:5324;width:1;height:17" coordsize="1,17" path="m,17l,,,17,1,12e" filled="f" strokeweight=".05pt">
                <v:path arrowok="t"/>
              </v:shape>
              <v:shape id="_x0000_s28920" style="position:absolute;left:3579;top:5316;width:1;height:25" coordsize="1,25" path="m,25l,,,12r1,8e" filled="f" strokeweight=".05pt">
                <v:path arrowok="t"/>
              </v:shape>
              <v:shape id="_x0000_s28921" style="position:absolute;left:3580;top:5316;width:1;height:25" coordsize="1,25" path="m,25l,,,20r1,5e" filled="f" strokeweight=".05pt">
                <v:path arrowok="t"/>
              </v:shape>
              <v:shape id="_x0000_s28922" style="position:absolute;left:3581;top:5324;width:2;height:17" coordsize="2,17" path="m,17l,,,,2,12e" filled="f" strokeweight=".05pt">
                <v:path arrowok="t"/>
              </v:shape>
              <v:shape id="_x0000_s28923" style="position:absolute;left:3583;top:5328;width:1;height:13" coordsize="1,13" path="m,13l,,,8,1,e" filled="f" strokeweight=".05pt">
                <v:path arrowok="t"/>
              </v:shape>
              <v:shape id="_x0000_s28924" style="position:absolute;left:3584;top:5328;width:1;height:13" coordsize="1,13" path="m,13l,,,5r1,e" filled="f" strokeweight=".05pt">
                <v:path arrowok="t"/>
              </v:shape>
              <v:shape id="_x0000_s28925" style="position:absolute;left:3585;top:5324;width:1;height:17" coordsize="1,17" path="m,17l,,,12r1,e" filled="f" strokeweight=".05pt">
                <v:path arrowok="t"/>
              </v:shape>
            </v:group>
            <v:group id="_x0000_s29127" style="position:absolute;left:3586;top:4673;width:240;height:668" coordorigin="3586,4673" coordsize="240,668">
              <v:shape id="_x0000_s28927" style="position:absolute;left:3586;top:5324;width:1;height:17" coordsize="1,17" path="m,17l,,,12r1,e" filled="f" strokeweight=".05pt">
                <v:path arrowok="t"/>
              </v:shape>
              <v:shape id="_x0000_s28928" style="position:absolute;left:3587;top:5328;width:2;height:13" coordsize="2,13" path="m,13l,,,5r2,8e" filled="f" strokeweight=".05pt">
                <v:path arrowok="t"/>
              </v:shape>
              <v:shape id="_x0000_s28929" style="position:absolute;left:3589;top:5324;width:1;height:17" coordsize="1,17" path="m,17l,,,12r1,e" filled="f" strokeweight=".05pt">
                <v:path arrowok="t"/>
              </v:shape>
              <v:shape id="_x0000_s28930" style="position:absolute;left:3590;top:5294;width:1;height:47" coordsize="1,47" path="m,47l,,,,1,25e" filled="f" strokeweight=".05pt">
                <v:path arrowok="t"/>
              </v:shape>
              <v:shape id="_x0000_s28931" style="position:absolute;left:3591;top:5207;width:1;height:134" coordsize="1,134" path="m,134l,16r,l1,e" filled="f" strokeweight=".05pt">
                <v:path arrowok="t"/>
              </v:shape>
              <v:shape id="_x0000_s28932" style="position:absolute;left:3592;top:4984;width:1;height:357" coordsize="1,357" path="m,357l,,,357,1,340e" filled="f" strokeweight=".05pt">
                <v:path arrowok="t"/>
              </v:shape>
              <v:shape id="_x0000_s28933" style="position:absolute;left:3593;top:5324;width:2;height:17" coordsize="2,17" path="m,17l,,,9r2,3e" filled="f" strokeweight=".05pt">
                <v:path arrowok="t"/>
              </v:shape>
              <v:shape id="_x0000_s28934" style="position:absolute;left:3595;top:5324;width:1;height:17" coordsize="1,17" path="m,17l,,,17r1,e" filled="f" strokeweight=".05pt">
                <v:path arrowok="t"/>
              </v:shape>
              <v:shape id="_x0000_s28935" style="position:absolute;left:3596;top:5328;width:1;height:13" coordsize="1,13" path="m,13l,,,13,1,8e" filled="f" strokeweight=".05pt">
                <v:path arrowok="t"/>
              </v:shape>
              <v:shape id="_x0000_s28936" style="position:absolute;left:3597;top:5328;width:1;height:13" coordsize="1,13" path="m,13l,5,,8,1,e" filled="f" strokeweight=".05pt">
                <v:path arrowok="t"/>
              </v:shape>
              <v:shape id="_x0000_s28937" style="position:absolute;left:3598;top:5316;width:1;height:25" coordsize="1,25" path="m,25l,,,20,1,17e" filled="f" strokeweight=".05pt">
                <v:path arrowok="t"/>
              </v:shape>
              <v:shape id="_x0000_s28938" style="position:absolute;left:3599;top:5328;width:2;height:13" coordsize="2,13" path="m,13l,,,8,2,5e" filled="f" strokeweight=".05pt">
                <v:path arrowok="t"/>
              </v:shape>
              <v:shape id="_x0000_s28939" style="position:absolute;left:3601;top:5291;width:1;height:50" coordsize="1,50" path="m,50l,,,,1,28e" filled="f" strokeweight=".05pt">
                <v:path arrowok="t"/>
              </v:shape>
              <v:shape id="_x0000_s28940" style="position:absolute;left:3602;top:5244;width:1;height:97" coordsize="1,97" path="m,97l,,,59,1,97e" filled="f" strokeweight=".05pt">
                <v:path arrowok="t"/>
              </v:shape>
              <v:shape id="_x0000_s28941" style="position:absolute;left:3603;top:5328;width:1;height:13" coordsize="1,13" path="m,13l,,,8r1,5e" filled="f" strokeweight=".05pt">
                <v:path arrowok="t"/>
              </v:shape>
              <v:shape id="_x0000_s28942" style="position:absolute;left:3604;top:5333;width:1;height:8" coordsize="1,8" path="m,8l,,,3r1,e" filled="f" strokeweight=".05pt">
                <v:path arrowok="t"/>
              </v:shape>
              <v:shape id="_x0000_s28943" style="position:absolute;left:3605;top:5328;width:2;height:13" coordsize="2,13" path="m,13l,,,13r2,e" filled="f" strokeweight=".05pt">
                <v:path arrowok="t"/>
              </v:shape>
              <v:shape id="_x0000_s28944" style="position:absolute;left:3607;top:5311;width:1;height:30" coordsize="1,30" path="m,30l,13r,4l1,e" filled="f" strokeweight=".05pt">
                <v:path arrowok="t"/>
              </v:shape>
              <v:shape id="_x0000_s28945" style="position:absolute;left:3608;top:5311;width:1;height:30" coordsize="1,30" path="m,30l,,,25r1,5e" filled="f" strokeweight=".05pt">
                <v:path arrowok="t"/>
              </v:shape>
              <v:shape id="_x0000_s28946" style="position:absolute;left:3609;top:5324;width:1;height:17" coordsize="1,17" path="m,17l,,,4r1,8e" filled="f" strokeweight=".05pt">
                <v:path arrowok="t"/>
              </v:shape>
              <v:shape id="_x0000_s28947" style="position:absolute;left:3610;top:5286;width:1;height:55" coordsize="1,55" path="m,55l,25,,55,1,e" filled="f" strokeweight=".05pt">
                <v:path arrowok="t"/>
              </v:shape>
              <v:shape id="_x0000_s28948" style="position:absolute;left:3611;top:5282;width:2;height:59" coordsize="2,59" path="m,59l,,,59,2,54e" filled="f" strokeweight=".05pt">
                <v:path arrowok="t"/>
              </v:shape>
              <v:shape id="_x0000_s28949" style="position:absolute;left:3613;top:5328;width:1;height:13" coordsize="1,13" path="m,13l,,,13,1,8e" filled="f" strokeweight=".05pt">
                <v:path arrowok="t"/>
              </v:shape>
              <v:shape id="_x0000_s28950" style="position:absolute;left:3614;top:5328;width:1;height:13" coordsize="1,13" path="m,13l,,,8,1,e" filled="f" strokeweight=".05pt">
                <v:path arrowok="t"/>
              </v:shape>
              <v:shape id="_x0000_s28951" style="position:absolute;left:3615;top:5319;width:1;height:22" coordsize="1,22" path="m,22l,,,22,1,14e" filled="f" strokeweight=".05pt">
                <v:path arrowok="t"/>
              </v:shape>
              <v:shape id="_x0000_s28952" style="position:absolute;left:3616;top:5307;width:1;height:34" coordsize="1,34" path="m,34l,,,34,1,29e" filled="f" strokeweight=".05pt">
                <v:path arrowok="t"/>
              </v:shape>
              <v:shape id="_x0000_s28953" style="position:absolute;left:3617;top:5311;width:2;height:30" coordsize="2,30" path="m,30l,,,30r2,e" filled="f" strokeweight=".05pt">
                <v:path arrowok="t"/>
              </v:shape>
              <v:shape id="_x0000_s28954" style="position:absolute;left:3619;top:5324;width:1;height:17" coordsize="1,17" path="m,17l,,,17,1,12e" filled="f" strokeweight=".05pt">
                <v:path arrowok="t"/>
              </v:shape>
              <v:shape id="_x0000_s28955" style="position:absolute;left:3620;top:5319;width:1;height:22" coordsize="1,22" path="m,22l,,,14r1,e" filled="f" strokeweight=".05pt">
                <v:path arrowok="t"/>
              </v:shape>
              <v:shape id="_x0000_s28956" style="position:absolute;left:3621;top:5328;width:1;height:13" coordsize="1,13" path="m,13l,5r,8l1,e" filled="f" strokeweight=".05pt">
                <v:path arrowok="t"/>
              </v:shape>
              <v:shape id="_x0000_s28957" style="position:absolute;left:3622;top:5324;width:1;height:17" coordsize="1,17" path="m,17l,,,12r1,5e" filled="f" strokeweight=".05pt">
                <v:path arrowok="t"/>
              </v:shape>
              <v:shape id="_x0000_s28958" style="position:absolute;left:3623;top:5333;width:2;height:8" coordsize="2,8" path="m,8l,,,8,2,3e" filled="f" strokeweight=".05pt">
                <v:path arrowok="t"/>
              </v:shape>
              <v:shape id="_x0000_s28959" style="position:absolute;left:3625;top:5333;width:1;height:8" coordsize="1,8" path="m,8l,,,8,1,e" filled="f" strokeweight=".05pt">
                <v:path arrowok="t"/>
              </v:shape>
              <v:shape id="_x0000_s28960" style="position:absolute;left:3626;top:5316;width:1;height:25" coordsize="1,25" path="m,25l,,,25,1,8e" filled="f" strokeweight=".05pt">
                <v:path arrowok="t"/>
              </v:shape>
              <v:shape id="_x0000_s28961" style="position:absolute;left:3627;top:5316;width:1;height:25" coordsize="1,25" path="m,25l,,,17r1,8e" filled="f" strokeweight=".05pt">
                <v:path arrowok="t"/>
              </v:shape>
              <v:shape id="_x0000_s28962" style="position:absolute;left:3628;top:5291;width:1;height:50" coordsize="1,50" path="m,50l,,,33,1,28e" filled="f" strokeweight=".05pt">
                <v:path arrowok="t"/>
              </v:shape>
              <v:shape id="_x0000_s28963" style="position:absolute;left:3629;top:5319;width:2;height:22" coordsize="2,22" path="m,22l,,,17r2,e" filled="f" strokeweight=".05pt">
                <v:path arrowok="t"/>
              </v:shape>
              <v:shape id="_x0000_s28964" style="position:absolute;left:3631;top:5319;width:1;height:22" coordsize="1,22" path="m,22l,,,22r1,e" filled="f" strokeweight=".05pt">
                <v:path arrowok="t"/>
              </v:shape>
              <v:shape id="_x0000_s28965" style="position:absolute;left:3632;top:5328;width:1;height:13" coordsize="1,13" path="m,13l,,,13r1,e" filled="f" strokeweight=".05pt">
                <v:path arrowok="t"/>
              </v:shape>
              <v:shape id="_x0000_s28966" style="position:absolute;left:3633;top:5333;width:1;height:8" coordsize="1,8" path="m,8l,,,8r1,e" filled="f" strokeweight=".05pt">
                <v:path arrowok="t"/>
              </v:shape>
              <v:shape id="_x0000_s28967" style="position:absolute;left:3634;top:5319;width:1;height:22" coordsize="1,22" path="m,22l,,,22r1,e" filled="f" strokeweight=".05pt">
                <v:path arrowok="t"/>
              </v:shape>
              <v:shape id="_x0000_s28968" style="position:absolute;left:3635;top:5324;width:2;height:17" coordsize="2,17" path="m,17l,,,9r2,8e" filled="f" strokeweight=".05pt">
                <v:path arrowok="t"/>
              </v:shape>
              <v:shape id="_x0000_s28969" style="position:absolute;left:3637;top:5328;width:1;height:13" coordsize="1,13" path="m,13l,,,8r1,5e" filled="f" strokeweight=".05pt">
                <v:path arrowok="t"/>
              </v:shape>
              <v:shape id="_x0000_s28970" style="position:absolute;left:3638;top:5324;width:1;height:17" coordsize="1,17" path="m,17l,,,4,1,17e" filled="f" strokeweight=".05pt">
                <v:path arrowok="t"/>
              </v:shape>
              <v:shape id="_x0000_s28971" style="position:absolute;left:3639;top:5324;width:1;height:17" coordsize="1,17" path="m,17l,,,9,1,4e" filled="f" strokeweight=".05pt">
                <v:path arrowok="t"/>
              </v:shape>
              <v:shape id="_x0000_s28972" style="position:absolute;left:3640;top:5328;width:1;height:13" coordsize="1,13" path="m,13l,,,13r1,e" filled="f" strokeweight=".05pt">
                <v:path arrowok="t"/>
              </v:shape>
              <v:shape id="_x0000_s28973" style="position:absolute;left:3641;top:5336;width:2;height:5" coordsize="2,5" path="m,5l,,,5r2,e" filled="f" strokeweight=".05pt">
                <v:path arrowok="t"/>
              </v:shape>
              <v:shape id="_x0000_s28974" style="position:absolute;left:3643;top:5328;width:1;height:13" coordsize="1,13" path="m,13l,,,13r1,e" filled="f" strokeweight=".05pt">
                <v:path arrowok="t"/>
              </v:shape>
              <v:shape id="_x0000_s28975" style="position:absolute;left:3644;top:5324;width:1;height:17" coordsize="1,17" path="m,17l,,,17r1,e" filled="f" strokeweight=".05pt">
                <v:path arrowok="t"/>
              </v:shape>
              <v:shape id="_x0000_s28976" style="position:absolute;left:3645;top:5324;width:1;height:17" coordsize="1,17" path="m,17l,,,4,1,17e" filled="f" strokeweight=".05pt">
                <v:path arrowok="t"/>
              </v:shape>
              <v:shape id="_x0000_s28977" style="position:absolute;left:3646;top:5333;width:1;height:8" coordsize="1,8" path="m,8l,,,,1,3e" filled="f" strokeweight=".05pt">
                <v:path arrowok="t"/>
              </v:shape>
              <v:shape id="_x0000_s28978" style="position:absolute;left:3647;top:5316;width:2;height:25" coordsize="2,25" path="m,25l,,,20r2,5e" filled="f" strokeweight=".05pt">
                <v:path arrowok="t"/>
              </v:shape>
              <v:shape id="_x0000_s28979" style="position:absolute;left:3649;top:5319;width:1;height:22" coordsize="1,22" path="m,22l,9,,22,1,e" filled="f" strokeweight=".05pt">
                <v:path arrowok="t"/>
              </v:shape>
              <v:shape id="_x0000_s28980" style="position:absolute;left:3650;top:5319;width:1;height:22" coordsize="1,22" path="m,22l,,,14r1,8e" filled="f" strokeweight=".05pt">
                <v:path arrowok="t"/>
              </v:shape>
              <v:shape id="_x0000_s28981" style="position:absolute;left:3651;top:5336;width:1;height:5" coordsize="1,5" path="m,5l,,,,1,5e" filled="f" strokeweight=".05pt">
                <v:path arrowok="t"/>
              </v:shape>
              <v:shape id="_x0000_s28982" style="position:absolute;left:3652;top:5336;width:1;height:5" coordsize="1,5" path="m,5l,,,,1,e" filled="f" strokeweight=".05pt">
                <v:path arrowok="t"/>
              </v:shape>
              <v:shape id="_x0000_s28983" style="position:absolute;left:3653;top:5333;width:2;height:8" coordsize="2,8" path="m,8l,,,3r2,e" filled="f" strokeweight=".05pt">
                <v:path arrowok="t"/>
              </v:shape>
              <v:shape id="_x0000_s28984" style="position:absolute;left:3655;top:5328;width:1;height:13" coordsize="1,13" path="m,13l,,,,1,13e" filled="f" strokeweight=".05pt">
                <v:path arrowok="t"/>
              </v:shape>
              <v:shape id="_x0000_s28985" style="position:absolute;left:3656;top:5328;width:1;height:13" coordsize="1,13" path="m,13l,5r,8l1,e" filled="f" strokeweight=".05pt">
                <v:path arrowok="t"/>
              </v:shape>
              <v:shape id="_x0000_s28986" style="position:absolute;left:3657;top:5316;width:1;height:25" coordsize="1,25" path="m,25l,,,20r1,e" filled="f" strokeweight=".05pt">
                <v:path arrowok="t"/>
              </v:shape>
              <v:shape id="_x0000_s28987" style="position:absolute;left:3658;top:5328;width:1;height:13" coordsize="1,13" path="m,13l,,,13,1,8e" filled="f" strokeweight=".05pt">
                <v:path arrowok="t"/>
              </v:shape>
              <v:shape id="_x0000_s28988" style="position:absolute;left:3659;top:5333;width:2;height:8" coordsize="2,8" path="m,8l,,,8r2,e" filled="f" strokeweight=".05pt">
                <v:path arrowok="t"/>
              </v:shape>
              <v:shape id="_x0000_s28989" style="position:absolute;left:3661;top:5328;width:1;height:13" coordsize="1,13" path="m,13l,,,5r1,e" filled="f" strokeweight=".05pt">
                <v:path arrowok="t"/>
              </v:shape>
              <v:shape id="_x0000_s28990" style="position:absolute;left:3662;top:5333;width:1;height:8" coordsize="1,8" path="m,8l,,,3,1,8e" filled="f" strokeweight=".05pt">
                <v:path arrowok="t"/>
              </v:shape>
              <v:shape id="_x0000_s28991" style="position:absolute;left:3663;top:5319;width:1;height:22" coordsize="1,22" path="m,22l,,,,1,17e" filled="f" strokeweight=".05pt">
                <v:path arrowok="t"/>
              </v:shape>
              <v:shape id="_x0000_s28992" style="position:absolute;left:3664;top:5328;width:1;height:13" coordsize="1,13" path="m,13l,,,13r1,e" filled="f" strokeweight=".05pt">
                <v:path arrowok="t"/>
              </v:shape>
              <v:shape id="_x0000_s28993" style="position:absolute;left:3665;top:5324;width:2;height:17" coordsize="2,17" path="m,17l,,,9r2,8e" filled="f" strokeweight=".05pt">
                <v:path arrowok="t"/>
              </v:shape>
              <v:shape id="_x0000_s28994" style="position:absolute;left:3667;top:5328;width:1;height:13" coordsize="1,13" path="m,13l,,,5,1,8e" filled="f" strokeweight=".05pt">
                <v:path arrowok="t"/>
              </v:shape>
              <v:shape id="_x0000_s28995" style="position:absolute;left:3668;top:5328;width:1;height:13" coordsize="1,13" path="m,13l,,,8,1,5e" filled="f" strokeweight=".05pt">
                <v:path arrowok="t"/>
              </v:shape>
              <v:shape id="_x0000_s28996" style="position:absolute;left:3669;top:5328;width:1;height:13" coordsize="1,13" path="m,13l,,,13r1,e" filled="f" strokeweight=".05pt">
                <v:path arrowok="t"/>
              </v:shape>
              <v:shape id="_x0000_s28997" style="position:absolute;left:3670;top:5333;width:1;height:8" coordsize="1,8" path="m,8l,,,,1,3e" filled="f" strokeweight=".05pt">
                <v:path arrowok="t"/>
              </v:shape>
              <v:shape id="_x0000_s28998" style="position:absolute;left:3671;top:5336;width:2;height:5" coordsize="2,5" path="m,5l,,,5,2,e" filled="f" strokeweight=".05pt">
                <v:path arrowok="t"/>
              </v:shape>
              <v:shape id="_x0000_s28999" style="position:absolute;left:3673;top:5328;width:1;height:13" coordsize="1,13" path="m,13l,,,13,1,e" filled="f" strokeweight=".05pt">
                <v:path arrowok="t"/>
              </v:shape>
              <v:shape id="_x0000_s29000" style="position:absolute;left:3674;top:5328;width:1;height:13" coordsize="1,13" path="m,13l,,,13,1,8e" filled="f" strokeweight=".05pt">
                <v:path arrowok="t"/>
              </v:shape>
              <v:shape id="_x0000_s29001" style="position:absolute;left:3675;top:5324;width:1;height:17" coordsize="1,17" path="m,17l,,,12r1,5e" filled="f" strokeweight=".05pt">
                <v:path arrowok="t"/>
              </v:shape>
              <v:shape id="_x0000_s29002" style="position:absolute;left:3676;top:5328;width:1;height:13" coordsize="1,13" path="m,13l,,,8r1,5e" filled="f" strokeweight=".05pt">
                <v:path arrowok="t"/>
              </v:shape>
              <v:shape id="_x0000_s29003" style="position:absolute;left:3677;top:5336;width:2;height:5" coordsize="2,5" path="m,5l,,,,2,5e" filled="f" strokeweight=".05pt">
                <v:path arrowok="t"/>
              </v:shape>
              <v:shape id="_x0000_s29004" style="position:absolute;left:3679;top:5333;width:1;height:8" coordsize="1,8" path="m,8l,,,8r1,e" filled="f" strokeweight=".05pt">
                <v:path arrowok="t"/>
              </v:shape>
              <v:shape id="_x0000_s29005" style="position:absolute;left:3680;top:5333;width:1;height:8" coordsize="1,8" path="m,8l,,,,1,8e" filled="f" strokeweight=".05pt">
                <v:path arrowok="t"/>
              </v:shape>
              <v:shape id="_x0000_s29006" style="position:absolute;left:3681;top:5333;width:1;height:8" coordsize="1,8" path="m,8l,,,8r1,e" filled="f" strokeweight=".05pt">
                <v:path arrowok="t"/>
              </v:shape>
              <v:shape id="_x0000_s29007" style="position:absolute;left:3682;top:5316;width:1;height:25" coordsize="1,25" path="m,25l,17r,3l1,e" filled="f" strokeweight=".05pt">
                <v:path arrowok="t"/>
              </v:shape>
              <v:shape id="_x0000_s29008" style="position:absolute;left:3683;top:5316;width:1;height:25" coordsize="1,25" path="m,25l,,,25r1,e" filled="f" strokeweight=".05pt">
                <v:path arrowok="t"/>
              </v:shape>
              <v:shape id="_x0000_s29009" style="position:absolute;left:3684;top:5328;width:2;height:13" coordsize="2,13" path="m,13l,,,13,2,8e" filled="f" strokeweight=".05pt">
                <v:path arrowok="t"/>
              </v:shape>
              <v:shape id="_x0000_s29010" style="position:absolute;left:3686;top:5316;width:1;height:25" coordsize="1,25" path="m,25l,,,12r1,e" filled="f" strokeweight=".05pt">
                <v:path arrowok="t"/>
              </v:shape>
              <v:shape id="_x0000_s29011" style="position:absolute;left:3687;top:5324;width:1;height:17" coordsize="1,17" path="m,17l,,,9r1,e" filled="f" strokeweight=".05pt">
                <v:path arrowok="t"/>
              </v:shape>
              <v:shape id="_x0000_s29012" style="position:absolute;left:3688;top:5333;width:1;height:8" coordsize="1,8" path="m,8l,,,8r1,e" filled="f" strokeweight=".05pt">
                <v:path arrowok="t"/>
              </v:shape>
              <v:shape id="_x0000_s29013" style="position:absolute;left:3689;top:5333;width:1;height:8" coordsize="1,8" path="m,8l,,,8r1,e" filled="f" strokeweight=".05pt">
                <v:path arrowok="t"/>
              </v:shape>
              <v:shape id="_x0000_s29014" style="position:absolute;left:3690;top:5333;width:2;height:8" coordsize="2,8" path="m,8l,,,,2,8e" filled="f" strokeweight=".05pt">
                <v:path arrowok="t"/>
              </v:shape>
              <v:shape id="_x0000_s29015" style="position:absolute;left:3692;top:5333;width:1;height:8" coordsize="1,8" path="m,8l,,,8,1,3e" filled="f" strokeweight=".05pt">
                <v:path arrowok="t"/>
              </v:shape>
              <v:shape id="_x0000_s29016" style="position:absolute;left:3693;top:5333;width:1;height:8" coordsize="1,8" path="m,8l,,,,1,e" filled="f" strokeweight=".05pt">
                <v:path arrowok="t"/>
              </v:shape>
              <v:shape id="_x0000_s29017" style="position:absolute;left:3694;top:5328;width:1;height:13" coordsize="1,13" path="m,13l,,,13,1,5e" filled="f" strokeweight=".05pt">
                <v:path arrowok="t"/>
              </v:shape>
              <v:shape id="_x0000_s29018" style="position:absolute;left:3695;top:5328;width:1;height:13" coordsize="1,13" path="m,13l,,,13,1,5e" filled="f" strokeweight=".05pt">
                <v:path arrowok="t"/>
              </v:shape>
              <v:shape id="_x0000_s29019" style="position:absolute;left:3696;top:5324;width:2;height:17" coordsize="2,17" path="m,17l,,,,2,17e" filled="f" strokeweight=".05pt">
                <v:path arrowok="t"/>
              </v:shape>
              <v:shape id="_x0000_s29020" style="position:absolute;left:3698;top:5328;width:1;height:13" coordsize="1,13" path="m,13l,,,13,1,8e" filled="f" strokeweight=".05pt">
                <v:path arrowok="t"/>
              </v:shape>
              <v:shape id="_x0000_s29021" style="position:absolute;left:3699;top:5336;width:1;height:5" coordsize="1,5" path="m,5l,,,5,1,e" filled="f" strokeweight=".05pt">
                <v:path arrowok="t"/>
              </v:shape>
              <v:shape id="_x0000_s29022" style="position:absolute;left:3700;top:5319;width:1;height:22" coordsize="1,22" path="m,22l,,,17,1,9e" filled="f" strokeweight=".05pt">
                <v:path arrowok="t"/>
              </v:shape>
              <v:shape id="_x0000_s29023" style="position:absolute;left:3701;top:5324;width:1;height:17" coordsize="1,17" path="m,17l,,,9,1,4e" filled="f" strokeweight=".05pt">
                <v:path arrowok="t"/>
              </v:shape>
              <v:shape id="_x0000_s29024" style="position:absolute;left:3702;top:5324;width:2;height:17" coordsize="2,17" path="m,17l,,,9r2,8e" filled="f" strokeweight=".05pt">
                <v:path arrowok="t"/>
              </v:shape>
              <v:shape id="_x0000_s29025" style="position:absolute;left:3704;top:5333;width:1;height:8" coordsize="1,8" path="m,8l,,,3r1,e" filled="f" strokeweight=".05pt">
                <v:path arrowok="t"/>
              </v:shape>
              <v:shape id="_x0000_s29026" style="position:absolute;left:3705;top:5319;width:1;height:22" coordsize="1,22" path="m,22l,,,17r1,5e" filled="f" strokeweight=".05pt">
                <v:path arrowok="t"/>
              </v:shape>
              <v:shape id="_x0000_s29027" style="position:absolute;left:3706;top:5336;width:1;height:5" coordsize="1,5" path="m,5l,,,5r1,e" filled="f" strokeweight=".05pt">
                <v:path arrowok="t"/>
              </v:shape>
              <v:shape id="_x0000_s29028" style="position:absolute;left:3707;top:5333;width:1;height:8" coordsize="1,8" path="m,8l,3,,8,1,e" filled="f" strokeweight=".05pt">
                <v:path arrowok="t"/>
              </v:shape>
              <v:shape id="_x0000_s29029" style="position:absolute;left:3708;top:5333;width:2;height:8" coordsize="2,8" path="m,8l,,,8r2,e" filled="f" strokeweight=".05pt">
                <v:path arrowok="t"/>
              </v:shape>
              <v:shape id="_x0000_s29030" style="position:absolute;left:3710;top:5333;width:1;height:8" coordsize="1,8" path="m,8l,,,8r1,e" filled="f" strokeweight=".05pt">
                <v:path arrowok="t"/>
              </v:shape>
              <v:shape id="_x0000_s29031" style="position:absolute;left:3711;top:5328;width:1;height:13" coordsize="1,13" path="m,13l,,,,1,e" filled="f" strokeweight=".05pt">
                <v:path arrowok="t"/>
              </v:shape>
              <v:shape id="_x0000_s29032" style="position:absolute;left:3712;top:5328;width:1;height:13" coordsize="1,13" path="m,13l,,,8,1,e" filled="f" strokeweight=".05pt">
                <v:path arrowok="t"/>
              </v:shape>
              <v:shape id="_x0000_s29033" style="position:absolute;left:3713;top:5328;width:1;height:13" coordsize="1,13" path="m,13l,,,13,1,5e" filled="f" strokeweight=".05pt">
                <v:path arrowok="t"/>
              </v:shape>
              <v:shape id="_x0000_s29034" style="position:absolute;left:3714;top:5328;width:2;height:13" coordsize="2,13" path="m,13l,,,8r2,5e" filled="f" strokeweight=".05pt">
                <v:path arrowok="t"/>
              </v:shape>
              <v:shape id="_x0000_s29035" style="position:absolute;left:3716;top:5328;width:1;height:13" coordsize="1,13" path="m,13l,,,13r1,e" filled="f" strokeweight=".05pt">
                <v:path arrowok="t"/>
              </v:shape>
              <v:shape id="_x0000_s29036" style="position:absolute;left:3717;top:5333;width:1;height:8" coordsize="1,8" path="m,8l,3,,8,1,e" filled="f" strokeweight=".05pt">
                <v:path arrowok="t"/>
              </v:shape>
              <v:shape id="_x0000_s29037" style="position:absolute;left:3718;top:5333;width:1;height:8" coordsize="1,8" path="m,8l,,,8r1,e" filled="f" strokeweight=".05pt">
                <v:path arrowok="t"/>
              </v:shape>
              <v:shape id="_x0000_s29038" style="position:absolute;left:3719;top:5328;width:1;height:13" coordsize="1,13" path="m,13l,,,8r1,5e" filled="f" strokeweight=".05pt">
                <v:path arrowok="t"/>
              </v:shape>
              <v:shape id="_x0000_s29039" style="position:absolute;left:3720;top:5328;width:2;height:13" coordsize="2,13" path="m,13l,,,5r2,8e" filled="f" strokeweight=".05pt">
                <v:path arrowok="t"/>
              </v:shape>
              <v:shape id="_x0000_s29040" style="position:absolute;left:3722;top:5324;width:1;height:17" coordsize="1,17" path="m,17l,,,17,1,12e" filled="f" strokeweight=".05pt">
                <v:path arrowok="t"/>
              </v:shape>
              <v:shape id="_x0000_s29041" style="position:absolute;left:3723;top:5328;width:1;height:13" coordsize="1,13" path="m,13l,,,13r1,e" filled="f" strokeweight=".05pt">
                <v:path arrowok="t"/>
              </v:shape>
              <v:shape id="_x0000_s29042" style="position:absolute;left:3724;top:5328;width:1;height:13" coordsize="1,13" path="m,13l,,,8r1,5e" filled="f" strokeweight=".05pt">
                <v:path arrowok="t"/>
              </v:shape>
              <v:shape id="_x0000_s29043" style="position:absolute;left:3725;top:5328;width:1;height:13" coordsize="1,13" path="m,13l,,,5,1,8e" filled="f" strokeweight=".05pt">
                <v:path arrowok="t"/>
              </v:shape>
              <v:shape id="_x0000_s29044" style="position:absolute;left:3726;top:5336;width:2;height:5" coordsize="2,5" path="m,5l,,,5,2,e" filled="f" strokeweight=".05pt">
                <v:path arrowok="t"/>
              </v:shape>
              <v:shape id="_x0000_s29045" style="position:absolute;left:3728;top:5336;width:1;height:5" coordsize="1,5" path="m,5l,,,,1,5e" filled="f" strokeweight=".05pt">
                <v:path arrowok="t"/>
              </v:shape>
              <v:shape id="_x0000_s29046" style="position:absolute;left:3729;top:5333;width:1;height:8" coordsize="1,8" path="m,8l,,,8,1,3e" filled="f" strokeweight=".05pt">
                <v:path arrowok="t"/>
              </v:shape>
              <v:shape id="_x0000_s29047" style="position:absolute;left:3730;top:5333;width:1;height:8" coordsize="1,8" path="m,8l,,,8,1,3e" filled="f" strokeweight=".05pt">
                <v:path arrowok="t"/>
              </v:shape>
              <v:shape id="_x0000_s29048" style="position:absolute;left:3731;top:5333;width:1;height:8" coordsize="1,8" path="m,8l,,,3,1,e" filled="f" strokeweight=".05pt">
                <v:path arrowok="t"/>
              </v:shape>
              <v:shape id="_x0000_s29049" style="position:absolute;left:3732;top:5333;width:2;height:8" coordsize="2,8" path="m,8l,,,3,2,e" filled="f" strokeweight=".05pt">
                <v:path arrowok="t"/>
              </v:shape>
              <v:shape id="_x0000_s29050" style="position:absolute;left:3734;top:5333;width:1;height:8" coordsize="1,8" path="m,8l,,,3,1,e" filled="f" strokeweight=".05pt">
                <v:path arrowok="t"/>
              </v:shape>
              <v:shape id="_x0000_s29051" style="position:absolute;left:3735;top:5316;width:1;height:25" coordsize="1,25" path="m,25l,,,17r1,3e" filled="f" strokeweight=".05pt">
                <v:path arrowok="t"/>
              </v:shape>
              <v:shape id="_x0000_s29052" style="position:absolute;left:3736;top:5328;width:1;height:13" coordsize="1,13" path="m,13l,,,5,1,8e" filled="f" strokeweight=".05pt">
                <v:path arrowok="t"/>
              </v:shape>
              <v:shape id="_x0000_s29053" style="position:absolute;left:3737;top:5333;width:1;height:8" coordsize="1,8" path="m,8l,,,8r1,e" filled="f" strokeweight=".05pt">
                <v:path arrowok="t"/>
              </v:shape>
              <v:shape id="_x0000_s29054" style="position:absolute;left:3738;top:5328;width:2;height:13" coordsize="2,13" path="m,13l,,,8r2,5e" filled="f" strokeweight=".05pt">
                <v:path arrowok="t"/>
              </v:shape>
              <v:shape id="_x0000_s29055" style="position:absolute;left:3740;top:5319;width:1;height:22" coordsize="1,22" path="m,22l,,,9r1,e" filled="f" strokeweight=".05pt">
                <v:path arrowok="t"/>
              </v:shape>
              <v:shape id="_x0000_s29056" style="position:absolute;left:3741;top:5328;width:1;height:13" coordsize="1,13" path="m,13l,,,13,1,8e" filled="f" strokeweight=".05pt">
                <v:path arrowok="t"/>
              </v:shape>
              <v:shape id="_x0000_s29057" style="position:absolute;left:3742;top:5324;width:1;height:17" coordsize="1,17" path="m,17l,,,12,1,4e" filled="f" strokeweight=".05pt">
                <v:path arrowok="t"/>
              </v:shape>
              <v:shape id="_x0000_s29058" style="position:absolute;left:3743;top:5311;width:1;height:30" coordsize="1,30" path="m,30l,,,30r1,e" filled="f" strokeweight=".05pt">
                <v:path arrowok="t"/>
              </v:shape>
              <v:shape id="_x0000_s29059" style="position:absolute;left:3744;top:5333;width:2;height:8" coordsize="2,8" path="m,8l,,,,2,8e" filled="f" strokeweight=".05pt">
                <v:path arrowok="t"/>
              </v:shape>
              <v:shape id="_x0000_s29060" style="position:absolute;left:3746;top:5333;width:1;height:8" coordsize="1,8" path="m,8l,,,3r1,e" filled="f" strokeweight=".05pt">
                <v:path arrowok="t"/>
              </v:shape>
              <v:shape id="_x0000_s29061" style="position:absolute;left:3747;top:5336;width:1;height:5" coordsize="1,5" path="m,5l,,,5r1,e" filled="f" strokeweight=".05pt">
                <v:path arrowok="t"/>
              </v:shape>
              <v:shape id="_x0000_s29062" style="position:absolute;left:3748;top:5328;width:1;height:13" coordsize="1,13" path="m,13l,,,,1,13e" filled="f" strokeweight=".05pt">
                <v:path arrowok="t"/>
              </v:shape>
              <v:shape id="_x0000_s29063" style="position:absolute;left:3749;top:5324;width:1;height:17" coordsize="1,17" path="m,17l,,,17,1,4e" filled="f" strokeweight=".05pt">
                <v:path arrowok="t"/>
              </v:shape>
              <v:shape id="_x0000_s29064" style="position:absolute;left:3750;top:5319;width:2;height:22" coordsize="2,22" path="m,22l,9r,l2,e" filled="f" strokeweight=".05pt">
                <v:path arrowok="t"/>
              </v:shape>
              <v:shape id="_x0000_s29065" style="position:absolute;left:3752;top:5319;width:1;height:22" coordsize="1,22" path="m,22l,,,,1,5e" filled="f" strokeweight=".05pt">
                <v:path arrowok="t"/>
              </v:shape>
              <v:shape id="_x0000_s29066" style="position:absolute;left:3753;top:5324;width:1;height:17" coordsize="1,17" path="m,17l,,,12r1,5e" filled="f" strokeweight=".05pt">
                <v:path arrowok="t"/>
              </v:shape>
              <v:shape id="_x0000_s29067" style="position:absolute;left:3754;top:5328;width:1;height:13" coordsize="1,13" path="m,13l,8r,l1,e" filled="f" strokeweight=".05pt">
                <v:path arrowok="t"/>
              </v:shape>
              <v:shape id="_x0000_s29068" style="position:absolute;left:3755;top:5328;width:1;height:13" coordsize="1,13" path="m,13l,,,8r1,e" filled="f" strokeweight=".05pt">
                <v:path arrowok="t"/>
              </v:shape>
              <v:shape id="_x0000_s29069" style="position:absolute;left:3756;top:5328;width:2;height:13" coordsize="2,13" path="m,13l,,,,2,13e" filled="f" strokeweight=".05pt">
                <v:path arrowok="t"/>
              </v:shape>
              <v:shape id="_x0000_s29070" style="position:absolute;left:3758;top:5324;width:1;height:17" coordsize="1,17" path="m,17l,4,,17,1,e" filled="f" strokeweight=".05pt">
                <v:path arrowok="t"/>
              </v:shape>
              <v:shape id="_x0000_s29071" style="position:absolute;left:3759;top:5324;width:1;height:17" coordsize="1,17" path="m,17l,,,12r1,5e" filled="f" strokeweight=".05pt">
                <v:path arrowok="t"/>
              </v:shape>
              <v:shape id="_x0000_s29072" style="position:absolute;left:3760;top:5319;width:1;height:22" coordsize="1,22" path="m,22l,,,5,1,17e" filled="f" strokeweight=".05pt">
                <v:path arrowok="t"/>
              </v:shape>
              <v:shape id="_x0000_s29073" style="position:absolute;left:3761;top:5319;width:1;height:22" coordsize="1,22" path="m,22l,,,17r1,e" filled="f" strokeweight=".05pt">
                <v:path arrowok="t"/>
              </v:shape>
              <v:shape id="_x0000_s29074" style="position:absolute;left:3762;top:5319;width:2;height:22" coordsize="2,22" path="m,22l,,,22,2,17e" filled="f" strokeweight=".05pt">
                <v:path arrowok="t"/>
              </v:shape>
              <v:shape id="_x0000_s29075" style="position:absolute;left:3764;top:5324;width:1;height:17" coordsize="1,17" path="m,17l,,,17,1,9e" filled="f" strokeweight=".05pt">
                <v:path arrowok="t"/>
              </v:shape>
              <v:shape id="_x0000_s29076" style="position:absolute;left:3765;top:5333;width:1;height:8" coordsize="1,8" path="m,8l,,,8,1,3e" filled="f" strokeweight=".05pt">
                <v:path arrowok="t"/>
              </v:shape>
              <v:shape id="_x0000_s29077" style="position:absolute;left:3766;top:5336;width:1;height:5" coordsize="1,5" path="m,5l,,,5r1,e" filled="f" strokeweight=".05pt">
                <v:path arrowok="t"/>
              </v:shape>
              <v:shape id="_x0000_s29078" style="position:absolute;left:3767;top:5333;width:1;height:8" coordsize="1,8" path="m,8l,,,3,1,8e" filled="f" strokeweight=".05pt">
                <v:path arrowok="t"/>
              </v:shape>
              <v:shape id="_x0000_s29079" style="position:absolute;left:3768;top:5333;width:2;height:8" coordsize="2,8" path="m,8l,,,,2,e" filled="f" strokeweight=".05pt">
                <v:path arrowok="t"/>
              </v:shape>
              <v:shape id="_x0000_s29080" style="position:absolute;left:3770;top:5316;width:1;height:20" coordsize="1,20" path="m,20l,,,20,1,8e" filled="f" strokeweight=".05pt">
                <v:path arrowok="t"/>
              </v:shape>
              <v:shape id="_x0000_s29081" style="position:absolute;left:3771;top:5311;width:1;height:30" coordsize="1,30" path="m,30l,,,,1,13e" filled="f" strokeweight=".05pt">
                <v:path arrowok="t"/>
              </v:shape>
              <v:shape id="_x0000_s29082" style="position:absolute;left:3772;top:5324;width:1;height:17" coordsize="1,17" path="m,17l,,,17,1,9e" filled="f" strokeweight=".05pt">
                <v:path arrowok="t"/>
              </v:shape>
              <v:shape id="_x0000_s29083" style="position:absolute;left:3773;top:5324;width:1;height:17" coordsize="1,17" path="m,17l,,,12r1,e" filled="f" strokeweight=".05pt">
                <v:path arrowok="t"/>
              </v:shape>
              <v:shape id="_x0000_s29084" style="position:absolute;left:3774;top:5333;width:2;height:8" coordsize="2,8" path="m,8l,,,8,2,3e" filled="f" strokeweight=".05pt">
                <v:path arrowok="t"/>
              </v:shape>
              <v:shape id="_x0000_s29085" style="position:absolute;left:3776;top:5319;width:1;height:22" coordsize="1,22" path="m,22l,9r,5l1,e" filled="f" strokeweight=".05pt">
                <v:path arrowok="t"/>
              </v:shape>
              <v:shape id="_x0000_s29086" style="position:absolute;left:3777;top:5311;width:1;height:25" coordsize="1,25" path="m,22l,,,8,1,25e" filled="f" strokeweight=".05pt">
                <v:path arrowok="t"/>
              </v:shape>
              <v:shape id="_x0000_s29087" style="position:absolute;left:3778;top:5328;width:1;height:13" coordsize="1,13" path="m,13l,,,,1,8e" filled="f" strokeweight=".05pt">
                <v:path arrowok="t"/>
              </v:shape>
              <v:shape id="_x0000_s29088" style="position:absolute;left:3779;top:5328;width:1;height:13" coordsize="1,13" path="m,13l,,,8r1,e" filled="f" strokeweight=".05pt">
                <v:path arrowok="t"/>
              </v:shape>
              <v:shape id="_x0000_s29089" style="position:absolute;left:3780;top:5319;width:2;height:22" coordsize="2,22" path="m,22l,9r,8l2,e" filled="f" strokeweight=".05pt">
                <v:path arrowok="t"/>
              </v:shape>
              <v:shape id="_x0000_s29090" style="position:absolute;left:3782;top:5311;width:1;height:30" coordsize="1,30" path="m,30l,,,25r1,e" filled="f" strokeweight=".05pt">
                <v:path arrowok="t"/>
              </v:shape>
              <v:shape id="_x0000_s29091" style="position:absolute;left:3783;top:5333;width:1;height:8" coordsize="1,8" path="m,8l,,,8r1,e" filled="f" strokeweight=".05pt">
                <v:path arrowok="t"/>
              </v:shape>
              <v:shape id="_x0000_s29092" style="position:absolute;left:3784;top:5328;width:1;height:13" coordsize="1,13" path="m,13l,,,5r1,e" filled="f" strokeweight=".05pt">
                <v:path arrowok="t"/>
              </v:shape>
              <v:shape id="_x0000_s29093" style="position:absolute;left:3785;top:5324;width:1;height:17" coordsize="1,17" path="m,17l,,,17,1,12e" filled="f" strokeweight=".05pt">
                <v:path arrowok="t"/>
              </v:shape>
              <v:shape id="_x0000_s29094" style="position:absolute;left:3786;top:5328;width:2;height:13" coordsize="2,13" path="m,13l,,,,2,5e" filled="f" strokeweight=".05pt">
                <v:path arrowok="t"/>
              </v:shape>
              <v:shape id="_x0000_s29095" style="position:absolute;left:3788;top:5311;width:1;height:30" coordsize="1,30" path="m,30l,,,25r1,5e" filled="f" strokeweight=".05pt">
                <v:path arrowok="t"/>
              </v:shape>
              <v:shape id="_x0000_s29096" style="position:absolute;left:3789;top:5324;width:1;height:17" coordsize="1,17" path="m,17l,,,17,1,4e" filled="f" strokeweight=".05pt">
                <v:path arrowok="t"/>
              </v:shape>
              <v:shape id="_x0000_s29097" style="position:absolute;left:3790;top:5319;width:1;height:22" coordsize="1,22" path="m,22l,,,22,1,17e" filled="f" strokeweight=".05pt">
                <v:path arrowok="t"/>
              </v:shape>
              <v:shape id="_x0000_s29098" style="position:absolute;left:3791;top:5328;width:1;height:13" coordsize="1,13" path="m,13l,,,13r1,e" filled="f" strokeweight=".05pt">
                <v:path arrowok="t"/>
              </v:shape>
              <v:shape id="_x0000_s29099" style="position:absolute;left:3792;top:5319;width:2;height:22" coordsize="2,22" path="m,22l,,,22r2,e" filled="f" strokeweight=".05pt">
                <v:path arrowok="t"/>
              </v:shape>
              <v:shape id="_x0000_s29100" style="position:absolute;left:3794;top:5328;width:1;height:13" coordsize="1,13" path="m,13l,,,5,1,8e" filled="f" strokeweight=".05pt">
                <v:path arrowok="t"/>
              </v:shape>
              <v:shape id="_x0000_s29101" style="position:absolute;left:3795;top:5324;width:1;height:17" coordsize="1,17" path="m,17l,,,9,1,e" filled="f" strokeweight=".05pt">
                <v:path arrowok="t"/>
              </v:shape>
              <v:shape id="_x0000_s29102" style="position:absolute;left:3796;top:5316;width:1;height:25" coordsize="1,25" path="m,25l,,,20,1,17e" filled="f" strokeweight=".05pt">
                <v:path arrowok="t"/>
              </v:shape>
              <v:shape id="_x0000_s29103" style="position:absolute;left:3797;top:5319;width:1;height:22" coordsize="1,22" path="m,22l,,,,1,14e" filled="f" strokeweight=".05pt">
                <v:path arrowok="t"/>
              </v:shape>
              <v:shape id="_x0000_s29104" style="position:absolute;left:3798;top:5227;width:2;height:109" coordsize="2,109" path="m,109l,38r,l2,e" filled="f" strokeweight=".05pt">
                <v:path arrowok="t"/>
              </v:shape>
              <v:shape id="_x0000_s29105" style="position:absolute;left:3800;top:4673;width:1;height:554" coordsize="1,554" path="m,554l,,,146r1,81e" filled="f" strokeweight=".05pt">
                <v:path arrowok="t"/>
              </v:shape>
              <v:shape id="_x0000_s29106" style="position:absolute;left:3801;top:4900;width:1;height:441" coordsize="1,441" path="m,441l,,,441r1,e" filled="f" strokeweight=".05pt">
                <v:path arrowok="t"/>
              </v:shape>
              <v:shape id="_x0000_s29107" style="position:absolute;left:3802;top:5333;width:1;height:8" coordsize="1,8" path="m,8l,,,8,1,e" filled="f" strokeweight=".05pt">
                <v:path arrowok="t"/>
              </v:shape>
              <v:shape id="_x0000_s29108" style="position:absolute;left:3803;top:5328;width:1;height:13" coordsize="1,13" path="m,13l,,,,1,13e" filled="f" strokeweight=".05pt">
                <v:path arrowok="t"/>
              </v:shape>
              <v:shape id="_x0000_s29109" style="position:absolute;left:3804;top:5324;width:2;height:17" coordsize="2,17" path="m,17l,,,9,2,4e" filled="f" strokeweight=".05pt">
                <v:path arrowok="t"/>
              </v:shape>
              <v:shape id="_x0000_s29110" style="position:absolute;left:3806;top:5319;width:1;height:22" coordsize="1,22" path="m,22l,,,17,1,14e" filled="f" strokeweight=".05pt">
                <v:path arrowok="t"/>
              </v:shape>
              <v:shape id="_x0000_s29111" style="position:absolute;left:3807;top:5328;width:1;height:13" coordsize="1,13" path="m,13l,,,5r1,e" filled="f" strokeweight=".05pt">
                <v:path arrowok="t"/>
              </v:shape>
              <v:shape id="_x0000_s29112" style="position:absolute;left:3808;top:5265;width:1;height:76" coordsize="1,76" path="m,76l,,,,1,59e" filled="f" strokeweight=".05pt">
                <v:path arrowok="t"/>
              </v:shape>
              <v:shape id="_x0000_s29113" style="position:absolute;left:3809;top:5072;width:1;height:252" coordsize="1,252" path="m,252l,,,130,1,235e" filled="f" strokeweight=".05pt">
                <v:path arrowok="t"/>
              </v:shape>
              <v:shape id="_x0000_s29114" style="position:absolute;left:3810;top:5269;width:2;height:72" coordsize="2,72" path="m,72l,,,67,2,64e" filled="f" strokeweight=".05pt">
                <v:path arrowok="t"/>
              </v:shape>
              <v:shape id="_x0000_s29115" style="position:absolute;left:3812;top:5311;width:1;height:30" coordsize="1,30" path="m,30l,,,25,1,13e" filled="f" strokeweight=".05pt">
                <v:path arrowok="t"/>
              </v:shape>
              <v:shape id="_x0000_s29116" style="position:absolute;left:3813;top:5311;width:1;height:30" coordsize="1,30" path="m,30l,,,30,1,25e" filled="f" strokeweight=".05pt">
                <v:path arrowok="t"/>
              </v:shape>
              <v:shape id="_x0000_s29117" style="position:absolute;left:3814;top:5299;width:1;height:42" coordsize="1,42" path="m,42l,,,29r1,e" filled="f" strokeweight=".05pt">
                <v:path arrowok="t"/>
              </v:shape>
              <v:shape id="_x0000_s29118" style="position:absolute;left:3815;top:5311;width:1;height:30" coordsize="1,30" path="m,30l,5,,25,1,e" filled="f" strokeweight=".05pt">
                <v:path arrowok="t"/>
              </v:shape>
              <v:shape id="_x0000_s29119" style="position:absolute;left:3816;top:5311;width:2;height:30" coordsize="2,30" path="m,30l,,,22r2,8e" filled="f" strokeweight=".05pt">
                <v:path arrowok="t"/>
              </v:shape>
              <v:shape id="_x0000_s29120" style="position:absolute;left:3818;top:5307;width:1;height:34" coordsize="1,34" path="m,34l,,,,1,26e" filled="f" strokeweight=".05pt">
                <v:path arrowok="t"/>
              </v:shape>
              <v:shape id="_x0000_s29121" style="position:absolute;left:3819;top:5274;width:1;height:67" coordsize="1,67" path="m,67l,,,37,1,67e" filled="f" strokeweight=".05pt">
                <v:path arrowok="t"/>
              </v:shape>
              <v:shape id="_x0000_s29122" style="position:absolute;left:3820;top:5319;width:1;height:22" coordsize="1,22" path="m,22l,,,17r1,5e" filled="f" strokeweight=".05pt">
                <v:path arrowok="t"/>
              </v:shape>
              <v:shape id="_x0000_s29123" style="position:absolute;left:3821;top:5319;width:1;height:22" coordsize="1,22" path="m,22l,,,14r1,8e" filled="f" strokeweight=".05pt">
                <v:path arrowok="t"/>
              </v:shape>
              <v:shape id="_x0000_s29124" style="position:absolute;left:3822;top:5324;width:2;height:17" coordsize="2,17" path="m,17l,,,17,2,9e" filled="f" strokeweight=".05pt">
                <v:path arrowok="t"/>
              </v:shape>
              <v:shape id="_x0000_s29125" style="position:absolute;left:3824;top:5316;width:1;height:25" coordsize="1,25" path="m,25l,,,12r1,8e" filled="f" strokeweight=".05pt">
                <v:path arrowok="t"/>
              </v:shape>
              <v:shape id="_x0000_s29126" style="position:absolute;left:3825;top:5319;width:1;height:22" coordsize="1,22" path="m,22l,,,17,1,5e" filled="f" strokeweight=".05pt">
                <v:path arrowok="t"/>
              </v:shape>
            </v:group>
            <v:group id="_x0000_s29328" style="position:absolute;left:3826;top:5227;width:240;height:114" coordorigin="3826,5227" coordsize="240,114">
              <v:shape id="_x0000_s29128" style="position:absolute;left:3826;top:5307;width:1;height:34" coordsize="1,34" path="m,34l,4,,21,1,e" filled="f" strokeweight=".05pt">
                <v:path arrowok="t"/>
              </v:shape>
              <v:shape id="_x0000_s29129" style="position:absolute;left:3827;top:5307;width:1;height:34" coordsize="1,34" path="m,34l,,,34,1,21e" filled="f" strokeweight=".05pt">
                <v:path arrowok="t"/>
              </v:shape>
              <v:shape id="_x0000_s29130" style="position:absolute;left:3828;top:5324;width:2;height:17" coordsize="2,17" path="m,17l,,,17,2,9e" filled="f" strokeweight=".05pt">
                <v:path arrowok="t"/>
              </v:shape>
              <v:shape id="_x0000_s29131" style="position:absolute;left:3830;top:5328;width:1;height:13" coordsize="1,13" path="m,13l,,,,1,13e" filled="f" strokeweight=".05pt">
                <v:path arrowok="t"/>
              </v:shape>
              <v:shape id="_x0000_s29132" style="position:absolute;left:3831;top:5328;width:1;height:13" coordsize="1,13" path="m,13l,,,,1,8e" filled="f" strokeweight=".05pt">
                <v:path arrowok="t"/>
              </v:shape>
              <v:shape id="_x0000_s29133" style="position:absolute;left:3832;top:5319;width:1;height:22" coordsize="1,22" path="m,22l,,,14r1,e" filled="f" strokeweight=".05pt">
                <v:path arrowok="t"/>
              </v:shape>
              <v:shape id="_x0000_s29134" style="position:absolute;left:3833;top:5328;width:1;height:13" coordsize="1,13" path="m,13l,,,5r1,8e" filled="f" strokeweight=".05pt">
                <v:path arrowok="t"/>
              </v:shape>
              <v:shape id="_x0000_s29135" style="position:absolute;left:3834;top:5316;width:2;height:25" coordsize="2,25" path="m,25l,,,25r2,e" filled="f" strokeweight=".05pt">
                <v:path arrowok="t"/>
              </v:shape>
              <v:shape id="_x0000_s29136" style="position:absolute;left:3836;top:5324;width:1;height:17" coordsize="1,17" path="m,17l,,,,1,9e" filled="f" strokeweight=".05pt">
                <v:path arrowok="t"/>
              </v:shape>
              <v:shape id="_x0000_s29137" style="position:absolute;left:3837;top:5319;width:1;height:22" coordsize="1,22" path="m,22l,,,22,1,9e" filled="f" strokeweight=".05pt">
                <v:path arrowok="t"/>
              </v:shape>
              <v:shape id="_x0000_s29138" style="position:absolute;left:3838;top:5324;width:1;height:17" coordsize="1,17" path="m,17l,,,17,1,12e" filled="f" strokeweight=".05pt">
                <v:path arrowok="t"/>
              </v:shape>
              <v:shape id="_x0000_s29139" style="position:absolute;left:3839;top:5328;width:1;height:13" coordsize="1,13" path="m,13l,,,,1,8e" filled="f" strokeweight=".05pt">
                <v:path arrowok="t"/>
              </v:shape>
              <v:shape id="_x0000_s29140" style="position:absolute;left:3840;top:5324;width:2;height:17" coordsize="2,17" path="m,17l,,,4r2,8e" filled="f" strokeweight=".05pt">
                <v:path arrowok="t"/>
              </v:shape>
              <v:shape id="_x0000_s29141" style="position:absolute;left:3842;top:5324;width:1;height:17" coordsize="1,17" path="m,17l,,,17,1,9e" filled="f" strokeweight=".05pt">
                <v:path arrowok="t"/>
              </v:shape>
              <v:shape id="_x0000_s29142" style="position:absolute;left:3843;top:5333;width:1;height:8" coordsize="1,8" path="m,8l,,,,1,8e" filled="f" strokeweight=".05pt">
                <v:path arrowok="t"/>
              </v:shape>
              <v:shape id="_x0000_s29143" style="position:absolute;left:3844;top:5333;width:1;height:8" coordsize="1,8" path="m,8l,,,3,1,8e" filled="f" strokeweight=".05pt">
                <v:path arrowok="t"/>
              </v:shape>
              <v:shape id="_x0000_s29144" style="position:absolute;left:3845;top:5328;width:1;height:13" coordsize="1,13" path="m,13l,,,13r1,e" filled="f" strokeweight=".05pt">
                <v:path arrowok="t"/>
              </v:shape>
              <v:shape id="_x0000_s29145" style="position:absolute;left:3846;top:5316;width:2;height:25" coordsize="2,25" path="m,25l,,,12r2,8e" filled="f" strokeweight=".05pt">
                <v:path arrowok="t"/>
              </v:shape>
              <v:shape id="_x0000_s29146" style="position:absolute;left:3848;top:5324;width:1;height:17" coordsize="1,17" path="m,17l,,,,1,17e" filled="f" strokeweight=".05pt">
                <v:path arrowok="t"/>
              </v:shape>
              <v:shape id="_x0000_s29147" style="position:absolute;left:3849;top:5328;width:1;height:13" coordsize="1,13" path="m,13l,,,5r1,8e" filled="f" strokeweight=".05pt">
                <v:path arrowok="t"/>
              </v:shape>
              <v:shape id="_x0000_s29148" style="position:absolute;left:3850;top:5333;width:1;height:8" coordsize="1,8" path="m,8l,,,3r1,e" filled="f" strokeweight=".05pt">
                <v:path arrowok="t"/>
              </v:shape>
              <v:shape id="_x0000_s29149" style="position:absolute;left:3851;top:5328;width:1;height:13" coordsize="1,13" path="m,13l,,,13r1,e" filled="f" strokeweight=".05pt">
                <v:path arrowok="t"/>
              </v:shape>
              <v:shape id="_x0000_s29150" style="position:absolute;left:3852;top:5328;width:1;height:13" coordsize="1,13" path="m,13l,,,,1,13e" filled="f" strokeweight=".05pt">
                <v:path arrowok="t"/>
              </v:shape>
              <v:shape id="_x0000_s29151" style="position:absolute;left:3853;top:5319;width:2;height:22" coordsize="2,22" path="m,22l,,,22,2,17e" filled="f" strokeweight=".05pt">
                <v:path arrowok="t"/>
              </v:shape>
              <v:shape id="_x0000_s29152" style="position:absolute;left:3855;top:5324;width:1;height:17" coordsize="1,17" path="m,17l,,,9r1,3e" filled="f" strokeweight=".05pt">
                <v:path arrowok="t"/>
              </v:shape>
              <v:shape id="_x0000_s29153" style="position:absolute;left:3856;top:5324;width:1;height:17" coordsize="1,17" path="m,17l,,,17r1,e" filled="f" strokeweight=".05pt">
                <v:path arrowok="t"/>
              </v:shape>
              <v:shape id="_x0000_s29154" style="position:absolute;left:3857;top:5324;width:1;height:17" coordsize="1,17" path="m,17l,,,17r1,e" filled="f" strokeweight=".05pt">
                <v:path arrowok="t"/>
              </v:shape>
              <v:shape id="_x0000_s29155" style="position:absolute;left:3858;top:5333;width:1;height:8" coordsize="1,8" path="m,8l,,,8r1,e" filled="f" strokeweight=".05pt">
                <v:path arrowok="t"/>
              </v:shape>
              <v:shape id="_x0000_s29156" style="position:absolute;left:3859;top:5328;width:2;height:13" coordsize="2,13" path="m,13l,,,5,2,8e" filled="f" strokeweight=".05pt">
                <v:path arrowok="t"/>
              </v:shape>
              <v:shape id="_x0000_s29157" style="position:absolute;left:3861;top:5333;width:1;height:8" coordsize="1,8" path="m,8l,,,,1,3e" filled="f" strokeweight=".05pt">
                <v:path arrowok="t"/>
              </v:shape>
              <v:shape id="_x0000_s29158" style="position:absolute;left:3862;top:5333;width:1;height:8" coordsize="1,8" path="m,8l,,,8,1,3e" filled="f" strokeweight=".05pt">
                <v:path arrowok="t"/>
              </v:shape>
              <v:shape id="_x0000_s29159" style="position:absolute;left:3863;top:5333;width:1;height:8" coordsize="1,8" path="m,8l,,,3,1,8e" filled="f" strokeweight=".05pt">
                <v:path arrowok="t"/>
              </v:shape>
              <v:shape id="_x0000_s29160" style="position:absolute;left:3864;top:5328;width:1;height:13" coordsize="1,13" path="m,13l,,,8r1,5e" filled="f" strokeweight=".05pt">
                <v:path arrowok="t"/>
              </v:shape>
              <v:shape id="_x0000_s29161" style="position:absolute;left:3865;top:5328;width:2;height:13" coordsize="2,13" path="m,13l,,,13,2,8e" filled="f" strokeweight=".05pt">
                <v:path arrowok="t"/>
              </v:shape>
              <v:shape id="_x0000_s29162" style="position:absolute;left:3867;top:5328;width:1;height:13" coordsize="1,13" path="m,13l,,,13r1,e" filled="f" strokeweight=".05pt">
                <v:path arrowok="t"/>
              </v:shape>
              <v:shape id="_x0000_s29163" style="position:absolute;left:3868;top:5333;width:1;height:8" coordsize="1,8" path="m,8l,,,,1,3e" filled="f" strokeweight=".05pt">
                <v:path arrowok="t"/>
              </v:shape>
              <v:shape id="_x0000_s29164" style="position:absolute;left:3869;top:5336;width:1;height:5" coordsize="1,5" path="m,5l,,,5r1,e" filled="f" strokeweight=".05pt">
                <v:path arrowok="t"/>
              </v:shape>
              <v:shape id="_x0000_s29165" style="position:absolute;left:3870;top:5328;width:1;height:13" coordsize="1,13" path="m,13l,,,8r1,5e" filled="f" strokeweight=".05pt">
                <v:path arrowok="t"/>
              </v:shape>
              <v:shape id="_x0000_s29166" style="position:absolute;left:3871;top:5311;width:2;height:30" coordsize="2,30" path="m,30l,,,22r2,8e" filled="f" strokeweight=".05pt">
                <v:path arrowok="t"/>
              </v:shape>
              <v:shape id="_x0000_s29167" style="position:absolute;left:3873;top:5333;width:1;height:8" coordsize="1,8" path="m,8l,,,8,1,e" filled="f" strokeweight=".05pt">
                <v:path arrowok="t"/>
              </v:shape>
              <v:shape id="_x0000_s29168" style="position:absolute;left:3874;top:5328;width:1;height:13" coordsize="1,13" path="m,13l,,,13,1,8e" filled="f" strokeweight=".05pt">
                <v:path arrowok="t"/>
              </v:shape>
              <v:shape id="_x0000_s29169" style="position:absolute;left:3875;top:5319;width:1;height:22" coordsize="1,22" path="m,22l,,,,1,17e" filled="f" strokeweight=".05pt">
                <v:path arrowok="t"/>
              </v:shape>
              <v:shape id="_x0000_s29170" style="position:absolute;left:3876;top:5324;width:1;height:17" coordsize="1,17" path="m,17l,,,17r1,e" filled="f" strokeweight=".05pt">
                <v:path arrowok="t"/>
              </v:shape>
              <v:shape id="_x0000_s29171" style="position:absolute;left:3877;top:5333;width:2;height:8" coordsize="2,8" path="m,8l,,,,2,8e" filled="f" strokeweight=".05pt">
                <v:path arrowok="t"/>
              </v:shape>
              <v:shape id="_x0000_s29172" style="position:absolute;left:3879;top:5333;width:1;height:8" coordsize="1,8" path="m,8l,,,8r1,e" filled="f" strokeweight=".05pt">
                <v:path arrowok="t"/>
              </v:shape>
              <v:shape id="_x0000_s29173" style="position:absolute;left:3880;top:5328;width:1;height:13" coordsize="1,13" path="m,13l,,,8r1,5e" filled="f" strokeweight=".05pt">
                <v:path arrowok="t"/>
              </v:shape>
              <v:shape id="_x0000_s29174" style="position:absolute;left:3881;top:5328;width:1;height:13" coordsize="1,13" path="m,13l,,,13,1,8e" filled="f" strokeweight=".05pt">
                <v:path arrowok="t"/>
              </v:shape>
              <v:shape id="_x0000_s29175" style="position:absolute;left:3882;top:5324;width:1;height:17" coordsize="1,17" path="m,17l,,,17,1,12e" filled="f" strokeweight=".05pt">
                <v:path arrowok="t"/>
              </v:shape>
              <v:shape id="_x0000_s29176" style="position:absolute;left:3883;top:5328;width:2;height:13" coordsize="2,13" path="m,13l,,,5r2,8e" filled="f" strokeweight=".05pt">
                <v:path arrowok="t"/>
              </v:shape>
              <v:shape id="_x0000_s29177" style="position:absolute;left:3885;top:5333;width:1;height:8" coordsize="1,8" path="m,8l,,,8r1,e" filled="f" strokeweight=".05pt">
                <v:path arrowok="t"/>
              </v:shape>
              <v:shape id="_x0000_s29178" style="position:absolute;left:3886;top:5336;width:1;height:5" coordsize="1,5" path="m,5l,,,5r1,e" filled="f" strokeweight=".05pt">
                <v:path arrowok="t"/>
              </v:shape>
              <v:shape id="_x0000_s29179" style="position:absolute;left:3887;top:5333;width:1;height:8" coordsize="1,8" path="m,8l,,,3r1,e" filled="f" strokeweight=".05pt">
                <v:path arrowok="t"/>
              </v:shape>
              <v:shape id="_x0000_s29180" style="position:absolute;left:3888;top:5328;width:1;height:13" coordsize="1,13" path="m,13l,,,13r1,e" filled="f" strokeweight=".05pt">
                <v:path arrowok="t"/>
              </v:shape>
              <v:shape id="_x0000_s29181" style="position:absolute;left:3889;top:5328;width:2;height:13" coordsize="2,13" path="m,13l,,,8,2,5e" filled="f" strokeweight=".05pt">
                <v:path arrowok="t"/>
              </v:shape>
              <v:shape id="_x0000_s29182" style="position:absolute;left:3891;top:5319;width:1;height:17" coordsize="1,17" path="m,17l,,,17r1,e" filled="f" strokeweight=".05pt">
                <v:path arrowok="t"/>
              </v:shape>
              <v:shape id="_x0000_s29183" style="position:absolute;left:3892;top:5328;width:1;height:13" coordsize="1,13" path="m,13l,,,,1,5e" filled="f" strokeweight=".05pt">
                <v:path arrowok="t"/>
              </v:shape>
              <v:shape id="_x0000_s29184" style="position:absolute;left:3893;top:5324;width:1;height:17" coordsize="1,17" path="m,17l,,,17,1,12e" filled="f" strokeweight=".05pt">
                <v:path arrowok="t"/>
              </v:shape>
              <v:shape id="_x0000_s29185" style="position:absolute;left:3894;top:5303;width:1;height:38" coordsize="1,38" path="m,38l,4,,16,1,e" filled="f" strokeweight=".05pt">
                <v:path arrowok="t"/>
              </v:shape>
              <v:shape id="_x0000_s29186" style="position:absolute;left:3895;top:5303;width:2;height:38" coordsize="2,38" path="m,38l,,,38,2,33e" filled="f" strokeweight=".05pt">
                <v:path arrowok="t"/>
              </v:shape>
              <v:shape id="_x0000_s29187" style="position:absolute;left:3897;top:5336;width:1;height:5" coordsize="1,5" path="m,5l,,,5r1,e" filled="f" strokeweight=".05pt">
                <v:path arrowok="t"/>
              </v:shape>
              <v:shape id="_x0000_s29188" style="position:absolute;left:3898;top:5324;width:1;height:17" coordsize="1,17" path="m,17l,,,12,1,9e" filled="f" strokeweight=".05pt">
                <v:path arrowok="t"/>
              </v:shape>
              <v:shape id="_x0000_s29189" style="position:absolute;left:3899;top:5333;width:1;height:8" coordsize="1,8" path="m,8l,,,3,1,8e" filled="f" strokeweight=".05pt">
                <v:path arrowok="t"/>
              </v:shape>
              <v:shape id="_x0000_s29190" style="position:absolute;left:3900;top:5316;width:1;height:25" coordsize="1,25" path="m,25l,,,17r1,e" filled="f" strokeweight=".05pt">
                <v:path arrowok="t"/>
              </v:shape>
              <v:shape id="_x0000_s29191" style="position:absolute;left:3901;top:5333;width:2;height:8" coordsize="2,8" path="m,8l,,,8,2,3e" filled="f" strokeweight=".05pt">
                <v:path arrowok="t"/>
              </v:shape>
              <v:shape id="_x0000_s29192" style="position:absolute;left:3903;top:5324;width:1;height:17" coordsize="1,17" path="m,17l,,,12r1,e" filled="f" strokeweight=".05pt">
                <v:path arrowok="t"/>
              </v:shape>
              <v:shape id="_x0000_s29193" style="position:absolute;left:3904;top:5328;width:1;height:13" coordsize="1,13" path="m,13l,,,8,1,5e" filled="f" strokeweight=".05pt">
                <v:path arrowok="t"/>
              </v:shape>
              <v:shape id="_x0000_s29194" style="position:absolute;left:3905;top:5333;width:1;height:8" coordsize="1,8" path="m,8l,,,3,1,8e" filled="f" strokeweight=".05pt">
                <v:path arrowok="t"/>
              </v:shape>
              <v:shape id="_x0000_s29195" style="position:absolute;left:3906;top:5328;width:1;height:13" coordsize="1,13" path="m,13l,,,,1,13e" filled="f" strokeweight=".05pt">
                <v:path arrowok="t"/>
              </v:shape>
              <v:shape id="_x0000_s29196" style="position:absolute;left:3907;top:5336;width:2;height:5" coordsize="2,5" path="m,5l,,,5r2,e" filled="f" strokeweight=".05pt">
                <v:path arrowok="t"/>
              </v:shape>
              <v:shape id="_x0000_s29197" style="position:absolute;left:3909;top:5324;width:1;height:17" coordsize="1,17" path="m,17l,9r,3l1,e" filled="f" strokeweight=".05pt">
                <v:path arrowok="t"/>
              </v:shape>
              <v:shape id="_x0000_s29198" style="position:absolute;left:3910;top:5324;width:1;height:17" coordsize="1,17" path="m,17l,,,4,1,17e" filled="f" strokeweight=".05pt">
                <v:path arrowok="t"/>
              </v:shape>
              <v:shape id="_x0000_s29199" style="position:absolute;left:3911;top:5324;width:1;height:17" coordsize="1,17" path="m,17l,,,17r1,e" filled="f" strokeweight=".05pt">
                <v:path arrowok="t"/>
              </v:shape>
              <v:shape id="_x0000_s29200" style="position:absolute;left:3912;top:5336;width:1;height:5" coordsize="1,5" path="m,5l,,,5r1,e" filled="f" strokeweight=".05pt">
                <v:path arrowok="t"/>
              </v:shape>
              <v:shape id="_x0000_s29201" style="position:absolute;left:3913;top:5324;width:2;height:17" coordsize="2,17" path="m,17l,,,17r2,e" filled="f" strokeweight=".05pt">
                <v:path arrowok="t"/>
              </v:shape>
              <v:shape id="_x0000_s29202" style="position:absolute;left:3915;top:5333;width:1;height:8" coordsize="1,8" path="m,8l,,,8,1,3e" filled="f" strokeweight=".05pt">
                <v:path arrowok="t"/>
              </v:shape>
              <v:shape id="_x0000_s29203" style="position:absolute;left:3916;top:5336;width:1;height:5" coordsize="1,5" path="m,5l,,,5r1,e" filled="f" strokeweight=".05pt">
                <v:path arrowok="t"/>
              </v:shape>
              <v:shape id="_x0000_s29204" style="position:absolute;left:3917;top:5328;width:1;height:13" coordsize="1,13" path="m,13l,,,8,1,5e" filled="f" strokeweight=".05pt">
                <v:path arrowok="t"/>
              </v:shape>
              <v:shape id="_x0000_s29205" style="position:absolute;left:3918;top:5328;width:1;height:13" coordsize="1,13" path="m,13l,,,8r1,5e" filled="f" strokeweight=".05pt">
                <v:path arrowok="t"/>
              </v:shape>
              <v:shape id="_x0000_s29206" style="position:absolute;left:3919;top:5324;width:2;height:17" coordsize="2,17" path="m,17l,,,,2,9e" filled="f" strokeweight=".05pt">
                <v:path arrowok="t"/>
              </v:shape>
              <v:shape id="_x0000_s29207" style="position:absolute;left:3921;top:5303;width:1;height:30" coordsize="1,30" path="m,30l,,,25,1,21e" filled="f" strokeweight=".05pt">
                <v:path arrowok="t"/>
              </v:shape>
              <v:shape id="_x0000_s29208" style="position:absolute;left:3922;top:5324;width:1;height:17" coordsize="1,17" path="m,17l,,,17,1,9e" filled="f" strokeweight=".05pt">
                <v:path arrowok="t"/>
              </v:shape>
              <v:shape id="_x0000_s29209" style="position:absolute;left:3923;top:5328;width:1;height:13" coordsize="1,13" path="m,13l,,,13r1,e" filled="f" strokeweight=".05pt">
                <v:path arrowok="t"/>
              </v:shape>
              <v:shape id="_x0000_s29210" style="position:absolute;left:3924;top:5333;width:1;height:8" coordsize="1,8" path="m,8l,,,8r1,e" filled="f" strokeweight=".05pt">
                <v:path arrowok="t"/>
              </v:shape>
              <v:shape id="_x0000_s29211" style="position:absolute;left:3925;top:5333;width:2;height:8" coordsize="2,8" path="m,8l,,,8,2,3e" filled="f" strokeweight=".05pt">
                <v:path arrowok="t"/>
              </v:shape>
              <v:shape id="_x0000_s29212" style="position:absolute;left:3927;top:5333;width:1;height:8" coordsize="1,8" path="m,8l,,,3,1,8e" filled="f" strokeweight=".05pt">
                <v:path arrowok="t"/>
              </v:shape>
              <v:shape id="_x0000_s29213" style="position:absolute;left:3928;top:5328;width:1;height:13" coordsize="1,13" path="m,13l,,,13,1,8e" filled="f" strokeweight=".05pt">
                <v:path arrowok="t"/>
              </v:shape>
              <v:shape id="_x0000_s29214" style="position:absolute;left:3929;top:5324;width:1;height:17" coordsize="1,17" path="m,17l,,,17,1,9e" filled="f" strokeweight=".05pt">
                <v:path arrowok="t"/>
              </v:shape>
              <v:shape id="_x0000_s29215" style="position:absolute;left:3930;top:5319;width:1;height:22" coordsize="1,22" path="m,22l,,,14r1,3e" filled="f" strokeweight=".05pt">
                <v:path arrowok="t"/>
              </v:shape>
              <v:shape id="_x0000_s29216" style="position:absolute;left:3931;top:5319;width:2;height:22" coordsize="2,22" path="m,22l,,,22,2,9e" filled="f" strokeweight=".05pt">
                <v:path arrowok="t"/>
              </v:shape>
              <v:shape id="_x0000_s29217" style="position:absolute;left:3933;top:5328;width:1;height:13" coordsize="1,13" path="m,13l,,,13r1,e" filled="f" strokeweight=".05pt">
                <v:path arrowok="t"/>
              </v:shape>
              <v:shape id="_x0000_s29218" style="position:absolute;left:3934;top:5328;width:1;height:13" coordsize="1,13" path="m,13l,,,8r1,5e" filled="f" strokeweight=".05pt">
                <v:path arrowok="t"/>
              </v:shape>
              <v:shape id="_x0000_s29219" style="position:absolute;left:3935;top:5333;width:1;height:8" coordsize="1,8" path="m,8l,,,8r1,e" filled="f" strokeweight=".05pt">
                <v:path arrowok="t"/>
              </v:shape>
              <v:shape id="_x0000_s29220" style="position:absolute;left:3936;top:5328;width:1;height:13" coordsize="1,13" path="m,13l,,,5r1,8e" filled="f" strokeweight=".05pt">
                <v:path arrowok="t"/>
              </v:shape>
              <v:shape id="_x0000_s29221" style="position:absolute;left:3937;top:5333;width:2;height:8" coordsize="2,8" path="m,8l,,,3,2,8e" filled="f" strokeweight=".05pt">
                <v:path arrowok="t"/>
              </v:shape>
              <v:shape id="_x0000_s29222" style="position:absolute;left:3939;top:5333;width:1;height:8" coordsize="1,8" path="m,8l,,,3,1,e" filled="f" strokeweight=".05pt">
                <v:path arrowok="t"/>
              </v:shape>
              <v:shape id="_x0000_s29223" style="position:absolute;left:3940;top:5333;width:1;height:8" coordsize="1,8" path="m,8l,,,8r1,e" filled="f" strokeweight=".05pt">
                <v:path arrowok="t"/>
              </v:shape>
              <v:shape id="_x0000_s29224" style="position:absolute;left:3941;top:5328;width:1;height:13" coordsize="1,13" path="m,13l,,,13,1,5e" filled="f" strokeweight=".05pt">
                <v:path arrowok="t"/>
              </v:shape>
              <v:shape id="_x0000_s29225" style="position:absolute;left:3942;top:5333;width:1;height:8" coordsize="1,8" path="m,8l,,,8,1,3e" filled="f" strokeweight=".05pt">
                <v:path arrowok="t"/>
              </v:shape>
              <v:shape id="_x0000_s29226" style="position:absolute;left:3943;top:5333;width:2;height:8" coordsize="2,8" path="m,8l,,,8r2,e" filled="f" strokeweight=".05pt">
                <v:path arrowok="t"/>
              </v:shape>
              <v:shape id="_x0000_s29227" style="position:absolute;left:3945;top:5333;width:1;height:8" coordsize="1,8" path="m,8l,,,8r1,e" filled="f" strokeweight=".05pt">
                <v:path arrowok="t"/>
              </v:shape>
              <v:shape id="_x0000_s29228" style="position:absolute;left:3946;top:5333;width:1;height:8" coordsize="1,8" path="m,8l,,,3,1,e" filled="f" strokeweight=".05pt">
                <v:path arrowok="t"/>
              </v:shape>
              <v:shape id="_x0000_s29229" style="position:absolute;left:3947;top:5328;width:1;height:13" coordsize="1,13" path="m,13l,,,13r1,e" filled="f" strokeweight=".05pt">
                <v:path arrowok="t"/>
              </v:shape>
              <v:shape id="_x0000_s29230" style="position:absolute;left:3948;top:5328;width:1;height:13" coordsize="1,13" path="m,13l,,,8r1,5e" filled="f" strokeweight=".05pt">
                <v:path arrowok="t"/>
              </v:shape>
              <v:shape id="_x0000_s29231" style="position:absolute;left:3949;top:5316;width:2;height:25" coordsize="2,25" path="m,25l,,,12r2,e" filled="f" strokeweight=".05pt">
                <v:path arrowok="t"/>
              </v:shape>
              <v:shape id="_x0000_s29232" style="position:absolute;left:3951;top:5227;width:1;height:101" coordsize="1,101" path="m,101l,,,67,1,92e" filled="f" strokeweight=".05pt">
                <v:path arrowok="t"/>
              </v:shape>
              <v:shape id="_x0000_s29233" style="position:absolute;left:3952;top:5311;width:1;height:30" coordsize="1,30" path="m,30l,,,25r1,5e" filled="f" strokeweight=".05pt">
                <v:path arrowok="t"/>
              </v:shape>
              <v:shape id="_x0000_s29234" style="position:absolute;left:3953;top:5336;width:1;height:5" coordsize="1,5" path="m,5l,,,,1,e" filled="f" strokeweight=".05pt">
                <v:path arrowok="t"/>
              </v:shape>
              <v:shape id="_x0000_s29235" style="position:absolute;left:3954;top:5336;width:1;height:5" coordsize="1,5" path="m,5l,,,,1,e" filled="f" strokeweight=".05pt">
                <v:path arrowok="t"/>
              </v:shape>
              <v:shape id="_x0000_s29236" style="position:absolute;left:3955;top:5328;width:2;height:13" coordsize="2,13" path="m,13l,,,5,2,8e" filled="f" strokeweight=".05pt">
                <v:path arrowok="t"/>
              </v:shape>
              <v:shape id="_x0000_s29237" style="position:absolute;left:3957;top:5333;width:1;height:8" coordsize="1,8" path="m,8l,3,,8,1,e" filled="f" strokeweight=".05pt">
                <v:path arrowok="t"/>
              </v:shape>
              <v:shape id="_x0000_s29238" style="position:absolute;left:3958;top:5333;width:1;height:8" coordsize="1,8" path="m,8l,,,8r1,e" filled="f" strokeweight=".05pt">
                <v:path arrowok="t"/>
              </v:shape>
              <v:shape id="_x0000_s29239" style="position:absolute;left:3959;top:5316;width:1;height:25" coordsize="1,25" path="m,25l,,,17r1,8e" filled="f" strokeweight=".05pt">
                <v:path arrowok="t"/>
              </v:shape>
              <v:shape id="_x0000_s29240" style="position:absolute;left:3960;top:5299;width:1;height:42" coordsize="1,42" path="m,42l,,,42,1,20e" filled="f" strokeweight=".05pt">
                <v:path arrowok="t"/>
              </v:shape>
              <v:shape id="_x0000_s29241" style="position:absolute;left:3961;top:5319;width:2;height:22" coordsize="2,22" path="m,22l,,,22,2,17e" filled="f" strokeweight=".05pt">
                <v:path arrowok="t"/>
              </v:shape>
              <v:shape id="_x0000_s29242" style="position:absolute;left:3963;top:5336;width:1;height:5" coordsize="1,5" path="m,5l,,,5r1,e" filled="f" strokeweight=".05pt">
                <v:path arrowok="t"/>
              </v:shape>
              <v:shape id="_x0000_s29243" style="position:absolute;left:3964;top:5324;width:1;height:17" coordsize="1,17" path="m,17l,,,,1,12e" filled="f" strokeweight=".05pt">
                <v:path arrowok="t"/>
              </v:shape>
              <v:shape id="_x0000_s29244" style="position:absolute;left:3965;top:5333;width:1;height:8" coordsize="1,8" path="m,8l,,,8r1,e" filled="f" strokeweight=".05pt">
                <v:path arrowok="t"/>
              </v:shape>
              <v:shape id="_x0000_s29245" style="position:absolute;left:3966;top:5316;width:1;height:25" coordsize="1,25" path="m,25l,,,12,1,25e" filled="f" strokeweight=".05pt">
                <v:path arrowok="t"/>
              </v:shape>
              <v:shape id="_x0000_s29246" style="position:absolute;left:3967;top:5324;width:2;height:17" coordsize="2,17" path="m,17l,,,9r2,8e" filled="f" strokeweight=".05pt">
                <v:path arrowok="t"/>
              </v:shape>
              <v:shape id="_x0000_s29247" style="position:absolute;left:3969;top:5328;width:1;height:13" coordsize="1,13" path="m,13l,,,5r1,e" filled="f" strokeweight=".05pt">
                <v:path arrowok="t"/>
              </v:shape>
              <v:shape id="_x0000_s29248" style="position:absolute;left:3970;top:5303;width:1;height:38" coordsize="1,38" path="m,38l,,,38,1,30e" filled="f" strokeweight=".05pt">
                <v:path arrowok="t"/>
              </v:shape>
              <v:shape id="_x0000_s29249" style="position:absolute;left:3971;top:5333;width:1;height:8" coordsize="1,8" path="m,8l,,,3,1,8e" filled="f" strokeweight=".05pt">
                <v:path arrowok="t"/>
              </v:shape>
              <v:shape id="_x0000_s29250" style="position:absolute;left:3972;top:5333;width:1;height:8" coordsize="1,8" path="m,8l,,,8r1,e" filled="f" strokeweight=".05pt">
                <v:path arrowok="t"/>
              </v:shape>
              <v:shape id="_x0000_s29251" style="position:absolute;left:3973;top:5333;width:2;height:8" coordsize="2,8" path="m,8l,,,3r2,e" filled="f" strokeweight=".05pt">
                <v:path arrowok="t"/>
              </v:shape>
              <v:shape id="_x0000_s29252" style="position:absolute;left:3975;top:5333;width:1;height:8" coordsize="1,8" path="m,8l,,,,1,8e" filled="f" strokeweight=".05pt">
                <v:path arrowok="t"/>
              </v:shape>
              <v:shape id="_x0000_s29253" style="position:absolute;left:3976;top:5328;width:1;height:13" coordsize="1,13" path="m,13l,,,8r1,5e" filled="f" strokeweight=".05pt">
                <v:path arrowok="t"/>
              </v:shape>
              <v:shape id="_x0000_s29254" style="position:absolute;left:3977;top:5333;width:1;height:8" coordsize="1,8" path="m,8l,,,3r1,e" filled="f" strokeweight=".05pt">
                <v:path arrowok="t"/>
              </v:shape>
              <v:shape id="_x0000_s29255" style="position:absolute;left:3978;top:5328;width:1;height:13" coordsize="1,13" path="m,13l,,,5r1,8e" filled="f" strokeweight=".05pt">
                <v:path arrowok="t"/>
              </v:shape>
              <v:shape id="_x0000_s29256" style="position:absolute;left:3979;top:5328;width:2;height:13" coordsize="2,13" path="m,13l,,,8r2,5e" filled="f" strokeweight=".05pt">
                <v:path arrowok="t"/>
              </v:shape>
              <v:shape id="_x0000_s29257" style="position:absolute;left:3981;top:5333;width:1;height:8" coordsize="1,8" path="m,8l,,,8,1,e" filled="f" strokeweight=".05pt">
                <v:path arrowok="t"/>
              </v:shape>
              <v:shape id="_x0000_s29258" style="position:absolute;left:3982;top:5328;width:1;height:13" coordsize="1,13" path="m,13l,,,13,1,8e" filled="f" strokeweight=".05pt">
                <v:path arrowok="t"/>
              </v:shape>
              <v:shape id="_x0000_s29259" style="position:absolute;left:3983;top:5333;width:1;height:8" coordsize="1,8" path="m,8l,,,8,1,3e" filled="f" strokeweight=".05pt">
                <v:path arrowok="t"/>
              </v:shape>
              <v:shape id="_x0000_s29260" style="position:absolute;left:3984;top:5328;width:1;height:13" coordsize="1,13" path="m,13l,,,13,1,8e" filled="f" strokeweight=".05pt">
                <v:path arrowok="t"/>
              </v:shape>
              <v:shape id="_x0000_s29261" style="position:absolute;left:3985;top:5328;width:2;height:13" coordsize="2,13" path="m,13l,,,8r2,5e" filled="f" strokeweight=".05pt">
                <v:path arrowok="t"/>
              </v:shape>
              <v:shape id="_x0000_s29262" style="position:absolute;left:3987;top:5328;width:1;height:13" coordsize="1,13" path="m,13l,,,8,1,e" filled="f" strokeweight=".05pt">
                <v:path arrowok="t"/>
              </v:shape>
              <v:shape id="_x0000_s29263" style="position:absolute;left:3988;top:5324;width:1;height:17" coordsize="1,17" path="m,17l,,,,1,12e" filled="f" strokeweight=".05pt">
                <v:path arrowok="t"/>
              </v:shape>
              <v:shape id="_x0000_s29264" style="position:absolute;left:3989;top:5319;width:1;height:22" coordsize="1,22" path="m,22l,,,22r1,e" filled="f" strokeweight=".05pt">
                <v:path arrowok="t"/>
              </v:shape>
              <v:shape id="_x0000_s29265" style="position:absolute;left:3990;top:5328;width:1;height:13" coordsize="1,13" path="m,13l,,,5r1,8e" filled="f" strokeweight=".05pt">
                <v:path arrowok="t"/>
              </v:shape>
              <v:shape id="_x0000_s29266" style="position:absolute;left:3991;top:5328;width:2;height:13" coordsize="2,13" path="m,13l,,,8,2,5e" filled="f" strokeweight=".05pt">
                <v:path arrowok="t"/>
              </v:shape>
              <v:shape id="_x0000_s29267" style="position:absolute;left:3993;top:5333;width:1;height:8" coordsize="1,8" path="m,8l,,,3,1,8e" filled="f" strokeweight=".05pt">
                <v:path arrowok="t"/>
              </v:shape>
              <v:shape id="_x0000_s29268" style="position:absolute;left:3994;top:5333;width:1;height:8" coordsize="1,8" path="m,8l,,,,1,3e" filled="f" strokeweight=".05pt">
                <v:path arrowok="t"/>
              </v:shape>
              <v:shape id="_x0000_s29269" style="position:absolute;left:3995;top:5333;width:1;height:8" coordsize="1,8" path="m,8l,,,,1,e" filled="f" strokeweight=".05pt">
                <v:path arrowok="t"/>
              </v:shape>
              <v:shape id="_x0000_s29270" style="position:absolute;left:3996;top:5333;width:1;height:8" coordsize="1,8" path="m,8l,,,8r1,e" filled="f" strokeweight=".05pt">
                <v:path arrowok="t"/>
              </v:shape>
              <v:shape id="_x0000_s29271" style="position:absolute;left:3997;top:5333;width:2;height:8" coordsize="2,8" path="m,8l,,,,2,3e" filled="f" strokeweight=".05pt">
                <v:path arrowok="t"/>
              </v:shape>
              <v:shape id="_x0000_s29272" style="position:absolute;left:3999;top:5328;width:1;height:13" coordsize="1,13" path="m,13l,,,,1,13e" filled="f" strokeweight=".05pt">
                <v:path arrowok="t"/>
              </v:shape>
              <v:shape id="_x0000_s29273" style="position:absolute;left:4000;top:5328;width:1;height:13" coordsize="1,13" path="m,13l,,,8r1,5e" filled="f" strokeweight=".05pt">
                <v:path arrowok="t"/>
              </v:shape>
              <v:shape id="_x0000_s29274" style="position:absolute;left:4001;top:5336;width:1;height:5" coordsize="1,5" path="m,5l,,,5r1,e" filled="f" strokeweight=".05pt">
                <v:path arrowok="t"/>
              </v:shape>
              <v:shape id="_x0000_s29275" style="position:absolute;left:4002;top:5328;width:1;height:13" coordsize="1,13" path="m,13l,,,13,1,8e" filled="f" strokeweight=".05pt">
                <v:path arrowok="t"/>
              </v:shape>
              <v:shape id="_x0000_s29276" style="position:absolute;left:4003;top:5235;width:2;height:106" coordsize="2,106" path="m,106l,34r,5l2,e" filled="f" strokeweight=".05pt">
                <v:path arrowok="t"/>
              </v:shape>
              <v:shape id="_x0000_s29277" style="position:absolute;left:4005;top:5227;width:1;height:114" coordsize="1,114" path="m,114l,,,109r1,e" filled="f" strokeweight=".05pt">
                <v:path arrowok="t"/>
              </v:shape>
              <v:shape id="_x0000_s29278" style="position:absolute;left:4006;top:5324;width:1;height:17" coordsize="1,17" path="m,17l,,,,1,17e" filled="f" strokeweight=".05pt">
                <v:path arrowok="t"/>
              </v:shape>
              <v:shape id="_x0000_s29279" style="position:absolute;left:4007;top:5328;width:1;height:13" coordsize="1,13" path="m,13l,,,13r1,e" filled="f" strokeweight=".05pt">
                <v:path arrowok="t"/>
              </v:shape>
              <v:shape id="_x0000_s29280" style="position:absolute;left:4008;top:5328;width:1;height:13" coordsize="1,13" path="m,13l,,,8r1,e" filled="f" strokeweight=".05pt">
                <v:path arrowok="t"/>
              </v:shape>
              <v:shape id="_x0000_s29281" style="position:absolute;left:4009;top:5333;width:2;height:8" coordsize="2,8" path="m,8l,,,8,2,3e" filled="f" strokeweight=".05pt">
                <v:path arrowok="t"/>
              </v:shape>
              <v:shape id="_x0000_s29282" style="position:absolute;left:4011;top:5336;width:1;height:5" coordsize="1,5" path="m,5l,,,5r1,e" filled="f" strokeweight=".05pt">
                <v:path arrowok="t"/>
              </v:shape>
              <v:shape id="_x0000_s29283" style="position:absolute;left:4012;top:5333;width:1;height:8" coordsize="1,8" path="m,8l,,,8r1,e" filled="f" strokeweight=".05pt">
                <v:path arrowok="t"/>
              </v:shape>
              <v:shape id="_x0000_s29284" style="position:absolute;left:4013;top:5319;width:1;height:22" coordsize="1,22" path="m,22l,,,22,1,17e" filled="f" strokeweight=".05pt">
                <v:path arrowok="t"/>
              </v:shape>
              <v:shape id="_x0000_s29285" style="position:absolute;left:4014;top:5328;width:1;height:13" coordsize="1,13" path="m,13l,,,13,1,8e" filled="f" strokeweight=".05pt">
                <v:path arrowok="t"/>
              </v:shape>
              <v:shape id="_x0000_s29286" style="position:absolute;left:4015;top:5328;width:2;height:13" coordsize="2,13" path="m,13l,,,5,2,8e" filled="f" strokeweight=".05pt">
                <v:path arrowok="t"/>
              </v:shape>
              <v:shape id="_x0000_s29287" style="position:absolute;left:4017;top:5328;width:1;height:13" coordsize="1,13" path="m,13l,,,,1,13e" filled="f" strokeweight=".05pt">
                <v:path arrowok="t"/>
              </v:shape>
              <v:shape id="_x0000_s29288" style="position:absolute;left:4018;top:5324;width:1;height:17" coordsize="1,17" path="m,17l,,,17r1,e" filled="f" strokeweight=".05pt">
                <v:path arrowok="t"/>
              </v:shape>
              <v:shape id="_x0000_s29289" style="position:absolute;left:4019;top:5328;width:1;height:13" coordsize="1,13" path="m,13l,,,5r1,8e" filled="f" strokeweight=".05pt">
                <v:path arrowok="t"/>
              </v:shape>
              <v:shape id="_x0000_s29290" style="position:absolute;left:4020;top:5333;width:1;height:8" coordsize="1,8" path="m,8l,,,,1,8e" filled="f" strokeweight=".05pt">
                <v:path arrowok="t"/>
              </v:shape>
              <v:shape id="_x0000_s29291" style="position:absolute;left:4021;top:5333;width:2;height:8" coordsize="2,8" path="m,8l,,,,2,3e" filled="f" strokeweight=".05pt">
                <v:path arrowok="t"/>
              </v:shape>
              <v:shape id="_x0000_s29292" style="position:absolute;left:4023;top:5319;width:1;height:22" coordsize="1,22" path="m,22l,,,5,1,9e" filled="f" strokeweight=".05pt">
                <v:path arrowok="t"/>
              </v:shape>
              <v:shape id="_x0000_s29293" style="position:absolute;left:4024;top:5324;width:1;height:17" coordsize="1,17" path="m,17l,,,,1,17e" filled="f" strokeweight=".05pt">
                <v:path arrowok="t"/>
              </v:shape>
              <v:shape id="_x0000_s29294" style="position:absolute;left:4025;top:5324;width:1;height:17" coordsize="1,17" path="m,17l,9r,3l1,e" filled="f" strokeweight=".05pt">
                <v:path arrowok="t"/>
              </v:shape>
              <v:shape id="_x0000_s29295" style="position:absolute;left:4026;top:5324;width:1;height:17" coordsize="1,17" path="m,17l,,,12r1,e" filled="f" strokeweight=".05pt">
                <v:path arrowok="t"/>
              </v:shape>
              <v:shape id="_x0000_s29296" style="position:absolute;left:4027;top:5328;width:1;height:13" coordsize="1,13" path="m,13l,,,13,1,8e" filled="f" strokeweight=".05pt">
                <v:path arrowok="t"/>
              </v:shape>
              <v:shape id="_x0000_s29297" style="position:absolute;left:4028;top:5328;width:2;height:13" coordsize="2,13" path="m,13l,,,13r2,e" filled="f" strokeweight=".05pt">
                <v:path arrowok="t"/>
              </v:shape>
              <v:shape id="_x0000_s29298" style="position:absolute;left:4030;top:5333;width:1;height:8" coordsize="1,8" path="m,8l,,,,1,8e" filled="f" strokeweight=".05pt">
                <v:path arrowok="t"/>
              </v:shape>
              <v:shape id="_x0000_s29299" style="position:absolute;left:4031;top:5336;width:1;height:5" coordsize="1,5" path="m,5l,,,,1,5e" filled="f" strokeweight=".05pt">
                <v:path arrowok="t"/>
              </v:shape>
              <v:shape id="_x0000_s29300" style="position:absolute;left:4032;top:5328;width:1;height:13" coordsize="1,13" path="m,13l,,,5r1,8e" filled="f" strokeweight=".05pt">
                <v:path arrowok="t"/>
              </v:shape>
              <v:shape id="_x0000_s29301" style="position:absolute;left:4033;top:5333;width:1;height:8" coordsize="1,8" path="m,8l,,,8r1,e" filled="f" strokeweight=".05pt">
                <v:path arrowok="t"/>
              </v:shape>
              <v:shape id="_x0000_s29302" style="position:absolute;left:4034;top:5328;width:2;height:13" coordsize="2,13" path="m,13l,,,13r2,e" filled="f" strokeweight=".05pt">
                <v:path arrowok="t"/>
              </v:shape>
              <v:shape id="_x0000_s29303" style="position:absolute;left:4036;top:5333;width:1;height:8" coordsize="1,8" path="m,8l,,,8r1,e" filled="f" strokeweight=".05pt">
                <v:path arrowok="t"/>
              </v:shape>
              <v:shape id="_x0000_s29304" style="position:absolute;left:4037;top:5328;width:1;height:13" coordsize="1,13" path="m,13l,,,13,1,8e" filled="f" strokeweight=".05pt">
                <v:path arrowok="t"/>
              </v:shape>
              <v:shape id="_x0000_s29305" style="position:absolute;left:4038;top:5333;width:1;height:8" coordsize="1,8" path="m,8l,,,8,1,e" filled="f" strokeweight=".05pt">
                <v:path arrowok="t"/>
              </v:shape>
              <v:shape id="_x0000_s29306" style="position:absolute;left:4039;top:5333;width:1;height:8" coordsize="1,8" path="m,8l,,,8r1,e" filled="f" strokeweight=".05pt">
                <v:path arrowok="t"/>
              </v:shape>
              <v:shape id="_x0000_s29307" style="position:absolute;left:4040;top:5328;width:2;height:13" coordsize="2,13" path="m,13l,,,8r2,5e" filled="f" strokeweight=".05pt">
                <v:path arrowok="t"/>
              </v:shape>
              <v:shape id="_x0000_s29308" style="position:absolute;left:4042;top:5311;width:1;height:30" coordsize="1,30" path="m,30l,,,25r1,e" filled="f" strokeweight=".05pt">
                <v:path arrowok="t"/>
              </v:shape>
              <v:shape id="_x0000_s29309" style="position:absolute;left:4043;top:5333;width:1;height:8" coordsize="1,8" path="m,8l,3,,8,1,e" filled="f" strokeweight=".05pt">
                <v:path arrowok="t"/>
              </v:shape>
              <v:shape id="_x0000_s29310" style="position:absolute;left:4044;top:5333;width:1;height:8" coordsize="1,8" path="m,8l,,,3,1,8e" filled="f" strokeweight=".05pt">
                <v:path arrowok="t"/>
              </v:shape>
              <v:shape id="_x0000_s29311" style="position:absolute;left:4045;top:5333;width:1;height:8" coordsize="1,8" path="m,8l,,,,1,8e" filled="f" strokeweight=".05pt">
                <v:path arrowok="t"/>
              </v:shape>
              <v:shape id="_x0000_s29312" style="position:absolute;left:4046;top:5333;width:2;height:8" coordsize="2,8" path="m,8l,,,8,2,3e" filled="f" strokeweight=".05pt">
                <v:path arrowok="t"/>
              </v:shape>
              <v:shape id="_x0000_s29313" style="position:absolute;left:4048;top:5328;width:1;height:13" coordsize="1,13" path="m,13l,,,13r1,e" filled="f" strokeweight=".05pt">
                <v:path arrowok="t"/>
              </v:shape>
              <v:shape id="_x0000_s29314" style="position:absolute;left:4049;top:5333;width:1;height:8" coordsize="1,8" path="m,8l,,,,1,3e" filled="f" strokeweight=".05pt">
                <v:path arrowok="t"/>
              </v:shape>
              <v:shape id="_x0000_s29315" style="position:absolute;left:4050;top:5336;width:1;height:5" coordsize="1,5" path="m,5l,,,5,1,e" filled="f" strokeweight=".05pt">
                <v:path arrowok="t"/>
              </v:shape>
              <v:shape id="_x0000_s29316" style="position:absolute;left:4051;top:5333;width:1;height:8" coordsize="1,8" path="m,8l,,,,1,3e" filled="f" strokeweight=".05pt">
                <v:path arrowok="t"/>
              </v:shape>
              <v:shape id="_x0000_s29317" style="position:absolute;left:4052;top:5328;width:2;height:13" coordsize="2,13" path="m,13l,,,13r2,e" filled="f" strokeweight=".05pt">
                <v:path arrowok="t"/>
              </v:shape>
              <v:shape id="_x0000_s29318" style="position:absolute;left:4054;top:5336;width:1;height:5" coordsize="1,5" path="m,5l,,,5r1,e" filled="f" strokeweight=".05pt">
                <v:path arrowok="t"/>
              </v:shape>
              <v:shape id="_x0000_s29319" style="position:absolute;left:4055;top:5333;width:1;height:8" coordsize="1,8" path="m,8l,,,3r1,e" filled="f" strokeweight=".05pt">
                <v:path arrowok="t"/>
              </v:shape>
              <v:shape id="_x0000_s29320" style="position:absolute;left:4056;top:5336;width:1;height:5" coordsize="1,5" path="m,5l,,,5,1,e" filled="f" strokeweight=".05pt">
                <v:path arrowok="t"/>
              </v:shape>
              <v:shape id="_x0000_s29321" style="position:absolute;left:4057;top:5336;width:1;height:5" coordsize="1,5" path="m,5l,,,5r1,e" filled="f" strokeweight=".05pt">
                <v:path arrowok="t"/>
              </v:shape>
              <v:shape id="_x0000_s29322" style="position:absolute;left:4058;top:5336;width:2;height:5" coordsize="2,5" path="m,5l,,,,2,5e" filled="f" strokeweight=".05pt">
                <v:path arrowok="t"/>
              </v:shape>
              <v:shape id="_x0000_s29323" style="position:absolute;left:4060;top:5328;width:1;height:13" coordsize="1,13" path="m,13l,5r,l1,e" filled="f" strokeweight=".05pt">
                <v:path arrowok="t"/>
              </v:shape>
              <v:shape id="_x0000_s29324" style="position:absolute;left:4061;top:5328;width:1;height:13" coordsize="1,13" path="m,13l,,,,1,13e" filled="f" strokeweight=".05pt">
                <v:path arrowok="t"/>
              </v:shape>
              <v:shape id="_x0000_s29325" style="position:absolute;left:4062;top:5328;width:1;height:13" coordsize="1,13" path="m,13l,,,13r1,e" filled="f" strokeweight=".05pt">
                <v:path arrowok="t"/>
              </v:shape>
              <v:shape id="_x0000_s29326" style="position:absolute;left:4063;top:5333;width:1;height:8" coordsize="1,8" path="m,8l,,,,1,8e" filled="f" strokeweight=".05pt">
                <v:path arrowok="t"/>
              </v:shape>
              <v:shape id="_x0000_s29327" style="position:absolute;left:4064;top:5328;width:2;height:13" coordsize="2,13" path="m,13l,,,13r2,e" filled="f" strokeweight=".05pt">
                <v:path arrowok="t"/>
              </v:shape>
            </v:group>
            <v:group id="_x0000_s29529" style="position:absolute;left:4066;top:5294;width:241;height:47" coordorigin="4066,5294" coordsize="241,47">
              <v:shape id="_x0000_s29329" style="position:absolute;left:4066;top:5336;width:1;height:5" coordsize="1,5" path="m,5l,,,,1,5e" filled="f" strokeweight=".05pt">
                <v:path arrowok="t"/>
              </v:shape>
              <v:shape id="_x0000_s29330" style="position:absolute;left:4067;top:5328;width:1;height:13" coordsize="1,13" path="m,13l,,,8r1,5e" filled="f" strokeweight=".05pt">
                <v:path arrowok="t"/>
              </v:shape>
              <v:shape id="_x0000_s29331" style="position:absolute;left:4068;top:5336;width:1;height:5" coordsize="1,5" path="m,5l,,,5r1,e" filled="f" strokeweight=".05pt">
                <v:path arrowok="t"/>
              </v:shape>
              <v:shape id="_x0000_s29332" style="position:absolute;left:4069;top:5333;width:1;height:8" coordsize="1,8" path="m,8l,3r,l1,e" filled="f" strokeweight=".05pt">
                <v:path arrowok="t"/>
              </v:shape>
              <v:shape id="_x0000_s29333" style="position:absolute;left:4070;top:5328;width:2;height:13" coordsize="2,13" path="m,13l,,,8r2,5e" filled="f" strokeweight=".05pt">
                <v:path arrowok="t"/>
              </v:shape>
              <v:shape id="_x0000_s29334" style="position:absolute;left:4072;top:5333;width:1;height:8" coordsize="1,8" path="m,8l,,,3,1,8e" filled="f" strokeweight=".05pt">
                <v:path arrowok="t"/>
              </v:shape>
              <v:shape id="_x0000_s29335" style="position:absolute;left:4073;top:5328;width:1;height:13" coordsize="1,13" path="m,13l,,,13r1,e" filled="f" strokeweight=".05pt">
                <v:path arrowok="t"/>
              </v:shape>
              <v:shape id="_x0000_s29336" style="position:absolute;left:4074;top:5333;width:1;height:8" coordsize="1,8" path="m,8l,,,3,1,8e" filled="f" strokeweight=".05pt">
                <v:path arrowok="t"/>
              </v:shape>
              <v:shape id="_x0000_s29337" style="position:absolute;left:4075;top:5336;width:1;height:5" coordsize="1,5" path="m,5l,,,5r1,e" filled="f" strokeweight=".05pt">
                <v:path arrowok="t"/>
              </v:shape>
              <v:shape id="_x0000_s29338" style="position:absolute;left:4076;top:5336;width:2;height:5" coordsize="2,5" path="m,5l,,,,2,e" filled="f" strokeweight=".05pt">
                <v:path arrowok="t"/>
              </v:shape>
              <v:shape id="_x0000_s29339" style="position:absolute;left:4078;top:5333;width:1;height:8" coordsize="1,8" path="m,8l,,,3,1,8e" filled="f" strokeweight=".05pt">
                <v:path arrowok="t"/>
              </v:shape>
              <v:shape id="_x0000_s29340" style="position:absolute;left:4079;top:5328;width:1;height:13" coordsize="1,13" path="m,13l,,,8,1,5e" filled="f" strokeweight=".05pt">
                <v:path arrowok="t"/>
              </v:shape>
              <v:shape id="_x0000_s29341" style="position:absolute;left:4080;top:5333;width:1;height:8" coordsize="1,8" path="m,8l,,,8r1,e" filled="f" strokeweight=".05pt">
                <v:path arrowok="t"/>
              </v:shape>
              <v:shape id="_x0000_s29342" style="position:absolute;left:4081;top:5328;width:1;height:13" coordsize="1,13" path="m,13l,,,8,1,5e" filled="f" strokeweight=".05pt">
                <v:path arrowok="t"/>
              </v:shape>
              <v:shape id="_x0000_s29343" style="position:absolute;left:4082;top:5324;width:2;height:17" coordsize="2,17" path="m,17l,,,,2,4e" filled="f" strokeweight=".05pt">
                <v:path arrowok="t"/>
              </v:shape>
              <v:shape id="_x0000_s29344" style="position:absolute;left:4084;top:5328;width:1;height:13" coordsize="1,13" path="m,13l,,,13r1,e" filled="f" strokeweight=".05pt">
                <v:path arrowok="t"/>
              </v:shape>
              <v:shape id="_x0000_s29345" style="position:absolute;left:4085;top:5328;width:1;height:13" coordsize="1,13" path="m,13l,,,13r1,e" filled="f" strokeweight=".05pt">
                <v:path arrowok="t"/>
              </v:shape>
              <v:shape id="_x0000_s29346" style="position:absolute;left:4086;top:5336;width:1;height:5" coordsize="1,5" path="m,5l,,,5r1,e" filled="f" strokeweight=".05pt">
                <v:path arrowok="t"/>
              </v:shape>
              <v:shape id="_x0000_s29347" style="position:absolute;left:4087;top:5333;width:1;height:8" coordsize="1,8" path="m,8l,,,8,1,3e" filled="f" strokeweight=".05pt">
                <v:path arrowok="t"/>
              </v:shape>
              <v:shape id="_x0000_s29348" style="position:absolute;left:4088;top:5336;width:2;height:5" coordsize="2,5" path="m,5l,,,5r2,e" filled="f" strokeweight=".05pt">
                <v:path arrowok="t"/>
              </v:shape>
              <v:shape id="_x0000_s29349" style="position:absolute;left:4090;top:5324;width:1;height:17" coordsize="1,17" path="m,17l,,,9,1,4e" filled="f" strokeweight=".05pt">
                <v:path arrowok="t"/>
              </v:shape>
              <v:shape id="_x0000_s29350" style="position:absolute;left:4091;top:5294;width:1;height:47" coordsize="1,47" path="m,47l,,,47,1,42e" filled="f" strokeweight=".05pt">
                <v:path arrowok="t"/>
              </v:shape>
              <v:shape id="_x0000_s29351" style="position:absolute;left:4092;top:5328;width:1;height:13" coordsize="1,13" path="m,13l,,,13r1,e" filled="f" strokeweight=".05pt">
                <v:path arrowok="t"/>
              </v:shape>
              <v:shape id="_x0000_s29352" style="position:absolute;left:4093;top:5333;width:1;height:8" coordsize="1,8" path="m,8l,,,8r1,e" filled="f" strokeweight=".05pt">
                <v:path arrowok="t"/>
              </v:shape>
              <v:shape id="_x0000_s29353" style="position:absolute;left:4094;top:5336;width:2;height:5" coordsize="2,5" path="m,5l,,,,2,5e" filled="f" strokeweight=".05pt">
                <v:path arrowok="t"/>
              </v:shape>
              <v:shape id="_x0000_s29354" style="position:absolute;left:4096;top:5333;width:1;height:8" coordsize="1,8" path="m,8l,,,3,1,8e" filled="f" strokeweight=".05pt">
                <v:path arrowok="t"/>
              </v:shape>
              <v:shape id="_x0000_s29355" style="position:absolute;left:4097;top:5333;width:1;height:8" coordsize="1,8" path="m,8l,,,,1,8e" filled="f" strokeweight=".05pt">
                <v:path arrowok="t"/>
              </v:shape>
              <v:shape id="_x0000_s29356" style="position:absolute;left:4098;top:5324;width:1;height:17" coordsize="1,17" path="m,17l,,,17r1,e" filled="f" strokeweight=".05pt">
                <v:path arrowok="t"/>
              </v:shape>
              <v:shape id="_x0000_s29357" style="position:absolute;left:4099;top:5324;width:1;height:17" coordsize="1,17" path="m,17l,,,12r1,e" filled="f" strokeweight=".05pt">
                <v:path arrowok="t"/>
              </v:shape>
              <v:shape id="_x0000_s29358" style="position:absolute;left:4100;top:5319;width:2;height:22" coordsize="2,22" path="m,22l,,,22,2,14e" filled="f" strokeweight=".05pt">
                <v:path arrowok="t"/>
              </v:shape>
              <v:shape id="_x0000_s29359" style="position:absolute;left:4102;top:5316;width:1;height:25" coordsize="1,25" path="m,25l,8,,25,1,e" filled="f" strokeweight=".05pt">
                <v:path arrowok="t"/>
              </v:shape>
              <v:shape id="_x0000_s29360" style="position:absolute;left:4103;top:5316;width:1;height:25" coordsize="1,25" path="m,25l,,,25,1,17e" filled="f" strokeweight=".05pt">
                <v:path arrowok="t"/>
              </v:shape>
              <v:shape id="_x0000_s29361" style="position:absolute;left:4104;top:5333;width:1;height:8" coordsize="1,8" path="m,8l,,,3,1,8e" filled="f" strokeweight=".05pt">
                <v:path arrowok="t"/>
              </v:shape>
              <v:shape id="_x0000_s29362" style="position:absolute;left:4105;top:5336;width:1;height:5" coordsize="1,5" path="m,5l,,,5,1,e" filled="f" strokeweight=".05pt">
                <v:path arrowok="t"/>
              </v:shape>
              <v:shape id="_x0000_s29363" style="position:absolute;left:4106;top:5328;width:2;height:13" coordsize="2,13" path="m,13l,,,13,2,8e" filled="f" strokeweight=".05pt">
                <v:path arrowok="t"/>
              </v:shape>
              <v:shape id="_x0000_s29364" style="position:absolute;left:4108;top:5333;width:1;height:8" coordsize="1,8" path="m,8l,,,3,1,8e" filled="f" strokeweight=".05pt">
                <v:path arrowok="t"/>
              </v:shape>
              <v:shape id="_x0000_s29365" style="position:absolute;left:4109;top:5328;width:1;height:13" coordsize="1,13" path="m,13l,,,8r1,5e" filled="f" strokeweight=".05pt">
                <v:path arrowok="t"/>
              </v:shape>
              <v:shape id="_x0000_s29366" style="position:absolute;left:4110;top:5333;width:1;height:8" coordsize="1,8" path="m,8l,,,8r1,e" filled="f" strokeweight=".05pt">
                <v:path arrowok="t"/>
              </v:shape>
              <v:shape id="_x0000_s29367" style="position:absolute;left:4111;top:5328;width:1;height:13" coordsize="1,13" path="m,13l,,,13,1,5e" filled="f" strokeweight=".05pt">
                <v:path arrowok="t"/>
              </v:shape>
              <v:shape id="_x0000_s29368" style="position:absolute;left:4112;top:5333;width:2;height:8" coordsize="2,8" path="m,8l,,,8r2,e" filled="f" strokeweight=".05pt">
                <v:path arrowok="t"/>
              </v:shape>
              <v:shape id="_x0000_s29369" style="position:absolute;left:4114;top:5333;width:1;height:8" coordsize="1,8" path="m,8l,3r,l1,e" filled="f" strokeweight=".05pt">
                <v:path arrowok="t"/>
              </v:shape>
              <v:shape id="_x0000_s29370" style="position:absolute;left:4115;top:5333;width:1;height:8" coordsize="1,8" path="m,8l,,,8r1,e" filled="f" strokeweight=".05pt">
                <v:path arrowok="t"/>
              </v:shape>
              <v:shape id="_x0000_s29371" style="position:absolute;left:4116;top:5328;width:1;height:13" coordsize="1,13" path="m,13l,,,8r1,e" filled="f" strokeweight=".05pt">
                <v:path arrowok="t"/>
              </v:shape>
              <v:shape id="_x0000_s29372" style="position:absolute;left:4117;top:5333;width:1;height:8" coordsize="1,8" path="m,8l,,,8r1,e" filled="f" strokeweight=".05pt">
                <v:path arrowok="t"/>
              </v:shape>
              <v:shape id="_x0000_s29373" style="position:absolute;left:4118;top:5324;width:2;height:17" coordsize="2,17" path="m,17l,,,17,2,9e" filled="f" strokeweight=".05pt">
                <v:path arrowok="t"/>
              </v:shape>
              <v:shape id="_x0000_s29374" style="position:absolute;left:4120;top:5328;width:1;height:13" coordsize="1,13" path="m,13l,,,8r1,5e" filled="f" strokeweight=".05pt">
                <v:path arrowok="t"/>
              </v:shape>
              <v:shape id="_x0000_s29375" style="position:absolute;left:4121;top:5328;width:1;height:13" coordsize="1,13" path="m,13l,,,8r1,e" filled="f" strokeweight=".05pt">
                <v:path arrowok="t"/>
              </v:shape>
              <v:shape id="_x0000_s29376" style="position:absolute;left:4122;top:5328;width:1;height:13" coordsize="1,13" path="m,13l,,,13r1,e" filled="f" strokeweight=".05pt">
                <v:path arrowok="t"/>
              </v:shape>
              <v:shape id="_x0000_s29377" style="position:absolute;left:4123;top:5333;width:1;height:8" coordsize="1,8" path="m,8l,,,8,1,3e" filled="f" strokeweight=".05pt">
                <v:path arrowok="t"/>
              </v:shape>
              <v:shape id="_x0000_s29378" style="position:absolute;left:4124;top:5333;width:2;height:8" coordsize="2,8" path="m,8l,,,8r2,e" filled="f" strokeweight=".05pt">
                <v:path arrowok="t"/>
              </v:shape>
              <v:shape id="_x0000_s29379" style="position:absolute;left:4126;top:5336;width:1;height:5" coordsize="1,5" path="m,5l,,,,1,5e" filled="f" strokeweight=".05pt">
                <v:path arrowok="t"/>
              </v:shape>
              <v:shape id="_x0000_s29380" style="position:absolute;left:4127;top:5333;width:1;height:8" coordsize="1,8" path="m,8l,3,,8,1,e" filled="f" strokeweight=".05pt">
                <v:path arrowok="t"/>
              </v:shape>
              <v:shape id="_x0000_s29381" style="position:absolute;left:4128;top:5333;width:1;height:8" coordsize="1,8" path="m,8l,,,8,1,3e" filled="f" strokeweight=".05pt">
                <v:path arrowok="t"/>
              </v:shape>
              <v:shape id="_x0000_s29382" style="position:absolute;left:4129;top:5328;width:1;height:13" coordsize="1,13" path="m,13l,,,13r1,e" filled="f" strokeweight=".05pt">
                <v:path arrowok="t"/>
              </v:shape>
              <v:shape id="_x0000_s29383" style="position:absolute;left:4130;top:5333;width:2;height:8" coordsize="2,8" path="m,8l,,,8r2,e" filled="f" strokeweight=".05pt">
                <v:path arrowok="t"/>
              </v:shape>
              <v:shape id="_x0000_s29384" style="position:absolute;left:4132;top:5333;width:1;height:8" coordsize="1,8" path="m,8l,,,3,1,8e" filled="f" strokeweight=".05pt">
                <v:path arrowok="t"/>
              </v:shape>
              <v:shape id="_x0000_s29385" style="position:absolute;left:4133;top:5333;width:1;height:8" coordsize="1,8" path="m,8l,,,3,1,8e" filled="f" strokeweight=".05pt">
                <v:path arrowok="t"/>
              </v:shape>
              <v:shape id="_x0000_s29386" style="position:absolute;left:4134;top:5333;width:1;height:8" coordsize="1,8" path="m,8l,,,3,1,8e" filled="f" strokeweight=".05pt">
                <v:path arrowok="t"/>
              </v:shape>
              <v:shape id="_x0000_s29387" style="position:absolute;left:4135;top:5324;width:1;height:17" coordsize="1,17" path="m,17l,,,12r1,e" filled="f" strokeweight=".05pt">
                <v:path arrowok="t"/>
              </v:shape>
              <v:shape id="_x0000_s29388" style="position:absolute;left:4136;top:5333;width:2;height:8" coordsize="2,8" path="m,8l,,,8,2,3e" filled="f" strokeweight=".05pt">
                <v:path arrowok="t"/>
              </v:shape>
              <v:shape id="_x0000_s29389" style="position:absolute;left:4138;top:5328;width:1;height:13" coordsize="1,13" path="m,13l,,,13,1,5e" filled="f" strokeweight=".05pt">
                <v:path arrowok="t"/>
              </v:shape>
              <v:shape id="_x0000_s29390" style="position:absolute;left:4139;top:5328;width:1;height:13" coordsize="1,13" path="m,13l,,,5r1,e" filled="f" strokeweight=".05pt">
                <v:path arrowok="t"/>
              </v:shape>
              <v:shape id="_x0000_s29391" style="position:absolute;left:4140;top:5328;width:1;height:13" coordsize="1,13" path="m,13l,,,13,1,8e" filled="f" strokeweight=".05pt">
                <v:path arrowok="t"/>
              </v:shape>
              <v:shape id="_x0000_s29392" style="position:absolute;left:4141;top:5333;width:1;height:8" coordsize="1,8" path="m,8l,,,8r1,e" filled="f" strokeweight=".05pt">
                <v:path arrowok="t"/>
              </v:shape>
              <v:shape id="_x0000_s29393" style="position:absolute;left:4142;top:5336;width:2;height:5" coordsize="2,5" path="m,5l,,,5r2,e" filled="f" strokeweight=".05pt">
                <v:path arrowok="t"/>
              </v:shape>
              <v:shape id="_x0000_s29394" style="position:absolute;left:4144;top:5336;width:1;height:5" coordsize="1,5" path="m,5l,,,5r1,e" filled="f" strokeweight=".05pt">
                <v:path arrowok="t"/>
              </v:shape>
              <v:shape id="_x0000_s29395" style="position:absolute;left:4145;top:5336;width:1;height:5" coordsize="1,5" path="m,5l,,,5,1,e" filled="f" strokeweight=".05pt">
                <v:path arrowok="t"/>
              </v:shape>
              <v:shape id="_x0000_s29396" style="position:absolute;left:4146;top:5333;width:1;height:8" coordsize="1,8" path="m,8l,,,8r1,e" filled="f" strokeweight=".05pt">
                <v:path arrowok="t"/>
              </v:shape>
              <v:shape id="_x0000_s29397" style="position:absolute;left:4147;top:5328;width:1;height:13" coordsize="1,13" path="m,13r,l,13,1,e" filled="f" strokeweight=".05pt">
                <v:path arrowok="t"/>
              </v:shape>
              <v:shape id="_x0000_s29398" style="position:absolute;left:4148;top:5328;width:2;height:13" coordsize="2,13" path="m,13l,,,13,2,5e" filled="f" strokeweight=".05pt">
                <v:path arrowok="t"/>
              </v:shape>
              <v:shape id="_x0000_s29399" style="position:absolute;left:4150;top:5333;width:1;height:8" coordsize="1,8" path="m,8l,,,8r1,e" filled="f" strokeweight=".05pt">
                <v:path arrowok="t"/>
              </v:shape>
              <v:shape id="_x0000_s29400" style="position:absolute;left:4151;top:5328;width:1;height:13" coordsize="1,13" path="m,13l,,,13r1,e" filled="f" strokeweight=".05pt">
                <v:path arrowok="t"/>
              </v:shape>
              <v:shape id="_x0000_s29401" style="position:absolute;left:4152;top:5336;width:1;height:5" coordsize="1,5" path="m,5l,,,5r1,e" filled="f" strokeweight=".05pt">
                <v:path arrowok="t"/>
              </v:shape>
              <v:shape id="_x0000_s29402" style="position:absolute;left:4153;top:5336;width:1;height:5" coordsize="1,5" path="m,5l,,,,1,e" filled="f" strokeweight=".05pt">
                <v:path arrowok="t"/>
              </v:shape>
              <v:shape id="_x0000_s29403" style="position:absolute;left:4154;top:5328;width:2;height:13" coordsize="2,13" path="m,13l,,,8r2,e" filled="f" strokeweight=".05pt">
                <v:path arrowok="t"/>
              </v:shape>
              <v:shape id="_x0000_s29404" style="position:absolute;left:4156;top:5319;width:1;height:22" coordsize="1,22" path="m,22l,,,22,1,14e" filled="f" strokeweight=".05pt">
                <v:path arrowok="t"/>
              </v:shape>
              <v:shape id="_x0000_s29405" style="position:absolute;left:4157;top:5319;width:1;height:22" coordsize="1,22" path="m,22l,,,9r1,8e" filled="f" strokeweight=".05pt">
                <v:path arrowok="t"/>
              </v:shape>
              <v:shape id="_x0000_s29406" style="position:absolute;left:4158;top:5333;width:1;height:8" coordsize="1,8" path="m,8l,,,3,1,8e" filled="f" strokeweight=".05pt">
                <v:path arrowok="t"/>
              </v:shape>
              <v:shape id="_x0000_s29407" style="position:absolute;left:4159;top:5333;width:1;height:8" coordsize="1,8" path="m,8l,,,8r1,e" filled="f" strokeweight=".05pt">
                <v:path arrowok="t"/>
              </v:shape>
              <v:shape id="_x0000_s29408" style="position:absolute;left:4160;top:5336;width:2;height:5" coordsize="2,5" path="m,5l,,,5,2,e" filled="f" strokeweight=".05pt">
                <v:path arrowok="t"/>
              </v:shape>
              <v:shape id="_x0000_s29409" style="position:absolute;left:4162;top:5336;width:1;height:5" coordsize="1,5" path="m,5l,,,5,1,e" filled="f" strokeweight=".05pt">
                <v:path arrowok="t"/>
              </v:shape>
              <v:shape id="_x0000_s29410" style="position:absolute;left:4163;top:5336;width:1;height:5" coordsize="1,5" path="m,5l,,,5r1,e" filled="f" strokeweight=".05pt">
                <v:path arrowok="t"/>
              </v:shape>
              <v:shape id="_x0000_s29411" style="position:absolute;left:4164;top:5333;width:1;height:8" coordsize="1,8" path="m,8l,3,,8,1,e" filled="f" strokeweight=".05pt">
                <v:path arrowok="t"/>
              </v:shape>
              <v:shape id="_x0000_s29412" style="position:absolute;left:4165;top:5328;width:1;height:13" coordsize="1,13" path="m,13l,5,,8,1,e" filled="f" strokeweight=".05pt">
                <v:path arrowok="t"/>
              </v:shape>
              <v:shape id="_x0000_s29413" style="position:absolute;left:4166;top:5328;width:2;height:13" coordsize="2,13" path="m,13l,,,8r2,5e" filled="f" strokeweight=".05pt">
                <v:path arrowok="t"/>
              </v:shape>
              <v:shape id="_x0000_s29414" style="position:absolute;left:4168;top:5336;width:1;height:5" coordsize="1,5" path="m,5l,,,5,1,e" filled="f" strokeweight=".05pt">
                <v:path arrowok="t"/>
              </v:shape>
              <v:shape id="_x0000_s29415" style="position:absolute;left:4169;top:5328;width:1;height:13" coordsize="1,13" path="m,13l,,,8r1,5e" filled="f" strokeweight=".05pt">
                <v:path arrowok="t"/>
              </v:shape>
              <v:shape id="_x0000_s29416" style="position:absolute;left:4170;top:5333;width:1;height:8" coordsize="1,8" path="m,8l,,,8r1,e" filled="f" strokeweight=".05pt">
                <v:path arrowok="t"/>
              </v:shape>
              <v:shape id="_x0000_s29417" style="position:absolute;left:4171;top:5336;width:1;height:5" coordsize="1,5" path="m,5l,,,5,1,e" filled="f" strokeweight=".05pt">
                <v:path arrowok="t"/>
              </v:shape>
              <v:shape id="_x0000_s29418" style="position:absolute;left:4172;top:5333;width:2;height:8" coordsize="2,8" path="m,8l,,,,2,8e" filled="f" strokeweight=".05pt">
                <v:path arrowok="t"/>
              </v:shape>
              <v:shape id="_x0000_s29419" style="position:absolute;left:4174;top:5316;width:1;height:25" coordsize="1,25" path="m,25l,,,8r1,9e" filled="f" strokeweight=".05pt">
                <v:path arrowok="t"/>
              </v:shape>
              <v:shape id="_x0000_s29420" style="position:absolute;left:4175;top:5316;width:1;height:25" coordsize="1,25" path="m,25l,,,20r1,5e" filled="f" strokeweight=".05pt">
                <v:path arrowok="t"/>
              </v:shape>
              <v:shape id="_x0000_s29421" style="position:absolute;left:4176;top:5328;width:1;height:13" coordsize="1,13" path="m,13l,,,5,1,8e" filled="f" strokeweight=".05pt">
                <v:path arrowok="t"/>
              </v:shape>
              <v:shape id="_x0000_s29422" style="position:absolute;left:4177;top:5333;width:1;height:8" coordsize="1,8" path="m,8l,,,3,1,8e" filled="f" strokeweight=".05pt">
                <v:path arrowok="t"/>
              </v:shape>
              <v:shape id="_x0000_s29423" style="position:absolute;left:4178;top:5333;width:2;height:8" coordsize="2,8" path="m,8l,,,8,2,3e" filled="f" strokeweight=".05pt">
                <v:path arrowok="t"/>
              </v:shape>
              <v:shape id="_x0000_s29424" style="position:absolute;left:4180;top:5333;width:1;height:8" coordsize="1,8" path="m,8l,,,8r1,e" filled="f" strokeweight=".05pt">
                <v:path arrowok="t"/>
              </v:shape>
              <v:shape id="_x0000_s29425" style="position:absolute;left:4181;top:5336;width:1;height:5" coordsize="1,5" path="m,5l,,,5r1,e" filled="f" strokeweight=".05pt">
                <v:path arrowok="t"/>
              </v:shape>
              <v:shape id="_x0000_s29426" style="position:absolute;left:4182;top:5333;width:1;height:8" coordsize="1,8" path="m,8l,,,8,1,3e" filled="f" strokeweight=".05pt">
                <v:path arrowok="t"/>
              </v:shape>
              <v:shape id="_x0000_s29427" style="position:absolute;left:4183;top:5324;width:1;height:17" coordsize="1,17" path="m,17l,,,4r1,8e" filled="f" strokeweight=".05pt">
                <v:path arrowok="t"/>
              </v:shape>
              <v:shape id="_x0000_s29428" style="position:absolute;left:4184;top:5333;width:2;height:8" coordsize="2,8" path="m,8l,,,8r2,e" filled="f" strokeweight=".05pt">
                <v:path arrowok="t"/>
              </v:shape>
              <v:shape id="_x0000_s29429" style="position:absolute;left:4186;top:5328;width:1;height:13" coordsize="1,13" path="m,13l,,,8r1,e" filled="f" strokeweight=".05pt">
                <v:path arrowok="t"/>
              </v:shape>
              <v:shape id="_x0000_s29430" style="position:absolute;left:4187;top:5328;width:1;height:13" coordsize="1,13" path="m,13l,,,13r1,e" filled="f" strokeweight=".05pt">
                <v:path arrowok="t"/>
              </v:shape>
              <v:shape id="_x0000_s29431" style="position:absolute;left:4188;top:5328;width:1;height:13" coordsize="1,13" path="m,13l,,,13r1,e" filled="f" strokeweight=".05pt">
                <v:path arrowok="t"/>
              </v:shape>
              <v:shape id="_x0000_s29432" style="position:absolute;left:4189;top:5336;width:3;height:5" coordsize="3,5" path="m,5l,,,5r3,e" filled="f" strokeweight=".05pt">
                <v:path arrowok="t"/>
              </v:shape>
              <v:shape id="_x0000_s29433" style="position:absolute;left:4192;top:5333;width:1;height:8" coordsize="1,8" path="m,8l,,,,1,e" filled="f" strokeweight=".05pt">
                <v:path arrowok="t"/>
              </v:shape>
              <v:shape id="_x0000_s29434" style="position:absolute;left:4193;top:5324;width:1;height:17" coordsize="1,17" path="m,17l,,,,1,17e" filled="f" strokeweight=".05pt">
                <v:path arrowok="t"/>
              </v:shape>
              <v:shape id="_x0000_s29435" style="position:absolute;left:4194;top:5333;width:1;height:8" coordsize="1,8" path="m,8l,,,3,1,e" filled="f" strokeweight=".05pt">
                <v:path arrowok="t"/>
              </v:shape>
              <v:shape id="_x0000_s29436" style="position:absolute;left:4195;top:5328;width:1;height:13" coordsize="1,13" path="m,13l,,,8,1,5e" filled="f" strokeweight=".05pt">
                <v:path arrowok="t"/>
              </v:shape>
              <v:shape id="_x0000_s29437" style="position:absolute;left:4196;top:5319;width:1;height:22" coordsize="1,22" path="m,22l,,,14r1,3e" filled="f" strokeweight=".05pt">
                <v:path arrowok="t"/>
              </v:shape>
              <v:shape id="_x0000_s29438" style="position:absolute;left:4197;top:5328;width:2;height:13" coordsize="2,13" path="m,13l,,,13,2,8e" filled="f" strokeweight=".05pt">
                <v:path arrowok="t"/>
              </v:shape>
              <v:shape id="_x0000_s29439" style="position:absolute;left:4199;top:5336;width:1;height:5" coordsize="1,5" path="m,5l,,,5r1,e" filled="f" strokeweight=".05pt">
                <v:path arrowok="t"/>
              </v:shape>
              <v:shape id="_x0000_s29440" style="position:absolute;left:4200;top:5336;width:1;height:5" coordsize="1,5" path="m,5l,,,5,1,e" filled="f" strokeweight=".05pt">
                <v:path arrowok="t"/>
              </v:shape>
              <v:shape id="_x0000_s29441" style="position:absolute;left:4201;top:5328;width:1;height:13" coordsize="1,13" path="m,13l,,,13,1,5e" filled="f" strokeweight=".05pt">
                <v:path arrowok="t"/>
              </v:shape>
              <v:shape id="_x0000_s29442" style="position:absolute;left:4202;top:5333;width:1;height:8" coordsize="1,8" path="m,8l,,,3,1,8e" filled="f" strokeweight=".05pt">
                <v:path arrowok="t"/>
              </v:shape>
              <v:shape id="_x0000_s29443" style="position:absolute;left:4203;top:5324;width:2;height:17" coordsize="2,17" path="m,17l,,,12r2,5e" filled="f" strokeweight=".05pt">
                <v:path arrowok="t"/>
              </v:shape>
              <v:shape id="_x0000_s29444" style="position:absolute;left:4205;top:5328;width:1;height:13" coordsize="1,13" path="m,13l,,,13,1,8e" filled="f" strokeweight=".05pt">
                <v:path arrowok="t"/>
              </v:shape>
              <v:shape id="_x0000_s29445" style="position:absolute;left:4206;top:5336;width:1;height:5" coordsize="1,5" path="m,5l,,,5r1,e" filled="f" strokeweight=".05pt">
                <v:path arrowok="t"/>
              </v:shape>
              <v:shape id="_x0000_s29446" style="position:absolute;left:4207;top:5333;width:1;height:8" coordsize="1,8" path="m,8l,,,8r1,e" filled="f" strokeweight=".05pt">
                <v:path arrowok="t"/>
              </v:shape>
              <v:shape id="_x0000_s29447" style="position:absolute;left:4208;top:5336;width:1;height:5" coordsize="1,5" path="m,5l,,,,1,5e" filled="f" strokeweight=".05pt">
                <v:path arrowok="t"/>
              </v:shape>
              <v:shape id="_x0000_s29448" style="position:absolute;left:4209;top:5336;width:2;height:5" coordsize="2,5" path="m,5l,,,5,2,e" filled="f" strokeweight=".05pt">
                <v:path arrowok="t"/>
              </v:shape>
              <v:shape id="_x0000_s29449" style="position:absolute;left:4211;top:5333;width:1;height:8" coordsize="1,8" path="m,8l,,,,1,3e" filled="f" strokeweight=".05pt">
                <v:path arrowok="t"/>
              </v:shape>
              <v:shape id="_x0000_s29450" style="position:absolute;left:4212;top:5316;width:1;height:25" coordsize="1,25" path="m,20l,,,20r1,5e" filled="f" strokeweight=".05pt">
                <v:path arrowok="t"/>
              </v:shape>
              <v:shape id="_x0000_s29451" style="position:absolute;left:4213;top:5336;width:1;height:5" coordsize="1,5" path="m,5l,,,5r1,e" filled="f" strokeweight=".05pt">
                <v:path arrowok="t"/>
              </v:shape>
              <v:shape id="_x0000_s29452" style="position:absolute;left:4214;top:5324;width:1;height:17" coordsize="1,17" path="m,17l,,,12r1,e" filled="f" strokeweight=".05pt">
                <v:path arrowok="t"/>
              </v:shape>
              <v:shape id="_x0000_s29453" style="position:absolute;left:4215;top:5324;width:2;height:17" coordsize="2,17" path="m,17l,,,9r2,3e" filled="f" strokeweight=".05pt">
                <v:path arrowok="t"/>
              </v:shape>
              <v:shape id="_x0000_s29454" style="position:absolute;left:4217;top:5333;width:1;height:8" coordsize="1,8" path="m,8l,,,8,1,3e" filled="f" strokeweight=".05pt">
                <v:path arrowok="t"/>
              </v:shape>
              <v:shape id="_x0000_s29455" style="position:absolute;left:4218;top:5336;width:1;height:5" coordsize="1,5" path="m,5l,,,5r1,e" filled="f" strokeweight=".05pt">
                <v:path arrowok="t"/>
              </v:shape>
              <v:shape id="_x0000_s29456" style="position:absolute;left:4219;top:5333;width:1;height:8" coordsize="1,8" path="m,8l,3,,8,1,e" filled="f" strokeweight=".05pt">
                <v:path arrowok="t"/>
              </v:shape>
              <v:shape id="_x0000_s29457" style="position:absolute;left:4220;top:5333;width:1;height:8" coordsize="1,8" path="m,8l,,,8r1,e" filled="f" strokeweight=".05pt">
                <v:path arrowok="t"/>
              </v:shape>
              <v:shape id="_x0000_s29458" style="position:absolute;left:4221;top:5333;width:2;height:8" coordsize="2,8" path="m,8l,,,3r2,e" filled="f" strokeweight=".05pt">
                <v:path arrowok="t"/>
              </v:shape>
              <v:shape id="_x0000_s29459" style="position:absolute;left:4223;top:5319;width:1;height:22" coordsize="1,22" path="m,22l,,,22r1,e" filled="f" strokeweight=".05pt">
                <v:path arrowok="t"/>
              </v:shape>
              <v:shape id="_x0000_s29460" style="position:absolute;left:4224;top:5333;width:1;height:8" coordsize="1,8" path="m,8l,,,8,1,3e" filled="f" strokeweight=".05pt">
                <v:path arrowok="t"/>
              </v:shape>
              <v:shape id="_x0000_s29461" style="position:absolute;left:4225;top:5333;width:1;height:8" coordsize="1,8" path="m,8l,,,8r1,e" filled="f" strokeweight=".05pt">
                <v:path arrowok="t"/>
              </v:shape>
              <v:shape id="_x0000_s29462" style="position:absolute;left:4226;top:5333;width:1;height:8" coordsize="1,8" path="m,8l,,,8r1,e" filled="f" strokeweight=".05pt">
                <v:path arrowok="t"/>
              </v:shape>
              <v:shape id="_x0000_s29463" style="position:absolute;left:4227;top:5336;width:2;height:5" coordsize="2,5" path="m,5l,,,5,2,e" filled="f" strokeweight=".05pt">
                <v:path arrowok="t"/>
              </v:shape>
              <v:shape id="_x0000_s29464" style="position:absolute;left:4229;top:5336;width:1;height:5" coordsize="1,5" path="m,5l,,,,1,5e" filled="f" strokeweight=".05pt">
                <v:path arrowok="t"/>
              </v:shape>
              <v:shape id="_x0000_s29465" style="position:absolute;left:4230;top:5324;width:1;height:17" coordsize="1,17" path="m,17l,,,12,1,9e" filled="f" strokeweight=".05pt">
                <v:path arrowok="t"/>
              </v:shape>
              <v:shape id="_x0000_s29466" style="position:absolute;left:4231;top:5333;width:1;height:8" coordsize="1,8" path="m,8l,,,8,1,3e" filled="f" strokeweight=".05pt">
                <v:path arrowok="t"/>
              </v:shape>
              <v:shape id="_x0000_s29467" style="position:absolute;left:4232;top:5328;width:1;height:13" coordsize="1,13" path="m,13l,,,,1,13e" filled="f" strokeweight=".05pt">
                <v:path arrowok="t"/>
              </v:shape>
              <v:shape id="_x0000_s29468" style="position:absolute;left:4233;top:5336;width:2;height:5" coordsize="2,5" path="m,5l,,,,2,e" filled="f" strokeweight=".05pt">
                <v:path arrowok="t"/>
              </v:shape>
              <v:shape id="_x0000_s29469" style="position:absolute;left:4235;top:5324;width:1;height:17" coordsize="1,17" path="m,17l,,,17r1,e" filled="f" strokeweight=".05pt">
                <v:path arrowok="t"/>
              </v:shape>
              <v:shape id="_x0000_s29470" style="position:absolute;left:4236;top:5336;width:1;height:5" coordsize="1,5" path="m,5l,,,5r1,e" filled="f" strokeweight=".05pt">
                <v:path arrowok="t"/>
              </v:shape>
              <v:shape id="_x0000_s29471" style="position:absolute;left:4237;top:5336;width:1;height:5" coordsize="1,5" path="m,5l,,,5r1,e" filled="f" strokeweight=".05pt">
                <v:path arrowok="t"/>
              </v:shape>
              <v:shape id="_x0000_s29472" style="position:absolute;left:4238;top:5333;width:1;height:8" coordsize="1,8" path="m,8l,,,,1,3e" filled="f" strokeweight=".05pt">
                <v:path arrowok="t"/>
              </v:shape>
              <v:shape id="_x0000_s29473" style="position:absolute;left:4239;top:5333;width:2;height:8" coordsize="2,8" path="m,8l,,,3,2,8e" filled="f" strokeweight=".05pt">
                <v:path arrowok="t"/>
              </v:shape>
              <v:shape id="_x0000_s29474" style="position:absolute;left:4241;top:5336;width:1;height:5" coordsize="1,5" path="m,5l,,,,1,e" filled="f" strokeweight=".05pt">
                <v:path arrowok="t"/>
              </v:shape>
              <v:shape id="_x0000_s29475" style="position:absolute;left:4242;top:5324;width:1;height:17" coordsize="1,17" path="m,17l,,,17,1,12e" filled="f" strokeweight=".05pt">
                <v:path arrowok="t"/>
              </v:shape>
              <v:shape id="_x0000_s29476" style="position:absolute;left:4243;top:5333;width:1;height:8" coordsize="1,8" path="m,8l,,,8r1,e" filled="f" strokeweight=".05pt">
                <v:path arrowok="t"/>
              </v:shape>
              <v:shape id="_x0000_s29477" style="position:absolute;left:4244;top:5333;width:1;height:8" coordsize="1,8" path="m,8l,,,8,1,3e" filled="f" strokeweight=".05pt">
                <v:path arrowok="t"/>
              </v:shape>
              <v:shape id="_x0000_s29478" style="position:absolute;left:4245;top:5333;width:2;height:8" coordsize="2,8" path="m,8l,,,8,2,3e" filled="f" strokeweight=".05pt">
                <v:path arrowok="t"/>
              </v:shape>
              <v:shape id="_x0000_s29479" style="position:absolute;left:4247;top:5336;width:1;height:5" coordsize="1,5" path="m,5l,,,,1,e" filled="f" strokeweight=".05pt">
                <v:path arrowok="t"/>
              </v:shape>
              <v:shape id="_x0000_s29480" style="position:absolute;left:4248;top:5336;width:1;height:5" coordsize="1,5" path="m,5l,,,5r1,e" filled="f" strokeweight=".05pt">
                <v:path arrowok="t"/>
              </v:shape>
              <v:shape id="_x0000_s29481" style="position:absolute;left:4249;top:5324;width:1;height:17" coordsize="1,17" path="m,17l,,,12r1,e" filled="f" strokeweight=".05pt">
                <v:path arrowok="t"/>
              </v:shape>
              <v:shape id="_x0000_s29482" style="position:absolute;left:4250;top:5333;width:1;height:8" coordsize="1,8" path="m,8l,,,3,1,8e" filled="f" strokeweight=".05pt">
                <v:path arrowok="t"/>
              </v:shape>
              <v:shape id="_x0000_s29483" style="position:absolute;left:4251;top:5333;width:2;height:8" coordsize="2,8" path="m,8l,,,8r2,e" filled="f" strokeweight=".05pt">
                <v:path arrowok="t"/>
              </v:shape>
              <v:shape id="_x0000_s29484" style="position:absolute;left:4253;top:5328;width:1;height:13" coordsize="1,13" path="m,13l,,,13r1,e" filled="f" strokeweight=".05pt">
                <v:path arrowok="t"/>
              </v:shape>
              <v:shape id="_x0000_s29485" style="position:absolute;left:4254;top:5328;width:1;height:13" coordsize="1,13" path="m,13l,,,8r1,5e" filled="f" strokeweight=".05pt">
                <v:path arrowok="t"/>
              </v:shape>
              <v:shape id="_x0000_s29486" style="position:absolute;left:4255;top:5328;width:1;height:13" coordsize="1,13" path="m,13l,,,5r1,8e" filled="f" strokeweight=".05pt">
                <v:path arrowok="t"/>
              </v:shape>
              <v:shape id="_x0000_s29487" style="position:absolute;left:4256;top:5328;width:1;height:13" coordsize="1,13" path="m,13l,,,8r1,5e" filled="f" strokeweight=".05pt">
                <v:path arrowok="t"/>
              </v:shape>
              <v:shape id="_x0000_s29488" style="position:absolute;left:4257;top:5336;width:2;height:5" coordsize="2,5" path="m,5l,,,,2,5e" filled="f" strokeweight=".05pt">
                <v:path arrowok="t"/>
              </v:shape>
              <v:shape id="_x0000_s29489" style="position:absolute;left:4259;top:5336;width:1;height:5" coordsize="1,5" path="m,5l,,,,1,e" filled="f" strokeweight=".05pt">
                <v:path arrowok="t"/>
              </v:shape>
              <v:shape id="_x0000_s29490" style="position:absolute;left:4260;top:5336;width:1;height:5" coordsize="1,5" path="m,5l,,,5,1,e" filled="f" strokeweight=".05pt">
                <v:path arrowok="t"/>
              </v:shape>
              <v:shape id="_x0000_s29491" style="position:absolute;left:4261;top:5333;width:1;height:8" coordsize="1,8" path="m,8l,,,8,1,3e" filled="f" strokeweight=".05pt">
                <v:path arrowok="t"/>
              </v:shape>
              <v:shape id="_x0000_s29492" style="position:absolute;left:4262;top:5336;width:1;height:5" coordsize="1,5" path="m,5l,,,,1,e" filled="f" strokeweight=".05pt">
                <v:path arrowok="t"/>
              </v:shape>
              <v:shape id="_x0000_s29493" style="position:absolute;left:4263;top:5333;width:2;height:8" coordsize="2,8" path="m,8l,,,8r2,e" filled="f" strokeweight=".05pt">
                <v:path arrowok="t"/>
              </v:shape>
              <v:shape id="_x0000_s29494" style="position:absolute;left:4265;top:5333;width:1;height:8" coordsize="1,8" path="m,8l,,,3,1,8e" filled="f" strokeweight=".05pt">
                <v:path arrowok="t"/>
              </v:shape>
              <v:shape id="_x0000_s29495" style="position:absolute;left:4266;top:5336;width:1;height:5" coordsize="1,5" path="m,5l,,,,1,5e" filled="f" strokeweight=".05pt">
                <v:path arrowok="t"/>
              </v:shape>
              <v:shape id="_x0000_s29496" style="position:absolute;left:4267;top:5333;width:1;height:8" coordsize="1,8" path="m,8l,,,,1,8e" filled="f" strokeweight=".05pt">
                <v:path arrowok="t"/>
              </v:shape>
              <v:shape id="_x0000_s29497" style="position:absolute;left:4268;top:5328;width:1;height:13" coordsize="1,13" path="m,13l,,,13,1,8e" filled="f" strokeweight=".05pt">
                <v:path arrowok="t"/>
              </v:shape>
              <v:shape id="_x0000_s29498" style="position:absolute;left:4269;top:5333;width:2;height:8" coordsize="2,8" path="m,8l,,,8,2,3e" filled="f" strokeweight=".05pt">
                <v:path arrowok="t"/>
              </v:shape>
              <v:shape id="_x0000_s29499" style="position:absolute;left:4271;top:5333;width:1;height:8" coordsize="1,8" path="m,8l,,,8r1,e" filled="f" strokeweight=".05pt">
                <v:path arrowok="t"/>
              </v:shape>
              <v:shape id="_x0000_s29500" style="position:absolute;left:4272;top:5333;width:1;height:8" coordsize="1,8" path="m,8l,,,8r1,e" filled="f" strokeweight=".05pt">
                <v:path arrowok="t"/>
              </v:shape>
              <v:shape id="_x0000_s29501" style="position:absolute;left:4273;top:5333;width:1;height:8" coordsize="1,8" path="m,8l,,,8,1,3e" filled="f" strokeweight=".05pt">
                <v:path arrowok="t"/>
              </v:shape>
              <v:shape id="_x0000_s29502" style="position:absolute;left:4274;top:5336;width:1;height:5" coordsize="1,5" path="m,5l,,,5r1,e" filled="f" strokeweight=".05pt">
                <v:path arrowok="t"/>
              </v:shape>
              <v:shape id="_x0000_s29503" style="position:absolute;left:4275;top:5336;width:2;height:5" coordsize="2,5" path="m,5l,,,5r2,e" filled="f" strokeweight=".05pt">
                <v:path arrowok="t"/>
              </v:shape>
              <v:shape id="_x0000_s29504" style="position:absolute;left:4277;top:5336;width:1;height:5" coordsize="1,5" path="m,5l,,,5r1,e" filled="f" strokeweight=".05pt">
                <v:path arrowok="t"/>
              </v:shape>
              <v:shape id="_x0000_s29505" style="position:absolute;left:4278;top:5333;width:1;height:8" coordsize="1,8" path="m,8l,,,8r1,e" filled="f" strokeweight=".05pt">
                <v:path arrowok="t"/>
              </v:shape>
              <v:shape id="_x0000_s29506" style="position:absolute;left:4279;top:5333;width:1;height:8" coordsize="1,8" path="m,8l,,,8,1,3e" filled="f" strokeweight=".05pt">
                <v:path arrowok="t"/>
              </v:shape>
              <v:shape id="_x0000_s29507" style="position:absolute;left:4280;top:5333;width:1;height:8" coordsize="1,8" path="m,8l,,,8,1,e" filled="f" strokeweight=".05pt">
                <v:path arrowok="t"/>
              </v:shape>
              <v:shape id="_x0000_s29508" style="position:absolute;left:4281;top:5333;width:2;height:8" coordsize="2,8" path="m,8l,,,8r2,e" filled="f" strokeweight=".05pt">
                <v:path arrowok="t"/>
              </v:shape>
              <v:shape id="_x0000_s29509" style="position:absolute;left:4283;top:5336;width:1;height:5" coordsize="1,5" path="m,5l,,,5,1,e" filled="f" strokeweight=".05pt">
                <v:path arrowok="t"/>
              </v:shape>
              <v:shape id="_x0000_s29510" style="position:absolute;left:4284;top:5328;width:1;height:13" coordsize="1,13" path="m,13l,,,13r1,e" filled="f" strokeweight=".05pt">
                <v:path arrowok="t"/>
              </v:shape>
              <v:shape id="_x0000_s29511" style="position:absolute;left:4285;top:5336;width:1;height:5" coordsize="1,5" path="m,5l,,,5r1,e" filled="f" strokeweight=".05pt">
                <v:path arrowok="t"/>
              </v:shape>
              <v:shape id="_x0000_s29512" style="position:absolute;left:4286;top:5333;width:1;height:8" coordsize="1,8" path="m,8l,,,8r1,e" filled="f" strokeweight=".05pt">
                <v:path arrowok="t"/>
              </v:shape>
              <v:shape id="_x0000_s29513" style="position:absolute;left:4287;top:5324;width:2;height:17" coordsize="2,17" path="m,17l,,,17r2,e" filled="f" strokeweight=".05pt">
                <v:path arrowok="t"/>
              </v:shape>
              <v:shape id="_x0000_s29514" style="position:absolute;left:4289;top:5333;width:1;height:8" coordsize="1,8" path="m,8l,,,8r1,e" filled="f" strokeweight=".05pt">
                <v:path arrowok="t"/>
              </v:shape>
              <v:shape id="_x0000_s29515" style="position:absolute;left:4290;top:5324;width:1;height:17" coordsize="1,17" path="m,17l,,,9r1,3e" filled="f" strokeweight=".05pt">
                <v:path arrowok="t"/>
              </v:shape>
              <v:shape id="_x0000_s29516" style="position:absolute;left:4291;top:5328;width:1;height:13" coordsize="1,13" path="m,13l,,,13r1,e" filled="f" strokeweight=".05pt">
                <v:path arrowok="t"/>
              </v:shape>
              <v:shape id="_x0000_s29517" style="position:absolute;left:4292;top:5333;width:1;height:8" coordsize="1,8" path="m,8l,,,8r1,e" filled="f" strokeweight=".05pt">
                <v:path arrowok="t"/>
              </v:shape>
              <v:shape id="_x0000_s29518" style="position:absolute;left:4293;top:5336;width:2;height:5" coordsize="2,5" path="m,5l,,,5r2,e" filled="f" strokeweight=".05pt">
                <v:path arrowok="t"/>
              </v:shape>
              <v:shape id="_x0000_s29519" style="position:absolute;left:4295;top:5336;width:1;height:5" coordsize="1,5" path="m,5l,,,5,1,e" filled="f" strokeweight=".05pt">
                <v:path arrowok="t"/>
              </v:shape>
              <v:shape id="_x0000_s29520" style="position:absolute;left:4296;top:5333;width:1;height:8" coordsize="1,8" path="m,8l,,,8,1,3e" filled="f" strokeweight=".05pt">
                <v:path arrowok="t"/>
              </v:shape>
              <v:shape id="_x0000_s29521" style="position:absolute;left:4297;top:5333;width:1;height:8" coordsize="1,8" path="m,8l,,,3,1,8e" filled="f" strokeweight=".05pt">
                <v:path arrowok="t"/>
              </v:shape>
              <v:shape id="_x0000_s29522" style="position:absolute;left:4298;top:5333;width:1;height:8" coordsize="1,8" path="m,8l,3,,8,1,e" filled="f" strokeweight=".05pt">
                <v:path arrowok="t"/>
              </v:shape>
              <v:shape id="_x0000_s29523" style="position:absolute;left:4299;top:5333;width:2;height:8" coordsize="2,8" path="m,8l,,,8,2,3e" filled="f" strokeweight=".05pt">
                <v:path arrowok="t"/>
              </v:shape>
              <v:shape id="_x0000_s29524" style="position:absolute;left:4301;top:5333;width:1;height:8" coordsize="1,8" path="m,8l,,,,1,e" filled="f" strokeweight=".05pt">
                <v:path arrowok="t"/>
              </v:shape>
              <v:shape id="_x0000_s29525" style="position:absolute;left:4302;top:5333;width:1;height:8" coordsize="1,8" path="m,8l,,,8r1,e" filled="f" strokeweight=".05pt">
                <v:path arrowok="t"/>
              </v:shape>
              <v:shape id="_x0000_s29526" style="position:absolute;left:4303;top:5333;width:1;height:8" coordsize="1,8" path="m,8l,,,8r1,e" filled="f" strokeweight=".05pt">
                <v:path arrowok="t"/>
              </v:shape>
              <v:shape id="_x0000_s29527" style="position:absolute;left:4304;top:5333;width:1;height:8" coordsize="1,8" path="m,8l,,,3,1,8e" filled="f" strokeweight=".05pt">
                <v:path arrowok="t"/>
              </v:shape>
              <v:shape id="_x0000_s29528" style="position:absolute;left:4305;top:5324;width:2;height:17" coordsize="2,17" path="m,17l,,,12r2,5e" filled="f" strokeweight=".05pt">
                <v:path arrowok="t"/>
              </v:shape>
            </v:group>
            <v:group id="_x0000_s29730" style="position:absolute;left:4307;top:5303;width:242;height:38" coordorigin="4307,5303" coordsize="242,38">
              <v:shape id="_x0000_s29530" style="position:absolute;left:4307;top:5333;width:1;height:8" coordsize="1,8" path="m,8l,,,3,1,8e" filled="f" strokeweight=".05pt">
                <v:path arrowok="t"/>
              </v:shape>
              <v:shape id="_x0000_s29531" style="position:absolute;left:4308;top:5328;width:1;height:13" coordsize="1,13" path="m,13l,,,13,1,5e" filled="f" strokeweight=".05pt">
                <v:path arrowok="t"/>
              </v:shape>
              <v:shape id="_x0000_s29532" style="position:absolute;left:4309;top:5333;width:1;height:8" coordsize="1,8" path="m,8l,,,8r1,e" filled="f" strokeweight=".05pt">
                <v:path arrowok="t"/>
              </v:shape>
              <v:shape id="_x0000_s29533" style="position:absolute;left:4310;top:5333;width:1;height:8" coordsize="1,8" path="m,8l,,,8,1,3e" filled="f" strokeweight=".05pt">
                <v:path arrowok="t"/>
              </v:shape>
              <v:shape id="_x0000_s29534" style="position:absolute;left:4311;top:5333;width:2;height:8" coordsize="2,8" path="m,8l,,,8,2,3e" filled="f" strokeweight=".05pt">
                <v:path arrowok="t"/>
              </v:shape>
              <v:shape id="_x0000_s29535" style="position:absolute;left:4313;top:5333;width:1;height:8" coordsize="1,8" path="m,8l,,,8r1,e" filled="f" strokeweight=".05pt">
                <v:path arrowok="t"/>
              </v:shape>
              <v:shape id="_x0000_s29536" style="position:absolute;left:4314;top:5336;width:1;height:5" coordsize="1,5" path="m,5l,,,5,1,e" filled="f" strokeweight=".05pt">
                <v:path arrowok="t"/>
              </v:shape>
              <v:shape id="_x0000_s29537" style="position:absolute;left:4315;top:5328;width:1;height:13" coordsize="1,13" path="m,13l,,,13,1,8e" filled="f" strokeweight=".05pt">
                <v:path arrowok="t"/>
              </v:shape>
              <v:shape id="_x0000_s29538" style="position:absolute;left:4316;top:5333;width:1;height:8" coordsize="1,8" path="m,8l,,,3r1,e" filled="f" strokeweight=".05pt">
                <v:path arrowok="t"/>
              </v:shape>
              <v:shape id="_x0000_s29539" style="position:absolute;left:4317;top:5333;width:3;height:8" coordsize="3,8" path="m,8l,,,8r3,e" filled="f" strokeweight=".05pt">
                <v:path arrowok="t"/>
              </v:shape>
              <v:shape id="_x0000_s29540" style="position:absolute;left:4320;top:5336;width:1;height:5" coordsize="1,5" path="m,5l,,,5,1,e" filled="f" strokeweight=".05pt">
                <v:path arrowok="t"/>
              </v:shape>
              <v:shape id="_x0000_s29541" style="position:absolute;left:4321;top:5336;width:1;height:5" coordsize="1,5" path="m,5l,,,,1,5e" filled="f" strokeweight=".05pt">
                <v:path arrowok="t"/>
              </v:shape>
              <v:shape id="_x0000_s29542" style="position:absolute;left:4322;top:5336;width:1;height:5" coordsize="1,5" path="m,5l,,,5r1,e" filled="f" strokeweight=".05pt">
                <v:path arrowok="t"/>
              </v:shape>
              <v:shape id="_x0000_s29543" style="position:absolute;left:4323;top:5333;width:2;height:8" coordsize="2,8" path="m,8l,,,8,2,e" filled="f" strokeweight=".05pt">
                <v:path arrowok="t"/>
              </v:shape>
              <v:shape id="_x0000_s29544" style="position:absolute;left:4325;top:5324;width:1;height:17" coordsize="1,17" path="m,17l,,,9r1,3e" filled="f" strokeweight=".05pt">
                <v:path arrowok="t"/>
              </v:shape>
              <v:shape id="_x0000_s29545" style="position:absolute;left:4326;top:5328;width:1;height:13" coordsize="1,13" path="m,13l,,,8r1,5e" filled="f" strokeweight=".05pt">
                <v:path arrowok="t"/>
              </v:shape>
              <v:shape id="_x0000_s29546" style="position:absolute;left:4327;top:5328;width:1;height:13" coordsize="1,13" path="m,13l,,,8,1,5e" filled="f" strokeweight=".05pt">
                <v:path arrowok="t"/>
              </v:shape>
              <v:shape id="_x0000_s29547" style="position:absolute;left:4328;top:5333;width:1;height:8" coordsize="1,8" path="m,8l,,,8r1,e" filled="f" strokeweight=".05pt">
                <v:path arrowok="t"/>
              </v:shape>
              <v:shape id="_x0000_s29548" style="position:absolute;left:4329;top:5333;width:2;height:8" coordsize="2,8" path="m,8l,,,3,2,8e" filled="f" strokeweight=".05pt">
                <v:path arrowok="t"/>
              </v:shape>
              <v:shape id="_x0000_s29549" style="position:absolute;left:4331;top:5333;width:1;height:8" coordsize="1,8" path="m,8l,,,8r1,e" filled="f" strokeweight=".05pt">
                <v:path arrowok="t"/>
              </v:shape>
              <v:shape id="_x0000_s29550" style="position:absolute;left:4332;top:5336;width:1;height:5" coordsize="1,5" path="m,5l,,,5r1,e" filled="f" strokeweight=".05pt">
                <v:path arrowok="t"/>
              </v:shape>
              <v:shape id="_x0000_s29551" style="position:absolute;left:4333;top:5333;width:1;height:8" coordsize="1,8" path="m,8l,3r,l1,e" filled="f" strokeweight=".05pt">
                <v:path arrowok="t"/>
              </v:shape>
              <v:shape id="_x0000_s29552" style="position:absolute;left:4334;top:5333;width:1;height:8" coordsize="1,8" path="m,8l,,,3,1,8e" filled="f" strokeweight=".05pt">
                <v:path arrowok="t"/>
              </v:shape>
              <v:shape id="_x0000_s29553" style="position:absolute;left:4335;top:5333;width:2;height:8" coordsize="2,8" path="m,8l,,,8r2,e" filled="f" strokeweight=".05pt">
                <v:path arrowok="t"/>
              </v:shape>
              <v:shape id="_x0000_s29554" style="position:absolute;left:4337;top:5336;width:1;height:5" coordsize="1,5" path="m,5l,,,5,1,e" filled="f" strokeweight=".05pt">
                <v:path arrowok="t"/>
              </v:shape>
              <v:shape id="_x0000_s29555" style="position:absolute;left:4338;top:5328;width:1;height:13" coordsize="1,13" path="m,13l,,,13r1,e" filled="f" strokeweight=".05pt">
                <v:path arrowok="t"/>
              </v:shape>
              <v:shape id="_x0000_s29556" style="position:absolute;left:4339;top:5333;width:1;height:8" coordsize="1,8" path="m,8l,,,8r1,e" filled="f" strokeweight=".05pt">
                <v:path arrowok="t"/>
              </v:shape>
              <v:shape id="_x0000_s29557" style="position:absolute;left:4340;top:5336;width:1;height:5" coordsize="1,5" path="m,5l,,,5r1,e" filled="f" strokeweight=".05pt">
                <v:path arrowok="t"/>
              </v:shape>
              <v:shape id="_x0000_s29558" style="position:absolute;left:4341;top:5333;width:2;height:8" coordsize="2,8" path="m,8l,,,8r2,e" filled="f" strokeweight=".05pt">
                <v:path arrowok="t"/>
              </v:shape>
              <v:shape id="_x0000_s29559" style="position:absolute;left:4343;top:5333;width:1;height:8" coordsize="1,8" path="m,8l,3,,8,1,e" filled="f" strokeweight=".05pt">
                <v:path arrowok="t"/>
              </v:shape>
              <v:shape id="_x0000_s29560" style="position:absolute;left:4344;top:5328;width:1;height:13" coordsize="1,13" path="m,13l,,,5,1,8e" filled="f" strokeweight=".05pt">
                <v:path arrowok="t"/>
              </v:shape>
              <v:shape id="_x0000_s29561" style="position:absolute;left:4345;top:5336;width:1;height:5" coordsize="1,5" path="m,5l,,,5r1,e" filled="f" strokeweight=".05pt">
                <v:path arrowok="t"/>
              </v:shape>
              <v:shape id="_x0000_s29562" style="position:absolute;left:4346;top:5328;width:1;height:13" coordsize="1,13" path="m,13l,,,13r1,e" filled="f" strokeweight=".05pt">
                <v:path arrowok="t"/>
              </v:shape>
              <v:shape id="_x0000_s29563" style="position:absolute;left:4347;top:5328;width:2;height:13" coordsize="2,13" path="m,13l,,,,2,8e" filled="f" strokeweight=".05pt">
                <v:path arrowok="t"/>
              </v:shape>
              <v:shape id="_x0000_s29564" style="position:absolute;left:4349;top:5333;width:1;height:8" coordsize="1,8" path="m,8l,,,3,1,8e" filled="f" strokeweight=".05pt">
                <v:path arrowok="t"/>
              </v:shape>
              <v:shape id="_x0000_s29565" style="position:absolute;left:4350;top:5328;width:1;height:13" coordsize="1,13" path="m,13l,,,8r1,5e" filled="f" strokeweight=".05pt">
                <v:path arrowok="t"/>
              </v:shape>
              <v:shape id="_x0000_s29566" style="position:absolute;left:4351;top:5336;width:1;height:5" coordsize="1,5" path="m,5l,,,5r1,e" filled="f" strokeweight=".05pt">
                <v:path arrowok="t"/>
              </v:shape>
              <v:shape id="_x0000_s29567" style="position:absolute;left:4352;top:5333;width:1;height:8" coordsize="1,8" path="m,8l,,,8r1,e" filled="f" strokeweight=".05pt">
                <v:path arrowok="t"/>
              </v:shape>
              <v:shape id="_x0000_s29568" style="position:absolute;left:4353;top:5333;width:2;height:8" coordsize="2,8" path="m,8l,,,3,2,8e" filled="f" strokeweight=".05pt">
                <v:path arrowok="t"/>
              </v:shape>
              <v:shape id="_x0000_s29569" style="position:absolute;left:4355;top:5336;width:1;height:5" coordsize="1,5" path="m,5l,,,5r1,e" filled="f" strokeweight=".05pt">
                <v:path arrowok="t"/>
              </v:shape>
              <v:shape id="_x0000_s29570" style="position:absolute;left:4356;top:5333;width:1;height:8" coordsize="1,8" path="m,8l,,,8,1,3e" filled="f" strokeweight=".05pt">
                <v:path arrowok="t"/>
              </v:shape>
              <v:shape id="_x0000_s29571" style="position:absolute;left:4357;top:5333;width:1;height:8" coordsize="1,8" path="m,8l,,,8r1,e" filled="f" strokeweight=".05pt">
                <v:path arrowok="t"/>
              </v:shape>
              <v:shape id="_x0000_s29572" style="position:absolute;left:4358;top:5333;width:1;height:8" coordsize="1,8" path="m,8l,,,3,1,8e" filled="f" strokeweight=".05pt">
                <v:path arrowok="t"/>
              </v:shape>
              <v:shape id="_x0000_s29573" style="position:absolute;left:4359;top:5333;width:2;height:8" coordsize="2,8" path="m,8l,,,8r2,e" filled="f" strokeweight=".05pt">
                <v:path arrowok="t"/>
              </v:shape>
              <v:shape id="_x0000_s29574" style="position:absolute;left:4361;top:5333;width:1;height:8" coordsize="1,8" path="m,8l,,,8r1,e" filled="f" strokeweight=".05pt">
                <v:path arrowok="t"/>
              </v:shape>
              <v:shape id="_x0000_s29575" style="position:absolute;left:4362;top:5333;width:1;height:8" coordsize="1,8" path="m,8l,,,,1,8e" filled="f" strokeweight=".05pt">
                <v:path arrowok="t"/>
              </v:shape>
              <v:shape id="_x0000_s29576" style="position:absolute;left:4363;top:5328;width:1;height:13" coordsize="1,13" path="m,13l,,,13r1,e" filled="f" strokeweight=".05pt">
                <v:path arrowok="t"/>
              </v:shape>
              <v:shape id="_x0000_s29577" style="position:absolute;left:4364;top:5333;width:1;height:8" coordsize="1,8" path="m,8l,,,8r1,e" filled="f" strokeweight=".05pt">
                <v:path arrowok="t"/>
              </v:shape>
              <v:shape id="_x0000_s29578" style="position:absolute;left:4365;top:5333;width:2;height:8" coordsize="2,8" path="m,8l,,,3r2,e" filled="f" strokeweight=".05pt">
                <v:path arrowok="t"/>
              </v:shape>
              <v:shape id="_x0000_s29579" style="position:absolute;left:4367;top:5333;width:1;height:8" coordsize="1,8" path="m,8l,,,8r1,e" filled="f" strokeweight=".05pt">
                <v:path arrowok="t"/>
              </v:shape>
              <v:shape id="_x0000_s29580" style="position:absolute;left:4368;top:5324;width:1;height:17" coordsize="1,17" path="m,17l,,,17,1,12e" filled="f" strokeweight=".05pt">
                <v:path arrowok="t"/>
              </v:shape>
              <v:shape id="_x0000_s29581" style="position:absolute;left:4369;top:5333;width:1;height:8" coordsize="1,8" path="m,8l,,,8,1,3e" filled="f" strokeweight=".05pt">
                <v:path arrowok="t"/>
              </v:shape>
              <v:shape id="_x0000_s29582" style="position:absolute;left:4370;top:5336;width:1;height:5" coordsize="1,5" path="m,5l,,,5r1,e" filled="f" strokeweight=".05pt">
                <v:path arrowok="t"/>
              </v:shape>
              <v:shape id="_x0000_s29583" style="position:absolute;left:4371;top:5336;width:1;height:5" coordsize="1,5" path="m,5l,,,,1,5e" filled="f" strokeweight=".05pt">
                <v:path arrowok="t"/>
              </v:shape>
              <v:shape id="_x0000_s29584" style="position:absolute;left:4372;top:5328;width:2;height:13" coordsize="2,13" path="m,13l,,,8,2,5e" filled="f" strokeweight=".05pt">
                <v:path arrowok="t"/>
              </v:shape>
              <v:shape id="_x0000_s29585" style="position:absolute;left:4374;top:5333;width:1;height:8" coordsize="1,8" path="m,8l,,,3,1,8e" filled="f" strokeweight=".05pt">
                <v:path arrowok="t"/>
              </v:shape>
              <v:shape id="_x0000_s29586" style="position:absolute;left:4375;top:5333;width:1;height:8" coordsize="1,8" path="m,8l,,,8r1,e" filled="f" strokeweight=".05pt">
                <v:path arrowok="t"/>
              </v:shape>
              <v:shape id="_x0000_s29587" style="position:absolute;left:4376;top:5324;width:1;height:17" coordsize="1,17" path="m,17l,,,12r1,5e" filled="f" strokeweight=".05pt">
                <v:path arrowok="t"/>
              </v:shape>
              <v:shape id="_x0000_s29588" style="position:absolute;left:4377;top:5333;width:1;height:8" coordsize="1,8" path="m,8l,,,3,1,8e" filled="f" strokeweight=".05pt">
                <v:path arrowok="t"/>
              </v:shape>
              <v:shape id="_x0000_s29589" style="position:absolute;left:4378;top:5333;width:2;height:8" coordsize="2,8" path="m,8l,,,3r2,e" filled="f" strokeweight=".05pt">
                <v:path arrowok="t"/>
              </v:shape>
              <v:shape id="_x0000_s29590" style="position:absolute;left:4380;top:5336;width:1;height:5" coordsize="1,5" path="m,5l,,,5,1,e" filled="f" strokeweight=".05pt">
                <v:path arrowok="t"/>
              </v:shape>
              <v:shape id="_x0000_s29591" style="position:absolute;left:4381;top:5333;width:1;height:8" coordsize="1,8" path="m,8l,3,,8,1,e" filled="f" strokeweight=".05pt">
                <v:path arrowok="t"/>
              </v:shape>
              <v:shape id="_x0000_s29592" style="position:absolute;left:4382;top:5333;width:1;height:8" coordsize="1,8" path="m,8l,,,3r1,e" filled="f" strokeweight=".05pt">
                <v:path arrowok="t"/>
              </v:shape>
              <v:shape id="_x0000_s29593" style="position:absolute;left:4383;top:5333;width:1;height:8" coordsize="1,8" path="m,8l,,,8r1,e" filled="f" strokeweight=".05pt">
                <v:path arrowok="t"/>
              </v:shape>
              <v:shape id="_x0000_s29594" style="position:absolute;left:4384;top:5336;width:2;height:5" coordsize="2,5" path="m,5l,,,,2,5e" filled="f" strokeweight=".05pt">
                <v:path arrowok="t"/>
              </v:shape>
              <v:shape id="_x0000_s29595" style="position:absolute;left:4386;top:5324;width:1;height:17" coordsize="1,17" path="m,17l,,,,1,17e" filled="f" strokeweight=".05pt">
                <v:path arrowok="t"/>
              </v:shape>
              <v:shape id="_x0000_s29596" style="position:absolute;left:4387;top:5333;width:1;height:8" coordsize="1,8" path="m,8l,,,8,1,3e" filled="f" strokeweight=".05pt">
                <v:path arrowok="t"/>
              </v:shape>
              <v:shape id="_x0000_s29597" style="position:absolute;left:4388;top:5336;width:1;height:5" coordsize="1,5" path="m,5l,,,5,1,e" filled="f" strokeweight=".05pt">
                <v:path arrowok="t"/>
              </v:shape>
              <v:shape id="_x0000_s29598" style="position:absolute;left:4389;top:5336;width:1;height:5" coordsize="1,5" path="m,5l,,,,1,5e" filled="f" strokeweight=".05pt">
                <v:path arrowok="t"/>
              </v:shape>
              <v:shape id="_x0000_s29599" style="position:absolute;left:4390;top:5336;width:2;height:5" coordsize="2,5" path="m,5l,,,5,2,e" filled="f" strokeweight=".05pt">
                <v:path arrowok="t"/>
              </v:shape>
              <v:shape id="_x0000_s29600" style="position:absolute;left:4392;top:5333;width:1;height:8" coordsize="1,8" path="m,8l,,,3,1,8e" filled="f" strokeweight=".05pt">
                <v:path arrowok="t"/>
              </v:shape>
              <v:shape id="_x0000_s29601" style="position:absolute;left:4393;top:5333;width:1;height:8" coordsize="1,8" path="m,8l,,,,1,8e" filled="f" strokeweight=".05pt">
                <v:path arrowok="t"/>
              </v:shape>
              <v:shape id="_x0000_s29602" style="position:absolute;left:4394;top:5333;width:1;height:8" coordsize="1,8" path="m,8l,,,3r1,e" filled="f" strokeweight=".05pt">
                <v:path arrowok="t"/>
              </v:shape>
              <v:shape id="_x0000_s29603" style="position:absolute;left:4395;top:5333;width:1;height:8" coordsize="1,8" path="m,8l,,,8,1,3e" filled="f" strokeweight=".05pt">
                <v:path arrowok="t"/>
              </v:shape>
              <v:shape id="_x0000_s29604" style="position:absolute;left:4396;top:5336;width:2;height:5" coordsize="2,5" path="m,5l,,,5r2,e" filled="f" strokeweight=".05pt">
                <v:path arrowok="t"/>
              </v:shape>
              <v:shape id="_x0000_s29605" style="position:absolute;left:4398;top:5336;width:1;height:5" coordsize="1,5" path="m,5l,,,,1,5e" filled="f" strokeweight=".05pt">
                <v:path arrowok="t"/>
              </v:shape>
              <v:shape id="_x0000_s29606" style="position:absolute;left:4399;top:5333;width:1;height:8" coordsize="1,8" path="m,8l,,,8r1,e" filled="f" strokeweight=".05pt">
                <v:path arrowok="t"/>
              </v:shape>
              <v:shape id="_x0000_s29607" style="position:absolute;left:4400;top:5328;width:1;height:13" coordsize="1,13" path="m,13l,5r,8l1,e" filled="f" strokeweight=".05pt">
                <v:path arrowok="t"/>
              </v:shape>
              <v:shape id="_x0000_s29608" style="position:absolute;left:4401;top:5328;width:1;height:13" coordsize="1,13" path="m,13l,,,8r1,5e" filled="f" strokeweight=".05pt">
                <v:path arrowok="t"/>
              </v:shape>
              <v:shape id="_x0000_s29609" style="position:absolute;left:4402;top:5336;width:2;height:5" coordsize="2,5" path="m,5l,,,,2,5e" filled="f" strokeweight=".05pt">
                <v:path arrowok="t"/>
              </v:shape>
              <v:shape id="_x0000_s29610" style="position:absolute;left:4404;top:5328;width:1;height:13" coordsize="1,13" path="m,13l,5,,8,1,e" filled="f" strokeweight=".05pt">
                <v:path arrowok="t"/>
              </v:shape>
              <v:shape id="_x0000_s29611" style="position:absolute;left:4405;top:5328;width:1;height:13" coordsize="1,13" path="m,13l,,,8r1,e" filled="f" strokeweight=".05pt">
                <v:path arrowok="t"/>
              </v:shape>
              <v:shape id="_x0000_s29612" style="position:absolute;left:4406;top:5333;width:1;height:8" coordsize="1,8" path="m,8l,,,8r1,e" filled="f" strokeweight=".05pt">
                <v:path arrowok="t"/>
              </v:shape>
              <v:shape id="_x0000_s29613" style="position:absolute;left:4407;top:5336;width:1;height:5" coordsize="1,5" path="m,5l,,,5r1,e" filled="f" strokeweight=".05pt">
                <v:path arrowok="t"/>
              </v:shape>
              <v:shape id="_x0000_s29614" style="position:absolute;left:4408;top:5336;width:2;height:5" coordsize="2,5" path="m,5l,,,5r2,e" filled="f" strokeweight=".05pt">
                <v:path arrowok="t"/>
              </v:shape>
              <v:shape id="_x0000_s29615" style="position:absolute;left:4410;top:5336;width:1;height:5" coordsize="1,5" path="m,5l,,,5r1,e" filled="f" strokeweight=".05pt">
                <v:path arrowok="t"/>
              </v:shape>
              <v:shape id="_x0000_s29616" style="position:absolute;left:4411;top:5336;width:1;height:5" coordsize="1,5" path="m,5l,,,5r1,e" filled="f" strokeweight=".05pt">
                <v:path arrowok="t"/>
              </v:shape>
              <v:shape id="_x0000_s29617" style="position:absolute;left:4412;top:5336;width:1;height:5" coordsize="1,5" path="m,5l,,,,1,5e" filled="f" strokeweight=".05pt">
                <v:path arrowok="t"/>
              </v:shape>
              <v:shape id="_x0000_s29618" style="position:absolute;left:4413;top:5336;width:1;height:5" coordsize="1,5" path="m,5l,,,5r1,e" filled="f" strokeweight=".05pt">
                <v:path arrowok="t"/>
              </v:shape>
              <v:shape id="_x0000_s29619" style="position:absolute;left:4414;top:5328;width:2;height:13" coordsize="2,13" path="m,13l,,,13,2,8e" filled="f" strokeweight=".05pt">
                <v:path arrowok="t"/>
              </v:shape>
              <v:shape id="_x0000_s29620" style="position:absolute;left:4416;top:5336;width:1;height:5" coordsize="1,5" path="m,5l,,,,1,5e" filled="f" strokeweight=".05pt">
                <v:path arrowok="t"/>
              </v:shape>
              <v:shape id="_x0000_s29621" style="position:absolute;left:4417;top:5336;width:1;height:5" coordsize="1,5" path="m,5l,,,5r1,e" filled="f" strokeweight=".05pt">
                <v:path arrowok="t"/>
              </v:shape>
              <v:shape id="_x0000_s29622" style="position:absolute;left:4418;top:5336;width:1;height:5" coordsize="1,5" path="m,5l,,,5r1,e" filled="f" strokeweight=".05pt">
                <v:path arrowok="t"/>
              </v:shape>
              <v:shape id="_x0000_s29623" style="position:absolute;left:4419;top:5319;width:1;height:22" coordsize="1,22" path="m,22l,9r,5l1,e" filled="f" strokeweight=".05pt">
                <v:path arrowok="t"/>
              </v:shape>
              <v:shape id="_x0000_s29624" style="position:absolute;left:4420;top:5319;width:2;height:22" coordsize="2,22" path="m,22l,,,22,2,14e" filled="f" strokeweight=".05pt">
                <v:path arrowok="t"/>
              </v:shape>
              <v:shape id="_x0000_s29625" style="position:absolute;left:4422;top:5328;width:1;height:13" coordsize="1,13" path="m,13l,,,,1,8e" filled="f" strokeweight=".05pt">
                <v:path arrowok="t"/>
              </v:shape>
              <v:shape id="_x0000_s29626" style="position:absolute;left:4423;top:5333;width:1;height:8" coordsize="1,8" path="m,8l,,,,1,8e" filled="f" strokeweight=".05pt">
                <v:path arrowok="t"/>
              </v:shape>
              <v:shape id="_x0000_s29627" style="position:absolute;left:4424;top:5333;width:1;height:8" coordsize="1,8" path="m,8l,,,8r1,e" filled="f" strokeweight=".05pt">
                <v:path arrowok="t"/>
              </v:shape>
              <v:shape id="_x0000_s29628" style="position:absolute;left:4425;top:5333;width:1;height:8" coordsize="1,8" path="m,8l,,,3,1,8e" filled="f" strokeweight=".05pt">
                <v:path arrowok="t"/>
              </v:shape>
              <v:shape id="_x0000_s29629" style="position:absolute;left:4426;top:5333;width:2;height:8" coordsize="2,8" path="m,8l,,,,2,8e" filled="f" strokeweight=".05pt">
                <v:path arrowok="t"/>
              </v:shape>
              <v:shape id="_x0000_s29630" style="position:absolute;left:4428;top:5336;width:1;height:5" coordsize="1,5" path="m,5l,,,5,1,e" filled="f" strokeweight=".05pt">
                <v:path arrowok="t"/>
              </v:shape>
              <v:shape id="_x0000_s29631" style="position:absolute;left:4429;top:5336;width:1;height:5" coordsize="1,5" path="m,5l,,,5,1,e" filled="f" strokeweight=".05pt">
                <v:path arrowok="t"/>
              </v:shape>
              <v:shape id="_x0000_s29632" style="position:absolute;left:4430;top:5328;width:1;height:13" coordsize="1,13" path="m,13l,,,13r1,e" filled="f" strokeweight=".05pt">
                <v:path arrowok="t"/>
              </v:shape>
              <v:shape id="_x0000_s29633" style="position:absolute;left:4431;top:5333;width:1;height:8" coordsize="1,8" path="m,8l,,,8r1,e" filled="f" strokeweight=".05pt">
                <v:path arrowok="t"/>
              </v:shape>
              <v:shape id="_x0000_s29634" style="position:absolute;left:4432;top:5333;width:2;height:8" coordsize="2,8" path="m,8l,,,3r2,e" filled="f" strokeweight=".05pt">
                <v:path arrowok="t"/>
              </v:shape>
              <v:shape id="_x0000_s29635" style="position:absolute;left:4434;top:5336;width:1;height:5" coordsize="1,5" path="m,5l,,,5r1,e" filled="f" strokeweight=".05pt">
                <v:path arrowok="t"/>
              </v:shape>
              <v:shape id="_x0000_s29636" style="position:absolute;left:4435;top:5336;width:1;height:5" coordsize="1,5" path="m,5l,,,5r1,e" filled="f" strokeweight=".05pt">
                <v:path arrowok="t"/>
              </v:shape>
              <v:shape id="_x0000_s29637" style="position:absolute;left:4436;top:5336;width:1;height:5" coordsize="1,5" path="m,5l,,,5r1,e" filled="f" strokeweight=".05pt">
                <v:path arrowok="t"/>
              </v:shape>
              <v:shape id="_x0000_s29638" style="position:absolute;left:4437;top:5336;width:1;height:5" coordsize="1,5" path="m,5l,,,5,1,e" filled="f" strokeweight=".05pt">
                <v:path arrowok="t"/>
              </v:shape>
              <v:shape id="_x0000_s29639" style="position:absolute;left:4438;top:5324;width:2;height:17" coordsize="2,17" path="m,17l,,,12r2,5e" filled="f" strokeweight=".05pt">
                <v:path arrowok="t"/>
              </v:shape>
              <v:shape id="_x0000_s29640" style="position:absolute;left:4440;top:5333;width:1;height:8" coordsize="1,8" path="m,8l,,,3,1,8e" filled="f" strokeweight=".05pt">
                <v:path arrowok="t"/>
              </v:shape>
              <v:shape id="_x0000_s29641" style="position:absolute;left:4441;top:5328;width:1;height:13" coordsize="1,13" path="m,13l,,,8r1,5e" filled="f" strokeweight=".05pt">
                <v:path arrowok="t"/>
              </v:shape>
              <v:shape id="_x0000_s29642" style="position:absolute;left:4442;top:5336;width:1;height:5" coordsize="1,5" path="m,5l,,,,1,e" filled="f" strokeweight=".05pt">
                <v:path arrowok="t"/>
              </v:shape>
              <v:shape id="_x0000_s29643" style="position:absolute;left:4443;top:5328;width:1;height:13" coordsize="1,13" path="m,13l,,,13,1,5e" filled="f" strokeweight=".05pt">
                <v:path arrowok="t"/>
              </v:shape>
              <v:shape id="_x0000_s29644" style="position:absolute;left:4444;top:5333;width:2;height:8" coordsize="2,8" path="m,8l,,,3r2,e" filled="f" strokeweight=".05pt">
                <v:path arrowok="t"/>
              </v:shape>
              <v:shape id="_x0000_s29645" style="position:absolute;left:4446;top:5336;width:1;height:5" coordsize="1,5" path="m,5l,,,5r1,e" filled="f" strokeweight=".05pt">
                <v:path arrowok="t"/>
              </v:shape>
              <v:shape id="_x0000_s29646" style="position:absolute;left:4447;top:5333;width:1;height:8" coordsize="1,8" path="m,8l,,,8,1,3e" filled="f" strokeweight=".05pt">
                <v:path arrowok="t"/>
              </v:shape>
              <v:shape id="_x0000_s29647" style="position:absolute;left:4448;top:5333;width:1;height:8" coordsize="1,8" path="m,8l,,,8r1,e" filled="f" strokeweight=".05pt">
                <v:path arrowok="t"/>
              </v:shape>
              <v:shape id="_x0000_s29648" style="position:absolute;left:4449;top:5333;width:1;height:8" coordsize="1,8" path="m,8l,,,3,1,8e" filled="f" strokeweight=".05pt">
                <v:path arrowok="t"/>
              </v:shape>
              <v:shape id="_x0000_s29649" style="position:absolute;left:4450;top:5319;width:2;height:22" coordsize="2,22" path="m,22l,,,17r2,5e" filled="f" strokeweight=".05pt">
                <v:path arrowok="t"/>
              </v:shape>
              <v:shape id="_x0000_s29650" style="position:absolute;left:4452;top:5336;width:1;height:5" coordsize="1,5" path="m,5l,,,,1,e" filled="f" strokeweight=".05pt">
                <v:path arrowok="t"/>
              </v:shape>
              <v:shape id="_x0000_s29651" style="position:absolute;left:4453;top:5333;width:1;height:8" coordsize="1,8" path="m,8l,,,3,1,8e" filled="f" strokeweight=".05pt">
                <v:path arrowok="t"/>
              </v:shape>
              <v:shape id="_x0000_s29652" style="position:absolute;left:4454;top:5336;width:1;height:5" coordsize="1,5" path="m,5l,,,5,1,e" filled="f" strokeweight=".05pt">
                <v:path arrowok="t"/>
              </v:shape>
              <v:shape id="_x0000_s29653" style="position:absolute;left:4455;top:5333;width:1;height:8" coordsize="1,8" path="m,8l,,,,1,3e" filled="f" strokeweight=".05pt">
                <v:path arrowok="t"/>
              </v:shape>
              <v:shape id="_x0000_s29654" style="position:absolute;left:4456;top:5333;width:2;height:8" coordsize="2,8" path="m,8l,,,3,2,8e" filled="f" strokeweight=".05pt">
                <v:path arrowok="t"/>
              </v:shape>
              <v:shape id="_x0000_s29655" style="position:absolute;left:4458;top:5319;width:1;height:22" coordsize="1,22" path="m,22l,,,22r1,e" filled="f" strokeweight=".05pt">
                <v:path arrowok="t"/>
              </v:shape>
              <v:shape id="_x0000_s29656" style="position:absolute;left:4459;top:5328;width:1;height:13" coordsize="1,13" path="m,13l,,,13,1,8e" filled="f" strokeweight=".05pt">
                <v:path arrowok="t"/>
              </v:shape>
              <v:shape id="_x0000_s29657" style="position:absolute;left:4460;top:5324;width:1;height:17" coordsize="1,17" path="m,17l,,,9r1,3e" filled="f" strokeweight=".05pt">
                <v:path arrowok="t"/>
              </v:shape>
              <v:shape id="_x0000_s29658" style="position:absolute;left:4461;top:5333;width:1;height:8" coordsize="1,8" path="m,8l,,,3,1,8e" filled="f" strokeweight=".05pt">
                <v:path arrowok="t"/>
              </v:shape>
              <v:shape id="_x0000_s29659" style="position:absolute;left:4462;top:5333;width:2;height:8" coordsize="2,8" path="m,8l,,,8r2,e" filled="f" strokeweight=".05pt">
                <v:path arrowok="t"/>
              </v:shape>
              <v:shape id="_x0000_s29660" style="position:absolute;left:4464;top:5336;width:1;height:5" coordsize="1,5" path="m,5l,,,5,1,e" filled="f" strokeweight=".05pt">
                <v:path arrowok="t"/>
              </v:shape>
              <v:shape id="_x0000_s29661" style="position:absolute;left:4465;top:5336;width:1;height:5" coordsize="1,5" path="m,5l,,,5,1,e" filled="f" strokeweight=".05pt">
                <v:path arrowok="t"/>
              </v:shape>
              <v:shape id="_x0000_s29662" style="position:absolute;left:4466;top:5336;width:1;height:5" coordsize="1,5" path="m,5l,,,5r1,e" filled="f" strokeweight=".05pt">
                <v:path arrowok="t"/>
              </v:shape>
              <v:shape id="_x0000_s29663" style="position:absolute;left:4467;top:5333;width:1;height:8" coordsize="1,8" path="m,8l,,,8r1,e" filled="f" strokeweight=".05pt">
                <v:path arrowok="t"/>
              </v:shape>
              <v:shape id="_x0000_s29664" style="position:absolute;left:4468;top:5328;width:2;height:13" coordsize="2,13" path="m,13l,,,,2,8e" filled="f" strokeweight=".05pt">
                <v:path arrowok="t"/>
              </v:shape>
              <v:shape id="_x0000_s29665" style="position:absolute;left:4470;top:5328;width:1;height:13" coordsize="1,13" path="m,13l,,,13r1,e" filled="f" strokeweight=".05pt">
                <v:path arrowok="t"/>
              </v:shape>
              <v:shape id="_x0000_s29666" style="position:absolute;left:4471;top:5333;width:1;height:8" coordsize="1,8" path="m,8l,,,8,1,3e" filled="f" strokeweight=".05pt">
                <v:path arrowok="t"/>
              </v:shape>
              <v:shape id="_x0000_s29667" style="position:absolute;left:4472;top:5333;width:1;height:8" coordsize="1,8" path="m,8l,,,8,1,3e" filled="f" strokeweight=".05pt">
                <v:path arrowok="t"/>
              </v:shape>
              <v:shape id="_x0000_s29668" style="position:absolute;left:4473;top:5336;width:1;height:5" coordsize="1,5" path="m,5l,,,,1,5e" filled="f" strokeweight=".05pt">
                <v:path arrowok="t"/>
              </v:shape>
              <v:shape id="_x0000_s29669" style="position:absolute;left:4474;top:5336;width:2;height:5" coordsize="2,5" path="m,5l,,,,2,5e" filled="f" strokeweight=".05pt">
                <v:path arrowok="t"/>
              </v:shape>
              <v:shape id="_x0000_s29670" style="position:absolute;left:4476;top:5324;width:1;height:17" coordsize="1,17" path="m,17l,,,,1,17e" filled="f" strokeweight=".05pt">
                <v:path arrowok="t"/>
              </v:shape>
              <v:shape id="_x0000_s29671" style="position:absolute;left:4477;top:5328;width:1;height:13" coordsize="1,13" path="m,13l,,,8r1,e" filled="f" strokeweight=".05pt">
                <v:path arrowok="t"/>
              </v:shape>
              <v:shape id="_x0000_s29672" style="position:absolute;left:4478;top:5328;width:1;height:13" coordsize="1,13" path="m,13l,,,8r1,5e" filled="f" strokeweight=".05pt">
                <v:path arrowok="t"/>
              </v:shape>
              <v:shape id="_x0000_s29673" style="position:absolute;left:4479;top:5333;width:1;height:8" coordsize="1,8" path="m,8l,,,3,1,8e" filled="f" strokeweight=".05pt">
                <v:path arrowok="t"/>
              </v:shape>
              <v:shape id="_x0000_s29674" style="position:absolute;left:4480;top:5328;width:2;height:13" coordsize="2,13" path="m,13l,,,8r2,e" filled="f" strokeweight=".05pt">
                <v:path arrowok="t"/>
              </v:shape>
              <v:shape id="_x0000_s29675" style="position:absolute;left:4482;top:5333;width:1;height:8" coordsize="1,8" path="m,8l,3,,8,1,e" filled="f" strokeweight=".05pt">
                <v:path arrowok="t"/>
              </v:shape>
              <v:shape id="_x0000_s29676" style="position:absolute;left:4483;top:5333;width:2;height:8" coordsize="2,8" path="m,8l,,,8r2,e" filled="f" strokeweight=".05pt">
                <v:path arrowok="t"/>
              </v:shape>
              <v:shape id="_x0000_s29677" style="position:absolute;left:4485;top:5333;width:1;height:8" coordsize="1,8" path="m,8l,,,8,1,3e" filled="f" strokeweight=".05pt">
                <v:path arrowok="t"/>
              </v:shape>
              <v:shape id="_x0000_s29678" style="position:absolute;left:4486;top:5336;width:2;height:5" coordsize="2,5" path="m,5l,,,5,2,e" filled="f" strokeweight=".05pt">
                <v:path arrowok="t"/>
              </v:shape>
              <v:shape id="_x0000_s29679" style="position:absolute;left:4488;top:5333;width:1;height:8" coordsize="1,8" path="m,8l,,,8r1,e" filled="f" strokeweight=".05pt">
                <v:path arrowok="t"/>
              </v:shape>
              <v:shape id="_x0000_s29680" style="position:absolute;left:4489;top:5336;width:1;height:5" coordsize="1,5" path="m,5l,,,,1,e" filled="f" strokeweight=".05pt">
                <v:path arrowok="t"/>
              </v:shape>
              <v:shape id="_x0000_s29681" style="position:absolute;left:4490;top:5333;width:1;height:8" coordsize="1,8" path="m,8l,,,,1,8e" filled="f" strokeweight=".05pt">
                <v:path arrowok="t"/>
              </v:shape>
              <v:shape id="_x0000_s29682" style="position:absolute;left:4491;top:5333;width:1;height:8" coordsize="1,8" path="m,8l,,,3,1,8e" filled="f" strokeweight=".05pt">
                <v:path arrowok="t"/>
              </v:shape>
              <v:shape id="_x0000_s29683" style="position:absolute;left:4492;top:5336;width:2;height:5" coordsize="2,5" path="m,5l,,,,2,5e" filled="f" strokeweight=".05pt">
                <v:path arrowok="t"/>
              </v:shape>
              <v:shape id="_x0000_s29684" style="position:absolute;left:4494;top:5336;width:1;height:5" coordsize="1,5" path="m,5l,,,,1,e" filled="f" strokeweight=".05pt">
                <v:path arrowok="t"/>
              </v:shape>
              <v:shape id="_x0000_s29685" style="position:absolute;left:4495;top:5328;width:1;height:13" coordsize="1,13" path="m,8l,,,8r1,5e" filled="f" strokeweight=".05pt">
                <v:path arrowok="t"/>
              </v:shape>
              <v:shape id="_x0000_s29686" style="position:absolute;left:4496;top:5333;width:1;height:8" coordsize="1,8" path="m,8l,,,,1,3e" filled="f" strokeweight=".05pt">
                <v:path arrowok="t"/>
              </v:shape>
              <v:shape id="_x0000_s29687" style="position:absolute;left:4497;top:5319;width:1;height:22" coordsize="1,22" path="m,22l,,,14,1,5e" filled="f" strokeweight=".05pt">
                <v:path arrowok="t"/>
              </v:shape>
              <v:shape id="_x0000_s29688" style="position:absolute;left:4498;top:5324;width:2;height:17" coordsize="2,17" path="m,17l,,,17r2,e" filled="f" strokeweight=".05pt">
                <v:path arrowok="t"/>
              </v:shape>
              <v:shape id="_x0000_s29689" style="position:absolute;left:4500;top:5324;width:1;height:17" coordsize="1,17" path="m,17l,,,17r1,e" filled="f" strokeweight=".05pt">
                <v:path arrowok="t"/>
              </v:shape>
              <v:shape id="_x0000_s29690" style="position:absolute;left:4501;top:5333;width:1;height:8" coordsize="1,8" path="m,8l,,,3,1,8e" filled="f" strokeweight=".05pt">
                <v:path arrowok="t"/>
              </v:shape>
              <v:shape id="_x0000_s29691" style="position:absolute;left:4502;top:5336;width:1;height:5" coordsize="1,5" path="m,5l,,,5r1,e" filled="f" strokeweight=".05pt">
                <v:path arrowok="t"/>
              </v:shape>
              <v:shape id="_x0000_s29692" style="position:absolute;left:4503;top:5333;width:1;height:8" coordsize="1,8" path="m,8l,,,8,1,3e" filled="f" strokeweight=".05pt">
                <v:path arrowok="t"/>
              </v:shape>
              <v:shape id="_x0000_s29693" style="position:absolute;left:4504;top:5328;width:2;height:13" coordsize="2,13" path="m,13l,,,8r2,5e" filled="f" strokeweight=".05pt">
                <v:path arrowok="t"/>
              </v:shape>
              <v:shape id="_x0000_s29694" style="position:absolute;left:4506;top:5333;width:1;height:8" coordsize="1,8" path="m,8l,,,8r1,e" filled="f" strokeweight=".05pt">
                <v:path arrowok="t"/>
              </v:shape>
              <v:shape id="_x0000_s29695" style="position:absolute;left:4507;top:5324;width:1;height:17" coordsize="1,17" path="m,17l,,,12,1,4e" filled="f" strokeweight=".05pt">
                <v:path arrowok="t"/>
              </v:shape>
              <v:shape id="_x0000_s29696" style="position:absolute;left:4508;top:5328;width:1;height:13" coordsize="1,13" path="m,13l,,,13,1,8e" filled="f" strokeweight=".05pt">
                <v:path arrowok="t"/>
              </v:shape>
              <v:shape id="_x0000_s29697" style="position:absolute;left:4509;top:5336;width:1;height:5" coordsize="1,5" path="m,5l,,,5r1,e" filled="f" strokeweight=".05pt">
                <v:path arrowok="t"/>
              </v:shape>
              <v:shape id="_x0000_s29698" style="position:absolute;left:4510;top:5333;width:2;height:8" coordsize="2,8" path="m,8l,,,3,2,8e" filled="f" strokeweight=".05pt">
                <v:path arrowok="t"/>
              </v:shape>
              <v:shape id="_x0000_s29699" style="position:absolute;left:4512;top:5336;width:1;height:5" coordsize="1,5" path="m,5l,,,,1,5e" filled="f" strokeweight=".05pt">
                <v:path arrowok="t"/>
              </v:shape>
              <v:shape id="_x0000_s29700" style="position:absolute;left:4513;top:5328;width:1;height:13" coordsize="1,13" path="m,13l,5r,l1,e" filled="f" strokeweight=".05pt">
                <v:path arrowok="t"/>
              </v:shape>
              <v:shape id="_x0000_s29701" style="position:absolute;left:4514;top:5324;width:1;height:17" coordsize="1,17" path="m,17l,,,12r1,e" filled="f" strokeweight=".05pt">
                <v:path arrowok="t"/>
              </v:shape>
              <v:shape id="_x0000_s29702" style="position:absolute;left:4515;top:5328;width:1;height:13" coordsize="1,13" path="m,13l,,,8r1,5e" filled="f" strokeweight=".05pt">
                <v:path arrowok="t"/>
              </v:shape>
              <v:shape id="_x0000_s29703" style="position:absolute;left:4516;top:5328;width:2;height:13" coordsize="2,13" path="m,13l,,,8r2,e" filled="f" strokeweight=".05pt">
                <v:path arrowok="t"/>
              </v:shape>
              <v:shape id="_x0000_s29704" style="position:absolute;left:4518;top:5303;width:1;height:38" coordsize="1,38" path="m,38l,,,21,1,33e" filled="f" strokeweight=".05pt">
                <v:path arrowok="t"/>
              </v:shape>
              <v:shape id="_x0000_s29705" style="position:absolute;left:4519;top:5328;width:1;height:13" coordsize="1,13" path="m,13l,,,8r1,5e" filled="f" strokeweight=".05pt">
                <v:path arrowok="t"/>
              </v:shape>
              <v:shape id="_x0000_s29706" style="position:absolute;left:4520;top:5333;width:1;height:8" coordsize="1,8" path="m,8l,,,8r1,e" filled="f" strokeweight=".05pt">
                <v:path arrowok="t"/>
              </v:shape>
              <v:shape id="_x0000_s29707" style="position:absolute;left:4521;top:5336;width:1;height:5" coordsize="1,5" path="m,5l,,,5r1,e" filled="f" strokeweight=".05pt">
                <v:path arrowok="t"/>
              </v:shape>
              <v:shape id="_x0000_s29708" style="position:absolute;left:4522;top:5336;width:2;height:5" coordsize="2,5" path="m,5r,l,5,2,e" filled="f" strokeweight=".05pt">
                <v:path arrowok="t"/>
              </v:shape>
              <v:shape id="_x0000_s29709" style="position:absolute;left:4524;top:5333;width:1;height:8" coordsize="1,8" path="m,8l,,,3,1,8e" filled="f" strokeweight=".05pt">
                <v:path arrowok="t"/>
              </v:shape>
              <v:shape id="_x0000_s29710" style="position:absolute;left:4525;top:5333;width:1;height:8" coordsize="1,8" path="m,8l,,,8,1,e" filled="f" strokeweight=".05pt">
                <v:path arrowok="t"/>
              </v:shape>
              <v:shape id="_x0000_s29711" style="position:absolute;left:4526;top:5333;width:1;height:8" coordsize="1,8" path="m,8l,,,3r1,e" filled="f" strokeweight=".05pt">
                <v:path arrowok="t"/>
              </v:shape>
              <v:shape id="_x0000_s29712" style="position:absolute;left:4527;top:5324;width:1;height:17" coordsize="1,17" path="m,17l,,,17,1,12e" filled="f" strokeweight=".05pt">
                <v:path arrowok="t"/>
              </v:shape>
              <v:shape id="_x0000_s29713" style="position:absolute;left:4528;top:5333;width:2;height:8" coordsize="2,8" path="m,8l,,,8r2,e" filled="f" strokeweight=".05pt">
                <v:path arrowok="t"/>
              </v:shape>
              <v:shape id="_x0000_s29714" style="position:absolute;left:4530;top:5333;width:1;height:8" coordsize="1,8" path="m,8l,,,8r1,e" filled="f" strokeweight=".05pt">
                <v:path arrowok="t"/>
              </v:shape>
              <v:shape id="_x0000_s29715" style="position:absolute;left:4531;top:5336;width:1;height:5" coordsize="1,5" path="m,5l,,,5,1,e" filled="f" strokeweight=".05pt">
                <v:path arrowok="t"/>
              </v:shape>
              <v:shape id="_x0000_s29716" style="position:absolute;left:4532;top:5324;width:1;height:17" coordsize="1,17" path="m,17l,,,12r1,5e" filled="f" strokeweight=".05pt">
                <v:path arrowok="t"/>
              </v:shape>
              <v:shape id="_x0000_s29717" style="position:absolute;left:4533;top:5328;width:1;height:13" coordsize="1,13" path="m,13l,,,13,1,5e" filled="f" strokeweight=".05pt">
                <v:path arrowok="t"/>
              </v:shape>
              <v:shape id="_x0000_s29718" style="position:absolute;left:4534;top:5333;width:2;height:8" coordsize="2,8" path="m,8l,,,3,2,8e" filled="f" strokeweight=".05pt">
                <v:path arrowok="t"/>
              </v:shape>
              <v:shape id="_x0000_s29719" style="position:absolute;left:4536;top:5336;width:1;height:5" coordsize="1,5" path="m,5l,,,,1,5e" filled="f" strokeweight=".05pt">
                <v:path arrowok="t"/>
              </v:shape>
              <v:shape id="_x0000_s29720" style="position:absolute;left:4537;top:5333;width:1;height:8" coordsize="1,8" path="m,8l,3r,l1,e" filled="f" strokeweight=".05pt">
                <v:path arrowok="t"/>
              </v:shape>
              <v:shape id="_x0000_s29721" style="position:absolute;left:4538;top:5333;width:1;height:8" coordsize="1,8" path="m,8l,,,8r1,e" filled="f" strokeweight=".05pt">
                <v:path arrowok="t"/>
              </v:shape>
              <v:shape id="_x0000_s29722" style="position:absolute;left:4539;top:5333;width:1;height:8" coordsize="1,8" path="m,8l,,,8r1,e" filled="f" strokeweight=".05pt">
                <v:path arrowok="t"/>
              </v:shape>
              <v:shape id="_x0000_s29723" style="position:absolute;left:4540;top:5333;width:1;height:8" coordsize="1,8" path="m,8l,,,8,1,3e" filled="f" strokeweight=".05pt">
                <v:path arrowok="t"/>
              </v:shape>
              <v:shape id="_x0000_s29724" style="position:absolute;left:4541;top:5333;width:2;height:8" coordsize="2,8" path="m,8l,,,8,2,3e" filled="f" strokeweight=".05pt">
                <v:path arrowok="t"/>
              </v:shape>
              <v:shape id="_x0000_s29725" style="position:absolute;left:4543;top:5328;width:1;height:13" coordsize="1,13" path="m,13l,,,5r1,8e" filled="f" strokeweight=".05pt">
                <v:path arrowok="t"/>
              </v:shape>
              <v:shape id="_x0000_s29726" style="position:absolute;left:4544;top:5336;width:1;height:5" coordsize="1,5" path="m,5l,,,5,1,e" filled="f" strokeweight=".05pt">
                <v:path arrowok="t"/>
              </v:shape>
              <v:shape id="_x0000_s29727" style="position:absolute;left:4545;top:5328;width:1;height:13" coordsize="1,13" path="m,13l,,,13,1,8e" filled="f" strokeweight=".05pt">
                <v:path arrowok="t"/>
              </v:shape>
              <v:shape id="_x0000_s29728" style="position:absolute;left:4546;top:5328;width:1;height:13" coordsize="1,13" path="m,13l,,,,1,13e" filled="f" strokeweight=".05pt">
                <v:path arrowok="t"/>
              </v:shape>
              <v:shape id="_x0000_s29729" style="position:absolute;left:4547;top:5324;width:2;height:17" coordsize="2,17" path="m,17l,,,12r2,5e" filled="f" strokeweight=".05pt">
                <v:path arrowok="t"/>
              </v:shape>
            </v:group>
            <v:group id="_x0000_s29931" style="position:absolute;left:4549;top:5219;width:239;height:122" coordorigin="4549,5219" coordsize="239,122">
              <v:shape id="_x0000_s29731" style="position:absolute;left:4549;top:5336;width:1;height:5" coordsize="1,5" path="m,5l,,,5,1,e" filled="f" strokeweight=".05pt">
                <v:path arrowok="t"/>
              </v:shape>
              <v:shape id="_x0000_s29732" style="position:absolute;left:4550;top:5336;width:1;height:5" coordsize="1,5" path="m,5l,,,5r1,e" filled="f" strokeweight=".05pt">
                <v:path arrowok="t"/>
              </v:shape>
              <v:shape id="_x0000_s29733" style="position:absolute;left:4551;top:5333;width:1;height:8" coordsize="1,8" path="m,8l,,,,1,e" filled="f" strokeweight=".05pt">
                <v:path arrowok="t"/>
              </v:shape>
              <v:shape id="_x0000_s29734" style="position:absolute;left:4552;top:5333;width:1;height:8" coordsize="1,8" path="m,8l,,,8r1,e" filled="f" strokeweight=".05pt">
                <v:path arrowok="t"/>
              </v:shape>
              <v:shape id="_x0000_s29735" style="position:absolute;left:4553;top:5333;width:2;height:8" coordsize="2,8" path="m,8l,,,8,2,3e" filled="f" strokeweight=".05pt">
                <v:path arrowok="t"/>
              </v:shape>
              <v:shape id="_x0000_s29736" style="position:absolute;left:4555;top:5328;width:1;height:13" coordsize="1,13" path="m,13l,,,5r1,8e" filled="f" strokeweight=".05pt">
                <v:path arrowok="t"/>
              </v:shape>
              <v:shape id="_x0000_s29737" style="position:absolute;left:4556;top:5333;width:1;height:8" coordsize="1,8" path="m,8l,,,8,1,e" filled="f" strokeweight=".05pt">
                <v:path arrowok="t"/>
              </v:shape>
              <v:shape id="_x0000_s29738" style="position:absolute;left:4557;top:5333;width:1;height:8" coordsize="1,8" path="m,8l,,,8r1,e" filled="f" strokeweight=".05pt">
                <v:path arrowok="t"/>
              </v:shape>
              <v:shape id="_x0000_s29739" style="position:absolute;left:4558;top:5333;width:1;height:8" coordsize="1,8" path="m,8l,,,8r1,e" filled="f" strokeweight=".05pt">
                <v:path arrowok="t"/>
              </v:shape>
              <v:shape id="_x0000_s29740" style="position:absolute;left:4559;top:5336;width:2;height:5" coordsize="2,5" path="m,5l,,,5,2,e" filled="f" strokeweight=".05pt">
                <v:path arrowok="t"/>
              </v:shape>
              <v:shape id="_x0000_s29741" style="position:absolute;left:4561;top:5328;width:1;height:13" coordsize="1,13" path="m,13l,,,5r1,8e" filled="f" strokeweight=".05pt">
                <v:path arrowok="t"/>
              </v:shape>
              <v:shape id="_x0000_s29742" style="position:absolute;left:4562;top:5333;width:1;height:8" coordsize="1,8" path="m,8l,,,8r1,e" filled="f" strokeweight=".05pt">
                <v:path arrowok="t"/>
              </v:shape>
              <v:shape id="_x0000_s29743" style="position:absolute;left:4563;top:5336;width:1;height:5" coordsize="1,5" path="m,5l,,,,1,5e" filled="f" strokeweight=".05pt">
                <v:path arrowok="t"/>
              </v:shape>
              <v:shape id="_x0000_s29744" style="position:absolute;left:4564;top:5328;width:1;height:13" coordsize="1,13" path="m,13l,,,5r1,8e" filled="f" strokeweight=".05pt">
                <v:path arrowok="t"/>
              </v:shape>
              <v:shape id="_x0000_s29745" style="position:absolute;left:4565;top:5328;width:2;height:13" coordsize="2,13" path="m,13l,,,8r2,5e" filled="f" strokeweight=".05pt">
                <v:path arrowok="t"/>
              </v:shape>
              <v:shape id="_x0000_s29746" style="position:absolute;left:4567;top:5336;width:1;height:5" coordsize="1,5" path="m,5l,,,5r1,e" filled="f" strokeweight=".05pt">
                <v:path arrowok="t"/>
              </v:shape>
              <v:shape id="_x0000_s29747" style="position:absolute;left:4568;top:5333;width:1;height:8" coordsize="1,8" path="m,8l,,,8,1,3e" filled="f" strokeweight=".05pt">
                <v:path arrowok="t"/>
              </v:shape>
              <v:shape id="_x0000_s29748" style="position:absolute;left:4569;top:5328;width:1;height:13" coordsize="1,13" path="m,13l,,,,1,8e" filled="f" strokeweight=".05pt">
                <v:path arrowok="t"/>
              </v:shape>
              <v:shape id="_x0000_s29749" style="position:absolute;left:4570;top:5303;width:1;height:38" coordsize="1,38" path="m,38l,,,33,1,25e" filled="f" strokeweight=".05pt">
                <v:path arrowok="t"/>
              </v:shape>
              <v:shape id="_x0000_s29750" style="position:absolute;left:4571;top:5311;width:2;height:25" coordsize="2,25" path="m,25l,,,25r2,e" filled="f" strokeweight=".05pt">
                <v:path arrowok="t"/>
              </v:shape>
              <v:shape id="_x0000_s29751" style="position:absolute;left:4573;top:5333;width:1;height:8" coordsize="1,8" path="m,8l,,,8,1,3e" filled="f" strokeweight=".05pt">
                <v:path arrowok="t"/>
              </v:shape>
              <v:shape id="_x0000_s29752" style="position:absolute;left:4574;top:5336;width:1;height:5" coordsize="1,5" path="m,5l,,,5r1,e" filled="f" strokeweight=".05pt">
                <v:path arrowok="t"/>
              </v:shape>
              <v:shape id="_x0000_s29753" style="position:absolute;left:4575;top:5333;width:1;height:8" coordsize="1,8" path="m,8l,,,3,1,8e" filled="f" strokeweight=".05pt">
                <v:path arrowok="t"/>
              </v:shape>
              <v:shape id="_x0000_s29754" style="position:absolute;left:4576;top:5333;width:1;height:8" coordsize="1,8" path="m,8l,,,8r1,e" filled="f" strokeweight=".05pt">
                <v:path arrowok="t"/>
              </v:shape>
              <v:shape id="_x0000_s29755" style="position:absolute;left:4577;top:5333;width:2;height:8" coordsize="2,8" path="m,8l,,,8r2,e" filled="f" strokeweight=".05pt">
                <v:path arrowok="t"/>
              </v:shape>
              <v:shape id="_x0000_s29756" style="position:absolute;left:4579;top:5336;width:1;height:5" coordsize="1,5" path="m,5l,,,,1,e" filled="f" strokeweight=".05pt">
                <v:path arrowok="t"/>
              </v:shape>
              <v:shape id="_x0000_s29757" style="position:absolute;left:4580;top:5324;width:1;height:17" coordsize="1,17" path="m,17l,,,,1,12e" filled="f" strokeweight=".05pt">
                <v:path arrowok="t"/>
              </v:shape>
              <v:shape id="_x0000_s29758" style="position:absolute;left:4581;top:5324;width:1;height:17" coordsize="1,17" path="m,17l,,,12r1,5e" filled="f" strokeweight=".05pt">
                <v:path arrowok="t"/>
              </v:shape>
              <v:shape id="_x0000_s29759" style="position:absolute;left:4582;top:5333;width:1;height:8" coordsize="1,8" path="m,8l,,,8,1,3e" filled="f" strokeweight=".05pt">
                <v:path arrowok="t"/>
              </v:shape>
              <v:shape id="_x0000_s29760" style="position:absolute;left:4583;top:5336;width:2;height:5" coordsize="2,5" path="m,5l,,,5r2,e" filled="f" strokeweight=".05pt">
                <v:path arrowok="t"/>
              </v:shape>
              <v:shape id="_x0000_s29761" style="position:absolute;left:4585;top:5333;width:1;height:8" coordsize="1,8" path="m,8l,,,3r1,e" filled="f" strokeweight=".05pt">
                <v:path arrowok="t"/>
              </v:shape>
              <v:shape id="_x0000_s29762" style="position:absolute;left:4586;top:5336;width:1;height:5" coordsize="1,5" path="m,5l,,,5,1,e" filled="f" strokeweight=".05pt">
                <v:path arrowok="t"/>
              </v:shape>
              <v:shape id="_x0000_s29763" style="position:absolute;left:4587;top:5333;width:1;height:8" coordsize="1,8" path="m,8l,,,8r1,e" filled="f" strokeweight=".05pt">
                <v:path arrowok="t"/>
              </v:shape>
              <v:shape id="_x0000_s29764" style="position:absolute;left:4588;top:5333;width:1;height:8" coordsize="1,8" path="m,8l,3r,l1,e" filled="f" strokeweight=".05pt">
                <v:path arrowok="t"/>
              </v:shape>
              <v:shape id="_x0000_s29765" style="position:absolute;left:4589;top:5316;width:2;height:25" coordsize="2,25" path="m,25l,3,,17,2,e" filled="f" strokeweight=".05pt">
                <v:path arrowok="t"/>
              </v:shape>
              <v:shape id="_x0000_s29766" style="position:absolute;left:4591;top:5316;width:1;height:25" coordsize="1,25" path="m,25l,,,20r1,5e" filled="f" strokeweight=".05pt">
                <v:path arrowok="t"/>
              </v:shape>
              <v:shape id="_x0000_s29767" style="position:absolute;left:4592;top:5333;width:1;height:8" coordsize="1,8" path="m,8l,,,8,1,3e" filled="f" strokeweight=".05pt">
                <v:path arrowok="t"/>
              </v:shape>
              <v:shape id="_x0000_s29768" style="position:absolute;left:4593;top:5333;width:1;height:8" coordsize="1,8" path="m,8l,,,3,1,8e" filled="f" strokeweight=".05pt">
                <v:path arrowok="t"/>
              </v:shape>
              <v:shape id="_x0000_s29769" style="position:absolute;left:4594;top:5333;width:1;height:8" coordsize="1,8" path="m,8l,,,8,1,3e" filled="f" strokeweight=".05pt">
                <v:path arrowok="t"/>
              </v:shape>
              <v:shape id="_x0000_s29770" style="position:absolute;left:4595;top:5333;width:2;height:8" coordsize="2,8" path="m,8l,,,8r2,e" filled="f" strokeweight=".05pt">
                <v:path arrowok="t"/>
              </v:shape>
              <v:shape id="_x0000_s29771" style="position:absolute;left:4597;top:5336;width:1;height:5" coordsize="1,5" path="m,5l,,,5,1,e" filled="f" strokeweight=".05pt">
                <v:path arrowok="t"/>
              </v:shape>
              <v:shape id="_x0000_s29772" style="position:absolute;left:4598;top:5333;width:1;height:8" coordsize="1,8" path="m,8l,,,8r1,e" filled="f" strokeweight=".05pt">
                <v:path arrowok="t"/>
              </v:shape>
              <v:shape id="_x0000_s29773" style="position:absolute;left:4599;top:5336;width:1;height:5" coordsize="1,5" path="m,5l,,,,1,5e" filled="f" strokeweight=".05pt">
                <v:path arrowok="t"/>
              </v:shape>
              <v:shape id="_x0000_s29774" style="position:absolute;left:4600;top:5333;width:1;height:8" coordsize="1,8" path="m,8l,,,8r1,e" filled="f" strokeweight=".05pt">
                <v:path arrowok="t"/>
              </v:shape>
              <v:shape id="_x0000_s29775" style="position:absolute;left:4601;top:5328;width:2;height:13" coordsize="2,13" path="m,13l,,,8r2,5e" filled="f" strokeweight=".05pt">
                <v:path arrowok="t"/>
              </v:shape>
              <v:shape id="_x0000_s29776" style="position:absolute;left:4603;top:5336;width:1;height:5" coordsize="1,5" path="m,5l,,,5r1,e" filled="f" strokeweight=".05pt">
                <v:path arrowok="t"/>
              </v:shape>
              <v:shape id="_x0000_s29777" style="position:absolute;left:4604;top:5336;width:1;height:5" coordsize="1,5" path="m,5l,,,5,1,e" filled="f" strokeweight=".05pt">
                <v:path arrowok="t"/>
              </v:shape>
              <v:shape id="_x0000_s29778" style="position:absolute;left:4605;top:5336;width:1;height:5" coordsize="1,5" path="m,5l,,,,1,e" filled="f" strokeweight=".05pt">
                <v:path arrowok="t"/>
              </v:shape>
              <v:shape id="_x0000_s29779" style="position:absolute;left:4606;top:5333;width:1;height:8" coordsize="1,8" path="m,8l,,,8r1,e" filled="f" strokeweight=".05pt">
                <v:path arrowok="t"/>
              </v:shape>
              <v:shape id="_x0000_s29780" style="position:absolute;left:4607;top:5333;width:2;height:8" coordsize="2,8" path="m,8l,,,8r2,e" filled="f" strokeweight=".05pt">
                <v:path arrowok="t"/>
              </v:shape>
              <v:shape id="_x0000_s29781" style="position:absolute;left:4609;top:5316;width:1;height:25" coordsize="1,25" path="m,25l,,,17r1,8e" filled="f" strokeweight=".05pt">
                <v:path arrowok="t"/>
              </v:shape>
              <v:shape id="_x0000_s29782" style="position:absolute;left:4610;top:5328;width:1;height:13" coordsize="1,13" path="m,13l,,,13,1,8e" filled="f" strokeweight=".05pt">
                <v:path arrowok="t"/>
              </v:shape>
              <v:shape id="_x0000_s29783" style="position:absolute;left:4611;top:5328;width:1;height:13" coordsize="1,13" path="m,13l,,,13r1,e" filled="f" strokeweight=".05pt">
                <v:path arrowok="t"/>
              </v:shape>
              <v:shape id="_x0000_s29784" style="position:absolute;left:4612;top:5336;width:1;height:5" coordsize="1,5" path="m,5l,,,5r1,e" filled="f" strokeweight=".05pt">
                <v:path arrowok="t"/>
              </v:shape>
              <v:shape id="_x0000_s29785" style="position:absolute;left:4613;top:5333;width:2;height:8" coordsize="2,8" path="m,8l,,,8r2,e" filled="f" strokeweight=".05pt">
                <v:path arrowok="t"/>
              </v:shape>
              <v:shape id="_x0000_s29786" style="position:absolute;left:4615;top:5336;width:1;height:5" coordsize="1,5" path="m,5l,,,,1,5e" filled="f" strokeweight=".05pt">
                <v:path arrowok="t"/>
              </v:shape>
              <v:shape id="_x0000_s29787" style="position:absolute;left:4616;top:5333;width:1;height:8" coordsize="1,8" path="m,8l,,,8r1,e" filled="f" strokeweight=".05pt">
                <v:path arrowok="t"/>
              </v:shape>
              <v:shape id="_x0000_s29788" style="position:absolute;left:4617;top:5333;width:1;height:8" coordsize="1,8" path="m,8l,,,3,1,8e" filled="f" strokeweight=".05pt">
                <v:path arrowok="t"/>
              </v:shape>
              <v:shape id="_x0000_s29789" style="position:absolute;left:4618;top:5333;width:1;height:8" coordsize="1,8" path="m,8l,,,3r1,e" filled="f" strokeweight=".05pt">
                <v:path arrowok="t"/>
              </v:shape>
              <v:shape id="_x0000_s29790" style="position:absolute;left:4619;top:5333;width:2;height:8" coordsize="2,8" path="m,8l,,,3,2,8e" filled="f" strokeweight=".05pt">
                <v:path arrowok="t"/>
              </v:shape>
              <v:shape id="_x0000_s29791" style="position:absolute;left:4621;top:5336;width:1;height:5" coordsize="1,5" path="m,5l,,,5,1,e" filled="f" strokeweight=".05pt">
                <v:path arrowok="t"/>
              </v:shape>
              <v:shape id="_x0000_s29792" style="position:absolute;left:4622;top:5333;width:1;height:8" coordsize="1,8" path="m,8l,,,8r1,e" filled="f" strokeweight=".05pt">
                <v:path arrowok="t"/>
              </v:shape>
              <v:shape id="_x0000_s29793" style="position:absolute;left:4623;top:5333;width:1;height:8" coordsize="1,8" path="m,8l,,,,1,8e" filled="f" strokeweight=".05pt">
                <v:path arrowok="t"/>
              </v:shape>
              <v:shape id="_x0000_s29794" style="position:absolute;left:4624;top:5333;width:1;height:8" coordsize="1,8" path="m,8l,,,8,1,3e" filled="f" strokeweight=".05pt">
                <v:path arrowok="t"/>
              </v:shape>
              <v:shape id="_x0000_s29795" style="position:absolute;left:4625;top:5333;width:2;height:8" coordsize="2,8" path="m,8l,,,8r2,e" filled="f" strokeweight=".05pt">
                <v:path arrowok="t"/>
              </v:shape>
              <v:shape id="_x0000_s29796" style="position:absolute;left:4627;top:5333;width:1;height:8" coordsize="1,8" path="m,8l,,,3,1,8e" filled="f" strokeweight=".05pt">
                <v:path arrowok="t"/>
              </v:shape>
              <v:shape id="_x0000_s29797" style="position:absolute;left:4628;top:5328;width:1;height:13" coordsize="1,13" path="m,13l,,,8r1,5e" filled="f" strokeweight=".05pt">
                <v:path arrowok="t"/>
              </v:shape>
              <v:shape id="_x0000_s29798" style="position:absolute;left:4629;top:5333;width:1;height:8" coordsize="1,8" path="m,8l,,,8r1,e" filled="f" strokeweight=".05pt">
                <v:path arrowok="t"/>
              </v:shape>
              <v:shape id="_x0000_s29799" style="position:absolute;left:4630;top:5328;width:1;height:13" coordsize="1,13" path="m,13l,,,,1,13e" filled="f" strokeweight=".05pt">
                <v:path arrowok="t"/>
              </v:shape>
              <v:shape id="_x0000_s29800" style="position:absolute;left:4631;top:5316;width:2;height:25" coordsize="2,25" path="m,25l,17r,8l2,e" filled="f" strokeweight=".05pt">
                <v:path arrowok="t"/>
              </v:shape>
              <v:shape id="_x0000_s29801" style="position:absolute;left:4633;top:5316;width:1;height:25" coordsize="1,25" path="m,25l,,,25r1,e" filled="f" strokeweight=".05pt">
                <v:path arrowok="t"/>
              </v:shape>
              <v:shape id="_x0000_s29802" style="position:absolute;left:4634;top:5336;width:1;height:5" coordsize="1,5" path="m,5l,,,5r1,e" filled="f" strokeweight=".05pt">
                <v:path arrowok="t"/>
              </v:shape>
              <v:shape id="_x0000_s29803" style="position:absolute;left:4635;top:5336;width:1;height:5" coordsize="1,5" path="m,5l,,,5,1,e" filled="f" strokeweight=".05pt">
                <v:path arrowok="t"/>
              </v:shape>
              <v:shape id="_x0000_s29804" style="position:absolute;left:4636;top:5336;width:1;height:5" coordsize="1,5" path="m,5l,,,,1,5e" filled="f" strokeweight=".05pt">
                <v:path arrowok="t"/>
              </v:shape>
              <v:shape id="_x0000_s29805" style="position:absolute;left:4637;top:5324;width:2;height:17" coordsize="2,17" path="m,17l,,,17r2,e" filled="f" strokeweight=".05pt">
                <v:path arrowok="t"/>
              </v:shape>
              <v:shape id="_x0000_s29806" style="position:absolute;left:4639;top:5336;width:1;height:5" coordsize="1,5" path="m,5l,,,,1,5e" filled="f" strokeweight=".05pt">
                <v:path arrowok="t"/>
              </v:shape>
              <v:shape id="_x0000_s29807" style="position:absolute;left:4640;top:5333;width:1;height:8" coordsize="1,8" path="m,8l,,,3,1,8e" filled="f" strokeweight=".05pt">
                <v:path arrowok="t"/>
              </v:shape>
              <v:shape id="_x0000_s29808" style="position:absolute;left:4641;top:5324;width:1;height:17" coordsize="1,17" path="m,17l,,,,1,17e" filled="f" strokeweight=".05pt">
                <v:path arrowok="t"/>
              </v:shape>
              <v:shape id="_x0000_s29809" style="position:absolute;left:4642;top:5333;width:1;height:8" coordsize="1,8" path="m,8l,,,8r1,e" filled="f" strokeweight=".05pt">
                <v:path arrowok="t"/>
              </v:shape>
              <v:shape id="_x0000_s29810" style="position:absolute;left:4643;top:5336;width:2;height:5" coordsize="2,5" path="m,5l,,,5r2,e" filled="f" strokeweight=".05pt">
                <v:path arrowok="t"/>
              </v:shape>
              <v:shape id="_x0000_s29811" style="position:absolute;left:4645;top:5336;width:1;height:5" coordsize="1,5" path="m,5l,,,,1,e" filled="f" strokeweight=".05pt">
                <v:path arrowok="t"/>
              </v:shape>
              <v:shape id="_x0000_s29812" style="position:absolute;left:4646;top:5319;width:1;height:22" coordsize="1,22" path="m,22l,,,14r1,8e" filled="f" strokeweight=".05pt">
                <v:path arrowok="t"/>
              </v:shape>
              <v:shape id="_x0000_s29813" style="position:absolute;left:4647;top:5333;width:1;height:8" coordsize="1,8" path="m,8l,,,3,1,e" filled="f" strokeweight=".05pt">
                <v:path arrowok="t"/>
              </v:shape>
              <v:shape id="_x0000_s29814" style="position:absolute;left:4648;top:5324;width:1;height:17" coordsize="1,17" path="m,17l,,,4r1,8e" filled="f" strokeweight=".05pt">
                <v:path arrowok="t"/>
              </v:shape>
              <v:shape id="_x0000_s29815" style="position:absolute;left:4649;top:5328;width:2;height:13" coordsize="2,13" path="m,13l,,,,2,5e" filled="f" strokeweight=".05pt">
                <v:path arrowok="t"/>
              </v:shape>
              <v:shape id="_x0000_s29816" style="position:absolute;left:4651;top:5333;width:1;height:8" coordsize="1,8" path="m,8l,,,8,1,e" filled="f" strokeweight=".05pt">
                <v:path arrowok="t"/>
              </v:shape>
              <v:shape id="_x0000_s29817" style="position:absolute;left:4652;top:5333;width:1;height:8" coordsize="1,8" path="m,8l,,,8r1,e" filled="f" strokeweight=".05pt">
                <v:path arrowok="t"/>
              </v:shape>
              <v:shape id="_x0000_s29818" style="position:absolute;left:4653;top:5336;width:1;height:5" coordsize="1,5" path="m,5l,,,5r1,e" filled="f" strokeweight=".05pt">
                <v:path arrowok="t"/>
              </v:shape>
              <v:shape id="_x0000_s29819" style="position:absolute;left:4654;top:5336;width:1;height:5" coordsize="1,5" path="m,5l,,,5,1,e" filled="f" strokeweight=".05pt">
                <v:path arrowok="t"/>
              </v:shape>
              <v:shape id="_x0000_s29820" style="position:absolute;left:4655;top:5336;width:2;height:5" coordsize="2,5" path="m,5l,,,5,2,e" filled="f" strokeweight=".05pt">
                <v:path arrowok="t"/>
              </v:shape>
              <v:shape id="_x0000_s29821" style="position:absolute;left:4657;top:5333;width:1;height:8" coordsize="1,8" path="m,8l,,,8r1,e" filled="f" strokeweight=".05pt">
                <v:path arrowok="t"/>
              </v:shape>
              <v:shape id="_x0000_s29822" style="position:absolute;left:4658;top:5333;width:1;height:8" coordsize="1,8" path="m,8l,,,8r1,e" filled="f" strokeweight=".05pt">
                <v:path arrowok="t"/>
              </v:shape>
              <v:shape id="_x0000_s29823" style="position:absolute;left:4659;top:5328;width:1;height:13" coordsize="1,13" path="m,13l,,,13r1,e" filled="f" strokeweight=".05pt">
                <v:path arrowok="t"/>
              </v:shape>
              <v:shape id="_x0000_s29824" style="position:absolute;left:4660;top:5333;width:1;height:8" coordsize="1,8" path="m,8l,,,3,1,e" filled="f" strokeweight=".05pt">
                <v:path arrowok="t"/>
              </v:shape>
              <v:shape id="_x0000_s29825" style="position:absolute;left:4661;top:5333;width:2;height:8" coordsize="2,8" path="m,8l,,,3,2,8e" filled="f" strokeweight=".05pt">
                <v:path arrowok="t"/>
              </v:shape>
              <v:shape id="_x0000_s29826" style="position:absolute;left:4663;top:5333;width:1;height:8" coordsize="1,8" path="m,8l,,,,1,8e" filled="f" strokeweight=".05pt">
                <v:path arrowok="t"/>
              </v:shape>
              <v:shape id="_x0000_s29827" style="position:absolute;left:4664;top:5333;width:1;height:8" coordsize="1,8" path="m,8l,,,8,1,3e" filled="f" strokeweight=".05pt">
                <v:path arrowok="t"/>
              </v:shape>
              <v:shape id="_x0000_s29828" style="position:absolute;left:4665;top:5316;width:1;height:25" coordsize="1,25" path="m,25l,,,,1,17e" filled="f" strokeweight=".05pt">
                <v:path arrowok="t"/>
              </v:shape>
              <v:shape id="_x0000_s29829" style="position:absolute;left:4666;top:5333;width:1;height:8" coordsize="1,8" path="m,8l,,,8,1,e" filled="f" strokeweight=".05pt">
                <v:path arrowok="t"/>
              </v:shape>
              <v:shape id="_x0000_s29830" style="position:absolute;left:4667;top:5319;width:2;height:22" coordsize="2,22" path="m,22l,,,22,2,17e" filled="f" strokeweight=".05pt">
                <v:path arrowok="t"/>
              </v:shape>
              <v:shape id="_x0000_s29831" style="position:absolute;left:4669;top:5333;width:1;height:8" coordsize="1,8" path="m,8l,,,3,1,8e" filled="f" strokeweight=".05pt">
                <v:path arrowok="t"/>
              </v:shape>
              <v:shape id="_x0000_s29832" style="position:absolute;left:4670;top:5319;width:1;height:22" coordsize="1,22" path="m,22l,,,17r1,5e" filled="f" strokeweight=".05pt">
                <v:path arrowok="t"/>
              </v:shape>
              <v:shape id="_x0000_s29833" style="position:absolute;left:4671;top:5333;width:1;height:8" coordsize="1,8" path="m,8l,,,,1,8e" filled="f" strokeweight=".05pt">
                <v:path arrowok="t"/>
              </v:shape>
              <v:shape id="_x0000_s29834" style="position:absolute;left:4672;top:5333;width:1;height:8" coordsize="1,8" path="m,8l,,,,1,8e" filled="f" strokeweight=".05pt">
                <v:path arrowok="t"/>
              </v:shape>
              <v:shape id="_x0000_s29835" style="position:absolute;left:4673;top:5336;width:2;height:5" coordsize="2,5" path="m,5l,,,,2,5e" filled="f" strokeweight=".05pt">
                <v:path arrowok="t"/>
              </v:shape>
              <v:shape id="_x0000_s29836" style="position:absolute;left:4675;top:5336;width:1;height:5" coordsize="1,5" path="m,5l,,,,1,5e" filled="f" strokeweight=".05pt">
                <v:path arrowok="t"/>
              </v:shape>
              <v:shape id="_x0000_s29837" style="position:absolute;left:4676;top:5336;width:1;height:5" coordsize="1,5" path="m,5l,,,5,1,e" filled="f" strokeweight=".05pt">
                <v:path arrowok="t"/>
              </v:shape>
              <v:shape id="_x0000_s29838" style="position:absolute;left:4677;top:5336;width:1;height:5" coordsize="1,5" path="m,5l,,,5r1,e" filled="f" strokeweight=".05pt">
                <v:path arrowok="t"/>
              </v:shape>
              <v:shape id="_x0000_s29839" style="position:absolute;left:4678;top:5333;width:1;height:8" coordsize="1,8" path="m,8l,,,3,1,e" filled="f" strokeweight=".05pt">
                <v:path arrowok="t"/>
              </v:shape>
              <v:shape id="_x0000_s29840" style="position:absolute;left:4679;top:5333;width:2;height:8" coordsize="2,8" path="m,8l,,,8,2,3e" filled="f" strokeweight=".05pt">
                <v:path arrowok="t"/>
              </v:shape>
              <v:shape id="_x0000_s29841" style="position:absolute;left:4681;top:5336;width:1;height:5" coordsize="1,5" path="m,5l,,,5r1,e" filled="f" strokeweight=".05pt">
                <v:path arrowok="t"/>
              </v:shape>
              <v:shape id="_x0000_s29842" style="position:absolute;left:4682;top:5336;width:1;height:5" coordsize="1,5" path="m,5l,,,5r1,e" filled="f" strokeweight=".05pt">
                <v:path arrowok="t"/>
              </v:shape>
              <v:shape id="_x0000_s29843" style="position:absolute;left:4683;top:5333;width:1;height:8" coordsize="1,8" path="m,8l,,,3,1,8e" filled="f" strokeweight=".05pt">
                <v:path arrowok="t"/>
              </v:shape>
              <v:shape id="_x0000_s29844" style="position:absolute;left:4684;top:5328;width:1;height:13" coordsize="1,13" path="m,13l,,,5r1,8e" filled="f" strokeweight=".05pt">
                <v:path arrowok="t"/>
              </v:shape>
              <v:shape id="_x0000_s29845" style="position:absolute;left:4685;top:5333;width:2;height:8" coordsize="2,8" path="m,8l,,,,2,8e" filled="f" strokeweight=".05pt">
                <v:path arrowok="t"/>
              </v:shape>
              <v:shape id="_x0000_s29846" style="position:absolute;left:4687;top:5333;width:1;height:8" coordsize="1,8" path="m,8l,,,3,1,8e" filled="f" strokeweight=".05pt">
                <v:path arrowok="t"/>
              </v:shape>
              <v:shape id="_x0000_s29847" style="position:absolute;left:4688;top:5333;width:1;height:8" coordsize="1,8" path="m,8l,,,3,1,8e" filled="f" strokeweight=".05pt">
                <v:path arrowok="t"/>
              </v:shape>
              <v:shape id="_x0000_s29848" style="position:absolute;left:4689;top:5333;width:1;height:8" coordsize="1,8" path="m,8l,,,8r1,e" filled="f" strokeweight=".05pt">
                <v:path arrowok="t"/>
              </v:shape>
              <v:shape id="_x0000_s29849" style="position:absolute;left:4690;top:5333;width:1;height:8" coordsize="1,8" path="m,8l,,,8,1,3e" filled="f" strokeweight=".05pt">
                <v:path arrowok="t"/>
              </v:shape>
              <v:shape id="_x0000_s29850" style="position:absolute;left:4691;top:5333;width:2;height:8" coordsize="2,8" path="m,8l,,,8r2,e" filled="f" strokeweight=".05pt">
                <v:path arrowok="t"/>
              </v:shape>
              <v:shape id="_x0000_s29851" style="position:absolute;left:4693;top:5333;width:1;height:8" coordsize="1,8" path="m,8l,,,8r1,e" filled="f" strokeweight=".05pt">
                <v:path arrowok="t"/>
              </v:shape>
              <v:shape id="_x0000_s29852" style="position:absolute;left:4694;top:5336;width:1;height:5" coordsize="1,5" path="m,5l,,,5,1,e" filled="f" strokeweight=".05pt">
                <v:path arrowok="t"/>
              </v:shape>
              <v:shape id="_x0000_s29853" style="position:absolute;left:4695;top:5324;width:1;height:17" coordsize="1,17" path="m,17l,,,17,1,12e" filled="f" strokeweight=".05pt">
                <v:path arrowok="t"/>
              </v:shape>
              <v:shape id="_x0000_s29854" style="position:absolute;left:4696;top:5333;width:1;height:8" coordsize="1,8" path="m,8l,,,3,1,8e" filled="f" strokeweight=".05pt">
                <v:path arrowok="t"/>
              </v:shape>
              <v:shape id="_x0000_s29855" style="position:absolute;left:4697;top:5333;width:2;height:8" coordsize="2,8" path="m,8l,,,8r2,e" filled="f" strokeweight=".05pt">
                <v:path arrowok="t"/>
              </v:shape>
              <v:shape id="_x0000_s29856" style="position:absolute;left:4699;top:5324;width:1;height:17" coordsize="1,17" path="m,17l,,,17,1,12e" filled="f" strokeweight=".05pt">
                <v:path arrowok="t"/>
              </v:shape>
              <v:shape id="_x0000_s29857" style="position:absolute;left:4700;top:5336;width:1;height:5" coordsize="1,5" path="m,5l,,,5r1,e" filled="f" strokeweight=".05pt">
                <v:path arrowok="t"/>
              </v:shape>
              <v:shape id="_x0000_s29858" style="position:absolute;left:4701;top:5336;width:1;height:5" coordsize="1,5" path="m,5l,,,,1,5e" filled="f" strokeweight=".05pt">
                <v:path arrowok="t"/>
              </v:shape>
              <v:shape id="_x0000_s29859" style="position:absolute;left:4702;top:5328;width:1;height:13" coordsize="1,13" path="m,13l,8r,5l1,e" filled="f" strokeweight=".05pt">
                <v:path arrowok="t"/>
              </v:shape>
              <v:shape id="_x0000_s29860" style="position:absolute;left:4703;top:5328;width:2;height:13" coordsize="2,13" path="m,13l,,,8r2,e" filled="f" strokeweight=".05pt">
                <v:path arrowok="t"/>
              </v:shape>
              <v:shape id="_x0000_s29861" style="position:absolute;left:4705;top:5333;width:1;height:8" coordsize="1,8" path="m,8l,,,,1,8e" filled="f" strokeweight=".05pt">
                <v:path arrowok="t"/>
              </v:shape>
              <v:shape id="_x0000_s29862" style="position:absolute;left:4706;top:5333;width:1;height:8" coordsize="1,8" path="m,8l,,,3,1,e" filled="f" strokeweight=".05pt">
                <v:path arrowok="t"/>
              </v:shape>
              <v:shape id="_x0000_s29863" style="position:absolute;left:4707;top:5333;width:1;height:8" coordsize="1,8" path="m,8l,,,3,1,8e" filled="f" strokeweight=".05pt">
                <v:path arrowok="t"/>
              </v:shape>
              <v:shape id="_x0000_s29864" style="position:absolute;left:4708;top:5336;width:1;height:5" coordsize="1,5" path="m,5l,,,5,1,e" filled="f" strokeweight=".05pt">
                <v:path arrowok="t"/>
              </v:shape>
              <v:shape id="_x0000_s29865" style="position:absolute;left:4709;top:5333;width:1;height:8" coordsize="1,8" path="m,8l,3r,l1,e" filled="f" strokeweight=".05pt">
                <v:path arrowok="t"/>
              </v:shape>
              <v:shape id="_x0000_s29866" style="position:absolute;left:4710;top:5333;width:2;height:8" coordsize="2,8" path="m,8l,,,8r2,e" filled="f" strokeweight=".05pt">
                <v:path arrowok="t"/>
              </v:shape>
              <v:shape id="_x0000_s29867" style="position:absolute;left:4712;top:5333;width:1;height:8" coordsize="1,8" path="m,8l,,,8r1,e" filled="f" strokeweight=".05pt">
                <v:path arrowok="t"/>
              </v:shape>
              <v:shape id="_x0000_s29868" style="position:absolute;left:4713;top:5333;width:1;height:8" coordsize="1,8" path="m,8l,,,3,1,8e" filled="f" strokeweight=".05pt">
                <v:path arrowok="t"/>
              </v:shape>
              <v:shape id="_x0000_s29869" style="position:absolute;left:4714;top:5333;width:1;height:8" coordsize="1,8" path="m,8l,,,8r1,e" filled="f" strokeweight=".05pt">
                <v:path arrowok="t"/>
              </v:shape>
              <v:shape id="_x0000_s29870" style="position:absolute;left:4715;top:5333;width:1;height:8" coordsize="1,8" path="m,8l,,,3,1,8e" filled="f" strokeweight=".05pt">
                <v:path arrowok="t"/>
              </v:shape>
              <v:shape id="_x0000_s29871" style="position:absolute;left:4716;top:5333;width:2;height:8" coordsize="2,8" path="m,8l,,,,2,8e" filled="f" strokeweight=".05pt">
                <v:path arrowok="t"/>
              </v:shape>
              <v:shape id="_x0000_s29872" style="position:absolute;left:4718;top:5336;width:1;height:5" coordsize="1,5" path="m,5l,,,5r1,e" filled="f" strokeweight=".05pt">
                <v:path arrowok="t"/>
              </v:shape>
              <v:shape id="_x0000_s29873" style="position:absolute;left:4719;top:5336;width:1;height:5" coordsize="1,5" path="m,5l,,,5r1,e" filled="f" strokeweight=".05pt">
                <v:path arrowok="t"/>
              </v:shape>
              <v:shape id="_x0000_s29874" style="position:absolute;left:4720;top:5328;width:1;height:13" coordsize="1,13" path="m,13l,,,13,1,5e" filled="f" strokeweight=".05pt">
                <v:path arrowok="t"/>
              </v:shape>
              <v:shape id="_x0000_s29875" style="position:absolute;left:4721;top:5227;width:1;height:106" coordsize="1,106" path="m,106l,5,,50,1,e" filled="f" strokeweight=".05pt">
                <v:path arrowok="t"/>
              </v:shape>
              <v:shape id="_x0000_s29876" style="position:absolute;left:4722;top:5219;width:2;height:117" coordsize="2,117" path="m,117l,,,114r2,3e" filled="f" strokeweight=".05pt">
                <v:path arrowok="t"/>
              </v:shape>
              <v:shape id="_x0000_s29877" style="position:absolute;left:4724;top:5328;width:1;height:13" coordsize="1,13" path="m,13l,,,13,1,8e" filled="f" strokeweight=".05pt">
                <v:path arrowok="t"/>
              </v:shape>
              <v:shape id="_x0000_s29878" style="position:absolute;left:4725;top:5333;width:1;height:8" coordsize="1,8" path="m,8l,,,8,1,3e" filled="f" strokeweight=".05pt">
                <v:path arrowok="t"/>
              </v:shape>
              <v:shape id="_x0000_s29879" style="position:absolute;left:4726;top:5333;width:1;height:8" coordsize="1,8" path="m,8l,,,8,1,e" filled="f" strokeweight=".05pt">
                <v:path arrowok="t"/>
              </v:shape>
              <v:shape id="_x0000_s29880" style="position:absolute;left:4727;top:5333;width:1;height:8" coordsize="1,8" path="m,8l,,,3r1,e" filled="f" strokeweight=".05pt">
                <v:path arrowok="t"/>
              </v:shape>
              <v:shape id="_x0000_s29881" style="position:absolute;left:4728;top:5336;width:2;height:5" coordsize="2,5" path="m,5l,,,5,2,e" filled="f" strokeweight=".05pt">
                <v:path arrowok="t"/>
              </v:shape>
              <v:shape id="_x0000_s29882" style="position:absolute;left:4730;top:5336;width:1;height:5" coordsize="1,5" path="m,5l,,,5,1,e" filled="f" strokeweight=".05pt">
                <v:path arrowok="t"/>
              </v:shape>
              <v:shape id="_x0000_s29883" style="position:absolute;left:4731;top:5316;width:1;height:25" coordsize="1,25" path="m,25l,,,3,1,17e" filled="f" strokeweight=".05pt">
                <v:path arrowok="t"/>
              </v:shape>
              <v:shape id="_x0000_s29884" style="position:absolute;left:4732;top:5324;width:1;height:17" coordsize="1,17" path="m,17l,,,17,1,12e" filled="f" strokeweight=".05pt">
                <v:path arrowok="t"/>
              </v:shape>
              <v:shape id="_x0000_s29885" style="position:absolute;left:4733;top:5333;width:1;height:8" coordsize="1,8" path="m,8l,,,8r1,e" filled="f" strokeweight=".05pt">
                <v:path arrowok="t"/>
              </v:shape>
              <v:shape id="_x0000_s29886" style="position:absolute;left:4734;top:5333;width:2;height:8" coordsize="2,8" path="m,8l,,,8,2,3e" filled="f" strokeweight=".05pt">
                <v:path arrowok="t"/>
              </v:shape>
              <v:shape id="_x0000_s29887" style="position:absolute;left:4736;top:5333;width:1;height:8" coordsize="1,8" path="m,8l,,,8,1,e" filled="f" strokeweight=".05pt">
                <v:path arrowok="t"/>
              </v:shape>
              <v:shape id="_x0000_s29888" style="position:absolute;left:4737;top:5333;width:1;height:8" coordsize="1,8" path="m,8l,,,8r1,e" filled="f" strokeweight=".05pt">
                <v:path arrowok="t"/>
              </v:shape>
              <v:shape id="_x0000_s29889" style="position:absolute;left:4738;top:5333;width:1;height:8" coordsize="1,8" path="m,8l,,,8r1,e" filled="f" strokeweight=".05pt">
                <v:path arrowok="t"/>
              </v:shape>
              <v:shape id="_x0000_s29890" style="position:absolute;left:4739;top:5333;width:1;height:8" coordsize="1,8" path="m,8l,,,8,1,3e" filled="f" strokeweight=".05pt">
                <v:path arrowok="t"/>
              </v:shape>
              <v:shape id="_x0000_s29891" style="position:absolute;left:4740;top:5324;width:2;height:17" coordsize="2,17" path="m,17l,,,,2,9e" filled="f" strokeweight=".05pt">
                <v:path arrowok="t"/>
              </v:shape>
              <v:shape id="_x0000_s29892" style="position:absolute;left:4742;top:5333;width:1;height:8" coordsize="1,8" path="m,8l,,,,1,3e" filled="f" strokeweight=".05pt">
                <v:path arrowok="t"/>
              </v:shape>
              <v:shape id="_x0000_s29893" style="position:absolute;left:4743;top:5336;width:1;height:5" coordsize="1,5" path="m,5l,,,,1,5e" filled="f" strokeweight=".05pt">
                <v:path arrowok="t"/>
              </v:shape>
              <v:shape id="_x0000_s29894" style="position:absolute;left:4744;top:5333;width:1;height:8" coordsize="1,8" path="m,8l,,,,1,8e" filled="f" strokeweight=".05pt">
                <v:path arrowok="t"/>
              </v:shape>
              <v:shape id="_x0000_s29895" style="position:absolute;left:4745;top:5328;width:1;height:13" coordsize="1,13" path="m,13l,,,,1,8e" filled="f" strokeweight=".05pt">
                <v:path arrowok="t"/>
              </v:shape>
              <v:shape id="_x0000_s29896" style="position:absolute;left:4746;top:5333;width:2;height:8" coordsize="2,8" path="m,8l,,,,2,e" filled="f" strokeweight=".05pt">
                <v:path arrowok="t"/>
              </v:shape>
              <v:shape id="_x0000_s29897" style="position:absolute;left:4748;top:5333;width:1;height:8" coordsize="1,8" path="m,8l,,,8r1,e" filled="f" strokeweight=".05pt">
                <v:path arrowok="t"/>
              </v:shape>
              <v:shape id="_x0000_s29898" style="position:absolute;left:4749;top:5333;width:1;height:8" coordsize="1,8" path="m,8l,,,8r1,e" filled="f" strokeweight=".05pt">
                <v:path arrowok="t"/>
              </v:shape>
              <v:shape id="_x0000_s29899" style="position:absolute;left:4750;top:5328;width:1;height:13" coordsize="1,13" path="m,13l,,,13r1,e" filled="f" strokeweight=".05pt">
                <v:path arrowok="t"/>
              </v:shape>
              <v:shape id="_x0000_s29900" style="position:absolute;left:4751;top:5336;width:1;height:5" coordsize="1,5" path="m,5l,,,5r1,e" filled="f" strokeweight=".05pt">
                <v:path arrowok="t"/>
              </v:shape>
              <v:shape id="_x0000_s29901" style="position:absolute;left:4752;top:5336;width:2;height:5" coordsize="2,5" path="m,5l,,,,2,e" filled="f" strokeweight=".05pt">
                <v:path arrowok="t"/>
              </v:shape>
              <v:shape id="_x0000_s29902" style="position:absolute;left:4754;top:5333;width:1;height:8" coordsize="1,8" path="m,8l,,,,1,8e" filled="f" strokeweight=".05pt">
                <v:path arrowok="t"/>
              </v:shape>
              <v:shape id="_x0000_s29903" style="position:absolute;left:4755;top:5336;width:1;height:5" coordsize="1,5" path="m,5l,,,,1,5e" filled="f" strokeweight=".05pt">
                <v:path arrowok="t"/>
              </v:shape>
              <v:shape id="_x0000_s29904" style="position:absolute;left:4756;top:5336;width:1;height:5" coordsize="1,5" path="m,5l,,,5r1,e" filled="f" strokeweight=".05pt">
                <v:path arrowok="t"/>
              </v:shape>
              <v:shape id="_x0000_s29905" style="position:absolute;left:4757;top:5336;width:1;height:5" coordsize="1,5" path="m,5l,,,5,1,e" filled="f" strokeweight=".05pt">
                <v:path arrowok="t"/>
              </v:shape>
              <v:shape id="_x0000_s29906" style="position:absolute;left:4758;top:5319;width:2;height:22" coordsize="2,22" path="m,22l,,,,2,14e" filled="f" strokeweight=".05pt">
                <v:path arrowok="t"/>
              </v:shape>
              <v:shape id="_x0000_s29907" style="position:absolute;left:4760;top:5319;width:1;height:17" coordsize="1,17" path="m,17l,,,14r1,3e" filled="f" strokeweight=".05pt">
                <v:path arrowok="t"/>
              </v:shape>
              <v:shape id="_x0000_s29908" style="position:absolute;left:4761;top:5328;width:1;height:13" coordsize="1,13" path="m,13l,,,13r1,e" filled="f" strokeweight=".05pt">
                <v:path arrowok="t"/>
              </v:shape>
              <v:shape id="_x0000_s29909" style="position:absolute;left:4762;top:5333;width:1;height:8" coordsize="1,8" path="m,8l,,,3,1,e" filled="f" strokeweight=".05pt">
                <v:path arrowok="t"/>
              </v:shape>
              <v:shape id="_x0000_s29910" style="position:absolute;left:4763;top:5333;width:1;height:8" coordsize="1,8" path="m,8l,,,3,1,e" filled="f" strokeweight=".05pt">
                <v:path arrowok="t"/>
              </v:shape>
              <v:shape id="_x0000_s29911" style="position:absolute;left:4764;top:5328;width:2;height:13" coordsize="2,13" path="m,13l,,,5r2,8e" filled="f" strokeweight=".05pt">
                <v:path arrowok="t"/>
              </v:shape>
              <v:shape id="_x0000_s29912" style="position:absolute;left:4766;top:5333;width:1;height:8" coordsize="1,8" path="m,8l,,,3,1,8e" filled="f" strokeweight=".05pt">
                <v:path arrowok="t"/>
              </v:shape>
              <v:shape id="_x0000_s29913" style="position:absolute;left:4767;top:5333;width:1;height:8" coordsize="1,8" path="m,8l,3r,l1,e" filled="f" strokeweight=".05pt">
                <v:path arrowok="t"/>
              </v:shape>
              <v:shape id="_x0000_s29914" style="position:absolute;left:4768;top:5328;width:1;height:13" coordsize="1,13" path="m,13l,,,13,1,8e" filled="f" strokeweight=".05pt">
                <v:path arrowok="t"/>
              </v:shape>
              <v:shape id="_x0000_s29915" style="position:absolute;left:4769;top:5333;width:1;height:8" coordsize="1,8" path="m,8l,,,8r1,e" filled="f" strokeweight=".05pt">
                <v:path arrowok="t"/>
              </v:shape>
              <v:shape id="_x0000_s29916" style="position:absolute;left:4770;top:5336;width:2;height:5" coordsize="2,5" path="m,5l,,,,2,e" filled="f" strokeweight=".05pt">
                <v:path arrowok="t"/>
              </v:shape>
              <v:shape id="_x0000_s29917" style="position:absolute;left:4772;top:5324;width:1;height:17" coordsize="1,17" path="m,17l,,,9r1,e" filled="f" strokeweight=".05pt">
                <v:path arrowok="t"/>
              </v:shape>
              <v:shape id="_x0000_s29918" style="position:absolute;left:4773;top:5324;width:1;height:17" coordsize="1,17" path="m,17l,,,12r1,5e" filled="f" strokeweight=".05pt">
                <v:path arrowok="t"/>
              </v:shape>
              <v:shape id="_x0000_s29919" style="position:absolute;left:4774;top:5324;width:1;height:17" coordsize="1,17" path="m,17l,,,12r1,e" filled="f" strokeweight=".05pt">
                <v:path arrowok="t"/>
              </v:shape>
              <v:shape id="_x0000_s29920" style="position:absolute;left:4775;top:5336;width:1;height:5" coordsize="1,5" path="m,5l,,,5,1,e" filled="f" strokeweight=".05pt">
                <v:path arrowok="t"/>
              </v:shape>
              <v:shape id="_x0000_s29921" style="position:absolute;left:4776;top:5328;width:2;height:13" coordsize="2,13" path="m,13l,,,13,2,5e" filled="f" strokeweight=".05pt">
                <v:path arrowok="t"/>
              </v:shape>
              <v:shape id="_x0000_s29922" style="position:absolute;left:4778;top:5316;width:1;height:20" coordsize="1,20" path="m,20l,,,12,1,3e" filled="f" strokeweight=".05pt">
                <v:path arrowok="t"/>
              </v:shape>
              <v:shape id="_x0000_s29923" style="position:absolute;left:4779;top:5294;width:1;height:39" coordsize="1,39" path="m,39l,,,39r1,e" filled="f" strokeweight=".05pt">
                <v:path arrowok="t"/>
              </v:shape>
              <v:shape id="_x0000_s29924" style="position:absolute;left:4780;top:5333;width:1;height:8" coordsize="1,8" path="m,8l,,,8,1,3e" filled="f" strokeweight=".05pt">
                <v:path arrowok="t"/>
              </v:shape>
              <v:shape id="_x0000_s29925" style="position:absolute;left:4781;top:5333;width:1;height:8" coordsize="1,8" path="m,8l,,,3r1,e" filled="f" strokeweight=".05pt">
                <v:path arrowok="t"/>
              </v:shape>
              <v:shape id="_x0000_s29926" style="position:absolute;left:4782;top:5333;width:2;height:8" coordsize="2,8" path="m,8l,,,3,2,8e" filled="f" strokeweight=".05pt">
                <v:path arrowok="t"/>
              </v:shape>
              <v:shape id="_x0000_s29927" style="position:absolute;left:4784;top:5328;width:1;height:13" coordsize="1,13" path="m,13l,,,13,1,8e" filled="f" strokeweight=".05pt">
                <v:path arrowok="t"/>
              </v:shape>
              <v:shape id="_x0000_s29928" style="position:absolute;left:4785;top:5333;width:1;height:8" coordsize="1,8" path="m,8l,,,8r1,e" filled="f" strokeweight=".05pt">
                <v:path arrowok="t"/>
              </v:shape>
              <v:shape id="_x0000_s29929" style="position:absolute;left:4786;top:5336;width:1;height:5" coordsize="1,5" path="m,5l,,,5,1,e" filled="f" strokeweight=".05pt">
                <v:path arrowok="t"/>
              </v:shape>
              <v:shape id="_x0000_s29930" style="position:absolute;left:4787;top:5328;width:1;height:13" coordsize="1,13" path="m,13l,,,13r1,e" filled="f" strokeweight=".05pt">
                <v:path arrowok="t"/>
              </v:shape>
            </v:group>
            <v:group id="_x0000_s30132" style="position:absolute;left:4788;top:5269;width:241;height:72" coordorigin="4788,5269" coordsize="241,72">
              <v:shape id="_x0000_s29932" style="position:absolute;left:4788;top:5316;width:2;height:25" coordsize="2,25" path="m,25l,,,25,2,20e" filled="f" strokeweight=".05pt">
                <v:path arrowok="t"/>
              </v:shape>
              <v:shape id="_x0000_s29933" style="position:absolute;left:4790;top:5333;width:1;height:8" coordsize="1,8" path="m,8l,,,8,1,3e" filled="f" strokeweight=".05pt">
                <v:path arrowok="t"/>
              </v:shape>
              <v:shape id="_x0000_s29934" style="position:absolute;left:4791;top:5336;width:1;height:5" coordsize="1,5" path="m,5l,,,,1,5e" filled="f" strokeweight=".05pt">
                <v:path arrowok="t"/>
              </v:shape>
              <v:shape id="_x0000_s29935" style="position:absolute;left:4792;top:5328;width:1;height:13" coordsize="1,13" path="m,13l,,,13,1,8e" filled="f" strokeweight=".05pt">
                <v:path arrowok="t"/>
              </v:shape>
              <v:shape id="_x0000_s29936" style="position:absolute;left:4793;top:5333;width:1;height:8" coordsize="1,8" path="m,8l,,,8r1,e" filled="f" strokeweight=".05pt">
                <v:path arrowok="t"/>
              </v:shape>
              <v:shape id="_x0000_s29937" style="position:absolute;left:4794;top:5336;width:2;height:5" coordsize="2,5" path="m,5l,,,,2,5e" filled="f" strokeweight=".05pt">
                <v:path arrowok="t"/>
              </v:shape>
              <v:shape id="_x0000_s29938" style="position:absolute;left:4796;top:5336;width:1;height:5" coordsize="1,5" path="m,5l,,,,1,e" filled="f" strokeweight=".05pt">
                <v:path arrowok="t"/>
              </v:shape>
              <v:shape id="_x0000_s29939" style="position:absolute;left:4797;top:5324;width:1;height:17" coordsize="1,17" path="m,17l,,,12r1,e" filled="f" strokeweight=".05pt">
                <v:path arrowok="t"/>
              </v:shape>
              <v:shape id="_x0000_s29940" style="position:absolute;left:4798;top:5324;width:1;height:17" coordsize="1,17" path="m,17l,,,17,1,9e" filled="f" strokeweight=".05pt">
                <v:path arrowok="t"/>
              </v:shape>
              <v:shape id="_x0000_s29941" style="position:absolute;left:4799;top:5328;width:1;height:13" coordsize="1,13" path="m,13l,,,,1,8e" filled="f" strokeweight=".05pt">
                <v:path arrowok="t"/>
              </v:shape>
              <v:shape id="_x0000_s29942" style="position:absolute;left:4800;top:5336;width:2;height:5" coordsize="2,5" path="m,5l,,,5,2,e" filled="f" strokeweight=".05pt">
                <v:path arrowok="t"/>
              </v:shape>
              <v:shape id="_x0000_s29943" style="position:absolute;left:4802;top:5324;width:1;height:17" coordsize="1,17" path="m,17l,,,,1,17e" filled="f" strokeweight=".05pt">
                <v:path arrowok="t"/>
              </v:shape>
              <v:shape id="_x0000_s29944" style="position:absolute;left:4803;top:5333;width:1;height:8" coordsize="1,8" path="m,8l,,,,1,3e" filled="f" strokeweight=".05pt">
                <v:path arrowok="t"/>
              </v:shape>
              <v:shape id="_x0000_s29945" style="position:absolute;left:4804;top:5336;width:1;height:5" coordsize="1,5" path="m,5l,,,,1,e" filled="f" strokeweight=".05pt">
                <v:path arrowok="t"/>
              </v:shape>
              <v:shape id="_x0000_s29946" style="position:absolute;left:4805;top:5336;width:1;height:5" coordsize="1,5" path="m,5l,,,5r1,e" filled="f" strokeweight=".05pt">
                <v:path arrowok="t"/>
              </v:shape>
              <v:shape id="_x0000_s29947" style="position:absolute;left:4806;top:5336;width:2;height:5" coordsize="2,5" path="m,5l,,,5,2,e" filled="f" strokeweight=".05pt">
                <v:path arrowok="t"/>
              </v:shape>
              <v:shape id="_x0000_s29948" style="position:absolute;left:4808;top:5336;width:1;height:5" coordsize="1,5" path="m,5l,,,5r1,e" filled="f" strokeweight=".05pt">
                <v:path arrowok="t"/>
              </v:shape>
              <v:shape id="_x0000_s29949" style="position:absolute;left:4809;top:5333;width:1;height:8" coordsize="1,8" path="m,8l,,,8r1,e" filled="f" strokeweight=".05pt">
                <v:path arrowok="t"/>
              </v:shape>
              <v:shape id="_x0000_s29950" style="position:absolute;left:4810;top:5336;width:1;height:5" coordsize="1,5" path="m,5l,,,5r1,e" filled="f" strokeweight=".05pt">
                <v:path arrowok="t"/>
              </v:shape>
              <v:shape id="_x0000_s29951" style="position:absolute;left:4811;top:5333;width:1;height:8" coordsize="1,8" path="m,8l,,,8r1,e" filled="f" strokeweight=".05pt">
                <v:path arrowok="t"/>
              </v:shape>
              <v:shape id="_x0000_s29952" style="position:absolute;left:4812;top:5336;width:2;height:5" coordsize="2,5" path="m,5l,,,,2,5e" filled="f" strokeweight=".05pt">
                <v:path arrowok="t"/>
              </v:shape>
              <v:shape id="_x0000_s29953" style="position:absolute;left:4814;top:5333;width:1;height:8" coordsize="1,8" path="m,8l,,,8r1,e" filled="f" strokeweight=".05pt">
                <v:path arrowok="t"/>
              </v:shape>
              <v:shape id="_x0000_s29954" style="position:absolute;left:4815;top:5336;width:1;height:5" coordsize="1,5" path="m,5l,,,,1,e" filled="f" strokeweight=".05pt">
                <v:path arrowok="t"/>
              </v:shape>
              <v:shape id="_x0000_s29955" style="position:absolute;left:4816;top:5328;width:1;height:13" coordsize="1,13" path="m,13l,5,,8,1,e" filled="f" strokeweight=".05pt">
                <v:path arrowok="t"/>
              </v:shape>
              <v:shape id="_x0000_s29956" style="position:absolute;left:4817;top:5328;width:1;height:13" coordsize="1,13" path="m,13l,,,8r1,e" filled="f" strokeweight=".05pt">
                <v:path arrowok="t"/>
              </v:shape>
              <v:shape id="_x0000_s29957" style="position:absolute;left:4818;top:5336;width:2;height:5" coordsize="2,5" path="m,5l,,,5,2,e" filled="f" strokeweight=".05pt">
                <v:path arrowok="t"/>
              </v:shape>
              <v:shape id="_x0000_s29958" style="position:absolute;left:4820;top:5333;width:1;height:8" coordsize="1,8" path="m,8l,3,,8,1,e" filled="f" strokeweight=".05pt">
                <v:path arrowok="t"/>
              </v:shape>
              <v:shape id="_x0000_s29959" style="position:absolute;left:4821;top:5328;width:1;height:13" coordsize="1,13" path="m,13l,,,,1,13e" filled="f" strokeweight=".05pt">
                <v:path arrowok="t"/>
              </v:shape>
              <v:shape id="_x0000_s29960" style="position:absolute;left:4822;top:5333;width:1;height:8" coordsize="1,8" path="m,8l,,,3,1,8e" filled="f" strokeweight=".05pt">
                <v:path arrowok="t"/>
              </v:shape>
              <v:shape id="_x0000_s29961" style="position:absolute;left:4823;top:5336;width:1;height:5" coordsize="1,5" path="m,5l,,,,1,5e" filled="f" strokeweight=".05pt">
                <v:path arrowok="t"/>
              </v:shape>
              <v:shape id="_x0000_s29962" style="position:absolute;left:4824;top:5336;width:2;height:5" coordsize="2,5" path="m,5l,,,,2,5e" filled="f" strokeweight=".05pt">
                <v:path arrowok="t"/>
              </v:shape>
              <v:shape id="_x0000_s29963" style="position:absolute;left:4826;top:5333;width:1;height:8" coordsize="1,8" path="m,8l,,,3,1,8e" filled="f" strokeweight=".05pt">
                <v:path arrowok="t"/>
              </v:shape>
              <v:shape id="_x0000_s29964" style="position:absolute;left:4827;top:5333;width:1;height:8" coordsize="1,8" path="m,8l,,,,1,8e" filled="f" strokeweight=".05pt">
                <v:path arrowok="t"/>
              </v:shape>
              <v:shape id="_x0000_s29965" style="position:absolute;left:4828;top:5333;width:1;height:8" coordsize="1,8" path="m,8l,,,8,1,3e" filled="f" strokeweight=".05pt">
                <v:path arrowok="t"/>
              </v:shape>
              <v:shape id="_x0000_s29966" style="position:absolute;left:4829;top:5336;width:1;height:5" coordsize="1,5" path="m,5l,,,5r1,e" filled="f" strokeweight=".05pt">
                <v:path arrowok="t"/>
              </v:shape>
              <v:shape id="_x0000_s29967" style="position:absolute;left:4830;top:5336;width:2;height:5" coordsize="2,5" path="m,5l,,,5,2,e" filled="f" strokeweight=".05pt">
                <v:path arrowok="t"/>
              </v:shape>
              <v:shape id="_x0000_s29968" style="position:absolute;left:4832;top:5336;width:1;height:5" coordsize="1,5" path="m,5l,,,5r1,e" filled="f" strokeweight=".05pt">
                <v:path arrowok="t"/>
              </v:shape>
              <v:shape id="_x0000_s29969" style="position:absolute;left:4833;top:5333;width:1;height:8" coordsize="1,8" path="m,8l,,,8r1,e" filled="f" strokeweight=".05pt">
                <v:path arrowok="t"/>
              </v:shape>
              <v:shape id="_x0000_s29970" style="position:absolute;left:4834;top:5336;width:1;height:5" coordsize="1,5" path="m,5l,,,5,1,e" filled="f" strokeweight=".05pt">
                <v:path arrowok="t"/>
              </v:shape>
              <v:shape id="_x0000_s29971" style="position:absolute;left:4835;top:5328;width:1;height:13" coordsize="1,13" path="m,13l,,,13r1,e" filled="f" strokeweight=".05pt">
                <v:path arrowok="t"/>
              </v:shape>
              <v:shape id="_x0000_s29972" style="position:absolute;left:4836;top:5333;width:2;height:8" coordsize="2,8" path="m,8l,,,8,2,3e" filled="f" strokeweight=".05pt">
                <v:path arrowok="t"/>
              </v:shape>
              <v:shape id="_x0000_s29973" style="position:absolute;left:4838;top:5333;width:1;height:8" coordsize="1,8" path="m,8l,,,8r1,e" filled="f" strokeweight=".05pt">
                <v:path arrowok="t"/>
              </v:shape>
              <v:shape id="_x0000_s29974" style="position:absolute;left:4839;top:5333;width:1;height:8" coordsize="1,8" path="m,8l,,,,1,8e" filled="f" strokeweight=".05pt">
                <v:path arrowok="t"/>
              </v:shape>
              <v:shape id="_x0000_s29975" style="position:absolute;left:4840;top:5333;width:1;height:8" coordsize="1,8" path="m,8l,,,8r1,e" filled="f" strokeweight=".05pt">
                <v:path arrowok="t"/>
              </v:shape>
              <v:shape id="_x0000_s29976" style="position:absolute;left:4841;top:5328;width:1;height:13" coordsize="1,13" path="m,13l,,,13r1,e" filled="f" strokeweight=".05pt">
                <v:path arrowok="t"/>
              </v:shape>
              <v:shape id="_x0000_s29977" style="position:absolute;left:4842;top:5336;width:2;height:5" coordsize="2,5" path="m,5l,,,5,2,e" filled="f" strokeweight=".05pt">
                <v:path arrowok="t"/>
              </v:shape>
              <v:shape id="_x0000_s29978" style="position:absolute;left:4844;top:5328;width:1;height:13" coordsize="1,13" path="m,13l,5r,8l1,e" filled="f" strokeweight=".05pt">
                <v:path arrowok="t"/>
              </v:shape>
              <v:shape id="_x0000_s29979" style="position:absolute;left:4845;top:5328;width:1;height:13" coordsize="1,13" path="m,13l,,,8r1,e" filled="f" strokeweight=".05pt">
                <v:path arrowok="t"/>
              </v:shape>
              <v:shape id="_x0000_s29980" style="position:absolute;left:4846;top:5333;width:1;height:8" coordsize="1,8" path="m,8l,3,,8,1,e" filled="f" strokeweight=".05pt">
                <v:path arrowok="t"/>
              </v:shape>
              <v:shape id="_x0000_s29981" style="position:absolute;left:4847;top:5333;width:1;height:8" coordsize="1,8" path="m,8l,,,8r1,e" filled="f" strokeweight=".05pt">
                <v:path arrowok="t"/>
              </v:shape>
              <v:shape id="_x0000_s29982" style="position:absolute;left:4848;top:5333;width:2;height:8" coordsize="2,8" path="m,8l,,,,2,8e" filled="f" strokeweight=".05pt">
                <v:path arrowok="t"/>
              </v:shape>
              <v:shape id="_x0000_s29983" style="position:absolute;left:4850;top:5336;width:1;height:5" coordsize="1,5" path="m,5l,,,,1,e" filled="f" strokeweight=".05pt">
                <v:path arrowok="t"/>
              </v:shape>
              <v:shape id="_x0000_s29984" style="position:absolute;left:4851;top:5333;width:1;height:8" coordsize="1,8" path="m,8l,,,8r1,e" filled="f" strokeweight=".05pt">
                <v:path arrowok="t"/>
              </v:shape>
              <v:shape id="_x0000_s29985" style="position:absolute;left:4852;top:5336;width:1;height:5" coordsize="1,5" path="m,5l,,,5r1,e" filled="f" strokeweight=".05pt">
                <v:path arrowok="t"/>
              </v:shape>
              <v:shape id="_x0000_s29986" style="position:absolute;left:4853;top:5328;width:1;height:13" coordsize="1,13" path="m,13l,,,5r1,8e" filled="f" strokeweight=".05pt">
                <v:path arrowok="t"/>
              </v:shape>
              <v:shape id="_x0000_s29987" style="position:absolute;left:4854;top:5333;width:2;height:8" coordsize="2,8" path="m,8l,,,,2,8e" filled="f" strokeweight=".05pt">
                <v:path arrowok="t"/>
              </v:shape>
              <v:shape id="_x0000_s29988" style="position:absolute;left:4856;top:5336;width:1;height:5" coordsize="1,5" path="m,5l,,,5r1,e" filled="f" strokeweight=".05pt">
                <v:path arrowok="t"/>
              </v:shape>
              <v:shape id="_x0000_s29989" style="position:absolute;left:4857;top:5333;width:1;height:8" coordsize="1,8" path="m,8l,,,3r1,e" filled="f" strokeweight=".05pt">
                <v:path arrowok="t"/>
              </v:shape>
              <v:shape id="_x0000_s29990" style="position:absolute;left:4858;top:5333;width:1;height:8" coordsize="1,8" path="m,8l,,,3r1,e" filled="f" strokeweight=".05pt">
                <v:path arrowok="t"/>
              </v:shape>
              <v:shape id="_x0000_s29991" style="position:absolute;left:4859;top:5333;width:1;height:8" coordsize="1,8" path="m,8l,,,,1,8e" filled="f" strokeweight=".05pt">
                <v:path arrowok="t"/>
              </v:shape>
              <v:shape id="_x0000_s29992" style="position:absolute;left:4860;top:5333;width:2;height:8" coordsize="2,8" path="m,8l,,,8r2,e" filled="f" strokeweight=".05pt">
                <v:path arrowok="t"/>
              </v:shape>
              <v:shape id="_x0000_s29993" style="position:absolute;left:4862;top:5336;width:1;height:5" coordsize="1,5" path="m,5l,,,5r1,e" filled="f" strokeweight=".05pt">
                <v:path arrowok="t"/>
              </v:shape>
              <v:shape id="_x0000_s29994" style="position:absolute;left:4863;top:5328;width:1;height:13" coordsize="1,13" path="m,13l,,,13r1,e" filled="f" strokeweight=".05pt">
                <v:path arrowok="t"/>
              </v:shape>
              <v:shape id="_x0000_s29995" style="position:absolute;left:4864;top:5336;width:1;height:5" coordsize="1,5" path="m,5l,,,5r1,e" filled="f" strokeweight=".05pt">
                <v:path arrowok="t"/>
              </v:shape>
              <v:shape id="_x0000_s29996" style="position:absolute;left:4865;top:5333;width:1;height:8" coordsize="1,8" path="m,8l,,,8,1,3e" filled="f" strokeweight=".05pt">
                <v:path arrowok="t"/>
              </v:shape>
              <v:shape id="_x0000_s29997" style="position:absolute;left:4866;top:5336;width:2;height:5" coordsize="2,5" path="m,5l,,,5r2,e" filled="f" strokeweight=".05pt">
                <v:path arrowok="t"/>
              </v:shape>
              <v:shape id="_x0000_s29998" style="position:absolute;left:4868;top:5336;width:1;height:5" coordsize="1,5" path="m,5l,,,5r1,e" filled="f" strokeweight=".05pt">
                <v:path arrowok="t"/>
              </v:shape>
              <v:shape id="_x0000_s29999" style="position:absolute;left:4869;top:5336;width:1;height:5" coordsize="1,5" path="m,5l,,,5r1,e" filled="f" strokeweight=".05pt">
                <v:path arrowok="t"/>
              </v:shape>
              <v:shape id="_x0000_s30000" style="position:absolute;left:4870;top:5336;width:1;height:5" coordsize="1,5" path="m,5l,,,5r1,e" filled="f" strokeweight=".05pt">
                <v:path arrowok="t"/>
              </v:shape>
              <v:shape id="_x0000_s30001" style="position:absolute;left:4871;top:5333;width:1;height:8" coordsize="1,8" path="m,8l,,,,1,3e" filled="f" strokeweight=".05pt">
                <v:path arrowok="t"/>
              </v:shape>
              <v:shape id="_x0000_s30002" style="position:absolute;left:4872;top:5333;width:2;height:8" coordsize="2,8" path="m,8l,,,3r2,e" filled="f" strokeweight=".05pt">
                <v:path arrowok="t"/>
              </v:shape>
              <v:shape id="_x0000_s30003" style="position:absolute;left:4874;top:5328;width:1;height:13" coordsize="1,13" path="m,13l,,,13r1,e" filled="f" strokeweight=".05pt">
                <v:path arrowok="t"/>
              </v:shape>
              <v:shape id="_x0000_s30004" style="position:absolute;left:4875;top:5333;width:1;height:8" coordsize="1,8" path="m,8l,,,,1,3e" filled="f" strokeweight=".05pt">
                <v:path arrowok="t"/>
              </v:shape>
              <v:shape id="_x0000_s30005" style="position:absolute;left:4876;top:5324;width:1;height:17" coordsize="1,17" path="m,17l,,,17r1,e" filled="f" strokeweight=".05pt">
                <v:path arrowok="t"/>
              </v:shape>
              <v:shape id="_x0000_s30006" style="position:absolute;left:4877;top:5328;width:1;height:13" coordsize="1,13" path="m,13l,,,8r1,e" filled="f" strokeweight=".05pt">
                <v:path arrowok="t"/>
              </v:shape>
              <v:shape id="_x0000_s30007" style="position:absolute;left:4878;top:5333;width:2;height:8" coordsize="2,8" path="m,8l,,,,2,8e" filled="f" strokeweight=".05pt">
                <v:path arrowok="t"/>
              </v:shape>
              <v:shape id="_x0000_s30008" style="position:absolute;left:4880;top:5333;width:1;height:8" coordsize="1,8" path="m,8l,,,8r1,e" filled="f" strokeweight=".05pt">
                <v:path arrowok="t"/>
              </v:shape>
              <v:shape id="_x0000_s30009" style="position:absolute;left:4881;top:5328;width:1;height:13" coordsize="1,13" path="m,13l,,,13r1,e" filled="f" strokeweight=".05pt">
                <v:path arrowok="t"/>
              </v:shape>
              <v:shape id="_x0000_s30010" style="position:absolute;left:4882;top:5333;width:1;height:8" coordsize="1,8" path="m,8l,,,,1,3e" filled="f" strokeweight=".05pt">
                <v:path arrowok="t"/>
              </v:shape>
              <v:shape id="_x0000_s30011" style="position:absolute;left:4883;top:5328;width:1;height:13" coordsize="1,13" path="m,13l,,,13r1,e" filled="f" strokeweight=".05pt">
                <v:path arrowok="t"/>
              </v:shape>
              <v:shape id="_x0000_s30012" style="position:absolute;left:4884;top:5336;width:1;height:5" coordsize="1,5" path="m,5l,,,5,1,e" filled="f" strokeweight=".05pt">
                <v:path arrowok="t"/>
              </v:shape>
              <v:shape id="_x0000_s30013" style="position:absolute;left:4885;top:5336;width:2;height:5" coordsize="2,5" path="m,5l,,,,2,e" filled="f" strokeweight=".05pt">
                <v:path arrowok="t"/>
              </v:shape>
              <v:shape id="_x0000_s30014" style="position:absolute;left:4887;top:5333;width:1;height:8" coordsize="1,8" path="m,8l,,,,1,8e" filled="f" strokeweight=".05pt">
                <v:path arrowok="t"/>
              </v:shape>
              <v:shape id="_x0000_s30015" style="position:absolute;left:4888;top:5336;width:1;height:5" coordsize="1,5" path="m,5l,,,5,1,e" filled="f" strokeweight=".05pt">
                <v:path arrowok="t"/>
              </v:shape>
              <v:shape id="_x0000_s30016" style="position:absolute;left:4889;top:5333;width:1;height:8" coordsize="1,8" path="m,8l,,,8,1,3e" filled="f" strokeweight=".05pt">
                <v:path arrowok="t"/>
              </v:shape>
              <v:shape id="_x0000_s30017" style="position:absolute;left:4890;top:5336;width:1;height:5" coordsize="1,5" path="m,5l,,,,1,5e" filled="f" strokeweight=".05pt">
                <v:path arrowok="t"/>
              </v:shape>
              <v:shape id="_x0000_s30018" style="position:absolute;left:4891;top:5303;width:2;height:38" coordsize="2,38" path="m,38l,8r,5l2,e" filled="f" strokeweight=".05pt">
                <v:path arrowok="t"/>
              </v:shape>
              <v:shape id="_x0000_s30019" style="position:absolute;left:4893;top:5303;width:1;height:38" coordsize="1,38" path="m,38l,,,38r1,e" filled="f" strokeweight=".05pt">
                <v:path arrowok="t"/>
              </v:shape>
              <v:shape id="_x0000_s30020" style="position:absolute;left:4894;top:5333;width:1;height:8" coordsize="1,8" path="m,8l,,,,1,8e" filled="f" strokeweight=".05pt">
                <v:path arrowok="t"/>
              </v:shape>
              <v:shape id="_x0000_s30021" style="position:absolute;left:4895;top:5333;width:1;height:8" coordsize="1,8" path="m,8l,,,3,1,8e" filled="f" strokeweight=".05pt">
                <v:path arrowok="t"/>
              </v:shape>
              <v:shape id="_x0000_s30022" style="position:absolute;left:4896;top:5333;width:1;height:8" coordsize="1,8" path="m,8l,,,8r1,e" filled="f" strokeweight=".05pt">
                <v:path arrowok="t"/>
              </v:shape>
              <v:shape id="_x0000_s30023" style="position:absolute;left:4897;top:5324;width:2;height:17" coordsize="2,17" path="m,17l,,,17,2,12e" filled="f" strokeweight=".05pt">
                <v:path arrowok="t"/>
              </v:shape>
              <v:shape id="_x0000_s30024" style="position:absolute;left:4899;top:5336;width:1;height:5" coordsize="1,5" path="m,5l,,,5r1,e" filled="f" strokeweight=".05pt">
                <v:path arrowok="t"/>
              </v:shape>
              <v:shape id="_x0000_s30025" style="position:absolute;left:4900;top:5336;width:1;height:5" coordsize="1,5" path="m,5l,,,,1,e" filled="f" strokeweight=".05pt">
                <v:path arrowok="t"/>
              </v:shape>
              <v:shape id="_x0000_s30026" style="position:absolute;left:4901;top:5333;width:1;height:8" coordsize="1,8" path="m,8l,,,3,1,e" filled="f" strokeweight=".05pt">
                <v:path arrowok="t"/>
              </v:shape>
              <v:shape id="_x0000_s30027" style="position:absolute;left:4902;top:5333;width:1;height:8" coordsize="1,8" path="m,8l,,,8,1,3e" filled="f" strokeweight=".05pt">
                <v:path arrowok="t"/>
              </v:shape>
              <v:shape id="_x0000_s30028" style="position:absolute;left:4903;top:5333;width:2;height:8" coordsize="2,8" path="m,8l,,,8r2,e" filled="f" strokeweight=".05pt">
                <v:path arrowok="t"/>
              </v:shape>
              <v:shape id="_x0000_s30029" style="position:absolute;left:4905;top:5328;width:1;height:13" coordsize="1,13" path="m,13l,,,13r1,e" filled="f" strokeweight=".05pt">
                <v:path arrowok="t"/>
              </v:shape>
              <v:shape id="_x0000_s30030" style="position:absolute;left:4906;top:5333;width:1;height:8" coordsize="1,8" path="m,8l,,,3,1,8e" filled="f" strokeweight=".05pt">
                <v:path arrowok="t"/>
              </v:shape>
              <v:shape id="_x0000_s30031" style="position:absolute;left:4907;top:5336;width:1;height:5" coordsize="1,5" path="m,5l,,,5r1,e" filled="f" strokeweight=".05pt">
                <v:path arrowok="t"/>
              </v:shape>
              <v:shape id="_x0000_s30032" style="position:absolute;left:4908;top:5333;width:1;height:8" coordsize="1,8" path="m,8l,,,8r1,e" filled="f" strokeweight=".05pt">
                <v:path arrowok="t"/>
              </v:shape>
              <v:shape id="_x0000_s30033" style="position:absolute;left:4909;top:5333;width:2;height:8" coordsize="2,8" path="m,8l,,,,2,8e" filled="f" strokeweight=".05pt">
                <v:path arrowok="t"/>
              </v:shape>
              <v:shape id="_x0000_s30034" style="position:absolute;left:4911;top:5333;width:1;height:8" coordsize="1,8" path="m,8l,,,3,1,e" filled="f" strokeweight=".05pt">
                <v:path arrowok="t"/>
              </v:shape>
              <v:shape id="_x0000_s30035" style="position:absolute;left:4912;top:5333;width:1;height:8" coordsize="1,8" path="m,8l,,,8r1,e" filled="f" strokeweight=".05pt">
                <v:path arrowok="t"/>
              </v:shape>
              <v:shape id="_x0000_s30036" style="position:absolute;left:4913;top:5336;width:1;height:5" coordsize="1,5" path="m,5l,,,5,1,e" filled="f" strokeweight=".05pt">
                <v:path arrowok="t"/>
              </v:shape>
              <v:shape id="_x0000_s30037" style="position:absolute;left:4914;top:5336;width:1;height:5" coordsize="1,5" path="m,5l,,,5,1,e" filled="f" strokeweight=".05pt">
                <v:path arrowok="t"/>
              </v:shape>
              <v:shape id="_x0000_s30038" style="position:absolute;left:4915;top:5328;width:2;height:13" coordsize="2,13" path="m,13l,,,13,2,8e" filled="f" strokeweight=".05pt">
                <v:path arrowok="t"/>
              </v:shape>
              <v:shape id="_x0000_s30039" style="position:absolute;left:4917;top:5336;width:1;height:5" coordsize="1,5" path="m,5l,,,,1,5e" filled="f" strokeweight=".05pt">
                <v:path arrowok="t"/>
              </v:shape>
              <v:shape id="_x0000_s30040" style="position:absolute;left:4918;top:5336;width:1;height:5" coordsize="1,5" path="m,5l,,,5r1,e" filled="f" strokeweight=".05pt">
                <v:path arrowok="t"/>
              </v:shape>
              <v:shape id="_x0000_s30041" style="position:absolute;left:4919;top:5333;width:1;height:8" coordsize="1,8" path="m,8l,,,,1,8e" filled="f" strokeweight=".05pt">
                <v:path arrowok="t"/>
              </v:shape>
              <v:shape id="_x0000_s30042" style="position:absolute;left:4920;top:5333;width:3;height:8" coordsize="3,8" path="m,8l,,,8r3,e" filled="f" strokeweight=".05pt">
                <v:path arrowok="t"/>
              </v:shape>
              <v:shape id="_x0000_s30043" style="position:absolute;left:4923;top:5336;width:1;height:5" coordsize="1,5" path="m,5l,,,,1,e" filled="f" strokeweight=".05pt">
                <v:path arrowok="t"/>
              </v:shape>
              <v:shape id="_x0000_s30044" style="position:absolute;left:4924;top:5333;width:1;height:8" coordsize="1,8" path="m,8l,,,,1,3e" filled="f" strokeweight=".05pt">
                <v:path arrowok="t"/>
              </v:shape>
              <v:shape id="_x0000_s30045" style="position:absolute;left:4925;top:5333;width:1;height:8" coordsize="1,8" path="m,8l,,,,1,8e" filled="f" strokeweight=".05pt">
                <v:path arrowok="t"/>
              </v:shape>
              <v:shape id="_x0000_s30046" style="position:absolute;left:4926;top:5333;width:1;height:8" coordsize="1,8" path="m,8l,,,8r1,e" filled="f" strokeweight=".05pt">
                <v:path arrowok="t"/>
              </v:shape>
              <v:shape id="_x0000_s30047" style="position:absolute;left:4927;top:5333;width:2;height:8" coordsize="2,8" path="m,8l,,,3r2,e" filled="f" strokeweight=".05pt">
                <v:path arrowok="t"/>
              </v:shape>
              <v:shape id="_x0000_s30048" style="position:absolute;left:4929;top:5316;width:1;height:25" coordsize="1,25" path="m,25l,,,,1,25e" filled="f" strokeweight=".05pt">
                <v:path arrowok="t"/>
              </v:shape>
              <v:shape id="_x0000_s30049" style="position:absolute;left:4930;top:5333;width:1;height:8" coordsize="1,8" path="m,8l,,,,1,3e" filled="f" strokeweight=".05pt">
                <v:path arrowok="t"/>
              </v:shape>
              <v:shape id="_x0000_s30050" style="position:absolute;left:4931;top:5333;width:1;height:8" coordsize="1,8" path="m,8l,,,,1,8e" filled="f" strokeweight=".05pt">
                <v:path arrowok="t"/>
              </v:shape>
              <v:shape id="_x0000_s30051" style="position:absolute;left:4932;top:5333;width:1;height:8" coordsize="1,8" path="m,8l,,,8r1,e" filled="f" strokeweight=".05pt">
                <v:path arrowok="t"/>
              </v:shape>
              <v:shape id="_x0000_s30052" style="position:absolute;left:4933;top:5333;width:2;height:8" coordsize="2,8" path="m,8l,,,8r2,e" filled="f" strokeweight=".05pt">
                <v:path arrowok="t"/>
              </v:shape>
              <v:shape id="_x0000_s30053" style="position:absolute;left:4935;top:5333;width:1;height:8" coordsize="1,8" path="m,8l,,,3,1,8e" filled="f" strokeweight=".05pt">
                <v:path arrowok="t"/>
              </v:shape>
              <v:shape id="_x0000_s30054" style="position:absolute;left:4936;top:5333;width:1;height:8" coordsize="1,8" path="m,8l,,,3r1,e" filled="f" strokeweight=".05pt">
                <v:path arrowok="t"/>
              </v:shape>
              <v:shape id="_x0000_s30055" style="position:absolute;left:4937;top:5333;width:1;height:8" coordsize="1,8" path="m,8l,,,8,1,e" filled="f" strokeweight=".05pt">
                <v:path arrowok="t"/>
              </v:shape>
              <v:shape id="_x0000_s30056" style="position:absolute;left:4938;top:5333;width:1;height:8" coordsize="1,8" path="m,8l,,,8r1,e" filled="f" strokeweight=".05pt">
                <v:path arrowok="t"/>
              </v:shape>
              <v:shape id="_x0000_s30057" style="position:absolute;left:4939;top:5336;width:2;height:5" coordsize="2,5" path="m,5l,,,,2,5e" filled="f" strokeweight=".05pt">
                <v:path arrowok="t"/>
              </v:shape>
              <v:shape id="_x0000_s30058" style="position:absolute;left:4941;top:5328;width:1;height:13" coordsize="1,13" path="m,13l,,,,1,8e" filled="f" strokeweight=".05pt">
                <v:path arrowok="t"/>
              </v:shape>
              <v:shape id="_x0000_s30059" style="position:absolute;left:4942;top:5319;width:1;height:22" coordsize="1,22" path="m,22l,,,22r1,e" filled="f" strokeweight=".05pt">
                <v:path arrowok="t"/>
              </v:shape>
              <v:shape id="_x0000_s30060" style="position:absolute;left:4943;top:5336;width:1;height:5" coordsize="1,5" path="m,5l,,,5r1,e" filled="f" strokeweight=".05pt">
                <v:path arrowok="t"/>
              </v:shape>
              <v:shape id="_x0000_s30061" style="position:absolute;left:4944;top:5333;width:1;height:8" coordsize="1,8" path="m,8l,,,3,1,8e" filled="f" strokeweight=".05pt">
                <v:path arrowok="t"/>
              </v:shape>
              <v:shape id="_x0000_s30062" style="position:absolute;left:4945;top:5336;width:2;height:5" coordsize="2,5" path="m,5l,,,,2,e" filled="f" strokeweight=".05pt">
                <v:path arrowok="t"/>
              </v:shape>
              <v:shape id="_x0000_s30063" style="position:absolute;left:4947;top:5333;width:1;height:8" coordsize="1,8" path="m,8l,,,3,1,8e" filled="f" strokeweight=".05pt">
                <v:path arrowok="t"/>
              </v:shape>
              <v:shape id="_x0000_s30064" style="position:absolute;left:4948;top:5328;width:1;height:13" coordsize="1,13" path="m,13l,,,8r1,e" filled="f" strokeweight=".05pt">
                <v:path arrowok="t"/>
              </v:shape>
              <v:shape id="_x0000_s30065" style="position:absolute;left:4949;top:5333;width:1;height:8" coordsize="1,8" path="m,8l,,,8r1,e" filled="f" strokeweight=".05pt">
                <v:path arrowok="t"/>
              </v:shape>
              <v:shape id="_x0000_s30066" style="position:absolute;left:4950;top:5328;width:1;height:13" coordsize="1,13" path="m,13l,,,5,1,8e" filled="f" strokeweight=".05pt">
                <v:path arrowok="t"/>
              </v:shape>
              <v:shape id="_x0000_s30067" style="position:absolute;left:4951;top:5328;width:2;height:13" coordsize="2,13" path="m,13l,,,,2,13e" filled="f" strokeweight=".05pt">
                <v:path arrowok="t"/>
              </v:shape>
              <v:shape id="_x0000_s30068" style="position:absolute;left:4953;top:5328;width:1;height:13" coordsize="1,13" path="m,13l,,,8r1,5e" filled="f" strokeweight=".05pt">
                <v:path arrowok="t"/>
              </v:shape>
              <v:shape id="_x0000_s30069" style="position:absolute;left:4954;top:5336;width:1;height:5" coordsize="1,5" path="m,5l,,,,1,5e" filled="f" strokeweight=".05pt">
                <v:path arrowok="t"/>
              </v:shape>
              <v:shape id="_x0000_s30070" style="position:absolute;left:4955;top:5336;width:1;height:5" coordsize="1,5" path="m,5l,,,5r1,e" filled="f" strokeweight=".05pt">
                <v:path arrowok="t"/>
              </v:shape>
              <v:shape id="_x0000_s30071" style="position:absolute;left:4956;top:5333;width:1;height:8" coordsize="1,8" path="m,8l,,,,1,8e" filled="f" strokeweight=".05pt">
                <v:path arrowok="t"/>
              </v:shape>
              <v:shape id="_x0000_s30072" style="position:absolute;left:4957;top:5333;width:2;height:8" coordsize="2,8" path="m,8l,3r,l2,e" filled="f" strokeweight=".05pt">
                <v:path arrowok="t"/>
              </v:shape>
              <v:shape id="_x0000_s30073" style="position:absolute;left:4959;top:5333;width:1;height:8" coordsize="1,8" path="m,8l,,,8,1,e" filled="f" strokeweight=".05pt">
                <v:path arrowok="t"/>
              </v:shape>
              <v:shape id="_x0000_s30074" style="position:absolute;left:4960;top:5333;width:1;height:8" coordsize="1,8" path="m,8l,,,8r1,e" filled="f" strokeweight=".05pt">
                <v:path arrowok="t"/>
              </v:shape>
              <v:shape id="_x0000_s30075" style="position:absolute;left:4961;top:5333;width:1;height:8" coordsize="1,8" path="m,8l,,,8,1,3e" filled="f" strokeweight=".05pt">
                <v:path arrowok="t"/>
              </v:shape>
              <v:shape id="_x0000_s30076" style="position:absolute;left:4962;top:5333;width:1;height:8" coordsize="1,8" path="m,8l,,,8r1,e" filled="f" strokeweight=".05pt">
                <v:path arrowok="t"/>
              </v:shape>
              <v:shape id="_x0000_s30077" style="position:absolute;left:4963;top:5328;width:2;height:13" coordsize="2,13" path="m,13l,,,13r2,e" filled="f" strokeweight=".05pt">
                <v:path arrowok="t"/>
              </v:shape>
              <v:shape id="_x0000_s30078" style="position:absolute;left:4965;top:5333;width:1;height:8" coordsize="1,8" path="m,8l,,,3r1,e" filled="f" strokeweight=".05pt">
                <v:path arrowok="t"/>
              </v:shape>
              <v:shape id="_x0000_s30079" style="position:absolute;left:4966;top:5333;width:1;height:8" coordsize="1,8" path="m,8l,3,,8,1,e" filled="f" strokeweight=".05pt">
                <v:path arrowok="t"/>
              </v:shape>
              <v:shape id="_x0000_s30080" style="position:absolute;left:4967;top:5328;width:1;height:13" coordsize="1,13" path="m,13l,5r,8l1,e" filled="f" strokeweight=".05pt">
                <v:path arrowok="t"/>
              </v:shape>
              <v:shape id="_x0000_s30081" style="position:absolute;left:4968;top:5328;width:1;height:13" coordsize="1,13" path="m,13l,,,8r1,5e" filled="f" strokeweight=".05pt">
                <v:path arrowok="t"/>
              </v:shape>
              <v:shape id="_x0000_s30082" style="position:absolute;left:4969;top:5333;width:2;height:8" coordsize="2,8" path="m,8l,,,8,2,3e" filled="f" strokeweight=".05pt">
                <v:path arrowok="t"/>
              </v:shape>
              <v:shape id="_x0000_s30083" style="position:absolute;left:4971;top:5328;width:1;height:13" coordsize="1,13" path="m,13l,5r,8l1,e" filled="f" strokeweight=".05pt">
                <v:path arrowok="t"/>
              </v:shape>
              <v:shape id="_x0000_s30084" style="position:absolute;left:4972;top:5328;width:1;height:13" coordsize="1,13" path="m,13l,,,5,1,8e" filled="f" strokeweight=".05pt">
                <v:path arrowok="t"/>
              </v:shape>
              <v:shape id="_x0000_s30085" style="position:absolute;left:4973;top:5336;width:1;height:5" coordsize="1,5" path="m,5l,,,5r1,e" filled="f" strokeweight=".05pt">
                <v:path arrowok="t"/>
              </v:shape>
              <v:shape id="_x0000_s30086" style="position:absolute;left:4974;top:5336;width:1;height:5" coordsize="1,5" path="m,5l,,,5r1,e" filled="f" strokeweight=".05pt">
                <v:path arrowok="t"/>
              </v:shape>
              <v:shape id="_x0000_s30087" style="position:absolute;left:4975;top:5336;width:2;height:5" coordsize="2,5" path="m,5l,,,5r2,e" filled="f" strokeweight=".05pt">
                <v:path arrowok="t"/>
              </v:shape>
              <v:shape id="_x0000_s30088" style="position:absolute;left:4977;top:5328;width:1;height:13" coordsize="1,13" path="m,13l,,,13r1,e" filled="f" strokeweight=".05pt">
                <v:path arrowok="t"/>
              </v:shape>
              <v:shape id="_x0000_s30089" style="position:absolute;left:4978;top:5333;width:1;height:8" coordsize="1,8" path="m,8l,,,3,1,8e" filled="f" strokeweight=".05pt">
                <v:path arrowok="t"/>
              </v:shape>
              <v:shape id="_x0000_s30090" style="position:absolute;left:4979;top:5336;width:1;height:5" coordsize="1,5" path="m,5l,,,5r1,e" filled="f" strokeweight=".05pt">
                <v:path arrowok="t"/>
              </v:shape>
              <v:shape id="_x0000_s30091" style="position:absolute;left:4980;top:5333;width:1;height:8" coordsize="1,8" path="m,8l,,,3,1,8e" filled="f" strokeweight=".05pt">
                <v:path arrowok="t"/>
              </v:shape>
              <v:shape id="_x0000_s30092" style="position:absolute;left:4981;top:5336;width:2;height:5" coordsize="2,5" path="m,5l,,,5r2,e" filled="f" strokeweight=".05pt">
                <v:path arrowok="t"/>
              </v:shape>
              <v:shape id="_x0000_s30093" style="position:absolute;left:4983;top:5333;width:1;height:8" coordsize="1,8" path="m,8l,,,8r1,e" filled="f" strokeweight=".05pt">
                <v:path arrowok="t"/>
              </v:shape>
              <v:shape id="_x0000_s30094" style="position:absolute;left:4984;top:5336;width:1;height:5" coordsize="1,5" path="m,5l,,,5r1,e" filled="f" strokeweight=".05pt">
                <v:path arrowok="t"/>
              </v:shape>
              <v:shape id="_x0000_s30095" style="position:absolute;left:4985;top:5336;width:1;height:5" coordsize="1,5" path="m,5l,,,5,1,e" filled="f" strokeweight=".05pt">
                <v:path arrowok="t"/>
              </v:shape>
              <v:shape id="_x0000_s30096" style="position:absolute;left:4986;top:5324;width:1;height:17" coordsize="1,17" path="m,17l,,,12r1,e" filled="f" strokeweight=".05pt">
                <v:path arrowok="t"/>
              </v:shape>
              <v:shape id="_x0000_s30097" style="position:absolute;left:4987;top:5333;width:2;height:8" coordsize="2,8" path="m,8l,,,3,2,8e" filled="f" strokeweight=".05pt">
                <v:path arrowok="t"/>
              </v:shape>
              <v:shape id="_x0000_s30098" style="position:absolute;left:4989;top:5333;width:1;height:8" coordsize="1,8" path="m,8l,,,,1,e" filled="f" strokeweight=".05pt">
                <v:path arrowok="t"/>
              </v:shape>
              <v:shape id="_x0000_s30099" style="position:absolute;left:4990;top:5333;width:1;height:8" coordsize="1,8" path="m,8l,,,8r1,e" filled="f" strokeweight=".05pt">
                <v:path arrowok="t"/>
              </v:shape>
              <v:shape id="_x0000_s30100" style="position:absolute;left:4991;top:5333;width:1;height:8" coordsize="1,8" path="m,8l,3,,8,1,e" filled="f" strokeweight=".05pt">
                <v:path arrowok="t"/>
              </v:shape>
              <v:shape id="_x0000_s30101" style="position:absolute;left:4992;top:5333;width:1;height:8" coordsize="1,8" path="m,8l,,,8,1,3e" filled="f" strokeweight=".05pt">
                <v:path arrowok="t"/>
              </v:shape>
              <v:shape id="_x0000_s30102" style="position:absolute;left:4993;top:5336;width:2;height:5" coordsize="2,5" path="m,5l,,,,2,5e" filled="f" strokeweight=".05pt">
                <v:path arrowok="t"/>
              </v:shape>
              <v:shape id="_x0000_s30103" style="position:absolute;left:4995;top:5328;width:1;height:13" coordsize="1,13" path="m,13l,,,8r1,5e" filled="f" strokeweight=".05pt">
                <v:path arrowok="t"/>
              </v:shape>
              <v:shape id="_x0000_s30104" style="position:absolute;left:4996;top:5336;width:1;height:5" coordsize="1,5" path="m,5l,,,5,1,e" filled="f" strokeweight=".05pt">
                <v:path arrowok="t"/>
              </v:shape>
              <v:shape id="_x0000_s30105" style="position:absolute;left:4997;top:5333;width:1;height:8" coordsize="1,8" path="m,8l,,,8r1,e" filled="f" strokeweight=".05pt">
                <v:path arrowok="t"/>
              </v:shape>
              <v:shape id="_x0000_s30106" style="position:absolute;left:4998;top:5333;width:1;height:8" coordsize="1,8" path="m,8l,,,8,1,3e" filled="f" strokeweight=".05pt">
                <v:path arrowok="t"/>
              </v:shape>
              <v:shape id="_x0000_s30107" style="position:absolute;left:4999;top:5336;width:2;height:5" coordsize="2,5" path="m,5l,,,,2,5e" filled="f" strokeweight=".05pt">
                <v:path arrowok="t"/>
              </v:shape>
              <v:shape id="_x0000_s30108" style="position:absolute;left:5001;top:5333;width:1;height:8" coordsize="1,8" path="m,8l,,,8,1,3e" filled="f" strokeweight=".05pt">
                <v:path arrowok="t"/>
              </v:shape>
              <v:shape id="_x0000_s30109" style="position:absolute;left:5002;top:5336;width:1;height:5" coordsize="1,5" path="m,5l,,,5r1,e" filled="f" strokeweight=".05pt">
                <v:path arrowok="t"/>
              </v:shape>
              <v:shape id="_x0000_s30110" style="position:absolute;left:5003;top:5333;width:1;height:8" coordsize="1,8" path="m,8l,,,,1,8e" filled="f" strokeweight=".05pt">
                <v:path arrowok="t"/>
              </v:shape>
              <v:shape id="_x0000_s30111" style="position:absolute;left:5004;top:5333;width:1;height:8" coordsize="1,8" path="m,8l,,,8r1,e" filled="f" strokeweight=".05pt">
                <v:path arrowok="t"/>
              </v:shape>
              <v:shape id="_x0000_s30112" style="position:absolute;left:5005;top:5328;width:2;height:13" coordsize="2,13" path="m,13l,,,13,2,8e" filled="f" strokeweight=".05pt">
                <v:path arrowok="t"/>
              </v:shape>
              <v:shape id="_x0000_s30113" style="position:absolute;left:5007;top:5328;width:1;height:13" coordsize="1,13" path="m,13l,,,8r1,5e" filled="f" strokeweight=".05pt">
                <v:path arrowok="t"/>
              </v:shape>
              <v:shape id="_x0000_s30114" style="position:absolute;left:5008;top:5328;width:1;height:13" coordsize="1,13" path="m,13l,,,,1,13e" filled="f" strokeweight=".05pt">
                <v:path arrowok="t"/>
              </v:shape>
              <v:shape id="_x0000_s30115" style="position:absolute;left:5009;top:5333;width:1;height:8" coordsize="1,8" path="m,8l,3,,8,1,e" filled="f" strokeweight=".05pt">
                <v:path arrowok="t"/>
              </v:shape>
              <v:shape id="_x0000_s30116" style="position:absolute;left:5010;top:5333;width:1;height:8" coordsize="1,8" path="m,8l,,,8r1,e" filled="f" strokeweight=".05pt">
                <v:path arrowok="t"/>
              </v:shape>
              <v:shape id="_x0000_s30117" style="position:absolute;left:5011;top:5277;width:2;height:64" coordsize="2,64" path="m,64l,39r,l2,e" filled="f" strokeweight=".05pt">
                <v:path arrowok="t"/>
              </v:shape>
              <v:shape id="_x0000_s30118" style="position:absolute;left:5013;top:5269;width:1;height:67" coordsize="1,67" path="m,64l,,,64r1,3e" filled="f" strokeweight=".05pt">
                <v:path arrowok="t"/>
              </v:shape>
              <v:shape id="_x0000_s30119" style="position:absolute;left:5014;top:5333;width:1;height:8" coordsize="1,8" path="m,8l,,,8r1,e" filled="f" strokeweight=".05pt">
                <v:path arrowok="t"/>
              </v:shape>
              <v:shape id="_x0000_s30120" style="position:absolute;left:5015;top:5336;width:1;height:5" coordsize="1,5" path="m,5l,,,5,1,e" filled="f" strokeweight=".05pt">
                <v:path arrowok="t"/>
              </v:shape>
              <v:shape id="_x0000_s30121" style="position:absolute;left:5016;top:5311;width:1;height:30" coordsize="1,30" path="m,30l,,,,1,13e" filled="f" strokeweight=".05pt">
                <v:path arrowok="t"/>
              </v:shape>
              <v:shape id="_x0000_s30122" style="position:absolute;left:5017;top:5282;width:2;height:59" coordsize="2,59" path="m,54l,,,54r2,5e" filled="f" strokeweight=".05pt">
                <v:path arrowok="t"/>
              </v:shape>
              <v:shape id="_x0000_s30123" style="position:absolute;left:5019;top:5333;width:1;height:8" coordsize="1,8" path="m,8l,,,3r1,e" filled="f" strokeweight=".05pt">
                <v:path arrowok="t"/>
              </v:shape>
              <v:shape id="_x0000_s30124" style="position:absolute;left:5020;top:5333;width:1;height:8" coordsize="1,8" path="m,8l,3,,8,1,e" filled="f" strokeweight=".05pt">
                <v:path arrowok="t"/>
              </v:shape>
              <v:shape id="_x0000_s30125" style="position:absolute;left:5021;top:5319;width:1;height:22" coordsize="1,22" path="m,22l,,,,1,9e" filled="f" strokeweight=".05pt">
                <v:path arrowok="t"/>
              </v:shape>
              <v:shape id="_x0000_s30126" style="position:absolute;left:5022;top:5303;width:1;height:38" coordsize="1,38" path="m,38l,,,33r1,5e" filled="f" strokeweight=".05pt">
                <v:path arrowok="t"/>
              </v:shape>
              <v:shape id="_x0000_s30127" style="position:absolute;left:5023;top:5324;width:2;height:17" coordsize="2,17" path="m,17l,9r,8l2,e" filled="f" strokeweight=".05pt">
                <v:path arrowok="t"/>
              </v:shape>
              <v:shape id="_x0000_s30128" style="position:absolute;left:5025;top:5324;width:1;height:17" coordsize="1,17" path="m,17l,,,12r1,5e" filled="f" strokeweight=".05pt">
                <v:path arrowok="t"/>
              </v:shape>
              <v:shape id="_x0000_s30129" style="position:absolute;left:5026;top:5328;width:1;height:13" coordsize="1,13" path="m,13l,,,5r1,8e" filled="f" strokeweight=".05pt">
                <v:path arrowok="t"/>
              </v:shape>
              <v:shape id="_x0000_s30130" style="position:absolute;left:5027;top:5303;width:1;height:38" coordsize="1,38" path="m,38l,,,30r1,8e" filled="f" strokeweight=".05pt">
                <v:path arrowok="t"/>
              </v:shape>
              <v:shape id="_x0000_s30131" style="position:absolute;left:5028;top:5324;width:1;height:17" coordsize="1,17" path="m,17l,9r,8l1,e" filled="f" strokeweight=".05pt">
                <v:path arrowok="t"/>
              </v:shape>
            </v:group>
            <v:group id="_x0000_s30333" style="position:absolute;left:5029;top:5316;width:241;height:26" coordorigin="5029,5316" coordsize="241,26">
              <v:shape id="_x0000_s30133" style="position:absolute;left:5029;top:5316;width:2;height:25" coordsize="2,25" path="m,25l,,,20r2,e" filled="f" strokeweight=".05pt">
                <v:path arrowok="t"/>
              </v:shape>
              <v:shape id="_x0000_s30134" style="position:absolute;left:5031;top:5328;width:1;height:13" coordsize="1,13" path="m,13l,,,8r1,e" filled="f" strokeweight=".05pt">
                <v:path arrowok="t"/>
              </v:shape>
              <v:shape id="_x0000_s30135" style="position:absolute;left:5032;top:5336;width:1;height:5" coordsize="1,5" path="m,5l,,,5r1,e" filled="f" strokeweight=".05pt">
                <v:path arrowok="t"/>
              </v:shape>
              <v:shape id="_x0000_s30136" style="position:absolute;left:5033;top:5333;width:1;height:8" coordsize="1,8" path="m,8l,,,8r1,e" filled="f" strokeweight=".05pt">
                <v:path arrowok="t"/>
              </v:shape>
              <v:shape id="_x0000_s30137" style="position:absolute;left:5034;top:5328;width:1;height:13" coordsize="1,13" path="m,13l,,,13r1,e" filled="f" strokeweight=".05pt">
                <v:path arrowok="t"/>
              </v:shape>
              <v:shape id="_x0000_s30138" style="position:absolute;left:5035;top:5328;width:2;height:13" coordsize="2,13" path="m,13l,,,,2,8e" filled="f" strokeweight=".05pt">
                <v:path arrowok="t"/>
              </v:shape>
              <v:shape id="_x0000_s30139" style="position:absolute;left:5037;top:5333;width:1;height:8" coordsize="1,8" path="m,8l,,,8,1,3e" filled="f" strokeweight=".05pt">
                <v:path arrowok="t"/>
              </v:shape>
              <v:shape id="_x0000_s30140" style="position:absolute;left:5038;top:5328;width:1;height:13" coordsize="1,13" path="m,13l,,,8r1,5e" filled="f" strokeweight=".05pt">
                <v:path arrowok="t"/>
              </v:shape>
              <v:shape id="_x0000_s30141" style="position:absolute;left:5039;top:5328;width:1;height:13" coordsize="1,13" path="m,13l,,,,1,8e" filled="f" strokeweight=".05pt">
                <v:path arrowok="t"/>
              </v:shape>
              <v:shape id="_x0000_s30142" style="position:absolute;left:5040;top:5333;width:1;height:8" coordsize="1,8" path="m,8l,,,8r1,e" filled="f" strokeweight=".05pt">
                <v:path arrowok="t"/>
              </v:shape>
              <v:shape id="_x0000_s30143" style="position:absolute;left:5041;top:5319;width:2;height:22" coordsize="2,22" path="m,22l,,,17r2,e" filled="f" strokeweight=".05pt">
                <v:path arrowok="t"/>
              </v:shape>
              <v:shape id="_x0000_s30144" style="position:absolute;left:5043;top:5333;width:1;height:8" coordsize="1,8" path="m,8l,,,3,1,8e" filled="f" strokeweight=".05pt">
                <v:path arrowok="t"/>
              </v:shape>
              <v:shape id="_x0000_s30145" style="position:absolute;left:5044;top:5333;width:1;height:8" coordsize="1,8" path="m,8l,,,3,1,8e" filled="f" strokeweight=".05pt">
                <v:path arrowok="t"/>
              </v:shape>
              <v:shape id="_x0000_s30146" style="position:absolute;left:5045;top:5333;width:1;height:8" coordsize="1,8" path="m,8l,,,3,1,8e" filled="f" strokeweight=".05pt">
                <v:path arrowok="t"/>
              </v:shape>
              <v:shape id="_x0000_s30147" style="position:absolute;left:5046;top:5333;width:1;height:8" coordsize="1,8" path="m,8l,,,3,1,e" filled="f" strokeweight=".05pt">
                <v:path arrowok="t"/>
              </v:shape>
              <v:shape id="_x0000_s30148" style="position:absolute;left:5047;top:5333;width:2;height:8" coordsize="2,8" path="m,8l,,,8r2,e" filled="f" strokeweight=".05pt">
                <v:path arrowok="t"/>
              </v:shape>
              <v:shape id="_x0000_s30149" style="position:absolute;left:5049;top:5328;width:1;height:13" coordsize="1,13" path="m,13l,,,8r1,e" filled="f" strokeweight=".05pt">
                <v:path arrowok="t"/>
              </v:shape>
              <v:shape id="_x0000_s30150" style="position:absolute;left:5050;top:5336;width:1;height:5" coordsize="1,5" path="m,5l,,,5r1,e" filled="f" strokeweight=".05pt">
                <v:path arrowok="t"/>
              </v:shape>
              <v:shape id="_x0000_s30151" style="position:absolute;left:5051;top:5336;width:1;height:5" coordsize="1,5" path="m,5l,,,5r1,e" filled="f" strokeweight=".05pt">
                <v:path arrowok="t"/>
              </v:shape>
              <v:shape id="_x0000_s30152" style="position:absolute;left:5052;top:5336;width:1;height:5" coordsize="1,5" path="m,5l,,,5r1,e" filled="f" strokeweight=".05pt">
                <v:path arrowok="t"/>
              </v:shape>
              <v:shape id="_x0000_s30153" style="position:absolute;left:5053;top:5336;width:1;height:5" coordsize="1,5" path="m,5l,,,5r1,e" filled="f" strokeweight=".05pt">
                <v:path arrowok="t"/>
              </v:shape>
              <v:shape id="_x0000_s30154" style="position:absolute;left:5054;top:5328;width:2;height:13" coordsize="2,13" path="m,13l,,,13r2,e" filled="f" strokeweight=".05pt">
                <v:path arrowok="t"/>
              </v:shape>
              <v:shape id="_x0000_s30155" style="position:absolute;left:5056;top:5336;width:1;height:5" coordsize="1,5" path="m,5l,,,,1,5e" filled="f" strokeweight=".05pt">
                <v:path arrowok="t"/>
              </v:shape>
              <v:shape id="_x0000_s30156" style="position:absolute;left:5057;top:5333;width:1;height:8" coordsize="1,8" path="m,8l,3,,8,1,e" filled="f" strokeweight=".05pt">
                <v:path arrowok="t"/>
              </v:shape>
              <v:shape id="_x0000_s30157" style="position:absolute;left:5058;top:5333;width:1;height:8" coordsize="1,8" path="m,8l,,,8,1,3e" filled="f" strokeweight=".05pt">
                <v:path arrowok="t"/>
              </v:shape>
              <v:shape id="_x0000_s30158" style="position:absolute;left:5059;top:5336;width:1;height:5" coordsize="1,5" path="m,5l,,,5r1,e" filled="f" strokeweight=".05pt">
                <v:path arrowok="t"/>
              </v:shape>
              <v:shape id="_x0000_s30159" style="position:absolute;left:5060;top:5333;width:2;height:8" coordsize="2,8" path="m,8l,,,,2,8e" filled="f" strokeweight=".05pt">
                <v:path arrowok="t"/>
              </v:shape>
              <v:shape id="_x0000_s30160" style="position:absolute;left:5062;top:5333;width:1;height:8" coordsize="1,8" path="m,8l,,,,1,8e" filled="f" strokeweight=".05pt">
                <v:path arrowok="t"/>
              </v:shape>
              <v:shape id="_x0000_s30161" style="position:absolute;left:5063;top:5333;width:1;height:8" coordsize="1,8" path="m,8l,,,8r1,e" filled="f" strokeweight=".05pt">
                <v:path arrowok="t"/>
              </v:shape>
              <v:shape id="_x0000_s30162" style="position:absolute;left:5064;top:5333;width:1;height:8" coordsize="1,8" path="m,8l,,,8,1,e" filled="f" strokeweight=".05pt">
                <v:path arrowok="t"/>
              </v:shape>
              <v:shape id="_x0000_s30163" style="position:absolute;left:5065;top:5333;width:1;height:8" coordsize="1,8" path="m,8l,,,8r1,e" filled="f" strokeweight=".05pt">
                <v:path arrowok="t"/>
              </v:shape>
              <v:shape id="_x0000_s30164" style="position:absolute;left:5066;top:5336;width:2;height:5" coordsize="2,5" path="m,5l,,,5r2,e" filled="f" strokeweight=".05pt">
                <v:path arrowok="t"/>
              </v:shape>
              <v:shape id="_x0000_s30165" style="position:absolute;left:5068;top:5333;width:1;height:8" coordsize="1,8" path="m,8l,,,8,1,3e" filled="f" strokeweight=".05pt">
                <v:path arrowok="t"/>
              </v:shape>
              <v:shape id="_x0000_s30166" style="position:absolute;left:5069;top:5336;width:1;height:5" coordsize="1,5" path="m,5l,,,5r1,e" filled="f" strokeweight=".05pt">
                <v:path arrowok="t"/>
              </v:shape>
              <v:shape id="_x0000_s30167" style="position:absolute;left:5070;top:5333;width:1;height:8" coordsize="1,8" path="m,8l,,,,1,3e" filled="f" strokeweight=".05pt">
                <v:path arrowok="t"/>
              </v:shape>
              <v:shape id="_x0000_s30168" style="position:absolute;left:5071;top:5328;width:1;height:13" coordsize="1,13" path="m,13l,,,8r1,5e" filled="f" strokeweight=".05pt">
                <v:path arrowok="t"/>
              </v:shape>
              <v:shape id="_x0000_s30169" style="position:absolute;left:5072;top:5333;width:2;height:8" coordsize="2,8" path="m,8l,,,8r2,e" filled="f" strokeweight=".05pt">
                <v:path arrowok="t"/>
              </v:shape>
              <v:shape id="_x0000_s30170" style="position:absolute;left:5074;top:5333;width:1;height:8" coordsize="1,8" path="m,8l,,,8,1,3e" filled="f" strokeweight=".05pt">
                <v:path arrowok="t"/>
              </v:shape>
              <v:shape id="_x0000_s30171" style="position:absolute;left:5075;top:5333;width:1;height:8" coordsize="1,8" path="m,8l,,,8,1,3e" filled="f" strokeweight=".05pt">
                <v:path arrowok="t"/>
              </v:shape>
              <v:shape id="_x0000_s30172" style="position:absolute;left:5076;top:5333;width:1;height:8" coordsize="1,8" path="m,8l,,,8r1,e" filled="f" strokeweight=".05pt">
                <v:path arrowok="t"/>
              </v:shape>
              <v:shape id="_x0000_s30173" style="position:absolute;left:5077;top:5336;width:1;height:5" coordsize="1,5" path="m,5l,,,5r1,e" filled="f" strokeweight=".05pt">
                <v:path arrowok="t"/>
              </v:shape>
              <v:shape id="_x0000_s30174" style="position:absolute;left:5078;top:5336;width:2;height:5" coordsize="2,5" path="m,5l,,,,2,e" filled="f" strokeweight=".05pt">
                <v:path arrowok="t"/>
              </v:shape>
              <v:shape id="_x0000_s30175" style="position:absolute;left:5080;top:5336;width:1;height:5" coordsize="1,5" path="m,5l,,,5r1,e" filled="f" strokeweight=".05pt">
                <v:path arrowok="t"/>
              </v:shape>
              <v:shape id="_x0000_s30176" style="position:absolute;left:5081;top:5328;width:1;height:13" coordsize="1,13" path="m,13l,,,8r1,5e" filled="f" strokeweight=".05pt">
                <v:path arrowok="t"/>
              </v:shape>
              <v:shape id="_x0000_s30177" style="position:absolute;left:5082;top:5333;width:1;height:8" coordsize="1,8" path="m,8l,,,8,1,e" filled="f" strokeweight=".05pt">
                <v:path arrowok="t"/>
              </v:shape>
              <v:shape id="_x0000_s30178" style="position:absolute;left:5083;top:5328;width:1;height:13" coordsize="1,13" path="m,13l,,,8r1,5e" filled="f" strokeweight=".05pt">
                <v:path arrowok="t"/>
              </v:shape>
              <v:shape id="_x0000_s30179" style="position:absolute;left:5084;top:5336;width:2;height:5" coordsize="2,5" path="m,5l,,,5r2,e" filled="f" strokeweight=".05pt">
                <v:path arrowok="t"/>
              </v:shape>
              <v:shape id="_x0000_s30180" style="position:absolute;left:5086;top:5333;width:2;height:8" coordsize="2,8" path="m,8l,,,8r2,e" filled="f" strokeweight=".05pt">
                <v:path arrowok="t"/>
              </v:shape>
              <v:shape id="_x0000_s30181" style="position:absolute;left:5088;top:5328;width:1;height:13" coordsize="1,13" path="m,13l,,,13r1,e" filled="f" strokeweight=".05pt">
                <v:path arrowok="t"/>
              </v:shape>
              <v:shape id="_x0000_s30182" style="position:absolute;left:5089;top:5333;width:1;height:8" coordsize="1,8" path="m,8l,,,8,1,3e" filled="f" strokeweight=".05pt">
                <v:path arrowok="t"/>
              </v:shape>
              <v:shape id="_x0000_s30183" style="position:absolute;left:5090;top:5336;width:2;height:5" coordsize="2,5" path="m,5l,,,5,2,e" filled="f" strokeweight=".05pt">
                <v:path arrowok="t"/>
              </v:shape>
              <v:shape id="_x0000_s30184" style="position:absolute;left:5092;top:5336;width:1;height:5" coordsize="1,5" path="m,5l,,,5,1,e" filled="f" strokeweight=".05pt">
                <v:path arrowok="t"/>
              </v:shape>
              <v:shape id="_x0000_s30185" style="position:absolute;left:5093;top:5328;width:1;height:13" coordsize="1,13" path="m,13l,,,13r1,e" filled="f" strokeweight=".05pt">
                <v:path arrowok="t"/>
              </v:shape>
              <v:shape id="_x0000_s30186" style="position:absolute;left:5094;top:5336;width:1;height:5" coordsize="1,5" path="m,5l,,,5r1,e" filled="f" strokeweight=".05pt">
                <v:path arrowok="t"/>
              </v:shape>
              <v:shape id="_x0000_s30187" style="position:absolute;left:5095;top:5336;width:1;height:5" coordsize="1,5" path="m,5l,,,5r1,e" filled="f" strokeweight=".05pt">
                <v:path arrowok="t"/>
              </v:shape>
              <v:shape id="_x0000_s30188" style="position:absolute;left:5096;top:5333;width:2;height:8" coordsize="2,8" path="m,8l,,,8,2,3e" filled="f" strokeweight=".05pt">
                <v:path arrowok="t"/>
              </v:shape>
              <v:shape id="_x0000_s30189" style="position:absolute;left:5098;top:5328;width:1;height:13" coordsize="1,13" path="m,13l,,,13r1,e" filled="f" strokeweight=".05pt">
                <v:path arrowok="t"/>
              </v:shape>
              <v:shape id="_x0000_s30190" style="position:absolute;left:5099;top:5333;width:1;height:8" coordsize="1,8" path="m,8l,,,8,1,3e" filled="f" strokeweight=".05pt">
                <v:path arrowok="t"/>
              </v:shape>
              <v:shape id="_x0000_s30191" style="position:absolute;left:5100;top:5336;width:1;height:5" coordsize="1,5" path="m,5l,,,,1,5e" filled="f" strokeweight=".05pt">
                <v:path arrowok="t"/>
              </v:shape>
              <v:shape id="_x0000_s30192" style="position:absolute;left:5101;top:5333;width:1;height:8" coordsize="1,8" path="m,8l,,,8,1,3e" filled="f" strokeweight=".05pt">
                <v:path arrowok="t"/>
              </v:shape>
              <v:shape id="_x0000_s30193" style="position:absolute;left:5102;top:5324;width:2;height:17" coordsize="2,17" path="m,17l,,,17r2,e" filled="f" strokeweight=".05pt">
                <v:path arrowok="t"/>
              </v:shape>
              <v:shape id="_x0000_s30194" style="position:absolute;left:5104;top:5336;width:1;height:5" coordsize="1,5" path="m,5l,,,5,1,e" filled="f" strokeweight=".05pt">
                <v:path arrowok="t"/>
              </v:shape>
              <v:shape id="_x0000_s30195" style="position:absolute;left:5105;top:5336;width:1;height:5" coordsize="1,5" path="m,5l,,,5r1,e" filled="f" strokeweight=".05pt">
                <v:path arrowok="t"/>
              </v:shape>
              <v:shape id="_x0000_s30196" style="position:absolute;left:5106;top:5328;width:1;height:13" coordsize="1,13" path="m,13l,,,13,1,e" filled="f" strokeweight=".05pt">
                <v:path arrowok="t"/>
              </v:shape>
              <v:shape id="_x0000_s30197" style="position:absolute;left:5107;top:5328;width:1;height:13" coordsize="1,13" path="m,13l,,,13r1,e" filled="f" strokeweight=".05pt">
                <v:path arrowok="t"/>
              </v:shape>
              <v:shape id="_x0000_s30198" style="position:absolute;left:5108;top:5333;width:2;height:8" coordsize="2,8" path="m,8l,3r,l2,e" filled="f" strokeweight=".05pt">
                <v:path arrowok="t"/>
              </v:shape>
              <v:shape id="_x0000_s30199" style="position:absolute;left:5110;top:5333;width:1;height:8" coordsize="1,8" path="m,8l,,,3r1,e" filled="f" strokeweight=".05pt">
                <v:path arrowok="t"/>
              </v:shape>
              <v:shape id="_x0000_s30200" style="position:absolute;left:5111;top:5336;width:1;height:5" coordsize="1,5" path="m,5l,,,5r1,e" filled="f" strokeweight=".05pt">
                <v:path arrowok="t"/>
              </v:shape>
              <v:shape id="_x0000_s30201" style="position:absolute;left:5112;top:5333;width:1;height:8" coordsize="1,8" path="m,8l,,,8r1,e" filled="f" strokeweight=".05pt">
                <v:path arrowok="t"/>
              </v:shape>
              <v:shape id="_x0000_s30202" style="position:absolute;left:5113;top:5336;width:1;height:5" coordsize="1,5" path="m,5l,,,5,1,e" filled="f" strokeweight=".05pt">
                <v:path arrowok="t"/>
              </v:shape>
              <v:shape id="_x0000_s30203" style="position:absolute;left:5114;top:5336;width:2;height:5" coordsize="2,5" path="m,5l,,,5,2,e" filled="f" strokeweight=".05pt">
                <v:path arrowok="t"/>
              </v:shape>
              <v:shape id="_x0000_s30204" style="position:absolute;left:5116;top:5336;width:1;height:5" coordsize="1,5" path="m,5l,,,5,1,e" filled="f" strokeweight=".05pt">
                <v:path arrowok="t"/>
              </v:shape>
              <v:shape id="_x0000_s30205" style="position:absolute;left:5117;top:5333;width:1;height:8" coordsize="1,8" path="m,8l,,,8,1,e" filled="f" strokeweight=".05pt">
                <v:path arrowok="t"/>
              </v:shape>
              <v:shape id="_x0000_s30206" style="position:absolute;left:5118;top:5328;width:1;height:13" coordsize="1,13" path="m,13l,,,13,1,5e" filled="f" strokeweight=".05pt">
                <v:path arrowok="t"/>
              </v:shape>
              <v:shape id="_x0000_s30207" style="position:absolute;left:5119;top:5333;width:1;height:8" coordsize="1,8" path="m,8l,,,8r1,e" filled="f" strokeweight=".05pt">
                <v:path arrowok="t"/>
              </v:shape>
              <v:shape id="_x0000_s30208" style="position:absolute;left:5120;top:5333;width:2;height:8" coordsize="2,8" path="m,8l,,,3,2,8e" filled="f" strokeweight=".05pt">
                <v:path arrowok="t"/>
              </v:shape>
              <v:shape id="_x0000_s30209" style="position:absolute;left:5122;top:5328;width:1;height:13" coordsize="1,13" path="m,13l,,,13r1,e" filled="f" strokeweight=".05pt">
                <v:path arrowok="t"/>
              </v:shape>
              <v:shape id="_x0000_s30210" style="position:absolute;left:5123;top:5333;width:1;height:8" coordsize="1,8" path="m,8l,,,8r1,e" filled="f" strokeweight=".05pt">
                <v:path arrowok="t"/>
              </v:shape>
              <v:shape id="_x0000_s30211" style="position:absolute;left:5124;top:5336;width:1;height:5" coordsize="1,5" path="m,5l,,,5r1,e" filled="f" strokeweight=".05pt">
                <v:path arrowok="t"/>
              </v:shape>
              <v:shape id="_x0000_s30212" style="position:absolute;left:5125;top:5333;width:1;height:8" coordsize="1,8" path="m,8l,3,,8,1,e" filled="f" strokeweight=".05pt">
                <v:path arrowok="t"/>
              </v:shape>
              <v:shape id="_x0000_s30213" style="position:absolute;left:5126;top:5333;width:2;height:8" coordsize="2,8" path="m,8l,,,3,2,8e" filled="f" strokeweight=".05pt">
                <v:path arrowok="t"/>
              </v:shape>
              <v:shape id="_x0000_s30214" style="position:absolute;left:5128;top:5336;width:1;height:5" coordsize="1,5" path="m,5l,,,,1,5e" filled="f" strokeweight=".05pt">
                <v:path arrowok="t"/>
              </v:shape>
              <v:shape id="_x0000_s30215" style="position:absolute;left:5129;top:5336;width:1;height:5" coordsize="1,5" path="m,5l,,,5r1,e" filled="f" strokeweight=".05pt">
                <v:path arrowok="t"/>
              </v:shape>
              <v:shape id="_x0000_s30216" style="position:absolute;left:5130;top:5336;width:1;height:5" coordsize="1,5" path="m,5l,,,,1,5e" filled="f" strokeweight=".05pt">
                <v:path arrowok="t"/>
              </v:shape>
              <v:shape id="_x0000_s30217" style="position:absolute;left:5131;top:5333;width:1;height:8" coordsize="1,8" path="m,8l,,,8,1,3e" filled="f" strokeweight=".05pt">
                <v:path arrowok="t"/>
              </v:shape>
              <v:shape id="_x0000_s30218" style="position:absolute;left:5132;top:5336;width:2;height:5" coordsize="2,5" path="m,5l,,,5r2,e" filled="f" strokeweight=".05pt">
                <v:path arrowok="t"/>
              </v:shape>
              <v:shape id="_x0000_s30219" style="position:absolute;left:5134;top:5336;width:1;height:5" coordsize="1,5" path="m,5l,,,,1,5e" filled="f" strokeweight=".05pt">
                <v:path arrowok="t"/>
              </v:shape>
              <v:shape id="_x0000_s30220" style="position:absolute;left:5135;top:5336;width:1;height:5" coordsize="1,5" path="m,5l,,,5,1,e" filled="f" strokeweight=".05pt">
                <v:path arrowok="t"/>
              </v:shape>
              <v:shape id="_x0000_s30221" style="position:absolute;left:5136;top:5333;width:1;height:8" coordsize="1,8" path="m,8l,,,8r1,e" filled="f" strokeweight=".05pt">
                <v:path arrowok="t"/>
              </v:shape>
              <v:shape id="_x0000_s30222" style="position:absolute;left:5137;top:5333;width:1;height:8" coordsize="1,8" path="m,8l,,,8r1,e" filled="f" strokeweight=".05pt">
                <v:path arrowok="t"/>
              </v:shape>
              <v:shape id="_x0000_s30223" style="position:absolute;left:5138;top:5336;width:2;height:5" coordsize="2,5" path="m,5l,,,5,2,e" filled="f" strokeweight=".05pt">
                <v:path arrowok="t"/>
              </v:shape>
              <v:shape id="_x0000_s30224" style="position:absolute;left:5140;top:5336;width:1;height:5" coordsize="1,5" path="m,5l,,,5r1,e" filled="f" strokeweight=".05pt">
                <v:path arrowok="t"/>
              </v:shape>
              <v:shape id="_x0000_s30225" style="position:absolute;left:5141;top:5333;width:1;height:8" coordsize="1,8" path="m,8l,,,8,1,3e" filled="f" strokeweight=".05pt">
                <v:path arrowok="t"/>
              </v:shape>
              <v:shape id="_x0000_s30226" style="position:absolute;left:5142;top:5328;width:1;height:13" coordsize="1,13" path="m,13l,,,13,1,5e" filled="f" strokeweight=".05pt">
                <v:path arrowok="t"/>
              </v:shape>
              <v:shape id="_x0000_s30227" style="position:absolute;left:5143;top:5319;width:1;height:22" coordsize="1,22" path="m,22l,,,14r1,8e" filled="f" strokeweight=".05pt">
                <v:path arrowok="t"/>
              </v:shape>
              <v:shape id="_x0000_s30228" style="position:absolute;left:5144;top:5333;width:2;height:8" coordsize="2,8" path="m,8l,,,8r2,e" filled="f" strokeweight=".05pt">
                <v:path arrowok="t"/>
              </v:shape>
              <v:shape id="_x0000_s30229" style="position:absolute;left:5146;top:5333;width:1;height:8" coordsize="1,8" path="m,8l,,,8r1,e" filled="f" strokeweight=".05pt">
                <v:path arrowok="t"/>
              </v:shape>
              <v:shape id="_x0000_s30230" style="position:absolute;left:5147;top:5333;width:1;height:8" coordsize="1,8" path="m,8l,,,8r1,e" filled="f" strokeweight=".05pt">
                <v:path arrowok="t"/>
              </v:shape>
              <v:shape id="_x0000_s30231" style="position:absolute;left:5148;top:5336;width:1;height:5" coordsize="1,5" path="m,5l,,,5r1,e" filled="f" strokeweight=".05pt">
                <v:path arrowok="t"/>
              </v:shape>
              <v:shape id="_x0000_s30232" style="position:absolute;left:5149;top:5336;width:1;height:5" coordsize="1,5" path="m,5l,,,,1,5e" filled="f" strokeweight=".05pt">
                <v:path arrowok="t"/>
              </v:shape>
              <v:shape id="_x0000_s30233" style="position:absolute;left:5150;top:5336;width:2;height:5" coordsize="2,5" path="m,5l,,,5,2,e" filled="f" strokeweight=".05pt">
                <v:path arrowok="t"/>
              </v:shape>
              <v:shape id="_x0000_s30234" style="position:absolute;left:5152;top:5328;width:1;height:13" coordsize="1,13" path="m,13l,,,13,1,5e" filled="f" strokeweight=".05pt">
                <v:path arrowok="t"/>
              </v:shape>
              <v:shape id="_x0000_s30235" style="position:absolute;left:5153;top:5328;width:1;height:13" coordsize="1,13" path="m,13l,,,13r1,e" filled="f" strokeweight=".05pt">
                <v:path arrowok="t"/>
              </v:shape>
              <v:shape id="_x0000_s30236" style="position:absolute;left:5154;top:5336;width:1;height:5" coordsize="1,5" path="m,5l,,,5r1,e" filled="f" strokeweight=".05pt">
                <v:path arrowok="t"/>
              </v:shape>
              <v:shape id="_x0000_s30237" style="position:absolute;left:5155;top:5336;width:1;height:5" coordsize="1,5" path="m,5l,,,,1,5e" filled="f" strokeweight=".05pt">
                <v:path arrowok="t"/>
              </v:shape>
              <v:shape id="_x0000_s30238" style="position:absolute;left:5156;top:5336;width:2;height:5" coordsize="2,5" path="m,5l,,,5r2,e" filled="f" strokeweight=".05pt">
                <v:path arrowok="t"/>
              </v:shape>
              <v:shape id="_x0000_s30239" style="position:absolute;left:5158;top:5328;width:1;height:13" coordsize="1,13" path="m,13l,,,13,1,5e" filled="f" strokeweight=".05pt">
                <v:path arrowok="t"/>
              </v:shape>
              <v:shape id="_x0000_s30240" style="position:absolute;left:5159;top:5333;width:1;height:8" coordsize="1,8" path="m,8l,,,8r1,e" filled="f" strokeweight=".05pt">
                <v:path arrowok="t"/>
              </v:shape>
              <v:shape id="_x0000_s30241" style="position:absolute;left:5160;top:5336;width:1;height:5" coordsize="1,5" path="m,5l,,,5r1,e" filled="f" strokeweight=".05pt">
                <v:path arrowok="t"/>
              </v:shape>
              <v:shape id="_x0000_s30242" style="position:absolute;left:5161;top:5328;width:1;height:13" coordsize="1,13" path="m,13l,5r,l1,e" filled="f" strokeweight=".05pt">
                <v:path arrowok="t"/>
              </v:shape>
              <v:shape id="_x0000_s30243" style="position:absolute;left:5162;top:5328;width:2;height:13" coordsize="2,13" path="m,13l,,,8r2,5e" filled="f" strokeweight=".05pt">
                <v:path arrowok="t"/>
              </v:shape>
              <v:shape id="_x0000_s30244" style="position:absolute;left:5164;top:5333;width:1;height:8" coordsize="1,8" path="m,8l,,,8,1,e" filled="f" strokeweight=".05pt">
                <v:path arrowok="t"/>
              </v:shape>
              <v:shape id="_x0000_s30245" style="position:absolute;left:5165;top:5333;width:1;height:8" coordsize="1,8" path="m,8l,,,8r1,e" filled="f" strokeweight=".05pt">
                <v:path arrowok="t"/>
              </v:shape>
              <v:shape id="_x0000_s30246" style="position:absolute;left:5166;top:5336;width:1;height:5" coordsize="1,5" path="m,5l,,,,1,5e" filled="f" strokeweight=".05pt">
                <v:path arrowok="t"/>
              </v:shape>
              <v:shape id="_x0000_s30247" style="position:absolute;left:5167;top:5328;width:1;height:13" coordsize="1,13" path="m,13l,,,8r1,e" filled="f" strokeweight=".05pt">
                <v:path arrowok="t"/>
              </v:shape>
              <v:shape id="_x0000_s30248" style="position:absolute;left:5168;top:5336;width:2;height:5" coordsize="2,5" path="m,5l,,,5r2,e" filled="f" strokeweight=".05pt">
                <v:path arrowok="t"/>
              </v:shape>
              <v:shape id="_x0000_s30249" style="position:absolute;left:5170;top:5336;width:1;height:5" coordsize="1,5" path="m,5l,,,5r1,e" filled="f" strokeweight=".05pt">
                <v:path arrowok="t"/>
              </v:shape>
              <v:shape id="_x0000_s30250" style="position:absolute;left:5171;top:5333;width:1;height:8" coordsize="1,8" path="m,8l,,,,1,8e" filled="f" strokeweight=".05pt">
                <v:path arrowok="t"/>
              </v:shape>
              <v:shape id="_x0000_s30251" style="position:absolute;left:5172;top:5333;width:1;height:8" coordsize="1,8" path="m,8l,,,8r1,e" filled="f" strokeweight=".05pt">
                <v:path arrowok="t"/>
              </v:shape>
              <v:shape id="_x0000_s30252" style="position:absolute;left:5173;top:5333;width:1;height:8" coordsize="1,8" path="m,8l,,,3,1,e" filled="f" strokeweight=".05pt">
                <v:path arrowok="t"/>
              </v:shape>
              <v:shape id="_x0000_s30253" style="position:absolute;left:5174;top:5333;width:2;height:8" coordsize="2,8" path="m,8l,,,8,2,e" filled="f" strokeweight=".05pt">
                <v:path arrowok="t"/>
              </v:shape>
              <v:shape id="_x0000_s30254" style="position:absolute;left:5176;top:5333;width:1;height:8" coordsize="1,8" path="m,8l,,,8r1,e" filled="f" strokeweight=".05pt">
                <v:path arrowok="t"/>
              </v:shape>
              <v:shape id="_x0000_s30255" style="position:absolute;left:5177;top:5336;width:1;height:5" coordsize="1,5" path="m,5l,,,,1,e" filled="f" strokeweight=".05pt">
                <v:path arrowok="t"/>
              </v:shape>
              <v:shape id="_x0000_s30256" style="position:absolute;left:5178;top:5333;width:1;height:8" coordsize="1,8" path="m,8l,,,8r1,e" filled="f" strokeweight=".05pt">
                <v:path arrowok="t"/>
              </v:shape>
              <v:shape id="_x0000_s30257" style="position:absolute;left:5179;top:5324;width:1;height:17" coordsize="1,17" path="m,17l,4r,8l1,e" filled="f" strokeweight=".05pt">
                <v:path arrowok="t"/>
              </v:shape>
              <v:shape id="_x0000_s30258" style="position:absolute;left:5180;top:5324;width:2;height:17" coordsize="2,17" path="m,17l,,,17r2,e" filled="f" strokeweight=".05pt">
                <v:path arrowok="t"/>
              </v:shape>
              <v:shape id="_x0000_s30259" style="position:absolute;left:5182;top:5336;width:1;height:5" coordsize="1,5" path="m,5l,,,5r1,e" filled="f" strokeweight=".05pt">
                <v:path arrowok="t"/>
              </v:shape>
              <v:shape id="_x0000_s30260" style="position:absolute;left:5183;top:5336;width:1;height:5" coordsize="1,5" path="m,5l,,,5r1,e" filled="f" strokeweight=".05pt">
                <v:path arrowok="t"/>
              </v:shape>
              <v:shape id="_x0000_s30261" style="position:absolute;left:5184;top:5333;width:1;height:8" coordsize="1,8" path="m,8l,,,8r1,e" filled="f" strokeweight=".05pt">
                <v:path arrowok="t"/>
              </v:shape>
              <v:shape id="_x0000_s30262" style="position:absolute;left:5185;top:5336;width:1;height:5" coordsize="1,5" path="m,5l,,,5r1,e" filled="f" strokeweight=".05pt">
                <v:path arrowok="t"/>
              </v:shape>
              <v:shape id="_x0000_s30263" style="position:absolute;left:5186;top:5336;width:2;height:5" coordsize="2,5" path="m,5l,,,5r2,e" filled="f" strokeweight=".05pt">
                <v:path arrowok="t"/>
              </v:shape>
              <v:shape id="_x0000_s30264" style="position:absolute;left:5188;top:5333;width:1;height:8" coordsize="1,8" path="m,8l,,,8r1,e" filled="f" strokeweight=".05pt">
                <v:path arrowok="t"/>
              </v:shape>
              <v:shape id="_x0000_s30265" style="position:absolute;left:5189;top:5333;width:1;height:8" coordsize="1,8" path="m,8l,,,8r1,e" filled="f" strokeweight=".05pt">
                <v:path arrowok="t"/>
              </v:shape>
              <v:shape id="_x0000_s30266" style="position:absolute;left:5190;top:5336;width:1;height:5" coordsize="1,5" path="m,5l,,,,1,e" filled="f" strokeweight=".05pt">
                <v:path arrowok="t"/>
              </v:shape>
              <v:shape id="_x0000_s30267" style="position:absolute;left:5191;top:5336;width:1;height:5" coordsize="1,5" path="m,5l,,,,1,5e" filled="f" strokeweight=".05pt">
                <v:path arrowok="t"/>
              </v:shape>
              <v:shape id="_x0000_s30268" style="position:absolute;left:5192;top:5336;width:2;height:5" coordsize="2,5" path="m,5l,,,,2,5e" filled="f" strokeweight=".05pt">
                <v:path arrowok="t"/>
              </v:shape>
              <v:shape id="_x0000_s30269" style="position:absolute;left:5194;top:5328;width:1;height:13" coordsize="1,13" path="m,13l,,,13,1,8e" filled="f" strokeweight=".05pt">
                <v:path arrowok="t"/>
              </v:shape>
              <v:shape id="_x0000_s30270" style="position:absolute;left:5195;top:5336;width:1;height:5" coordsize="1,5" path="m,5l,,,,1,e" filled="f" strokeweight=".05pt">
                <v:path arrowok="t"/>
              </v:shape>
              <v:shape id="_x0000_s30271" style="position:absolute;left:5196;top:5333;width:1;height:8" coordsize="1,8" path="m,8l,,,8r1,e" filled="f" strokeweight=".05pt">
                <v:path arrowok="t"/>
              </v:shape>
              <v:shape id="_x0000_s30272" style="position:absolute;left:5197;top:5333;width:1;height:8" coordsize="1,8" path="m,8l,,,3,1,8e" filled="f" strokeweight=".05pt">
                <v:path arrowok="t"/>
              </v:shape>
              <v:shape id="_x0000_s30273" style="position:absolute;left:5198;top:5333;width:2;height:8" coordsize="2,8" path="m,8l,,,3,2,8e" filled="f" strokeweight=".05pt">
                <v:path arrowok="t"/>
              </v:shape>
              <v:shape id="_x0000_s30274" style="position:absolute;left:5200;top:5328;width:1;height:13" coordsize="1,13" path="m,13l,,,5,1,e" filled="f" strokeweight=".05pt">
                <v:path arrowok="t"/>
              </v:shape>
              <v:shape id="_x0000_s30275" style="position:absolute;left:5201;top:5328;width:1;height:13" coordsize="1,13" path="m,13l,,,13,1,8e" filled="f" strokeweight=".05pt">
                <v:path arrowok="t"/>
              </v:shape>
              <v:shape id="_x0000_s30276" style="position:absolute;left:5202;top:5336;width:1;height:5" coordsize="1,5" path="m,5l,,,5r1,e" filled="f" strokeweight=".05pt">
                <v:path arrowok="t"/>
              </v:shape>
              <v:shape id="_x0000_s30277" style="position:absolute;left:5203;top:5336;width:1;height:5" coordsize="1,5" path="m,5l,,,5r1,e" filled="f" strokeweight=".05pt">
                <v:path arrowok="t"/>
              </v:shape>
              <v:shape id="_x0000_s30278" style="position:absolute;left:5204;top:5333;width:2;height:8" coordsize="2,8" path="m,8l,,,8,2,3e" filled="f" strokeweight=".05pt">
                <v:path arrowok="t"/>
              </v:shape>
              <v:shape id="_x0000_s30279" style="position:absolute;left:5206;top:5328;width:1;height:13" coordsize="1,13" path="m,13l,,,8r1,e" filled="f" strokeweight=".05pt">
                <v:path arrowok="t"/>
              </v:shape>
              <v:shape id="_x0000_s30280" style="position:absolute;left:5207;top:5333;width:1;height:8" coordsize="1,8" path="m,8l,,,8,1,3e" filled="f" strokeweight=".05pt">
                <v:path arrowok="t"/>
              </v:shape>
              <v:shape id="_x0000_s30281" style="position:absolute;left:5208;top:5336;width:1;height:5" coordsize="1,5" path="m,5l,,,5r1,e" filled="f" strokeweight=".05pt">
                <v:path arrowok="t"/>
              </v:shape>
              <v:shape id="_x0000_s30282" style="position:absolute;left:5209;top:5336;width:1;height:5" coordsize="1,5" path="m,5l,,,5,1,e" filled="f" strokeweight=".05pt">
                <v:path arrowok="t"/>
              </v:shape>
              <v:shape id="_x0000_s30283" style="position:absolute;left:5210;top:5333;width:2;height:8" coordsize="2,8" path="m,8l,,,8,2,e" filled="f" strokeweight=".05pt">
                <v:path arrowok="t"/>
              </v:shape>
              <v:shape id="_x0000_s30284" style="position:absolute;left:5212;top:5328;width:1;height:13" coordsize="1,13" path="m,13l,,,13r1,e" filled="f" strokeweight=".05pt">
                <v:path arrowok="t"/>
              </v:shape>
              <v:shape id="_x0000_s30285" style="position:absolute;left:5213;top:5333;width:1;height:8" coordsize="1,8" path="m,8l,,,,1,8e" filled="f" strokeweight=".05pt">
                <v:path arrowok="t"/>
              </v:shape>
              <v:shape id="_x0000_s30286" style="position:absolute;left:5214;top:5333;width:1;height:8" coordsize="1,8" path="m,8l,,,8,1,e" filled="f" strokeweight=".05pt">
                <v:path arrowok="t"/>
              </v:shape>
              <v:shape id="_x0000_s30287" style="position:absolute;left:5215;top:5333;width:1;height:8" coordsize="1,8" path="m,8l,,,,1,e" filled="f" strokeweight=".05pt">
                <v:path arrowok="t"/>
              </v:shape>
              <v:shape id="_x0000_s30288" style="position:absolute;left:5216;top:5333;width:2;height:8" coordsize="2,8" path="m,8l,,,3,2,8e" filled="f" strokeweight=".05pt">
                <v:path arrowok="t"/>
              </v:shape>
              <v:shape id="_x0000_s30289" style="position:absolute;left:5218;top:5336;width:1;height:5" coordsize="1,5" path="m,5l,,,,1,5e" filled="f" strokeweight=".05pt">
                <v:path arrowok="t"/>
              </v:shape>
              <v:shape id="_x0000_s30290" style="position:absolute;left:5219;top:5336;width:1;height:5" coordsize="1,5" path="m,5l,,,5r1,e" filled="f" strokeweight=".05pt">
                <v:path arrowok="t"/>
              </v:shape>
              <v:shape id="_x0000_s30291" style="position:absolute;left:5220;top:5336;width:1;height:5" coordsize="1,5" path="m,5l,,,,1,e" filled="f" strokeweight=".05pt">
                <v:path arrowok="t"/>
              </v:shape>
              <v:shape id="_x0000_s30292" style="position:absolute;left:5221;top:5333;width:1;height:8" coordsize="1,8" path="m,8l,,,3,1,8e" filled="f" strokeweight=".05pt">
                <v:path arrowok="t"/>
              </v:shape>
              <v:shape id="_x0000_s30293" style="position:absolute;left:5222;top:5336;width:1;height:5" coordsize="1,5" path="m,5l,,,,1,e" filled="f" strokeweight=".05pt">
                <v:path arrowok="t"/>
              </v:shape>
              <v:shape id="_x0000_s30294" style="position:absolute;left:5223;top:5336;width:2;height:5" coordsize="2,5" path="m,5l,,,5r2,e" filled="f" strokeweight=".05pt">
                <v:path arrowok="t"/>
              </v:shape>
              <v:shape id="_x0000_s30295" style="position:absolute;left:5225;top:5333;width:1;height:8" coordsize="1,8" path="m,8l,,,8,1,e" filled="f" strokeweight=".05pt">
                <v:path arrowok="t"/>
              </v:shape>
              <v:shape id="_x0000_s30296" style="position:absolute;left:5226;top:5333;width:1;height:8" coordsize="1,8" path="m,8l,,,8,1,3e" filled="f" strokeweight=".05pt">
                <v:path arrowok="t"/>
              </v:shape>
              <v:shape id="_x0000_s30297" style="position:absolute;left:5227;top:5336;width:1;height:5" coordsize="1,5" path="m,5l,,,,1,5e" filled="f" strokeweight=".05pt">
                <v:path arrowok="t"/>
              </v:shape>
              <v:shape id="_x0000_s30298" style="position:absolute;left:5228;top:5336;width:1;height:5" coordsize="1,5" path="m,5l,,,,1,5e" filled="f" strokeweight=".05pt">
                <v:path arrowok="t"/>
              </v:shape>
              <v:shape id="_x0000_s30299" style="position:absolute;left:5229;top:5341;width:2;height:1" coordsize="2,0" path="m,l,,,,2,e" filled="f" strokeweight=".05pt">
                <v:path arrowok="t"/>
              </v:shape>
              <v:shape id="_x0000_s30300" style="position:absolute;left:5231;top:5333;width:1;height:8" coordsize="1,8" path="m,8l,,,,1,3e" filled="f" strokeweight=".05pt">
                <v:path arrowok="t"/>
              </v:shape>
              <v:shape id="_x0000_s30301" style="position:absolute;left:5232;top:5328;width:1;height:13" coordsize="1,13" path="m,13l,,,13r1,e" filled="f" strokeweight=".05pt">
                <v:path arrowok="t"/>
              </v:shape>
              <v:shape id="_x0000_s30302" style="position:absolute;left:5233;top:5328;width:1;height:13" coordsize="1,13" path="m,13l,,,5r1,8e" filled="f" strokeweight=".05pt">
                <v:path arrowok="t"/>
              </v:shape>
              <v:shape id="_x0000_s30303" style="position:absolute;left:5234;top:5333;width:1;height:8" coordsize="1,8" path="m,8l,,,3,1,8e" filled="f" strokeweight=".05pt">
                <v:path arrowok="t"/>
              </v:shape>
              <v:shape id="_x0000_s30304" style="position:absolute;left:5235;top:5336;width:2;height:5" coordsize="2,5" path="m,5l,,,5r2,e" filled="f" strokeweight=".05pt">
                <v:path arrowok="t"/>
              </v:shape>
              <v:shape id="_x0000_s30305" style="position:absolute;left:5237;top:5333;width:1;height:8" coordsize="1,8" path="m,8l,,,3,1,8e" filled="f" strokeweight=".05pt">
                <v:path arrowok="t"/>
              </v:shape>
              <v:shape id="_x0000_s30306" style="position:absolute;left:5238;top:5336;width:1;height:5" coordsize="1,5" path="m,5l,,,,1,5e" filled="f" strokeweight=".05pt">
                <v:path arrowok="t"/>
              </v:shape>
              <v:shape id="_x0000_s30307" style="position:absolute;left:5239;top:5328;width:1;height:13" coordsize="1,13" path="m,13l,,,8r1,e" filled="f" strokeweight=".05pt">
                <v:path arrowok="t"/>
              </v:shape>
              <v:shape id="_x0000_s30308" style="position:absolute;left:5240;top:5333;width:1;height:8" coordsize="1,8" path="m,8l,,,8r1,e" filled="f" strokeweight=".05pt">
                <v:path arrowok="t"/>
              </v:shape>
              <v:shape id="_x0000_s30309" style="position:absolute;left:5241;top:5333;width:2;height:8" coordsize="2,8" path="m,8l,3,,8,2,e" filled="f" strokeweight=".05pt">
                <v:path arrowok="t"/>
              </v:shape>
              <v:shape id="_x0000_s30310" style="position:absolute;left:5243;top:5333;width:1;height:8" coordsize="1,8" path="m,8l,,,3r1,e" filled="f" strokeweight=".05pt">
                <v:path arrowok="t"/>
              </v:shape>
              <v:shape id="_x0000_s30311" style="position:absolute;left:5244;top:5328;width:1;height:13" coordsize="1,13" path="m,13l,,,13,1,8e" filled="f" strokeweight=".05pt">
                <v:path arrowok="t"/>
              </v:shape>
              <v:shape id="_x0000_s30312" style="position:absolute;left:5245;top:5333;width:1;height:8" coordsize="1,8" path="m,8l,,,8r1,e" filled="f" strokeweight=".05pt">
                <v:path arrowok="t"/>
              </v:shape>
              <v:shape id="_x0000_s30313" style="position:absolute;left:5246;top:5336;width:1;height:5" coordsize="1,5" path="m,5l,,,5r1,e" filled="f" strokeweight=".05pt">
                <v:path arrowok="t"/>
              </v:shape>
              <v:shape id="_x0000_s30314" style="position:absolute;left:5247;top:5333;width:2;height:8" coordsize="2,8" path="m,8l,,,8r2,e" filled="f" strokeweight=".05pt">
                <v:path arrowok="t"/>
              </v:shape>
              <v:shape id="_x0000_s30315" style="position:absolute;left:5249;top:5336;width:1;height:5" coordsize="1,5" path="m,5l,,,,1,5e" filled="f" strokeweight=".05pt">
                <v:path arrowok="t"/>
              </v:shape>
              <v:shape id="_x0000_s30316" style="position:absolute;left:5250;top:5333;width:1;height:8" coordsize="1,8" path="m,8l,3,,8,1,e" filled="f" strokeweight=".05pt">
                <v:path arrowok="t"/>
              </v:shape>
              <v:shape id="_x0000_s30317" style="position:absolute;left:5251;top:5333;width:1;height:8" coordsize="1,8" path="m,8l,,,8r1,e" filled="f" strokeweight=".05pt">
                <v:path arrowok="t"/>
              </v:shape>
              <v:shape id="_x0000_s30318" style="position:absolute;left:5252;top:5336;width:1;height:5" coordsize="1,5" path="m,5l,,,,1,5e" filled="f" strokeweight=".05pt">
                <v:path arrowok="t"/>
              </v:shape>
              <v:shape id="_x0000_s30319" style="position:absolute;left:5253;top:5328;width:2;height:13" coordsize="2,13" path="m,13l,,,8r2,e" filled="f" strokeweight=".05pt">
                <v:path arrowok="t"/>
              </v:shape>
              <v:shape id="_x0000_s30320" style="position:absolute;left:5255;top:5333;width:1;height:8" coordsize="1,8" path="m,8l,,,,1,3e" filled="f" strokeweight=".05pt">
                <v:path arrowok="t"/>
              </v:shape>
              <v:shape id="_x0000_s30321" style="position:absolute;left:5256;top:5333;width:1;height:8" coordsize="1,8" path="m,8l,,,8,1,3e" filled="f" strokeweight=".05pt">
                <v:path arrowok="t"/>
              </v:shape>
              <v:shape id="_x0000_s30322" style="position:absolute;left:5257;top:5336;width:1;height:5" coordsize="1,5" path="m,5l,,,5,1,e" filled="f" strokeweight=".05pt">
                <v:path arrowok="t"/>
              </v:shape>
              <v:shape id="_x0000_s30323" style="position:absolute;left:5258;top:5333;width:1;height:8" coordsize="1,8" path="m,8l,3r,l1,e" filled="f" strokeweight=".05pt">
                <v:path arrowok="t"/>
              </v:shape>
              <v:shape id="_x0000_s30324" style="position:absolute;left:5259;top:5333;width:2;height:8" coordsize="2,8" path="m,8l,,,3,2,8e" filled="f" strokeweight=".05pt">
                <v:path arrowok="t"/>
              </v:shape>
              <v:shape id="_x0000_s30325" style="position:absolute;left:5261;top:5333;width:1;height:8" coordsize="1,8" path="m,8l,,,,1,8e" filled="f" strokeweight=".05pt">
                <v:path arrowok="t"/>
              </v:shape>
              <v:shape id="_x0000_s30326" style="position:absolute;left:5262;top:5336;width:1;height:5" coordsize="1,5" path="m,5l,,,,1,5e" filled="f" strokeweight=".05pt">
                <v:path arrowok="t"/>
              </v:shape>
              <v:shape id="_x0000_s30327" style="position:absolute;left:5263;top:5336;width:1;height:5" coordsize="1,5" path="m,5l,,,5,1,e" filled="f" strokeweight=".05pt">
                <v:path arrowok="t"/>
              </v:shape>
              <v:shape id="_x0000_s30328" style="position:absolute;left:5264;top:5336;width:1;height:5" coordsize="1,5" path="m,5l,,,5r1,e" filled="f" strokeweight=".05pt">
                <v:path arrowok="t"/>
              </v:shape>
              <v:shape id="_x0000_s30329" style="position:absolute;left:5265;top:5336;width:2;height:5" coordsize="2,5" path="m,5l,,,5,2,e" filled="f" strokeweight=".05pt">
                <v:path arrowok="t"/>
              </v:shape>
              <v:shape id="_x0000_s30330" style="position:absolute;left:5267;top:5333;width:1;height:8" coordsize="1,8" path="m,8l,3,,8,1,e" filled="f" strokeweight=".05pt">
                <v:path arrowok="t"/>
              </v:shape>
              <v:shape id="_x0000_s30331" style="position:absolute;left:5268;top:5333;width:1;height:8" coordsize="1,8" path="m,8l,,,8r1,e" filled="f" strokeweight=".05pt">
                <v:path arrowok="t"/>
              </v:shape>
              <v:shape id="_x0000_s30332" style="position:absolute;left:5269;top:5328;width:1;height:13" coordsize="1,13" path="m,13l,,,5,1,8e" filled="f" strokeweight=".05pt">
                <v:path arrowok="t"/>
              </v:shape>
            </v:group>
            <v:group id="_x0000_s30534" style="position:absolute;left:5270;top:5303;width:242;height:38" coordorigin="5270,5303" coordsize="242,38">
              <v:shape id="_x0000_s30334" style="position:absolute;left:5270;top:5333;width:1;height:8" coordsize="1,8" path="m,8l,,,8r1,e" filled="f" strokeweight=".05pt">
                <v:path arrowok="t"/>
              </v:shape>
              <v:shape id="_x0000_s30335" style="position:absolute;left:5271;top:5336;width:2;height:5" coordsize="2,5" path="m,5l,,,5r2,e" filled="f" strokeweight=".05pt">
                <v:path arrowok="t"/>
              </v:shape>
              <v:shape id="_x0000_s30336" style="position:absolute;left:5273;top:5336;width:1;height:5" coordsize="1,5" path="m,5l,,,,1,5e" filled="f" strokeweight=".05pt">
                <v:path arrowok="t"/>
              </v:shape>
              <v:shape id="_x0000_s30337" style="position:absolute;left:5274;top:5333;width:1;height:8" coordsize="1,8" path="m,8l,,,8,1,3e" filled="f" strokeweight=".05pt">
                <v:path arrowok="t"/>
              </v:shape>
              <v:shape id="_x0000_s30338" style="position:absolute;left:5275;top:5333;width:1;height:8" coordsize="1,8" path="m,8l,,,8,1,e" filled="f" strokeweight=".05pt">
                <v:path arrowok="t"/>
              </v:shape>
              <v:shape id="_x0000_s30339" style="position:absolute;left:5276;top:5333;width:1;height:8" coordsize="1,8" path="m,8l,,,8,1,3e" filled="f" strokeweight=".05pt">
                <v:path arrowok="t"/>
              </v:shape>
              <v:shape id="_x0000_s30340" style="position:absolute;left:5277;top:5336;width:2;height:5" coordsize="2,5" path="m,5l,,,5r2,e" filled="f" strokeweight=".05pt">
                <v:path arrowok="t"/>
              </v:shape>
              <v:shape id="_x0000_s30341" style="position:absolute;left:5279;top:5328;width:1;height:13" coordsize="1,13" path="m,13l,,,5,1,8e" filled="f" strokeweight=".05pt">
                <v:path arrowok="t"/>
              </v:shape>
              <v:shape id="_x0000_s30342" style="position:absolute;left:5280;top:5336;width:1;height:5" coordsize="1,5" path="m,5l,,,,1,5e" filled="f" strokeweight=".05pt">
                <v:path arrowok="t"/>
              </v:shape>
              <v:shape id="_x0000_s30343" style="position:absolute;left:5281;top:5336;width:1;height:5" coordsize="1,5" path="m,5l,,,5r1,e" filled="f" strokeweight=".05pt">
                <v:path arrowok="t"/>
              </v:shape>
              <v:shape id="_x0000_s30344" style="position:absolute;left:5282;top:5336;width:1;height:5" coordsize="1,5" path="m,5l,,,5r1,e" filled="f" strokeweight=".05pt">
                <v:path arrowok="t"/>
              </v:shape>
              <v:shape id="_x0000_s30345" style="position:absolute;left:5283;top:5336;width:2;height:5" coordsize="2,5" path="m,5l,,,,2,5e" filled="f" strokeweight=".05pt">
                <v:path arrowok="t"/>
              </v:shape>
              <v:shape id="_x0000_s30346" style="position:absolute;left:5285;top:5333;width:1;height:8" coordsize="1,8" path="m,8l,,,8,1,3e" filled="f" strokeweight=".05pt">
                <v:path arrowok="t"/>
              </v:shape>
              <v:shape id="_x0000_s30347" style="position:absolute;left:5286;top:5336;width:1;height:5" coordsize="1,5" path="m,5l,,,,1,e" filled="f" strokeweight=".05pt">
                <v:path arrowok="t"/>
              </v:shape>
              <v:shape id="_x0000_s30348" style="position:absolute;left:5287;top:5333;width:1;height:8" coordsize="1,8" path="m,8l,,,8,1,3e" filled="f" strokeweight=".05pt">
                <v:path arrowok="t"/>
              </v:shape>
              <v:shape id="_x0000_s30349" style="position:absolute;left:5288;top:5333;width:1;height:8" coordsize="1,8" path="m,8l,,,,1,e" filled="f" strokeweight=".05pt">
                <v:path arrowok="t"/>
              </v:shape>
              <v:shape id="_x0000_s30350" style="position:absolute;left:5289;top:5333;width:2;height:8" coordsize="2,8" path="m,8l,,,8r2,e" filled="f" strokeweight=".05pt">
                <v:path arrowok="t"/>
              </v:shape>
              <v:shape id="_x0000_s30351" style="position:absolute;left:5291;top:5328;width:1;height:13" coordsize="1,13" path="m,13l,,,13r1,e" filled="f" strokeweight=".05pt">
                <v:path arrowok="t"/>
              </v:shape>
              <v:shape id="_x0000_s30352" style="position:absolute;left:5292;top:5328;width:1;height:13" coordsize="1,13" path="m,13l,,,8r1,5e" filled="f" strokeweight=".05pt">
                <v:path arrowok="t"/>
              </v:shape>
              <v:shape id="_x0000_s30353" style="position:absolute;left:5293;top:5333;width:1;height:8" coordsize="1,8" path="m,8l,,,8r1,e" filled="f" strokeweight=".05pt">
                <v:path arrowok="t"/>
              </v:shape>
              <v:shape id="_x0000_s30354" style="position:absolute;left:5294;top:5324;width:1;height:17" coordsize="1,17" path="m,17l,,,17r1,e" filled="f" strokeweight=".05pt">
                <v:path arrowok="t"/>
              </v:shape>
              <v:shape id="_x0000_s30355" style="position:absolute;left:5295;top:5333;width:2;height:8" coordsize="2,8" path="m,8l,,,3,2,8e" filled="f" strokeweight=".05pt">
                <v:path arrowok="t"/>
              </v:shape>
              <v:shape id="_x0000_s30356" style="position:absolute;left:5297;top:5336;width:1;height:5" coordsize="1,5" path="m,5l,,,5r1,e" filled="f" strokeweight=".05pt">
                <v:path arrowok="t"/>
              </v:shape>
              <v:shape id="_x0000_s30357" style="position:absolute;left:5298;top:5333;width:1;height:8" coordsize="1,8" path="m,8l,,,,1,8e" filled="f" strokeweight=".05pt">
                <v:path arrowok="t"/>
              </v:shape>
              <v:shape id="_x0000_s30358" style="position:absolute;left:5299;top:5336;width:1;height:5" coordsize="1,5" path="m,5l,,,,1,5e" filled="f" strokeweight=".05pt">
                <v:path arrowok="t"/>
              </v:shape>
              <v:shape id="_x0000_s30359" style="position:absolute;left:5300;top:5333;width:1;height:8" coordsize="1,8" path="m,8l,,,8,1,3e" filled="f" strokeweight=".05pt">
                <v:path arrowok="t"/>
              </v:shape>
              <v:shape id="_x0000_s30360" style="position:absolute;left:5301;top:5333;width:2;height:8" coordsize="2,8" path="m,8l,,,3r2,e" filled="f" strokeweight=".05pt">
                <v:path arrowok="t"/>
              </v:shape>
              <v:shape id="_x0000_s30361" style="position:absolute;left:5303;top:5328;width:1;height:13" coordsize="1,13" path="m,13l,,,13,1,5e" filled="f" strokeweight=".05pt">
                <v:path arrowok="t"/>
              </v:shape>
              <v:shape id="_x0000_s30362" style="position:absolute;left:5304;top:5324;width:1;height:17" coordsize="1,17" path="m,17l,,,17r1,e" filled="f" strokeweight=".05pt">
                <v:path arrowok="t"/>
              </v:shape>
              <v:shape id="_x0000_s30363" style="position:absolute;left:5305;top:5333;width:1;height:8" coordsize="1,8" path="m,8l,,,3r1,e" filled="f" strokeweight=".05pt">
                <v:path arrowok="t"/>
              </v:shape>
              <v:shape id="_x0000_s30364" style="position:absolute;left:5306;top:5333;width:1;height:8" coordsize="1,8" path="m,8l,,,,1,8e" filled="f" strokeweight=".05pt">
                <v:path arrowok="t"/>
              </v:shape>
              <v:shape id="_x0000_s30365" style="position:absolute;left:5307;top:5333;width:2;height:8" coordsize="2,8" path="m,8l,,,3,2,8e" filled="f" strokeweight=".05pt">
                <v:path arrowok="t"/>
              </v:shape>
              <v:shape id="_x0000_s30366" style="position:absolute;left:5309;top:5336;width:1;height:5" coordsize="1,5" path="m,5l,,,,1,5e" filled="f" strokeweight=".05pt">
                <v:path arrowok="t"/>
              </v:shape>
              <v:shape id="_x0000_s30367" style="position:absolute;left:5310;top:5333;width:1;height:8" coordsize="1,8" path="m,8l,,,8r1,e" filled="f" strokeweight=".05pt">
                <v:path arrowok="t"/>
              </v:shape>
              <v:shape id="_x0000_s30368" style="position:absolute;left:5311;top:5336;width:1;height:5" coordsize="1,5" path="m,5l,,,,1,e" filled="f" strokeweight=".05pt">
                <v:path arrowok="t"/>
              </v:shape>
              <v:shape id="_x0000_s30369" style="position:absolute;left:5312;top:5333;width:1;height:8" coordsize="1,8" path="m,8l,,,3,1,8e" filled="f" strokeweight=".05pt">
                <v:path arrowok="t"/>
              </v:shape>
              <v:shape id="_x0000_s30370" style="position:absolute;left:5313;top:5336;width:2;height:5" coordsize="2,5" path="m,5l,,,,2,5e" filled="f" strokeweight=".05pt">
                <v:path arrowok="t"/>
              </v:shape>
              <v:shape id="_x0000_s30371" style="position:absolute;left:5315;top:5336;width:1;height:5" coordsize="1,5" path="m,5l,,,5r1,e" filled="f" strokeweight=".05pt">
                <v:path arrowok="t"/>
              </v:shape>
              <v:shape id="_x0000_s30372" style="position:absolute;left:5316;top:5333;width:1;height:8" coordsize="1,8" path="m,8l,,,,1,8e" filled="f" strokeweight=".05pt">
                <v:path arrowok="t"/>
              </v:shape>
              <v:shape id="_x0000_s30373" style="position:absolute;left:5317;top:5336;width:1;height:5" coordsize="1,5" path="m,5l,,,,1,5e" filled="f" strokeweight=".05pt">
                <v:path arrowok="t"/>
              </v:shape>
              <v:shape id="_x0000_s30374" style="position:absolute;left:5318;top:5336;width:1;height:5" coordsize="1,5" path="m,5l,,,,1,e" filled="f" strokeweight=".05pt">
                <v:path arrowok="t"/>
              </v:shape>
              <v:shape id="_x0000_s30375" style="position:absolute;left:5319;top:5336;width:2;height:5" coordsize="2,5" path="m,5l,,,5r2,e" filled="f" strokeweight=".05pt">
                <v:path arrowok="t"/>
              </v:shape>
              <v:shape id="_x0000_s30376" style="position:absolute;left:5321;top:5336;width:1;height:5" coordsize="1,5" path="m,5l,,,5,1,e" filled="f" strokeweight=".05pt">
                <v:path arrowok="t"/>
              </v:shape>
              <v:shape id="_x0000_s30377" style="position:absolute;left:5322;top:5333;width:1;height:8" coordsize="1,8" path="m,8l,,,8r1,e" filled="f" strokeweight=".05pt">
                <v:path arrowok="t"/>
              </v:shape>
              <v:shape id="_x0000_s30378" style="position:absolute;left:5323;top:5336;width:2;height:5" coordsize="2,5" path="m,5l,,,5r2,e" filled="f" strokeweight=".05pt">
                <v:path arrowok="t"/>
              </v:shape>
              <v:shape id="_x0000_s30379" style="position:absolute;left:5325;top:5333;width:2;height:8" coordsize="2,8" path="m,8l,,,,2,8e" filled="f" strokeweight=".05pt">
                <v:path arrowok="t"/>
              </v:shape>
              <v:shape id="_x0000_s30380" style="position:absolute;left:5327;top:5328;width:1;height:13" coordsize="1,13" path="m,13l,,,8r1,5e" filled="f" strokeweight=".05pt">
                <v:path arrowok="t"/>
              </v:shape>
              <v:shape id="_x0000_s30381" style="position:absolute;left:5328;top:5336;width:1;height:5" coordsize="1,5" path="m,5l,,,5,1,e" filled="f" strokeweight=".05pt">
                <v:path arrowok="t"/>
              </v:shape>
              <v:shape id="_x0000_s30382" style="position:absolute;left:5329;top:5336;width:1;height:5" coordsize="1,5" path="m,5l,,,,1,5e" filled="f" strokeweight=".05pt">
                <v:path arrowok="t"/>
              </v:shape>
              <v:shape id="_x0000_s30383" style="position:absolute;left:5330;top:5328;width:1;height:13" coordsize="1,13" path="m,13l,,,13r1,e" filled="f" strokeweight=".05pt">
                <v:path arrowok="t"/>
              </v:shape>
              <v:shape id="_x0000_s30384" style="position:absolute;left:5331;top:5336;width:2;height:5" coordsize="2,5" path="m,5l,,,5,2,e" filled="f" strokeweight=".05pt">
                <v:path arrowok="t"/>
              </v:shape>
              <v:shape id="_x0000_s30385" style="position:absolute;left:5333;top:5336;width:1;height:5" coordsize="1,5" path="m,5l,,,5r1,e" filled="f" strokeweight=".05pt">
                <v:path arrowok="t"/>
              </v:shape>
              <v:shape id="_x0000_s30386" style="position:absolute;left:5334;top:5336;width:1;height:5" coordsize="1,5" path="m,5l,,,5,1,e" filled="f" strokeweight=".05pt">
                <v:path arrowok="t"/>
              </v:shape>
              <v:shape id="_x0000_s30387" style="position:absolute;left:5335;top:5336;width:1;height:5" coordsize="1,5" path="m,5l,,,5r1,e" filled="f" strokeweight=".05pt">
                <v:path arrowok="t"/>
              </v:shape>
              <v:shape id="_x0000_s30388" style="position:absolute;left:5336;top:5333;width:1;height:8" coordsize="1,8" path="m,8l,,,8,1,3e" filled="f" strokeweight=".05pt">
                <v:path arrowok="t"/>
              </v:shape>
              <v:shape id="_x0000_s30389" style="position:absolute;left:5337;top:5336;width:2;height:5" coordsize="2,5" path="m,5l,,,5r2,e" filled="f" strokeweight=".05pt">
                <v:path arrowok="t"/>
              </v:shape>
              <v:shape id="_x0000_s30390" style="position:absolute;left:5339;top:5336;width:1;height:5" coordsize="1,5" path="m,5l,,,5,1,e" filled="f" strokeweight=".05pt">
                <v:path arrowok="t"/>
              </v:shape>
              <v:shape id="_x0000_s30391" style="position:absolute;left:5340;top:5333;width:1;height:8" coordsize="1,8" path="m,8l,,,,1,8e" filled="f" strokeweight=".05pt">
                <v:path arrowok="t"/>
              </v:shape>
              <v:shape id="_x0000_s30392" style="position:absolute;left:5341;top:5333;width:1;height:8" coordsize="1,8" path="m,8l,,,8r1,e" filled="f" strokeweight=".05pt">
                <v:path arrowok="t"/>
              </v:shape>
              <v:shape id="_x0000_s30393" style="position:absolute;left:5342;top:5336;width:1;height:5" coordsize="1,5" path="m,5l,,,5r1,e" filled="f" strokeweight=".05pt">
                <v:path arrowok="t"/>
              </v:shape>
              <v:shape id="_x0000_s30394" style="position:absolute;left:5343;top:5336;width:2;height:5" coordsize="2,5" path="m,5l,,,,2,5e" filled="f" strokeweight=".05pt">
                <v:path arrowok="t"/>
              </v:shape>
              <v:shape id="_x0000_s30395" style="position:absolute;left:5345;top:5324;width:1;height:17" coordsize="1,17" path="m,17l,,,12,1,9e" filled="f" strokeweight=".05pt">
                <v:path arrowok="t"/>
              </v:shape>
              <v:shape id="_x0000_s30396" style="position:absolute;left:5346;top:5324;width:1;height:17" coordsize="1,17" path="m,17l,,,12,1,9e" filled="f" strokeweight=".05pt">
                <v:path arrowok="t"/>
              </v:shape>
              <v:shape id="_x0000_s30397" style="position:absolute;left:5347;top:5333;width:1;height:8" coordsize="1,8" path="m,8l,,,8r1,e" filled="f" strokeweight=".05pt">
                <v:path arrowok="t"/>
              </v:shape>
              <v:shape id="_x0000_s30398" style="position:absolute;left:5348;top:5336;width:1;height:5" coordsize="1,5" path="m,5l,,,5r1,e" filled="f" strokeweight=".05pt">
                <v:path arrowok="t"/>
              </v:shape>
              <v:shape id="_x0000_s30399" style="position:absolute;left:5349;top:5333;width:2;height:8" coordsize="2,8" path="m,8l,3r,l2,e" filled="f" strokeweight=".05pt">
                <v:path arrowok="t"/>
              </v:shape>
              <v:shape id="_x0000_s30400" style="position:absolute;left:5351;top:5328;width:1;height:13" coordsize="1,13" path="m,13l,,,8r1,e" filled="f" strokeweight=".05pt">
                <v:path arrowok="t"/>
              </v:shape>
              <v:shape id="_x0000_s30401" style="position:absolute;left:5352;top:5336;width:1;height:5" coordsize="1,5" path="m,5l,,,5r1,e" filled="f" strokeweight=".05pt">
                <v:path arrowok="t"/>
              </v:shape>
              <v:shape id="_x0000_s30402" style="position:absolute;left:5353;top:5336;width:1;height:5" coordsize="1,5" path="m,5l,,,5r1,e" filled="f" strokeweight=".05pt">
                <v:path arrowok="t"/>
              </v:shape>
              <v:shape id="_x0000_s30403" style="position:absolute;left:5354;top:5336;width:1;height:5" coordsize="1,5" path="m,5l,,,5r1,e" filled="f" strokeweight=".05pt">
                <v:path arrowok="t"/>
              </v:shape>
              <v:shape id="_x0000_s30404" style="position:absolute;left:5355;top:5333;width:2;height:8" coordsize="2,8" path="m,8l,,,8r2,e" filled="f" strokeweight=".05pt">
                <v:path arrowok="t"/>
              </v:shape>
              <v:shape id="_x0000_s30405" style="position:absolute;left:5357;top:5333;width:1;height:8" coordsize="1,8" path="m,8l,,,8,1,3e" filled="f" strokeweight=".05pt">
                <v:path arrowok="t"/>
              </v:shape>
              <v:shape id="_x0000_s30406" style="position:absolute;left:5358;top:5333;width:1;height:8" coordsize="1,8" path="m,8l,,,8r1,e" filled="f" strokeweight=".05pt">
                <v:path arrowok="t"/>
              </v:shape>
              <v:shape id="_x0000_s30407" style="position:absolute;left:5359;top:5328;width:1;height:13" coordsize="1,13" path="m,13l,,,13r1,e" filled="f" strokeweight=".05pt">
                <v:path arrowok="t"/>
              </v:shape>
              <v:shape id="_x0000_s30408" style="position:absolute;left:5360;top:5333;width:1;height:8" coordsize="1,8" path="m,8l,,,8r1,e" filled="f" strokeweight=".05pt">
                <v:path arrowok="t"/>
              </v:shape>
              <v:shape id="_x0000_s30409" style="position:absolute;left:5361;top:5336;width:2;height:5" coordsize="2,5" path="m,5l,,,5,2,e" filled="f" strokeweight=".05pt">
                <v:path arrowok="t"/>
              </v:shape>
              <v:shape id="_x0000_s30410" style="position:absolute;left:5363;top:5336;width:1;height:5" coordsize="1,5" path="m,5l,,,5r1,e" filled="f" strokeweight=".05pt">
                <v:path arrowok="t"/>
              </v:shape>
              <v:shape id="_x0000_s30411" style="position:absolute;left:5364;top:5328;width:1;height:13" coordsize="1,13" path="m,13l,,,,1,13e" filled="f" strokeweight=".05pt">
                <v:path arrowok="t"/>
              </v:shape>
              <v:shape id="_x0000_s30412" style="position:absolute;left:5365;top:5333;width:1;height:8" coordsize="1,8" path="m,8l,,,8r1,e" filled="f" strokeweight=".05pt">
                <v:path arrowok="t"/>
              </v:shape>
              <v:shape id="_x0000_s30413" style="position:absolute;left:5366;top:5333;width:1;height:8" coordsize="1,8" path="m,8l,,,,1,e" filled="f" strokeweight=".05pt">
                <v:path arrowok="t"/>
              </v:shape>
              <v:shape id="_x0000_s30414" style="position:absolute;left:5367;top:5333;width:2;height:8" coordsize="2,8" path="m,8l,,,8,2,3e" filled="f" strokeweight=".05pt">
                <v:path arrowok="t"/>
              </v:shape>
              <v:shape id="_x0000_s30415" style="position:absolute;left:5369;top:5333;width:1;height:8" coordsize="1,8" path="m,8l,,,8r1,e" filled="f" strokeweight=".05pt">
                <v:path arrowok="t"/>
              </v:shape>
              <v:shape id="_x0000_s30416" style="position:absolute;left:5370;top:5336;width:1;height:5" coordsize="1,5" path="m,5l,,,,1,5e" filled="f" strokeweight=".05pt">
                <v:path arrowok="t"/>
              </v:shape>
              <v:shape id="_x0000_s30417" style="position:absolute;left:5371;top:5333;width:1;height:8" coordsize="1,8" path="m,8l,,,8,1,3e" filled="f" strokeweight=".05pt">
                <v:path arrowok="t"/>
              </v:shape>
              <v:shape id="_x0000_s30418" style="position:absolute;left:5372;top:5336;width:1;height:5" coordsize="1,5" path="m,5l,,,5,1,e" filled="f" strokeweight=".05pt">
                <v:path arrowok="t"/>
              </v:shape>
              <v:shape id="_x0000_s30419" style="position:absolute;left:5373;top:5328;width:2;height:13" coordsize="2,13" path="m,13l,,,13r2,e" filled="f" strokeweight=".05pt">
                <v:path arrowok="t"/>
              </v:shape>
              <v:shape id="_x0000_s30420" style="position:absolute;left:5375;top:5333;width:1;height:8" coordsize="1,8" path="m,8l,,,8r1,e" filled="f" strokeweight=".05pt">
                <v:path arrowok="t"/>
              </v:shape>
              <v:shape id="_x0000_s30421" style="position:absolute;left:5376;top:5336;width:1;height:5" coordsize="1,5" path="m,5l,,,5r1,e" filled="f" strokeweight=".05pt">
                <v:path arrowok="t"/>
              </v:shape>
              <v:shape id="_x0000_s30422" style="position:absolute;left:5377;top:5333;width:1;height:8" coordsize="1,8" path="m,8l,3,,8,1,e" filled="f" strokeweight=".05pt">
                <v:path arrowok="t"/>
              </v:shape>
              <v:shape id="_x0000_s30423" style="position:absolute;left:5378;top:5333;width:1;height:8" coordsize="1,8" path="m,8l,,,8r1,e" filled="f" strokeweight=".05pt">
                <v:path arrowok="t"/>
              </v:shape>
              <v:shape id="_x0000_s30424" style="position:absolute;left:5379;top:5336;width:2;height:5" coordsize="2,5" path="m,5l,,,,2,e" filled="f" strokeweight=".05pt">
                <v:path arrowok="t"/>
              </v:shape>
              <v:shape id="_x0000_s30425" style="position:absolute;left:5381;top:5333;width:1;height:8" coordsize="1,8" path="m,8l,,,8,1,3e" filled="f" strokeweight=".05pt">
                <v:path arrowok="t"/>
              </v:shape>
              <v:shape id="_x0000_s30426" style="position:absolute;left:5382;top:5336;width:1;height:5" coordsize="1,5" path="m,5l,,,5r1,e" filled="f" strokeweight=".05pt">
                <v:path arrowok="t"/>
              </v:shape>
              <v:shape id="_x0000_s30427" style="position:absolute;left:5383;top:5333;width:1;height:8" coordsize="1,8" path="m,8l,,,,1,3e" filled="f" strokeweight=".05pt">
                <v:path arrowok="t"/>
              </v:shape>
              <v:shape id="_x0000_s30428" style="position:absolute;left:5384;top:5336;width:1;height:5" coordsize="1,5" path="m,5l,,,5,1,e" filled="f" strokeweight=".05pt">
                <v:path arrowok="t"/>
              </v:shape>
              <v:shape id="_x0000_s30429" style="position:absolute;left:5385;top:5336;width:2;height:5" coordsize="2,5" path="m,5l,,,,2,5e" filled="f" strokeweight=".05pt">
                <v:path arrowok="t"/>
              </v:shape>
              <v:shape id="_x0000_s30430" style="position:absolute;left:5387;top:5333;width:1;height:8" coordsize="1,8" path="m,8l,,,8r1,e" filled="f" strokeweight=".05pt">
                <v:path arrowok="t"/>
              </v:shape>
              <v:shape id="_x0000_s30431" style="position:absolute;left:5388;top:5336;width:1;height:5" coordsize="1,5" path="m,5l,,,5r1,e" filled="f" strokeweight=".05pt">
                <v:path arrowok="t"/>
              </v:shape>
              <v:shape id="_x0000_s30432" style="position:absolute;left:5389;top:5333;width:1;height:8" coordsize="1,8" path="m,8l,,,8r1,e" filled="f" strokeweight=".05pt">
                <v:path arrowok="t"/>
              </v:shape>
              <v:shape id="_x0000_s30433" style="position:absolute;left:5390;top:5336;width:1;height:5" coordsize="1,5" path="m,5l,,,5,1,e" filled="f" strokeweight=".05pt">
                <v:path arrowok="t"/>
              </v:shape>
              <v:shape id="_x0000_s30434" style="position:absolute;left:5391;top:5333;width:3;height:8" coordsize="3,8" path="m,8l,,,8r3,e" filled="f" strokeweight=".05pt">
                <v:path arrowok="t"/>
              </v:shape>
              <v:shape id="_x0000_s30435" style="position:absolute;left:5394;top:5336;width:1;height:5" coordsize="1,5" path="m,5l,,,,1,e" filled="f" strokeweight=".05pt">
                <v:path arrowok="t"/>
              </v:shape>
              <v:shape id="_x0000_s30436" style="position:absolute;left:5395;top:5336;width:1;height:5" coordsize="1,5" path="m,5l,,,,1,5e" filled="f" strokeweight=".05pt">
                <v:path arrowok="t"/>
              </v:shape>
              <v:shape id="_x0000_s30437" style="position:absolute;left:5396;top:5336;width:1;height:5" coordsize="1,5" path="m,5l,,,5r1,e" filled="f" strokeweight=".05pt">
                <v:path arrowok="t"/>
              </v:shape>
              <v:shape id="_x0000_s30438" style="position:absolute;left:5397;top:5336;width:1;height:5" coordsize="1,5" path="m,5l,,,5r1,e" filled="f" strokeweight=".05pt">
                <v:path arrowok="t"/>
              </v:shape>
              <v:shape id="_x0000_s30439" style="position:absolute;left:5398;top:5336;width:2;height:5" coordsize="2,5" path="m,5r,l,5,2,e" filled="f" strokeweight=".05pt">
                <v:path arrowok="t"/>
              </v:shape>
              <v:shape id="_x0000_s30440" style="position:absolute;left:5400;top:5333;width:1;height:8" coordsize="1,8" path="m,8l,,,8r1,e" filled="f" strokeweight=".05pt">
                <v:path arrowok="t"/>
              </v:shape>
              <v:shape id="_x0000_s30441" style="position:absolute;left:5401;top:5333;width:1;height:8" coordsize="1,8" path="m,8l,,,3r1,e" filled="f" strokeweight=".05pt">
                <v:path arrowok="t"/>
              </v:shape>
              <v:shape id="_x0000_s30442" style="position:absolute;left:5402;top:5336;width:1;height:5" coordsize="1,5" path="m,5l,,,5,1,e" filled="f" strokeweight=".05pt">
                <v:path arrowok="t"/>
              </v:shape>
              <v:shape id="_x0000_s30443" style="position:absolute;left:5403;top:5336;width:1;height:5" coordsize="1,5" path="m,5l,,,5r1,e" filled="f" strokeweight=".05pt">
                <v:path arrowok="t"/>
              </v:shape>
              <v:shape id="_x0000_s30444" style="position:absolute;left:5404;top:5333;width:2;height:8" coordsize="2,8" path="m,8l,,,8r2,e" filled="f" strokeweight=".05pt">
                <v:path arrowok="t"/>
              </v:shape>
              <v:shape id="_x0000_s30445" style="position:absolute;left:5406;top:5336;width:1;height:5" coordsize="1,5" path="m,5l,,,5,1,e" filled="f" strokeweight=".05pt">
                <v:path arrowok="t"/>
              </v:shape>
              <v:shape id="_x0000_s30446" style="position:absolute;left:5407;top:5336;width:1;height:5" coordsize="1,5" path="m,5l,,,,1,5e" filled="f" strokeweight=".05pt">
                <v:path arrowok="t"/>
              </v:shape>
              <v:shape id="_x0000_s30447" style="position:absolute;left:5408;top:5333;width:1;height:8" coordsize="1,8" path="m,8l,,,3r1,e" filled="f" strokeweight=".05pt">
                <v:path arrowok="t"/>
              </v:shape>
              <v:shape id="_x0000_s30448" style="position:absolute;left:5409;top:5336;width:1;height:5" coordsize="1,5" path="m,5l,,,5r1,e" filled="f" strokeweight=".05pt">
                <v:path arrowok="t"/>
              </v:shape>
              <v:shape id="_x0000_s30449" style="position:absolute;left:5410;top:5336;width:2;height:5" coordsize="2,5" path="m,5l,,,,2,5e" filled="f" strokeweight=".05pt">
                <v:path arrowok="t"/>
              </v:shape>
              <v:shape id="_x0000_s30450" style="position:absolute;left:5412;top:5336;width:1;height:5" coordsize="1,5" path="m,5l,,,5r1,e" filled="f" strokeweight=".05pt">
                <v:path arrowok="t"/>
              </v:shape>
              <v:shape id="_x0000_s30451" style="position:absolute;left:5413;top:5324;width:1;height:17" coordsize="1,17" path="m,17l,,,9r1,e" filled="f" strokeweight=".05pt">
                <v:path arrowok="t"/>
              </v:shape>
              <v:shape id="_x0000_s30452" style="position:absolute;left:5414;top:5333;width:1;height:8" coordsize="1,8" path="m,8l,,,8r1,e" filled="f" strokeweight=".05pt">
                <v:path arrowok="t"/>
              </v:shape>
              <v:shape id="_x0000_s30453" style="position:absolute;left:5415;top:5333;width:1;height:8" coordsize="1,8" path="m,8l,,,8,1,3e" filled="f" strokeweight=".05pt">
                <v:path arrowok="t"/>
              </v:shape>
              <v:shape id="_x0000_s30454" style="position:absolute;left:5416;top:5336;width:2;height:5" coordsize="2,5" path="m,5l,,,5r2,e" filled="f" strokeweight=".05pt">
                <v:path arrowok="t"/>
              </v:shape>
              <v:shape id="_x0000_s30455" style="position:absolute;left:5418;top:5336;width:1;height:5" coordsize="1,5" path="m,5l,,,5r1,e" filled="f" strokeweight=".05pt">
                <v:path arrowok="t"/>
              </v:shape>
              <v:shape id="_x0000_s30456" style="position:absolute;left:5419;top:5336;width:1;height:5" coordsize="1,5" path="m,5l,,,5r1,e" filled="f" strokeweight=".05pt">
                <v:path arrowok="t"/>
              </v:shape>
              <v:shape id="_x0000_s30457" style="position:absolute;left:5420;top:5333;width:1;height:8" coordsize="1,8" path="m,8l,,,8,1,3e" filled="f" strokeweight=".05pt">
                <v:path arrowok="t"/>
              </v:shape>
              <v:shape id="_x0000_s30458" style="position:absolute;left:5421;top:5333;width:1;height:8" coordsize="1,8" path="m,8l,,,8r1,e" filled="f" strokeweight=".05pt">
                <v:path arrowok="t"/>
              </v:shape>
              <v:shape id="_x0000_s30459" style="position:absolute;left:5422;top:5328;width:2;height:13" coordsize="2,13" path="m,13l,,,,2,8e" filled="f" strokeweight=".05pt">
                <v:path arrowok="t"/>
              </v:shape>
              <v:shape id="_x0000_s30460" style="position:absolute;left:5424;top:5336;width:1;height:5" coordsize="1,5" path="m,5l,,,5r1,e" filled="f" strokeweight=".05pt">
                <v:path arrowok="t"/>
              </v:shape>
              <v:shape id="_x0000_s30461" style="position:absolute;left:5425;top:5336;width:1;height:5" coordsize="1,5" path="m,5l,,,,1,5e" filled="f" strokeweight=".05pt">
                <v:path arrowok="t"/>
              </v:shape>
              <v:shape id="_x0000_s30462" style="position:absolute;left:5426;top:5333;width:1;height:8" coordsize="1,8" path="m,8l,,,3r1,e" filled="f" strokeweight=".05pt">
                <v:path arrowok="t"/>
              </v:shape>
              <v:shape id="_x0000_s30463" style="position:absolute;left:5427;top:5336;width:1;height:5" coordsize="1,5" path="m,5l,,,5,1,e" filled="f" strokeweight=".05pt">
                <v:path arrowok="t"/>
              </v:shape>
              <v:shape id="_x0000_s30464" style="position:absolute;left:5428;top:5336;width:2;height:5" coordsize="2,5" path="m,5l,,,,2,5e" filled="f" strokeweight=".05pt">
                <v:path arrowok="t"/>
              </v:shape>
              <v:shape id="_x0000_s30465" style="position:absolute;left:5430;top:5336;width:1;height:5" coordsize="1,5" path="m,5l,,,,1,e" filled="f" strokeweight=".05pt">
                <v:path arrowok="t"/>
              </v:shape>
              <v:shape id="_x0000_s30466" style="position:absolute;left:5431;top:5333;width:1;height:8" coordsize="1,8" path="m,8l,,,8r1,e" filled="f" strokeweight=".05pt">
                <v:path arrowok="t"/>
              </v:shape>
              <v:shape id="_x0000_s30467" style="position:absolute;left:5432;top:5333;width:1;height:8" coordsize="1,8" path="m,8l,,,3,1,8e" filled="f" strokeweight=".05pt">
                <v:path arrowok="t"/>
              </v:shape>
              <v:shape id="_x0000_s30468" style="position:absolute;left:5433;top:5336;width:1;height:5" coordsize="1,5" path="m,5l,,,5,1,e" filled="f" strokeweight=".05pt">
                <v:path arrowok="t"/>
              </v:shape>
              <v:shape id="_x0000_s30469" style="position:absolute;left:5434;top:5336;width:2;height:5" coordsize="2,5" path="m,5l,,,5,2,e" filled="f" strokeweight=".05pt">
                <v:path arrowok="t"/>
              </v:shape>
              <v:shape id="_x0000_s30470" style="position:absolute;left:5436;top:5336;width:1;height:5" coordsize="1,5" path="m,5l,,,5r1,e" filled="f" strokeweight=".05pt">
                <v:path arrowok="t"/>
              </v:shape>
              <v:shape id="_x0000_s30471" style="position:absolute;left:5437;top:5336;width:1;height:5" coordsize="1,5" path="m,5l,,,5,1,e" filled="f" strokeweight=".05pt">
                <v:path arrowok="t"/>
              </v:shape>
              <v:shape id="_x0000_s30472" style="position:absolute;left:5438;top:5333;width:1;height:8" coordsize="1,8" path="m,8l,3r,l1,e" filled="f" strokeweight=".05pt">
                <v:path arrowok="t"/>
              </v:shape>
              <v:shape id="_x0000_s30473" style="position:absolute;left:5439;top:5328;width:1;height:13" coordsize="1,13" path="m,13l,,,8r1,e" filled="f" strokeweight=".05pt">
                <v:path arrowok="t"/>
              </v:shape>
              <v:shape id="_x0000_s30474" style="position:absolute;left:5440;top:5328;width:2;height:13" coordsize="2,13" path="m,13l,,,8r2,e" filled="f" strokeweight=".05pt">
                <v:path arrowok="t"/>
              </v:shape>
              <v:shape id="_x0000_s30475" style="position:absolute;left:5442;top:5336;width:1;height:5" coordsize="1,5" path="m,5l,,,5r1,e" filled="f" strokeweight=".05pt">
                <v:path arrowok="t"/>
              </v:shape>
              <v:shape id="_x0000_s30476" style="position:absolute;left:5443;top:5333;width:1;height:8" coordsize="1,8" path="m,8l,3r,l1,e" filled="f" strokeweight=".05pt">
                <v:path arrowok="t"/>
              </v:shape>
              <v:shape id="_x0000_s30477" style="position:absolute;left:5444;top:5324;width:1;height:17" coordsize="1,17" path="m,17l,,,12r1,5e" filled="f" strokeweight=".05pt">
                <v:path arrowok="t"/>
              </v:shape>
              <v:shape id="_x0000_s30478" style="position:absolute;left:5445;top:5333;width:1;height:8" coordsize="1,8" path="m,8l,,,3,1,8e" filled="f" strokeweight=".05pt">
                <v:path arrowok="t"/>
              </v:shape>
              <v:shape id="_x0000_s30479" style="position:absolute;left:5446;top:5333;width:2;height:8" coordsize="2,8" path="m,8l,,,8r2,e" filled="f" strokeweight=".05pt">
                <v:path arrowok="t"/>
              </v:shape>
              <v:shape id="_x0000_s30480" style="position:absolute;left:5448;top:5333;width:1;height:8" coordsize="1,8" path="m,8l,3,,8,1,e" filled="f" strokeweight=".05pt">
                <v:path arrowok="t"/>
              </v:shape>
              <v:shape id="_x0000_s30481" style="position:absolute;left:5449;top:5333;width:1;height:8" coordsize="1,8" path="m,8l,,,8r1,e" filled="f" strokeweight=".05pt">
                <v:path arrowok="t"/>
              </v:shape>
              <v:shape id="_x0000_s30482" style="position:absolute;left:5450;top:5336;width:1;height:5" coordsize="1,5" path="m,5l,,,,1,5e" filled="f" strokeweight=".05pt">
                <v:path arrowok="t"/>
              </v:shape>
              <v:shape id="_x0000_s30483" style="position:absolute;left:5451;top:5336;width:1;height:5" coordsize="1,5" path="m,5l,,,5,1,e" filled="f" strokeweight=".05pt">
                <v:path arrowok="t"/>
              </v:shape>
              <v:shape id="_x0000_s30484" style="position:absolute;left:5452;top:5333;width:2;height:8" coordsize="2,8" path="m,8l,,,,2,8e" filled="f" strokeweight=".05pt">
                <v:path arrowok="t"/>
              </v:shape>
              <v:shape id="_x0000_s30485" style="position:absolute;left:5454;top:5333;width:1;height:8" coordsize="1,8" path="m,8l,,,3,1,8e" filled="f" strokeweight=".05pt">
                <v:path arrowok="t"/>
              </v:shape>
              <v:shape id="_x0000_s30486" style="position:absolute;left:5455;top:5333;width:1;height:8" coordsize="1,8" path="m,8l,,,,1,8e" filled="f" strokeweight=".05pt">
                <v:path arrowok="t"/>
              </v:shape>
              <v:shape id="_x0000_s30487" style="position:absolute;left:5456;top:5336;width:1;height:5" coordsize="1,5" path="m,5l,,,5r1,e" filled="f" strokeweight=".05pt">
                <v:path arrowok="t"/>
              </v:shape>
              <v:shape id="_x0000_s30488" style="position:absolute;left:5457;top:5336;width:1;height:5" coordsize="1,5" path="m,5l,,,,1,e" filled="f" strokeweight=".05pt">
                <v:path arrowok="t"/>
              </v:shape>
              <v:shape id="_x0000_s30489" style="position:absolute;left:5458;top:5333;width:2;height:8" coordsize="2,8" path="m,8l,,,8r2,e" filled="f" strokeweight=".05pt">
                <v:path arrowok="t"/>
              </v:shape>
              <v:shape id="_x0000_s30490" style="position:absolute;left:5460;top:5328;width:1;height:13" coordsize="1,13" path="m,13l,,,,1,8e" filled="f" strokeweight=".05pt">
                <v:path arrowok="t"/>
              </v:shape>
              <v:shape id="_x0000_s30491" style="position:absolute;left:5461;top:5333;width:1;height:8" coordsize="1,8" path="m,8l,,,3,1,8e" filled="f" strokeweight=".05pt">
                <v:path arrowok="t"/>
              </v:shape>
              <v:shape id="_x0000_s30492" style="position:absolute;left:5462;top:5336;width:1;height:5" coordsize="1,5" path="m,5l,,,5,1,e" filled="f" strokeweight=".05pt">
                <v:path arrowok="t"/>
              </v:shape>
              <v:shape id="_x0000_s30493" style="position:absolute;left:5463;top:5333;width:1;height:8" coordsize="1,8" path="m,8l,,,8r1,e" filled="f" strokeweight=".05pt">
                <v:path arrowok="t"/>
              </v:shape>
              <v:shape id="_x0000_s30494" style="position:absolute;left:5464;top:5336;width:2;height:5" coordsize="2,5" path="m,5l,,,,2,5e" filled="f" strokeweight=".05pt">
                <v:path arrowok="t"/>
              </v:shape>
              <v:shape id="_x0000_s30495" style="position:absolute;left:5466;top:5336;width:1;height:5" coordsize="1,5" path="m,5l,,,5,1,e" filled="f" strokeweight=".05pt">
                <v:path arrowok="t"/>
              </v:shape>
              <v:shape id="_x0000_s30496" style="position:absolute;left:5467;top:5336;width:1;height:5" coordsize="1,5" path="m,5l,,,5r1,e" filled="f" strokeweight=".05pt">
                <v:path arrowok="t"/>
              </v:shape>
              <v:shape id="_x0000_s30497" style="position:absolute;left:5468;top:5333;width:1;height:8" coordsize="1,8" path="m,8l,,,3,1,8e" filled="f" strokeweight=".05pt">
                <v:path arrowok="t"/>
              </v:shape>
              <v:shape id="_x0000_s30498" style="position:absolute;left:5469;top:5336;width:1;height:5" coordsize="1,5" path="m,5l,,,5,1,e" filled="f" strokeweight=".05pt">
                <v:path arrowok="t"/>
              </v:shape>
              <v:shape id="_x0000_s30499" style="position:absolute;left:5470;top:5333;width:2;height:8" coordsize="2,8" path="m,8l,,,8r2,e" filled="f" strokeweight=".05pt">
                <v:path arrowok="t"/>
              </v:shape>
              <v:shape id="_x0000_s30500" style="position:absolute;left:5472;top:5336;width:1;height:5" coordsize="1,5" path="m,5l,,,5,1,e" filled="f" strokeweight=".05pt">
                <v:path arrowok="t"/>
              </v:shape>
              <v:shape id="_x0000_s30501" style="position:absolute;left:5473;top:5333;width:1;height:8" coordsize="1,8" path="m,8l,,,8,1,3e" filled="f" strokeweight=".05pt">
                <v:path arrowok="t"/>
              </v:shape>
              <v:shape id="_x0000_s30502" style="position:absolute;left:5474;top:5328;width:1;height:13" coordsize="1,13" path="m,13l,,,13r1,e" filled="f" strokeweight=".05pt">
                <v:path arrowok="t"/>
              </v:shape>
              <v:shape id="_x0000_s30503" style="position:absolute;left:5475;top:5333;width:1;height:8" coordsize="1,8" path="m,8l,,,8r1,e" filled="f" strokeweight=".05pt">
                <v:path arrowok="t"/>
              </v:shape>
              <v:shape id="_x0000_s30504" style="position:absolute;left:5476;top:5328;width:2;height:13" coordsize="2,13" path="m,13l,,,,2,13e" filled="f" strokeweight=".05pt">
                <v:path arrowok="t"/>
              </v:shape>
              <v:shape id="_x0000_s30505" style="position:absolute;left:5478;top:5333;width:1;height:8" coordsize="1,8" path="m,8l,,,3r1,e" filled="f" strokeweight=".05pt">
                <v:path arrowok="t"/>
              </v:shape>
              <v:shape id="_x0000_s30506" style="position:absolute;left:5479;top:5336;width:1;height:5" coordsize="1,5" path="m,5l,,,5r1,e" filled="f" strokeweight=".05pt">
                <v:path arrowok="t"/>
              </v:shape>
              <v:shape id="_x0000_s30507" style="position:absolute;left:5480;top:5333;width:1;height:8" coordsize="1,8" path="m,8l,,,8r1,e" filled="f" strokeweight=".05pt">
                <v:path arrowok="t"/>
              </v:shape>
              <v:shape id="_x0000_s30508" style="position:absolute;left:5481;top:5336;width:1;height:5" coordsize="1,5" path="m,5l,,,5r1,e" filled="f" strokeweight=".05pt">
                <v:path arrowok="t"/>
              </v:shape>
              <v:shape id="_x0000_s30509" style="position:absolute;left:5482;top:5328;width:2;height:13" coordsize="2,13" path="m,13l,,,8,2,5e" filled="f" strokeweight=".05pt">
                <v:path arrowok="t"/>
              </v:shape>
              <v:shape id="_x0000_s30510" style="position:absolute;left:5484;top:5333;width:1;height:8" coordsize="1,8" path="m,8l,,,8,1,3e" filled="f" strokeweight=".05pt">
                <v:path arrowok="t"/>
              </v:shape>
              <v:shape id="_x0000_s30511" style="position:absolute;left:5485;top:5333;width:1;height:8" coordsize="1,8" path="m,8l,3,,8,1,e" filled="f" strokeweight=".05pt">
                <v:path arrowok="t"/>
              </v:shape>
              <v:shape id="_x0000_s30512" style="position:absolute;left:5486;top:5333;width:1;height:8" coordsize="1,8" path="m,8l,,,3,1,e" filled="f" strokeweight=".05pt">
                <v:path arrowok="t"/>
              </v:shape>
              <v:shape id="_x0000_s30513" style="position:absolute;left:5487;top:5333;width:1;height:8" coordsize="1,8" path="m,8l,,,8r1,e" filled="f" strokeweight=".05pt">
                <v:path arrowok="t"/>
              </v:shape>
              <v:shape id="_x0000_s30514" style="position:absolute;left:5488;top:5336;width:2;height:5" coordsize="2,5" path="m,5l,,,5r2,e" filled="f" strokeweight=".05pt">
                <v:path arrowok="t"/>
              </v:shape>
              <v:shape id="_x0000_s30515" style="position:absolute;left:5490;top:5336;width:1;height:5" coordsize="1,5" path="m,5l,,,5r1,e" filled="f" strokeweight=".05pt">
                <v:path arrowok="t"/>
              </v:shape>
              <v:shape id="_x0000_s30516" style="position:absolute;left:5491;top:5336;width:1;height:5" coordsize="1,5" path="m,5l,,,5r1,e" filled="f" strokeweight=".05pt">
                <v:path arrowok="t"/>
              </v:shape>
              <v:shape id="_x0000_s30517" style="position:absolute;left:5492;top:5333;width:1;height:8" coordsize="1,8" path="m,8l,,,8,1,e" filled="f" strokeweight=".05pt">
                <v:path arrowok="t"/>
              </v:shape>
              <v:shape id="_x0000_s30518" style="position:absolute;left:5493;top:5333;width:1;height:8" coordsize="1,8" path="m,8l,,,3r1,e" filled="f" strokeweight=".05pt">
                <v:path arrowok="t"/>
              </v:shape>
              <v:shape id="_x0000_s30519" style="position:absolute;left:5494;top:5336;width:2;height:5" coordsize="2,5" path="m,5l,,,5r2,e" filled="f" strokeweight=".05pt">
                <v:path arrowok="t"/>
              </v:shape>
              <v:shape id="_x0000_s30520" style="position:absolute;left:5496;top:5324;width:1;height:17" coordsize="1,17" path="m,17l,,,,1,4e" filled="f" strokeweight=".05pt">
                <v:path arrowok="t"/>
              </v:shape>
              <v:shape id="_x0000_s30521" style="position:absolute;left:5497;top:5303;width:1;height:30" coordsize="1,30" path="m,30l,,,25r1,5e" filled="f" strokeweight=".05pt">
                <v:path arrowok="t"/>
              </v:shape>
              <v:shape id="_x0000_s30522" style="position:absolute;left:5498;top:5328;width:1;height:13" coordsize="1,13" path="m,13l,,,8r1,e" filled="f" strokeweight=".05pt">
                <v:path arrowok="t"/>
              </v:shape>
              <v:shape id="_x0000_s30523" style="position:absolute;left:5499;top:5333;width:1;height:8" coordsize="1,8" path="m,8l,,,8r1,e" filled="f" strokeweight=".05pt">
                <v:path arrowok="t"/>
              </v:shape>
              <v:shape id="_x0000_s30524" style="position:absolute;left:5500;top:5333;width:2;height:8" coordsize="2,8" path="m,8l,,,,2,8e" filled="f" strokeweight=".05pt">
                <v:path arrowok="t"/>
              </v:shape>
              <v:shape id="_x0000_s30525" style="position:absolute;left:5502;top:5336;width:1;height:5" coordsize="1,5" path="m,5l,,,,1,e" filled="f" strokeweight=".05pt">
                <v:path arrowok="t"/>
              </v:shape>
              <v:shape id="_x0000_s30526" style="position:absolute;left:5503;top:5336;width:1;height:5" coordsize="1,5" path="m,5l,,,5r1,e" filled="f" strokeweight=".05pt">
                <v:path arrowok="t"/>
              </v:shape>
              <v:shape id="_x0000_s30527" style="position:absolute;left:5504;top:5333;width:1;height:8" coordsize="1,8" path="m,8l,,,8r1,e" filled="f" strokeweight=".05pt">
                <v:path arrowok="t"/>
              </v:shape>
              <v:shape id="_x0000_s30528" style="position:absolute;left:5505;top:5333;width:1;height:8" coordsize="1,8" path="m,8l,,,8,1,e" filled="f" strokeweight=".05pt">
                <v:path arrowok="t"/>
              </v:shape>
              <v:shape id="_x0000_s30529" style="position:absolute;left:5506;top:5333;width:2;height:8" coordsize="2,8" path="m,8l,,,8r2,e" filled="f" strokeweight=".05pt">
                <v:path arrowok="t"/>
              </v:shape>
              <v:shape id="_x0000_s30530" style="position:absolute;left:5508;top:5333;width:1;height:8" coordsize="1,8" path="m,8l,,,8,1,3e" filled="f" strokeweight=".05pt">
                <v:path arrowok="t"/>
              </v:shape>
              <v:shape id="_x0000_s30531" style="position:absolute;left:5509;top:5336;width:1;height:5" coordsize="1,5" path="m,5l,,,,1,5e" filled="f" strokeweight=".05pt">
                <v:path arrowok="t"/>
              </v:shape>
              <v:shape id="_x0000_s30532" style="position:absolute;left:5510;top:5336;width:1;height:5" coordsize="1,5" path="m,5l,,,5r1,e" filled="f" strokeweight=".05pt">
                <v:path arrowok="t"/>
              </v:shape>
              <v:shape id="_x0000_s30533" style="position:absolute;left:5511;top:5333;width:1;height:8" coordsize="1,8" path="m,8l,,,,1,3e" filled="f" strokeweight=".05pt">
                <v:path arrowok="t"/>
              </v:shape>
            </v:group>
            <v:group id="_x0000_s30735" style="position:absolute;left:5512;top:5244;width:244;height:98" coordorigin="5512,5244" coordsize="244,98">
              <v:shape id="_x0000_s30535" style="position:absolute;left:5512;top:5333;width:2;height:8" coordsize="2,8" path="m,8l,,,8,2,3e" filled="f" strokeweight=".05pt">
                <v:path arrowok="t"/>
              </v:shape>
              <v:shape id="_x0000_s30536" style="position:absolute;left:5514;top:5336;width:1;height:5" coordsize="1,5" path="m,5l,,,,1,5e" filled="f" strokeweight=".05pt">
                <v:path arrowok="t"/>
              </v:shape>
              <v:shape id="_x0000_s30537" style="position:absolute;left:5515;top:5336;width:1;height:5" coordsize="1,5" path="m,5l,,,5r1,e" filled="f" strokeweight=".05pt">
                <v:path arrowok="t"/>
              </v:shape>
              <v:shape id="_x0000_s30538" style="position:absolute;left:5516;top:5328;width:1;height:13" coordsize="1,13" path="m,13l,,,13r1,e" filled="f" strokeweight=".05pt">
                <v:path arrowok="t"/>
              </v:shape>
              <v:shape id="_x0000_s30539" style="position:absolute;left:5517;top:5333;width:1;height:8" coordsize="1,8" path="m,8l,,,8r1,e" filled="f" strokeweight=".05pt">
                <v:path arrowok="t"/>
              </v:shape>
              <v:shape id="_x0000_s30540" style="position:absolute;left:5518;top:5336;width:2;height:5" coordsize="2,5" path="m,5l,,,5r2,e" filled="f" strokeweight=".05pt">
                <v:path arrowok="t"/>
              </v:shape>
              <v:shape id="_x0000_s30541" style="position:absolute;left:5520;top:5336;width:1;height:5" coordsize="1,5" path="m,5l,,,,1,5e" filled="f" strokeweight=".05pt">
                <v:path arrowok="t"/>
              </v:shape>
              <v:shape id="_x0000_s30542" style="position:absolute;left:5521;top:5333;width:1;height:8" coordsize="1,8" path="m,8l,,,8,1,3e" filled="f" strokeweight=".05pt">
                <v:path arrowok="t"/>
              </v:shape>
              <v:shape id="_x0000_s30543" style="position:absolute;left:5522;top:5333;width:1;height:8" coordsize="1,8" path="m,8l,,,8r1,e" filled="f" strokeweight=".05pt">
                <v:path arrowok="t"/>
              </v:shape>
              <v:shape id="_x0000_s30544" style="position:absolute;left:5523;top:5336;width:1;height:5" coordsize="1,5" path="m,5l,,,5r1,e" filled="f" strokeweight=".05pt">
                <v:path arrowok="t"/>
              </v:shape>
              <v:shape id="_x0000_s30545" style="position:absolute;left:5524;top:5336;width:2;height:5" coordsize="2,5" path="m,5l,,,,2,5e" filled="f" strokeweight=".05pt">
                <v:path arrowok="t"/>
              </v:shape>
              <v:shape id="_x0000_s30546" style="position:absolute;left:5526;top:5336;width:1;height:5" coordsize="1,5" path="m,5l,,,5r1,e" filled="f" strokeweight=".05pt">
                <v:path arrowok="t"/>
              </v:shape>
              <v:shape id="_x0000_s30547" style="position:absolute;left:5527;top:5333;width:1;height:8" coordsize="1,8" path="m,8l,,,,1,8e" filled="f" strokeweight=".05pt">
                <v:path arrowok="t"/>
              </v:shape>
              <v:shape id="_x0000_s30548" style="position:absolute;left:5528;top:5336;width:1;height:5" coordsize="1,5" path="m,5l,,,5,1,e" filled="f" strokeweight=".05pt">
                <v:path arrowok="t"/>
              </v:shape>
              <v:shape id="_x0000_s30549" style="position:absolute;left:5529;top:5336;width:1;height:5" coordsize="1,5" path="m,5l,,,5r1,e" filled="f" strokeweight=".05pt">
                <v:path arrowok="t"/>
              </v:shape>
              <v:shape id="_x0000_s30550" style="position:absolute;left:5530;top:5336;width:2;height:5" coordsize="2,5" path="m,5l,,,,2,5e" filled="f" strokeweight=".05pt">
                <v:path arrowok="t"/>
              </v:shape>
              <v:shape id="_x0000_s30551" style="position:absolute;left:5532;top:5328;width:1;height:13" coordsize="1,13" path="m,13l,,,13r1,e" filled="f" strokeweight=".05pt">
                <v:path arrowok="t"/>
              </v:shape>
              <v:shape id="_x0000_s30552" style="position:absolute;left:5533;top:5336;width:1;height:5" coordsize="1,5" path="m,5l,,,,1,5e" filled="f" strokeweight=".05pt">
                <v:path arrowok="t"/>
              </v:shape>
              <v:shape id="_x0000_s30553" style="position:absolute;left:5534;top:5328;width:1;height:13" coordsize="1,13" path="m,13l,,,13r1,e" filled="f" strokeweight=".05pt">
                <v:path arrowok="t"/>
              </v:shape>
              <v:shape id="_x0000_s30554" style="position:absolute;left:5535;top:5333;width:1;height:8" coordsize="1,8" path="m,8l,,,8,1,3e" filled="f" strokeweight=".05pt">
                <v:path arrowok="t"/>
              </v:shape>
              <v:shape id="_x0000_s30555" style="position:absolute;left:5536;top:5336;width:2;height:5" coordsize="2,5" path="m,5l,,,,2,e" filled="f" strokeweight=".05pt">
                <v:path arrowok="t"/>
              </v:shape>
              <v:shape id="_x0000_s30556" style="position:absolute;left:5538;top:5336;width:1;height:5" coordsize="1,5" path="m,5l,,,,1,5e" filled="f" strokeweight=".05pt">
                <v:path arrowok="t"/>
              </v:shape>
              <v:shape id="_x0000_s30557" style="position:absolute;left:5539;top:5333;width:1;height:8" coordsize="1,8" path="m,8l,,,,1,8e" filled="f" strokeweight=".05pt">
                <v:path arrowok="t"/>
              </v:shape>
              <v:shape id="_x0000_s30558" style="position:absolute;left:5540;top:5328;width:2;height:13" coordsize="2,13" path="m,13l,,,13r2,e" filled="f" strokeweight=".05pt">
                <v:path arrowok="t"/>
              </v:shape>
              <v:shape id="_x0000_s30559" style="position:absolute;left:5542;top:5336;width:2;height:5" coordsize="2,5" path="m,5l,,,5r2,e" filled="f" strokeweight=".05pt">
                <v:path arrowok="t"/>
              </v:shape>
              <v:shape id="_x0000_s30560" style="position:absolute;left:5544;top:5336;width:1;height:5" coordsize="1,5" path="m,5l,,,5,1,e" filled="f" strokeweight=".05pt">
                <v:path arrowok="t"/>
              </v:shape>
              <v:shape id="_x0000_s30561" style="position:absolute;left:5545;top:5336;width:1;height:5" coordsize="1,5" path="m,5l,,,5r1,e" filled="f" strokeweight=".05pt">
                <v:path arrowok="t"/>
              </v:shape>
              <v:shape id="_x0000_s30562" style="position:absolute;left:5546;top:5336;width:1;height:5" coordsize="1,5" path="m,5l,,,,1,5e" filled="f" strokeweight=".05pt">
                <v:path arrowok="t"/>
              </v:shape>
              <v:shape id="_x0000_s30563" style="position:absolute;left:5547;top:5336;width:1;height:5" coordsize="1,5" path="m,5l,,,5r1,e" filled="f" strokeweight=".05pt">
                <v:path arrowok="t"/>
              </v:shape>
              <v:shape id="_x0000_s30564" style="position:absolute;left:5548;top:5336;width:2;height:5" coordsize="2,5" path="m,5r,l,5,2,e" filled="f" strokeweight=".05pt">
                <v:path arrowok="t"/>
              </v:shape>
              <v:shape id="_x0000_s30565" style="position:absolute;left:5550;top:5333;width:1;height:8" coordsize="1,8" path="m,8l,,,8r1,e" filled="f" strokeweight=".05pt">
                <v:path arrowok="t"/>
              </v:shape>
              <v:shape id="_x0000_s30566" style="position:absolute;left:5551;top:5333;width:1;height:8" coordsize="1,8" path="m,8l,,,8r1,e" filled="f" strokeweight=".05pt">
                <v:path arrowok="t"/>
              </v:shape>
              <v:shape id="_x0000_s30567" style="position:absolute;left:5552;top:5324;width:1;height:17" coordsize="1,17" path="m,17l,,,17r1,e" filled="f" strokeweight=".05pt">
                <v:path arrowok="t"/>
              </v:shape>
              <v:shape id="_x0000_s30568" style="position:absolute;left:5553;top:5324;width:1;height:17" coordsize="1,17" path="m,17l,,,9r1,8e" filled="f" strokeweight=".05pt">
                <v:path arrowok="t"/>
              </v:shape>
              <v:shape id="_x0000_s30569" style="position:absolute;left:5554;top:5336;width:2;height:5" coordsize="2,5" path="m,5l,,,,2,e" filled="f" strokeweight=".05pt">
                <v:path arrowok="t"/>
              </v:shape>
              <v:shape id="_x0000_s30570" style="position:absolute;left:5556;top:5336;width:1;height:5" coordsize="1,5" path="m,5l,,,5r1,e" filled="f" strokeweight=".05pt">
                <v:path arrowok="t"/>
              </v:shape>
              <v:shape id="_x0000_s30571" style="position:absolute;left:5557;top:5333;width:1;height:8" coordsize="1,8" path="m,8l,,,,1,8e" filled="f" strokeweight=".05pt">
                <v:path arrowok="t"/>
              </v:shape>
              <v:shape id="_x0000_s30572" style="position:absolute;left:5558;top:5333;width:1;height:8" coordsize="1,8" path="m,8l,,,,1,e" filled="f" strokeweight=".05pt">
                <v:path arrowok="t"/>
              </v:shape>
              <v:shape id="_x0000_s30573" style="position:absolute;left:5559;top:5311;width:1;height:30" coordsize="1,30" path="m,30l,,,25r1,5e" filled="f" strokeweight=".05pt">
                <v:path arrowok="t"/>
              </v:shape>
              <v:shape id="_x0000_s30574" style="position:absolute;left:5560;top:5336;width:2;height:5" coordsize="2,5" path="m,5l,,,5r2,e" filled="f" strokeweight=".05pt">
                <v:path arrowok="t"/>
              </v:shape>
              <v:shape id="_x0000_s30575" style="position:absolute;left:5562;top:5333;width:1;height:8" coordsize="1,8" path="m,8l,,,3,1,8e" filled="f" strokeweight=".05pt">
                <v:path arrowok="t"/>
              </v:shape>
              <v:shape id="_x0000_s30576" style="position:absolute;left:5563;top:5333;width:1;height:8" coordsize="1,8" path="m,8l,,,8r1,e" filled="f" strokeweight=".05pt">
                <v:path arrowok="t"/>
              </v:shape>
              <v:shape id="_x0000_s30577" style="position:absolute;left:5564;top:5333;width:1;height:8" coordsize="1,8" path="m,8l,3,,8,1,e" filled="f" strokeweight=".05pt">
                <v:path arrowok="t"/>
              </v:shape>
              <v:shape id="_x0000_s30578" style="position:absolute;left:5565;top:5333;width:1;height:8" coordsize="1,8" path="m,8l,,,8r1,e" filled="f" strokeweight=".05pt">
                <v:path arrowok="t"/>
              </v:shape>
              <v:shape id="_x0000_s30579" style="position:absolute;left:5566;top:5336;width:1;height:5" coordsize="1,5" path="m,5l,,,5,1,e" filled="f" strokeweight=".05pt">
                <v:path arrowok="t"/>
              </v:shape>
              <v:shape id="_x0000_s30580" style="position:absolute;left:5567;top:5333;width:2;height:8" coordsize="2,8" path="m,8l,,,8,2,e" filled="f" strokeweight=".05pt">
                <v:path arrowok="t"/>
              </v:shape>
              <v:shape id="_x0000_s30581" style="position:absolute;left:5569;top:5328;width:1;height:13" coordsize="1,13" path="m,13l,,,8r1,5e" filled="f" strokeweight=".05pt">
                <v:path arrowok="t"/>
              </v:shape>
              <v:shape id="_x0000_s30582" style="position:absolute;left:5570;top:5336;width:1;height:5" coordsize="1,5" path="m,5l,,,,1,e" filled="f" strokeweight=".05pt">
                <v:path arrowok="t"/>
              </v:shape>
              <v:shape id="_x0000_s30583" style="position:absolute;left:5571;top:5333;width:1;height:8" coordsize="1,8" path="m,8l,,,,1,8e" filled="f" strokeweight=".05pt">
                <v:path arrowok="t"/>
              </v:shape>
              <v:shape id="_x0000_s30584" style="position:absolute;left:5572;top:5328;width:1;height:13" coordsize="1,13" path="m,13l,,,13r1,e" filled="f" strokeweight=".05pt">
                <v:path arrowok="t"/>
              </v:shape>
              <v:shape id="_x0000_s30585" style="position:absolute;left:5573;top:5333;width:2;height:8" coordsize="2,8" path="m,8l,,,8r2,e" filled="f" strokeweight=".05pt">
                <v:path arrowok="t"/>
              </v:shape>
              <v:shape id="_x0000_s30586" style="position:absolute;left:5575;top:5333;width:1;height:8" coordsize="1,8" path="m,8l,,,3,1,8e" filled="f" strokeweight=".05pt">
                <v:path arrowok="t"/>
              </v:shape>
              <v:shape id="_x0000_s30587" style="position:absolute;left:5576;top:5328;width:1;height:13" coordsize="1,13" path="m,13l,8r,l1,e" filled="f" strokeweight=".05pt">
                <v:path arrowok="t"/>
              </v:shape>
              <v:shape id="_x0000_s30588" style="position:absolute;left:5577;top:5316;width:1;height:25" coordsize="1,25" path="m,25l,,,20r1,5e" filled="f" strokeweight=".05pt">
                <v:path arrowok="t"/>
              </v:shape>
              <v:shape id="_x0000_s30589" style="position:absolute;left:5578;top:5328;width:1;height:13" coordsize="1,13" path="m,13l,,,8r1,5e" filled="f" strokeweight=".05pt">
                <v:path arrowok="t"/>
              </v:shape>
              <v:shape id="_x0000_s30590" style="position:absolute;left:5579;top:5336;width:2;height:5" coordsize="2,5" path="m,5l,,,5r2,e" filled="f" strokeweight=".05pt">
                <v:path arrowok="t"/>
              </v:shape>
              <v:shape id="_x0000_s30591" style="position:absolute;left:5581;top:5328;width:1;height:13" coordsize="1,13" path="m,13l,,,,1,13e" filled="f" strokeweight=".05pt">
                <v:path arrowok="t"/>
              </v:shape>
              <v:shape id="_x0000_s30592" style="position:absolute;left:5582;top:5336;width:1;height:5" coordsize="1,5" path="m,5l,,,,1,5e" filled="f" strokeweight=".05pt">
                <v:path arrowok="t"/>
              </v:shape>
              <v:shape id="_x0000_s30593" style="position:absolute;left:5583;top:5333;width:1;height:8" coordsize="1,8" path="m,8l,,,8r1,e" filled="f" strokeweight=".05pt">
                <v:path arrowok="t"/>
              </v:shape>
              <v:shape id="_x0000_s30594" style="position:absolute;left:5584;top:5336;width:1;height:5" coordsize="1,5" path="m,5l,,,,1,e" filled="f" strokeweight=".05pt">
                <v:path arrowok="t"/>
              </v:shape>
              <v:shape id="_x0000_s30595" style="position:absolute;left:5585;top:5336;width:2;height:5" coordsize="2,5" path="m,5l,,,,2,5e" filled="f" strokeweight=".05pt">
                <v:path arrowok="t"/>
              </v:shape>
              <v:shape id="_x0000_s30596" style="position:absolute;left:5587;top:5333;width:1;height:8" coordsize="1,8" path="m,8l,,,8,1,e" filled="f" strokeweight=".05pt">
                <v:path arrowok="t"/>
              </v:shape>
              <v:shape id="_x0000_s30597" style="position:absolute;left:5588;top:5333;width:1;height:8" coordsize="1,8" path="m,8l,,,8r1,e" filled="f" strokeweight=".05pt">
                <v:path arrowok="t"/>
              </v:shape>
              <v:shape id="_x0000_s30598" style="position:absolute;left:5589;top:5333;width:1;height:8" coordsize="1,8" path="m,8l,3,,8,1,e" filled="f" strokeweight=".05pt">
                <v:path arrowok="t"/>
              </v:shape>
              <v:shape id="_x0000_s30599" style="position:absolute;left:5590;top:5333;width:1;height:8" coordsize="1,8" path="m,8l,,,8r1,e" filled="f" strokeweight=".05pt">
                <v:path arrowok="t"/>
              </v:shape>
              <v:shape id="_x0000_s30600" style="position:absolute;left:5591;top:5333;width:2;height:8" coordsize="2,8" path="m,8l,,,8r2,e" filled="f" strokeweight=".05pt">
                <v:path arrowok="t"/>
              </v:shape>
              <v:shape id="_x0000_s30601" style="position:absolute;left:5593;top:5336;width:1;height:5" coordsize="1,5" path="m,5l,,,5,1,e" filled="f" strokeweight=".05pt">
                <v:path arrowok="t"/>
              </v:shape>
              <v:shape id="_x0000_s30602" style="position:absolute;left:5594;top:5333;width:1;height:8" coordsize="1,8" path="m,8l,3r,l1,e" filled="f" strokeweight=".05pt">
                <v:path arrowok="t"/>
              </v:shape>
              <v:shape id="_x0000_s30603" style="position:absolute;left:5595;top:5333;width:1;height:8" coordsize="1,8" path="m,8l,,,3r1,e" filled="f" strokeweight=".05pt">
                <v:path arrowok="t"/>
              </v:shape>
              <v:shape id="_x0000_s30604" style="position:absolute;left:5596;top:5336;width:1;height:5" coordsize="1,5" path="m,5l,,,5r1,e" filled="f" strokeweight=".05pt">
                <v:path arrowok="t"/>
              </v:shape>
              <v:shape id="_x0000_s30605" style="position:absolute;left:5597;top:5328;width:2;height:13" coordsize="2,13" path="m,13l,,,13r2,e" filled="f" strokeweight=".05pt">
                <v:path arrowok="t"/>
              </v:shape>
              <v:shape id="_x0000_s30606" style="position:absolute;left:5599;top:5336;width:1;height:5" coordsize="1,5" path="m,5l,,,5r1,e" filled="f" strokeweight=".05pt">
                <v:path arrowok="t"/>
              </v:shape>
              <v:shape id="_x0000_s30607" style="position:absolute;left:5600;top:5336;width:1;height:5" coordsize="1,5" path="m,5l,,,,1,5e" filled="f" strokeweight=".05pt">
                <v:path arrowok="t"/>
              </v:shape>
              <v:shape id="_x0000_s30608" style="position:absolute;left:5601;top:5341;width:2;height:1" coordsize="2,0" path="m,l,,,,2,e" filled="f" strokeweight=".05pt">
                <v:path arrowok="t"/>
              </v:shape>
              <v:shape id="_x0000_s30609" style="position:absolute;left:5603;top:5336;width:2;height:5" coordsize="2,5" path="m,5l,,,5,2,e" filled="f" strokeweight=".05pt">
                <v:path arrowok="t"/>
              </v:shape>
              <v:shape id="_x0000_s30610" style="position:absolute;left:5605;top:5333;width:1;height:8" coordsize="1,8" path="m,8l,,,8r1,e" filled="f" strokeweight=".05pt">
                <v:path arrowok="t"/>
              </v:shape>
              <v:shape id="_x0000_s30611" style="position:absolute;left:5606;top:5336;width:1;height:5" coordsize="1,5" path="m,5l,,,5,1,e" filled="f" strokeweight=".05pt">
                <v:path arrowok="t"/>
              </v:shape>
              <v:shape id="_x0000_s30612" style="position:absolute;left:5607;top:5336;width:1;height:5" coordsize="1,5" path="m,5l,,,5r1,e" filled="f" strokeweight=".05pt">
                <v:path arrowok="t"/>
              </v:shape>
              <v:shape id="_x0000_s30613" style="position:absolute;left:5608;top:5336;width:1;height:5" coordsize="1,5" path="m,5l,,,,1,5e" filled="f" strokeweight=".05pt">
                <v:path arrowok="t"/>
              </v:shape>
              <v:shape id="_x0000_s30614" style="position:absolute;left:5609;top:5333;width:2;height:8" coordsize="2,8" path="m,8l,,,8r2,e" filled="f" strokeweight=".05pt">
                <v:path arrowok="t"/>
              </v:shape>
              <v:shape id="_x0000_s30615" style="position:absolute;left:5611;top:5336;width:1;height:5" coordsize="1,5" path="m,5l,,,,1,5e" filled="f" strokeweight=".05pt">
                <v:path arrowok="t"/>
              </v:shape>
              <v:shape id="_x0000_s30616" style="position:absolute;left:5612;top:5333;width:1;height:8" coordsize="1,8" path="m,8l,,,8,1,e" filled="f" strokeweight=".05pt">
                <v:path arrowok="t"/>
              </v:shape>
              <v:shape id="_x0000_s30617" style="position:absolute;left:5613;top:5333;width:1;height:8" coordsize="1,8" path="m,8l,,,8r1,e" filled="f" strokeweight=".05pt">
                <v:path arrowok="t"/>
              </v:shape>
              <v:shape id="_x0000_s30618" style="position:absolute;left:5614;top:5336;width:1;height:5" coordsize="1,5" path="m,5l,,,5,1,e" filled="f" strokeweight=".05pt">
                <v:path arrowok="t"/>
              </v:shape>
              <v:shape id="_x0000_s30619" style="position:absolute;left:5615;top:5336;width:2;height:5" coordsize="2,5" path="m,5l,,,,2,5e" filled="f" strokeweight=".05pt">
                <v:path arrowok="t"/>
              </v:shape>
              <v:shape id="_x0000_s30620" style="position:absolute;left:5617;top:5333;width:1;height:8" coordsize="1,8" path="m,8l,,,8r1,e" filled="f" strokeweight=".05pt">
                <v:path arrowok="t"/>
              </v:shape>
              <v:shape id="_x0000_s30621" style="position:absolute;left:5618;top:5333;width:1;height:8" coordsize="1,8" path="m,8l,,,8,1,3e" filled="f" strokeweight=".05pt">
                <v:path arrowok="t"/>
              </v:shape>
              <v:shape id="_x0000_s30622" style="position:absolute;left:5619;top:5336;width:1;height:5" coordsize="1,5" path="m,5l,,,5,1,e" filled="f" strokeweight=".05pt">
                <v:path arrowok="t"/>
              </v:shape>
              <v:shape id="_x0000_s30623" style="position:absolute;left:5620;top:5336;width:1;height:5" coordsize="1,5" path="m,5l,,,5r1,e" filled="f" strokeweight=".05pt">
                <v:path arrowok="t"/>
              </v:shape>
              <v:shape id="_x0000_s30624" style="position:absolute;left:5621;top:5328;width:2;height:13" coordsize="2,13" path="m,13l,,,13r2,e" filled="f" strokeweight=".05pt">
                <v:path arrowok="t"/>
              </v:shape>
              <v:shape id="_x0000_s30625" style="position:absolute;left:5623;top:5336;width:1;height:5" coordsize="1,5" path="m,5l,,,5r1,e" filled="f" strokeweight=".05pt">
                <v:path arrowok="t"/>
              </v:shape>
              <v:shape id="_x0000_s30626" style="position:absolute;left:5624;top:5336;width:1;height:5" coordsize="1,5" path="m,5l,,,5r1,e" filled="f" strokeweight=".05pt">
                <v:path arrowok="t"/>
              </v:shape>
              <v:shape id="_x0000_s30627" style="position:absolute;left:5625;top:5333;width:1;height:8" coordsize="1,8" path="m,8l,,,8,1,e" filled="f" strokeweight=".05pt">
                <v:path arrowok="t"/>
              </v:shape>
              <v:shape id="_x0000_s30628" style="position:absolute;left:5626;top:5333;width:1;height:8" coordsize="1,8" path="m,8l,,,8r1,e" filled="f" strokeweight=".05pt">
                <v:path arrowok="t"/>
              </v:shape>
              <v:shape id="_x0000_s30629" style="position:absolute;left:5627;top:5333;width:2;height:8" coordsize="2,8" path="m,8l,,,8,2,e" filled="f" strokeweight=".05pt">
                <v:path arrowok="t"/>
              </v:shape>
              <v:shape id="_x0000_s30630" style="position:absolute;left:5629;top:5333;width:1;height:8" coordsize="1,8" path="m,8l,,,8r1,e" filled="f" strokeweight=".05pt">
                <v:path arrowok="t"/>
              </v:shape>
              <v:shape id="_x0000_s30631" style="position:absolute;left:5630;top:5333;width:1;height:8" coordsize="1,8" path="m,8l,,,8r1,e" filled="f" strokeweight=".05pt">
                <v:path arrowok="t"/>
              </v:shape>
              <v:shape id="_x0000_s30632" style="position:absolute;left:5631;top:5333;width:1;height:8" coordsize="1,8" path="m,8l,,,8r1,e" filled="f" strokeweight=".05pt">
                <v:path arrowok="t"/>
              </v:shape>
              <v:shape id="_x0000_s30633" style="position:absolute;left:5632;top:5336;width:1;height:5" coordsize="1,5" path="m,5l,,,5r1,e" filled="f" strokeweight=".05pt">
                <v:path arrowok="t"/>
              </v:shape>
              <v:shape id="_x0000_s30634" style="position:absolute;left:5633;top:5333;width:2;height:8" coordsize="2,8" path="m,8l,3,,8,2,e" filled="f" strokeweight=".05pt">
                <v:path arrowok="t"/>
              </v:shape>
              <v:shape id="_x0000_s30635" style="position:absolute;left:5635;top:5333;width:1;height:8" coordsize="1,8" path="m,8l,,,8r1,e" filled="f" strokeweight=".05pt">
                <v:path arrowok="t"/>
              </v:shape>
              <v:shape id="_x0000_s30636" style="position:absolute;left:5636;top:5336;width:1;height:5" coordsize="1,5" path="m,5l,,,5r1,e" filled="f" strokeweight=".05pt">
                <v:path arrowok="t"/>
              </v:shape>
              <v:shape id="_x0000_s30637" style="position:absolute;left:5637;top:5336;width:1;height:5" coordsize="1,5" path="m,5l,,,5r1,e" filled="f" strokeweight=".05pt">
                <v:path arrowok="t"/>
              </v:shape>
              <v:shape id="_x0000_s30638" style="position:absolute;left:5638;top:5328;width:1;height:13" coordsize="1,13" path="m,13l,,,13r1,e" filled="f" strokeweight=".05pt">
                <v:path arrowok="t"/>
              </v:shape>
              <v:shape id="_x0000_s30639" style="position:absolute;left:5639;top:5336;width:2;height:5" coordsize="2,5" path="m,5l,,,5r2,e" filled="f" strokeweight=".05pt">
                <v:path arrowok="t"/>
              </v:shape>
              <v:shape id="_x0000_s30640" style="position:absolute;left:5641;top:5333;width:1;height:8" coordsize="1,8" path="m,8l,,,8r1,e" filled="f" strokeweight=".05pt">
                <v:path arrowok="t"/>
              </v:shape>
              <v:shape id="_x0000_s30641" style="position:absolute;left:5642;top:5333;width:1;height:8" coordsize="1,8" path="m,8l,,,8r1,e" filled="f" strokeweight=".05pt">
                <v:path arrowok="t"/>
              </v:shape>
              <v:shape id="_x0000_s30642" style="position:absolute;left:5643;top:5336;width:1;height:5" coordsize="1,5" path="m,5l,,,5r1,e" filled="f" strokeweight=".05pt">
                <v:path arrowok="t"/>
              </v:shape>
              <v:shape id="_x0000_s30643" style="position:absolute;left:5644;top:5336;width:1;height:5" coordsize="1,5" path="m,5l,,,5r1,e" filled="f" strokeweight=".05pt">
                <v:path arrowok="t"/>
              </v:shape>
              <v:shape id="_x0000_s30644" style="position:absolute;left:5645;top:5336;width:2;height:5" coordsize="2,5" path="m,5l,,,5,2,e" filled="f" strokeweight=".05pt">
                <v:path arrowok="t"/>
              </v:shape>
              <v:shape id="_x0000_s30645" style="position:absolute;left:5647;top:5328;width:1;height:13" coordsize="1,13" path="m,13l,5,,8,1,e" filled="f" strokeweight=".05pt">
                <v:path arrowok="t"/>
              </v:shape>
              <v:shape id="_x0000_s30646" style="position:absolute;left:5648;top:5328;width:1;height:13" coordsize="1,13" path="m,13l,,,13r1,e" filled="f" strokeweight=".05pt">
                <v:path arrowok="t"/>
              </v:shape>
              <v:shape id="_x0000_s30647" style="position:absolute;left:5649;top:5333;width:1;height:8" coordsize="1,8" path="m,8l,,,3,1,8e" filled="f" strokeweight=".05pt">
                <v:path arrowok="t"/>
              </v:shape>
              <v:shape id="_x0000_s30648" style="position:absolute;left:5650;top:5328;width:1;height:13" coordsize="1,13" path="m,13l,,,13r1,e" filled="f" strokeweight=".05pt">
                <v:path arrowok="t"/>
              </v:shape>
              <v:shape id="_x0000_s30649" style="position:absolute;left:5651;top:5336;width:2;height:5" coordsize="2,5" path="m,5l,,,5r2,e" filled="f" strokeweight=".05pt">
                <v:path arrowok="t"/>
              </v:shape>
              <v:shape id="_x0000_s30650" style="position:absolute;left:5653;top:5336;width:1;height:5" coordsize="1,5" path="m,5l,,,5,1,e" filled="f" strokeweight=".05pt">
                <v:path arrowok="t"/>
              </v:shape>
              <v:shape id="_x0000_s30651" style="position:absolute;left:5654;top:5333;width:1;height:8" coordsize="1,8" path="m,8l,,,8r1,e" filled="f" strokeweight=".05pt">
                <v:path arrowok="t"/>
              </v:shape>
              <v:shape id="_x0000_s30652" style="position:absolute;left:5655;top:5336;width:1;height:5" coordsize="1,5" path="m,5l,,,5r1,e" filled="f" strokeweight=".05pt">
                <v:path arrowok="t"/>
              </v:shape>
              <v:shape id="_x0000_s30653" style="position:absolute;left:5656;top:5336;width:1;height:5" coordsize="1,5" path="m,5r,l,5,1,e" filled="f" strokeweight=".05pt">
                <v:path arrowok="t"/>
              </v:shape>
              <v:shape id="_x0000_s30654" style="position:absolute;left:5657;top:5333;width:2;height:8" coordsize="2,8" path="m,8l,3,,8,2,e" filled="f" strokeweight=".05pt">
                <v:path arrowok="t"/>
              </v:shape>
              <v:shape id="_x0000_s30655" style="position:absolute;left:5659;top:5333;width:1;height:8" coordsize="1,8" path="m,8l,,,8r1,e" filled="f" strokeweight=".05pt">
                <v:path arrowok="t"/>
              </v:shape>
              <v:shape id="_x0000_s30656" style="position:absolute;left:5660;top:5328;width:1;height:13" coordsize="1,13" path="m,13l,,,13,1,8e" filled="f" strokeweight=".05pt">
                <v:path arrowok="t"/>
              </v:shape>
              <v:shape id="_x0000_s30657" style="position:absolute;left:5661;top:5336;width:1;height:5" coordsize="1,5" path="m,5l,,,5r1,e" filled="f" strokeweight=".05pt">
                <v:path arrowok="t"/>
              </v:shape>
              <v:shape id="_x0000_s30658" style="position:absolute;left:5662;top:5333;width:1;height:8" coordsize="1,8" path="m,8l,,,8r1,e" filled="f" strokeweight=".05pt">
                <v:path arrowok="t"/>
              </v:shape>
              <v:shape id="_x0000_s30659" style="position:absolute;left:5663;top:5336;width:2;height:5" coordsize="2,5" path="m,5l,,,5r2,e" filled="f" strokeweight=".05pt">
                <v:path arrowok="t"/>
              </v:shape>
              <v:shape id="_x0000_s30660" style="position:absolute;left:5665;top:5333;width:1;height:8" coordsize="1,8" path="m,8l,3r,l1,e" filled="f" strokeweight=".05pt">
                <v:path arrowok="t"/>
              </v:shape>
              <v:shape id="_x0000_s30661" style="position:absolute;left:5666;top:5333;width:1;height:8" coordsize="1,8" path="m,8l,,,8r1,e" filled="f" strokeweight=".05pt">
                <v:path arrowok="t"/>
              </v:shape>
              <v:shape id="_x0000_s30662" style="position:absolute;left:5667;top:5324;width:1;height:17" coordsize="1,17" path="m,17l,,,17,1,4e" filled="f" strokeweight=".05pt">
                <v:path arrowok="t"/>
              </v:shape>
              <v:shape id="_x0000_s30663" style="position:absolute;left:5668;top:5328;width:1;height:13" coordsize="1,13" path="m,13l,,,13,1,8e" filled="f" strokeweight=".05pt">
                <v:path arrowok="t"/>
              </v:shape>
              <v:shape id="_x0000_s30664" style="position:absolute;left:5669;top:5333;width:2;height:8" coordsize="2,8" path="m,8l,,,8,2,3e" filled="f" strokeweight=".05pt">
                <v:path arrowok="t"/>
              </v:shape>
              <v:shape id="_x0000_s30665" style="position:absolute;left:5671;top:5328;width:1;height:13" coordsize="1,13" path="m,13l,,,8r1,e" filled="f" strokeweight=".05pt">
                <v:path arrowok="t"/>
              </v:shape>
              <v:shape id="_x0000_s30666" style="position:absolute;left:5672;top:5333;width:1;height:8" coordsize="1,8" path="m,8l,,,8r1,e" filled="f" strokeweight=".05pt">
                <v:path arrowok="t"/>
              </v:shape>
              <v:shape id="_x0000_s30667" style="position:absolute;left:5673;top:5336;width:1;height:5" coordsize="1,5" path="m,5l,,,,1,5e" filled="f" strokeweight=".05pt">
                <v:path arrowok="t"/>
              </v:shape>
              <v:shape id="_x0000_s30668" style="position:absolute;left:5674;top:5336;width:1;height:5" coordsize="1,5" path="m,5l,,,5,1,e" filled="f" strokeweight=".05pt">
                <v:path arrowok="t"/>
              </v:shape>
              <v:shape id="_x0000_s30669" style="position:absolute;left:5675;top:5336;width:3;height:5" coordsize="3,5" path="m,5l,,,5r3,e" filled="f" strokeweight=".05pt">
                <v:path arrowok="t"/>
              </v:shape>
              <v:shape id="_x0000_s30670" style="position:absolute;left:5678;top:5336;width:1;height:5" coordsize="1,5" path="m,5l,,,5r1,e" filled="f" strokeweight=".05pt">
                <v:path arrowok="t"/>
              </v:shape>
              <v:shape id="_x0000_s30671" style="position:absolute;left:5679;top:5333;width:1;height:8" coordsize="1,8" path="m,8l,,,8,1,3e" filled="f" strokeweight=".05pt">
                <v:path arrowok="t"/>
              </v:shape>
              <v:shape id="_x0000_s30672" style="position:absolute;left:5680;top:5336;width:1;height:5" coordsize="1,5" path="m,5l,,,5,1,e" filled="f" strokeweight=".05pt">
                <v:path arrowok="t"/>
              </v:shape>
              <v:shape id="_x0000_s30673" style="position:absolute;left:5681;top:5333;width:2;height:8" coordsize="2,8" path="m,8l,,,8r2,e" filled="f" strokeweight=".05pt">
                <v:path arrowok="t"/>
              </v:shape>
              <v:shape id="_x0000_s30674" style="position:absolute;left:5683;top:5333;width:1;height:8" coordsize="1,8" path="m,8l,,,,1,3e" filled="f" strokeweight=".05pt">
                <v:path arrowok="t"/>
              </v:shape>
              <v:shape id="_x0000_s30675" style="position:absolute;left:5684;top:5333;width:1;height:8" coordsize="1,8" path="m,8l,,,3,1,8e" filled="f" strokeweight=".05pt">
                <v:path arrowok="t"/>
              </v:shape>
              <v:shape id="_x0000_s30676" style="position:absolute;left:5685;top:5333;width:1;height:8" coordsize="1,8" path="m,8l,,,,1,3e" filled="f" strokeweight=".05pt">
                <v:path arrowok="t"/>
              </v:shape>
              <v:shape id="_x0000_s30677" style="position:absolute;left:5686;top:5333;width:1;height:8" coordsize="1,8" path="m,8l,,,8,1,3e" filled="f" strokeweight=".05pt">
                <v:path arrowok="t"/>
              </v:shape>
              <v:shape id="_x0000_s30678" style="position:absolute;left:5687;top:5328;width:2;height:13" coordsize="2,13" path="m,13l,,,8r2,5e" filled="f" strokeweight=".05pt">
                <v:path arrowok="t"/>
              </v:shape>
              <v:shape id="_x0000_s30679" style="position:absolute;left:5689;top:5333;width:1;height:8" coordsize="1,8" path="m,8l,,,,1,8e" filled="f" strokeweight=".05pt">
                <v:path arrowok="t"/>
              </v:shape>
              <v:shape id="_x0000_s30680" style="position:absolute;left:5690;top:5333;width:1;height:8" coordsize="1,8" path="m,8l,,,8,1,3e" filled="f" strokeweight=".05pt">
                <v:path arrowok="t"/>
              </v:shape>
              <v:shape id="_x0000_s30681" style="position:absolute;left:5691;top:5328;width:1;height:13" coordsize="1,13" path="m,13l,,,5r1,8e" filled="f" strokeweight=".05pt">
                <v:path arrowok="t"/>
              </v:shape>
              <v:shape id="_x0000_s30682" style="position:absolute;left:5692;top:5333;width:1;height:8" coordsize="1,8" path="m,8l,,,8r1,e" filled="f" strokeweight=".05pt">
                <v:path arrowok="t"/>
              </v:shape>
              <v:shape id="_x0000_s30683" style="position:absolute;left:5693;top:5336;width:2;height:5" coordsize="2,5" path="m,5l,,,,2,5e" filled="f" strokeweight=".05pt">
                <v:path arrowok="t"/>
              </v:shape>
              <v:shape id="_x0000_s30684" style="position:absolute;left:5695;top:5336;width:1;height:5" coordsize="1,5" path="m,5l,,,5r1,e" filled="f" strokeweight=".05pt">
                <v:path arrowok="t"/>
              </v:shape>
              <v:shape id="_x0000_s30685" style="position:absolute;left:5696;top:5336;width:1;height:5" coordsize="1,5" path="m,5l,,,5r1,e" filled="f" strokeweight=".05pt">
                <v:path arrowok="t"/>
              </v:shape>
              <v:shape id="_x0000_s30686" style="position:absolute;left:5697;top:5328;width:1;height:13" coordsize="1,13" path="m,13l,,,8r1,5e" filled="f" strokeweight=".05pt">
                <v:path arrowok="t"/>
              </v:shape>
              <v:shape id="_x0000_s30687" style="position:absolute;left:5698;top:5336;width:1;height:5" coordsize="1,5" path="m,5l,,,5r1,e" filled="f" strokeweight=".05pt">
                <v:path arrowok="t"/>
              </v:shape>
              <v:shape id="_x0000_s30688" style="position:absolute;left:5699;top:5328;width:2;height:13" coordsize="2,13" path="m,13l,,,8r2,5e" filled="f" strokeweight=".05pt">
                <v:path arrowok="t"/>
              </v:shape>
              <v:shape id="_x0000_s30689" style="position:absolute;left:5701;top:5336;width:1;height:5" coordsize="1,5" path="m,5l,,,5r1,e" filled="f" strokeweight=".05pt">
                <v:path arrowok="t"/>
              </v:shape>
              <v:shape id="_x0000_s30690" style="position:absolute;left:5702;top:5333;width:1;height:8" coordsize="1,8" path="m,8l,,,8,1,e" filled="f" strokeweight=".05pt">
                <v:path arrowok="t"/>
              </v:shape>
              <v:shape id="_x0000_s30691" style="position:absolute;left:5703;top:5333;width:1;height:8" coordsize="1,8" path="m,8l,,,,1,e" filled="f" strokeweight=".05pt">
                <v:path arrowok="t"/>
              </v:shape>
              <v:shape id="_x0000_s30692" style="position:absolute;left:5704;top:5333;width:1;height:8" coordsize="1,8" path="m,8l,,,8,1,3e" filled="f" strokeweight=".05pt">
                <v:path arrowok="t"/>
              </v:shape>
              <v:shape id="_x0000_s30693" style="position:absolute;left:5705;top:5336;width:2;height:5" coordsize="2,5" path="m,5l,,,5r2,e" filled="f" strokeweight=".05pt">
                <v:path arrowok="t"/>
              </v:shape>
              <v:shape id="_x0000_s30694" style="position:absolute;left:5707;top:5333;width:1;height:8" coordsize="1,8" path="m,8l,,,,1,8e" filled="f" strokeweight=".05pt">
                <v:path arrowok="t"/>
              </v:shape>
              <v:shape id="_x0000_s30695" style="position:absolute;left:5708;top:5328;width:1;height:13" coordsize="1,13" path="m,13l,,,5r1,8e" filled="f" strokeweight=".05pt">
                <v:path arrowok="t"/>
              </v:shape>
              <v:shape id="_x0000_s30696" style="position:absolute;left:5709;top:5336;width:1;height:5" coordsize="1,5" path="m,5l,,,5r1,e" filled="f" strokeweight=".05pt">
                <v:path arrowok="t"/>
              </v:shape>
              <v:shape id="_x0000_s30697" style="position:absolute;left:5710;top:5328;width:1;height:13" coordsize="1,13" path="m,13l,,,13r1,e" filled="f" strokeweight=".05pt">
                <v:path arrowok="t"/>
              </v:shape>
              <v:shape id="_x0000_s30698" style="position:absolute;left:5711;top:5336;width:2;height:5" coordsize="2,5" path="m,5l,,,,2,5e" filled="f" strokeweight=".05pt">
                <v:path arrowok="t"/>
              </v:shape>
              <v:shape id="_x0000_s30699" style="position:absolute;left:5713;top:5328;width:1;height:13" coordsize="1,13" path="m,13l,8r,5l1,e" filled="f" strokeweight=".05pt">
                <v:path arrowok="t"/>
              </v:shape>
              <v:shape id="_x0000_s30700" style="position:absolute;left:5714;top:5328;width:1;height:13" coordsize="1,13" path="m,13l,,,13,1,8e" filled="f" strokeweight=".05pt">
                <v:path arrowok="t"/>
              </v:shape>
              <v:shape id="_x0000_s30701" style="position:absolute;left:5715;top:5333;width:1;height:8" coordsize="1,8" path="m,8l,,,8r1,e" filled="f" strokeweight=".05pt">
                <v:path arrowok="t"/>
              </v:shape>
              <v:shape id="_x0000_s30702" style="position:absolute;left:5716;top:5333;width:1;height:8" coordsize="1,8" path="m,8l,,,3,1,8e" filled="f" strokeweight=".05pt">
                <v:path arrowok="t"/>
              </v:shape>
              <v:shape id="_x0000_s30703" style="position:absolute;left:5717;top:5333;width:2;height:8" coordsize="2,8" path="m,8l,,,8r2,e" filled="f" strokeweight=".05pt">
                <v:path arrowok="t"/>
              </v:shape>
              <v:shape id="_x0000_s30704" style="position:absolute;left:5719;top:5333;width:1;height:8" coordsize="1,8" path="m,8l,,,8,1,e" filled="f" strokeweight=".05pt">
                <v:path arrowok="t"/>
              </v:shape>
              <v:shape id="_x0000_s30705" style="position:absolute;left:5720;top:5328;width:1;height:13" coordsize="1,13" path="m,13l,,,13r1,e" filled="f" strokeweight=".05pt">
                <v:path arrowok="t"/>
              </v:shape>
              <v:shape id="_x0000_s30706" style="position:absolute;left:5721;top:5336;width:1;height:5" coordsize="1,5" path="m,5l,,,5r1,e" filled="f" strokeweight=".05pt">
                <v:path arrowok="t"/>
              </v:shape>
              <v:shape id="_x0000_s30707" style="position:absolute;left:5722;top:5336;width:1;height:5" coordsize="1,5" path="m,5l,,,5,1,e" filled="f" strokeweight=".05pt">
                <v:path arrowok="t"/>
              </v:shape>
              <v:shape id="_x0000_s30708" style="position:absolute;left:5723;top:5333;width:2;height:8" coordsize="2,8" path="m,8l,,,3,2,8e" filled="f" strokeweight=".05pt">
                <v:path arrowok="t"/>
              </v:shape>
              <v:shape id="_x0000_s30709" style="position:absolute;left:5725;top:5328;width:1;height:13" coordsize="1,13" path="m,13l,,,13r1,e" filled="f" strokeweight=".05pt">
                <v:path arrowok="t"/>
              </v:shape>
              <v:shape id="_x0000_s30710" style="position:absolute;left:5726;top:5336;width:1;height:5" coordsize="1,5" path="m,5l,,,,1,5e" filled="f" strokeweight=".05pt">
                <v:path arrowok="t"/>
              </v:shape>
              <v:shape id="_x0000_s30711" style="position:absolute;left:5727;top:5328;width:1;height:13" coordsize="1,13" path="m,13l,5r,8l1,e" filled="f" strokeweight=".05pt">
                <v:path arrowok="t"/>
              </v:shape>
              <v:shape id="_x0000_s30712" style="position:absolute;left:5728;top:5274;width:1;height:67" coordsize="1,67" path="m,67l,17,,62,1,e" filled="f" strokeweight=".05pt">
                <v:path arrowok="t"/>
              </v:shape>
              <v:shape id="_x0000_s30713" style="position:absolute;left:5729;top:5244;width:2;height:97" coordsize="2,97" path="m,97l,,,92,2,89e" filled="f" strokeweight=".05pt">
                <v:path arrowok="t"/>
              </v:shape>
              <v:shape id="_x0000_s30714" style="position:absolute;left:5731;top:5333;width:1;height:8" coordsize="1,8" path="m,8l,,,8,1,3e" filled="f" strokeweight=".05pt">
                <v:path arrowok="t"/>
              </v:shape>
              <v:shape id="_x0000_s30715" style="position:absolute;left:5732;top:5333;width:1;height:8" coordsize="1,8" path="m,8l,,,8r1,e" filled="f" strokeweight=".05pt">
                <v:path arrowok="t"/>
              </v:shape>
              <v:shape id="_x0000_s30716" style="position:absolute;left:5733;top:5336;width:1;height:5" coordsize="1,5" path="m,5l,,,5r1,e" filled="f" strokeweight=".05pt">
                <v:path arrowok="t"/>
              </v:shape>
              <v:shape id="_x0000_s30717" style="position:absolute;left:5734;top:5336;width:1;height:5" coordsize="1,5" path="m,5l,,,,1,5e" filled="f" strokeweight=".05pt">
                <v:path arrowok="t"/>
              </v:shape>
              <v:shape id="_x0000_s30718" style="position:absolute;left:5735;top:5336;width:2;height:5" coordsize="2,5" path="m,5l,,,5r2,e" filled="f" strokeweight=".05pt">
                <v:path arrowok="t"/>
              </v:shape>
              <v:shape id="_x0000_s30719" style="position:absolute;left:5737;top:5333;width:1;height:8" coordsize="1,8" path="m,8l,,,8r1,e" filled="f" strokeweight=".05pt">
                <v:path arrowok="t"/>
              </v:shape>
              <v:shape id="_x0000_s30720" style="position:absolute;left:5738;top:5294;width:1;height:47" coordsize="1,47" path="m,47l,22r,l1,e" filled="f" strokeweight=".05pt">
                <v:path arrowok="t"/>
              </v:shape>
              <v:shape id="_x0000_s30721" style="position:absolute;left:5739;top:5291;width:1;height:50" coordsize="1,50" path="m,50l,,,45r1,5e" filled="f" strokeweight=".05pt">
                <v:path arrowok="t"/>
              </v:shape>
              <v:shape id="_x0000_s30722" style="position:absolute;left:5740;top:5324;width:1;height:17" coordsize="1,17" path="m,17l,,,17,1,e" filled="f" strokeweight=".05pt">
                <v:path arrowok="t"/>
              </v:shape>
              <v:shape id="_x0000_s30723" style="position:absolute;left:5741;top:5324;width:1;height:17" coordsize="1,17" path="m,17l,,,4,1,9e" filled="f" strokeweight=".05pt">
                <v:path arrowok="t"/>
              </v:shape>
              <v:shape id="_x0000_s30724" style="position:absolute;left:5742;top:5333;width:2;height:8" coordsize="2,8" path="m,8l,,,8,2,3e" filled="f" strokeweight=".05pt">
                <v:path arrowok="t"/>
              </v:shape>
              <v:shape id="_x0000_s30725" style="position:absolute;left:5744;top:5319;width:1;height:22" coordsize="1,22" path="m,22l,,,22r1,e" filled="f" strokeweight=".05pt">
                <v:path arrowok="t"/>
              </v:shape>
              <v:shape id="_x0000_s30726" style="position:absolute;left:5745;top:5328;width:1;height:13" coordsize="1,13" path="m,13l,,,8r1,e" filled="f" strokeweight=".05pt">
                <v:path arrowok="t"/>
              </v:shape>
              <v:shape id="_x0000_s30727" style="position:absolute;left:5746;top:5319;width:1;height:22" coordsize="1,22" path="m,22l,17r,5l1,e" filled="f" strokeweight=".05pt">
                <v:path arrowok="t"/>
              </v:shape>
              <v:shape id="_x0000_s30728" style="position:absolute;left:5747;top:5299;width:1;height:42" coordsize="1,42" path="m,42l,,,17,1,37e" filled="f" strokeweight=".05pt">
                <v:path arrowok="t"/>
              </v:shape>
              <v:shape id="_x0000_s30729" style="position:absolute;left:5748;top:5324;width:2;height:17" coordsize="2,17" path="m,17l,,,17,2,12e" filled="f" strokeweight=".05pt">
                <v:path arrowok="t"/>
              </v:shape>
              <v:shape id="_x0000_s30730" style="position:absolute;left:5750;top:5336;width:1;height:5" coordsize="1,5" path="m,5l,,,5r1,e" filled="f" strokeweight=".05pt">
                <v:path arrowok="t"/>
              </v:shape>
              <v:shape id="_x0000_s30731" style="position:absolute;left:5751;top:5333;width:1;height:8" coordsize="1,8" path="m,8l,,,3,1,8e" filled="f" strokeweight=".05pt">
                <v:path arrowok="t"/>
              </v:shape>
              <v:shape id="_x0000_s30732" style="position:absolute;left:5752;top:5333;width:1;height:8" coordsize="1,8" path="m,8l,,,8,1,3e" filled="f" strokeweight=".05pt">
                <v:path arrowok="t"/>
              </v:shape>
              <v:shape id="_x0000_s30733" style="position:absolute;left:5753;top:5328;width:1;height:13" coordsize="1,13" path="m,13l,,,13r1,e" filled="f" strokeweight=".05pt">
                <v:path arrowok="t"/>
              </v:shape>
              <v:shape id="_x0000_s30734" style="position:absolute;left:5754;top:5336;width:2;height:5" coordsize="2,5" path="m,5l,,,5r2,e" filled="f" strokeweight=".05pt">
                <v:path arrowok="t"/>
              </v:shape>
            </v:group>
            <v:group id="_x0000_s30936" style="position:absolute;left:5756;top:5156;width:241;height:185" coordorigin="5756,5156" coordsize="241,185">
              <v:shape id="_x0000_s30736" style="position:absolute;left:5756;top:5336;width:1;height:5" coordsize="1,5" path="m,5l,,,5r1,e" filled="f" strokeweight=".05pt">
                <v:path arrowok="t"/>
              </v:shape>
              <v:shape id="_x0000_s30737" style="position:absolute;left:5757;top:5324;width:1;height:17" coordsize="1,17" path="m,17l,,,9r1,8e" filled="f" strokeweight=".05pt">
                <v:path arrowok="t"/>
              </v:shape>
              <v:shape id="_x0000_s30738" style="position:absolute;left:5758;top:5333;width:1;height:8" coordsize="1,8" path="m,8l,,,8r1,e" filled="f" strokeweight=".05pt">
                <v:path arrowok="t"/>
              </v:shape>
              <v:shape id="_x0000_s30739" style="position:absolute;left:5759;top:5324;width:1;height:17" coordsize="1,17" path="m,17l,12r,5l1,e" filled="f" strokeweight=".05pt">
                <v:path arrowok="t"/>
              </v:shape>
              <v:shape id="_x0000_s30740" style="position:absolute;left:5760;top:5324;width:2;height:17" coordsize="2,17" path="m,17l,,,9r2,8e" filled="f" strokeweight=".05pt">
                <v:path arrowok="t"/>
              </v:shape>
              <v:shape id="_x0000_s30741" style="position:absolute;left:5762;top:5328;width:1;height:13" coordsize="1,13" path="m,13l,,,13,1,5e" filled="f" strokeweight=".05pt">
                <v:path arrowok="t"/>
              </v:shape>
              <v:shape id="_x0000_s30742" style="position:absolute;left:5763;top:5333;width:1;height:8" coordsize="1,8" path="m,8l,,,3r1,e" filled="f" strokeweight=".05pt">
                <v:path arrowok="t"/>
              </v:shape>
              <v:shape id="_x0000_s30743" style="position:absolute;left:5764;top:5333;width:1;height:8" coordsize="1,8" path="m,8l,,,8,1,3e" filled="f" strokeweight=".05pt">
                <v:path arrowok="t"/>
              </v:shape>
              <v:shape id="_x0000_s30744" style="position:absolute;left:5765;top:5336;width:1;height:5" coordsize="1,5" path="m,5l,,,,1,e" filled="f" strokeweight=".05pt">
                <v:path arrowok="t"/>
              </v:shape>
              <v:shape id="_x0000_s30745" style="position:absolute;left:5766;top:5336;width:2;height:5" coordsize="2,5" path="m,5l,,,5r2,e" filled="f" strokeweight=".05pt">
                <v:path arrowok="t"/>
              </v:shape>
              <v:shape id="_x0000_s30746" style="position:absolute;left:5768;top:5328;width:1;height:13" coordsize="1,13" path="m,13l,,,13,1,8e" filled="f" strokeweight=".05pt">
                <v:path arrowok="t"/>
              </v:shape>
              <v:shape id="_x0000_s30747" style="position:absolute;left:5769;top:5333;width:1;height:8" coordsize="1,8" path="m,8l,,,3,1,8e" filled="f" strokeweight=".05pt">
                <v:path arrowok="t"/>
              </v:shape>
              <v:shape id="_x0000_s30748" style="position:absolute;left:5770;top:5336;width:1;height:5" coordsize="1,5" path="m,5l,,,5r1,e" filled="f" strokeweight=".05pt">
                <v:path arrowok="t"/>
              </v:shape>
              <v:shape id="_x0000_s30749" style="position:absolute;left:5771;top:5328;width:1;height:13" coordsize="1,13" path="m,13l,,,13,1,8e" filled="f" strokeweight=".05pt">
                <v:path arrowok="t"/>
              </v:shape>
              <v:shape id="_x0000_s30750" style="position:absolute;left:5772;top:5328;width:2;height:13" coordsize="2,13" path="m,13l,,,13r2,e" filled="f" strokeweight=".05pt">
                <v:path arrowok="t"/>
              </v:shape>
              <v:shape id="_x0000_s30751" style="position:absolute;left:5774;top:5324;width:1;height:17" coordsize="1,17" path="m,17l,,,,1,12e" filled="f" strokeweight=".05pt">
                <v:path arrowok="t"/>
              </v:shape>
              <v:shape id="_x0000_s30752" style="position:absolute;left:5775;top:5324;width:1;height:17" coordsize="1,17" path="m,17l,,,12r1,e" filled="f" strokeweight=".05pt">
                <v:path arrowok="t"/>
              </v:shape>
              <v:shape id="_x0000_s30753" style="position:absolute;left:5776;top:5336;width:1;height:5" coordsize="1,5" path="m,5l,,,5,1,e" filled="f" strokeweight=".05pt">
                <v:path arrowok="t"/>
              </v:shape>
              <v:shape id="_x0000_s30754" style="position:absolute;left:5777;top:5336;width:1;height:5" coordsize="1,5" path="m,5l,,,,1,5e" filled="f" strokeweight=".05pt">
                <v:path arrowok="t"/>
              </v:shape>
              <v:shape id="_x0000_s30755" style="position:absolute;left:5778;top:5333;width:2;height:8" coordsize="2,8" path="m,8l,,,3,2,8e" filled="f" strokeweight=".05pt">
                <v:path arrowok="t"/>
              </v:shape>
              <v:shape id="_x0000_s30756" style="position:absolute;left:5780;top:5333;width:1;height:8" coordsize="1,8" path="m,8l,,,8r1,e" filled="f" strokeweight=".05pt">
                <v:path arrowok="t"/>
              </v:shape>
              <v:shape id="_x0000_s30757" style="position:absolute;left:5781;top:5336;width:1;height:5" coordsize="1,5" path="m,5l,,,,1,5e" filled="f" strokeweight=".05pt">
                <v:path arrowok="t"/>
              </v:shape>
              <v:shape id="_x0000_s30758" style="position:absolute;left:5782;top:5328;width:1;height:13" coordsize="1,13" path="m,13l,,,13r1,e" filled="f" strokeweight=".05pt">
                <v:path arrowok="t"/>
              </v:shape>
              <v:shape id="_x0000_s30759" style="position:absolute;left:5783;top:5333;width:1;height:8" coordsize="1,8" path="m,8l,,,3,1,8e" filled="f" strokeweight=".05pt">
                <v:path arrowok="t"/>
              </v:shape>
              <v:shape id="_x0000_s30760" style="position:absolute;left:5784;top:5324;width:2;height:17" coordsize="2,17" path="m,17l,,,,2,4e" filled="f" strokeweight=".05pt">
                <v:path arrowok="t"/>
              </v:shape>
              <v:shape id="_x0000_s30761" style="position:absolute;left:5786;top:5328;width:1;height:13" coordsize="1,13" path="m,13l,,,13,1,8e" filled="f" strokeweight=".05pt">
                <v:path arrowok="t"/>
              </v:shape>
              <v:shape id="_x0000_s30762" style="position:absolute;left:5787;top:5333;width:1;height:8" coordsize="1,8" path="m,8l,,,8,1,3e" filled="f" strokeweight=".05pt">
                <v:path arrowok="t"/>
              </v:shape>
              <v:shape id="_x0000_s30763" style="position:absolute;left:5788;top:5333;width:1;height:8" coordsize="1,8" path="m,8l,,,8r1,e" filled="f" strokeweight=".05pt">
                <v:path arrowok="t"/>
              </v:shape>
              <v:shape id="_x0000_s30764" style="position:absolute;left:5789;top:5328;width:1;height:13" coordsize="1,13" path="m,13l,,,8r1,5e" filled="f" strokeweight=".05pt">
                <v:path arrowok="t"/>
              </v:shape>
              <v:shape id="_x0000_s30765" style="position:absolute;left:5790;top:5328;width:2;height:13" coordsize="2,13" path="m,13l,,,8r2,5e" filled="f" strokeweight=".05pt">
                <v:path arrowok="t"/>
              </v:shape>
              <v:shape id="_x0000_s30766" style="position:absolute;left:5792;top:5333;width:1;height:8" coordsize="1,8" path="m,8l,,,8r1,e" filled="f" strokeweight=".05pt">
                <v:path arrowok="t"/>
              </v:shape>
              <v:shape id="_x0000_s30767" style="position:absolute;left:5793;top:5333;width:1;height:8" coordsize="1,8" path="m,8l,,,,1,8e" filled="f" strokeweight=".05pt">
                <v:path arrowok="t"/>
              </v:shape>
              <v:shape id="_x0000_s30768" style="position:absolute;left:5794;top:5328;width:1;height:13" coordsize="1,13" path="m,13l,,,8r1,5e" filled="f" strokeweight=".05pt">
                <v:path arrowok="t"/>
              </v:shape>
              <v:shape id="_x0000_s30769" style="position:absolute;left:5795;top:5333;width:1;height:8" coordsize="1,8" path="m,8l,,,8r1,e" filled="f" strokeweight=".05pt">
                <v:path arrowok="t"/>
              </v:shape>
              <v:shape id="_x0000_s30770" style="position:absolute;left:5796;top:5333;width:2;height:8" coordsize="2,8" path="m,8l,,,8r2,e" filled="f" strokeweight=".05pt">
                <v:path arrowok="t"/>
              </v:shape>
              <v:shape id="_x0000_s30771" style="position:absolute;left:5798;top:5333;width:1;height:8" coordsize="1,8" path="m,8l,,,,1,8e" filled="f" strokeweight=".05pt">
                <v:path arrowok="t"/>
              </v:shape>
              <v:shape id="_x0000_s30772" style="position:absolute;left:5799;top:5333;width:1;height:8" coordsize="1,8" path="m,8l,,,8r1,e" filled="f" strokeweight=".05pt">
                <v:path arrowok="t"/>
              </v:shape>
              <v:shape id="_x0000_s30773" style="position:absolute;left:5800;top:5333;width:1;height:8" coordsize="1,8" path="m,8l,,,3,1,8e" filled="f" strokeweight=".05pt">
                <v:path arrowok="t"/>
              </v:shape>
              <v:shape id="_x0000_s30774" style="position:absolute;left:5801;top:5328;width:1;height:13" coordsize="1,13" path="m,13l,,,13r1,e" filled="f" strokeweight=".05pt">
                <v:path arrowok="t"/>
              </v:shape>
              <v:shape id="_x0000_s30775" style="position:absolute;left:5802;top:5336;width:2;height:5" coordsize="2,5" path="m,5l,,,5r2,e" filled="f" strokeweight=".05pt">
                <v:path arrowok="t"/>
              </v:shape>
              <v:shape id="_x0000_s30776" style="position:absolute;left:5804;top:5336;width:1;height:5" coordsize="1,5" path="m,5l,,,5,1,e" filled="f" strokeweight=".05pt">
                <v:path arrowok="t"/>
              </v:shape>
              <v:shape id="_x0000_s30777" style="position:absolute;left:5805;top:5324;width:1;height:17" coordsize="1,17" path="m,17l,,,9r1,3e" filled="f" strokeweight=".05pt">
                <v:path arrowok="t"/>
              </v:shape>
              <v:shape id="_x0000_s30778" style="position:absolute;left:5806;top:5333;width:1;height:8" coordsize="1,8" path="m,8l,,,3,1,8e" filled="f" strokeweight=".05pt">
                <v:path arrowok="t"/>
              </v:shape>
              <v:shape id="_x0000_s30779" style="position:absolute;left:5807;top:5333;width:1;height:8" coordsize="1,8" path="m,8l,,,,1,3e" filled="f" strokeweight=".05pt">
                <v:path arrowok="t"/>
              </v:shape>
              <v:shape id="_x0000_s30780" style="position:absolute;left:5808;top:5336;width:2;height:5" coordsize="2,5" path="m,5l,,,5r2,e" filled="f" strokeweight=".05pt">
                <v:path arrowok="t"/>
              </v:shape>
              <v:shape id="_x0000_s30781" style="position:absolute;left:5810;top:5333;width:1;height:8" coordsize="1,8" path="m,8l,,,3,1,8e" filled="f" strokeweight=".05pt">
                <v:path arrowok="t"/>
              </v:shape>
              <v:shape id="_x0000_s30782" style="position:absolute;left:5811;top:5328;width:1;height:13" coordsize="1,13" path="m,13l,8r,5l1,e" filled="f" strokeweight=".05pt">
                <v:path arrowok="t"/>
              </v:shape>
              <v:shape id="_x0000_s30783" style="position:absolute;left:5812;top:5328;width:1;height:13" coordsize="1,13" path="m,13l,,,8r1,5e" filled="f" strokeweight=".05pt">
                <v:path arrowok="t"/>
              </v:shape>
              <v:shape id="_x0000_s30784" style="position:absolute;left:5813;top:5333;width:1;height:8" coordsize="1,8" path="m,8l,,,8r1,e" filled="f" strokeweight=".05pt">
                <v:path arrowok="t"/>
              </v:shape>
              <v:shape id="_x0000_s30785" style="position:absolute;left:5814;top:5328;width:2;height:13" coordsize="2,13" path="m,13l,,,13r2,e" filled="f" strokeweight=".05pt">
                <v:path arrowok="t"/>
              </v:shape>
              <v:shape id="_x0000_s30786" style="position:absolute;left:5816;top:5328;width:1;height:13" coordsize="1,13" path="m,13l,,,13,1,8e" filled="f" strokeweight=".05pt">
                <v:path arrowok="t"/>
              </v:shape>
              <v:shape id="_x0000_s30787" style="position:absolute;left:5817;top:5333;width:1;height:8" coordsize="1,8" path="m,8l,,,8r1,e" filled="f" strokeweight=".05pt">
                <v:path arrowok="t"/>
              </v:shape>
              <v:shape id="_x0000_s30788" style="position:absolute;left:5818;top:5328;width:1;height:13" coordsize="1,13" path="m,13l,,,8r1,5e" filled="f" strokeweight=".05pt">
                <v:path arrowok="t"/>
              </v:shape>
              <v:shape id="_x0000_s30789" style="position:absolute;left:5819;top:5336;width:1;height:5" coordsize="1,5" path="m,5l,,,5,1,e" filled="f" strokeweight=".05pt">
                <v:path arrowok="t"/>
              </v:shape>
              <v:shape id="_x0000_s30790" style="position:absolute;left:5820;top:5333;width:2;height:8" coordsize="2,8" path="m,8l,,,8r2,e" filled="f" strokeweight=".05pt">
                <v:path arrowok="t"/>
              </v:shape>
              <v:shape id="_x0000_s30791" style="position:absolute;left:5822;top:5336;width:1;height:5" coordsize="1,5" path="m,5l,,,5r1,e" filled="f" strokeweight=".05pt">
                <v:path arrowok="t"/>
              </v:shape>
              <v:shape id="_x0000_s30792" style="position:absolute;left:5823;top:5328;width:1;height:13" coordsize="1,13" path="m,13l,,,13,1,e" filled="f" strokeweight=".05pt">
                <v:path arrowok="t"/>
              </v:shape>
              <v:shape id="_x0000_s30793" style="position:absolute;left:5824;top:5316;width:1;height:25" coordsize="1,25" path="m,25l,,,25,1,20e" filled="f" strokeweight=".05pt">
                <v:path arrowok="t"/>
              </v:shape>
              <v:shape id="_x0000_s30794" style="position:absolute;left:5825;top:5336;width:1;height:5" coordsize="1,5" path="m,5l,,,5,1,e" filled="f" strokeweight=".05pt">
                <v:path arrowok="t"/>
              </v:shape>
              <v:shape id="_x0000_s30795" style="position:absolute;left:5826;top:5336;width:3;height:5" coordsize="3,5" path="m,5l,,,5r3,e" filled="f" strokeweight=".05pt">
                <v:path arrowok="t"/>
              </v:shape>
              <v:shape id="_x0000_s30796" style="position:absolute;left:5829;top:5333;width:1;height:8" coordsize="1,8" path="m,8l,,,8r1,e" filled="f" strokeweight=".05pt">
                <v:path arrowok="t"/>
              </v:shape>
              <v:shape id="_x0000_s30797" style="position:absolute;left:5830;top:5336;width:1;height:5" coordsize="1,5" path="m,5l,,,5r1,e" filled="f" strokeweight=".05pt">
                <v:path arrowok="t"/>
              </v:shape>
              <v:shape id="_x0000_s30798" style="position:absolute;left:5831;top:5324;width:1;height:17" coordsize="1,17" path="m,17l,,,17r1,e" filled="f" strokeweight=".05pt">
                <v:path arrowok="t"/>
              </v:shape>
              <v:shape id="_x0000_s30799" style="position:absolute;left:5832;top:5328;width:2;height:13" coordsize="2,13" path="m,13l,,,8r2,5e" filled="f" strokeweight=".05pt">
                <v:path arrowok="t"/>
              </v:shape>
              <v:shape id="_x0000_s30800" style="position:absolute;left:5834;top:5333;width:1;height:8" coordsize="1,8" path="m,8l,,,8r1,e" filled="f" strokeweight=".05pt">
                <v:path arrowok="t"/>
              </v:shape>
              <v:shape id="_x0000_s30801" style="position:absolute;left:5835;top:5333;width:1;height:8" coordsize="1,8" path="m,8l,,,8,1,e" filled="f" strokeweight=".05pt">
                <v:path arrowok="t"/>
              </v:shape>
              <v:shape id="_x0000_s30802" style="position:absolute;left:5836;top:5333;width:1;height:8" coordsize="1,8" path="m,8l,,,3r1,e" filled="f" strokeweight=".05pt">
                <v:path arrowok="t"/>
              </v:shape>
              <v:shape id="_x0000_s30803" style="position:absolute;left:5837;top:5333;width:1;height:8" coordsize="1,8" path="m,8l,,,3,1,8e" filled="f" strokeweight=".05pt">
                <v:path arrowok="t"/>
              </v:shape>
              <v:shape id="_x0000_s30804" style="position:absolute;left:5838;top:5336;width:2;height:5" coordsize="2,5" path="m,5l,,,5r2,e" filled="f" strokeweight=".05pt">
                <v:path arrowok="t"/>
              </v:shape>
              <v:shape id="_x0000_s30805" style="position:absolute;left:5840;top:5333;width:1;height:8" coordsize="1,8" path="m,8l,,,8,1,3e" filled="f" strokeweight=".05pt">
                <v:path arrowok="t"/>
              </v:shape>
              <v:shape id="_x0000_s30806" style="position:absolute;left:5841;top:5333;width:1;height:8" coordsize="1,8" path="m,8l,,,8r1,e" filled="f" strokeweight=".05pt">
                <v:path arrowok="t"/>
              </v:shape>
              <v:shape id="_x0000_s30807" style="position:absolute;left:5842;top:5324;width:1;height:17" coordsize="1,17" path="m,17l,,,,1,9e" filled="f" strokeweight=".05pt">
                <v:path arrowok="t"/>
              </v:shape>
              <v:shape id="_x0000_s30808" style="position:absolute;left:5843;top:5333;width:1;height:8" coordsize="1,8" path="m,8l,,,8r1,e" filled="f" strokeweight=".05pt">
                <v:path arrowok="t"/>
              </v:shape>
              <v:shape id="_x0000_s30809" style="position:absolute;left:5844;top:5336;width:2;height:5" coordsize="2,5" path="m,5l,,,,2,5e" filled="f" strokeweight=".05pt">
                <v:path arrowok="t"/>
              </v:shape>
              <v:shape id="_x0000_s30810" style="position:absolute;left:5846;top:5333;width:1;height:8" coordsize="1,8" path="m,8l,,,3,1,8e" filled="f" strokeweight=".05pt">
                <v:path arrowok="t"/>
              </v:shape>
              <v:shape id="_x0000_s30811" style="position:absolute;left:5847;top:5333;width:1;height:8" coordsize="1,8" path="m,8l,,,8r1,e" filled="f" strokeweight=".05pt">
                <v:path arrowok="t"/>
              </v:shape>
              <v:shape id="_x0000_s30812" style="position:absolute;left:5848;top:5328;width:1;height:13" coordsize="1,13" path="m,13l,,,8r1,5e" filled="f" strokeweight=".05pt">
                <v:path arrowok="t"/>
              </v:shape>
              <v:shape id="_x0000_s30813" style="position:absolute;left:5849;top:5333;width:1;height:8" coordsize="1,8" path="m,8l,,,8,1,e" filled="f" strokeweight=".05pt">
                <v:path arrowok="t"/>
              </v:shape>
              <v:shape id="_x0000_s30814" style="position:absolute;left:5850;top:5333;width:2;height:8" coordsize="2,8" path="m,8l,,,8r2,e" filled="f" strokeweight=".05pt">
                <v:path arrowok="t"/>
              </v:shape>
              <v:shape id="_x0000_s30815" style="position:absolute;left:5852;top:5336;width:1;height:5" coordsize="1,5" path="m,5l,,,5r1,e" filled="f" strokeweight=".05pt">
                <v:path arrowok="t"/>
              </v:shape>
              <v:shape id="_x0000_s30816" style="position:absolute;left:5853;top:5336;width:1;height:5" coordsize="1,5" path="m,5l,,,,1,5e" filled="f" strokeweight=".05pt">
                <v:path arrowok="t"/>
              </v:shape>
              <v:shape id="_x0000_s30817" style="position:absolute;left:5854;top:5328;width:1;height:13" coordsize="1,13" path="m,13l,5r,l1,e" filled="f" strokeweight=".05pt">
                <v:path arrowok="t"/>
              </v:shape>
              <v:shape id="_x0000_s30818" style="position:absolute;left:5855;top:5328;width:1;height:13" coordsize="1,13" path="m,13l,,,13r1,e" filled="f" strokeweight=".05pt">
                <v:path arrowok="t"/>
              </v:shape>
              <v:shape id="_x0000_s30819" style="position:absolute;left:5856;top:5336;width:2;height:5" coordsize="2,5" path="m,5l,,,5r2,e" filled="f" strokeweight=".05pt">
                <v:path arrowok="t"/>
              </v:shape>
              <v:shape id="_x0000_s30820" style="position:absolute;left:5858;top:5333;width:1;height:8" coordsize="1,8" path="m,8l,,,,1,8e" filled="f" strokeweight=".05pt">
                <v:path arrowok="t"/>
              </v:shape>
              <v:shape id="_x0000_s30821" style="position:absolute;left:5859;top:5336;width:1;height:5" coordsize="1,5" path="m,5l,,,5r1,e" filled="f" strokeweight=".05pt">
                <v:path arrowok="t"/>
              </v:shape>
              <v:shape id="_x0000_s30822" style="position:absolute;left:5860;top:5333;width:1;height:8" coordsize="1,8" path="m,8l,,,8r1,e" filled="f" strokeweight=".05pt">
                <v:path arrowok="t"/>
              </v:shape>
              <v:shape id="_x0000_s30823" style="position:absolute;left:5861;top:5333;width:1;height:8" coordsize="1,8" path="m,8l,,,3r1,e" filled="f" strokeweight=".05pt">
                <v:path arrowok="t"/>
              </v:shape>
              <v:shape id="_x0000_s30824" style="position:absolute;left:5862;top:5333;width:2;height:8" coordsize="2,8" path="m,8l,,,8r2,e" filled="f" strokeweight=".05pt">
                <v:path arrowok="t"/>
              </v:shape>
              <v:shape id="_x0000_s30825" style="position:absolute;left:5864;top:5336;width:1;height:5" coordsize="1,5" path="m,5l,,,5,1,e" filled="f" strokeweight=".05pt">
                <v:path arrowok="t"/>
              </v:shape>
              <v:shape id="_x0000_s30826" style="position:absolute;left:5865;top:5333;width:1;height:8" coordsize="1,8" path="m,8l,,,,1,3e" filled="f" strokeweight=".05pt">
                <v:path arrowok="t"/>
              </v:shape>
              <v:shape id="_x0000_s30827" style="position:absolute;left:5866;top:5328;width:1;height:13" coordsize="1,13" path="m,13l,,,8r1,5e" filled="f" strokeweight=".05pt">
                <v:path arrowok="t"/>
              </v:shape>
              <v:shape id="_x0000_s30828" style="position:absolute;left:5867;top:5333;width:1;height:8" coordsize="1,8" path="m,8l,,,3,1,8e" filled="f" strokeweight=".05pt">
                <v:path arrowok="t"/>
              </v:shape>
              <v:shape id="_x0000_s30829" style="position:absolute;left:5868;top:5336;width:2;height:5" coordsize="2,5" path="m,5l,,,5r2,e" filled="f" strokeweight=".05pt">
                <v:path arrowok="t"/>
              </v:shape>
              <v:shape id="_x0000_s30830" style="position:absolute;left:5870;top:5333;width:1;height:8" coordsize="1,8" path="m,8l,,,3,1,8e" filled="f" strokeweight=".05pt">
                <v:path arrowok="t"/>
              </v:shape>
              <v:shape id="_x0000_s30831" style="position:absolute;left:5871;top:5336;width:1;height:5" coordsize="1,5" path="m,5l,,,5r1,e" filled="f" strokeweight=".05pt">
                <v:path arrowok="t"/>
              </v:shape>
              <v:shape id="_x0000_s30832" style="position:absolute;left:5872;top:5328;width:1;height:13" coordsize="1,13" path="m,13l,,,13r1,e" filled="f" strokeweight=".05pt">
                <v:path arrowok="t"/>
              </v:shape>
              <v:shape id="_x0000_s30833" style="position:absolute;left:5873;top:5324;width:1;height:17" coordsize="1,17" path="m,17l,,,12r1,5e" filled="f" strokeweight=".05pt">
                <v:path arrowok="t"/>
              </v:shape>
              <v:shape id="_x0000_s30834" style="position:absolute;left:5874;top:5328;width:2;height:13" coordsize="2,13" path="m,13l,5r,8l2,e" filled="f" strokeweight=".05pt">
                <v:path arrowok="t"/>
              </v:shape>
              <v:shape id="_x0000_s30835" style="position:absolute;left:5876;top:5328;width:1;height:13" coordsize="1,13" path="m,13l,,,8r1,e" filled="f" strokeweight=".05pt">
                <v:path arrowok="t"/>
              </v:shape>
              <v:shape id="_x0000_s30836" style="position:absolute;left:5877;top:5333;width:1;height:8" coordsize="1,8" path="m,8l,,,8r1,e" filled="f" strokeweight=".05pt">
                <v:path arrowok="t"/>
              </v:shape>
              <v:shape id="_x0000_s30837" style="position:absolute;left:5878;top:5336;width:1;height:5" coordsize="1,5" path="m,5l,,,,1,5e" filled="f" strokeweight=".05pt">
                <v:path arrowok="t"/>
              </v:shape>
              <v:shape id="_x0000_s30838" style="position:absolute;left:5879;top:5336;width:1;height:5" coordsize="1,5" path="m,5l,,,5r1,e" filled="f" strokeweight=".05pt">
                <v:path arrowok="t"/>
              </v:shape>
              <v:shape id="_x0000_s30839" style="position:absolute;left:5880;top:5336;width:2;height:5" coordsize="2,5" path="m,5l,,,,2,5e" filled="f" strokeweight=".05pt">
                <v:path arrowok="t"/>
              </v:shape>
              <v:shape id="_x0000_s30840" style="position:absolute;left:5882;top:5336;width:1;height:5" coordsize="1,5" path="m,5l,,,5r1,e" filled="f" strokeweight=".05pt">
                <v:path arrowok="t"/>
              </v:shape>
              <v:shape id="_x0000_s30841" style="position:absolute;left:5883;top:5336;width:1;height:5" coordsize="1,5" path="m,5l,,,5r1,e" filled="f" strokeweight=".05pt">
                <v:path arrowok="t"/>
              </v:shape>
              <v:shape id="_x0000_s30842" style="position:absolute;left:5884;top:5333;width:1;height:8" coordsize="1,8" path="m,8l,,,8,1,3e" filled="f" strokeweight=".05pt">
                <v:path arrowok="t"/>
              </v:shape>
              <v:shape id="_x0000_s30843" style="position:absolute;left:5885;top:5333;width:1;height:8" coordsize="1,8" path="m,8l,,,3,1,8e" filled="f" strokeweight=".05pt">
                <v:path arrowok="t"/>
              </v:shape>
              <v:shape id="_x0000_s30844" style="position:absolute;left:5886;top:5336;width:2;height:5" coordsize="2,5" path="m,5l,,,5r2,e" filled="f" strokeweight=".05pt">
                <v:path arrowok="t"/>
              </v:shape>
              <v:shape id="_x0000_s30845" style="position:absolute;left:5888;top:5336;width:1;height:5" coordsize="1,5" path="m,5l,,,5r1,e" filled="f" strokeweight=".05pt">
                <v:path arrowok="t"/>
              </v:shape>
              <v:shape id="_x0000_s30846" style="position:absolute;left:5889;top:5333;width:1;height:8" coordsize="1,8" path="m,8l,,,3,1,8e" filled="f" strokeweight=".05pt">
                <v:path arrowok="t"/>
              </v:shape>
              <v:shape id="_x0000_s30847" style="position:absolute;left:5890;top:5324;width:1;height:17" coordsize="1,17" path="m,17l,,,12r1,5e" filled="f" strokeweight=".05pt">
                <v:path arrowok="t"/>
              </v:shape>
              <v:shape id="_x0000_s30848" style="position:absolute;left:5891;top:5336;width:1;height:5" coordsize="1,5" path="m,5l,,,5r1,e" filled="f" strokeweight=".05pt">
                <v:path arrowok="t"/>
              </v:shape>
              <v:shape id="_x0000_s30849" style="position:absolute;left:5892;top:5328;width:2;height:13" coordsize="2,13" path="m,13l,,,13,2,5e" filled="f" strokeweight=".05pt">
                <v:path arrowok="t"/>
              </v:shape>
              <v:shape id="_x0000_s30850" style="position:absolute;left:5894;top:5333;width:1;height:8" coordsize="1,8" path="m,8l,,,3,1,e" filled="f" strokeweight=".05pt">
                <v:path arrowok="t"/>
              </v:shape>
              <v:shape id="_x0000_s30851" style="position:absolute;left:5895;top:5333;width:1;height:8" coordsize="1,8" path="m,8l,,,8,1,3e" filled="f" strokeweight=".05pt">
                <v:path arrowok="t"/>
              </v:shape>
              <v:shape id="_x0000_s30852" style="position:absolute;left:5896;top:5336;width:1;height:5" coordsize="1,5" path="m,5l,,,5r1,e" filled="f" strokeweight=".05pt">
                <v:path arrowok="t"/>
              </v:shape>
              <v:shape id="_x0000_s30853" style="position:absolute;left:5897;top:5324;width:1;height:17" coordsize="1,17" path="m,17l,,,17,1,9e" filled="f" strokeweight=".05pt">
                <v:path arrowok="t"/>
              </v:shape>
              <v:shape id="_x0000_s30854" style="position:absolute;left:5898;top:5333;width:2;height:8" coordsize="2,8" path="m,8l,,,8r2,e" filled="f" strokeweight=".05pt">
                <v:path arrowok="t"/>
              </v:shape>
              <v:shape id="_x0000_s30855" style="position:absolute;left:5900;top:5328;width:1;height:13" coordsize="1,13" path="m,13l,,,8,1,5e" filled="f" strokeweight=".05pt">
                <v:path arrowok="t"/>
              </v:shape>
              <v:shape id="_x0000_s30856" style="position:absolute;left:5901;top:5333;width:1;height:8" coordsize="1,8" path="m,8l,,,3,1,8e" filled="f" strokeweight=".05pt">
                <v:path arrowok="t"/>
              </v:shape>
              <v:shape id="_x0000_s30857" style="position:absolute;left:5902;top:5333;width:1;height:8" coordsize="1,8" path="m,8l,,,8,1,3e" filled="f" strokeweight=".05pt">
                <v:path arrowok="t"/>
              </v:shape>
              <v:shape id="_x0000_s30858" style="position:absolute;left:5903;top:5336;width:1;height:5" coordsize="1,5" path="m,5l,,,,1,5e" filled="f" strokeweight=".05pt">
                <v:path arrowok="t"/>
              </v:shape>
              <v:shape id="_x0000_s30859" style="position:absolute;left:5904;top:5336;width:2;height:5" coordsize="2,5" path="m,5l,,,5r2,e" filled="f" strokeweight=".05pt">
                <v:path arrowok="t"/>
              </v:shape>
              <v:shape id="_x0000_s30860" style="position:absolute;left:5906;top:5328;width:1;height:13" coordsize="1,13" path="m,13l,,,13r1,e" filled="f" strokeweight=".05pt">
                <v:path arrowok="t"/>
              </v:shape>
              <v:shape id="_x0000_s30861" style="position:absolute;left:5907;top:5336;width:1;height:5" coordsize="1,5" path="m,5l,,,,1,5e" filled="f" strokeweight=".05pt">
                <v:path arrowok="t"/>
              </v:shape>
              <v:shape id="_x0000_s30862" style="position:absolute;left:5908;top:5333;width:1;height:8" coordsize="1,8" path="m,8l,3,,8,1,e" filled="f" strokeweight=".05pt">
                <v:path arrowok="t"/>
              </v:shape>
              <v:shape id="_x0000_s30863" style="position:absolute;left:5909;top:5333;width:1;height:8" coordsize="1,8" path="m,8l,,,3r1,e" filled="f" strokeweight=".05pt">
                <v:path arrowok="t"/>
              </v:shape>
              <v:shape id="_x0000_s30864" style="position:absolute;left:5910;top:5333;width:1;height:8" coordsize="1,8" path="m,8l,,,,1,8e" filled="f" strokeweight=".05pt">
                <v:path arrowok="t"/>
              </v:shape>
              <v:shape id="_x0000_s30865" style="position:absolute;left:5911;top:5333;width:2;height:8" coordsize="2,8" path="m,8l,,,3,2,8e" filled="f" strokeweight=".05pt">
                <v:path arrowok="t"/>
              </v:shape>
              <v:shape id="_x0000_s30866" style="position:absolute;left:5913;top:5328;width:1;height:13" coordsize="1,13" path="m,13l,,,13r1,e" filled="f" strokeweight=".05pt">
                <v:path arrowok="t"/>
              </v:shape>
              <v:shape id="_x0000_s30867" style="position:absolute;left:5914;top:5333;width:1;height:8" coordsize="1,8" path="m,8l,,,3r1,e" filled="f" strokeweight=".05pt">
                <v:path arrowok="t"/>
              </v:shape>
              <v:shape id="_x0000_s30868" style="position:absolute;left:5915;top:5333;width:1;height:8" coordsize="1,8" path="m,8l,,,8,1,3e" filled="f" strokeweight=".05pt">
                <v:path arrowok="t"/>
              </v:shape>
              <v:shape id="_x0000_s30869" style="position:absolute;left:5916;top:5333;width:1;height:8" coordsize="1,8" path="m,8l,,,8r1,e" filled="f" strokeweight=".05pt">
                <v:path arrowok="t"/>
              </v:shape>
              <v:shape id="_x0000_s30870" style="position:absolute;left:5917;top:5333;width:2;height:8" coordsize="2,8" path="m,8l,,,,2,8e" filled="f" strokeweight=".05pt">
                <v:path arrowok="t"/>
              </v:shape>
              <v:shape id="_x0000_s30871" style="position:absolute;left:5919;top:5333;width:1;height:8" coordsize="1,8" path="m,8l,,,8r1,e" filled="f" strokeweight=".05pt">
                <v:path arrowok="t"/>
              </v:shape>
              <v:shape id="_x0000_s30872" style="position:absolute;left:5920;top:5328;width:1;height:13" coordsize="1,13" path="m,13l,,,8,1,5e" filled="f" strokeweight=".05pt">
                <v:path arrowok="t"/>
              </v:shape>
              <v:shape id="_x0000_s30873" style="position:absolute;left:5921;top:5333;width:1;height:8" coordsize="1,8" path="m,8l,,,,1,8e" filled="f" strokeweight=".05pt">
                <v:path arrowok="t"/>
              </v:shape>
              <v:shape id="_x0000_s30874" style="position:absolute;left:5922;top:5328;width:1;height:13" coordsize="1,13" path="m,13l,,,13,1,8e" filled="f" strokeweight=".05pt">
                <v:path arrowok="t"/>
              </v:shape>
              <v:shape id="_x0000_s30875" style="position:absolute;left:5923;top:5333;width:2;height:8" coordsize="2,8" path="m,8l,,,,2,8e" filled="f" strokeweight=".05pt">
                <v:path arrowok="t"/>
              </v:shape>
              <v:shape id="_x0000_s30876" style="position:absolute;left:5925;top:5328;width:1;height:13" coordsize="1,13" path="m,13l,,,13r1,e" filled="f" strokeweight=".05pt">
                <v:path arrowok="t"/>
              </v:shape>
              <v:shape id="_x0000_s30877" style="position:absolute;left:5926;top:5333;width:1;height:8" coordsize="1,8" path="m,8l,,,8,1,3e" filled="f" strokeweight=".05pt">
                <v:path arrowok="t"/>
              </v:shape>
              <v:shape id="_x0000_s30878" style="position:absolute;left:5927;top:5333;width:1;height:8" coordsize="1,8" path="m,8l,,,8r1,e" filled="f" strokeweight=".05pt">
                <v:path arrowok="t"/>
              </v:shape>
              <v:shape id="_x0000_s30879" style="position:absolute;left:5928;top:5336;width:1;height:5" coordsize="1,5" path="m,5l,,,,1,5e" filled="f" strokeweight=".05pt">
                <v:path arrowok="t"/>
              </v:shape>
              <v:shape id="_x0000_s30880" style="position:absolute;left:5929;top:5333;width:2;height:8" coordsize="2,8" path="m,8l,,,8,2,3e" filled="f" strokeweight=".05pt">
                <v:path arrowok="t"/>
              </v:shape>
              <v:shape id="_x0000_s30881" style="position:absolute;left:5931;top:5328;width:1;height:13" coordsize="1,13" path="m,13l,,,,1,8e" filled="f" strokeweight=".05pt">
                <v:path arrowok="t"/>
              </v:shape>
              <v:shape id="_x0000_s30882" style="position:absolute;left:5932;top:5333;width:1;height:8" coordsize="1,8" path="m,8l,,,3,1,e" filled="f" strokeweight=".05pt">
                <v:path arrowok="t"/>
              </v:shape>
              <v:shape id="_x0000_s30883" style="position:absolute;left:5933;top:5333;width:1;height:8" coordsize="1,8" path="m,8l,,,8r1,e" filled="f" strokeweight=".05pt">
                <v:path arrowok="t"/>
              </v:shape>
              <v:shape id="_x0000_s30884" style="position:absolute;left:5934;top:5324;width:1;height:17" coordsize="1,17" path="m,17l,9r,l1,e" filled="f" strokeweight=".05pt">
                <v:path arrowok="t"/>
              </v:shape>
              <v:shape id="_x0000_s30885" style="position:absolute;left:5935;top:5215;width:2;height:126" coordsize="2,126" path="m,126l,,,,2,96e" filled="f" strokeweight=".05pt">
                <v:path arrowok="t"/>
              </v:shape>
              <v:shape id="_x0000_s30886" style="position:absolute;left:5937;top:5156;width:1;height:185" coordsize="1,185" path="m,180l,,,143r1,42e" filled="f" strokeweight=".05pt">
                <v:path arrowok="t"/>
              </v:shape>
              <v:shape id="_x0000_s30887" style="position:absolute;left:5938;top:5316;width:1;height:25" coordsize="1,25" path="m,25l,,,25,1,20e" filled="f" strokeweight=".05pt">
                <v:path arrowok="t"/>
              </v:shape>
              <v:shape id="_x0000_s30888" style="position:absolute;left:5939;top:5324;width:1;height:17" coordsize="1,17" path="m,17l,,,12r1,5e" filled="f" strokeweight=".05pt">
                <v:path arrowok="t"/>
              </v:shape>
              <v:shape id="_x0000_s30889" style="position:absolute;left:5940;top:5333;width:1;height:8" coordsize="1,8" path="m,8l,,,3,1,8e" filled="f" strokeweight=".05pt">
                <v:path arrowok="t"/>
              </v:shape>
              <v:shape id="_x0000_s30890" style="position:absolute;left:5941;top:5328;width:2;height:13" coordsize="2,13" path="m,13l,,,8r2,e" filled="f" strokeweight=".05pt">
                <v:path arrowok="t"/>
              </v:shape>
              <v:shape id="_x0000_s30891" style="position:absolute;left:5943;top:5328;width:1;height:13" coordsize="1,13" path="m,13l,,,13r1,e" filled="f" strokeweight=".05pt">
                <v:path arrowok="t"/>
              </v:shape>
              <v:shape id="_x0000_s30892" style="position:absolute;left:5944;top:5333;width:1;height:8" coordsize="1,8" path="m,8l,,,3r1,e" filled="f" strokeweight=".05pt">
                <v:path arrowok="t"/>
              </v:shape>
              <v:shape id="_x0000_s30893" style="position:absolute;left:5945;top:5274;width:1;height:67" coordsize="1,67" path="m,67l,,,,1,29e" filled="f" strokeweight=".05pt">
                <v:path arrowok="t"/>
              </v:shape>
              <v:shape id="_x0000_s30894" style="position:absolute;left:5946;top:5299;width:1;height:42" coordsize="1,42" path="m,42l,,,42,1,17e" filled="f" strokeweight=".05pt">
                <v:path arrowok="t"/>
              </v:shape>
              <v:shape id="_x0000_s30895" style="position:absolute;left:5947;top:5316;width:2;height:25" coordsize="2,25" path="m,25l,,,25r2,e" filled="f" strokeweight=".05pt">
                <v:path arrowok="t"/>
              </v:shape>
              <v:shape id="_x0000_s30896" style="position:absolute;left:5949;top:5333;width:1;height:8" coordsize="1,8" path="m,8l,,,8r1,e" filled="f" strokeweight=".05pt">
                <v:path arrowok="t"/>
              </v:shape>
              <v:shape id="_x0000_s30897" style="position:absolute;left:5950;top:5328;width:1;height:13" coordsize="1,13" path="m,13l,,,,1,13e" filled="f" strokeweight=".05pt">
                <v:path arrowok="t"/>
              </v:shape>
              <v:shape id="_x0000_s30898" style="position:absolute;left:5951;top:5328;width:1;height:13" coordsize="1,13" path="m,13l,,,13,1,8e" filled="f" strokeweight=".05pt">
                <v:path arrowok="t"/>
              </v:shape>
              <v:shape id="_x0000_s30899" style="position:absolute;left:5952;top:5333;width:1;height:8" coordsize="1,8" path="m,8l,,,3r1,e" filled="f" strokeweight=".05pt">
                <v:path arrowok="t"/>
              </v:shape>
              <v:shape id="_x0000_s30900" style="position:absolute;left:5953;top:5328;width:2;height:13" coordsize="2,13" path="m,13l,5r,l2,e" filled="f" strokeweight=".05pt">
                <v:path arrowok="t"/>
              </v:shape>
              <v:shape id="_x0000_s30901" style="position:absolute;left:5955;top:5286;width:1;height:55" coordsize="1,55" path="m,55l,,,,1,55e" filled="f" strokeweight=".05pt">
                <v:path arrowok="t"/>
              </v:shape>
              <v:shape id="_x0000_s30902" style="position:absolute;left:5956;top:5324;width:1;height:17" coordsize="1,17" path="m,17l,,,12r1,5e" filled="f" strokeweight=".05pt">
                <v:path arrowok="t"/>
              </v:shape>
              <v:shape id="_x0000_s30903" style="position:absolute;left:5957;top:5328;width:1;height:13" coordsize="1,13" path="m,13l,,,13r1,e" filled="f" strokeweight=".05pt">
                <v:path arrowok="t"/>
              </v:shape>
              <v:shape id="_x0000_s30904" style="position:absolute;left:5958;top:5333;width:1;height:8" coordsize="1,8" path="m,8l,,,8r1,e" filled="f" strokeweight=".05pt">
                <v:path arrowok="t"/>
              </v:shape>
              <v:shape id="_x0000_s30905" style="position:absolute;left:5959;top:5328;width:2;height:13" coordsize="2,13" path="m,13l,5,,8,2,e" filled="f" strokeweight=".05pt">
                <v:path arrowok="t"/>
              </v:shape>
              <v:shape id="_x0000_s30906" style="position:absolute;left:5961;top:5328;width:1;height:13" coordsize="1,13" path="m,13l,,,8r1,5e" filled="f" strokeweight=".05pt">
                <v:path arrowok="t"/>
              </v:shape>
              <v:shape id="_x0000_s30907" style="position:absolute;left:5962;top:5333;width:1;height:8" coordsize="1,8" path="m,8l,,,,1,8e" filled="f" strokeweight=".05pt">
                <v:path arrowok="t"/>
              </v:shape>
              <v:shape id="_x0000_s30908" style="position:absolute;left:5963;top:5328;width:1;height:13" coordsize="1,13" path="m,13l,,,,1,13e" filled="f" strokeweight=".05pt">
                <v:path arrowok="t"/>
              </v:shape>
              <v:shape id="_x0000_s30909" style="position:absolute;left:5964;top:5333;width:1;height:8" coordsize="1,8" path="m,8l,,,8,1,3e" filled="f" strokeweight=".05pt">
                <v:path arrowok="t"/>
              </v:shape>
              <v:shape id="_x0000_s30910" style="position:absolute;left:5965;top:5328;width:2;height:13" coordsize="2,13" path="m,13l,,,13r2,e" filled="f" strokeweight=".05pt">
                <v:path arrowok="t"/>
              </v:shape>
              <v:shape id="_x0000_s30911" style="position:absolute;left:5967;top:5328;width:1;height:13" coordsize="1,13" path="m,13l,,,,1,8e" filled="f" strokeweight=".05pt">
                <v:path arrowok="t"/>
              </v:shape>
              <v:shape id="_x0000_s30912" style="position:absolute;left:5968;top:5333;width:1;height:8" coordsize="1,8" path="m,8l,,,8r1,e" filled="f" strokeweight=".05pt">
                <v:path arrowok="t"/>
              </v:shape>
              <v:shape id="_x0000_s30913" style="position:absolute;left:5969;top:5328;width:1;height:13" coordsize="1,13" path="m,13l,,,8r1,5e" filled="f" strokeweight=".05pt">
                <v:path arrowok="t"/>
              </v:shape>
              <v:shape id="_x0000_s30914" style="position:absolute;left:5970;top:5328;width:1;height:13" coordsize="1,13" path="m,13l,,,8r1,e" filled="f" strokeweight=".05pt">
                <v:path arrowok="t"/>
              </v:shape>
              <v:shape id="_x0000_s30915" style="position:absolute;left:5971;top:5328;width:2;height:13" coordsize="2,13" path="m,13l,,,13r2,e" filled="f" strokeweight=".05pt">
                <v:path arrowok="t"/>
              </v:shape>
              <v:shape id="_x0000_s30916" style="position:absolute;left:5973;top:5333;width:1;height:8" coordsize="1,8" path="m,8l,,,8r1,e" filled="f" strokeweight=".05pt">
                <v:path arrowok="t"/>
              </v:shape>
              <v:shape id="_x0000_s30917" style="position:absolute;left:5974;top:5328;width:1;height:13" coordsize="1,13" path="m,13l,,,13,1,5e" filled="f" strokeweight=".05pt">
                <v:path arrowok="t"/>
              </v:shape>
              <v:shape id="_x0000_s30918" style="position:absolute;left:5975;top:5333;width:1;height:8" coordsize="1,8" path="m,8l,,,3,1,8e" filled="f" strokeweight=".05pt">
                <v:path arrowok="t"/>
              </v:shape>
              <v:shape id="_x0000_s30919" style="position:absolute;left:5976;top:5333;width:1;height:8" coordsize="1,8" path="m,8l,3r,l1,e" filled="f" strokeweight=".05pt">
                <v:path arrowok="t"/>
              </v:shape>
              <v:shape id="_x0000_s30920" style="position:absolute;left:5977;top:5333;width:2;height:8" coordsize="2,8" path="m,8l,,,3,2,8e" filled="f" strokeweight=".05pt">
                <v:path arrowok="t"/>
              </v:shape>
              <v:shape id="_x0000_s30921" style="position:absolute;left:5979;top:5333;width:1;height:8" coordsize="1,8" path="m,8l,,,,1,8e" filled="f" strokeweight=".05pt">
                <v:path arrowok="t"/>
              </v:shape>
              <v:shape id="_x0000_s30922" style="position:absolute;left:5980;top:5333;width:1;height:8" coordsize="1,8" path="m,8l,,,8r1,e" filled="f" strokeweight=".05pt">
                <v:path arrowok="t"/>
              </v:shape>
              <v:shape id="_x0000_s30923" style="position:absolute;left:5981;top:5333;width:1;height:8" coordsize="1,8" path="m,8l,,,8r1,e" filled="f" strokeweight=".05pt">
                <v:path arrowok="t"/>
              </v:shape>
              <v:shape id="_x0000_s30924" style="position:absolute;left:5982;top:5336;width:1;height:5" coordsize="1,5" path="m,5l,,,5r1,e" filled="f" strokeweight=".05pt">
                <v:path arrowok="t"/>
              </v:shape>
              <v:shape id="_x0000_s30925" style="position:absolute;left:5983;top:5336;width:2;height:5" coordsize="2,5" path="m,5l,,,,2,e" filled="f" strokeweight=".05pt">
                <v:path arrowok="t"/>
              </v:shape>
              <v:shape id="_x0000_s30926" style="position:absolute;left:5985;top:5333;width:1;height:8" coordsize="1,8" path="m,8l,,,8,1,3e" filled="f" strokeweight=".05pt">
                <v:path arrowok="t"/>
              </v:shape>
              <v:shape id="_x0000_s30927" style="position:absolute;left:5986;top:5333;width:1;height:8" coordsize="1,8" path="m,8l,,,8,1,e" filled="f" strokeweight=".05pt">
                <v:path arrowok="t"/>
              </v:shape>
              <v:shape id="_x0000_s30928" style="position:absolute;left:5987;top:5328;width:1;height:13" coordsize="1,13" path="m,13l,,,13r1,e" filled="f" strokeweight=".05pt">
                <v:path arrowok="t"/>
              </v:shape>
              <v:shape id="_x0000_s30929" style="position:absolute;left:5988;top:5333;width:1;height:8" coordsize="1,8" path="m,8l,,,8,1,3e" filled="f" strokeweight=".05pt">
                <v:path arrowok="t"/>
              </v:shape>
              <v:shape id="_x0000_s30930" style="position:absolute;left:5989;top:5336;width:2;height:5" coordsize="2,5" path="m,5l,,,5r2,e" filled="f" strokeweight=".05pt">
                <v:path arrowok="t"/>
              </v:shape>
              <v:shape id="_x0000_s30931" style="position:absolute;left:5991;top:5333;width:1;height:8" coordsize="1,8" path="m,8l,,,3,1,8e" filled="f" strokeweight=".05pt">
                <v:path arrowok="t"/>
              </v:shape>
              <v:shape id="_x0000_s30932" style="position:absolute;left:5992;top:5328;width:1;height:13" coordsize="1,13" path="m,13l,8r,5l1,e" filled="f" strokeweight=".05pt">
                <v:path arrowok="t"/>
              </v:shape>
              <v:shape id="_x0000_s30933" style="position:absolute;left:5993;top:5328;width:1;height:13" coordsize="1,13" path="m,13l,,,13r1,e" filled="f" strokeweight=".05pt">
                <v:path arrowok="t"/>
              </v:shape>
              <v:shape id="_x0000_s30934" style="position:absolute;left:5994;top:5328;width:1;height:13" coordsize="1,13" path="m,13l,,,5,1,e" filled="f" strokeweight=".05pt">
                <v:path arrowok="t"/>
              </v:shape>
              <v:shape id="_x0000_s30935" style="position:absolute;left:5995;top:5328;width:2;height:13" coordsize="2,13" path="m,13l,,,13r2,e" filled="f" strokeweight=".05pt">
                <v:path arrowok="t"/>
              </v:shape>
            </v:group>
            <v:group id="_x0000_s31137" style="position:absolute;left:5997;top:5311;width:243;height:31" coordorigin="5997,5311" coordsize="243,31">
              <v:shape id="_x0000_s30937" style="position:absolute;left:5997;top:5328;width:1;height:13" coordsize="1,13" path="m,13l,,,13,1,5e" filled="f" strokeweight=".05pt">
                <v:path arrowok="t"/>
              </v:shape>
              <v:shape id="_x0000_s30938" style="position:absolute;left:5998;top:5333;width:1;height:8" coordsize="1,8" path="m,8l,,,3,1,8e" filled="f" strokeweight=".05pt">
                <v:path arrowok="t"/>
              </v:shape>
              <v:shape id="_x0000_s30939" style="position:absolute;left:5999;top:5328;width:1;height:13" coordsize="1,13" path="m,13l,,,8r1,5e" filled="f" strokeweight=".05pt">
                <v:path arrowok="t"/>
              </v:shape>
              <v:shape id="_x0000_s30940" style="position:absolute;left:6000;top:5333;width:1;height:8" coordsize="1,8" path="m,8l,,,8r1,e" filled="f" strokeweight=".05pt">
                <v:path arrowok="t"/>
              </v:shape>
              <v:shape id="_x0000_s30941" style="position:absolute;left:6001;top:5328;width:2;height:13" coordsize="2,13" path="m,13l,8r,l2,e" filled="f" strokeweight=".05pt">
                <v:path arrowok="t"/>
              </v:shape>
              <v:shape id="_x0000_s30942" style="position:absolute;left:6003;top:5328;width:1;height:13" coordsize="1,13" path="m,13l,,,13r1,e" filled="f" strokeweight=".05pt">
                <v:path arrowok="t"/>
              </v:shape>
              <v:shape id="_x0000_s30943" style="position:absolute;left:6004;top:5333;width:1;height:8" coordsize="1,8" path="m,8l,,,8,1,3e" filled="f" strokeweight=".05pt">
                <v:path arrowok="t"/>
              </v:shape>
              <v:shape id="_x0000_s30944" style="position:absolute;left:6005;top:5316;width:1;height:25" coordsize="1,25" path="m,25l,20r,5l1,e" filled="f" strokeweight=".05pt">
                <v:path arrowok="t"/>
              </v:shape>
              <v:shape id="_x0000_s30945" style="position:absolute;left:6006;top:5316;width:1;height:25" coordsize="1,25" path="m,25l,,,20r1,5e" filled="f" strokeweight=".05pt">
                <v:path arrowok="t"/>
              </v:shape>
              <v:shape id="_x0000_s30946" style="position:absolute;left:6007;top:5336;width:2;height:5" coordsize="2,5" path="m,5l,,,5,2,e" filled="f" strokeweight=".05pt">
                <v:path arrowok="t"/>
              </v:shape>
              <v:shape id="_x0000_s30947" style="position:absolute;left:6009;top:5336;width:1;height:5" coordsize="1,5" path="m,5l,,,,1,e" filled="f" strokeweight=".05pt">
                <v:path arrowok="t"/>
              </v:shape>
              <v:shape id="_x0000_s30948" style="position:absolute;left:6010;top:5336;width:1;height:5" coordsize="1,5" path="m,5l,,,5,1,e" filled="f" strokeweight=".05pt">
                <v:path arrowok="t"/>
              </v:shape>
              <v:shape id="_x0000_s30949" style="position:absolute;left:6011;top:5333;width:1;height:8" coordsize="1,8" path="m,8l,3,,8,1,e" filled="f" strokeweight=".05pt">
                <v:path arrowok="t"/>
              </v:shape>
              <v:shape id="_x0000_s30950" style="position:absolute;left:6012;top:5333;width:1;height:8" coordsize="1,8" path="m,8l,,,8r1,e" filled="f" strokeweight=".05pt">
                <v:path arrowok="t"/>
              </v:shape>
              <v:shape id="_x0000_s30951" style="position:absolute;left:6013;top:5328;width:2;height:13" coordsize="2,13" path="m,13l,,,8r2,e" filled="f" strokeweight=".05pt">
                <v:path arrowok="t"/>
              </v:shape>
              <v:shape id="_x0000_s30952" style="position:absolute;left:6015;top:5333;width:1;height:8" coordsize="1,8" path="m,8l,,,8r1,e" filled="f" strokeweight=".05pt">
                <v:path arrowok="t"/>
              </v:shape>
              <v:shape id="_x0000_s30953" style="position:absolute;left:6016;top:5336;width:1;height:5" coordsize="1,5" path="m,5l,,,,1,5e" filled="f" strokeweight=".05pt">
                <v:path arrowok="t"/>
              </v:shape>
              <v:shape id="_x0000_s30954" style="position:absolute;left:6017;top:5333;width:1;height:8" coordsize="1,8" path="m,8l,,,8r1,e" filled="f" strokeweight=".05pt">
                <v:path arrowok="t"/>
              </v:shape>
              <v:shape id="_x0000_s30955" style="position:absolute;left:6018;top:5324;width:1;height:17" coordsize="1,17" path="m,17l,,,17r1,e" filled="f" strokeweight=".05pt">
                <v:path arrowok="t"/>
              </v:shape>
              <v:shape id="_x0000_s30956" style="position:absolute;left:6019;top:5333;width:2;height:8" coordsize="2,8" path="m,8l,,,8,2,3e" filled="f" strokeweight=".05pt">
                <v:path arrowok="t"/>
              </v:shape>
              <v:shape id="_x0000_s30957" style="position:absolute;left:6021;top:5336;width:1;height:5" coordsize="1,5" path="m,5l,,,,1,5e" filled="f" strokeweight=".05pt">
                <v:path arrowok="t"/>
              </v:shape>
              <v:shape id="_x0000_s30958" style="position:absolute;left:6022;top:5336;width:1;height:5" coordsize="1,5" path="m,5l,,,5,1,e" filled="f" strokeweight=".05pt">
                <v:path arrowok="t"/>
              </v:shape>
              <v:shape id="_x0000_s30959" style="position:absolute;left:6023;top:5336;width:1;height:5" coordsize="1,5" path="m,5l,,,5r1,e" filled="f" strokeweight=".05pt">
                <v:path arrowok="t"/>
              </v:shape>
              <v:shape id="_x0000_s30960" style="position:absolute;left:6024;top:5336;width:1;height:5" coordsize="1,5" path="m,5l,,,5,1,e" filled="f" strokeweight=".05pt">
                <v:path arrowok="t"/>
              </v:shape>
              <v:shape id="_x0000_s30961" style="position:absolute;left:6025;top:5333;width:2;height:8" coordsize="2,8" path="m,8l,,,8r2,e" filled="f" strokeweight=".05pt">
                <v:path arrowok="t"/>
              </v:shape>
              <v:shape id="_x0000_s30962" style="position:absolute;left:6027;top:5333;width:1;height:8" coordsize="1,8" path="m,8l,,,8,1,3e" filled="f" strokeweight=".05pt">
                <v:path arrowok="t"/>
              </v:shape>
              <v:shape id="_x0000_s30963" style="position:absolute;left:6028;top:5333;width:1;height:8" coordsize="1,8" path="m,8l,,,8r1,e" filled="f" strokeweight=".05pt">
                <v:path arrowok="t"/>
              </v:shape>
              <v:shape id="_x0000_s30964" style="position:absolute;left:6029;top:5333;width:1;height:8" coordsize="1,8" path="m,8l,,,8r1,e" filled="f" strokeweight=".05pt">
                <v:path arrowok="t"/>
              </v:shape>
              <v:shape id="_x0000_s30965" style="position:absolute;left:6030;top:5333;width:1;height:8" coordsize="1,8" path="m,8l,3,,8,1,e" filled="f" strokeweight=".05pt">
                <v:path arrowok="t"/>
              </v:shape>
              <v:shape id="_x0000_s30966" style="position:absolute;left:6031;top:5333;width:2;height:8" coordsize="2,8" path="m,8l,,,8,2,3e" filled="f" strokeweight=".05pt">
                <v:path arrowok="t"/>
              </v:shape>
              <v:shape id="_x0000_s30967" style="position:absolute;left:6033;top:5333;width:1;height:8" coordsize="1,8" path="m,8l,3,,8,1,e" filled="f" strokeweight=".05pt">
                <v:path arrowok="t"/>
              </v:shape>
              <v:shape id="_x0000_s30968" style="position:absolute;left:6034;top:5333;width:1;height:8" coordsize="1,8" path="m,8l,,,8r1,e" filled="f" strokeweight=".05pt">
                <v:path arrowok="t"/>
              </v:shape>
              <v:shape id="_x0000_s30969" style="position:absolute;left:6035;top:5328;width:1;height:13" coordsize="1,13" path="m,13l,,,13r1,e" filled="f" strokeweight=".05pt">
                <v:path arrowok="t"/>
              </v:shape>
              <v:shape id="_x0000_s30970" style="position:absolute;left:6036;top:5336;width:3;height:5" coordsize="3,5" path="m,5l,,,5r3,e" filled="f" strokeweight=".05pt">
                <v:path arrowok="t"/>
              </v:shape>
              <v:shape id="_x0000_s30971" style="position:absolute;left:6039;top:5333;width:1;height:8" coordsize="1,8" path="m,8l,,,3,1,8e" filled="f" strokeweight=".05pt">
                <v:path arrowok="t"/>
              </v:shape>
              <v:shape id="_x0000_s30972" style="position:absolute;left:6040;top:5328;width:1;height:13" coordsize="1,13" path="m,13l,,,13r1,e" filled="f" strokeweight=".05pt">
                <v:path arrowok="t"/>
              </v:shape>
              <v:shape id="_x0000_s30973" style="position:absolute;left:6041;top:5336;width:1;height:5" coordsize="1,5" path="m,5l,,,5r1,e" filled="f" strokeweight=".05pt">
                <v:path arrowok="t"/>
              </v:shape>
              <v:shape id="_x0000_s30974" style="position:absolute;left:6042;top:5333;width:1;height:8" coordsize="1,8" path="m,8l,,,8r1,e" filled="f" strokeweight=".05pt">
                <v:path arrowok="t"/>
              </v:shape>
              <v:shape id="_x0000_s30975" style="position:absolute;left:6043;top:5319;width:2;height:22" coordsize="2,22" path="m,22l,9r,8l2,e" filled="f" strokeweight=".05pt">
                <v:path arrowok="t"/>
              </v:shape>
              <v:shape id="_x0000_s30976" style="position:absolute;left:6045;top:5319;width:1;height:22" coordsize="1,22" path="m,22l,,,17r1,e" filled="f" strokeweight=".05pt">
                <v:path arrowok="t"/>
              </v:shape>
              <v:shape id="_x0000_s30977" style="position:absolute;left:6046;top:5336;width:1;height:5" coordsize="1,5" path="m,5l,,,5,1,e" filled="f" strokeweight=".05pt">
                <v:path arrowok="t"/>
              </v:shape>
              <v:shape id="_x0000_s30978" style="position:absolute;left:6047;top:5336;width:1;height:5" coordsize="1,5" path="m,5l,,,5,1,e" filled="f" strokeweight=".05pt">
                <v:path arrowok="t"/>
              </v:shape>
              <v:shape id="_x0000_s30979" style="position:absolute;left:6048;top:5333;width:1;height:8" coordsize="1,8" path="m,8l,,,8r1,e" filled="f" strokeweight=".05pt">
                <v:path arrowok="t"/>
              </v:shape>
              <v:shape id="_x0000_s30980" style="position:absolute;left:6049;top:5324;width:2;height:17" coordsize="2,17" path="m,17l,,,17r2,e" filled="f" strokeweight=".05pt">
                <v:path arrowok="t"/>
              </v:shape>
              <v:shape id="_x0000_s30981" style="position:absolute;left:6051;top:5328;width:1;height:13" coordsize="1,13" path="m,13l,,,8r1,5e" filled="f" strokeweight=".05pt">
                <v:path arrowok="t"/>
              </v:shape>
              <v:shape id="_x0000_s30982" style="position:absolute;left:6052;top:5333;width:1;height:8" coordsize="1,8" path="m,8l,,,3r1,e" filled="f" strokeweight=".05pt">
                <v:path arrowok="t"/>
              </v:shape>
              <v:shape id="_x0000_s30983" style="position:absolute;left:6053;top:5328;width:1;height:13" coordsize="1,13" path="m,13l,,,8r1,5e" filled="f" strokeweight=".05pt">
                <v:path arrowok="t"/>
              </v:shape>
              <v:shape id="_x0000_s30984" style="position:absolute;left:6054;top:5333;width:1;height:8" coordsize="1,8" path="m,8l,,,3,1,8e" filled="f" strokeweight=".05pt">
                <v:path arrowok="t"/>
              </v:shape>
              <v:shape id="_x0000_s30985" style="position:absolute;left:6055;top:5341;width:2;height:1" coordsize="2,0" path="m,l,,,,2,e" filled="f" strokeweight=".05pt">
                <v:path arrowok="t"/>
              </v:shape>
              <v:shape id="_x0000_s30986" style="position:absolute;left:6057;top:5328;width:1;height:13" coordsize="1,13" path="m,13l,,,8r1,5e" filled="f" strokeweight=".05pt">
                <v:path arrowok="t"/>
              </v:shape>
              <v:shape id="_x0000_s30987" style="position:absolute;left:6058;top:5336;width:1;height:5" coordsize="1,5" path="m,5l,,,,1,5e" filled="f" strokeweight=".05pt">
                <v:path arrowok="t"/>
              </v:shape>
              <v:shape id="_x0000_s30988" style="position:absolute;left:6059;top:5328;width:1;height:13" coordsize="1,13" path="m,13l,,,13,1,8e" filled="f" strokeweight=".05pt">
                <v:path arrowok="t"/>
              </v:shape>
              <v:shape id="_x0000_s30989" style="position:absolute;left:6060;top:5328;width:1;height:13" coordsize="1,13" path="m,13l,,,5,1,8e" filled="f" strokeweight=".05pt">
                <v:path arrowok="t"/>
              </v:shape>
              <v:shape id="_x0000_s30990" style="position:absolute;left:6061;top:5336;width:2;height:5" coordsize="2,5" path="m,5l,,,5,2,e" filled="f" strokeweight=".05pt">
                <v:path arrowok="t"/>
              </v:shape>
              <v:shape id="_x0000_s30991" style="position:absolute;left:6063;top:5324;width:1;height:17" coordsize="1,17" path="m,17l,,,9r1,e" filled="f" strokeweight=".05pt">
                <v:path arrowok="t"/>
              </v:shape>
              <v:shape id="_x0000_s30992" style="position:absolute;left:6064;top:5316;width:1;height:25" coordsize="1,25" path="m,25l,,,25,1,3e" filled="f" strokeweight=".05pt">
                <v:path arrowok="t"/>
              </v:shape>
              <v:shape id="_x0000_s30993" style="position:absolute;left:6065;top:5319;width:1;height:22" coordsize="1,22" path="m,22l,,,22r1,e" filled="f" strokeweight=".05pt">
                <v:path arrowok="t"/>
              </v:shape>
              <v:shape id="_x0000_s30994" style="position:absolute;left:6066;top:5336;width:1;height:5" coordsize="1,5" path="m,5l,,,5,1,e" filled="f" strokeweight=".05pt">
                <v:path arrowok="t"/>
              </v:shape>
              <v:shape id="_x0000_s30995" style="position:absolute;left:6067;top:5333;width:2;height:8" coordsize="2,8" path="m,8l,,,,2,8e" filled="f" strokeweight=".05pt">
                <v:path arrowok="t"/>
              </v:shape>
              <v:shape id="_x0000_s30996" style="position:absolute;left:6069;top:5324;width:1;height:17" coordsize="1,17" path="m,17l,,,17r1,e" filled="f" strokeweight=".05pt">
                <v:path arrowok="t"/>
              </v:shape>
              <v:shape id="_x0000_s30997" style="position:absolute;left:6070;top:5328;width:1;height:13" coordsize="1,13" path="m,13l,,,13r1,e" filled="f" strokeweight=".05pt">
                <v:path arrowok="t"/>
              </v:shape>
              <v:shape id="_x0000_s30998" style="position:absolute;left:6071;top:5333;width:1;height:8" coordsize="1,8" path="m,8l,,,8,1,3e" filled="f" strokeweight=".05pt">
                <v:path arrowok="t"/>
              </v:shape>
              <v:shape id="_x0000_s30999" style="position:absolute;left:6072;top:5333;width:1;height:8" coordsize="1,8" path="m,8l,3,,8,1,e" filled="f" strokeweight=".05pt">
                <v:path arrowok="t"/>
              </v:shape>
              <v:shape id="_x0000_s31000" style="position:absolute;left:6073;top:5333;width:2;height:8" coordsize="2,8" path="m,8l,,,3r2,e" filled="f" strokeweight=".05pt">
                <v:path arrowok="t"/>
              </v:shape>
              <v:shape id="_x0000_s31001" style="position:absolute;left:6075;top:5336;width:1;height:5" coordsize="1,5" path="m,5l,,,,1,5e" filled="f" strokeweight=".05pt">
                <v:path arrowok="t"/>
              </v:shape>
              <v:shape id="_x0000_s31002" style="position:absolute;left:6076;top:5333;width:1;height:8" coordsize="1,8" path="m,8l,,,3,1,8e" filled="f" strokeweight=".05pt">
                <v:path arrowok="t"/>
              </v:shape>
              <v:shape id="_x0000_s31003" style="position:absolute;left:6077;top:5336;width:1;height:5" coordsize="1,5" path="m,5l,,,5,1,e" filled="f" strokeweight=".05pt">
                <v:path arrowok="t"/>
              </v:shape>
              <v:shape id="_x0000_s31004" style="position:absolute;left:6078;top:5333;width:1;height:8" coordsize="1,8" path="m,8l,,,,1,8e" filled="f" strokeweight=".05pt">
                <v:path arrowok="t"/>
              </v:shape>
              <v:shape id="_x0000_s31005" style="position:absolute;left:6079;top:5328;width:1;height:13" coordsize="1,13" path="m,13l,,,8r1,e" filled="f" strokeweight=".05pt">
                <v:path arrowok="t"/>
              </v:shape>
              <v:shape id="_x0000_s31006" style="position:absolute;left:6080;top:5333;width:2;height:8" coordsize="2,8" path="m,8l,,,3,2,8e" filled="f" strokeweight=".05pt">
                <v:path arrowok="t"/>
              </v:shape>
              <v:shape id="_x0000_s31007" style="position:absolute;left:6082;top:5336;width:1;height:5" coordsize="1,5" path="m,5l,,,,1,5e" filled="f" strokeweight=".05pt">
                <v:path arrowok="t"/>
              </v:shape>
              <v:shape id="_x0000_s31008" style="position:absolute;left:6083;top:5328;width:1;height:13" coordsize="1,13" path="m,13l,,,5r1,8e" filled="f" strokeweight=".05pt">
                <v:path arrowok="t"/>
              </v:shape>
              <v:shape id="_x0000_s31009" style="position:absolute;left:6084;top:5333;width:1;height:8" coordsize="1,8" path="m,8l,,,3,1,8e" filled="f" strokeweight=".05pt">
                <v:path arrowok="t"/>
              </v:shape>
              <v:shape id="_x0000_s31010" style="position:absolute;left:6085;top:5336;width:1;height:5" coordsize="1,5" path="m,5l,,,,1,e" filled="f" strokeweight=".05pt">
                <v:path arrowok="t"/>
              </v:shape>
              <v:shape id="_x0000_s31011" style="position:absolute;left:6086;top:5311;width:2;height:30" coordsize="2,30" path="m,30l,,,30,2,22e" filled="f" strokeweight=".05pt">
                <v:path arrowok="t"/>
              </v:shape>
              <v:shape id="_x0000_s31012" style="position:absolute;left:6088;top:5319;width:1;height:22" coordsize="1,22" path="m,22l,,,,1,14e" filled="f" strokeweight=".05pt">
                <v:path arrowok="t"/>
              </v:shape>
              <v:shape id="_x0000_s31013" style="position:absolute;left:6089;top:5324;width:1;height:17" coordsize="1,17" path="m,17l,,,17,1,12e" filled="f" strokeweight=".05pt">
                <v:path arrowok="t"/>
              </v:shape>
              <v:shape id="_x0000_s31014" style="position:absolute;left:6090;top:5336;width:1;height:5" coordsize="1,5" path="m,5l,,,5,1,e" filled="f" strokeweight=".05pt">
                <v:path arrowok="t"/>
              </v:shape>
              <v:shape id="_x0000_s31015" style="position:absolute;left:6091;top:5333;width:1;height:8" coordsize="1,8" path="m,8l,,,8,1,3e" filled="f" strokeweight=".05pt">
                <v:path arrowok="t"/>
              </v:shape>
              <v:shape id="_x0000_s31016" style="position:absolute;left:6092;top:5336;width:2;height:5" coordsize="2,5" path="m,5l,,,,2,5e" filled="f" strokeweight=".05pt">
                <v:path arrowok="t"/>
              </v:shape>
              <v:shape id="_x0000_s31017" style="position:absolute;left:6094;top:5333;width:1;height:8" coordsize="1,8" path="m,8l,,,8r1,e" filled="f" strokeweight=".05pt">
                <v:path arrowok="t"/>
              </v:shape>
              <v:shape id="_x0000_s31018" style="position:absolute;left:6095;top:5336;width:1;height:5" coordsize="1,5" path="m,5l,,,5,1,e" filled="f" strokeweight=".05pt">
                <v:path arrowok="t"/>
              </v:shape>
              <v:shape id="_x0000_s31019" style="position:absolute;left:6096;top:5311;width:1;height:30" coordsize="1,30" path="m,30l,22r,l1,e" filled="f" strokeweight=".05pt">
                <v:path arrowok="t"/>
              </v:shape>
              <v:shape id="_x0000_s31020" style="position:absolute;left:6097;top:5311;width:1;height:30" coordsize="1,30" path="m,30l,,,22r1,8e" filled="f" strokeweight=".05pt">
                <v:path arrowok="t"/>
              </v:shape>
              <v:shape id="_x0000_s31021" style="position:absolute;left:6098;top:5336;width:2;height:5" coordsize="2,5" path="m,5l,,,,2,5e" filled="f" strokeweight=".05pt">
                <v:path arrowok="t"/>
              </v:shape>
              <v:shape id="_x0000_s31022" style="position:absolute;left:6100;top:5336;width:1;height:5" coordsize="1,5" path="m,5l,,,,1,5e" filled="f" strokeweight=".05pt">
                <v:path arrowok="t"/>
              </v:shape>
              <v:shape id="_x0000_s31023" style="position:absolute;left:6101;top:5328;width:1;height:13" coordsize="1,13" path="m,13l,,,,1,8e" filled="f" strokeweight=".05pt">
                <v:path arrowok="t"/>
              </v:shape>
              <v:shape id="_x0000_s31024" style="position:absolute;left:6102;top:5333;width:1;height:8" coordsize="1,8" path="m,8l,,,3,1,8e" filled="f" strokeweight=".05pt">
                <v:path arrowok="t"/>
              </v:shape>
              <v:shape id="_x0000_s31025" style="position:absolute;left:6103;top:5336;width:1;height:5" coordsize="1,5" path="m,5l,,,5,1,e" filled="f" strokeweight=".05pt">
                <v:path arrowok="t"/>
              </v:shape>
              <v:shape id="_x0000_s31026" style="position:absolute;left:6104;top:5328;width:2;height:13" coordsize="2,13" path="m,13l,5,,8,2,e" filled="f" strokeweight=".05pt">
                <v:path arrowok="t"/>
              </v:shape>
              <v:shape id="_x0000_s31027" style="position:absolute;left:6106;top:5328;width:1;height:13" coordsize="1,13" path="m,13l,,,13r1,e" filled="f" strokeweight=".05pt">
                <v:path arrowok="t"/>
              </v:shape>
              <v:shape id="_x0000_s31028" style="position:absolute;left:6107;top:5324;width:1;height:17" coordsize="1,17" path="m,17l,,,12r1,5e" filled="f" strokeweight=".05pt">
                <v:path arrowok="t"/>
              </v:shape>
              <v:shape id="_x0000_s31029" style="position:absolute;left:6108;top:5336;width:1;height:5" coordsize="1,5" path="m,5l,,,5r1,e" filled="f" strokeweight=".05pt">
                <v:path arrowok="t"/>
              </v:shape>
              <v:shape id="_x0000_s31030" style="position:absolute;left:6109;top:5333;width:1;height:8" coordsize="1,8" path="m,8l,,,8r1,e" filled="f" strokeweight=".05pt">
                <v:path arrowok="t"/>
              </v:shape>
              <v:shape id="_x0000_s31031" style="position:absolute;left:6110;top:5336;width:2;height:5" coordsize="2,5" path="m,5l,,,,2,e" filled="f" strokeweight=".05pt">
                <v:path arrowok="t"/>
              </v:shape>
              <v:shape id="_x0000_s31032" style="position:absolute;left:6112;top:5336;width:1;height:5" coordsize="1,5" path="m,5l,,,,1,5e" filled="f" strokeweight=".05pt">
                <v:path arrowok="t"/>
              </v:shape>
              <v:shape id="_x0000_s31033" style="position:absolute;left:6113;top:5336;width:1;height:5" coordsize="1,5" path="m,5l,,,5r1,e" filled="f" strokeweight=".05pt">
                <v:path arrowok="t"/>
              </v:shape>
              <v:shape id="_x0000_s31034" style="position:absolute;left:6114;top:5333;width:1;height:8" coordsize="1,8" path="m,8l,,,8r1,e" filled="f" strokeweight=".05pt">
                <v:path arrowok="t"/>
              </v:shape>
              <v:shape id="_x0000_s31035" style="position:absolute;left:6115;top:5333;width:1;height:8" coordsize="1,8" path="m,8l,,,3r1,e" filled="f" strokeweight=".05pt">
                <v:path arrowok="t"/>
              </v:shape>
              <v:shape id="_x0000_s31036" style="position:absolute;left:6116;top:5328;width:2;height:13" coordsize="2,13" path="m,13l,,,13,2,e" filled="f" strokeweight=".05pt">
                <v:path arrowok="t"/>
              </v:shape>
              <v:shape id="_x0000_s31037" style="position:absolute;left:6118;top:5328;width:1;height:13" coordsize="1,13" path="m,13l,,,8r1,5e" filled="f" strokeweight=".05pt">
                <v:path arrowok="t"/>
              </v:shape>
              <v:shape id="_x0000_s31038" style="position:absolute;left:6119;top:5336;width:1;height:5" coordsize="1,5" path="m,5l,,,,1,e" filled="f" strokeweight=".05pt">
                <v:path arrowok="t"/>
              </v:shape>
              <v:shape id="_x0000_s31039" style="position:absolute;left:6120;top:5333;width:1;height:8" coordsize="1,8" path="m,8l,,,3r1,e" filled="f" strokeweight=".05pt">
                <v:path arrowok="t"/>
              </v:shape>
              <v:shape id="_x0000_s31040" style="position:absolute;left:6121;top:5336;width:1;height:5" coordsize="1,5" path="m,5l,,,5,1,e" filled="f" strokeweight=".05pt">
                <v:path arrowok="t"/>
              </v:shape>
              <v:shape id="_x0000_s31041" style="position:absolute;left:6122;top:5336;width:2;height:5" coordsize="2,5" path="m,5l,,,,2,5e" filled="f" strokeweight=".05pt">
                <v:path arrowok="t"/>
              </v:shape>
              <v:shape id="_x0000_s31042" style="position:absolute;left:6124;top:5333;width:1;height:8" coordsize="1,8" path="m,8l,,,8r1,e" filled="f" strokeweight=".05pt">
                <v:path arrowok="t"/>
              </v:shape>
              <v:shape id="_x0000_s31043" style="position:absolute;left:6125;top:5336;width:1;height:5" coordsize="1,5" path="m,5l,,,5r1,e" filled="f" strokeweight=".05pt">
                <v:path arrowok="t"/>
              </v:shape>
              <v:shape id="_x0000_s31044" style="position:absolute;left:6126;top:5333;width:1;height:8" coordsize="1,8" path="m,8l,,,8,1,e" filled="f" strokeweight=".05pt">
                <v:path arrowok="t"/>
              </v:shape>
              <v:shape id="_x0000_s31045" style="position:absolute;left:6127;top:5333;width:1;height:8" coordsize="1,8" path="m,8l,,,8r1,e" filled="f" strokeweight=".05pt">
                <v:path arrowok="t"/>
              </v:shape>
              <v:shape id="_x0000_s31046" style="position:absolute;left:6128;top:5336;width:2;height:5" coordsize="2,5" path="m,5l,,,,2,5e" filled="f" strokeweight=".05pt">
                <v:path arrowok="t"/>
              </v:shape>
              <v:shape id="_x0000_s31047" style="position:absolute;left:6130;top:5336;width:1;height:5" coordsize="1,5" path="m,5l,,,5r1,e" filled="f" strokeweight=".05pt">
                <v:path arrowok="t"/>
              </v:shape>
              <v:shape id="_x0000_s31048" style="position:absolute;left:6131;top:5336;width:1;height:5" coordsize="1,5" path="m,5l,,,5r1,e" filled="f" strokeweight=".05pt">
                <v:path arrowok="t"/>
              </v:shape>
              <v:shape id="_x0000_s31049" style="position:absolute;left:6132;top:5333;width:1;height:8" coordsize="1,8" path="m,8l,,,8r1,e" filled="f" strokeweight=".05pt">
                <v:path arrowok="t"/>
              </v:shape>
              <v:shape id="_x0000_s31050" style="position:absolute;left:6133;top:5336;width:1;height:5" coordsize="1,5" path="m,5l,,,5r1,e" filled="f" strokeweight=".05pt">
                <v:path arrowok="t"/>
              </v:shape>
              <v:shape id="_x0000_s31051" style="position:absolute;left:6134;top:5333;width:2;height:8" coordsize="2,8" path="m,8l,3,,8,2,e" filled="f" strokeweight=".05pt">
                <v:path arrowok="t"/>
              </v:shape>
              <v:shape id="_x0000_s31052" style="position:absolute;left:6136;top:5328;width:1;height:13" coordsize="1,13" path="m,13l,,,13r1,e" filled="f" strokeweight=".05pt">
                <v:path arrowok="t"/>
              </v:shape>
              <v:shape id="_x0000_s31053" style="position:absolute;left:6137;top:5336;width:1;height:5" coordsize="1,5" path="m,5l,,,,1,e" filled="f" strokeweight=".05pt">
                <v:path arrowok="t"/>
              </v:shape>
              <v:shape id="_x0000_s31054" style="position:absolute;left:6138;top:5328;width:1;height:13" coordsize="1,13" path="m,13l,,,13r1,e" filled="f" strokeweight=".05pt">
                <v:path arrowok="t"/>
              </v:shape>
              <v:shape id="_x0000_s31055" style="position:absolute;left:6139;top:5333;width:1;height:8" coordsize="1,8" path="m,8l,,,8r1,e" filled="f" strokeweight=".05pt">
                <v:path arrowok="t"/>
              </v:shape>
              <v:shape id="_x0000_s31056" style="position:absolute;left:6140;top:5336;width:2;height:5" coordsize="2,5" path="m,5l,,,5,2,e" filled="f" strokeweight=".05pt">
                <v:path arrowok="t"/>
              </v:shape>
              <v:shape id="_x0000_s31057" style="position:absolute;left:6142;top:5336;width:1;height:5" coordsize="1,5" path="m,5l,,,5r1,e" filled="f" strokeweight=".05pt">
                <v:path arrowok="t"/>
              </v:shape>
              <v:shape id="_x0000_s31058" style="position:absolute;left:6143;top:5333;width:1;height:8" coordsize="1,8" path="m,8l,,,8,1,e" filled="f" strokeweight=".05pt">
                <v:path arrowok="t"/>
              </v:shape>
              <v:shape id="_x0000_s31059" style="position:absolute;left:6144;top:5333;width:1;height:8" coordsize="1,8" path="m,8l,,,8,1,3e" filled="f" strokeweight=".05pt">
                <v:path arrowok="t"/>
              </v:shape>
              <v:shape id="_x0000_s31060" style="position:absolute;left:6145;top:5336;width:1;height:5" coordsize="1,5" path="m,5l,,,5r1,e" filled="f" strokeweight=".05pt">
                <v:path arrowok="t"/>
              </v:shape>
              <v:shape id="_x0000_s31061" style="position:absolute;left:6146;top:5336;width:2;height:5" coordsize="2,5" path="m,5l,,,,2,5e" filled="f" strokeweight=".05pt">
                <v:path arrowok="t"/>
              </v:shape>
              <v:shape id="_x0000_s31062" style="position:absolute;left:6148;top:5328;width:1;height:13" coordsize="1,13" path="m,13l,,,8r1,e" filled="f" strokeweight=".05pt">
                <v:path arrowok="t"/>
              </v:shape>
              <v:shape id="_x0000_s31063" style="position:absolute;left:6149;top:5336;width:1;height:5" coordsize="1,5" path="m,5l,,,5r1,e" filled="f" strokeweight=".05pt">
                <v:path arrowok="t"/>
              </v:shape>
              <v:shape id="_x0000_s31064" style="position:absolute;left:6150;top:5336;width:1;height:5" coordsize="1,5" path="m,5l,,,5r1,e" filled="f" strokeweight=".05pt">
                <v:path arrowok="t"/>
              </v:shape>
              <v:shape id="_x0000_s31065" style="position:absolute;left:6151;top:5333;width:1;height:8" coordsize="1,8" path="m,8l,,,3,1,8e" filled="f" strokeweight=".05pt">
                <v:path arrowok="t"/>
              </v:shape>
              <v:shape id="_x0000_s31066" style="position:absolute;left:6152;top:5336;width:2;height:5" coordsize="2,5" path="m,5l,,,5r2,e" filled="f" strokeweight=".05pt">
                <v:path arrowok="t"/>
              </v:shape>
              <v:shape id="_x0000_s31067" style="position:absolute;left:6154;top:5333;width:1;height:8" coordsize="1,8" path="m,8l,,,8r1,e" filled="f" strokeweight=".05pt">
                <v:path arrowok="t"/>
              </v:shape>
              <v:shape id="_x0000_s31068" style="position:absolute;left:6155;top:5328;width:1;height:13" coordsize="1,13" path="m,13l,,,8r1,e" filled="f" strokeweight=".05pt">
                <v:path arrowok="t"/>
              </v:shape>
              <v:shape id="_x0000_s31069" style="position:absolute;left:6156;top:5333;width:1;height:8" coordsize="1,8" path="m,8l,,,,1,8e" filled="f" strokeweight=".05pt">
                <v:path arrowok="t"/>
              </v:shape>
              <v:shape id="_x0000_s31070" style="position:absolute;left:6157;top:5336;width:1;height:5" coordsize="1,5" path="m,5l,,,,1,5e" filled="f" strokeweight=".05pt">
                <v:path arrowok="t"/>
              </v:shape>
              <v:shape id="_x0000_s31071" style="position:absolute;left:6158;top:5333;width:2;height:8" coordsize="2,8" path="m,8l,3,,8,2,e" filled="f" strokeweight=".05pt">
                <v:path arrowok="t"/>
              </v:shape>
              <v:shape id="_x0000_s31072" style="position:absolute;left:6160;top:5333;width:1;height:8" coordsize="1,8" path="m,8l,,,8,1,3e" filled="f" strokeweight=".05pt">
                <v:path arrowok="t"/>
              </v:shape>
              <v:shape id="_x0000_s31073" style="position:absolute;left:6161;top:5336;width:1;height:5" coordsize="1,5" path="m,5l,,,,1,5e" filled="f" strokeweight=".05pt">
                <v:path arrowok="t"/>
              </v:shape>
              <v:shape id="_x0000_s31074" style="position:absolute;left:6162;top:5336;width:2;height:5" coordsize="2,5" path="m,5l,,,5r2,e" filled="f" strokeweight=".05pt">
                <v:path arrowok="t"/>
              </v:shape>
              <v:shape id="_x0000_s31075" style="position:absolute;left:6164;top:5336;width:2;height:5" coordsize="2,5" path="m,5l,,,5,2,e" filled="f" strokeweight=".05pt">
                <v:path arrowok="t"/>
              </v:shape>
              <v:shape id="_x0000_s31076" style="position:absolute;left:6166;top:5336;width:1;height:5" coordsize="1,5" path="m,5l,,,5,1,e" filled="f" strokeweight=".05pt">
                <v:path arrowok="t"/>
              </v:shape>
              <v:shape id="_x0000_s31077" style="position:absolute;left:6167;top:5333;width:1;height:8" coordsize="1,8" path="m,8l,,,8r1,e" filled="f" strokeweight=".05pt">
                <v:path arrowok="t"/>
              </v:shape>
              <v:shape id="_x0000_s31078" style="position:absolute;left:6168;top:5333;width:1;height:8" coordsize="1,8" path="m,8l,,,8r1,e" filled="f" strokeweight=".05pt">
                <v:path arrowok="t"/>
              </v:shape>
              <v:shape id="_x0000_s31079" style="position:absolute;left:6169;top:5336;width:1;height:5" coordsize="1,5" path="m,5l,,,,1,e" filled="f" strokeweight=".05pt">
                <v:path arrowok="t"/>
              </v:shape>
              <v:shape id="_x0000_s31080" style="position:absolute;left:6170;top:5336;width:2;height:5" coordsize="2,5" path="m,5l,,,,2,e" filled="f" strokeweight=".05pt">
                <v:path arrowok="t"/>
              </v:shape>
              <v:shape id="_x0000_s31081" style="position:absolute;left:6172;top:5336;width:1;height:5" coordsize="1,5" path="m,5l,,,5,1,e" filled="f" strokeweight=".05pt">
                <v:path arrowok="t"/>
              </v:shape>
              <v:shape id="_x0000_s31082" style="position:absolute;left:6173;top:5336;width:1;height:5" coordsize="1,5" path="m,5l,,,5r1,e" filled="f" strokeweight=".05pt">
                <v:path arrowok="t"/>
              </v:shape>
              <v:shape id="_x0000_s31083" style="position:absolute;left:6174;top:5336;width:1;height:5" coordsize="1,5" path="m,5l,,,5r1,e" filled="f" strokeweight=".05pt">
                <v:path arrowok="t"/>
              </v:shape>
              <v:shape id="_x0000_s31084" style="position:absolute;left:6175;top:5333;width:1;height:8" coordsize="1,8" path="m,8l,,,8,1,e" filled="f" strokeweight=".05pt">
                <v:path arrowok="t"/>
              </v:shape>
              <v:shape id="_x0000_s31085" style="position:absolute;left:6176;top:5333;width:2;height:8" coordsize="2,8" path="m,8l,,,8,2,3e" filled="f" strokeweight=".05pt">
                <v:path arrowok="t"/>
              </v:shape>
              <v:shape id="_x0000_s31086" style="position:absolute;left:6178;top:5336;width:1;height:5" coordsize="1,5" path="m,5l,,,5r1,e" filled="f" strokeweight=".05pt">
                <v:path arrowok="t"/>
              </v:shape>
              <v:shape id="_x0000_s31087" style="position:absolute;left:6179;top:5333;width:1;height:8" coordsize="1,8" path="m,8l,,,8r1,e" filled="f" strokeweight=".05pt">
                <v:path arrowok="t"/>
              </v:shape>
              <v:shape id="_x0000_s31088" style="position:absolute;left:6180;top:5336;width:1;height:5" coordsize="1,5" path="m,5l,,,5,1,e" filled="f" strokeweight=".05pt">
                <v:path arrowok="t"/>
              </v:shape>
              <v:shape id="_x0000_s31089" style="position:absolute;left:6181;top:5333;width:1;height:8" coordsize="1,8" path="m,8l,,,3,1,8e" filled="f" strokeweight=".05pt">
                <v:path arrowok="t"/>
              </v:shape>
              <v:shape id="_x0000_s31090" style="position:absolute;left:6182;top:5336;width:2;height:5" coordsize="2,5" path="m,5l,,,,2,e" filled="f" strokeweight=".05pt">
                <v:path arrowok="t"/>
              </v:shape>
              <v:shape id="_x0000_s31091" style="position:absolute;left:6184;top:5333;width:1;height:8" coordsize="1,8" path="m,8l,,,8,1,3e" filled="f" strokeweight=".05pt">
                <v:path arrowok="t"/>
              </v:shape>
              <v:shape id="_x0000_s31092" style="position:absolute;left:6185;top:5333;width:1;height:8" coordsize="1,8" path="m,8l,3,,8,1,e" filled="f" strokeweight=".05pt">
                <v:path arrowok="t"/>
              </v:shape>
              <v:shape id="_x0000_s31093" style="position:absolute;left:6186;top:5333;width:1;height:8" coordsize="1,8" path="m,8l,,,8r1,e" filled="f" strokeweight=".05pt">
                <v:path arrowok="t"/>
              </v:shape>
              <v:shape id="_x0000_s31094" style="position:absolute;left:6187;top:5333;width:1;height:8" coordsize="1,8" path="m,8l,,,8r1,e" filled="f" strokeweight=".05pt">
                <v:path arrowok="t"/>
              </v:shape>
              <v:shape id="_x0000_s31095" style="position:absolute;left:6188;top:5336;width:2;height:5" coordsize="2,5" path="m,5l,,,5,2,e" filled="f" strokeweight=".05pt">
                <v:path arrowok="t"/>
              </v:shape>
              <v:shape id="_x0000_s31096" style="position:absolute;left:6190;top:5336;width:1;height:5" coordsize="1,5" path="m,5l,,,5,1,e" filled="f" strokeweight=".05pt">
                <v:path arrowok="t"/>
              </v:shape>
              <v:shape id="_x0000_s31097" style="position:absolute;left:6191;top:5333;width:1;height:8" coordsize="1,8" path="m,8l,,,3,1,8e" filled="f" strokeweight=".05pt">
                <v:path arrowok="t"/>
              </v:shape>
              <v:shape id="_x0000_s31098" style="position:absolute;left:6192;top:5333;width:1;height:8" coordsize="1,8" path="m,8l,,,8r1,e" filled="f" strokeweight=".05pt">
                <v:path arrowok="t"/>
              </v:shape>
              <v:shape id="_x0000_s31099" style="position:absolute;left:6193;top:5336;width:1;height:5" coordsize="1,5" path="m,5l,,,5r1,e" filled="f" strokeweight=".05pt">
                <v:path arrowok="t"/>
              </v:shape>
              <v:shape id="_x0000_s31100" style="position:absolute;left:6194;top:5336;width:2;height:5" coordsize="2,5" path="m,5l,,,5,2,e" filled="f" strokeweight=".05pt">
                <v:path arrowok="t"/>
              </v:shape>
              <v:shape id="_x0000_s31101" style="position:absolute;left:6196;top:5336;width:1;height:5" coordsize="1,5" path="m,5l,,,5r1,e" filled="f" strokeweight=".05pt">
                <v:path arrowok="t"/>
              </v:shape>
              <v:shape id="_x0000_s31102" style="position:absolute;left:6197;top:5336;width:1;height:5" coordsize="1,5" path="m,5l,,,5r1,e" filled="f" strokeweight=".05pt">
                <v:path arrowok="t"/>
              </v:shape>
              <v:shape id="_x0000_s31103" style="position:absolute;left:6198;top:5336;width:1;height:5" coordsize="1,5" path="m,5l,,,5,1,e" filled="f" strokeweight=".05pt">
                <v:path arrowok="t"/>
              </v:shape>
              <v:shape id="_x0000_s31104" style="position:absolute;left:6199;top:5333;width:1;height:8" coordsize="1,8" path="m,8l,,,3,1,8e" filled="f" strokeweight=".05pt">
                <v:path arrowok="t"/>
              </v:shape>
              <v:shape id="_x0000_s31105" style="position:absolute;left:6200;top:5328;width:2;height:13" coordsize="2,13" path="m,13l,,,13,2,8e" filled="f" strokeweight=".05pt">
                <v:path arrowok="t"/>
              </v:shape>
              <v:shape id="_x0000_s31106" style="position:absolute;left:6202;top:5328;width:1;height:13" coordsize="1,13" path="m,13l,,,8r1,5e" filled="f" strokeweight=".05pt">
                <v:path arrowok="t"/>
              </v:shape>
              <v:shape id="_x0000_s31107" style="position:absolute;left:6203;top:5333;width:1;height:8" coordsize="1,8" path="m,8l,,,8,1,3e" filled="f" strokeweight=".05pt">
                <v:path arrowok="t"/>
              </v:shape>
              <v:shape id="_x0000_s31108" style="position:absolute;left:6204;top:5328;width:1;height:13" coordsize="1,13" path="m,13l,,,13r1,e" filled="f" strokeweight=".05pt">
                <v:path arrowok="t"/>
              </v:shape>
              <v:shape id="_x0000_s31109" style="position:absolute;left:6205;top:5333;width:3;height:8" coordsize="3,8" path="m,8l,,,8r3,e" filled="f" strokeweight=".05pt">
                <v:path arrowok="t"/>
              </v:shape>
              <v:shape id="_x0000_s31110" style="position:absolute;left:6208;top:5336;width:1;height:5" coordsize="1,5" path="m,5l,,,5r1,e" filled="f" strokeweight=".05pt">
                <v:path arrowok="t"/>
              </v:shape>
              <v:shape id="_x0000_s31111" style="position:absolute;left:6209;top:5336;width:1;height:5" coordsize="1,5" path="m,5l,,,5r1,e" filled="f" strokeweight=".05pt">
                <v:path arrowok="t"/>
              </v:shape>
              <v:shape id="_x0000_s31112" style="position:absolute;left:6210;top:5333;width:1;height:8" coordsize="1,8" path="m,8l,,,8r1,e" filled="f" strokeweight=".05pt">
                <v:path arrowok="t"/>
              </v:shape>
              <v:shape id="_x0000_s31113" style="position:absolute;left:6211;top:5333;width:1;height:8" coordsize="1,8" path="m,8l,,,8,1,3e" filled="f" strokeweight=".05pt">
                <v:path arrowok="t"/>
              </v:shape>
              <v:shape id="_x0000_s31114" style="position:absolute;left:6212;top:5333;width:2;height:8" coordsize="2,8" path="m,8l,,,8r2,e" filled="f" strokeweight=".05pt">
                <v:path arrowok="t"/>
              </v:shape>
              <v:shape id="_x0000_s31115" style="position:absolute;left:6214;top:5311;width:1;height:30" coordsize="1,30" path="m,30l,,,,1,22e" filled="f" strokeweight=".05pt">
                <v:path arrowok="t"/>
              </v:shape>
              <v:shape id="_x0000_s31116" style="position:absolute;left:6215;top:5319;width:1;height:17" coordsize="1,17" path="m,17l,,,9r1,8e" filled="f" strokeweight=".05pt">
                <v:path arrowok="t"/>
              </v:shape>
              <v:shape id="_x0000_s31117" style="position:absolute;left:6216;top:5333;width:1;height:8" coordsize="1,8" path="m,8l,,,8r1,e" filled="f" strokeweight=".05pt">
                <v:path arrowok="t"/>
              </v:shape>
              <v:shape id="_x0000_s31118" style="position:absolute;left:6217;top:5333;width:1;height:8" coordsize="1,8" path="m,8l,,,8r1,e" filled="f" strokeweight=".05pt">
                <v:path arrowok="t"/>
              </v:shape>
              <v:shape id="_x0000_s31119" style="position:absolute;left:6218;top:5333;width:2;height:8" coordsize="2,8" path="m,8l,,,8r2,e" filled="f" strokeweight=".05pt">
                <v:path arrowok="t"/>
              </v:shape>
              <v:shape id="_x0000_s31120" style="position:absolute;left:6220;top:5336;width:1;height:5" coordsize="1,5" path="m,5l,,,5r1,e" filled="f" strokeweight=".05pt">
                <v:path arrowok="t"/>
              </v:shape>
              <v:shape id="_x0000_s31121" style="position:absolute;left:6221;top:5333;width:1;height:8" coordsize="1,8" path="m,8l,,,8r1,e" filled="f" strokeweight=".05pt">
                <v:path arrowok="t"/>
              </v:shape>
              <v:shape id="_x0000_s31122" style="position:absolute;left:6222;top:5336;width:1;height:5" coordsize="1,5" path="m,5l,,,5r1,e" filled="f" strokeweight=".05pt">
                <v:path arrowok="t"/>
              </v:shape>
              <v:shape id="_x0000_s31123" style="position:absolute;left:6223;top:5333;width:1;height:8" coordsize="1,8" path="m,8l,,,8,1,e" filled="f" strokeweight=".05pt">
                <v:path arrowok="t"/>
              </v:shape>
              <v:shape id="_x0000_s31124" style="position:absolute;left:6224;top:5333;width:2;height:8" coordsize="2,8" path="m,8l,,,8,2,3e" filled="f" strokeweight=".05pt">
                <v:path arrowok="t"/>
              </v:shape>
              <v:shape id="_x0000_s31125" style="position:absolute;left:6226;top:5333;width:1;height:8" coordsize="1,8" path="m,8l,,,8r1,e" filled="f" strokeweight=".05pt">
                <v:path arrowok="t"/>
              </v:shape>
              <v:shape id="_x0000_s31126" style="position:absolute;left:6227;top:5336;width:1;height:5" coordsize="1,5" path="m,5l,,,5r1,e" filled="f" strokeweight=".05pt">
                <v:path arrowok="t"/>
              </v:shape>
              <v:shape id="_x0000_s31127" style="position:absolute;left:6228;top:5333;width:1;height:8" coordsize="1,8" path="m,8l,,,8,1,3e" filled="f" strokeweight=".05pt">
                <v:path arrowok="t"/>
              </v:shape>
              <v:shape id="_x0000_s31128" style="position:absolute;left:6229;top:5333;width:1;height:8" coordsize="1,8" path="m,8l,,,3,1,8e" filled="f" strokeweight=".05pt">
                <v:path arrowok="t"/>
              </v:shape>
              <v:shape id="_x0000_s31129" style="position:absolute;left:6230;top:5336;width:2;height:5" coordsize="2,5" path="m,5l,,,5r2,e" filled="f" strokeweight=".05pt">
                <v:path arrowok="t"/>
              </v:shape>
              <v:shape id="_x0000_s31130" style="position:absolute;left:6232;top:5336;width:1;height:5" coordsize="1,5" path="m,5l,,,5,1,e" filled="f" strokeweight=".05pt">
                <v:path arrowok="t"/>
              </v:shape>
              <v:shape id="_x0000_s31131" style="position:absolute;left:6233;top:5333;width:1;height:8" coordsize="1,8" path="m,8l,,,8r1,e" filled="f" strokeweight=".05pt">
                <v:path arrowok="t"/>
              </v:shape>
              <v:shape id="_x0000_s31132" style="position:absolute;left:6234;top:5336;width:1;height:5" coordsize="1,5" path="m,5l,,,5,1,e" filled="f" strokeweight=".05pt">
                <v:path arrowok="t"/>
              </v:shape>
              <v:shape id="_x0000_s31133" style="position:absolute;left:6235;top:5336;width:1;height:5" coordsize="1,5" path="m,5l,,,5r1,e" filled="f" strokeweight=".05pt">
                <v:path arrowok="t"/>
              </v:shape>
              <v:shape id="_x0000_s31134" style="position:absolute;left:6236;top:5336;width:2;height:5" coordsize="2,5" path="m,5l,,,5r2,e" filled="f" strokeweight=".05pt">
                <v:path arrowok="t"/>
              </v:shape>
              <v:shape id="_x0000_s31135" style="position:absolute;left:6238;top:5336;width:1;height:5" coordsize="1,5" path="m,5l,,,5r1,e" filled="f" strokeweight=".05pt">
                <v:path arrowok="t"/>
              </v:shape>
              <v:shape id="_x0000_s31136" style="position:absolute;left:6239;top:5324;width:1;height:17" coordsize="1,17" path="m,17l,4,,17,1,e" filled="f" strokeweight=".05pt">
                <v:path arrowok="t"/>
              </v:shape>
            </v:group>
            <v:group id="_x0000_s31338" style="position:absolute;left:6240;top:5324;width:241;height:18" coordorigin="6240,5324" coordsize="241,18">
              <v:shape id="_x0000_s31138" style="position:absolute;left:6240;top:5324;width:1;height:17" coordsize="1,17" path="m,17l,,,17r1,e" filled="f" strokeweight=".05pt">
                <v:path arrowok="t"/>
              </v:shape>
              <v:shape id="_x0000_s31139" style="position:absolute;left:6241;top:5328;width:1;height:13" coordsize="1,13" path="m,13l,5,,8,1,e" filled="f" strokeweight=".05pt">
                <v:path arrowok="t"/>
              </v:shape>
              <v:shape id="_x0000_s31140" style="position:absolute;left:6242;top:5328;width:2;height:13" coordsize="2,13" path="m,13l,,,8r2,5e" filled="f" strokeweight=".05pt">
                <v:path arrowok="t"/>
              </v:shape>
              <v:shape id="_x0000_s31141" style="position:absolute;left:6244;top:5336;width:1;height:5" coordsize="1,5" path="m,5l,,,5,1,e" filled="f" strokeweight=".05pt">
                <v:path arrowok="t"/>
              </v:shape>
              <v:shape id="_x0000_s31142" style="position:absolute;left:6245;top:5333;width:1;height:8" coordsize="1,8" path="m,8l,,,8r1,e" filled="f" strokeweight=".05pt">
                <v:path arrowok="t"/>
              </v:shape>
              <v:shape id="_x0000_s31143" style="position:absolute;left:6246;top:5336;width:1;height:5" coordsize="1,5" path="m,5l,,,,1,5e" filled="f" strokeweight=".05pt">
                <v:path arrowok="t"/>
              </v:shape>
              <v:shape id="_x0000_s31144" style="position:absolute;left:6247;top:5336;width:1;height:5" coordsize="1,5" path="m,5l,,,,1,e" filled="f" strokeweight=".05pt">
                <v:path arrowok="t"/>
              </v:shape>
              <v:shape id="_x0000_s31145" style="position:absolute;left:6248;top:5336;width:2;height:5" coordsize="2,5" path="m,5l,,,5r2,e" filled="f" strokeweight=".05pt">
                <v:path arrowok="t"/>
              </v:shape>
              <v:shape id="_x0000_s31146" style="position:absolute;left:6250;top:5333;width:1;height:8" coordsize="1,8" path="m,8l,,,8r1,e" filled="f" strokeweight=".05pt">
                <v:path arrowok="t"/>
              </v:shape>
              <v:shape id="_x0000_s31147" style="position:absolute;left:6251;top:5336;width:1;height:5" coordsize="1,5" path="m,5l,,,5r1,e" filled="f" strokeweight=".05pt">
                <v:path arrowok="t"/>
              </v:shape>
              <v:shape id="_x0000_s31148" style="position:absolute;left:6252;top:5328;width:1;height:13" coordsize="1,13" path="m,13l,,,8r1,e" filled="f" strokeweight=".05pt">
                <v:path arrowok="t"/>
              </v:shape>
              <v:shape id="_x0000_s31149" style="position:absolute;left:6253;top:5336;width:1;height:5" coordsize="1,5" path="m,5l,,,5r1,e" filled="f" strokeweight=".05pt">
                <v:path arrowok="t"/>
              </v:shape>
              <v:shape id="_x0000_s31150" style="position:absolute;left:6254;top:5336;width:1;height:5" coordsize="1,5" path="m,5l,,,5r1,e" filled="f" strokeweight=".05pt">
                <v:path arrowok="t"/>
              </v:shape>
              <v:shape id="_x0000_s31151" style="position:absolute;left:6255;top:5336;width:2;height:5" coordsize="2,5" path="m,5l,,,,2,5e" filled="f" strokeweight=".05pt">
                <v:path arrowok="t"/>
              </v:shape>
              <v:shape id="_x0000_s31152" style="position:absolute;left:6257;top:5336;width:1;height:5" coordsize="1,5" path="m,5l,,,,1,5e" filled="f" strokeweight=".05pt">
                <v:path arrowok="t"/>
              </v:shape>
              <v:shape id="_x0000_s31153" style="position:absolute;left:6258;top:5333;width:1;height:8" coordsize="1,8" path="m,8l,,,,1,8e" filled="f" strokeweight=".05pt">
                <v:path arrowok="t"/>
              </v:shape>
              <v:shape id="_x0000_s31154" style="position:absolute;left:6259;top:5336;width:1;height:5" coordsize="1,5" path="m,5l,,,,1,5e" filled="f" strokeweight=".05pt">
                <v:path arrowok="t"/>
              </v:shape>
              <v:shape id="_x0000_s31155" style="position:absolute;left:6260;top:5336;width:1;height:5" coordsize="1,5" path="m,5l,,,5r1,e" filled="f" strokeweight=".05pt">
                <v:path arrowok="t"/>
              </v:shape>
              <v:shape id="_x0000_s31156" style="position:absolute;left:6261;top:5336;width:2;height:5" coordsize="2,5" path="m,5l,,,,2,5e" filled="f" strokeweight=".05pt">
                <v:path arrowok="t"/>
              </v:shape>
              <v:shape id="_x0000_s31157" style="position:absolute;left:6263;top:5336;width:1;height:5" coordsize="1,5" path="m,5l,,,5r1,e" filled="f" strokeweight=".05pt">
                <v:path arrowok="t"/>
              </v:shape>
              <v:shape id="_x0000_s31158" style="position:absolute;left:6264;top:5333;width:1;height:8" coordsize="1,8" path="m,8l,,,8r1,e" filled="f" strokeweight=".05pt">
                <v:path arrowok="t"/>
              </v:shape>
              <v:shape id="_x0000_s31159" style="position:absolute;left:6265;top:5333;width:1;height:8" coordsize="1,8" path="m,8l,,,8r1,e" filled="f" strokeweight=".05pt">
                <v:path arrowok="t"/>
              </v:shape>
              <v:shape id="_x0000_s31160" style="position:absolute;left:6266;top:5336;width:1;height:5" coordsize="1,5" path="m,5l,,,5r1,e" filled="f" strokeweight=".05pt">
                <v:path arrowok="t"/>
              </v:shape>
              <v:shape id="_x0000_s31161" style="position:absolute;left:6267;top:5336;width:2;height:5" coordsize="2,5" path="m,5l,,,,2,5e" filled="f" strokeweight=".05pt">
                <v:path arrowok="t"/>
              </v:shape>
              <v:shape id="_x0000_s31162" style="position:absolute;left:6269;top:5336;width:1;height:5" coordsize="1,5" path="m,5l,,,5r1,e" filled="f" strokeweight=".05pt">
                <v:path arrowok="t"/>
              </v:shape>
              <v:shape id="_x0000_s31163" style="position:absolute;left:6270;top:5336;width:1;height:5" coordsize="1,5" path="m,5l,,,5,1,e" filled="f" strokeweight=".05pt">
                <v:path arrowok="t"/>
              </v:shape>
              <v:shape id="_x0000_s31164" style="position:absolute;left:6271;top:5324;width:1;height:17" coordsize="1,17" path="m,17l,,,4r1,8e" filled="f" strokeweight=".05pt">
                <v:path arrowok="t"/>
              </v:shape>
              <v:shape id="_x0000_s31165" style="position:absolute;left:6272;top:5328;width:1;height:13" coordsize="1,13" path="m,13l,,,13r1,e" filled="f" strokeweight=".05pt">
                <v:path arrowok="t"/>
              </v:shape>
              <v:shape id="_x0000_s31166" style="position:absolute;left:6273;top:5333;width:2;height:8" coordsize="2,8" path="m,8l,,,,2,8e" filled="f" strokeweight=".05pt">
                <v:path arrowok="t"/>
              </v:shape>
              <v:shape id="_x0000_s31167" style="position:absolute;left:6275;top:5336;width:1;height:5" coordsize="1,5" path="m,5l,,,,1,5e" filled="f" strokeweight=".05pt">
                <v:path arrowok="t"/>
              </v:shape>
              <v:shape id="_x0000_s31168" style="position:absolute;left:6276;top:5333;width:1;height:8" coordsize="1,8" path="m,8l,,,3,1,8e" filled="f" strokeweight=".05pt">
                <v:path arrowok="t"/>
              </v:shape>
              <v:shape id="_x0000_s31169" style="position:absolute;left:6277;top:5333;width:1;height:8" coordsize="1,8" path="m,8l,3,,8,1,e" filled="f" strokeweight=".05pt">
                <v:path arrowok="t"/>
              </v:shape>
              <v:shape id="_x0000_s31170" style="position:absolute;left:6278;top:5333;width:1;height:8" coordsize="1,8" path="m,8l,,,8r1,e" filled="f" strokeweight=".05pt">
                <v:path arrowok="t"/>
              </v:shape>
              <v:shape id="_x0000_s31171" style="position:absolute;left:6279;top:5333;width:2;height:8" coordsize="2,8" path="m,8l,,,8r2,e" filled="f" strokeweight=".05pt">
                <v:path arrowok="t"/>
              </v:shape>
              <v:shape id="_x0000_s31172" style="position:absolute;left:6281;top:5333;width:1;height:8" coordsize="1,8" path="m,8l,,,8,1,e" filled="f" strokeweight=".05pt">
                <v:path arrowok="t"/>
              </v:shape>
              <v:shape id="_x0000_s31173" style="position:absolute;left:6282;top:5333;width:1;height:8" coordsize="1,8" path="m,8l,,,8r1,e" filled="f" strokeweight=".05pt">
                <v:path arrowok="t"/>
              </v:shape>
              <v:shape id="_x0000_s31174" style="position:absolute;left:6283;top:5336;width:1;height:5" coordsize="1,5" path="m,5l,,,,1,5e" filled="f" strokeweight=".05pt">
                <v:path arrowok="t"/>
              </v:shape>
              <v:shape id="_x0000_s31175" style="position:absolute;left:6284;top:5336;width:1;height:5" coordsize="1,5" path="m,5l,,,5r1,e" filled="f" strokeweight=".05pt">
                <v:path arrowok="t"/>
              </v:shape>
              <v:shape id="_x0000_s31176" style="position:absolute;left:6285;top:5333;width:2;height:8" coordsize="2,8" path="m,8l,3,,8,2,e" filled="f" strokeweight=".05pt">
                <v:path arrowok="t"/>
              </v:shape>
              <v:shape id="_x0000_s31177" style="position:absolute;left:6287;top:5333;width:1;height:8" coordsize="1,8" path="m,8l,,,8,1,3e" filled="f" strokeweight=".05pt">
                <v:path arrowok="t"/>
              </v:shape>
              <v:shape id="_x0000_s31178" style="position:absolute;left:6288;top:5333;width:1;height:8" coordsize="1,8" path="m,8l,,,8r1,e" filled="f" strokeweight=".05pt">
                <v:path arrowok="t"/>
              </v:shape>
              <v:shape id="_x0000_s31179" style="position:absolute;left:6289;top:5333;width:1;height:8" coordsize="1,8" path="m,8l,,,3,1,e" filled="f" strokeweight=".05pt">
                <v:path arrowok="t"/>
              </v:shape>
              <v:shape id="_x0000_s31180" style="position:absolute;left:6290;top:5333;width:1;height:8" coordsize="1,8" path="m,8l,,,,1,3e" filled="f" strokeweight=".05pt">
                <v:path arrowok="t"/>
              </v:shape>
              <v:shape id="_x0000_s31181" style="position:absolute;left:6291;top:5333;width:2;height:8" coordsize="2,8" path="m,8l,,,3,2,8e" filled="f" strokeweight=".05pt">
                <v:path arrowok="t"/>
              </v:shape>
              <v:shape id="_x0000_s31182" style="position:absolute;left:6293;top:5341;width:1;height:1" coordsize="1,0" path="m,l,,,,1,e" filled="f" strokeweight=".05pt">
                <v:path arrowok="t"/>
              </v:shape>
              <v:shape id="_x0000_s31183" style="position:absolute;left:6294;top:5336;width:1;height:5" coordsize="1,5" path="m,5l,,,5,1,e" filled="f" strokeweight=".05pt">
                <v:path arrowok="t"/>
              </v:shape>
              <v:shape id="_x0000_s31184" style="position:absolute;left:6295;top:5336;width:1;height:5" coordsize="1,5" path="m,5l,,,,1,5e" filled="f" strokeweight=".05pt">
                <v:path arrowok="t"/>
              </v:shape>
              <v:shape id="_x0000_s31185" style="position:absolute;left:6296;top:5333;width:1;height:8" coordsize="1,8" path="m,8l,,,8r1,e" filled="f" strokeweight=".05pt">
                <v:path arrowok="t"/>
              </v:shape>
              <v:shape id="_x0000_s31186" style="position:absolute;left:6297;top:5328;width:2;height:13" coordsize="2,13" path="m,13l,8r,5l2,e" filled="f" strokeweight=".05pt">
                <v:path arrowok="t"/>
              </v:shape>
              <v:shape id="_x0000_s31187" style="position:absolute;left:6299;top:5328;width:1;height:13" coordsize="1,13" path="m,13l,,,13r1,e" filled="f" strokeweight=".05pt">
                <v:path arrowok="t"/>
              </v:shape>
              <v:shape id="_x0000_s31188" style="position:absolute;left:6300;top:5336;width:1;height:5" coordsize="1,5" path="m,5l,,,5,1,e" filled="f" strokeweight=".05pt">
                <v:path arrowok="t"/>
              </v:shape>
              <v:shape id="_x0000_s31189" style="position:absolute;left:6301;top:5336;width:1;height:5" coordsize="1,5" path="m,5l,,,5r1,e" filled="f" strokeweight=".05pt">
                <v:path arrowok="t"/>
              </v:shape>
              <v:shape id="_x0000_s31190" style="position:absolute;left:6302;top:5333;width:1;height:8" coordsize="1,8" path="m,8l,,,8r1,e" filled="f" strokeweight=".05pt">
                <v:path arrowok="t"/>
              </v:shape>
              <v:shape id="_x0000_s31191" style="position:absolute;left:6303;top:5336;width:2;height:5" coordsize="2,5" path="m,5l,,,5r2,e" filled="f" strokeweight=".05pt">
                <v:path arrowok="t"/>
              </v:shape>
              <v:shape id="_x0000_s31192" style="position:absolute;left:6305;top:5336;width:1;height:5" coordsize="1,5" path="m,5l,,,5r1,e" filled="f" strokeweight=".05pt">
                <v:path arrowok="t"/>
              </v:shape>
              <v:shape id="_x0000_s31193" style="position:absolute;left:6306;top:5333;width:1;height:8" coordsize="1,8" path="m,8l,,,8r1,e" filled="f" strokeweight=".05pt">
                <v:path arrowok="t"/>
              </v:shape>
              <v:shape id="_x0000_s31194" style="position:absolute;left:6307;top:5336;width:1;height:5" coordsize="1,5" path="m,5l,,,5,1,e" filled="f" strokeweight=".05pt">
                <v:path arrowok="t"/>
              </v:shape>
              <v:shape id="_x0000_s31195" style="position:absolute;left:6308;top:5328;width:1;height:13" coordsize="1,13" path="m,13l,,,8r1,e" filled="f" strokeweight=".05pt">
                <v:path arrowok="t"/>
              </v:shape>
              <v:shape id="_x0000_s31196" style="position:absolute;left:6309;top:5336;width:2;height:5" coordsize="2,5" path="m,5l,,,5r2,e" filled="f" strokeweight=".05pt">
                <v:path arrowok="t"/>
              </v:shape>
              <v:shape id="_x0000_s31197" style="position:absolute;left:6311;top:5336;width:1;height:5" coordsize="1,5" path="m,5l,,,5r1,e" filled="f" strokeweight=".05pt">
                <v:path arrowok="t"/>
              </v:shape>
              <v:shape id="_x0000_s31198" style="position:absolute;left:6312;top:5336;width:1;height:5" coordsize="1,5" path="m,5l,,,5r1,e" filled="f" strokeweight=".05pt">
                <v:path arrowok="t"/>
              </v:shape>
              <v:shape id="_x0000_s31199" style="position:absolute;left:6313;top:5336;width:1;height:5" coordsize="1,5" path="m,5l,,,5r1,e" filled="f" strokeweight=".05pt">
                <v:path arrowok="t"/>
              </v:shape>
              <v:shape id="_x0000_s31200" style="position:absolute;left:6314;top:5336;width:1;height:5" coordsize="1,5" path="m,5l,,,,1,5e" filled="f" strokeweight=".05pt">
                <v:path arrowok="t"/>
              </v:shape>
              <v:shape id="_x0000_s31201" style="position:absolute;left:6315;top:5336;width:2;height:5" coordsize="2,5" path="m,5l,,,5,2,e" filled="f" strokeweight=".05pt">
                <v:path arrowok="t"/>
              </v:shape>
              <v:shape id="_x0000_s31202" style="position:absolute;left:6317;top:5336;width:1;height:5" coordsize="1,5" path="m,5l,,,5r1,e" filled="f" strokeweight=".05pt">
                <v:path arrowok="t"/>
              </v:shape>
              <v:shape id="_x0000_s31203" style="position:absolute;left:6318;top:5336;width:1;height:5" coordsize="1,5" path="m,5l,,,5r1,e" filled="f" strokeweight=".05pt">
                <v:path arrowok="t"/>
              </v:shape>
              <v:shape id="_x0000_s31204" style="position:absolute;left:6319;top:5336;width:1;height:5" coordsize="1,5" path="m,5l,,,5r1,e" filled="f" strokeweight=".05pt">
                <v:path arrowok="t"/>
              </v:shape>
              <v:shape id="_x0000_s31205" style="position:absolute;left:6320;top:5336;width:1;height:5" coordsize="1,5" path="m,5l,,,,1,5e" filled="f" strokeweight=".05pt">
                <v:path arrowok="t"/>
              </v:shape>
              <v:shape id="_x0000_s31206" style="position:absolute;left:6321;top:5333;width:2;height:8" coordsize="2,8" path="m,8l,,,8r2,e" filled="f" strokeweight=".05pt">
                <v:path arrowok="t"/>
              </v:shape>
              <v:shape id="_x0000_s31207" style="position:absolute;left:6323;top:5333;width:1;height:8" coordsize="1,8" path="m,8l,,,8r1,e" filled="f" strokeweight=".05pt">
                <v:path arrowok="t"/>
              </v:shape>
              <v:shape id="_x0000_s31208" style="position:absolute;left:6324;top:5336;width:1;height:5" coordsize="1,5" path="m,5l,,,5,1,e" filled="f" strokeweight=".05pt">
                <v:path arrowok="t"/>
              </v:shape>
              <v:shape id="_x0000_s31209" style="position:absolute;left:6325;top:5333;width:1;height:8" coordsize="1,8" path="m,8l,,,,1,3e" filled="f" strokeweight=".05pt">
                <v:path arrowok="t"/>
              </v:shape>
              <v:shape id="_x0000_s31210" style="position:absolute;left:6326;top:5333;width:1;height:8" coordsize="1,8" path="m,8l,,,3,1,8e" filled="f" strokeweight=".05pt">
                <v:path arrowok="t"/>
              </v:shape>
              <v:shape id="_x0000_s31211" style="position:absolute;left:6327;top:5333;width:2;height:8" coordsize="2,8" path="m,8l,,,8r2,e" filled="f" strokeweight=".05pt">
                <v:path arrowok="t"/>
              </v:shape>
              <v:shape id="_x0000_s31212" style="position:absolute;left:6329;top:5336;width:1;height:5" coordsize="1,5" path="m,5l,,,5r1,e" filled="f" strokeweight=".05pt">
                <v:path arrowok="t"/>
              </v:shape>
              <v:shape id="_x0000_s31213" style="position:absolute;left:6330;top:5336;width:1;height:5" coordsize="1,5" path="m,5l,,,,1,5e" filled="f" strokeweight=".05pt">
                <v:path arrowok="t"/>
              </v:shape>
              <v:shape id="_x0000_s31214" style="position:absolute;left:6331;top:5333;width:1;height:8" coordsize="1,8" path="m,8l,,,8,1,3e" filled="f" strokeweight=".05pt">
                <v:path arrowok="t"/>
              </v:shape>
              <v:shape id="_x0000_s31215" style="position:absolute;left:6332;top:5336;width:1;height:5" coordsize="1,5" path="m,5l,,,5,1,e" filled="f" strokeweight=".05pt">
                <v:path arrowok="t"/>
              </v:shape>
              <v:shape id="_x0000_s31216" style="position:absolute;left:6333;top:5333;width:2;height:8" coordsize="2,8" path="m,8l,,,8r2,e" filled="f" strokeweight=".05pt">
                <v:path arrowok="t"/>
              </v:shape>
              <v:shape id="_x0000_s31217" style="position:absolute;left:6335;top:5333;width:1;height:8" coordsize="1,8" path="m,8l,,,3,1,8e" filled="f" strokeweight=".05pt">
                <v:path arrowok="t"/>
              </v:shape>
              <v:shape id="_x0000_s31218" style="position:absolute;left:6336;top:5333;width:1;height:8" coordsize="1,8" path="m,8l,,,,1,8e" filled="f" strokeweight=".05pt">
                <v:path arrowok="t"/>
              </v:shape>
              <v:shape id="_x0000_s31219" style="position:absolute;left:6337;top:5333;width:1;height:8" coordsize="1,8" path="m,8l,,,3,1,8e" filled="f" strokeweight=".05pt">
                <v:path arrowok="t"/>
              </v:shape>
              <v:shape id="_x0000_s31220" style="position:absolute;left:6338;top:5336;width:1;height:5" coordsize="1,5" path="m,5l,,,,1,5e" filled="f" strokeweight=".05pt">
                <v:path arrowok="t"/>
              </v:shape>
              <v:shape id="_x0000_s31221" style="position:absolute;left:6339;top:5341;width:2;height:1" coordsize="2,0" path="m,l,,,,2,e" filled="f" strokeweight=".05pt">
                <v:path arrowok="t"/>
              </v:shape>
              <v:shape id="_x0000_s31222" style="position:absolute;left:6341;top:5336;width:1;height:5" coordsize="1,5" path="m,5l,,,5r1,e" filled="f" strokeweight=".05pt">
                <v:path arrowok="t"/>
              </v:shape>
              <v:shape id="_x0000_s31223" style="position:absolute;left:6342;top:5336;width:1;height:5" coordsize="1,5" path="m,5l,,,,1,5e" filled="f" strokeweight=".05pt">
                <v:path arrowok="t"/>
              </v:shape>
              <v:shape id="_x0000_s31224" style="position:absolute;left:6343;top:5336;width:1;height:5" coordsize="1,5" path="m,5l,,,5r1,e" filled="f" strokeweight=".05pt">
                <v:path arrowok="t"/>
              </v:shape>
              <v:shape id="_x0000_s31225" style="position:absolute;left:6344;top:5336;width:1;height:5" coordsize="1,5" path="m,5l,,,5r1,e" filled="f" strokeweight=".05pt">
                <v:path arrowok="t"/>
              </v:shape>
              <v:shape id="_x0000_s31226" style="position:absolute;left:6345;top:5336;width:2;height:5" coordsize="2,5" path="m,5l,,,5,2,e" filled="f" strokeweight=".05pt">
                <v:path arrowok="t"/>
              </v:shape>
              <v:shape id="_x0000_s31227" style="position:absolute;left:6347;top:5336;width:1;height:5" coordsize="1,5" path="m,5l,,,5,1,e" filled="f" strokeweight=".05pt">
                <v:path arrowok="t"/>
              </v:shape>
              <v:shape id="_x0000_s31228" style="position:absolute;left:6348;top:5328;width:1;height:13" coordsize="1,13" path="m,13l,,,13r1,e" filled="f" strokeweight=".05pt">
                <v:path arrowok="t"/>
              </v:shape>
              <v:shape id="_x0000_s31229" style="position:absolute;left:6349;top:5336;width:1;height:5" coordsize="1,5" path="m,5l,,,,1,5e" filled="f" strokeweight=".05pt">
                <v:path arrowok="t"/>
              </v:shape>
              <v:shape id="_x0000_s31230" style="position:absolute;left:6350;top:5333;width:1;height:8" coordsize="1,8" path="m,8l,,,8,1,3e" filled="f" strokeweight=".05pt">
                <v:path arrowok="t"/>
              </v:shape>
              <v:shape id="_x0000_s31231" style="position:absolute;left:6351;top:5333;width:2;height:8" coordsize="2,8" path="m,8l,,,3,2,8e" filled="f" strokeweight=".05pt">
                <v:path arrowok="t"/>
              </v:shape>
              <v:shape id="_x0000_s31232" style="position:absolute;left:6353;top:5333;width:1;height:8" coordsize="1,8" path="m,8l,,,3,1,8e" filled="f" strokeweight=".05pt">
                <v:path arrowok="t"/>
              </v:shape>
              <v:shape id="_x0000_s31233" style="position:absolute;left:6354;top:5336;width:1;height:5" coordsize="1,5" path="m,5l,,,5,1,e" filled="f" strokeweight=".05pt">
                <v:path arrowok="t"/>
              </v:shape>
              <v:shape id="_x0000_s31234" style="position:absolute;left:6355;top:5336;width:1;height:5" coordsize="1,5" path="m,5l,,,5,1,e" filled="f" strokeweight=".05pt">
                <v:path arrowok="t"/>
              </v:shape>
              <v:shape id="_x0000_s31235" style="position:absolute;left:6356;top:5336;width:1;height:5" coordsize="1,5" path="m,5l,,,,1,5e" filled="f" strokeweight=".05pt">
                <v:path arrowok="t"/>
              </v:shape>
              <v:shape id="_x0000_s31236" style="position:absolute;left:6357;top:5336;width:2;height:5" coordsize="2,5" path="m,5l,,,,2,5e" filled="f" strokeweight=".05pt">
                <v:path arrowok="t"/>
              </v:shape>
              <v:shape id="_x0000_s31237" style="position:absolute;left:6359;top:5333;width:1;height:8" coordsize="1,8" path="m,8l,,,8r1,e" filled="f" strokeweight=".05pt">
                <v:path arrowok="t"/>
              </v:shape>
              <v:shape id="_x0000_s31238" style="position:absolute;left:6360;top:5336;width:1;height:5" coordsize="1,5" path="m,5l,,,5,1,e" filled="f" strokeweight=".05pt">
                <v:path arrowok="t"/>
              </v:shape>
              <v:shape id="_x0000_s31239" style="position:absolute;left:6361;top:5336;width:1;height:5" coordsize="1,5" path="m,5l,,,5r1,e" filled="f" strokeweight=".05pt">
                <v:path arrowok="t"/>
              </v:shape>
              <v:shape id="_x0000_s31240" style="position:absolute;left:6362;top:5328;width:1;height:13" coordsize="1,13" path="m,13l,,,13r1,e" filled="f" strokeweight=".05pt">
                <v:path arrowok="t"/>
              </v:shape>
              <v:shape id="_x0000_s31241" style="position:absolute;left:6363;top:5333;width:2;height:8" coordsize="2,8" path="m,8l,,,8r2,e" filled="f" strokeweight=".05pt">
                <v:path arrowok="t"/>
              </v:shape>
              <v:shape id="_x0000_s31242" style="position:absolute;left:6365;top:5333;width:1;height:8" coordsize="1,8" path="m,8l,,,8r1,e" filled="f" strokeweight=".05pt">
                <v:path arrowok="t"/>
              </v:shape>
              <v:shape id="_x0000_s31243" style="position:absolute;left:6366;top:5333;width:1;height:8" coordsize="1,8" path="m,8l,,,,1,8e" filled="f" strokeweight=".05pt">
                <v:path arrowok="t"/>
              </v:shape>
              <v:shape id="_x0000_s31244" style="position:absolute;left:6367;top:5336;width:1;height:5" coordsize="1,5" path="m,5l,,,5,1,e" filled="f" strokeweight=".05pt">
                <v:path arrowok="t"/>
              </v:shape>
              <v:shape id="_x0000_s31245" style="position:absolute;left:6368;top:5336;width:1;height:5" coordsize="1,5" path="m,5l,,,5r1,e" filled="f" strokeweight=".05pt">
                <v:path arrowok="t"/>
              </v:shape>
              <v:shape id="_x0000_s31246" style="position:absolute;left:6369;top:5336;width:2;height:5" coordsize="2,5" path="m,5l,,,5r2,e" filled="f" strokeweight=".05pt">
                <v:path arrowok="t"/>
              </v:shape>
              <v:shape id="_x0000_s31247" style="position:absolute;left:6371;top:5328;width:1;height:13" coordsize="1,13" path="m,13l,5r,8l1,e" filled="f" strokeweight=".05pt">
                <v:path arrowok="t"/>
              </v:shape>
              <v:shape id="_x0000_s31248" style="position:absolute;left:6372;top:5328;width:1;height:13" coordsize="1,13" path="m,13l,,,13,1,8e" filled="f" strokeweight=".05pt">
                <v:path arrowok="t"/>
              </v:shape>
              <v:shape id="_x0000_s31249" style="position:absolute;left:6373;top:5333;width:1;height:8" coordsize="1,8" path="m,8l,,,8r1,e" filled="f" strokeweight=".05pt">
                <v:path arrowok="t"/>
              </v:shape>
              <v:shape id="_x0000_s31250" style="position:absolute;left:6374;top:5336;width:1;height:5" coordsize="1,5" path="m,5l,,,,1,e" filled="f" strokeweight=".05pt">
                <v:path arrowok="t"/>
              </v:shape>
              <v:shape id="_x0000_s31251" style="position:absolute;left:6375;top:5336;width:2;height:5" coordsize="2,5" path="m,5l,,,5r2,e" filled="f" strokeweight=".05pt">
                <v:path arrowok="t"/>
              </v:shape>
              <v:shape id="_x0000_s31252" style="position:absolute;left:6377;top:5333;width:1;height:8" coordsize="1,8" path="m,8l,3,,8,1,e" filled="f" strokeweight=".05pt">
                <v:path arrowok="t"/>
              </v:shape>
              <v:shape id="_x0000_s31253" style="position:absolute;left:6378;top:5333;width:1;height:8" coordsize="1,8" path="m,8l,,,8r1,e" filled="f" strokeweight=".05pt">
                <v:path arrowok="t"/>
              </v:shape>
              <v:shape id="_x0000_s31254" style="position:absolute;left:6379;top:5336;width:1;height:5" coordsize="1,5" path="m,5l,,,5r1,e" filled="f" strokeweight=".05pt">
                <v:path arrowok="t"/>
              </v:shape>
              <v:shape id="_x0000_s31255" style="position:absolute;left:6380;top:5336;width:1;height:5" coordsize="1,5" path="m,5l,,,5r1,e" filled="f" strokeweight=".05pt">
                <v:path arrowok="t"/>
              </v:shape>
              <v:shape id="_x0000_s31256" style="position:absolute;left:6381;top:5328;width:2;height:13" coordsize="2,13" path="m,13l,,,8r2,5e" filled="f" strokeweight=".05pt">
                <v:path arrowok="t"/>
              </v:shape>
              <v:shape id="_x0000_s31257" style="position:absolute;left:6383;top:5336;width:1;height:5" coordsize="1,5" path="m,5l,,,,1,5e" filled="f" strokeweight=".05pt">
                <v:path arrowok="t"/>
              </v:shape>
              <v:shape id="_x0000_s31258" style="position:absolute;left:6384;top:5336;width:1;height:5" coordsize="1,5" path="m,5l,,,,1,5e" filled="f" strokeweight=".05pt">
                <v:path arrowok="t"/>
              </v:shape>
              <v:shape id="_x0000_s31259" style="position:absolute;left:6385;top:5328;width:1;height:13" coordsize="1,13" path="m,13l,,,8r1,5e" filled="f" strokeweight=".05pt">
                <v:path arrowok="t"/>
              </v:shape>
              <v:shape id="_x0000_s31260" style="position:absolute;left:6386;top:5336;width:1;height:5" coordsize="1,5" path="m,5l,,,5r1,e" filled="f" strokeweight=".05pt">
                <v:path arrowok="t"/>
              </v:shape>
              <v:shape id="_x0000_s31261" style="position:absolute;left:6387;top:5328;width:2;height:13" coordsize="2,13" path="m,13l,,,13r2,e" filled="f" strokeweight=".05pt">
                <v:path arrowok="t"/>
              </v:shape>
              <v:shape id="_x0000_s31262" style="position:absolute;left:6389;top:5333;width:1;height:8" coordsize="1,8" path="m,8l,,,8r1,e" filled="f" strokeweight=".05pt">
                <v:path arrowok="t"/>
              </v:shape>
              <v:shape id="_x0000_s31263" style="position:absolute;left:6390;top:5333;width:1;height:8" coordsize="1,8" path="m,8l,,,,1,8e" filled="f" strokeweight=".05pt">
                <v:path arrowok="t"/>
              </v:shape>
              <v:shape id="_x0000_s31264" style="position:absolute;left:6391;top:5336;width:1;height:5" coordsize="1,5" path="m,5l,,,5,1,e" filled="f" strokeweight=".05pt">
                <v:path arrowok="t"/>
              </v:shape>
              <v:shape id="_x0000_s31265" style="position:absolute;left:6392;top:5333;width:1;height:8" coordsize="1,8" path="m,8l,,,8r1,e" filled="f" strokeweight=".05pt">
                <v:path arrowok="t"/>
              </v:shape>
              <v:shape id="_x0000_s31266" style="position:absolute;left:6393;top:5333;width:2;height:8" coordsize="2,8" path="m,8l,,,8r2,e" filled="f" strokeweight=".05pt">
                <v:path arrowok="t"/>
              </v:shape>
              <v:shape id="_x0000_s31267" style="position:absolute;left:6395;top:5333;width:1;height:8" coordsize="1,8" path="m,8l,,,8r1,e" filled="f" strokeweight=".05pt">
                <v:path arrowok="t"/>
              </v:shape>
              <v:shape id="_x0000_s31268" style="position:absolute;left:6396;top:5336;width:1;height:5" coordsize="1,5" path="m,5l,,,,1,e" filled="f" strokeweight=".05pt">
                <v:path arrowok="t"/>
              </v:shape>
              <v:shape id="_x0000_s31269" style="position:absolute;left:6397;top:5336;width:1;height:5" coordsize="1,5" path="m,5l,,,5r1,e" filled="f" strokeweight=".05pt">
                <v:path arrowok="t"/>
              </v:shape>
              <v:shape id="_x0000_s31270" style="position:absolute;left:6398;top:5336;width:1;height:5" coordsize="1,5" path="m,5l,,,,1,5e" filled="f" strokeweight=".05pt">
                <v:path arrowok="t"/>
              </v:shape>
              <v:shape id="_x0000_s31271" style="position:absolute;left:6399;top:5333;width:2;height:8" coordsize="2,8" path="m,8l,,,3,2,8e" filled="f" strokeweight=".05pt">
                <v:path arrowok="t"/>
              </v:shape>
              <v:shape id="_x0000_s31272" style="position:absolute;left:6401;top:5333;width:1;height:8" coordsize="1,8" path="m,8l,,,3r1,e" filled="f" strokeweight=".05pt">
                <v:path arrowok="t"/>
              </v:shape>
              <v:shape id="_x0000_s31273" style="position:absolute;left:6402;top:5336;width:1;height:5" coordsize="1,5" path="m,5l,,,5r1,e" filled="f" strokeweight=".05pt">
                <v:path arrowok="t"/>
              </v:shape>
              <v:shape id="_x0000_s31274" style="position:absolute;left:6403;top:5328;width:1;height:13" coordsize="1,13" path="m,13l,,,13r1,e" filled="f" strokeweight=".05pt">
                <v:path arrowok="t"/>
              </v:shape>
              <v:shape id="_x0000_s31275" style="position:absolute;left:6404;top:5333;width:1;height:8" coordsize="1,8" path="m,8l,,,8r1,e" filled="f" strokeweight=".05pt">
                <v:path arrowok="t"/>
              </v:shape>
              <v:shape id="_x0000_s31276" style="position:absolute;left:6405;top:5333;width:3;height:8" coordsize="3,8" path="m,8l,,,8r3,e" filled="f" strokeweight=".05pt">
                <v:path arrowok="t"/>
              </v:shape>
              <v:shape id="_x0000_s31277" style="position:absolute;left:6408;top:5336;width:1;height:5" coordsize="1,5" path="m,5l,,,5,1,e" filled="f" strokeweight=".05pt">
                <v:path arrowok="t"/>
              </v:shape>
              <v:shape id="_x0000_s31278" style="position:absolute;left:6409;top:5336;width:1;height:5" coordsize="1,5" path="m,5l,,,5r1,e" filled="f" strokeweight=".05pt">
                <v:path arrowok="t"/>
              </v:shape>
              <v:shape id="_x0000_s31279" style="position:absolute;left:6410;top:5333;width:1;height:8" coordsize="1,8" path="m,8l,,,8r1,e" filled="f" strokeweight=".05pt">
                <v:path arrowok="t"/>
              </v:shape>
              <v:shape id="_x0000_s31280" style="position:absolute;left:6411;top:5336;width:2;height:5" coordsize="2,5" path="m,5l,,,5r2,e" filled="f" strokeweight=".05pt">
                <v:path arrowok="t"/>
              </v:shape>
              <v:shape id="_x0000_s31281" style="position:absolute;left:6413;top:5336;width:1;height:5" coordsize="1,5" path="m,5l,,,5r1,e" filled="f" strokeweight=".05pt">
                <v:path arrowok="t"/>
              </v:shape>
              <v:shape id="_x0000_s31282" style="position:absolute;left:6414;top:5336;width:1;height:5" coordsize="1,5" path="m,5l,,,5r1,e" filled="f" strokeweight=".05pt">
                <v:path arrowok="t"/>
              </v:shape>
              <v:shape id="_x0000_s31283" style="position:absolute;left:6415;top:5336;width:1;height:5" coordsize="1,5" path="m,5l,,,5r1,e" filled="f" strokeweight=".05pt">
                <v:path arrowok="t"/>
              </v:shape>
              <v:shape id="_x0000_s31284" style="position:absolute;left:6416;top:5336;width:1;height:5" coordsize="1,5" path="m,5l,,,,1,5e" filled="f" strokeweight=".05pt">
                <v:path arrowok="t"/>
              </v:shape>
              <v:shape id="_x0000_s31285" style="position:absolute;left:6417;top:5336;width:2;height:5" coordsize="2,5" path="m,5l,,,5,2,e" filled="f" strokeweight=".05pt">
                <v:path arrowok="t"/>
              </v:shape>
              <v:shape id="_x0000_s31286" style="position:absolute;left:6419;top:5328;width:1;height:13" coordsize="1,13" path="m,13l,,,13,1,8e" filled="f" strokeweight=".05pt">
                <v:path arrowok="t"/>
              </v:shape>
              <v:shape id="_x0000_s31287" style="position:absolute;left:6420;top:5333;width:1;height:8" coordsize="1,8" path="m,8l,,,,1,8e" filled="f" strokeweight=".05pt">
                <v:path arrowok="t"/>
              </v:shape>
              <v:shape id="_x0000_s31288" style="position:absolute;left:6421;top:5336;width:1;height:5" coordsize="1,5" path="m,5l,,,5r1,e" filled="f" strokeweight=".05pt">
                <v:path arrowok="t"/>
              </v:shape>
              <v:shape id="_x0000_s31289" style="position:absolute;left:6422;top:5333;width:1;height:8" coordsize="1,8" path="m,8l,,,3r1,e" filled="f" strokeweight=".05pt">
                <v:path arrowok="t"/>
              </v:shape>
              <v:shape id="_x0000_s31290" style="position:absolute;left:6423;top:5328;width:1;height:13" coordsize="1,13" path="m,13l,,,13r1,e" filled="f" strokeweight=".05pt">
                <v:path arrowok="t"/>
              </v:shape>
              <v:shape id="_x0000_s31291" style="position:absolute;left:6424;top:5336;width:2;height:5" coordsize="2,5" path="m,5l,,,5r2,e" filled="f" strokeweight=".05pt">
                <v:path arrowok="t"/>
              </v:shape>
              <v:shape id="_x0000_s31292" style="position:absolute;left:6426;top:5333;width:1;height:8" coordsize="1,8" path="m,8l,3,,8,1,e" filled="f" strokeweight=".05pt">
                <v:path arrowok="t"/>
              </v:shape>
              <v:shape id="_x0000_s31293" style="position:absolute;left:6427;top:5328;width:1;height:13" coordsize="1,13" path="m,13l,,,,1,13e" filled="f" strokeweight=".05pt">
                <v:path arrowok="t"/>
              </v:shape>
              <v:shape id="_x0000_s31294" style="position:absolute;left:6428;top:5333;width:1;height:8" coordsize="1,8" path="m,8l,,,3,1,8e" filled="f" strokeweight=".05pt">
                <v:path arrowok="t"/>
              </v:shape>
              <v:shape id="_x0000_s31295" style="position:absolute;left:6429;top:5336;width:1;height:5" coordsize="1,5" path="m,5l,,,5r1,e" filled="f" strokeweight=".05pt">
                <v:path arrowok="t"/>
              </v:shape>
              <v:shape id="_x0000_s31296" style="position:absolute;left:6430;top:5336;width:2;height:5" coordsize="2,5" path="m,5l,,,5,2,e" filled="f" strokeweight=".05pt">
                <v:path arrowok="t"/>
              </v:shape>
              <v:shape id="_x0000_s31297" style="position:absolute;left:6432;top:5336;width:1;height:5" coordsize="1,5" path="m,5l,,,5r1,e" filled="f" strokeweight=".05pt">
                <v:path arrowok="t"/>
              </v:shape>
              <v:shape id="_x0000_s31298" style="position:absolute;left:6433;top:5336;width:1;height:5" coordsize="1,5" path="m,5l,,,5,1,e" filled="f" strokeweight=".05pt">
                <v:path arrowok="t"/>
              </v:shape>
              <v:shape id="_x0000_s31299" style="position:absolute;left:6434;top:5333;width:1;height:8" coordsize="1,8" path="m,8l,,,3,1,8e" filled="f" strokeweight=".05pt">
                <v:path arrowok="t"/>
              </v:shape>
              <v:shape id="_x0000_s31300" style="position:absolute;left:6435;top:5333;width:1;height:8" coordsize="1,8" path="m,8l,3,,8,1,e" filled="f" strokeweight=".05pt">
                <v:path arrowok="t"/>
              </v:shape>
              <v:shape id="_x0000_s31301" style="position:absolute;left:6436;top:5333;width:2;height:8" coordsize="2,8" path="m,8l,,,8,2,3e" filled="f" strokeweight=".05pt">
                <v:path arrowok="t"/>
              </v:shape>
              <v:shape id="_x0000_s31302" style="position:absolute;left:6438;top:5336;width:1;height:5" coordsize="1,5" path="m,5l,,,,1,5e" filled="f" strokeweight=".05pt">
                <v:path arrowok="t"/>
              </v:shape>
              <v:shape id="_x0000_s31303" style="position:absolute;left:6439;top:5333;width:1;height:8" coordsize="1,8" path="m,8l,,,8,1,e" filled="f" strokeweight=".05pt">
                <v:path arrowok="t"/>
              </v:shape>
              <v:shape id="_x0000_s31304" style="position:absolute;left:6440;top:5328;width:1;height:13" coordsize="1,13" path="m,13l,,,13,1,8e" filled="f" strokeweight=".05pt">
                <v:path arrowok="t"/>
              </v:shape>
              <v:shape id="_x0000_s31305" style="position:absolute;left:6441;top:5333;width:1;height:8" coordsize="1,8" path="m,8l,,,,1,e" filled="f" strokeweight=".05pt">
                <v:path arrowok="t"/>
              </v:shape>
              <v:shape id="_x0000_s31306" style="position:absolute;left:6442;top:5333;width:2;height:8" coordsize="2,8" path="m,8l,,,8,2,3e" filled="f" strokeweight=".05pt">
                <v:path arrowok="t"/>
              </v:shape>
              <v:shape id="_x0000_s31307" style="position:absolute;left:6444;top:5336;width:1;height:5" coordsize="1,5" path="m,5l,,,5r1,e" filled="f" strokeweight=".05pt">
                <v:path arrowok="t"/>
              </v:shape>
              <v:shape id="_x0000_s31308" style="position:absolute;left:6445;top:5336;width:1;height:5" coordsize="1,5" path="m,5l,,,5,1,e" filled="f" strokeweight=".05pt">
                <v:path arrowok="t"/>
              </v:shape>
              <v:shape id="_x0000_s31309" style="position:absolute;left:6446;top:5328;width:1;height:13" coordsize="1,13" path="m,13l,,,5r1,8e" filled="f" strokeweight=".05pt">
                <v:path arrowok="t"/>
              </v:shape>
              <v:shape id="_x0000_s31310" style="position:absolute;left:6447;top:5341;width:1;height:1" coordsize="1,0" path="m,l,,,,1,e" filled="f" strokeweight=".05pt">
                <v:path arrowok="t"/>
              </v:shape>
              <v:shape id="_x0000_s31311" style="position:absolute;left:6448;top:5333;width:2;height:8" coordsize="2,8" path="m,8l,,,8,2,3e" filled="f" strokeweight=".05pt">
                <v:path arrowok="t"/>
              </v:shape>
              <v:shape id="_x0000_s31312" style="position:absolute;left:6450;top:5336;width:1;height:5" coordsize="1,5" path="m,5l,,,5r1,e" filled="f" strokeweight=".05pt">
                <v:path arrowok="t"/>
              </v:shape>
              <v:shape id="_x0000_s31313" style="position:absolute;left:6451;top:5336;width:1;height:5" coordsize="1,5" path="m,5l,,,5r1,e" filled="f" strokeweight=".05pt">
                <v:path arrowok="t"/>
              </v:shape>
              <v:shape id="_x0000_s31314" style="position:absolute;left:6452;top:5336;width:1;height:5" coordsize="1,5" path="m,5l,,,5r1,e" filled="f" strokeweight=".05pt">
                <v:path arrowok="t"/>
              </v:shape>
              <v:shape id="_x0000_s31315" style="position:absolute;left:6453;top:5336;width:1;height:5" coordsize="1,5" path="m,5l,,,5r1,e" filled="f" strokeweight=".05pt">
                <v:path arrowok="t"/>
              </v:shape>
              <v:shape id="_x0000_s31316" style="position:absolute;left:6454;top:5336;width:2;height:5" coordsize="2,5" path="m,5l,,,5,2,e" filled="f" strokeweight=".05pt">
                <v:path arrowok="t"/>
              </v:shape>
              <v:shape id="_x0000_s31317" style="position:absolute;left:6456;top:5328;width:1;height:13" coordsize="1,13" path="m,13l,,,8r1,5e" filled="f" strokeweight=".05pt">
                <v:path arrowok="t"/>
              </v:shape>
              <v:shape id="_x0000_s31318" style="position:absolute;left:6457;top:5333;width:1;height:8" coordsize="1,8" path="m,8l,,,,1,8e" filled="f" strokeweight=".05pt">
                <v:path arrowok="t"/>
              </v:shape>
              <v:shape id="_x0000_s31319" style="position:absolute;left:6458;top:5333;width:1;height:8" coordsize="1,8" path="m,8l,,,,1,8e" filled="f" strokeweight=".05pt">
                <v:path arrowok="t"/>
              </v:shape>
              <v:shape id="_x0000_s31320" style="position:absolute;left:6459;top:5336;width:1;height:5" coordsize="1,5" path="m,5l,,,5r1,e" filled="f" strokeweight=".05pt">
                <v:path arrowok="t"/>
              </v:shape>
              <v:shape id="_x0000_s31321" style="position:absolute;left:6460;top:5336;width:2;height:5" coordsize="2,5" path="m,5l,,,5r2,e" filled="f" strokeweight=".05pt">
                <v:path arrowok="t"/>
              </v:shape>
              <v:shape id="_x0000_s31322" style="position:absolute;left:6462;top:5336;width:1;height:5" coordsize="1,5" path="m,5l,,,,1,5e" filled="f" strokeweight=".05pt">
                <v:path arrowok="t"/>
              </v:shape>
              <v:shape id="_x0000_s31323" style="position:absolute;left:6463;top:5341;width:1;height:1" coordsize="1,0" path="m,l,,,,1,e" filled="f" strokeweight=".05pt">
                <v:path arrowok="t"/>
              </v:shape>
              <v:shape id="_x0000_s31324" style="position:absolute;left:6464;top:5333;width:1;height:8" coordsize="1,8" path="m,8l,3r,l1,e" filled="f" strokeweight=".05pt">
                <v:path arrowok="t"/>
              </v:shape>
              <v:shape id="_x0000_s31325" style="position:absolute;left:6465;top:5328;width:1;height:13" coordsize="1,13" path="m,13l,,,8r1,e" filled="f" strokeweight=".05pt">
                <v:path arrowok="t"/>
              </v:shape>
              <v:shape id="_x0000_s31326" style="position:absolute;left:6466;top:5333;width:2;height:8" coordsize="2,8" path="m,8l,,,,2,8e" filled="f" strokeweight=".05pt">
                <v:path arrowok="t"/>
              </v:shape>
              <v:shape id="_x0000_s31327" style="position:absolute;left:6468;top:5328;width:1;height:13" coordsize="1,13" path="m,13l,,,13r1,e" filled="f" strokeweight=".05pt">
                <v:path arrowok="t"/>
              </v:shape>
              <v:shape id="_x0000_s31328" style="position:absolute;left:6469;top:5336;width:1;height:5" coordsize="1,5" path="m,5l,,,5,1,e" filled="f" strokeweight=".05pt">
                <v:path arrowok="t"/>
              </v:shape>
              <v:shape id="_x0000_s31329" style="position:absolute;left:6470;top:5328;width:1;height:13" coordsize="1,13" path="m,13l,,,8,1,5e" filled="f" strokeweight=".05pt">
                <v:path arrowok="t"/>
              </v:shape>
              <v:shape id="_x0000_s31330" style="position:absolute;left:6471;top:5333;width:1;height:8" coordsize="1,8" path="m,8l,,,8r1,e" filled="f" strokeweight=".05pt">
                <v:path arrowok="t"/>
              </v:shape>
              <v:shape id="_x0000_s31331" style="position:absolute;left:6472;top:5333;width:2;height:8" coordsize="2,8" path="m,8l,,,3,2,8e" filled="f" strokeweight=".05pt">
                <v:path arrowok="t"/>
              </v:shape>
              <v:shape id="_x0000_s31332" style="position:absolute;left:6474;top:5336;width:1;height:5" coordsize="1,5" path="m,5l,,,,1,5e" filled="f" strokeweight=".05pt">
                <v:path arrowok="t"/>
              </v:shape>
              <v:shape id="_x0000_s31333" style="position:absolute;left:6475;top:5336;width:1;height:5" coordsize="1,5" path="m,5l,,,5,1,e" filled="f" strokeweight=".05pt">
                <v:path arrowok="t"/>
              </v:shape>
              <v:shape id="_x0000_s31334" style="position:absolute;left:6476;top:5336;width:1;height:5" coordsize="1,5" path="m,5l,,,,1,5e" filled="f" strokeweight=".05pt">
                <v:path arrowok="t"/>
              </v:shape>
              <v:shape id="_x0000_s31335" style="position:absolute;left:6477;top:5328;width:1;height:13" coordsize="1,13" path="m,13l,,,13r1,e" filled="f" strokeweight=".05pt">
                <v:path arrowok="t"/>
              </v:shape>
              <v:shape id="_x0000_s31336" style="position:absolute;left:6478;top:5328;width:2;height:13" coordsize="2,13" path="m,13l,,,13,2,8e" filled="f" strokeweight=".05pt">
                <v:path arrowok="t"/>
              </v:shape>
              <v:shape id="_x0000_s31337" style="position:absolute;left:6480;top:5333;width:1;height:8" coordsize="1,8" path="m,8l,,,8r1,e" filled="f" strokeweight=".05pt">
                <v:path arrowok="t"/>
              </v:shape>
            </v:group>
            <v:group id="_x0000_s31539" style="position:absolute;left:6481;top:5316;width:244;height:26" coordorigin="6481,5316" coordsize="244,26">
              <v:shape id="_x0000_s31339" style="position:absolute;left:6481;top:5336;width:1;height:5" coordsize="1,5" path="m,5l,,,,1,5e" filled="f" strokeweight=".05pt">
                <v:path arrowok="t"/>
              </v:shape>
              <v:shape id="_x0000_s31340" style="position:absolute;left:6482;top:5336;width:1;height:5" coordsize="1,5" path="m,5r,l,5,1,e" filled="f" strokeweight=".05pt">
                <v:path arrowok="t"/>
              </v:shape>
              <v:shape id="_x0000_s31341" style="position:absolute;left:6483;top:5333;width:1;height:8" coordsize="1,8" path="m,8l,,,8r1,e" filled="f" strokeweight=".05pt">
                <v:path arrowok="t"/>
              </v:shape>
              <v:shape id="_x0000_s31342" style="position:absolute;left:6484;top:5336;width:2;height:5" coordsize="2,5" path="m,5l,,,5,2,e" filled="f" strokeweight=".05pt">
                <v:path arrowok="t"/>
              </v:shape>
              <v:shape id="_x0000_s31343" style="position:absolute;left:6486;top:5336;width:1;height:5" coordsize="1,5" path="m,5l,,,,1,5e" filled="f" strokeweight=".05pt">
                <v:path arrowok="t"/>
              </v:shape>
              <v:shape id="_x0000_s31344" style="position:absolute;left:6487;top:5333;width:1;height:8" coordsize="1,8" path="m,8l,,,3,1,8e" filled="f" strokeweight=".05pt">
                <v:path arrowok="t"/>
              </v:shape>
              <v:shape id="_x0000_s31345" style="position:absolute;left:6488;top:5336;width:1;height:5" coordsize="1,5" path="m,5l,,,5r1,e" filled="f" strokeweight=".05pt">
                <v:path arrowok="t"/>
              </v:shape>
              <v:shape id="_x0000_s31346" style="position:absolute;left:6489;top:5336;width:1;height:5" coordsize="1,5" path="m,5l,,,5,1,e" filled="f" strokeweight=".05pt">
                <v:path arrowok="t"/>
              </v:shape>
              <v:shape id="_x0000_s31347" style="position:absolute;left:6490;top:5336;width:2;height:5" coordsize="2,5" path="m,5l,,,5r2,e" filled="f" strokeweight=".05pt">
                <v:path arrowok="t"/>
              </v:shape>
              <v:shape id="_x0000_s31348" style="position:absolute;left:6492;top:5336;width:1;height:5" coordsize="1,5" path="m,5l,,,5r1,e" filled="f" strokeweight=".05pt">
                <v:path arrowok="t"/>
              </v:shape>
              <v:shape id="_x0000_s31349" style="position:absolute;left:6493;top:5336;width:1;height:5" coordsize="1,5" path="m,5l,,,5r1,e" filled="f" strokeweight=".05pt">
                <v:path arrowok="t"/>
              </v:shape>
              <v:shape id="_x0000_s31350" style="position:absolute;left:6494;top:5336;width:1;height:5" coordsize="1,5" path="m,5l,,,5r1,e" filled="f" strokeweight=".05pt">
                <v:path arrowok="t"/>
              </v:shape>
              <v:shape id="_x0000_s31351" style="position:absolute;left:6495;top:5333;width:1;height:8" coordsize="1,8" path="m,8l,,,3r1,e" filled="f" strokeweight=".05pt">
                <v:path arrowok="t"/>
              </v:shape>
              <v:shape id="_x0000_s31352" style="position:absolute;left:6496;top:5333;width:2;height:8" coordsize="2,8" path="m,8l,,,3r2,e" filled="f" strokeweight=".05pt">
                <v:path arrowok="t"/>
              </v:shape>
              <v:shape id="_x0000_s31353" style="position:absolute;left:6498;top:5336;width:1;height:5" coordsize="1,5" path="m,5l,,,5r1,e" filled="f" strokeweight=".05pt">
                <v:path arrowok="t"/>
              </v:shape>
              <v:shape id="_x0000_s31354" style="position:absolute;left:6499;top:5336;width:1;height:5" coordsize="1,5" path="m,5l,,,5,1,e" filled="f" strokeweight=".05pt">
                <v:path arrowok="t"/>
              </v:shape>
              <v:shape id="_x0000_s31355" style="position:absolute;left:6500;top:5328;width:1;height:13" coordsize="1,13" path="m,13l,,,,1,13e" filled="f" strokeweight=".05pt">
                <v:path arrowok="t"/>
              </v:shape>
              <v:shape id="_x0000_s31356" style="position:absolute;left:6501;top:5336;width:1;height:5" coordsize="1,5" path="m,5l,,,5r1,e" filled="f" strokeweight=".05pt">
                <v:path arrowok="t"/>
              </v:shape>
              <v:shape id="_x0000_s31357" style="position:absolute;left:6502;top:5336;width:2;height:5" coordsize="2,5" path="m,5l,,,5r2,e" filled="f" strokeweight=".05pt">
                <v:path arrowok="t"/>
              </v:shape>
              <v:shape id="_x0000_s31358" style="position:absolute;left:6504;top:5333;width:1;height:8" coordsize="1,8" path="m,8l,,,8r1,e" filled="f" strokeweight=".05pt">
                <v:path arrowok="t"/>
              </v:shape>
              <v:shape id="_x0000_s31359" style="position:absolute;left:6505;top:5328;width:1;height:13" coordsize="1,13" path="m,13l,,,13r1,e" filled="f" strokeweight=".05pt">
                <v:path arrowok="t"/>
              </v:shape>
              <v:shape id="_x0000_s31360" style="position:absolute;left:6506;top:5336;width:1;height:5" coordsize="1,5" path="m,5l,,,5,1,e" filled="f" strokeweight=".05pt">
                <v:path arrowok="t"/>
              </v:shape>
              <v:shape id="_x0000_s31361" style="position:absolute;left:6507;top:5336;width:1;height:5" coordsize="1,5" path="m,5l,,,5,1,e" filled="f" strokeweight=".05pt">
                <v:path arrowok="t"/>
              </v:shape>
              <v:shape id="_x0000_s31362" style="position:absolute;left:6508;top:5333;width:2;height:8" coordsize="2,8" path="m,8l,,,8r2,e" filled="f" strokeweight=".05pt">
                <v:path arrowok="t"/>
              </v:shape>
              <v:shape id="_x0000_s31363" style="position:absolute;left:6510;top:5333;width:1;height:8" coordsize="1,8" path="m,8l,,,8r1,e" filled="f" strokeweight=".05pt">
                <v:path arrowok="t"/>
              </v:shape>
              <v:shape id="_x0000_s31364" style="position:absolute;left:6511;top:5336;width:1;height:5" coordsize="1,5" path="m,5l,,,5r1,e" filled="f" strokeweight=".05pt">
                <v:path arrowok="t"/>
              </v:shape>
              <v:shape id="_x0000_s31365" style="position:absolute;left:6512;top:5333;width:1;height:8" coordsize="1,8" path="m,8l,,,3,1,8e" filled="f" strokeweight=".05pt">
                <v:path arrowok="t"/>
              </v:shape>
              <v:shape id="_x0000_s31366" style="position:absolute;left:6513;top:5333;width:1;height:8" coordsize="1,8" path="m,8l,,,3,1,8e" filled="f" strokeweight=".05pt">
                <v:path arrowok="t"/>
              </v:shape>
              <v:shape id="_x0000_s31367" style="position:absolute;left:6514;top:5333;width:2;height:8" coordsize="2,8" path="m,8l,,,8,2,3e" filled="f" strokeweight=".05pt">
                <v:path arrowok="t"/>
              </v:shape>
              <v:shape id="_x0000_s31368" style="position:absolute;left:6516;top:5333;width:1;height:8" coordsize="1,8" path="m,8l,,,8r1,e" filled="f" strokeweight=".05pt">
                <v:path arrowok="t"/>
              </v:shape>
              <v:shape id="_x0000_s31369" style="position:absolute;left:6517;top:5328;width:1;height:13" coordsize="1,13" path="m,13l,,,13,1,5e" filled="f" strokeweight=".05pt">
                <v:path arrowok="t"/>
              </v:shape>
              <v:shape id="_x0000_s31370" style="position:absolute;left:6518;top:5333;width:1;height:8" coordsize="1,8" path="m,8l,,,8,1,e" filled="f" strokeweight=".05pt">
                <v:path arrowok="t"/>
              </v:shape>
              <v:shape id="_x0000_s31371" style="position:absolute;left:6519;top:5333;width:1;height:8" coordsize="1,8" path="m,8l,,,8r1,e" filled="f" strokeweight=".05pt">
                <v:path arrowok="t"/>
              </v:shape>
              <v:shape id="_x0000_s31372" style="position:absolute;left:6520;top:5336;width:2;height:5" coordsize="2,5" path="m,5l,,,5r2,e" filled="f" strokeweight=".05pt">
                <v:path arrowok="t"/>
              </v:shape>
              <v:shape id="_x0000_s31373" style="position:absolute;left:6522;top:5336;width:2;height:5" coordsize="2,5" path="m,5l,,,5r2,e" filled="f" strokeweight=".05pt">
                <v:path arrowok="t"/>
              </v:shape>
              <v:shape id="_x0000_s31374" style="position:absolute;left:6524;top:5336;width:1;height:5" coordsize="1,5" path="m,5l,,,5,1,e" filled="f" strokeweight=".05pt">
                <v:path arrowok="t"/>
              </v:shape>
              <v:shape id="_x0000_s31375" style="position:absolute;left:6525;top:5336;width:1;height:5" coordsize="1,5" path="m,5l,,,,1,5e" filled="f" strokeweight=".05pt">
                <v:path arrowok="t"/>
              </v:shape>
              <v:shape id="_x0000_s31376" style="position:absolute;left:6526;top:5336;width:2;height:5" coordsize="2,5" path="m,5r,l,5,2,e" filled="f" strokeweight=".05pt">
                <v:path arrowok="t"/>
              </v:shape>
              <v:shape id="_x0000_s31377" style="position:absolute;left:6528;top:5336;width:1;height:5" coordsize="1,5" path="m,5l,,,,1,5e" filled="f" strokeweight=".05pt">
                <v:path arrowok="t"/>
              </v:shape>
              <v:shape id="_x0000_s31378" style="position:absolute;left:6529;top:5336;width:1;height:5" coordsize="1,5" path="m,5l,,,5r1,e" filled="f" strokeweight=".05pt">
                <v:path arrowok="t"/>
              </v:shape>
              <v:shape id="_x0000_s31379" style="position:absolute;left:6530;top:5333;width:1;height:8" coordsize="1,8" path="m,8l,,,8r1,e" filled="f" strokeweight=".05pt">
                <v:path arrowok="t"/>
              </v:shape>
              <v:shape id="_x0000_s31380" style="position:absolute;left:6531;top:5336;width:1;height:5" coordsize="1,5" path="m,5l,,,5,1,e" filled="f" strokeweight=".05pt">
                <v:path arrowok="t"/>
              </v:shape>
              <v:shape id="_x0000_s31381" style="position:absolute;left:6532;top:5333;width:2;height:8" coordsize="2,8" path="m,8l,,,8r2,e" filled="f" strokeweight=".05pt">
                <v:path arrowok="t"/>
              </v:shape>
              <v:shape id="_x0000_s31382" style="position:absolute;left:6534;top:5336;width:1;height:5" coordsize="1,5" path="m,5l,,,5r1,e" filled="f" strokeweight=".05pt">
                <v:path arrowok="t"/>
              </v:shape>
              <v:shape id="_x0000_s31383" style="position:absolute;left:6535;top:5333;width:1;height:8" coordsize="1,8" path="m,8l,,,,1,3e" filled="f" strokeweight=".05pt">
                <v:path arrowok="t"/>
              </v:shape>
              <v:shape id="_x0000_s31384" style="position:absolute;left:6536;top:5336;width:1;height:5" coordsize="1,5" path="m,5l,,,5r1,e" filled="f" strokeweight=".05pt">
                <v:path arrowok="t"/>
              </v:shape>
              <v:shape id="_x0000_s31385" style="position:absolute;left:6537;top:5333;width:1;height:8" coordsize="1,8" path="m,8l,,,8r1,e" filled="f" strokeweight=".05pt">
                <v:path arrowok="t"/>
              </v:shape>
              <v:shape id="_x0000_s31386" style="position:absolute;left:6538;top:5328;width:3;height:13" coordsize="3,13" path="m,13l,,,13r3,e" filled="f" strokeweight=".05pt">
                <v:path arrowok="t"/>
              </v:shape>
              <v:shape id="_x0000_s31387" style="position:absolute;left:6541;top:5336;width:1;height:5" coordsize="1,5" path="m,5l,,,5r1,e" filled="f" strokeweight=".05pt">
                <v:path arrowok="t"/>
              </v:shape>
              <v:shape id="_x0000_s31388" style="position:absolute;left:6542;top:5336;width:1;height:5" coordsize="1,5" path="m,5l,,,5r1,e" filled="f" strokeweight=".05pt">
                <v:path arrowok="t"/>
              </v:shape>
              <v:shape id="_x0000_s31389" style="position:absolute;left:6543;top:5336;width:1;height:5" coordsize="1,5" path="m,5l,,,5,1,e" filled="f" strokeweight=".05pt">
                <v:path arrowok="t"/>
              </v:shape>
              <v:shape id="_x0000_s31390" style="position:absolute;left:6544;top:5328;width:2;height:13" coordsize="2,13" path="m,13l,,,8r2,5e" filled="f" strokeweight=".05pt">
                <v:path arrowok="t"/>
              </v:shape>
              <v:shape id="_x0000_s31391" style="position:absolute;left:6546;top:5336;width:1;height:5" coordsize="1,5" path="m,5l,,,5r1,e" filled="f" strokeweight=".05pt">
                <v:path arrowok="t"/>
              </v:shape>
              <v:shape id="_x0000_s31392" style="position:absolute;left:6547;top:5336;width:1;height:5" coordsize="1,5" path="m,5l,,,5r1,e" filled="f" strokeweight=".05pt">
                <v:path arrowok="t"/>
              </v:shape>
              <v:shape id="_x0000_s31393" style="position:absolute;left:6548;top:5333;width:1;height:8" coordsize="1,8" path="m,8l,,,8r1,e" filled="f" strokeweight=".05pt">
                <v:path arrowok="t"/>
              </v:shape>
              <v:shape id="_x0000_s31394" style="position:absolute;left:6549;top:5336;width:1;height:5" coordsize="1,5" path="m,5l,,,5r1,e" filled="f" strokeweight=".05pt">
                <v:path arrowok="t"/>
              </v:shape>
              <v:shape id="_x0000_s31395" style="position:absolute;left:6550;top:5336;width:2;height:5" coordsize="2,5" path="m,5l,,,5,2,e" filled="f" strokeweight=".05pt">
                <v:path arrowok="t"/>
              </v:shape>
              <v:shape id="_x0000_s31396" style="position:absolute;left:6552;top:5336;width:1;height:5" coordsize="1,5" path="m,5l,,,5r1,e" filled="f" strokeweight=".05pt">
                <v:path arrowok="t"/>
              </v:shape>
              <v:shape id="_x0000_s31397" style="position:absolute;left:6553;top:5333;width:1;height:8" coordsize="1,8" path="m,8l,,,,1,3e" filled="f" strokeweight=".05pt">
                <v:path arrowok="t"/>
              </v:shape>
              <v:shape id="_x0000_s31398" style="position:absolute;left:6554;top:5336;width:1;height:5" coordsize="1,5" path="m,5l,,,5r1,e" filled="f" strokeweight=".05pt">
                <v:path arrowok="t"/>
              </v:shape>
              <v:shape id="_x0000_s31399" style="position:absolute;left:6555;top:5333;width:1;height:8" coordsize="1,8" path="m,8l,3,,8,1,e" filled="f" strokeweight=".05pt">
                <v:path arrowok="t"/>
              </v:shape>
              <v:shape id="_x0000_s31400" style="position:absolute;left:6556;top:5333;width:2;height:8" coordsize="2,8" path="m,8l,,,8r2,e" filled="f" strokeweight=".05pt">
                <v:path arrowok="t"/>
              </v:shape>
              <v:shape id="_x0000_s31401" style="position:absolute;left:6558;top:5336;width:1;height:5" coordsize="1,5" path="m,5l,,,5r1,e" filled="f" strokeweight=".05pt">
                <v:path arrowok="t"/>
              </v:shape>
              <v:shape id="_x0000_s31402" style="position:absolute;left:6559;top:5333;width:1;height:8" coordsize="1,8" path="m,8l,,,8r1,e" filled="f" strokeweight=".05pt">
                <v:path arrowok="t"/>
              </v:shape>
              <v:shape id="_x0000_s31403" style="position:absolute;left:6560;top:5336;width:1;height:5" coordsize="1,5" path="m,5l,,,5r1,e" filled="f" strokeweight=".05pt">
                <v:path arrowok="t"/>
              </v:shape>
              <v:shape id="_x0000_s31404" style="position:absolute;left:6561;top:5336;width:1;height:5" coordsize="1,5" path="m,5l,,,5,1,e" filled="f" strokeweight=".05pt">
                <v:path arrowok="t"/>
              </v:shape>
              <v:shape id="_x0000_s31405" style="position:absolute;left:6562;top:5328;width:2;height:13" coordsize="2,13" path="m,13l,,,13,2,8e" filled="f" strokeweight=".05pt">
                <v:path arrowok="t"/>
              </v:shape>
              <v:shape id="_x0000_s31406" style="position:absolute;left:6564;top:5333;width:1;height:8" coordsize="1,8" path="m,8l,,,8r1,e" filled="f" strokeweight=".05pt">
                <v:path arrowok="t"/>
              </v:shape>
              <v:shape id="_x0000_s31407" style="position:absolute;left:6565;top:5333;width:1;height:8" coordsize="1,8" path="m,8l,,,3,1,8e" filled="f" strokeweight=".05pt">
                <v:path arrowok="t"/>
              </v:shape>
              <v:shape id="_x0000_s31408" style="position:absolute;left:6566;top:5336;width:1;height:5" coordsize="1,5" path="m,5l,,,5r1,e" filled="f" strokeweight=".05pt">
                <v:path arrowok="t"/>
              </v:shape>
              <v:shape id="_x0000_s31409" style="position:absolute;left:6567;top:5333;width:1;height:8" coordsize="1,8" path="m,8l,,,3,1,8e" filled="f" strokeweight=".05pt">
                <v:path arrowok="t"/>
              </v:shape>
              <v:shape id="_x0000_s31410" style="position:absolute;left:6568;top:5336;width:2;height:5" coordsize="2,5" path="m,5r,l,5,2,e" filled="f" strokeweight=".05pt">
                <v:path arrowok="t"/>
              </v:shape>
              <v:shape id="_x0000_s31411" style="position:absolute;left:6570;top:5333;width:1;height:8" coordsize="1,8" path="m,8l,,,3r1,e" filled="f" strokeweight=".05pt">
                <v:path arrowok="t"/>
              </v:shape>
              <v:shape id="_x0000_s31412" style="position:absolute;left:6571;top:5333;width:1;height:8" coordsize="1,8" path="m,8l,3,,8,1,e" filled="f" strokeweight=".05pt">
                <v:path arrowok="t"/>
              </v:shape>
              <v:shape id="_x0000_s31413" style="position:absolute;left:6572;top:5333;width:1;height:8" coordsize="1,8" path="m,8l,,,8r1,e" filled="f" strokeweight=".05pt">
                <v:path arrowok="t"/>
              </v:shape>
              <v:shape id="_x0000_s31414" style="position:absolute;left:6573;top:5333;width:1;height:8" coordsize="1,8" path="m,8l,,,8r1,e" filled="f" strokeweight=".05pt">
                <v:path arrowok="t"/>
              </v:shape>
              <v:shape id="_x0000_s31415" style="position:absolute;left:6574;top:5333;width:2;height:8" coordsize="2,8" path="m,8l,,,8r2,e" filled="f" strokeweight=".05pt">
                <v:path arrowok="t"/>
              </v:shape>
              <v:shape id="_x0000_s31416" style="position:absolute;left:6576;top:5333;width:1;height:8" coordsize="1,8" path="m,8l,,,8r1,e" filled="f" strokeweight=".05pt">
                <v:path arrowok="t"/>
              </v:shape>
              <v:shape id="_x0000_s31417" style="position:absolute;left:6577;top:5336;width:1;height:5" coordsize="1,5" path="m,5l,,,5r1,e" filled="f" strokeweight=".05pt">
                <v:path arrowok="t"/>
              </v:shape>
              <v:shape id="_x0000_s31418" style="position:absolute;left:6578;top:5336;width:1;height:5" coordsize="1,5" path="m,5l,,,,1,5e" filled="f" strokeweight=".05pt">
                <v:path arrowok="t"/>
              </v:shape>
              <v:shape id="_x0000_s31419" style="position:absolute;left:6579;top:5336;width:1;height:5" coordsize="1,5" path="m,5l,,,,1,e" filled="f" strokeweight=".05pt">
                <v:path arrowok="t"/>
              </v:shape>
              <v:shape id="_x0000_s31420" style="position:absolute;left:6580;top:5333;width:2;height:8" coordsize="2,8" path="m,8l,,,8r2,e" filled="f" strokeweight=".05pt">
                <v:path arrowok="t"/>
              </v:shape>
              <v:shape id="_x0000_s31421" style="position:absolute;left:6582;top:5333;width:1;height:8" coordsize="1,8" path="m,8l,,,8r1,e" filled="f" strokeweight=".05pt">
                <v:path arrowok="t"/>
              </v:shape>
              <v:shape id="_x0000_s31422" style="position:absolute;left:6583;top:5328;width:1;height:13" coordsize="1,13" path="m,13l,,,13r1,e" filled="f" strokeweight=".05pt">
                <v:path arrowok="t"/>
              </v:shape>
              <v:shape id="_x0000_s31423" style="position:absolute;left:6584;top:5336;width:1;height:5" coordsize="1,5" path="m,5l,,,5r1,e" filled="f" strokeweight=".05pt">
                <v:path arrowok="t"/>
              </v:shape>
              <v:shape id="_x0000_s31424" style="position:absolute;left:6585;top:5336;width:1;height:5" coordsize="1,5" path="m,5l,,,5,1,e" filled="f" strokeweight=".05pt">
                <v:path arrowok="t"/>
              </v:shape>
              <v:shape id="_x0000_s31425" style="position:absolute;left:6586;top:5333;width:2;height:8" coordsize="2,8" path="m,8l,3,,8,2,e" filled="f" strokeweight=".05pt">
                <v:path arrowok="t"/>
              </v:shape>
              <v:shape id="_x0000_s31426" style="position:absolute;left:6588;top:5333;width:1;height:8" coordsize="1,8" path="m,8l,,,8r1,e" filled="f" strokeweight=".05pt">
                <v:path arrowok="t"/>
              </v:shape>
              <v:shape id="_x0000_s31427" style="position:absolute;left:6589;top:5333;width:1;height:8" coordsize="1,8" path="m,8r,l,8,1,e" filled="f" strokeweight=".05pt">
                <v:path arrowok="t"/>
              </v:shape>
              <v:shape id="_x0000_s31428" style="position:absolute;left:6590;top:5333;width:1;height:8" coordsize="1,8" path="m,8l,,,8,1,3e" filled="f" strokeweight=".05pt">
                <v:path arrowok="t"/>
              </v:shape>
              <v:shape id="_x0000_s31429" style="position:absolute;left:6591;top:5333;width:1;height:8" coordsize="1,8" path="m,8l,,,3r1,e" filled="f" strokeweight=".05pt">
                <v:path arrowok="t"/>
              </v:shape>
              <v:shape id="_x0000_s31430" style="position:absolute;left:6592;top:5328;width:1;height:13" coordsize="1,13" path="m,13l,,,13,1,8e" filled="f" strokeweight=".05pt">
                <v:path arrowok="t"/>
              </v:shape>
              <v:shape id="_x0000_s31431" style="position:absolute;left:6593;top:5336;width:2;height:5" coordsize="2,5" path="m,5l,,,5r2,e" filled="f" strokeweight=".05pt">
                <v:path arrowok="t"/>
              </v:shape>
              <v:shape id="_x0000_s31432" style="position:absolute;left:6595;top:5336;width:1;height:5" coordsize="1,5" path="m,5l,,,5r1,e" filled="f" strokeweight=".05pt">
                <v:path arrowok="t"/>
              </v:shape>
              <v:shape id="_x0000_s31433" style="position:absolute;left:6596;top:5336;width:1;height:5" coordsize="1,5" path="m,5l,,,5r1,e" filled="f" strokeweight=".05pt">
                <v:path arrowok="t"/>
              </v:shape>
              <v:shape id="_x0000_s31434" style="position:absolute;left:6597;top:5333;width:1;height:8" coordsize="1,8" path="m,8l,,,,1,3e" filled="f" strokeweight=".05pt">
                <v:path arrowok="t"/>
              </v:shape>
              <v:shape id="_x0000_s31435" style="position:absolute;left:6598;top:5336;width:1;height:5" coordsize="1,5" path="m,5l,,,5,1,e" filled="f" strokeweight=".05pt">
                <v:path arrowok="t"/>
              </v:shape>
              <v:shape id="_x0000_s31436" style="position:absolute;left:6599;top:5333;width:2;height:8" coordsize="2,8" path="m,8l,,,3,2,8e" filled="f" strokeweight=".05pt">
                <v:path arrowok="t"/>
              </v:shape>
              <v:shape id="_x0000_s31437" style="position:absolute;left:6601;top:5333;width:1;height:8" coordsize="1,8" path="m,8l,,,8r1,e" filled="f" strokeweight=".05pt">
                <v:path arrowok="t"/>
              </v:shape>
              <v:shape id="_x0000_s31438" style="position:absolute;left:6602;top:5336;width:1;height:5" coordsize="1,5" path="m,5l,,,5,1,e" filled="f" strokeweight=".05pt">
                <v:path arrowok="t"/>
              </v:shape>
              <v:shape id="_x0000_s31439" style="position:absolute;left:6603;top:5336;width:1;height:5" coordsize="1,5" path="m,5l,,,5r1,e" filled="f" strokeweight=".05pt">
                <v:path arrowok="t"/>
              </v:shape>
              <v:shape id="_x0000_s31440" style="position:absolute;left:6604;top:5336;width:1;height:5" coordsize="1,5" path="m,5l,,,5r1,e" filled="f" strokeweight=".05pt">
                <v:path arrowok="t"/>
              </v:shape>
              <v:shape id="_x0000_s31441" style="position:absolute;left:6605;top:5324;width:2;height:17" coordsize="2,17" path="m,17l,,,17,2,9e" filled="f" strokeweight=".05pt">
                <v:path arrowok="t"/>
              </v:shape>
              <v:shape id="_x0000_s31442" style="position:absolute;left:6607;top:5324;width:1;height:17" coordsize="1,17" path="m,17l,,,17r1,e" filled="f" strokeweight=".05pt">
                <v:path arrowok="t"/>
              </v:shape>
              <v:shape id="_x0000_s31443" style="position:absolute;left:6608;top:5336;width:1;height:5" coordsize="1,5" path="m,5l,,,5r1,e" filled="f" strokeweight=".05pt">
                <v:path arrowok="t"/>
              </v:shape>
              <v:shape id="_x0000_s31444" style="position:absolute;left:6609;top:5328;width:1;height:13" coordsize="1,13" path="m,13l,8r,5l1,e" filled="f" strokeweight=".05pt">
                <v:path arrowok="t"/>
              </v:shape>
              <v:shape id="_x0000_s31445" style="position:absolute;left:6610;top:5316;width:1;height:20" coordsize="1,20" path="m,20l,,,20,1,12e" filled="f" strokeweight=".05pt">
                <v:path arrowok="t"/>
              </v:shape>
              <v:shape id="_x0000_s31446" style="position:absolute;left:6611;top:5324;width:2;height:17" coordsize="2,17" path="m,17l,,,12r2,e" filled="f" strokeweight=".05pt">
                <v:path arrowok="t"/>
              </v:shape>
              <v:shape id="_x0000_s31447" style="position:absolute;left:6613;top:5336;width:1;height:5" coordsize="1,5" path="m,5l,,,5r1,e" filled="f" strokeweight=".05pt">
                <v:path arrowok="t"/>
              </v:shape>
              <v:shape id="_x0000_s31448" style="position:absolute;left:6614;top:5328;width:1;height:13" coordsize="1,13" path="m,13l,,,13r1,e" filled="f" strokeweight=".05pt">
                <v:path arrowok="t"/>
              </v:shape>
              <v:shape id="_x0000_s31449" style="position:absolute;left:6615;top:5328;width:1;height:13" coordsize="1,13" path="m,13l,,,5r1,8e" filled="f" strokeweight=".05pt">
                <v:path arrowok="t"/>
              </v:shape>
              <v:shape id="_x0000_s31450" style="position:absolute;left:6616;top:5333;width:1;height:8" coordsize="1,8" path="m,8l,,,3,1,8e" filled="f" strokeweight=".05pt">
                <v:path arrowok="t"/>
              </v:shape>
              <v:shape id="_x0000_s31451" style="position:absolute;left:6617;top:5328;width:2;height:13" coordsize="2,13" path="m,13l,,,13,2,8e" filled="f" strokeweight=".05pt">
                <v:path arrowok="t"/>
              </v:shape>
              <v:shape id="_x0000_s31452" style="position:absolute;left:6619;top:5333;width:1;height:8" coordsize="1,8" path="m,8l,,,,1,8e" filled="f" strokeweight=".05pt">
                <v:path arrowok="t"/>
              </v:shape>
              <v:shape id="_x0000_s31453" style="position:absolute;left:6620;top:5328;width:1;height:13" coordsize="1,13" path="m,13l,,,8,1,5e" filled="f" strokeweight=".05pt">
                <v:path arrowok="t"/>
              </v:shape>
              <v:shape id="_x0000_s31454" style="position:absolute;left:6621;top:5333;width:1;height:8" coordsize="1,8" path="m,8l,,,8r1,e" filled="f" strokeweight=".05pt">
                <v:path arrowok="t"/>
              </v:shape>
              <v:shape id="_x0000_s31455" style="position:absolute;left:6622;top:5336;width:1;height:5" coordsize="1,5" path="m,5l,,,,1,5e" filled="f" strokeweight=".05pt">
                <v:path arrowok="t"/>
              </v:shape>
              <v:shape id="_x0000_s31456" style="position:absolute;left:6623;top:5336;width:2;height:5" coordsize="2,5" path="m,5l,,,5,2,e" filled="f" strokeweight=".05pt">
                <v:path arrowok="t"/>
              </v:shape>
              <v:shape id="_x0000_s31457" style="position:absolute;left:6625;top:5328;width:1;height:13" coordsize="1,13" path="m,13l,,,13r1,e" filled="f" strokeweight=".05pt">
                <v:path arrowok="t"/>
              </v:shape>
              <v:shape id="_x0000_s31458" style="position:absolute;left:6626;top:5333;width:1;height:8" coordsize="1,8" path="m,8l,,,,1,8e" filled="f" strokeweight=".05pt">
                <v:path arrowok="t"/>
              </v:shape>
              <v:shape id="_x0000_s31459" style="position:absolute;left:6627;top:5333;width:1;height:8" coordsize="1,8" path="m,8l,3r,l1,e" filled="f" strokeweight=".05pt">
                <v:path arrowok="t"/>
              </v:shape>
              <v:shape id="_x0000_s31460" style="position:absolute;left:6628;top:5333;width:1;height:8" coordsize="1,8" path="m,8l,,,,1,8e" filled="f" strokeweight=".05pt">
                <v:path arrowok="t"/>
              </v:shape>
              <v:shape id="_x0000_s31461" style="position:absolute;left:6629;top:5333;width:2;height:8" coordsize="2,8" path="m,8l,,,8r2,e" filled="f" strokeweight=".05pt">
                <v:path arrowok="t"/>
              </v:shape>
              <v:shape id="_x0000_s31462" style="position:absolute;left:6631;top:5333;width:1;height:8" coordsize="1,8" path="m,8l,,,3,1,8e" filled="f" strokeweight=".05pt">
                <v:path arrowok="t"/>
              </v:shape>
              <v:shape id="_x0000_s31463" style="position:absolute;left:6632;top:5336;width:1;height:5" coordsize="1,5" path="m,5l,,,,1,e" filled="f" strokeweight=".05pt">
                <v:path arrowok="t"/>
              </v:shape>
              <v:shape id="_x0000_s31464" style="position:absolute;left:6633;top:5336;width:1;height:5" coordsize="1,5" path="m,5l,,,5,1,e" filled="f" strokeweight=".05pt">
                <v:path arrowok="t"/>
              </v:shape>
              <v:shape id="_x0000_s31465" style="position:absolute;left:6634;top:5336;width:1;height:5" coordsize="1,5" path="m,5l,,,,1,e" filled="f" strokeweight=".05pt">
                <v:path arrowok="t"/>
              </v:shape>
              <v:shape id="_x0000_s31466" style="position:absolute;left:6635;top:5333;width:2;height:8" coordsize="2,8" path="m,8l,,,,2,8e" filled="f" strokeweight=".05pt">
                <v:path arrowok="t"/>
              </v:shape>
              <v:shape id="_x0000_s31467" style="position:absolute;left:6637;top:5333;width:1;height:8" coordsize="1,8" path="m,8l,,,8r1,e" filled="f" strokeweight=".05pt">
                <v:path arrowok="t"/>
              </v:shape>
              <v:shape id="_x0000_s31468" style="position:absolute;left:6638;top:5336;width:1;height:5" coordsize="1,5" path="m,5l,,,5,1,e" filled="f" strokeweight=".05pt">
                <v:path arrowok="t"/>
              </v:shape>
              <v:shape id="_x0000_s31469" style="position:absolute;left:6639;top:5336;width:1;height:5" coordsize="1,5" path="m,5l,,,5,1,e" filled="f" strokeweight=".05pt">
                <v:path arrowok="t"/>
              </v:shape>
              <v:shape id="_x0000_s31470" style="position:absolute;left:6640;top:5336;width:1;height:5" coordsize="1,5" path="m,5l,,,5r1,e" filled="f" strokeweight=".05pt">
                <v:path arrowok="t"/>
              </v:shape>
              <v:shape id="_x0000_s31471" style="position:absolute;left:6641;top:5336;width:3;height:5" coordsize="3,5" path="m,5l,,,5r3,e" filled="f" strokeweight=".05pt">
                <v:path arrowok="t"/>
              </v:shape>
              <v:shape id="_x0000_s31472" style="position:absolute;left:6644;top:5333;width:1;height:8" coordsize="1,8" path="m,8l,,,8r1,e" filled="f" strokeweight=".05pt">
                <v:path arrowok="t"/>
              </v:shape>
              <v:shape id="_x0000_s31473" style="position:absolute;left:6645;top:5336;width:1;height:5" coordsize="1,5" path="m,5l,,,5r1,e" filled="f" strokeweight=".05pt">
                <v:path arrowok="t"/>
              </v:shape>
              <v:shape id="_x0000_s31474" style="position:absolute;left:6646;top:5328;width:1;height:13" coordsize="1,13" path="m,13l,,,,1,13e" filled="f" strokeweight=".05pt">
                <v:path arrowok="t"/>
              </v:shape>
              <v:shape id="_x0000_s31475" style="position:absolute;left:6647;top:5333;width:2;height:8" coordsize="2,8" path="m,8l,,,8,2,3e" filled="f" strokeweight=".05pt">
                <v:path arrowok="t"/>
              </v:shape>
              <v:shape id="_x0000_s31476" style="position:absolute;left:6649;top:5333;width:1;height:8" coordsize="1,8" path="m,8l,,,,1,8e" filled="f" strokeweight=".05pt">
                <v:path arrowok="t"/>
              </v:shape>
              <v:shape id="_x0000_s31477" style="position:absolute;left:6650;top:5336;width:1;height:5" coordsize="1,5" path="m,5l,,,5,1,e" filled="f" strokeweight=".05pt">
                <v:path arrowok="t"/>
              </v:shape>
              <v:shape id="_x0000_s31478" style="position:absolute;left:6651;top:5333;width:1;height:8" coordsize="1,8" path="m,8l,,,8r1,e" filled="f" strokeweight=".05pt">
                <v:path arrowok="t"/>
              </v:shape>
              <v:shape id="_x0000_s31479" style="position:absolute;left:6652;top:5336;width:1;height:5" coordsize="1,5" path="m,5l,,,5,1,e" filled="f" strokeweight=".05pt">
                <v:path arrowok="t"/>
              </v:shape>
              <v:shape id="_x0000_s31480" style="position:absolute;left:6653;top:5333;width:2;height:8" coordsize="2,8" path="m,8l,,,3r2,e" filled="f" strokeweight=".05pt">
                <v:path arrowok="t"/>
              </v:shape>
              <v:shape id="_x0000_s31481" style="position:absolute;left:6655;top:5324;width:1;height:17" coordsize="1,17" path="m,17l,,,9r1,8e" filled="f" strokeweight=".05pt">
                <v:path arrowok="t"/>
              </v:shape>
              <v:shape id="_x0000_s31482" style="position:absolute;left:6656;top:5341;width:1;height:1" coordsize="1,0" path="m,l,,,,1,e" filled="f" strokeweight=".05pt">
                <v:path arrowok="t"/>
              </v:shape>
              <v:shape id="_x0000_s31483" style="position:absolute;left:6657;top:5336;width:1;height:5" coordsize="1,5" path="m,5l,,,5r1,e" filled="f" strokeweight=".05pt">
                <v:path arrowok="t"/>
              </v:shape>
              <v:shape id="_x0000_s31484" style="position:absolute;left:6658;top:5333;width:1;height:8" coordsize="1,8" path="m,8l,,,8r1,e" filled="f" strokeweight=".05pt">
                <v:path arrowok="t"/>
              </v:shape>
              <v:shape id="_x0000_s31485" style="position:absolute;left:6659;top:5336;width:2;height:5" coordsize="2,5" path="m,5r,l,5,2,e" filled="f" strokeweight=".05pt">
                <v:path arrowok="t"/>
              </v:shape>
              <v:shape id="_x0000_s31486" style="position:absolute;left:6661;top:5336;width:1;height:5" coordsize="1,5" path="m,5l,,,5r1,e" filled="f" strokeweight=".05pt">
                <v:path arrowok="t"/>
              </v:shape>
              <v:shape id="_x0000_s31487" style="position:absolute;left:6662;top:5336;width:1;height:5" coordsize="1,5" path="m,5l,,,5r1,e" filled="f" strokeweight=".05pt">
                <v:path arrowok="t"/>
              </v:shape>
              <v:shape id="_x0000_s31488" style="position:absolute;left:6663;top:5333;width:1;height:8" coordsize="1,8" path="m,8l,,,8r1,e" filled="f" strokeweight=".05pt">
                <v:path arrowok="t"/>
              </v:shape>
              <v:shape id="_x0000_s31489" style="position:absolute;left:6664;top:5336;width:1;height:5" coordsize="1,5" path="m,5l,,,5,1,e" filled="f" strokeweight=".05pt">
                <v:path arrowok="t"/>
              </v:shape>
              <v:shape id="_x0000_s31490" style="position:absolute;left:6665;top:5333;width:2;height:8" coordsize="2,8" path="m,8l,,,8r2,e" filled="f" strokeweight=".05pt">
                <v:path arrowok="t"/>
              </v:shape>
              <v:shape id="_x0000_s31491" style="position:absolute;left:6667;top:5333;width:1;height:8" coordsize="1,8" path="m,8l,3r,l1,e" filled="f" strokeweight=".05pt">
                <v:path arrowok="t"/>
              </v:shape>
              <v:shape id="_x0000_s31492" style="position:absolute;left:6668;top:5333;width:1;height:8" coordsize="1,8" path="m,8l,,,8r1,e" filled="f" strokeweight=".05pt">
                <v:path arrowok="t"/>
              </v:shape>
              <v:shape id="_x0000_s31493" style="position:absolute;left:6669;top:5336;width:1;height:5" coordsize="1,5" path="m,5l,,,5r1,e" filled="f" strokeweight=".05pt">
                <v:path arrowok="t"/>
              </v:shape>
              <v:shape id="_x0000_s31494" style="position:absolute;left:6670;top:5333;width:1;height:8" coordsize="1,8" path="m,8l,3r,l1,e" filled="f" strokeweight=".05pt">
                <v:path arrowok="t"/>
              </v:shape>
              <v:shape id="_x0000_s31495" style="position:absolute;left:6671;top:5333;width:2;height:8" coordsize="2,8" path="m,8l,,,8r2,e" filled="f" strokeweight=".05pt">
                <v:path arrowok="t"/>
              </v:shape>
              <v:shape id="_x0000_s31496" style="position:absolute;left:6673;top:5333;width:1;height:8" coordsize="1,8" path="m,8l,,,3,1,8e" filled="f" strokeweight=".05pt">
                <v:path arrowok="t"/>
              </v:shape>
              <v:shape id="_x0000_s31497" style="position:absolute;left:6674;top:5333;width:1;height:8" coordsize="1,8" path="m,8l,3,,8,1,e" filled="f" strokeweight=".05pt">
                <v:path arrowok="t"/>
              </v:shape>
              <v:shape id="_x0000_s31498" style="position:absolute;left:6675;top:5333;width:1;height:8" coordsize="1,8" path="m,8l,,,8,1,3e" filled="f" strokeweight=".05pt">
                <v:path arrowok="t"/>
              </v:shape>
              <v:shape id="_x0000_s31499" style="position:absolute;left:6676;top:5336;width:1;height:5" coordsize="1,5" path="m,5l,,,,1,5e" filled="f" strokeweight=".05pt">
                <v:path arrowok="t"/>
              </v:shape>
              <v:shape id="_x0000_s31500" style="position:absolute;left:6677;top:5336;width:2;height:5" coordsize="2,5" path="m,5l,,,5,2,e" filled="f" strokeweight=".05pt">
                <v:path arrowok="t"/>
              </v:shape>
              <v:shape id="_x0000_s31501" style="position:absolute;left:6679;top:5336;width:2;height:5" coordsize="2,5" path="m,5l,,,5r2,e" filled="f" strokeweight=".05pt">
                <v:path arrowok="t"/>
              </v:shape>
              <v:shape id="_x0000_s31502" style="position:absolute;left:6681;top:5336;width:1;height:5" coordsize="1,5" path="m,5l,,,5,1,e" filled="f" strokeweight=".05pt">
                <v:path arrowok="t"/>
              </v:shape>
              <v:shape id="_x0000_s31503" style="position:absolute;left:6682;top:5336;width:1;height:5" coordsize="1,5" path="m,5l,,,5r1,e" filled="f" strokeweight=".05pt">
                <v:path arrowok="t"/>
              </v:shape>
              <v:shape id="_x0000_s31504" style="position:absolute;left:6683;top:5333;width:2;height:8" coordsize="2,8" path="m,8l,,,8r2,e" filled="f" strokeweight=".05pt">
                <v:path arrowok="t"/>
              </v:shape>
              <v:shape id="_x0000_s31505" style="position:absolute;left:6685;top:5328;width:1;height:13" coordsize="1,13" path="m,13l,,,13,1,8e" filled="f" strokeweight=".05pt">
                <v:path arrowok="t"/>
              </v:shape>
              <v:shape id="_x0000_s31506" style="position:absolute;left:6686;top:5336;width:1;height:5" coordsize="1,5" path="m,5l,,,5r1,e" filled="f" strokeweight=".05pt">
                <v:path arrowok="t"/>
              </v:shape>
              <v:shape id="_x0000_s31507" style="position:absolute;left:6687;top:5336;width:1;height:5" coordsize="1,5" path="m,5l,,,5,1,e" filled="f" strokeweight=".05pt">
                <v:path arrowok="t"/>
              </v:shape>
              <v:shape id="_x0000_s31508" style="position:absolute;left:6688;top:5333;width:1;height:8" coordsize="1,8" path="m,8l,,,8,1,3e" filled="f" strokeweight=".05pt">
                <v:path arrowok="t"/>
              </v:shape>
              <v:shape id="_x0000_s31509" style="position:absolute;left:6689;top:5333;width:2;height:8" coordsize="2,8" path="m,8l,,,8r2,e" filled="f" strokeweight=".05pt">
                <v:path arrowok="t"/>
              </v:shape>
              <v:shape id="_x0000_s31510" style="position:absolute;left:6691;top:5336;width:1;height:5" coordsize="1,5" path="m,5l,,,5r1,e" filled="f" strokeweight=".05pt">
                <v:path arrowok="t"/>
              </v:shape>
              <v:shape id="_x0000_s31511" style="position:absolute;left:6692;top:5336;width:1;height:5" coordsize="1,5" path="m,5l,,,,1,5e" filled="f" strokeweight=".05pt">
                <v:path arrowok="t"/>
              </v:shape>
              <v:shape id="_x0000_s31512" style="position:absolute;left:6693;top:5324;width:1;height:17" coordsize="1,17" path="m,17l,,,17r1,e" filled="f" strokeweight=".05pt">
                <v:path arrowok="t"/>
              </v:shape>
              <v:shape id="_x0000_s31513" style="position:absolute;left:6694;top:5336;width:1;height:5" coordsize="1,5" path="m,5l,,,5,1,e" filled="f" strokeweight=".05pt">
                <v:path arrowok="t"/>
              </v:shape>
              <v:shape id="_x0000_s31514" style="position:absolute;left:6695;top:5333;width:2;height:8" coordsize="2,8" path="m,8l,,,8r2,e" filled="f" strokeweight=".05pt">
                <v:path arrowok="t"/>
              </v:shape>
              <v:shape id="_x0000_s31515" style="position:absolute;left:6697;top:5336;width:1;height:5" coordsize="1,5" path="m,5l,,,5r1,e" filled="f" strokeweight=".05pt">
                <v:path arrowok="t"/>
              </v:shape>
              <v:shape id="_x0000_s31516" style="position:absolute;left:6698;top:5336;width:1;height:5" coordsize="1,5" path="m,5l,,,5r1,e" filled="f" strokeweight=".05pt">
                <v:path arrowok="t"/>
              </v:shape>
              <v:shape id="_x0000_s31517" style="position:absolute;left:6699;top:5333;width:1;height:8" coordsize="1,8" path="m,8l,,,8r1,e" filled="f" strokeweight=".05pt">
                <v:path arrowok="t"/>
              </v:shape>
              <v:shape id="_x0000_s31518" style="position:absolute;left:6700;top:5336;width:1;height:5" coordsize="1,5" path="m,5l,,,5r1,e" filled="f" strokeweight=".05pt">
                <v:path arrowok="t"/>
              </v:shape>
              <v:shape id="_x0000_s31519" style="position:absolute;left:6701;top:5333;width:2;height:8" coordsize="2,8" path="m,8l,,,3,2,8e" filled="f" strokeweight=".05pt">
                <v:path arrowok="t"/>
              </v:shape>
              <v:shape id="_x0000_s31520" style="position:absolute;left:6703;top:5336;width:1;height:5" coordsize="1,5" path="m,5l,,,5r1,e" filled="f" strokeweight=".05pt">
                <v:path arrowok="t"/>
              </v:shape>
              <v:shape id="_x0000_s31521" style="position:absolute;left:6704;top:5336;width:1;height:5" coordsize="1,5" path="m,5l,,,5,1,e" filled="f" strokeweight=".05pt">
                <v:path arrowok="t"/>
              </v:shape>
              <v:shape id="_x0000_s31522" style="position:absolute;left:6705;top:5336;width:1;height:5" coordsize="1,5" path="m,5l,,,,1,e" filled="f" strokeweight=".05pt">
                <v:path arrowok="t"/>
              </v:shape>
              <v:shape id="_x0000_s31523" style="position:absolute;left:6706;top:5333;width:1;height:8" coordsize="1,8" path="m,8l,,,8r1,e" filled="f" strokeweight=".05pt">
                <v:path arrowok="t"/>
              </v:shape>
              <v:shape id="_x0000_s31524" style="position:absolute;left:6707;top:5333;width:2;height:8" coordsize="2,8" path="m,8l,,,8r2,e" filled="f" strokeweight=".05pt">
                <v:path arrowok="t"/>
              </v:shape>
              <v:shape id="_x0000_s31525" style="position:absolute;left:6709;top:5333;width:1;height:8" coordsize="1,8" path="m,8l,,,3,1,8e" filled="f" strokeweight=".05pt">
                <v:path arrowok="t"/>
              </v:shape>
              <v:shape id="_x0000_s31526" style="position:absolute;left:6710;top:5333;width:1;height:8" coordsize="1,8" path="m,8l,,,8,1,3e" filled="f" strokeweight=".05pt">
                <v:path arrowok="t"/>
              </v:shape>
              <v:shape id="_x0000_s31527" style="position:absolute;left:6711;top:5336;width:1;height:5" coordsize="1,5" path="m,5l,,,5r1,e" filled="f" strokeweight=".05pt">
                <v:path arrowok="t"/>
              </v:shape>
              <v:shape id="_x0000_s31528" style="position:absolute;left:6712;top:5336;width:1;height:5" coordsize="1,5" path="m,5l,,,5r1,e" filled="f" strokeweight=".05pt">
                <v:path arrowok="t"/>
              </v:shape>
              <v:shape id="_x0000_s31529" style="position:absolute;left:6713;top:5336;width:2;height:5" coordsize="2,5" path="m,5l,,,5r2,e" filled="f" strokeweight=".05pt">
                <v:path arrowok="t"/>
              </v:shape>
              <v:shape id="_x0000_s31530" style="position:absolute;left:6715;top:5336;width:1;height:5" coordsize="1,5" path="m,5l,,,5,1,e" filled="f" strokeweight=".05pt">
                <v:path arrowok="t"/>
              </v:shape>
              <v:shape id="_x0000_s31531" style="position:absolute;left:6716;top:5336;width:1;height:5" coordsize="1,5" path="m,5l,,,5,1,e" filled="f" strokeweight=".05pt">
                <v:path arrowok="t"/>
              </v:shape>
              <v:shape id="_x0000_s31532" style="position:absolute;left:6717;top:5336;width:1;height:5" coordsize="1,5" path="m,5l,,,,1,5e" filled="f" strokeweight=".05pt">
                <v:path arrowok="t"/>
              </v:shape>
              <v:shape id="_x0000_s31533" style="position:absolute;left:6718;top:5336;width:1;height:5" coordsize="1,5" path="m,5l,,,,1,e" filled="f" strokeweight=".05pt">
                <v:path arrowok="t"/>
              </v:shape>
              <v:shape id="_x0000_s31534" style="position:absolute;left:6719;top:5336;width:2;height:5" coordsize="2,5" path="m,5l,,,,2,e" filled="f" strokeweight=".05pt">
                <v:path arrowok="t"/>
              </v:shape>
              <v:shape id="_x0000_s31535" style="position:absolute;left:6721;top:5336;width:1;height:5" coordsize="1,5" path="m,5l,,,5r1,e" filled="f" strokeweight=".05pt">
                <v:path arrowok="t"/>
              </v:shape>
              <v:shape id="_x0000_s31536" style="position:absolute;left:6722;top:5336;width:1;height:5" coordsize="1,5" path="m,5l,,,5r1,e" filled="f" strokeweight=".05pt">
                <v:path arrowok="t"/>
              </v:shape>
              <v:shape id="_x0000_s31537" style="position:absolute;left:6723;top:5333;width:1;height:8" coordsize="1,8" path="m,8l,,,8r1,e" filled="f" strokeweight=".05pt">
                <v:path arrowok="t"/>
              </v:shape>
              <v:shape id="_x0000_s31538" style="position:absolute;left:6724;top:5328;width:1;height:13" coordsize="1,13" path="m,13l,,,13,1,8e" filled="f" strokeweight=".05pt">
                <v:path arrowok="t"/>
              </v:shape>
            </v:group>
            <v:group id="_x0000_s31740" style="position:absolute;left:6725;top:5210;width:240;height:132" coordorigin="6725,5210" coordsize="240,132">
              <v:shape id="_x0000_s31540" style="position:absolute;left:6725;top:5336;width:2;height:5" coordsize="2,5" path="m,5l,,,5r2,e" filled="f" strokeweight=".05pt">
                <v:path arrowok="t"/>
              </v:shape>
              <v:shape id="_x0000_s31541" style="position:absolute;left:6727;top:5333;width:1;height:8" coordsize="1,8" path="m,8l,,,8r1,e" filled="f" strokeweight=".05pt">
                <v:path arrowok="t"/>
              </v:shape>
              <v:shape id="_x0000_s31542" style="position:absolute;left:6728;top:5336;width:1;height:5" coordsize="1,5" path="m,5l,,,5r1,e" filled="f" strokeweight=".05pt">
                <v:path arrowok="t"/>
              </v:shape>
              <v:shape id="_x0000_s31543" style="position:absolute;left:6729;top:5333;width:1;height:8" coordsize="1,8" path="m,8l,,,8,1,3e" filled="f" strokeweight=".05pt">
                <v:path arrowok="t"/>
              </v:shape>
              <v:shape id="_x0000_s31544" style="position:absolute;left:6730;top:5336;width:1;height:5" coordsize="1,5" path="m,5l,,,5r1,e" filled="f" strokeweight=".05pt">
                <v:path arrowok="t"/>
              </v:shape>
              <v:shape id="_x0000_s31545" style="position:absolute;left:6731;top:5333;width:2;height:8" coordsize="2,8" path="m,8l,,,8r2,e" filled="f" strokeweight=".05pt">
                <v:path arrowok="t"/>
              </v:shape>
              <v:shape id="_x0000_s31546" style="position:absolute;left:6733;top:5336;width:1;height:5" coordsize="1,5" path="m,5l,,,,1,5e" filled="f" strokeweight=".05pt">
                <v:path arrowok="t"/>
              </v:shape>
              <v:shape id="_x0000_s31547" style="position:absolute;left:6734;top:5336;width:1;height:5" coordsize="1,5" path="m,5l,,,5r1,e" filled="f" strokeweight=".05pt">
                <v:path arrowok="t"/>
              </v:shape>
              <v:shape id="_x0000_s31548" style="position:absolute;left:6735;top:5336;width:1;height:5" coordsize="1,5" path="m,5l,,,5r1,e" filled="f" strokeweight=".05pt">
                <v:path arrowok="t"/>
              </v:shape>
              <v:shape id="_x0000_s31549" style="position:absolute;left:6736;top:5336;width:1;height:5" coordsize="1,5" path="m,5l,,,,1,e" filled="f" strokeweight=".05pt">
                <v:path arrowok="t"/>
              </v:shape>
              <v:shape id="_x0000_s31550" style="position:absolute;left:6737;top:5336;width:2;height:5" coordsize="2,5" path="m,5l,,,5,2,e" filled="f" strokeweight=".05pt">
                <v:path arrowok="t"/>
              </v:shape>
              <v:shape id="_x0000_s31551" style="position:absolute;left:6739;top:5336;width:1;height:5" coordsize="1,5" path="m,5l,,,,1,5e" filled="f" strokeweight=".05pt">
                <v:path arrowok="t"/>
              </v:shape>
              <v:shape id="_x0000_s31552" style="position:absolute;left:6740;top:5336;width:1;height:5" coordsize="1,5" path="m,5l,,,5r1,e" filled="f" strokeweight=".05pt">
                <v:path arrowok="t"/>
              </v:shape>
              <v:shape id="_x0000_s31553" style="position:absolute;left:6741;top:5333;width:1;height:8" coordsize="1,8" path="m,8l,,,8r1,e" filled="f" strokeweight=".05pt">
                <v:path arrowok="t"/>
              </v:shape>
              <v:shape id="_x0000_s31554" style="position:absolute;left:6742;top:5336;width:1;height:5" coordsize="1,5" path="m,5l,,,,1,5e" filled="f" strokeweight=".05pt">
                <v:path arrowok="t"/>
              </v:shape>
              <v:shape id="_x0000_s31555" style="position:absolute;left:6743;top:5333;width:2;height:8" coordsize="2,8" path="m,8l,,,3,2,8e" filled="f" strokeweight=".05pt">
                <v:path arrowok="t"/>
              </v:shape>
              <v:shape id="_x0000_s31556" style="position:absolute;left:6745;top:5341;width:1;height:1" coordsize="1,0" path="m,l,,,,1,e" filled="f" strokeweight=".05pt">
                <v:path arrowok="t"/>
              </v:shape>
              <v:shape id="_x0000_s31557" style="position:absolute;left:6746;top:5336;width:1;height:5" coordsize="1,5" path="m,5l,,,5r1,e" filled="f" strokeweight=".05pt">
                <v:path arrowok="t"/>
              </v:shape>
              <v:shape id="_x0000_s31558" style="position:absolute;left:6747;top:5336;width:1;height:5" coordsize="1,5" path="m,5l,,,,1,5e" filled="f" strokeweight=".05pt">
                <v:path arrowok="t"/>
              </v:shape>
              <v:shape id="_x0000_s31559" style="position:absolute;left:6748;top:5333;width:1;height:8" coordsize="1,8" path="m,8l,,,,1,e" filled="f" strokeweight=".05pt">
                <v:path arrowok="t"/>
              </v:shape>
              <v:shape id="_x0000_s31560" style="position:absolute;left:6749;top:5333;width:2;height:8" coordsize="2,8" path="m,8l,,,3r2,e" filled="f" strokeweight=".05pt">
                <v:path arrowok="t"/>
              </v:shape>
              <v:shape id="_x0000_s31561" style="position:absolute;left:6751;top:5336;width:1;height:5" coordsize="1,5" path="m,5l,,,,1,5e" filled="f" strokeweight=".05pt">
                <v:path arrowok="t"/>
              </v:shape>
              <v:shape id="_x0000_s31562" style="position:absolute;left:6752;top:5333;width:1;height:8" coordsize="1,8" path="m,8l,,,8r1,e" filled="f" strokeweight=".05pt">
                <v:path arrowok="t"/>
              </v:shape>
              <v:shape id="_x0000_s31563" style="position:absolute;left:6753;top:5336;width:1;height:5" coordsize="1,5" path="m,5l,,,5,1,e" filled="f" strokeweight=".05pt">
                <v:path arrowok="t"/>
              </v:shape>
              <v:shape id="_x0000_s31564" style="position:absolute;left:6754;top:5336;width:1;height:5" coordsize="1,5" path="m,5l,,,,1,5e" filled="f" strokeweight=".05pt">
                <v:path arrowok="t"/>
              </v:shape>
              <v:shape id="_x0000_s31565" style="position:absolute;left:6755;top:5333;width:2;height:8" coordsize="2,8" path="m,8l,,,8,2,3e" filled="f" strokeweight=".05pt">
                <v:path arrowok="t"/>
              </v:shape>
              <v:shape id="_x0000_s31566" style="position:absolute;left:6757;top:5333;width:1;height:8" coordsize="1,8" path="m,8l,,,8,1,3e" filled="f" strokeweight=".05pt">
                <v:path arrowok="t"/>
              </v:shape>
              <v:shape id="_x0000_s31567" style="position:absolute;left:6758;top:5336;width:1;height:5" coordsize="1,5" path="m,5l,,,5r1,e" filled="f" strokeweight=".05pt">
                <v:path arrowok="t"/>
              </v:shape>
              <v:shape id="_x0000_s31568" style="position:absolute;left:6759;top:5336;width:1;height:5" coordsize="1,5" path="m,5l,,,5r1,e" filled="f" strokeweight=".05pt">
                <v:path arrowok="t"/>
              </v:shape>
              <v:shape id="_x0000_s31569" style="position:absolute;left:6760;top:5333;width:1;height:8" coordsize="1,8" path="m,8l,,,3,1,8e" filled="f" strokeweight=".05pt">
                <v:path arrowok="t"/>
              </v:shape>
              <v:shape id="_x0000_s31570" style="position:absolute;left:6761;top:5324;width:2;height:17" coordsize="2,17" path="m,17l,,,17r2,e" filled="f" strokeweight=".05pt">
                <v:path arrowok="t"/>
              </v:shape>
              <v:shape id="_x0000_s31571" style="position:absolute;left:6763;top:5333;width:1;height:8" coordsize="1,8" path="m,8l,,,8r1,e" filled="f" strokeweight=".05pt">
                <v:path arrowok="t"/>
              </v:shape>
              <v:shape id="_x0000_s31572" style="position:absolute;left:6764;top:5333;width:1;height:8" coordsize="1,8" path="m,8l,,,,1,8e" filled="f" strokeweight=".05pt">
                <v:path arrowok="t"/>
              </v:shape>
              <v:shape id="_x0000_s31573" style="position:absolute;left:6765;top:5333;width:1;height:8" coordsize="1,8" path="m,8l,,,8r1,e" filled="f" strokeweight=".05pt">
                <v:path arrowok="t"/>
              </v:shape>
              <v:shape id="_x0000_s31574" style="position:absolute;left:6766;top:5336;width:1;height:5" coordsize="1,5" path="m,5l,,,5,1,e" filled="f" strokeweight=".05pt">
                <v:path arrowok="t"/>
              </v:shape>
              <v:shape id="_x0000_s31575" style="position:absolute;left:6767;top:5336;width:1;height:5" coordsize="1,5" path="m,5l,,,,1,e" filled="f" strokeweight=".05pt">
                <v:path arrowok="t"/>
              </v:shape>
              <v:shape id="_x0000_s31576" style="position:absolute;left:6768;top:5333;width:2;height:8" coordsize="2,8" path="m,8l,,,,2,8e" filled="f" strokeweight=".05pt">
                <v:path arrowok="t"/>
              </v:shape>
              <v:shape id="_x0000_s31577" style="position:absolute;left:6770;top:5328;width:1;height:13" coordsize="1,13" path="m,13l,,,13,1,8e" filled="f" strokeweight=".05pt">
                <v:path arrowok="t"/>
              </v:shape>
              <v:shape id="_x0000_s31578" style="position:absolute;left:6771;top:5333;width:1;height:8" coordsize="1,8" path="m,8l,,,,1,3e" filled="f" strokeweight=".05pt">
                <v:path arrowok="t"/>
              </v:shape>
              <v:shape id="_x0000_s31579" style="position:absolute;left:6772;top:5336;width:1;height:5" coordsize="1,5" path="m,5l,,,,1,5e" filled="f" strokeweight=".05pt">
                <v:path arrowok="t"/>
              </v:shape>
              <v:shape id="_x0000_s31580" style="position:absolute;left:6773;top:5333;width:1;height:8" coordsize="1,8" path="m,8l,,,,1,e" filled="f" strokeweight=".05pt">
                <v:path arrowok="t"/>
              </v:shape>
              <v:shape id="_x0000_s31581" style="position:absolute;left:6774;top:5294;width:2;height:47" coordsize="2,47" path="m,47l,,,30,2,25e" filled="f" strokeweight=".05pt">
                <v:path arrowok="t"/>
              </v:shape>
              <v:shape id="_x0000_s31582" style="position:absolute;left:6776;top:5316;width:1;height:25" coordsize="1,25" path="m,25l,,,25,1,20e" filled="f" strokeweight=".05pt">
                <v:path arrowok="t"/>
              </v:shape>
              <v:shape id="_x0000_s31583" style="position:absolute;left:6777;top:5336;width:1;height:5" coordsize="1,5" path="m,5l,,,5r1,e" filled="f" strokeweight=".05pt">
                <v:path arrowok="t"/>
              </v:shape>
              <v:shape id="_x0000_s31584" style="position:absolute;left:6778;top:5328;width:1;height:13" coordsize="1,13" path="m,13l,,,8r1,e" filled="f" strokeweight=".05pt">
                <v:path arrowok="t"/>
              </v:shape>
              <v:shape id="_x0000_s31585" style="position:absolute;left:6779;top:5299;width:1;height:37" coordsize="1,37" path="m,37l,,,17r1,8e" filled="f" strokeweight=".05pt">
                <v:path arrowok="t"/>
              </v:shape>
              <v:shape id="_x0000_s31586" style="position:absolute;left:6780;top:5324;width:2;height:17" coordsize="2,17" path="m,17l,,,12r2,e" filled="f" strokeweight=".05pt">
                <v:path arrowok="t"/>
              </v:shape>
              <v:shape id="_x0000_s31587" style="position:absolute;left:6782;top:5336;width:1;height:5" coordsize="1,5" path="m,5l,,,5r1,e" filled="f" strokeweight=".05pt">
                <v:path arrowok="t"/>
              </v:shape>
              <v:shape id="_x0000_s31588" style="position:absolute;left:6783;top:5333;width:1;height:8" coordsize="1,8" path="m,8l,,,8,1,3e" filled="f" strokeweight=".05pt">
                <v:path arrowok="t"/>
              </v:shape>
              <v:shape id="_x0000_s31589" style="position:absolute;left:6784;top:5316;width:1;height:20" coordsize="1,20" path="m,20l,,,8,1,20e" filled="f" strokeweight=".05pt">
                <v:path arrowok="t"/>
              </v:shape>
              <v:shape id="_x0000_s31590" style="position:absolute;left:6785;top:5328;width:1;height:13" coordsize="1,13" path="m,13l,,,13,1,8e" filled="f" strokeweight=".05pt">
                <v:path arrowok="t"/>
              </v:shape>
              <v:shape id="_x0000_s31591" style="position:absolute;left:6786;top:5328;width:2;height:13" coordsize="2,13" path="m,13l,,,13r2,e" filled="f" strokeweight=".05pt">
                <v:path arrowok="t"/>
              </v:shape>
              <v:shape id="_x0000_s31592" style="position:absolute;left:6788;top:5324;width:1;height:17" coordsize="1,17" path="m,17l,,,9r1,8e" filled="f" strokeweight=".05pt">
                <v:path arrowok="t"/>
              </v:shape>
              <v:shape id="_x0000_s31593" style="position:absolute;left:6789;top:5316;width:1;height:25" coordsize="1,25" path="m,25l,,,25,1,8e" filled="f" strokeweight=".05pt">
                <v:path arrowok="t"/>
              </v:shape>
              <v:shape id="_x0000_s31594" style="position:absolute;left:6790;top:5324;width:1;height:17" coordsize="1,17" path="m,17l,,,17r1,e" filled="f" strokeweight=".05pt">
                <v:path arrowok="t"/>
              </v:shape>
              <v:shape id="_x0000_s31595" style="position:absolute;left:6791;top:5336;width:1;height:5" coordsize="1,5" path="m,5l,,,,1,5e" filled="f" strokeweight=".05pt">
                <v:path arrowok="t"/>
              </v:shape>
              <v:shape id="_x0000_s31596" style="position:absolute;left:6792;top:5333;width:2;height:8" coordsize="2,8" path="m,8l,,,8r2,e" filled="f" strokeweight=".05pt">
                <v:path arrowok="t"/>
              </v:shape>
              <v:shape id="_x0000_s31597" style="position:absolute;left:6794;top:5324;width:1;height:17" coordsize="1,17" path="m,17l,,,4r1,8e" filled="f" strokeweight=".05pt">
                <v:path arrowok="t"/>
              </v:shape>
              <v:shape id="_x0000_s31598" style="position:absolute;left:6795;top:5324;width:1;height:17" coordsize="1,17" path="m,17l,,,17r1,e" filled="f" strokeweight=".05pt">
                <v:path arrowok="t"/>
              </v:shape>
              <v:shape id="_x0000_s31599" style="position:absolute;left:6796;top:5336;width:1;height:5" coordsize="1,5" path="m,5l,,,,1,5e" filled="f" strokeweight=".05pt">
                <v:path arrowok="t"/>
              </v:shape>
              <v:shape id="_x0000_s31600" style="position:absolute;left:6797;top:5333;width:1;height:8" coordsize="1,8" path="m,8l,,,,1,8e" filled="f" strokeweight=".05pt">
                <v:path arrowok="t"/>
              </v:shape>
              <v:shape id="_x0000_s31601" style="position:absolute;left:6798;top:5328;width:2;height:13" coordsize="2,13" path="m,13l,,,8r2,5e" filled="f" strokeweight=".05pt">
                <v:path arrowok="t"/>
              </v:shape>
              <v:shape id="_x0000_s31602" style="position:absolute;left:6800;top:5333;width:1;height:8" coordsize="1,8" path="m,8l,,,3r1,e" filled="f" strokeweight=".05pt">
                <v:path arrowok="t"/>
              </v:shape>
              <v:shape id="_x0000_s31603" style="position:absolute;left:6801;top:5333;width:1;height:8" coordsize="1,8" path="m,8l,,,3r1,e" filled="f" strokeweight=".05pt">
                <v:path arrowok="t"/>
              </v:shape>
              <v:shape id="_x0000_s31604" style="position:absolute;left:6802;top:5336;width:1;height:5" coordsize="1,5" path="m,5l,,,5r1,e" filled="f" strokeweight=".05pt">
                <v:path arrowok="t"/>
              </v:shape>
              <v:shape id="_x0000_s31605" style="position:absolute;left:6803;top:5328;width:1;height:13" coordsize="1,13" path="m,13l,,,13,1,8e" filled="f" strokeweight=".05pt">
                <v:path arrowok="t"/>
              </v:shape>
              <v:shape id="_x0000_s31606" style="position:absolute;left:6804;top:5333;width:2;height:8" coordsize="2,8" path="m,8l,,,8r2,e" filled="f" strokeweight=".05pt">
                <v:path arrowok="t"/>
              </v:shape>
              <v:shape id="_x0000_s31607" style="position:absolute;left:6806;top:5333;width:1;height:8" coordsize="1,8" path="m,8l,,,8,1,3e" filled="f" strokeweight=".05pt">
                <v:path arrowok="t"/>
              </v:shape>
              <v:shape id="_x0000_s31608" style="position:absolute;left:6807;top:5333;width:1;height:8" coordsize="1,8" path="m,8l,,,8,1,e" filled="f" strokeweight=".05pt">
                <v:path arrowok="t"/>
              </v:shape>
              <v:shape id="_x0000_s31609" style="position:absolute;left:6808;top:5333;width:1;height:8" coordsize="1,8" path="m,8l,,,3,1,8e" filled="f" strokeweight=".05pt">
                <v:path arrowok="t"/>
              </v:shape>
              <v:shape id="_x0000_s31610" style="position:absolute;left:6809;top:5333;width:1;height:8" coordsize="1,8" path="m,8l,,,8,1,e" filled="f" strokeweight=".05pt">
                <v:path arrowok="t"/>
              </v:shape>
              <v:shape id="_x0000_s31611" style="position:absolute;left:6810;top:5333;width:2;height:8" coordsize="2,8" path="m,8l,,,8r2,e" filled="f" strokeweight=".05pt">
                <v:path arrowok="t"/>
              </v:shape>
              <v:shape id="_x0000_s31612" style="position:absolute;left:6812;top:5336;width:1;height:5" coordsize="1,5" path="m,5l,,,5r1,e" filled="f" strokeweight=".05pt">
                <v:path arrowok="t"/>
              </v:shape>
              <v:shape id="_x0000_s31613" style="position:absolute;left:6813;top:5336;width:1;height:5" coordsize="1,5" path="m,5l,,,5r1,e" filled="f" strokeweight=".05pt">
                <v:path arrowok="t"/>
              </v:shape>
              <v:shape id="_x0000_s31614" style="position:absolute;left:6814;top:5336;width:1;height:5" coordsize="1,5" path="m,5l,,,,1,e" filled="f" strokeweight=".05pt">
                <v:path arrowok="t"/>
              </v:shape>
              <v:shape id="_x0000_s31615" style="position:absolute;left:6815;top:5336;width:1;height:5" coordsize="1,5" path="m,5l,,,,1,5e" filled="f" strokeweight=".05pt">
                <v:path arrowok="t"/>
              </v:shape>
              <v:shape id="_x0000_s31616" style="position:absolute;left:6816;top:5324;width:2;height:17" coordsize="2,17" path="m,17l,,,17r2,e" filled="f" strokeweight=".05pt">
                <v:path arrowok="t"/>
              </v:shape>
              <v:shape id="_x0000_s31617" style="position:absolute;left:6818;top:5336;width:1;height:5" coordsize="1,5" path="m,5l,,,,1,e" filled="f" strokeweight=".05pt">
                <v:path arrowok="t"/>
              </v:shape>
              <v:shape id="_x0000_s31618" style="position:absolute;left:6819;top:5336;width:1;height:5" coordsize="1,5" path="m,5l,,,5r1,e" filled="f" strokeweight=".05pt">
                <v:path arrowok="t"/>
              </v:shape>
              <v:shape id="_x0000_s31619" style="position:absolute;left:6820;top:5336;width:1;height:5" coordsize="1,5" path="m,5l,,,5r1,e" filled="f" strokeweight=".05pt">
                <v:path arrowok="t"/>
              </v:shape>
              <v:shape id="_x0000_s31620" style="position:absolute;left:6821;top:5336;width:1;height:5" coordsize="1,5" path="m,5l,,,5r1,e" filled="f" strokeweight=".05pt">
                <v:path arrowok="t"/>
              </v:shape>
              <v:shape id="_x0000_s31621" style="position:absolute;left:6822;top:5328;width:2;height:13" coordsize="2,13" path="m,13l,,,13,2,5e" filled="f" strokeweight=".05pt">
                <v:path arrowok="t"/>
              </v:shape>
              <v:shape id="_x0000_s31622" style="position:absolute;left:6824;top:5333;width:1;height:8" coordsize="1,8" path="m,8l,,,8,1,3e" filled="f" strokeweight=".05pt">
                <v:path arrowok="t"/>
              </v:shape>
              <v:shape id="_x0000_s31623" style="position:absolute;left:6825;top:5336;width:1;height:5" coordsize="1,5" path="m,5l,,,5r1,e" filled="f" strokeweight=".05pt">
                <v:path arrowok="t"/>
              </v:shape>
              <v:shape id="_x0000_s31624" style="position:absolute;left:6826;top:5336;width:1;height:5" coordsize="1,5" path="m,5l,,,,1,e" filled="f" strokeweight=".05pt">
                <v:path arrowok="t"/>
              </v:shape>
              <v:shape id="_x0000_s31625" style="position:absolute;left:6827;top:5333;width:1;height:8" coordsize="1,8" path="m,8l,,,8r1,e" filled="f" strokeweight=".05pt">
                <v:path arrowok="t"/>
              </v:shape>
              <v:shape id="_x0000_s31626" style="position:absolute;left:6828;top:5328;width:2;height:13" coordsize="2,13" path="m,13l,,,13,2,8e" filled="f" strokeweight=".05pt">
                <v:path arrowok="t"/>
              </v:shape>
              <v:shape id="_x0000_s31627" style="position:absolute;left:6830;top:5333;width:1;height:8" coordsize="1,8" path="m,8l,,,8,1,3e" filled="f" strokeweight=".05pt">
                <v:path arrowok="t"/>
              </v:shape>
              <v:shape id="_x0000_s31628" style="position:absolute;left:6831;top:5336;width:1;height:5" coordsize="1,5" path="m,5l,,,5,1,e" filled="f" strokeweight=".05pt">
                <v:path arrowok="t"/>
              </v:shape>
              <v:shape id="_x0000_s31629" style="position:absolute;left:6832;top:5333;width:1;height:8" coordsize="1,8" path="m,8l,,,,1,3e" filled="f" strokeweight=".05pt">
                <v:path arrowok="t"/>
              </v:shape>
              <v:shape id="_x0000_s31630" style="position:absolute;left:6833;top:5336;width:1;height:5" coordsize="1,5" path="m,5l,,,,1,5e" filled="f" strokeweight=".05pt">
                <v:path arrowok="t"/>
              </v:shape>
              <v:shape id="_x0000_s31631" style="position:absolute;left:6834;top:5328;width:2;height:13" coordsize="2,13" path="m,13l,,,13,2,e" filled="f" strokeweight=".05pt">
                <v:path arrowok="t"/>
              </v:shape>
              <v:shape id="_x0000_s31632" style="position:absolute;left:6836;top:5328;width:1;height:13" coordsize="1,13" path="m,13l,,,5r1,8e" filled="f" strokeweight=".05pt">
                <v:path arrowok="t"/>
              </v:shape>
              <v:shape id="_x0000_s31633" style="position:absolute;left:6837;top:5333;width:1;height:8" coordsize="1,8" path="m,8l,,,3r1,e" filled="f" strokeweight=".05pt">
                <v:path arrowok="t"/>
              </v:shape>
              <v:shape id="_x0000_s31634" style="position:absolute;left:6838;top:5324;width:1;height:17" coordsize="1,17" path="m,17l,,,17r1,e" filled="f" strokeweight=".05pt">
                <v:path arrowok="t"/>
              </v:shape>
              <v:shape id="_x0000_s31635" style="position:absolute;left:6839;top:5336;width:1;height:5" coordsize="1,5" path="m,5l,,,5r1,e" filled="f" strokeweight=".05pt">
                <v:path arrowok="t"/>
              </v:shape>
              <v:shape id="_x0000_s31636" style="position:absolute;left:6840;top:5333;width:2;height:8" coordsize="2,8" path="m,8l,,,,2,8e" filled="f" strokeweight=".05pt">
                <v:path arrowok="t"/>
              </v:shape>
              <v:shape id="_x0000_s31637" style="position:absolute;left:6842;top:5333;width:1;height:8" coordsize="1,8" path="m,8l,,,8,1,3e" filled="f" strokeweight=".05pt">
                <v:path arrowok="t"/>
              </v:shape>
              <v:shape id="_x0000_s31638" style="position:absolute;left:6843;top:5336;width:1;height:5" coordsize="1,5" path="m,5l,,,5r1,e" filled="f" strokeweight=".05pt">
                <v:path arrowok="t"/>
              </v:shape>
              <v:shape id="_x0000_s31639" style="position:absolute;left:6844;top:5333;width:1;height:8" coordsize="1,8" path="m,8l,,,8r1,e" filled="f" strokeweight=".05pt">
                <v:path arrowok="t"/>
              </v:shape>
              <v:shape id="_x0000_s31640" style="position:absolute;left:6845;top:5336;width:1;height:5" coordsize="1,5" path="m,5l,,,5r1,e" filled="f" strokeweight=".05pt">
                <v:path arrowok="t"/>
              </v:shape>
              <v:shape id="_x0000_s31641" style="position:absolute;left:6846;top:5336;width:2;height:5" coordsize="2,5" path="m,5l,,,5r2,e" filled="f" strokeweight=".05pt">
                <v:path arrowok="t"/>
              </v:shape>
              <v:shape id="_x0000_s31642" style="position:absolute;left:6848;top:5328;width:1;height:13" coordsize="1,13" path="m,13l,,,13r1,e" filled="f" strokeweight=".05pt">
                <v:path arrowok="t"/>
              </v:shape>
              <v:shape id="_x0000_s31643" style="position:absolute;left:6849;top:5291;width:1;height:50" coordsize="1,50" path="m,50l,28r,5l1,e" filled="f" strokeweight=".05pt">
                <v:path arrowok="t"/>
              </v:shape>
              <v:shape id="_x0000_s31644" style="position:absolute;left:6850;top:5219;width:1;height:84" coordsize="1,84" path="m,84l,,,4,1,16e" filled="f" strokeweight=".05pt">
                <v:path arrowok="t"/>
              </v:shape>
              <v:shape id="_x0000_s31645" style="position:absolute;left:6851;top:5235;width:1;height:101" coordsize="1,101" path="m,101l,,,101r1,e" filled="f" strokeweight=".05pt">
                <v:path arrowok="t"/>
              </v:shape>
              <v:shape id="_x0000_s31646" style="position:absolute;left:6852;top:5328;width:2;height:13" coordsize="2,13" path="m,13l,,,5,2,8e" filled="f" strokeweight=".05pt">
                <v:path arrowok="t"/>
              </v:shape>
              <v:shape id="_x0000_s31647" style="position:absolute;left:6854;top:5303;width:1;height:38" coordsize="1,38" path="m,38l,13r,l1,e" filled="f" strokeweight=".05pt">
                <v:path arrowok="t"/>
              </v:shape>
              <v:shape id="_x0000_s31648" style="position:absolute;left:6855;top:5210;width:1;height:93" coordsize="1,93" path="m,93l,,,30,1,22e" filled="f" strokeweight=".05pt">
                <v:path arrowok="t"/>
              </v:shape>
              <v:shape id="_x0000_s31649" style="position:absolute;left:6856;top:5232;width:1;height:101" coordsize="1,101" path="m,101l,,,96r1,5e" filled="f" strokeweight=".05pt">
                <v:path arrowok="t"/>
              </v:shape>
              <v:shape id="_x0000_s31650" style="position:absolute;left:6857;top:5328;width:1;height:13" coordsize="1,13" path="m,13l,,,13,1,8e" filled="f" strokeweight=".05pt">
                <v:path arrowok="t"/>
              </v:shape>
              <v:shape id="_x0000_s31651" style="position:absolute;left:6858;top:5311;width:2;height:30" coordsize="2,30" path="m,30l,,,8,2,5e" filled="f" strokeweight=".05pt">
                <v:path arrowok="t"/>
              </v:shape>
              <v:shape id="_x0000_s31652" style="position:absolute;left:6860;top:5252;width:1;height:64" coordsize="1,64" path="m,64l,,,9r1,e" filled="f" strokeweight=".05pt">
                <v:path arrowok="t"/>
              </v:shape>
              <v:shape id="_x0000_s31653" style="position:absolute;left:6861;top:5261;width:1;height:80" coordsize="1,80" path="m,80l,,,80,1,75e" filled="f" strokeweight=".05pt">
                <v:path arrowok="t"/>
              </v:shape>
              <v:shape id="_x0000_s31654" style="position:absolute;left:6862;top:5333;width:1;height:8" coordsize="1,8" path="m,8l,,,,1,8e" filled="f" strokeweight=".05pt">
                <v:path arrowok="t"/>
              </v:shape>
              <v:shape id="_x0000_s31655" style="position:absolute;left:6863;top:5299;width:1;height:42" coordsize="1,42" path="m,42l,25r,l1,e" filled="f" strokeweight=".05pt">
                <v:path arrowok="t"/>
              </v:shape>
              <v:shape id="_x0000_s31656" style="position:absolute;left:6864;top:5282;width:2;height:34" coordsize="2,34" path="m,34l,,,29r2,e" filled="f" strokeweight=".05pt">
                <v:path arrowok="t"/>
              </v:shape>
              <v:shape id="_x0000_s31657" style="position:absolute;left:6866;top:5311;width:1;height:30" coordsize="1,30" path="m,30l,,,30,1,25e" filled="f" strokeweight=".05pt">
                <v:path arrowok="t"/>
              </v:shape>
              <v:shape id="_x0000_s31658" style="position:absolute;left:6867;top:5328;width:1;height:13" coordsize="1,13" path="m,13l,,,13r1,e" filled="f" strokeweight=".05pt">
                <v:path arrowok="t"/>
              </v:shape>
              <v:shape id="_x0000_s31659" style="position:absolute;left:6868;top:5316;width:1;height:25" coordsize="1,25" path="m,25l,12r,5l1,e" filled="f" strokeweight=".05pt">
                <v:path arrowok="t"/>
              </v:shape>
              <v:shape id="_x0000_s31660" style="position:absolute;left:6869;top:5299;width:1;height:37" coordsize="1,37" path="m,37l,,,37,1,25e" filled="f" strokeweight=".05pt">
                <v:path arrowok="t"/>
              </v:shape>
              <v:shape id="_x0000_s31661" style="position:absolute;left:6870;top:5324;width:2;height:17" coordsize="2,17" path="m,17l,,,17,2,12e" filled="f" strokeweight=".05pt">
                <v:path arrowok="t"/>
              </v:shape>
              <v:shape id="_x0000_s31662" style="position:absolute;left:6872;top:5333;width:1;height:8" coordsize="1,8" path="m,8l,,,8,1,3e" filled="f" strokeweight=".05pt">
                <v:path arrowok="t"/>
              </v:shape>
              <v:shape id="_x0000_s31663" style="position:absolute;left:6873;top:5328;width:1;height:13" coordsize="1,13" path="m,13l,,,5r1,e" filled="f" strokeweight=".05pt">
                <v:path arrowok="t"/>
              </v:shape>
              <v:shape id="_x0000_s31664" style="position:absolute;left:6874;top:5316;width:1;height:20" coordsize="1,20" path="m,20l,,,20r1,e" filled="f" strokeweight=".05pt">
                <v:path arrowok="t"/>
              </v:shape>
              <v:shape id="_x0000_s31665" style="position:absolute;left:6875;top:5336;width:1;height:5" coordsize="1,5" path="m,5l,,,,1,5e" filled="f" strokeweight=".05pt">
                <v:path arrowok="t"/>
              </v:shape>
              <v:shape id="_x0000_s31666" style="position:absolute;left:6876;top:5333;width:2;height:8" coordsize="2,8" path="m,8l,,,,2,e" filled="f" strokeweight=".05pt">
                <v:path arrowok="t"/>
              </v:shape>
              <v:shape id="_x0000_s31667" style="position:absolute;left:6878;top:5294;width:1;height:42" coordsize="1,42" path="m,42l,13r,l1,e" filled="f" strokeweight=".05pt">
                <v:path arrowok="t"/>
              </v:shape>
              <v:shape id="_x0000_s31668" style="position:absolute;left:6879;top:5269;width:1;height:42" coordsize="1,42" path="m,42l,,,34r1,4e" filled="f" strokeweight=".05pt">
                <v:path arrowok="t"/>
              </v:shape>
              <v:shape id="_x0000_s31669" style="position:absolute;left:6880;top:5307;width:1;height:34" coordsize="1,34" path="m,34l,,,34r1,e" filled="f" strokeweight=".05pt">
                <v:path arrowok="t"/>
              </v:shape>
              <v:shape id="_x0000_s31670" style="position:absolute;left:6881;top:5333;width:1;height:8" coordsize="1,8" path="m,8l,,,8r1,e" filled="f" strokeweight=".05pt">
                <v:path arrowok="t"/>
              </v:shape>
              <v:shape id="_x0000_s31671" style="position:absolute;left:6882;top:5324;width:2;height:17" coordsize="2,17" path="m,17l,,,4,2,9e" filled="f" strokeweight=".05pt">
                <v:path arrowok="t"/>
              </v:shape>
              <v:shape id="_x0000_s31672" style="position:absolute;left:6884;top:5328;width:1;height:13" coordsize="1,13" path="m,13l,,,,1,5e" filled="f" strokeweight=".05pt">
                <v:path arrowok="t"/>
              </v:shape>
              <v:shape id="_x0000_s31673" style="position:absolute;left:6885;top:5333;width:1;height:8" coordsize="1,8" path="m,8l,,,8r1,e" filled="f" strokeweight=".05pt">
                <v:path arrowok="t"/>
              </v:shape>
              <v:shape id="_x0000_s31674" style="position:absolute;left:6886;top:5333;width:1;height:8" coordsize="1,8" path="m,8l,,,8r1,e" filled="f" strokeweight=".05pt">
                <v:path arrowok="t"/>
              </v:shape>
              <v:shape id="_x0000_s31675" style="position:absolute;left:6887;top:5316;width:1;height:25" coordsize="1,25" path="m,25l,,,12r1,e" filled="f" strokeweight=".05pt">
                <v:path arrowok="t"/>
              </v:shape>
              <v:shape id="_x0000_s31676" style="position:absolute;left:6888;top:5307;width:2;height:29" coordsize="2,29" path="m,29l,,,29,2,21e" filled="f" strokeweight=".05pt">
                <v:path arrowok="t"/>
              </v:shape>
              <v:shape id="_x0000_s31677" style="position:absolute;left:6890;top:5316;width:1;height:25" coordsize="1,25" path="m,25l,,,20r1,5e" filled="f" strokeweight=".05pt">
                <v:path arrowok="t"/>
              </v:shape>
              <v:shape id="_x0000_s31678" style="position:absolute;left:6891;top:5333;width:1;height:8" coordsize="1,8" path="m,8l,,,,1,8e" filled="f" strokeweight=".05pt">
                <v:path arrowok="t"/>
              </v:shape>
              <v:shape id="_x0000_s31679" style="position:absolute;left:6892;top:5319;width:1;height:22" coordsize="1,22" path="m,22l,,,22,1,17e" filled="f" strokeweight=".05pt">
                <v:path arrowok="t"/>
              </v:shape>
              <v:shape id="_x0000_s31680" style="position:absolute;left:6893;top:5328;width:1;height:13" coordsize="1,13" path="m,13l,,,,1,5e" filled="f" strokeweight=".05pt">
                <v:path arrowok="t"/>
              </v:shape>
              <v:shape id="_x0000_s31681" style="position:absolute;left:6894;top:5319;width:2;height:22" coordsize="2,22" path="m,22l,,,17r2,e" filled="f" strokeweight=".05pt">
                <v:path arrowok="t"/>
              </v:shape>
              <v:shape id="_x0000_s31682" style="position:absolute;left:6896;top:5333;width:1;height:8" coordsize="1,8" path="m,8l,3,,8,1,e" filled="f" strokeweight=".05pt">
                <v:path arrowok="t"/>
              </v:shape>
              <v:shape id="_x0000_s31683" style="position:absolute;left:6897;top:5307;width:1;height:34" coordsize="1,34" path="m,34l,26r,8l1,e" filled="f" strokeweight=".05pt">
                <v:path arrowok="t"/>
              </v:shape>
              <v:shape id="_x0000_s31684" style="position:absolute;left:6898;top:5307;width:1;height:29" coordsize="1,29" path="m,29l,,,26r1,e" filled="f" strokeweight=".05pt">
                <v:path arrowok="t"/>
              </v:shape>
              <v:shape id="_x0000_s31685" style="position:absolute;left:6899;top:5333;width:1;height:8" coordsize="1,8" path="m,8l,,,8r1,e" filled="f" strokeweight=".05pt">
                <v:path arrowok="t"/>
              </v:shape>
              <v:shape id="_x0000_s31686" style="position:absolute;left:6900;top:5328;width:2;height:13" coordsize="2,13" path="m,13l,,,13r2,e" filled="f" strokeweight=".05pt">
                <v:path arrowok="t"/>
              </v:shape>
              <v:shape id="_x0000_s31687" style="position:absolute;left:6902;top:5324;width:1;height:17" coordsize="1,17" path="m,17l,,,17r1,e" filled="f" strokeweight=".05pt">
                <v:path arrowok="t"/>
              </v:shape>
              <v:shape id="_x0000_s31688" style="position:absolute;left:6903;top:5333;width:1;height:8" coordsize="1,8" path="m,8l,,,8r1,e" filled="f" strokeweight=".05pt">
                <v:path arrowok="t"/>
              </v:shape>
              <v:shape id="_x0000_s31689" style="position:absolute;left:6904;top:5336;width:1;height:5" coordsize="1,5" path="m,5l,,,5r1,e" filled="f" strokeweight=".05pt">
                <v:path arrowok="t"/>
              </v:shape>
              <v:shape id="_x0000_s31690" style="position:absolute;left:6905;top:5333;width:1;height:8" coordsize="1,8" path="m,8l,,,,1,8e" filled="f" strokeweight=".05pt">
                <v:path arrowok="t"/>
              </v:shape>
              <v:shape id="_x0000_s31691" style="position:absolute;left:6906;top:5333;width:2;height:8" coordsize="2,8" path="m,8l,,,8r2,e" filled="f" strokeweight=".05pt">
                <v:path arrowok="t"/>
              </v:shape>
              <v:shape id="_x0000_s31692" style="position:absolute;left:6908;top:5324;width:1;height:17" coordsize="1,17" path="m,17l,,,17,1,12e" filled="f" strokeweight=".05pt">
                <v:path arrowok="t"/>
              </v:shape>
              <v:shape id="_x0000_s31693" style="position:absolute;left:6909;top:5324;width:1;height:17" coordsize="1,17" path="m,17l,,,17r1,e" filled="f" strokeweight=".05pt">
                <v:path arrowok="t"/>
              </v:shape>
              <v:shape id="_x0000_s31694" style="position:absolute;left:6910;top:5333;width:1;height:8" coordsize="1,8" path="m,8l,,,8,1,3e" filled="f" strokeweight=".05pt">
                <v:path arrowok="t"/>
              </v:shape>
              <v:shape id="_x0000_s31695" style="position:absolute;left:6911;top:5328;width:1;height:13" coordsize="1,13" path="m,13l,,,13,1,8e" filled="f" strokeweight=".05pt">
                <v:path arrowok="t"/>
              </v:shape>
              <v:shape id="_x0000_s31696" style="position:absolute;left:6912;top:5336;width:2;height:5" coordsize="2,5" path="m,5l,,,5,2,e" filled="f" strokeweight=".05pt">
                <v:path arrowok="t"/>
              </v:shape>
              <v:shape id="_x0000_s31697" style="position:absolute;left:6914;top:5333;width:1;height:8" coordsize="1,8" path="m,8l,,,8r1,e" filled="f" strokeweight=".05pt">
                <v:path arrowok="t"/>
              </v:shape>
              <v:shape id="_x0000_s31698" style="position:absolute;left:6915;top:5333;width:1;height:8" coordsize="1,8" path="m,8l,,,8,1,3e" filled="f" strokeweight=".05pt">
                <v:path arrowok="t"/>
              </v:shape>
              <v:shape id="_x0000_s31699" style="position:absolute;left:6916;top:5328;width:1;height:13" coordsize="1,13" path="m,13l,,,13r1,e" filled="f" strokeweight=".05pt">
                <v:path arrowok="t"/>
              </v:shape>
              <v:shape id="_x0000_s31700" style="position:absolute;left:6917;top:5333;width:1;height:8" coordsize="1,8" path="m,8l,,,8,1,3e" filled="f" strokeweight=".05pt">
                <v:path arrowok="t"/>
              </v:shape>
              <v:shape id="_x0000_s31701" style="position:absolute;left:6918;top:5333;width:2;height:8" coordsize="2,8" path="m,8l,,,3r2,e" filled="f" strokeweight=".05pt">
                <v:path arrowok="t"/>
              </v:shape>
              <v:shape id="_x0000_s31702" style="position:absolute;left:6920;top:5336;width:1;height:5" coordsize="1,5" path="m,5l,,,,1,5e" filled="f" strokeweight=".05pt">
                <v:path arrowok="t"/>
              </v:shape>
              <v:shape id="_x0000_s31703" style="position:absolute;left:6921;top:5336;width:1;height:5" coordsize="1,5" path="m,5l,,,,1,5e" filled="f" strokeweight=".05pt">
                <v:path arrowok="t"/>
              </v:shape>
              <v:shape id="_x0000_s31704" style="position:absolute;left:6922;top:5336;width:1;height:5" coordsize="1,5" path="m,5l,,,5r1,e" filled="f" strokeweight=".05pt">
                <v:path arrowok="t"/>
              </v:shape>
              <v:shape id="_x0000_s31705" style="position:absolute;left:6923;top:5333;width:1;height:8" coordsize="1,8" path="m,8l,,,8,1,3e" filled="f" strokeweight=".05pt">
                <v:path arrowok="t"/>
              </v:shape>
              <v:shape id="_x0000_s31706" style="position:absolute;left:6924;top:5336;width:2;height:5" coordsize="2,5" path="m,5l,,,5r2,e" filled="f" strokeweight=".05pt">
                <v:path arrowok="t"/>
              </v:shape>
              <v:shape id="_x0000_s31707" style="position:absolute;left:6926;top:5324;width:1;height:17" coordsize="1,17" path="m,17l,,,17r1,e" filled="f" strokeweight=".05pt">
                <v:path arrowok="t"/>
              </v:shape>
              <v:shape id="_x0000_s31708" style="position:absolute;left:6927;top:5328;width:1;height:13" coordsize="1,13" path="m,13l,,,13r1,e" filled="f" strokeweight=".05pt">
                <v:path arrowok="t"/>
              </v:shape>
              <v:shape id="_x0000_s31709" style="position:absolute;left:6928;top:5336;width:1;height:5" coordsize="1,5" path="m,5l,,,5r1,e" filled="f" strokeweight=".05pt">
                <v:path arrowok="t"/>
              </v:shape>
              <v:shape id="_x0000_s31710" style="position:absolute;left:6929;top:5336;width:1;height:5" coordsize="1,5" path="m,5l,,,5r1,e" filled="f" strokeweight=".05pt">
                <v:path arrowok="t"/>
              </v:shape>
              <v:shape id="_x0000_s31711" style="position:absolute;left:6930;top:5333;width:2;height:8" coordsize="2,8" path="m,8l,,,,2,3e" filled="f" strokeweight=".05pt">
                <v:path arrowok="t"/>
              </v:shape>
              <v:shape id="_x0000_s31712" style="position:absolute;left:6932;top:5328;width:1;height:13" coordsize="1,13" path="m,13l,,,13,1,8e" filled="f" strokeweight=".05pt">
                <v:path arrowok="t"/>
              </v:shape>
              <v:shape id="_x0000_s31713" style="position:absolute;left:6933;top:5336;width:1;height:5" coordsize="1,5" path="m,5l,,,,1,5e" filled="f" strokeweight=".05pt">
                <v:path arrowok="t"/>
              </v:shape>
              <v:shape id="_x0000_s31714" style="position:absolute;left:6934;top:5336;width:1;height:5" coordsize="1,5" path="m,5l,,,5r1,e" filled="f" strokeweight=".05pt">
                <v:path arrowok="t"/>
              </v:shape>
              <v:shape id="_x0000_s31715" style="position:absolute;left:6935;top:5333;width:1;height:8" coordsize="1,8" path="m,8l,,,3r1,e" filled="f" strokeweight=".05pt">
                <v:path arrowok="t"/>
              </v:shape>
              <v:shape id="_x0000_s31716" style="position:absolute;left:6936;top:5328;width:1;height:13" coordsize="1,13" path="m,13l,,,13r1,e" filled="f" strokeweight=".05pt">
                <v:path arrowok="t"/>
              </v:shape>
              <v:shape id="_x0000_s31717" style="position:absolute;left:6937;top:5336;width:2;height:5" coordsize="2,5" path="m,5l,,,5r2,e" filled="f" strokeweight=".05pt">
                <v:path arrowok="t"/>
              </v:shape>
              <v:shape id="_x0000_s31718" style="position:absolute;left:6939;top:5333;width:1;height:8" coordsize="1,8" path="m,8l,,,,1,8e" filled="f" strokeweight=".05pt">
                <v:path arrowok="t"/>
              </v:shape>
              <v:shape id="_x0000_s31719" style="position:absolute;left:6940;top:5328;width:1;height:13" coordsize="1,13" path="m,13l,,,,1,13e" filled="f" strokeweight=".05pt">
                <v:path arrowok="t"/>
              </v:shape>
              <v:shape id="_x0000_s31720" style="position:absolute;left:6941;top:5336;width:1;height:5" coordsize="1,5" path="m,5l,,,5r1,e" filled="f" strokeweight=".05pt">
                <v:path arrowok="t"/>
              </v:shape>
              <v:shape id="_x0000_s31721" style="position:absolute;left:6942;top:5333;width:1;height:8" coordsize="1,8" path="m,8l,3,,8,1,e" filled="f" strokeweight=".05pt">
                <v:path arrowok="t"/>
              </v:shape>
              <v:shape id="_x0000_s31722" style="position:absolute;left:6943;top:5333;width:2;height:8" coordsize="2,8" path="m,8l,,,3,2,8e" filled="f" strokeweight=".05pt">
                <v:path arrowok="t"/>
              </v:shape>
              <v:shape id="_x0000_s31723" style="position:absolute;left:6945;top:5333;width:1;height:8" coordsize="1,8" path="m,8l,3,,8,1,e" filled="f" strokeweight=".05pt">
                <v:path arrowok="t"/>
              </v:shape>
              <v:shape id="_x0000_s31724" style="position:absolute;left:6946;top:5328;width:1;height:13" coordsize="1,13" path="m,13l,,,13r1,e" filled="f" strokeweight=".05pt">
                <v:path arrowok="t"/>
              </v:shape>
              <v:shape id="_x0000_s31725" style="position:absolute;left:6947;top:5328;width:1;height:13" coordsize="1,13" path="m,13l,5r,8l1,e" filled="f" strokeweight=".05pt">
                <v:path arrowok="t"/>
              </v:shape>
              <v:shape id="_x0000_s31726" style="position:absolute;left:6948;top:5328;width:1;height:13" coordsize="1,13" path="m,13l,,,13r1,e" filled="f" strokeweight=".05pt">
                <v:path arrowok="t"/>
              </v:shape>
              <v:shape id="_x0000_s31727" style="position:absolute;left:6949;top:5333;width:2;height:8" coordsize="2,8" path="m,8l,3r,l2,e" filled="f" strokeweight=".05pt">
                <v:path arrowok="t"/>
              </v:shape>
              <v:shape id="_x0000_s31728" style="position:absolute;left:6951;top:5333;width:1;height:8" coordsize="1,8" path="m,8l,,,8r1,e" filled="f" strokeweight=".05pt">
                <v:path arrowok="t"/>
              </v:shape>
              <v:shape id="_x0000_s31729" style="position:absolute;left:6952;top:5336;width:1;height:5" coordsize="1,5" path="m,5l,,,5r1,e" filled="f" strokeweight=".05pt">
                <v:path arrowok="t"/>
              </v:shape>
              <v:shape id="_x0000_s31730" style="position:absolute;left:6953;top:5333;width:1;height:8" coordsize="1,8" path="m,8l,,,8r1,e" filled="f" strokeweight=".05pt">
                <v:path arrowok="t"/>
              </v:shape>
              <v:shape id="_x0000_s31731" style="position:absolute;left:6954;top:5324;width:1;height:17" coordsize="1,17" path="m,17l,,,17r1,e" filled="f" strokeweight=".05pt">
                <v:path arrowok="t"/>
              </v:shape>
              <v:shape id="_x0000_s31732" style="position:absolute;left:6955;top:5336;width:2;height:5" coordsize="2,5" path="m,5l,,,5,2,e" filled="f" strokeweight=".05pt">
                <v:path arrowok="t"/>
              </v:shape>
              <v:shape id="_x0000_s31733" style="position:absolute;left:6957;top:5336;width:1;height:5" coordsize="1,5" path="m,5l,,,,1,e" filled="f" strokeweight=".05pt">
                <v:path arrowok="t"/>
              </v:shape>
              <v:shape id="_x0000_s31734" style="position:absolute;left:6958;top:5333;width:1;height:8" coordsize="1,8" path="m,8l,3,,8,1,e" filled="f" strokeweight=".05pt">
                <v:path arrowok="t"/>
              </v:shape>
              <v:shape id="_x0000_s31735" style="position:absolute;left:6959;top:5328;width:1;height:13" coordsize="1,13" path="m,13l,,,13r1,e" filled="f" strokeweight=".05pt">
                <v:path arrowok="t"/>
              </v:shape>
              <v:shape id="_x0000_s31736" style="position:absolute;left:6960;top:5336;width:1;height:5" coordsize="1,5" path="m,5l,,,,1,5e" filled="f" strokeweight=".05pt">
                <v:path arrowok="t"/>
              </v:shape>
              <v:shape id="_x0000_s31737" style="position:absolute;left:6961;top:5336;width:2;height:5" coordsize="2,5" path="m,5l,,,5r2,e" filled="f" strokeweight=".05pt">
                <v:path arrowok="t"/>
              </v:shape>
              <v:shape id="_x0000_s31738" style="position:absolute;left:6963;top:5336;width:1;height:5" coordsize="1,5" path="m,5l,,,5r1,e" filled="f" strokeweight=".05pt">
                <v:path arrowok="t"/>
              </v:shape>
              <v:shape id="_x0000_s31739" style="position:absolute;left:6964;top:5333;width:1;height:8" coordsize="1,8" path="m,8l,,,,1,8e" filled="f" strokeweight=".05pt">
                <v:path arrowok="t"/>
              </v:shape>
            </v:group>
            <v:group id="_x0000_s31941" style="position:absolute;left:6965;top:5311;width:246;height:31" coordorigin="6965,5311" coordsize="246,31">
              <v:shape id="_x0000_s31741" style="position:absolute;left:6965;top:5336;width:1;height:5" coordsize="1,5" path="m,5l,,,,1,e" filled="f" strokeweight=".05pt">
                <v:path arrowok="t"/>
              </v:shape>
              <v:shape id="_x0000_s31742" style="position:absolute;left:6966;top:5336;width:1;height:5" coordsize="1,5" path="m,5l,,,5r1,e" filled="f" strokeweight=".05pt">
                <v:path arrowok="t"/>
              </v:shape>
              <v:shape id="_x0000_s31743" style="position:absolute;left:6967;top:5336;width:2;height:5" coordsize="2,5" path="m,5l,,,5r2,e" filled="f" strokeweight=".05pt">
                <v:path arrowok="t"/>
              </v:shape>
              <v:shape id="_x0000_s31744" style="position:absolute;left:6969;top:5333;width:1;height:8" coordsize="1,8" path="m,8l,,,8r1,e" filled="f" strokeweight=".05pt">
                <v:path arrowok="t"/>
              </v:shape>
              <v:shape id="_x0000_s31745" style="position:absolute;left:6970;top:5336;width:1;height:5" coordsize="1,5" path="m,5l,,,5r1,e" filled="f" strokeweight=".05pt">
                <v:path arrowok="t"/>
              </v:shape>
              <v:shape id="_x0000_s31746" style="position:absolute;left:6971;top:5336;width:1;height:5" coordsize="1,5" path="m,5l,,,,1,e" filled="f" strokeweight=".05pt">
                <v:path arrowok="t"/>
              </v:shape>
              <v:shape id="_x0000_s31747" style="position:absolute;left:6972;top:5333;width:1;height:8" coordsize="1,8" path="m,8l,,,,1,8e" filled="f" strokeweight=".05pt">
                <v:path arrowok="t"/>
              </v:shape>
              <v:shape id="_x0000_s31748" style="position:absolute;left:6973;top:5336;width:2;height:5" coordsize="2,5" path="m,5l,,,5r2,e" filled="f" strokeweight=".05pt">
                <v:path arrowok="t"/>
              </v:shape>
              <v:shape id="_x0000_s31749" style="position:absolute;left:6975;top:5333;width:1;height:8" coordsize="1,8" path="m,8l,,,,1,8e" filled="f" strokeweight=".05pt">
                <v:path arrowok="t"/>
              </v:shape>
              <v:shape id="_x0000_s31750" style="position:absolute;left:6976;top:5336;width:1;height:5" coordsize="1,5" path="m,5l,,,,1,5e" filled="f" strokeweight=".05pt">
                <v:path arrowok="t"/>
              </v:shape>
              <v:shape id="_x0000_s31751" style="position:absolute;left:6977;top:5336;width:1;height:5" coordsize="1,5" path="m,5l,,,5r1,e" filled="f" strokeweight=".05pt">
                <v:path arrowok="t"/>
              </v:shape>
              <v:shape id="_x0000_s31752" style="position:absolute;left:6978;top:5336;width:1;height:5" coordsize="1,5" path="m,5l,,,5r1,e" filled="f" strokeweight=".05pt">
                <v:path arrowok="t"/>
              </v:shape>
              <v:shape id="_x0000_s31753" style="position:absolute;left:6979;top:5328;width:2;height:13" coordsize="2,13" path="m,13r,l,13,2,e" filled="f" strokeweight=".05pt">
                <v:path arrowok="t"/>
              </v:shape>
              <v:shape id="_x0000_s31754" style="position:absolute;left:6981;top:5328;width:1;height:13" coordsize="1,13" path="m,13l,,,13,1,8e" filled="f" strokeweight=".05pt">
                <v:path arrowok="t"/>
              </v:shape>
              <v:shape id="_x0000_s31755" style="position:absolute;left:6982;top:5336;width:1;height:5" coordsize="1,5" path="m,5l,,,5r1,e" filled="f" strokeweight=".05pt">
                <v:path arrowok="t"/>
              </v:shape>
              <v:shape id="_x0000_s31756" style="position:absolute;left:6983;top:5333;width:1;height:8" coordsize="1,8" path="m,8l,,,3,1,8e" filled="f" strokeweight=".05pt">
                <v:path arrowok="t"/>
              </v:shape>
              <v:shape id="_x0000_s31757" style="position:absolute;left:6984;top:5328;width:1;height:13" coordsize="1,13" path="m,13l,,,13,1,8e" filled="f" strokeweight=".05pt">
                <v:path arrowok="t"/>
              </v:shape>
              <v:shape id="_x0000_s31758" style="position:absolute;left:6985;top:5333;width:2;height:8" coordsize="2,8" path="m,8l,,,8r2,e" filled="f" strokeweight=".05pt">
                <v:path arrowok="t"/>
              </v:shape>
              <v:shape id="_x0000_s31759" style="position:absolute;left:6987;top:5336;width:1;height:5" coordsize="1,5" path="m,5l,,,,1,e" filled="f" strokeweight=".05pt">
                <v:path arrowok="t"/>
              </v:shape>
              <v:shape id="_x0000_s31760" style="position:absolute;left:6988;top:5333;width:1;height:8" coordsize="1,8" path="m,8l,,,3r1,e" filled="f" strokeweight=".05pt">
                <v:path arrowok="t"/>
              </v:shape>
              <v:shape id="_x0000_s31761" style="position:absolute;left:6989;top:5328;width:1;height:13" coordsize="1,13" path="m,13l,,,8r1,5e" filled="f" strokeweight=".05pt">
                <v:path arrowok="t"/>
              </v:shape>
              <v:shape id="_x0000_s31762" style="position:absolute;left:6990;top:5333;width:1;height:8" coordsize="1,8" path="m,8l,,,8,1,3e" filled="f" strokeweight=".05pt">
                <v:path arrowok="t"/>
              </v:shape>
              <v:shape id="_x0000_s31763" style="position:absolute;left:6991;top:5336;width:2;height:5" coordsize="2,5" path="m,5l,,,5,2,e" filled="f" strokeweight=".05pt">
                <v:path arrowok="t"/>
              </v:shape>
              <v:shape id="_x0000_s31764" style="position:absolute;left:6993;top:5333;width:1;height:8" coordsize="1,8" path="m,8l,,,8r1,e" filled="f" strokeweight=".05pt">
                <v:path arrowok="t"/>
              </v:shape>
              <v:shape id="_x0000_s31765" style="position:absolute;left:6994;top:5336;width:1;height:5" coordsize="1,5" path="m,5l,,,,1,5e" filled="f" strokeweight=".05pt">
                <v:path arrowok="t"/>
              </v:shape>
              <v:shape id="_x0000_s31766" style="position:absolute;left:6995;top:5333;width:1;height:8" coordsize="1,8" path="m,8l,,,8,1,3e" filled="f" strokeweight=".05pt">
                <v:path arrowok="t"/>
              </v:shape>
              <v:shape id="_x0000_s31767" style="position:absolute;left:6996;top:5328;width:1;height:13" coordsize="1,13" path="m,13l,5r,8l1,e" filled="f" strokeweight=".05pt">
                <v:path arrowok="t"/>
              </v:shape>
              <v:shape id="_x0000_s31768" style="position:absolute;left:6997;top:5328;width:2;height:13" coordsize="2,13" path="m,13l,,,8r2,5e" filled="f" strokeweight=".05pt">
                <v:path arrowok="t"/>
              </v:shape>
              <v:shape id="_x0000_s31769" style="position:absolute;left:6999;top:5333;width:1;height:8" coordsize="1,8" path="m,8l,,,8,1,3e" filled="f" strokeweight=".05pt">
                <v:path arrowok="t"/>
              </v:shape>
              <v:shape id="_x0000_s31770" style="position:absolute;left:7000;top:5336;width:1;height:5" coordsize="1,5" path="m,5l,,,5r1,e" filled="f" strokeweight=".05pt">
                <v:path arrowok="t"/>
              </v:shape>
              <v:shape id="_x0000_s31771" style="position:absolute;left:7001;top:5336;width:1;height:5" coordsize="1,5" path="m,5l,,,,1,5e" filled="f" strokeweight=".05pt">
                <v:path arrowok="t"/>
              </v:shape>
              <v:shape id="_x0000_s31772" style="position:absolute;left:7002;top:5336;width:1;height:5" coordsize="1,5" path="m,5l,,,5r1,e" filled="f" strokeweight=".05pt">
                <v:path arrowok="t"/>
              </v:shape>
              <v:shape id="_x0000_s31773" style="position:absolute;left:7003;top:5336;width:2;height:5" coordsize="2,5" path="m,5l,,,5r2,e" filled="f" strokeweight=".05pt">
                <v:path arrowok="t"/>
              </v:shape>
              <v:shape id="_x0000_s31774" style="position:absolute;left:7005;top:5333;width:1;height:8" coordsize="1,8" path="m,8l,,,3,1,8e" filled="f" strokeweight=".05pt">
                <v:path arrowok="t"/>
              </v:shape>
              <v:shape id="_x0000_s31775" style="position:absolute;left:7006;top:5336;width:1;height:5" coordsize="1,5" path="m,5l,,,,1,5e" filled="f" strokeweight=".05pt">
                <v:path arrowok="t"/>
              </v:shape>
              <v:shape id="_x0000_s31776" style="position:absolute;left:7007;top:5333;width:1;height:8" coordsize="1,8" path="m,8l,,,8r1,e" filled="f" strokeweight=".05pt">
                <v:path arrowok="t"/>
              </v:shape>
              <v:shape id="_x0000_s31777" style="position:absolute;left:7008;top:5333;width:1;height:8" coordsize="1,8" path="m,8l,,,,1,8e" filled="f" strokeweight=".05pt">
                <v:path arrowok="t"/>
              </v:shape>
              <v:shape id="_x0000_s31778" style="position:absolute;left:7009;top:5333;width:2;height:8" coordsize="2,8" path="m,8l,,,8,2,3e" filled="f" strokeweight=".05pt">
                <v:path arrowok="t"/>
              </v:shape>
              <v:shape id="_x0000_s31779" style="position:absolute;left:7011;top:5336;width:1;height:5" coordsize="1,5" path="m,5l,,,5,1,e" filled="f" strokeweight=".05pt">
                <v:path arrowok="t"/>
              </v:shape>
              <v:shape id="_x0000_s31780" style="position:absolute;left:7012;top:5333;width:1;height:8" coordsize="1,8" path="m,8l,,,8r1,e" filled="f" strokeweight=".05pt">
                <v:path arrowok="t"/>
              </v:shape>
              <v:shape id="_x0000_s31781" style="position:absolute;left:7013;top:5333;width:1;height:8" coordsize="1,8" path="m,8l,,,3,1,8e" filled="f" strokeweight=".05pt">
                <v:path arrowok="t"/>
              </v:shape>
              <v:shape id="_x0000_s31782" style="position:absolute;left:7014;top:5333;width:1;height:8" coordsize="1,8" path="m,8l,,,8,1,3e" filled="f" strokeweight=".05pt">
                <v:path arrowok="t"/>
              </v:shape>
              <v:shape id="_x0000_s31783" style="position:absolute;left:7015;top:5336;width:2;height:5" coordsize="2,5" path="m,5l,,,5,2,e" filled="f" strokeweight=".05pt">
                <v:path arrowok="t"/>
              </v:shape>
              <v:shape id="_x0000_s31784" style="position:absolute;left:7017;top:5333;width:1;height:8" coordsize="1,8" path="m,8l,,,8,1,3e" filled="f" strokeweight=".05pt">
                <v:path arrowok="t"/>
              </v:shape>
              <v:shape id="_x0000_s31785" style="position:absolute;left:7018;top:5336;width:1;height:5" coordsize="1,5" path="m,5l,,,5,1,e" filled="f" strokeweight=".05pt">
                <v:path arrowok="t"/>
              </v:shape>
              <v:shape id="_x0000_s31786" style="position:absolute;left:7019;top:5333;width:1;height:8" coordsize="1,8" path="m,8l,3,,8,1,e" filled="f" strokeweight=".05pt">
                <v:path arrowok="t"/>
              </v:shape>
              <v:shape id="_x0000_s31787" style="position:absolute;left:7020;top:5333;width:1;height:8" coordsize="1,8" path="m,8l,,,8r1,e" filled="f" strokeweight=".05pt">
                <v:path arrowok="t"/>
              </v:shape>
              <v:shape id="_x0000_s31788" style="position:absolute;left:7021;top:5333;width:2;height:8" coordsize="2,8" path="m,8l,,,8r2,e" filled="f" strokeweight=".05pt">
                <v:path arrowok="t"/>
              </v:shape>
              <v:shape id="_x0000_s31789" style="position:absolute;left:7023;top:5336;width:1;height:5" coordsize="1,5" path="m,5l,,,,1,5e" filled="f" strokeweight=".05pt">
                <v:path arrowok="t"/>
              </v:shape>
              <v:shape id="_x0000_s31790" style="position:absolute;left:7024;top:5333;width:1;height:8" coordsize="1,8" path="m,8l,,,8r1,e" filled="f" strokeweight=".05pt">
                <v:path arrowok="t"/>
              </v:shape>
              <v:shape id="_x0000_s31791" style="position:absolute;left:7025;top:5336;width:1;height:5" coordsize="1,5" path="m,5l,,,5r1,e" filled="f" strokeweight=".05pt">
                <v:path arrowok="t"/>
              </v:shape>
              <v:shape id="_x0000_s31792" style="position:absolute;left:7026;top:5336;width:1;height:5" coordsize="1,5" path="m,5l,,,5,1,e" filled="f" strokeweight=".05pt">
                <v:path arrowok="t"/>
              </v:shape>
              <v:shape id="_x0000_s31793" style="position:absolute;left:7027;top:5333;width:2;height:8" coordsize="2,8" path="m,8l,,,3,2,8e" filled="f" strokeweight=".05pt">
                <v:path arrowok="t"/>
              </v:shape>
              <v:shape id="_x0000_s31794" style="position:absolute;left:7029;top:5324;width:1;height:17" coordsize="1,17" path="m,17l,,,,1,17e" filled="f" strokeweight=".05pt">
                <v:path arrowok="t"/>
              </v:shape>
              <v:shape id="_x0000_s31795" style="position:absolute;left:7030;top:5328;width:1;height:13" coordsize="1,13" path="m,13l,,,8,1,5e" filled="f" strokeweight=".05pt">
                <v:path arrowok="t"/>
              </v:shape>
              <v:shape id="_x0000_s31796" style="position:absolute;left:7031;top:5333;width:1;height:8" coordsize="1,8" path="m,8l,,,8r1,e" filled="f" strokeweight=".05pt">
                <v:path arrowok="t"/>
              </v:shape>
              <v:shape id="_x0000_s31797" style="position:absolute;left:7032;top:5336;width:1;height:5" coordsize="1,5" path="m,5l,,,,1,5e" filled="f" strokeweight=".05pt">
                <v:path arrowok="t"/>
              </v:shape>
              <v:shape id="_x0000_s31798" style="position:absolute;left:7033;top:5333;width:2;height:8" coordsize="2,8" path="m,8l,,,3,2,8e" filled="f" strokeweight=".05pt">
                <v:path arrowok="t"/>
              </v:shape>
              <v:shape id="_x0000_s31799" style="position:absolute;left:7035;top:5333;width:1;height:8" coordsize="1,8" path="m,8l,,,8r1,e" filled="f" strokeweight=".05pt">
                <v:path arrowok="t"/>
              </v:shape>
              <v:shape id="_x0000_s31800" style="position:absolute;left:7036;top:5333;width:1;height:8" coordsize="1,8" path="m,8l,,,8r1,e" filled="f" strokeweight=".05pt">
                <v:path arrowok="t"/>
              </v:shape>
              <v:shape id="_x0000_s31801" style="position:absolute;left:7037;top:5336;width:1;height:5" coordsize="1,5" path="m,5l,,,,1,5e" filled="f" strokeweight=".05pt">
                <v:path arrowok="t"/>
              </v:shape>
              <v:shape id="_x0000_s31802" style="position:absolute;left:7038;top:5333;width:1;height:8" coordsize="1,8" path="m,8l,3r,l1,e" filled="f" strokeweight=".05pt">
                <v:path arrowok="t"/>
              </v:shape>
              <v:shape id="_x0000_s31803" style="position:absolute;left:7039;top:5333;width:2;height:8" coordsize="2,8" path="m,8l,,,8,2,e" filled="f" strokeweight=".05pt">
                <v:path arrowok="t"/>
              </v:shape>
              <v:shape id="_x0000_s31804" style="position:absolute;left:7041;top:5333;width:1;height:8" coordsize="1,8" path="m,8l,,,8r1,e" filled="f" strokeweight=".05pt">
                <v:path arrowok="t"/>
              </v:shape>
              <v:shape id="_x0000_s31805" style="position:absolute;left:7042;top:5336;width:1;height:5" coordsize="1,5" path="m,5l,,,5r1,e" filled="f" strokeweight=".05pt">
                <v:path arrowok="t"/>
              </v:shape>
              <v:shape id="_x0000_s31806" style="position:absolute;left:7043;top:5333;width:1;height:8" coordsize="1,8" path="m,8l,,,,1,3e" filled="f" strokeweight=".05pt">
                <v:path arrowok="t"/>
              </v:shape>
              <v:shape id="_x0000_s31807" style="position:absolute;left:7044;top:5311;width:1;height:25" coordsize="1,25" path="m,25l,,,22r1,e" filled="f" strokeweight=".05pt">
                <v:path arrowok="t"/>
              </v:shape>
              <v:shape id="_x0000_s31808" style="position:absolute;left:7045;top:5333;width:2;height:8" coordsize="2,8" path="m,8l,,,3,2,8e" filled="f" strokeweight=".05pt">
                <v:path arrowok="t"/>
              </v:shape>
              <v:shape id="_x0000_s31809" style="position:absolute;left:7047;top:5336;width:1;height:5" coordsize="1,5" path="m,5l,,,5r1,e" filled="f" strokeweight=".05pt">
                <v:path arrowok="t"/>
              </v:shape>
              <v:shape id="_x0000_s31810" style="position:absolute;left:7048;top:5333;width:1;height:8" coordsize="1,8" path="m,8l,3,,8,1,e" filled="f" strokeweight=".05pt">
                <v:path arrowok="t"/>
              </v:shape>
              <v:shape id="_x0000_s31811" style="position:absolute;left:7049;top:5319;width:1;height:22" coordsize="1,22" path="m,17l,,,5,1,22e" filled="f" strokeweight=".05pt">
                <v:path arrowok="t"/>
              </v:shape>
              <v:shape id="_x0000_s31812" style="position:absolute;left:7050;top:5336;width:1;height:5" coordsize="1,5" path="m,5l,,,5r1,e" filled="f" strokeweight=".05pt">
                <v:path arrowok="t"/>
              </v:shape>
              <v:shape id="_x0000_s31813" style="position:absolute;left:7051;top:5336;width:2;height:5" coordsize="2,5" path="m,5l,,,5r2,e" filled="f" strokeweight=".05pt">
                <v:path arrowok="t"/>
              </v:shape>
              <v:shape id="_x0000_s31814" style="position:absolute;left:7053;top:5336;width:1;height:5" coordsize="1,5" path="m,5l,,,5,1,e" filled="f" strokeweight=".05pt">
                <v:path arrowok="t"/>
              </v:shape>
              <v:shape id="_x0000_s31815" style="position:absolute;left:7054;top:5319;width:1;height:22" coordsize="1,22" path="m,22l,,,14r1,3e" filled="f" strokeweight=".05pt">
                <v:path arrowok="t"/>
              </v:shape>
              <v:shape id="_x0000_s31816" style="position:absolute;left:7055;top:5333;width:1;height:8" coordsize="1,8" path="m,8l,,,,1,8e" filled="f" strokeweight=".05pt">
                <v:path arrowok="t"/>
              </v:shape>
              <v:shape id="_x0000_s31817" style="position:absolute;left:7056;top:5336;width:1;height:5" coordsize="1,5" path="m,5l,,,5r1,e" filled="f" strokeweight=".05pt">
                <v:path arrowok="t"/>
              </v:shape>
              <v:shape id="_x0000_s31818" style="position:absolute;left:7057;top:5333;width:2;height:8" coordsize="2,8" path="m,8l,3r,l2,e" filled="f" strokeweight=".05pt">
                <v:path arrowok="t"/>
              </v:shape>
              <v:shape id="_x0000_s31819" style="position:absolute;left:7059;top:5328;width:1;height:13" coordsize="1,13" path="m,13l,,,8r1,5e" filled="f" strokeweight=".05pt">
                <v:path arrowok="t"/>
              </v:shape>
              <v:shape id="_x0000_s31820" style="position:absolute;left:7060;top:5336;width:1;height:5" coordsize="1,5" path="m,5l,,,5,1,e" filled="f" strokeweight=".05pt">
                <v:path arrowok="t"/>
              </v:shape>
              <v:shape id="_x0000_s31821" style="position:absolute;left:7061;top:5333;width:1;height:8" coordsize="1,8" path="m,8l,,,,1,3e" filled="f" strokeweight=".05pt">
                <v:path arrowok="t"/>
              </v:shape>
              <v:shape id="_x0000_s31822" style="position:absolute;left:7062;top:5333;width:1;height:8" coordsize="1,8" path="m,8l,,,8,1,e" filled="f" strokeweight=".05pt">
                <v:path arrowok="t"/>
              </v:shape>
              <v:shape id="_x0000_s31823" style="position:absolute;left:7063;top:5328;width:2;height:13" coordsize="2,13" path="m,13l,,,5r2,8e" filled="f" strokeweight=".05pt">
                <v:path arrowok="t"/>
              </v:shape>
              <v:shape id="_x0000_s31824" style="position:absolute;left:7065;top:5336;width:1;height:5" coordsize="1,5" path="m,5l,,,5r1,e" filled="f" strokeweight=".05pt">
                <v:path arrowok="t"/>
              </v:shape>
              <v:shape id="_x0000_s31825" style="position:absolute;left:7066;top:5333;width:1;height:8" coordsize="1,8" path="m,8l,,,8,1,3e" filled="f" strokeweight=".05pt">
                <v:path arrowok="t"/>
              </v:shape>
              <v:shape id="_x0000_s31826" style="position:absolute;left:7067;top:5333;width:1;height:8" coordsize="1,8" path="m,8l,3r,l1,e" filled="f" strokeweight=".05pt">
                <v:path arrowok="t"/>
              </v:shape>
              <v:shape id="_x0000_s31827" style="position:absolute;left:7068;top:5333;width:1;height:8" coordsize="1,8" path="m,8l,,,8r1,e" filled="f" strokeweight=".05pt">
                <v:path arrowok="t"/>
              </v:shape>
              <v:shape id="_x0000_s31828" style="position:absolute;left:7069;top:5336;width:2;height:5" coordsize="2,5" path="m,5l,,,,2,e" filled="f" strokeweight=".05pt">
                <v:path arrowok="t"/>
              </v:shape>
              <v:shape id="_x0000_s31829" style="position:absolute;left:7071;top:5333;width:1;height:8" coordsize="1,8" path="m,8l,,,8,1,3e" filled="f" strokeweight=".05pt">
                <v:path arrowok="t"/>
              </v:shape>
              <v:shape id="_x0000_s31830" style="position:absolute;left:7072;top:5336;width:1;height:5" coordsize="1,5" path="m,5l,,,5r1,e" filled="f" strokeweight=".05pt">
                <v:path arrowok="t"/>
              </v:shape>
              <v:shape id="_x0000_s31831" style="position:absolute;left:7073;top:5333;width:1;height:8" coordsize="1,8" path="m,8l,,,8r1,e" filled="f" strokeweight=".05pt">
                <v:path arrowok="t"/>
              </v:shape>
              <v:shape id="_x0000_s31832" style="position:absolute;left:7074;top:5336;width:1;height:5" coordsize="1,5" path="m,5l,,,5,1,e" filled="f" strokeweight=".05pt">
                <v:path arrowok="t"/>
              </v:shape>
              <v:shape id="_x0000_s31833" style="position:absolute;left:7075;top:5333;width:2;height:8" coordsize="2,8" path="m,8l,3,,8,2,e" filled="f" strokeweight=".05pt">
                <v:path arrowok="t"/>
              </v:shape>
              <v:shape id="_x0000_s31834" style="position:absolute;left:7077;top:5333;width:1;height:8" coordsize="1,8" path="m,8l,,,8r1,e" filled="f" strokeweight=".05pt">
                <v:path arrowok="t"/>
              </v:shape>
              <v:shape id="_x0000_s31835" style="position:absolute;left:7078;top:5333;width:1;height:8" coordsize="1,8" path="m,8l,,,3,1,8e" filled="f" strokeweight=".05pt">
                <v:path arrowok="t"/>
              </v:shape>
              <v:shape id="_x0000_s31836" style="position:absolute;left:7079;top:5336;width:1;height:5" coordsize="1,5" path="m,5l,,,5r1,e" filled="f" strokeweight=".05pt">
                <v:path arrowok="t"/>
              </v:shape>
              <v:shape id="_x0000_s31837" style="position:absolute;left:7080;top:5328;width:1;height:13" coordsize="1,13" path="m,13l,,,8r1,5e" filled="f" strokeweight=".05pt">
                <v:path arrowok="t"/>
              </v:shape>
              <v:shape id="_x0000_s31838" style="position:absolute;left:7081;top:5333;width:2;height:8" coordsize="2,8" path="m,8l,,,3,2,8e" filled="f" strokeweight=".05pt">
                <v:path arrowok="t"/>
              </v:shape>
              <v:shape id="_x0000_s31839" style="position:absolute;left:7083;top:5333;width:1;height:8" coordsize="1,8" path="m,8l,,,8r1,e" filled="f" strokeweight=".05pt">
                <v:path arrowok="t"/>
              </v:shape>
              <v:shape id="_x0000_s31840" style="position:absolute;left:7084;top:5336;width:1;height:5" coordsize="1,5" path="m,5l,,,5r1,e" filled="f" strokeweight=".05pt">
                <v:path arrowok="t"/>
              </v:shape>
              <v:shape id="_x0000_s31841" style="position:absolute;left:7085;top:5336;width:1;height:5" coordsize="1,5" path="m,5l,,,5r1,e" filled="f" strokeweight=".05pt">
                <v:path arrowok="t"/>
              </v:shape>
              <v:shape id="_x0000_s31842" style="position:absolute;left:7086;top:5333;width:1;height:8" coordsize="1,8" path="m,8l,3,,8,1,e" filled="f" strokeweight=".05pt">
                <v:path arrowok="t"/>
              </v:shape>
              <v:shape id="_x0000_s31843" style="position:absolute;left:7087;top:5333;width:2;height:8" coordsize="2,8" path="m,8l,,,8,2,3e" filled="f" strokeweight=".05pt">
                <v:path arrowok="t"/>
              </v:shape>
              <v:shape id="_x0000_s31844" style="position:absolute;left:7089;top:5336;width:1;height:5" coordsize="1,5" path="m,5l,,,5,1,e" filled="f" strokeweight=".05pt">
                <v:path arrowok="t"/>
              </v:shape>
              <v:shape id="_x0000_s31845" style="position:absolute;left:7090;top:5333;width:1;height:8" coordsize="1,8" path="m,8l,,,,1,8e" filled="f" strokeweight=".05pt">
                <v:path arrowok="t"/>
              </v:shape>
              <v:shape id="_x0000_s31846" style="position:absolute;left:7091;top:5336;width:1;height:5" coordsize="1,5" path="m,5l,,,5r1,e" filled="f" strokeweight=".05pt">
                <v:path arrowok="t"/>
              </v:shape>
              <v:shape id="_x0000_s31847" style="position:absolute;left:7092;top:5336;width:1;height:5" coordsize="1,5" path="m,5l,,,5,1,e" filled="f" strokeweight=".05pt">
                <v:path arrowok="t"/>
              </v:shape>
              <v:shape id="_x0000_s31848" style="position:absolute;left:7093;top:5336;width:2;height:5" coordsize="2,5" path="m,5l,,,,2,5e" filled="f" strokeweight=".05pt">
                <v:path arrowok="t"/>
              </v:shape>
              <v:shape id="_x0000_s31849" style="position:absolute;left:7095;top:5336;width:1;height:5" coordsize="1,5" path="m,5l,,,5,1,e" filled="f" strokeweight=".05pt">
                <v:path arrowok="t"/>
              </v:shape>
              <v:shape id="_x0000_s31850" style="position:absolute;left:7096;top:5333;width:2;height:8" coordsize="2,8" path="m,8l,,,8r2,e" filled="f" strokeweight=".05pt">
                <v:path arrowok="t"/>
              </v:shape>
              <v:shape id="_x0000_s31851" style="position:absolute;left:7098;top:5336;width:1;height:5" coordsize="1,5" path="m,5l,,,5r1,e" filled="f" strokeweight=".05pt">
                <v:path arrowok="t"/>
              </v:shape>
              <v:shape id="_x0000_s31852" style="position:absolute;left:7099;top:5336;width:2;height:5" coordsize="2,5" path="m,5l,,,5r2,e" filled="f" strokeweight=".05pt">
                <v:path arrowok="t"/>
              </v:shape>
              <v:shape id="_x0000_s31853" style="position:absolute;left:7101;top:5333;width:1;height:8" coordsize="1,8" path="m,8l,,,8,1,3e" filled="f" strokeweight=".05pt">
                <v:path arrowok="t"/>
              </v:shape>
              <v:shape id="_x0000_s31854" style="position:absolute;left:7102;top:5336;width:1;height:5" coordsize="1,5" path="m,5l,,,,1,5e" filled="f" strokeweight=".05pt">
                <v:path arrowok="t"/>
              </v:shape>
              <v:shape id="_x0000_s31855" style="position:absolute;left:7103;top:5336;width:1;height:5" coordsize="1,5" path="m,5l,,,5,1,e" filled="f" strokeweight=".05pt">
                <v:path arrowok="t"/>
              </v:shape>
              <v:shape id="_x0000_s31856" style="position:absolute;left:7104;top:5336;width:1;height:5" coordsize="1,5" path="m,5l,,,5r1,e" filled="f" strokeweight=".05pt">
                <v:path arrowok="t"/>
              </v:shape>
              <v:shape id="_x0000_s31857" style="position:absolute;left:7105;top:5336;width:2;height:5" coordsize="2,5" path="m,5l,,,,2,5e" filled="f" strokeweight=".05pt">
                <v:path arrowok="t"/>
              </v:shape>
              <v:shape id="_x0000_s31858" style="position:absolute;left:7107;top:5333;width:1;height:8" coordsize="1,8" path="m,8l,,,8,1,3e" filled="f" strokeweight=".05pt">
                <v:path arrowok="t"/>
              </v:shape>
              <v:shape id="_x0000_s31859" style="position:absolute;left:7108;top:5333;width:1;height:8" coordsize="1,8" path="m,8l,,,8,1,3e" filled="f" strokeweight=".05pt">
                <v:path arrowok="t"/>
              </v:shape>
              <v:shape id="_x0000_s31860" style="position:absolute;left:7109;top:5336;width:1;height:5" coordsize="1,5" path="m,5l,,,5r1,e" filled="f" strokeweight=".05pt">
                <v:path arrowok="t"/>
              </v:shape>
              <v:shape id="_x0000_s31861" style="position:absolute;left:7110;top:5336;width:1;height:5" coordsize="1,5" path="m,5l,,,5,1,e" filled="f" strokeweight=".05pt">
                <v:path arrowok="t"/>
              </v:shape>
              <v:shape id="_x0000_s31862" style="position:absolute;left:7111;top:5336;width:1;height:5" coordsize="1,5" path="m,5l,,,5,1,e" filled="f" strokeweight=".05pt">
                <v:path arrowok="t"/>
              </v:shape>
              <v:shape id="_x0000_s31863" style="position:absolute;left:7112;top:5333;width:2;height:8" coordsize="2,8" path="m,8l,,,3,2,e" filled="f" strokeweight=".05pt">
                <v:path arrowok="t"/>
              </v:shape>
              <v:shape id="_x0000_s31864" style="position:absolute;left:7114;top:5333;width:2;height:8" coordsize="2,8" path="m,8l,,,8r2,e" filled="f" strokeweight=".05pt">
                <v:path arrowok="t"/>
              </v:shape>
              <v:shape id="_x0000_s31865" style="position:absolute;left:7116;top:5336;width:1;height:5" coordsize="1,5" path="m,5l,,,5r1,e" filled="f" strokeweight=".05pt">
                <v:path arrowok="t"/>
              </v:shape>
              <v:shape id="_x0000_s31866" style="position:absolute;left:7117;top:5333;width:1;height:8" coordsize="1,8" path="m,8l,,,8,1,3e" filled="f" strokeweight=".05pt">
                <v:path arrowok="t"/>
              </v:shape>
              <v:shape id="_x0000_s31867" style="position:absolute;left:7118;top:5336;width:2;height:5" coordsize="2,5" path="m,5l,,,5r2,e" filled="f" strokeweight=".05pt">
                <v:path arrowok="t"/>
              </v:shape>
              <v:shape id="_x0000_s31868" style="position:absolute;left:7120;top:5336;width:1;height:5" coordsize="1,5" path="m,5l,,,5r1,e" filled="f" strokeweight=".05pt">
                <v:path arrowok="t"/>
              </v:shape>
              <v:shape id="_x0000_s31869" style="position:absolute;left:7121;top:5336;width:1;height:5" coordsize="1,5" path="m,5l,,,5r1,e" filled="f" strokeweight=".05pt">
                <v:path arrowok="t"/>
              </v:shape>
              <v:shape id="_x0000_s31870" style="position:absolute;left:7122;top:5336;width:1;height:5" coordsize="1,5" path="m,5l,,,5r1,e" filled="f" strokeweight=".05pt">
                <v:path arrowok="t"/>
              </v:shape>
              <v:shape id="_x0000_s31871" style="position:absolute;left:7123;top:5336;width:1;height:5" coordsize="1,5" path="m,5l,,,5r1,e" filled="f" strokeweight=".05pt">
                <v:path arrowok="t"/>
              </v:shape>
              <v:shape id="_x0000_s31872" style="position:absolute;left:7124;top:5336;width:2;height:5" coordsize="2,5" path="m,5l,,,5r2,e" filled="f" strokeweight=".05pt">
                <v:path arrowok="t"/>
              </v:shape>
              <v:shape id="_x0000_s31873" style="position:absolute;left:7126;top:5333;width:1;height:8" coordsize="1,8" path="m,8l,,,8,1,3e" filled="f" strokeweight=".05pt">
                <v:path arrowok="t"/>
              </v:shape>
              <v:shape id="_x0000_s31874" style="position:absolute;left:7127;top:5336;width:1;height:5" coordsize="1,5" path="m,5l,,,,1,5e" filled="f" strokeweight=".05pt">
                <v:path arrowok="t"/>
              </v:shape>
              <v:shape id="_x0000_s31875" style="position:absolute;left:7128;top:5333;width:1;height:8" coordsize="1,8" path="m,8l,,,8,1,e" filled="f" strokeweight=".05pt">
                <v:path arrowok="t"/>
              </v:shape>
              <v:shape id="_x0000_s31876" style="position:absolute;left:7129;top:5333;width:1;height:8" coordsize="1,8" path="m,8l,,,8r1,e" filled="f" strokeweight=".05pt">
                <v:path arrowok="t"/>
              </v:shape>
              <v:shape id="_x0000_s31877" style="position:absolute;left:7130;top:5333;width:2;height:8" coordsize="2,8" path="m,8l,,,8r2,e" filled="f" strokeweight=".05pt">
                <v:path arrowok="t"/>
              </v:shape>
              <v:shape id="_x0000_s31878" style="position:absolute;left:7132;top:5336;width:1;height:5" coordsize="1,5" path="m,5r,l,5,1,e" filled="f" strokeweight=".05pt">
                <v:path arrowok="t"/>
              </v:shape>
              <v:shape id="_x0000_s31879" style="position:absolute;left:7133;top:5336;width:1;height:5" coordsize="1,5" path="m,5l,,,5,1,e" filled="f" strokeweight=".05pt">
                <v:path arrowok="t"/>
              </v:shape>
              <v:shape id="_x0000_s31880" style="position:absolute;left:7134;top:5336;width:1;height:5" coordsize="1,5" path="m,5l,,,5r1,e" filled="f" strokeweight=".05pt">
                <v:path arrowok="t"/>
              </v:shape>
              <v:shape id="_x0000_s31881" style="position:absolute;left:7135;top:5336;width:1;height:5" coordsize="1,5" path="m,5l,,,5r1,e" filled="f" strokeweight=".05pt">
                <v:path arrowok="t"/>
              </v:shape>
              <v:shape id="_x0000_s31882" style="position:absolute;left:7136;top:5333;width:2;height:8" coordsize="2,8" path="m,8l,,,8r2,e" filled="f" strokeweight=".05pt">
                <v:path arrowok="t"/>
              </v:shape>
              <v:shape id="_x0000_s31883" style="position:absolute;left:7138;top:5333;width:1;height:8" coordsize="1,8" path="m,8l,,,8r1,e" filled="f" strokeweight=".05pt">
                <v:path arrowok="t"/>
              </v:shape>
              <v:shape id="_x0000_s31884" style="position:absolute;left:7139;top:5336;width:1;height:5" coordsize="1,5" path="m,5l,,,5r1,e" filled="f" strokeweight=".05pt">
                <v:path arrowok="t"/>
              </v:shape>
              <v:shape id="_x0000_s31885" style="position:absolute;left:7140;top:5336;width:1;height:5" coordsize="1,5" path="m,5l,,,5,1,e" filled="f" strokeweight=".05pt">
                <v:path arrowok="t"/>
              </v:shape>
              <v:shape id="_x0000_s31886" style="position:absolute;left:7141;top:5336;width:1;height:5" coordsize="1,5" path="m,5l,,,,1,5e" filled="f" strokeweight=".05pt">
                <v:path arrowok="t"/>
              </v:shape>
              <v:shape id="_x0000_s31887" style="position:absolute;left:7142;top:5333;width:2;height:8" coordsize="2,8" path="m,8l,,,8,2,3e" filled="f" strokeweight=".05pt">
                <v:path arrowok="t"/>
              </v:shape>
              <v:shape id="_x0000_s31888" style="position:absolute;left:7144;top:5333;width:1;height:8" coordsize="1,8" path="m,8l,,,8r1,e" filled="f" strokeweight=".05pt">
                <v:path arrowok="t"/>
              </v:shape>
              <v:shape id="_x0000_s31889" style="position:absolute;left:7145;top:5333;width:2;height:8" coordsize="2,8" path="m,8l,,,8r2,e" filled="f" strokeweight=".05pt">
                <v:path arrowok="t"/>
              </v:shape>
              <v:shape id="_x0000_s31890" style="position:absolute;left:7147;top:5336;width:1;height:5" coordsize="1,5" path="m,5l,,,,1,e" filled="f" strokeweight=".05pt">
                <v:path arrowok="t"/>
              </v:shape>
              <v:shape id="_x0000_s31891" style="position:absolute;left:7148;top:5333;width:2;height:8" coordsize="2,8" path="m,8l,,,8,2,3e" filled="f" strokeweight=".05pt">
                <v:path arrowok="t"/>
              </v:shape>
              <v:shape id="_x0000_s31892" style="position:absolute;left:7150;top:5333;width:1;height:8" coordsize="1,8" path="m,8l,,,8r1,e" filled="f" strokeweight=".05pt">
                <v:path arrowok="t"/>
              </v:shape>
              <v:shape id="_x0000_s31893" style="position:absolute;left:7151;top:5336;width:1;height:5" coordsize="1,5" path="m,5l,,,5r1,e" filled="f" strokeweight=".05pt">
                <v:path arrowok="t"/>
              </v:shape>
              <v:shape id="_x0000_s31894" style="position:absolute;left:7152;top:5336;width:1;height:5" coordsize="1,5" path="m,5l,,,5r1,e" filled="f" strokeweight=".05pt">
                <v:path arrowok="t"/>
              </v:shape>
              <v:shape id="_x0000_s31895" style="position:absolute;left:7153;top:5336;width:1;height:5" coordsize="1,5" path="m,5l,,,,1,5e" filled="f" strokeweight=".05pt">
                <v:path arrowok="t"/>
              </v:shape>
              <v:shape id="_x0000_s31896" style="position:absolute;left:7154;top:5336;width:2;height:5" coordsize="2,5" path="m,5l,,,5r2,e" filled="f" strokeweight=".05pt">
                <v:path arrowok="t"/>
              </v:shape>
              <v:shape id="_x0000_s31897" style="position:absolute;left:7156;top:5336;width:1;height:5" coordsize="1,5" path="m,5l,,,5r1,e" filled="f" strokeweight=".05pt">
                <v:path arrowok="t"/>
              </v:shape>
              <v:shape id="_x0000_s31898" style="position:absolute;left:7157;top:5336;width:1;height:5" coordsize="1,5" path="m,5l,,,,1,5e" filled="f" strokeweight=".05pt">
                <v:path arrowok="t"/>
              </v:shape>
              <v:shape id="_x0000_s31899" style="position:absolute;left:7158;top:5336;width:1;height:5" coordsize="1,5" path="m,5l,,,5,1,e" filled="f" strokeweight=".05pt">
                <v:path arrowok="t"/>
              </v:shape>
              <v:shape id="_x0000_s31900" style="position:absolute;left:7159;top:5328;width:1;height:13" coordsize="1,13" path="m,13l,,,13r1,e" filled="f" strokeweight=".05pt">
                <v:path arrowok="t"/>
              </v:shape>
              <v:shape id="_x0000_s31901" style="position:absolute;left:7160;top:5336;width:2;height:5" coordsize="2,5" path="m,5l,,,5r2,e" filled="f" strokeweight=".05pt">
                <v:path arrowok="t"/>
              </v:shape>
              <v:shape id="_x0000_s31902" style="position:absolute;left:7162;top:5336;width:1;height:5" coordsize="1,5" path="m,5l,,,5r1,e" filled="f" strokeweight=".05pt">
                <v:path arrowok="t"/>
              </v:shape>
              <v:shape id="_x0000_s31903" style="position:absolute;left:7163;top:5333;width:1;height:8" coordsize="1,8" path="m,8l,,,3,1,8e" filled="f" strokeweight=".05pt">
                <v:path arrowok="t"/>
              </v:shape>
              <v:shape id="_x0000_s31904" style="position:absolute;left:7164;top:5341;width:1;height:1" coordsize="1,0" path="m,l,,,,1,e" filled="f" strokeweight=".05pt">
                <v:path arrowok="t"/>
              </v:shape>
              <v:shape id="_x0000_s31905" style="position:absolute;left:7165;top:5333;width:1;height:8" coordsize="1,8" path="m,8l,,,3,1,8e" filled="f" strokeweight=".05pt">
                <v:path arrowok="t"/>
              </v:shape>
              <v:shape id="_x0000_s31906" style="position:absolute;left:7166;top:5336;width:2;height:5" coordsize="2,5" path="m,5l,,,5r2,e" filled="f" strokeweight=".05pt">
                <v:path arrowok="t"/>
              </v:shape>
              <v:shape id="_x0000_s31907" style="position:absolute;left:7168;top:5336;width:1;height:5" coordsize="1,5" path="m,5l,,,5r1,e" filled="f" strokeweight=".05pt">
                <v:path arrowok="t"/>
              </v:shape>
              <v:shape id="_x0000_s31908" style="position:absolute;left:7169;top:5336;width:1;height:5" coordsize="1,5" path="m,5l,,,5r1,e" filled="f" strokeweight=".05pt">
                <v:path arrowok="t"/>
              </v:shape>
              <v:shape id="_x0000_s31909" style="position:absolute;left:7170;top:5333;width:1;height:8" coordsize="1,8" path="m,8l,,,8r1,e" filled="f" strokeweight=".05pt">
                <v:path arrowok="t"/>
              </v:shape>
              <v:shape id="_x0000_s31910" style="position:absolute;left:7171;top:5336;width:1;height:5" coordsize="1,5" path="m,5l,,,,1,5e" filled="f" strokeweight=".05pt">
                <v:path arrowok="t"/>
              </v:shape>
              <v:shape id="_x0000_s31911" style="position:absolute;left:7172;top:5336;width:2;height:5" coordsize="2,5" path="m,5l,,,5r2,e" filled="f" strokeweight=".05pt">
                <v:path arrowok="t"/>
              </v:shape>
              <v:shape id="_x0000_s31912" style="position:absolute;left:7174;top:5336;width:2;height:5" coordsize="2,5" path="m,5l,,,5r2,e" filled="f" strokeweight=".05pt">
                <v:path arrowok="t"/>
              </v:shape>
              <v:shape id="_x0000_s31913" style="position:absolute;left:7176;top:5333;width:1;height:8" coordsize="1,8" path="m,8l,,,3,1,8e" filled="f" strokeweight=".05pt">
                <v:path arrowok="t"/>
              </v:shape>
              <v:shape id="_x0000_s31914" style="position:absolute;left:7177;top:5333;width:1;height:8" coordsize="1,8" path="m,8l,,,3,1,8e" filled="f" strokeweight=".05pt">
                <v:path arrowok="t"/>
              </v:shape>
              <v:shape id="_x0000_s31915" style="position:absolute;left:7178;top:5336;width:2;height:5" coordsize="2,5" path="m,5l,,,5,2,e" filled="f" strokeweight=".05pt">
                <v:path arrowok="t"/>
              </v:shape>
              <v:shape id="_x0000_s31916" style="position:absolute;left:7180;top:5336;width:1;height:5" coordsize="1,5" path="m,5l,,,,1,5e" filled="f" strokeweight=".05pt">
                <v:path arrowok="t"/>
              </v:shape>
              <v:shape id="_x0000_s31917" style="position:absolute;left:7181;top:5336;width:1;height:5" coordsize="1,5" path="m,5l,,,5r1,e" filled="f" strokeweight=".05pt">
                <v:path arrowok="t"/>
              </v:shape>
              <v:shape id="_x0000_s31918" style="position:absolute;left:7182;top:5336;width:1;height:5" coordsize="1,5" path="m,5l,,,,1,5e" filled="f" strokeweight=".05pt">
                <v:path arrowok="t"/>
              </v:shape>
              <v:shape id="_x0000_s31919" style="position:absolute;left:7183;top:5341;width:1;height:1" coordsize="1,0" path="m,l,,,,1,e" filled="f" strokeweight=".05pt">
                <v:path arrowok="t"/>
              </v:shape>
              <v:shape id="_x0000_s31920" style="position:absolute;left:7184;top:5336;width:2;height:5" coordsize="2,5" path="m,5l,,,5r2,e" filled="f" strokeweight=".05pt">
                <v:path arrowok="t"/>
              </v:shape>
              <v:shape id="_x0000_s31921" style="position:absolute;left:7186;top:5336;width:1;height:5" coordsize="1,5" path="m,5l,,,,1,5e" filled="f" strokeweight=".05pt">
                <v:path arrowok="t"/>
              </v:shape>
              <v:shape id="_x0000_s31922" style="position:absolute;left:7187;top:5341;width:1;height:1" coordsize="1,0" path="m,l,,,,1,e" filled="f" strokeweight=".05pt">
                <v:path arrowok="t"/>
              </v:shape>
              <v:shape id="_x0000_s31923" style="position:absolute;left:7188;top:5328;width:1;height:13" coordsize="1,13" path="m,13l,,,13,1,8e" filled="f" strokeweight=".05pt">
                <v:path arrowok="t"/>
              </v:shape>
              <v:shape id="_x0000_s31924" style="position:absolute;left:7189;top:5336;width:1;height:5" coordsize="1,5" path="m,5l,,,5,1,e" filled="f" strokeweight=".05pt">
                <v:path arrowok="t"/>
              </v:shape>
              <v:shape id="_x0000_s31925" style="position:absolute;left:7190;top:5336;width:3;height:5" coordsize="3,5" path="m,5l,,,5r3,e" filled="f" strokeweight=".05pt">
                <v:path arrowok="t"/>
              </v:shape>
              <v:shape id="_x0000_s31926" style="position:absolute;left:7193;top:5336;width:1;height:5" coordsize="1,5" path="m,5l,,,5,1,e" filled="f" strokeweight=".05pt">
                <v:path arrowok="t"/>
              </v:shape>
              <v:shape id="_x0000_s31927" style="position:absolute;left:7194;top:5336;width:1;height:5" coordsize="1,5" path="m,5l,,,5r1,e" filled="f" strokeweight=".05pt">
                <v:path arrowok="t"/>
              </v:shape>
              <v:shape id="_x0000_s31928" style="position:absolute;left:7195;top:5333;width:1;height:8" coordsize="1,8" path="m,8l,,,8r1,e" filled="f" strokeweight=".05pt">
                <v:path arrowok="t"/>
              </v:shape>
              <v:shape id="_x0000_s31929" style="position:absolute;left:7196;top:5336;width:2;height:5" coordsize="2,5" path="m,5l,,,5r2,e" filled="f" strokeweight=".05pt">
                <v:path arrowok="t"/>
              </v:shape>
              <v:shape id="_x0000_s31930" style="position:absolute;left:7198;top:5336;width:1;height:5" coordsize="1,5" path="m,5l,,,5r1,e" filled="f" strokeweight=".05pt">
                <v:path arrowok="t"/>
              </v:shape>
              <v:shape id="_x0000_s31931" style="position:absolute;left:7199;top:5336;width:1;height:5" coordsize="1,5" path="m,5r,l,5,1,e" filled="f" strokeweight=".05pt">
                <v:path arrowok="t"/>
              </v:shape>
              <v:shape id="_x0000_s31932" style="position:absolute;left:7200;top:5333;width:1;height:8" coordsize="1,8" path="m,8l,,,,1,8e" filled="f" strokeweight=".05pt">
                <v:path arrowok="t"/>
              </v:shape>
              <v:shape id="_x0000_s31933" style="position:absolute;left:7201;top:5336;width:1;height:5" coordsize="1,5" path="m,5l,,,5r1,e" filled="f" strokeweight=".05pt">
                <v:path arrowok="t"/>
              </v:shape>
              <v:shape id="_x0000_s31934" style="position:absolute;left:7202;top:5336;width:2;height:5" coordsize="2,5" path="m,5l,,,5r2,e" filled="f" strokeweight=".05pt">
                <v:path arrowok="t"/>
              </v:shape>
              <v:shape id="_x0000_s31935" style="position:absolute;left:7204;top:5333;width:1;height:8" coordsize="1,8" path="m,8l,,,8r1,e" filled="f" strokeweight=".05pt">
                <v:path arrowok="t"/>
              </v:shape>
              <v:shape id="_x0000_s31936" style="position:absolute;left:7205;top:5333;width:1;height:8" coordsize="1,8" path="m,8l,,,8,1,3e" filled="f" strokeweight=".05pt">
                <v:path arrowok="t"/>
              </v:shape>
              <v:shape id="_x0000_s31937" style="position:absolute;left:7206;top:5336;width:1;height:5" coordsize="1,5" path="m,5l,,,5r1,e" filled="f" strokeweight=".05pt">
                <v:path arrowok="t"/>
              </v:shape>
              <v:shape id="_x0000_s31938" style="position:absolute;left:7207;top:5336;width:1;height:5" coordsize="1,5" path="m,5l,,,,1,5e" filled="f" strokeweight=".05pt">
                <v:path arrowok="t"/>
              </v:shape>
              <v:shape id="_x0000_s31939" style="position:absolute;left:7208;top:5336;width:2;height:5" coordsize="2,5" path="m,5l,,,5r2,e" filled="f" strokeweight=".05pt">
                <v:path arrowok="t"/>
              </v:shape>
              <v:shape id="_x0000_s31940" style="position:absolute;left:7210;top:5336;width:1;height:5" coordsize="1,5" path="m,5l,,,5,1,e" filled="f" strokeweight=".05pt">
                <v:path arrowok="t"/>
              </v:shape>
            </v:group>
            <v:group id="_x0000_s32142" style="position:absolute;left:7211;top:5324;width:263;height:18" coordorigin="7211,5324" coordsize="263,18">
              <v:shape id="_x0000_s31942" style="position:absolute;left:7211;top:5336;width:1;height:5" coordsize="1,5" path="m,5l,,,5r1,e" filled="f" strokeweight=".05pt">
                <v:path arrowok="t"/>
              </v:shape>
              <v:shape id="_x0000_s31943" style="position:absolute;left:7212;top:5336;width:1;height:5" coordsize="1,5" path="m,5l,,,5r1,e" filled="f" strokeweight=".05pt">
                <v:path arrowok="t"/>
              </v:shape>
              <v:shape id="_x0000_s31944" style="position:absolute;left:7213;top:5333;width:1;height:8" coordsize="1,8" path="m,8l,,,8r1,e" filled="f" strokeweight=".05pt">
                <v:path arrowok="t"/>
              </v:shape>
              <v:shape id="_x0000_s31945" style="position:absolute;left:7214;top:5336;width:2;height:5" coordsize="2,5" path="m,5l,,,5r2,e" filled="f" strokeweight=".05pt">
                <v:path arrowok="t"/>
              </v:shape>
              <v:shape id="_x0000_s31946" style="position:absolute;left:7216;top:5336;width:1;height:5" coordsize="1,5" path="m,5l,,,5r1,e" filled="f" strokeweight=".05pt">
                <v:path arrowok="t"/>
              </v:shape>
              <v:shape id="_x0000_s31947" style="position:absolute;left:7217;top:5336;width:1;height:5" coordsize="1,5" path="m,5l,,,5,1,e" filled="f" strokeweight=".05pt">
                <v:path arrowok="t"/>
              </v:shape>
              <v:shape id="_x0000_s31948" style="position:absolute;left:7218;top:5333;width:1;height:8" coordsize="1,8" path="m,8l,3r,l1,e" filled="f" strokeweight=".05pt">
                <v:path arrowok="t"/>
              </v:shape>
              <v:shape id="_x0000_s31949" style="position:absolute;left:7219;top:5333;width:1;height:8" coordsize="1,8" path="m,8l,,,8r1,e" filled="f" strokeweight=".05pt">
                <v:path arrowok="t"/>
              </v:shape>
              <v:shape id="_x0000_s31950" style="position:absolute;left:7220;top:5336;width:2;height:5" coordsize="2,5" path="m,5l,,,,2,5e" filled="f" strokeweight=".05pt">
                <v:path arrowok="t"/>
              </v:shape>
              <v:shape id="_x0000_s31951" style="position:absolute;left:7222;top:5336;width:1;height:5" coordsize="1,5" path="m,5l,,,5r1,e" filled="f" strokeweight=".05pt">
                <v:path arrowok="t"/>
              </v:shape>
              <v:shape id="_x0000_s31952" style="position:absolute;left:7223;top:5336;width:2;height:5" coordsize="2,5" path="m,5l,,,5r2,e" filled="f" strokeweight=".05pt">
                <v:path arrowok="t"/>
              </v:shape>
              <v:shape id="_x0000_s31953" style="position:absolute;left:7225;top:5336;width:1;height:5" coordsize="1,5" path="m,5l,,,5r1,e" filled="f" strokeweight=".05pt">
                <v:path arrowok="t"/>
              </v:shape>
              <v:shape id="_x0000_s31954" style="position:absolute;left:7226;top:5336;width:2;height:5" coordsize="2,5" path="m,5l,,,5,2,e" filled="f" strokeweight=".05pt">
                <v:path arrowok="t"/>
              </v:shape>
              <v:shape id="_x0000_s31955" style="position:absolute;left:7228;top:5336;width:2;height:5" coordsize="2,5" path="m,5l,,,5r2,e" filled="f" strokeweight=".05pt">
                <v:path arrowok="t"/>
              </v:shape>
              <v:shape id="_x0000_s31956" style="position:absolute;left:7230;top:5336;width:1;height:5" coordsize="1,5" path="m,5l,,,5r1,e" filled="f" strokeweight=".05pt">
                <v:path arrowok="t"/>
              </v:shape>
              <v:shape id="_x0000_s31957" style="position:absolute;left:7231;top:5336;width:1;height:5" coordsize="1,5" path="m,5l,,,5,1,e" filled="f" strokeweight=".05pt">
                <v:path arrowok="t"/>
              </v:shape>
              <v:shape id="_x0000_s31958" style="position:absolute;left:7232;top:5333;width:2;height:8" coordsize="2,8" path="m,8l,,,,2,8e" filled="f" strokeweight=".05pt">
                <v:path arrowok="t"/>
              </v:shape>
              <v:shape id="_x0000_s31959" style="position:absolute;left:7234;top:5333;width:1;height:8" coordsize="1,8" path="m,8l,,,8r1,e" filled="f" strokeweight=".05pt">
                <v:path arrowok="t"/>
              </v:shape>
              <v:shape id="_x0000_s31960" style="position:absolute;left:7235;top:5336;width:1;height:5" coordsize="1,5" path="m,5l,,,5r1,e" filled="f" strokeweight=".05pt">
                <v:path arrowok="t"/>
              </v:shape>
              <v:shape id="_x0000_s31961" style="position:absolute;left:7236;top:5333;width:1;height:8" coordsize="1,8" path="m,8l,,,8r1,e" filled="f" strokeweight=".05pt">
                <v:path arrowok="t"/>
              </v:shape>
              <v:shape id="_x0000_s31962" style="position:absolute;left:7237;top:5336;width:1;height:5" coordsize="1,5" path="m,5l,,,5,1,e" filled="f" strokeweight=".05pt">
                <v:path arrowok="t"/>
              </v:shape>
              <v:shape id="_x0000_s31963" style="position:absolute;left:7238;top:5333;width:2;height:8" coordsize="2,8" path="m,8l,,,8r2,e" filled="f" strokeweight=".05pt">
                <v:path arrowok="t"/>
              </v:shape>
              <v:shape id="_x0000_s31964" style="position:absolute;left:7240;top:5336;width:1;height:5" coordsize="1,5" path="m,5l,,,5,1,e" filled="f" strokeweight=".05pt">
                <v:path arrowok="t"/>
              </v:shape>
              <v:shape id="_x0000_s31965" style="position:absolute;left:7241;top:5333;width:1;height:8" coordsize="1,8" path="m,8l,,,8r1,e" filled="f" strokeweight=".05pt">
                <v:path arrowok="t"/>
              </v:shape>
              <v:shape id="_x0000_s31966" style="position:absolute;left:7242;top:5333;width:1;height:8" coordsize="1,8" path="m,8l,3,,8,1,e" filled="f" strokeweight=".05pt">
                <v:path arrowok="t"/>
              </v:shape>
              <v:shape id="_x0000_s31967" style="position:absolute;left:7243;top:5333;width:3;height:8" coordsize="3,8" path="m,8l,,,8r3,e" filled="f" strokeweight=".05pt">
                <v:path arrowok="t"/>
              </v:shape>
              <v:shape id="_x0000_s31968" style="position:absolute;left:7246;top:5336;width:1;height:5" coordsize="1,5" path="m,5l,,,5r1,e" filled="f" strokeweight=".05pt">
                <v:path arrowok="t"/>
              </v:shape>
              <v:shape id="_x0000_s31969" style="position:absolute;left:7247;top:5336;width:1;height:5" coordsize="1,5" path="m,5l,,,5r1,e" filled="f" strokeweight=".05pt">
                <v:path arrowok="t"/>
              </v:shape>
              <v:shape id="_x0000_s31970" style="position:absolute;left:7248;top:5333;width:1;height:8" coordsize="1,8" path="m,8l,,,8r1,e" filled="f" strokeweight=".05pt">
                <v:path arrowok="t"/>
              </v:shape>
              <v:shape id="_x0000_s31971" style="position:absolute;left:7249;top:5336;width:1;height:5" coordsize="1,5" path="m,5l,,,,1,e" filled="f" strokeweight=".05pt">
                <v:path arrowok="t"/>
              </v:shape>
              <v:shape id="_x0000_s31972" style="position:absolute;left:7250;top:5336;width:2;height:5" coordsize="2,5" path="m,5l,,,5r2,e" filled="f" strokeweight=".05pt">
                <v:path arrowok="t"/>
              </v:shape>
              <v:shape id="_x0000_s31973" style="position:absolute;left:7252;top:5333;width:1;height:8" coordsize="1,8" path="m,8l,,,8r1,e" filled="f" strokeweight=".05pt">
                <v:path arrowok="t"/>
              </v:shape>
              <v:shape id="_x0000_s31974" style="position:absolute;left:7253;top:5336;width:1;height:5" coordsize="1,5" path="m,5l,,,5r1,e" filled="f" strokeweight=".05pt">
                <v:path arrowok="t"/>
              </v:shape>
              <v:shape id="_x0000_s31975" style="position:absolute;left:7254;top:5336;width:1;height:5" coordsize="1,5" path="m,5r,l,5,1,e" filled="f" strokeweight=".05pt">
                <v:path arrowok="t"/>
              </v:shape>
              <v:shape id="_x0000_s31976" style="position:absolute;left:7255;top:5333;width:1;height:8" coordsize="1,8" path="m,8l,3r,l1,e" filled="f" strokeweight=".05pt">
                <v:path arrowok="t"/>
              </v:shape>
              <v:shape id="_x0000_s31977" style="position:absolute;left:7256;top:5333;width:2;height:8" coordsize="2,8" path="m,8l,,,3,2,8e" filled="f" strokeweight=".05pt">
                <v:path arrowok="t"/>
              </v:shape>
              <v:shape id="_x0000_s31978" style="position:absolute;left:7258;top:5333;width:1;height:8" coordsize="1,8" path="m,8l,,,8r1,e" filled="f" strokeweight=".05pt">
                <v:path arrowok="t"/>
              </v:shape>
              <v:shape id="_x0000_s31979" style="position:absolute;left:7259;top:5336;width:1;height:5" coordsize="1,5" path="m,5l,,,5r1,e" filled="f" strokeweight=".05pt">
                <v:path arrowok="t"/>
              </v:shape>
              <v:shape id="_x0000_s31980" style="position:absolute;left:7260;top:5336;width:1;height:5" coordsize="1,5" path="m,5l,,,5,1,e" filled="f" strokeweight=".05pt">
                <v:path arrowok="t"/>
              </v:shape>
              <v:shape id="_x0000_s31981" style="position:absolute;left:7261;top:5336;width:1;height:5" coordsize="1,5" path="m,5l,,,,1,5e" filled="f" strokeweight=".05pt">
                <v:path arrowok="t"/>
              </v:shape>
              <v:shape id="_x0000_s31982" style="position:absolute;left:7262;top:5336;width:3;height:5" coordsize="3,5" path="m,5l,,,5r3,e" filled="f" strokeweight=".05pt">
                <v:path arrowok="t"/>
              </v:shape>
              <v:shape id="_x0000_s31983" style="position:absolute;left:7265;top:5336;width:1;height:5" coordsize="1,5" path="m,5l,,,5r1,e" filled="f" strokeweight=".05pt">
                <v:path arrowok="t"/>
              </v:shape>
              <v:shape id="_x0000_s31984" style="position:absolute;left:7266;top:5333;width:1;height:8" coordsize="1,8" path="m,8l,,,8r1,e" filled="f" strokeweight=".05pt">
                <v:path arrowok="t"/>
              </v:shape>
              <v:shape id="_x0000_s31985" style="position:absolute;left:7267;top:5336;width:1;height:5" coordsize="1,5" path="m,5l,,,5r1,e" filled="f" strokeweight=".05pt">
                <v:path arrowok="t"/>
              </v:shape>
              <v:shape id="_x0000_s31986" style="position:absolute;left:7268;top:5336;width:2;height:5" coordsize="2,5" path="m,5r,l,5,2,e" filled="f" strokeweight=".05pt">
                <v:path arrowok="t"/>
              </v:shape>
              <v:shape id="_x0000_s31987" style="position:absolute;left:7270;top:5336;width:2;height:5" coordsize="2,5" path="m,5l,,,5r2,e" filled="f" strokeweight=".05pt">
                <v:path arrowok="t"/>
              </v:shape>
              <v:shape id="_x0000_s31988" style="position:absolute;left:7272;top:5328;width:1;height:13" coordsize="1,13" path="m,13l,,,13r1,e" filled="f" strokeweight=".05pt">
                <v:path arrowok="t"/>
              </v:shape>
              <v:shape id="_x0000_s31989" style="position:absolute;left:7273;top:5336;width:1;height:5" coordsize="1,5" path="m,5l,,,5r1,e" filled="f" strokeweight=".05pt">
                <v:path arrowok="t"/>
              </v:shape>
              <v:shape id="_x0000_s31990" style="position:absolute;left:7274;top:5336;width:2;height:5" coordsize="2,5" path="m,5l,,,5,2,e" filled="f" strokeweight=".05pt">
                <v:path arrowok="t"/>
              </v:shape>
              <v:shape id="_x0000_s31991" style="position:absolute;left:7276;top:5333;width:1;height:8" coordsize="1,8" path="m,8l,,,8r1,e" filled="f" strokeweight=".05pt">
                <v:path arrowok="t"/>
              </v:shape>
              <v:shape id="_x0000_s31992" style="position:absolute;left:7277;top:5336;width:1;height:5" coordsize="1,5" path="m,5l,,,5,1,e" filled="f" strokeweight=".05pt">
                <v:path arrowok="t"/>
              </v:shape>
              <v:shape id="_x0000_s31993" style="position:absolute;left:7278;top:5336;width:1;height:5" coordsize="1,5" path="m,5l,,,5r1,e" filled="f" strokeweight=".05pt">
                <v:path arrowok="t"/>
              </v:shape>
              <v:shape id="_x0000_s31994" style="position:absolute;left:7279;top:5328;width:1;height:13" coordsize="1,13" path="m,13l,,,13r1,e" filled="f" strokeweight=".05pt">
                <v:path arrowok="t"/>
              </v:shape>
              <v:shape id="_x0000_s31995" style="position:absolute;left:7280;top:5336;width:1;height:5" coordsize="1,5" path="m,5l,,,5r1,e" filled="f" strokeweight=".05pt">
                <v:path arrowok="t"/>
              </v:shape>
              <v:shape id="_x0000_s31996" style="position:absolute;left:7281;top:5333;width:2;height:8" coordsize="2,8" path="m,8l,,,8r2,e" filled="f" strokeweight=".05pt">
                <v:path arrowok="t"/>
              </v:shape>
              <v:shape id="_x0000_s31997" style="position:absolute;left:7283;top:5336;width:1;height:5" coordsize="1,5" path="m,5l,,,5r1,e" filled="f" strokeweight=".05pt">
                <v:path arrowok="t"/>
              </v:shape>
              <v:shape id="_x0000_s31998" style="position:absolute;left:7284;top:5336;width:1;height:5" coordsize="1,5" path="m,5r,l,5,1,e" filled="f" strokeweight=".05pt">
                <v:path arrowok="t"/>
              </v:shape>
              <v:shape id="_x0000_s31999" style="position:absolute;left:7285;top:5336;width:2;height:5" coordsize="2,5" path="m,5l,,,5r2,e" filled="f" strokeweight=".05pt">
                <v:path arrowok="t"/>
              </v:shape>
              <v:shape id="_x0000_s32000" style="position:absolute;left:7287;top:5336;width:2;height:5" coordsize="2,5" path="m,5l,,,,2,5e" filled="f" strokeweight=".05pt">
                <v:path arrowok="t"/>
              </v:shape>
              <v:shape id="_x0000_s32001" style="position:absolute;left:7289;top:5336;width:1;height:5" coordsize="1,5" path="m,5l,,,,1,5e" filled="f" strokeweight=".05pt">
                <v:path arrowok="t"/>
              </v:shape>
              <v:shape id="_x0000_s32002" style="position:absolute;left:7290;top:5333;width:1;height:8" coordsize="1,8" path="m,8l,,,8r1,e" filled="f" strokeweight=".05pt">
                <v:path arrowok="t"/>
              </v:shape>
              <v:shape id="_x0000_s32003" style="position:absolute;left:7291;top:5333;width:1;height:8" coordsize="1,8" path="m,8l,,,8,1,3e" filled="f" strokeweight=".05pt">
                <v:path arrowok="t"/>
              </v:shape>
              <v:shape id="_x0000_s32004" style="position:absolute;left:7292;top:5336;width:1;height:5" coordsize="1,5" path="m,5l,,,5r1,e" filled="f" strokeweight=".05pt">
                <v:path arrowok="t"/>
              </v:shape>
              <v:shape id="_x0000_s32005" style="position:absolute;left:7293;top:5333;width:2;height:8" coordsize="2,8" path="m,8l,,,8r2,e" filled="f" strokeweight=".05pt">
                <v:path arrowok="t"/>
              </v:shape>
              <v:shape id="_x0000_s32006" style="position:absolute;left:7295;top:5336;width:1;height:5" coordsize="1,5" path="m,5l,,,5r1,e" filled="f" strokeweight=".05pt">
                <v:path arrowok="t"/>
              </v:shape>
              <v:shape id="_x0000_s32007" style="position:absolute;left:7296;top:5336;width:1;height:5" coordsize="1,5" path="m,5l,,,5r1,e" filled="f" strokeweight=".05pt">
                <v:path arrowok="t"/>
              </v:shape>
              <v:shape id="_x0000_s32008" style="position:absolute;left:7297;top:5336;width:1;height:5" coordsize="1,5" path="m,5l,,,,1,5e" filled="f" strokeweight=".05pt">
                <v:path arrowok="t"/>
              </v:shape>
              <v:shape id="_x0000_s32009" style="position:absolute;left:7298;top:5333;width:1;height:8" coordsize="1,8" path="m,8l,,,3,1,8e" filled="f" strokeweight=".05pt">
                <v:path arrowok="t"/>
              </v:shape>
              <v:shape id="_x0000_s32010" style="position:absolute;left:7299;top:5333;width:2;height:8" coordsize="2,8" path="m,8l,,,8r2,e" filled="f" strokeweight=".05pt">
                <v:path arrowok="t"/>
              </v:shape>
              <v:shape id="_x0000_s32011" style="position:absolute;left:7301;top:5336;width:1;height:5" coordsize="1,5" path="m,5l,,,5r1,e" filled="f" strokeweight=".05pt">
                <v:path arrowok="t"/>
              </v:shape>
              <v:shape id="_x0000_s32012" style="position:absolute;left:7302;top:5333;width:1;height:8" coordsize="1,8" path="m,8l,3,,8,1,e" filled="f" strokeweight=".05pt">
                <v:path arrowok="t"/>
              </v:shape>
              <v:shape id="_x0000_s32013" style="position:absolute;left:7303;top:5333;width:1;height:8" coordsize="1,8" path="m,8l,,,8r1,e" filled="f" strokeweight=".05pt">
                <v:path arrowok="t"/>
              </v:shape>
              <v:shape id="_x0000_s32014" style="position:absolute;left:7304;top:5336;width:1;height:5" coordsize="1,5" path="m,5l,,,5r1,e" filled="f" strokeweight=".05pt">
                <v:path arrowok="t"/>
              </v:shape>
              <v:shape id="_x0000_s32015" style="position:absolute;left:7305;top:5336;width:2;height:5" coordsize="2,5" path="m,5l,,,,2,5e" filled="f" strokeweight=".05pt">
                <v:path arrowok="t"/>
              </v:shape>
              <v:shape id="_x0000_s32016" style="position:absolute;left:7307;top:5336;width:1;height:5" coordsize="1,5" path="m,5l,,,5,1,e" filled="f" strokeweight=".05pt">
                <v:path arrowok="t"/>
              </v:shape>
              <v:shape id="_x0000_s32017" style="position:absolute;left:7308;top:5333;width:1;height:8" coordsize="1,8" path="m,8l,,,3,1,8e" filled="f" strokeweight=".05pt">
                <v:path arrowok="t"/>
              </v:shape>
              <v:shape id="_x0000_s32018" style="position:absolute;left:7309;top:5336;width:1;height:5" coordsize="1,5" path="m,5l,,,5,1,e" filled="f" strokeweight=".05pt">
                <v:path arrowok="t"/>
              </v:shape>
              <v:shape id="_x0000_s32019" style="position:absolute;left:7310;top:5336;width:1;height:5" coordsize="1,5" path="m,5l,,,,1,5e" filled="f" strokeweight=".05pt">
                <v:path arrowok="t"/>
              </v:shape>
              <v:shape id="_x0000_s32020" style="position:absolute;left:7311;top:5333;width:2;height:8" coordsize="2,8" path="m,8l,,,,2,3e" filled="f" strokeweight=".05pt">
                <v:path arrowok="t"/>
              </v:shape>
              <v:shape id="_x0000_s32021" style="position:absolute;left:7313;top:5336;width:1;height:5" coordsize="1,5" path="m,5l,,,5r1,e" filled="f" strokeweight=".05pt">
                <v:path arrowok="t"/>
              </v:shape>
              <v:shape id="_x0000_s32022" style="position:absolute;left:7314;top:5336;width:3;height:5" coordsize="3,5" path="m,5l,,,5r3,e" filled="f" strokeweight=".05pt">
                <v:path arrowok="t"/>
              </v:shape>
              <v:shape id="_x0000_s32023" style="position:absolute;left:7317;top:5333;width:2;height:8" coordsize="2,8" path="m,8l,,,3,2,8e" filled="f" strokeweight=".05pt">
                <v:path arrowok="t"/>
              </v:shape>
              <v:shape id="_x0000_s32024" style="position:absolute;left:7319;top:5336;width:1;height:5" coordsize="1,5" path="m,5l,,,5r1,e" filled="f" strokeweight=".05pt">
                <v:path arrowok="t"/>
              </v:shape>
              <v:shape id="_x0000_s32025" style="position:absolute;left:7320;top:5336;width:1;height:5" coordsize="1,5" path="m,5l,,,5r1,e" filled="f" strokeweight=".05pt">
                <v:path arrowok="t"/>
              </v:shape>
              <v:shape id="_x0000_s32026" style="position:absolute;left:7321;top:5336;width:1;height:5" coordsize="1,5" path="m,5l,,,,1,5e" filled="f" strokeweight=".05pt">
                <v:path arrowok="t"/>
              </v:shape>
              <v:shape id="_x0000_s32027" style="position:absolute;left:7322;top:5341;width:1;height:1" coordsize="1,0" path="m,l,,,,1,e" filled="f" strokeweight=".05pt">
                <v:path arrowok="t"/>
              </v:shape>
              <v:shape id="_x0000_s32028" style="position:absolute;left:7323;top:5333;width:2;height:8" coordsize="2,8" path="m,8l,,,,2,8e" filled="f" strokeweight=".05pt">
                <v:path arrowok="t"/>
              </v:shape>
              <v:shape id="_x0000_s32029" style="position:absolute;left:7325;top:5341;width:1;height:1" coordsize="1,0" path="m,l,,,,1,e" filled="f" strokeweight=".05pt">
                <v:path arrowok="t"/>
              </v:shape>
              <v:shape id="_x0000_s32030" style="position:absolute;left:7326;top:5336;width:1;height:5" coordsize="1,5" path="m,5l,,,5r1,e" filled="f" strokeweight=".05pt">
                <v:path arrowok="t"/>
              </v:shape>
              <v:shape id="_x0000_s32031" style="position:absolute;left:7327;top:5336;width:1;height:5" coordsize="1,5" path="m,5l,,,,1,5e" filled="f" strokeweight=".05pt">
                <v:path arrowok="t"/>
              </v:shape>
              <v:shape id="_x0000_s32032" style="position:absolute;left:7328;top:5336;width:1;height:5" coordsize="1,5" path="m,5l,,,5,1,e" filled="f" strokeweight=".05pt">
                <v:path arrowok="t"/>
              </v:shape>
              <v:shape id="_x0000_s32033" style="position:absolute;left:7329;top:5336;width:2;height:5" coordsize="2,5" path="m,5l,,,5r2,e" filled="f" strokeweight=".05pt">
                <v:path arrowok="t"/>
              </v:shape>
              <v:shape id="_x0000_s32034" style="position:absolute;left:7331;top:5333;width:1;height:8" coordsize="1,8" path="m,8l,,,8,1,3e" filled="f" strokeweight=".05pt">
                <v:path arrowok="t"/>
              </v:shape>
              <v:shape id="_x0000_s32035" style="position:absolute;left:7332;top:5336;width:1;height:5" coordsize="1,5" path="m,5l,,,5,1,e" filled="f" strokeweight=".05pt">
                <v:path arrowok="t"/>
              </v:shape>
              <v:shape id="_x0000_s32036" style="position:absolute;left:7333;top:5333;width:1;height:8" coordsize="1,8" path="m,8l,,,8r1,e" filled="f" strokeweight=".05pt">
                <v:path arrowok="t"/>
              </v:shape>
              <v:shape id="_x0000_s32037" style="position:absolute;left:7334;top:5336;width:1;height:5" coordsize="1,5" path="m,5l,,,,1,5e" filled="f" strokeweight=".05pt">
                <v:path arrowok="t"/>
              </v:shape>
              <v:shape id="_x0000_s32038" style="position:absolute;left:7335;top:5341;width:2;height:1" coordsize="2,0" path="m,l,,,,2,e" filled="f" strokeweight=".05pt">
                <v:path arrowok="t"/>
              </v:shape>
              <v:shape id="_x0000_s32039" style="position:absolute;left:7337;top:5333;width:1;height:8" coordsize="1,8" path="m,8l,,,8,1,3e" filled="f" strokeweight=".05pt">
                <v:path arrowok="t"/>
              </v:shape>
              <v:shape id="_x0000_s32040" style="position:absolute;left:7338;top:5336;width:1;height:5" coordsize="1,5" path="m,5l,,,5r1,e" filled="f" strokeweight=".05pt">
                <v:path arrowok="t"/>
              </v:shape>
              <v:shape id="_x0000_s32041" style="position:absolute;left:7339;top:5336;width:1;height:5" coordsize="1,5" path="m,5l,,,5r1,e" filled="f" strokeweight=".05pt">
                <v:path arrowok="t"/>
              </v:shape>
              <v:shape id="_x0000_s32042" style="position:absolute;left:7340;top:5336;width:1;height:5" coordsize="1,5" path="m,5l,,,5r1,e" filled="f" strokeweight=".05pt">
                <v:path arrowok="t"/>
              </v:shape>
              <v:shape id="_x0000_s32043" style="position:absolute;left:7341;top:5336;width:4;height:5" coordsize="4,5" path="m,5l,,,5r4,e" filled="f" strokeweight=".05pt">
                <v:path arrowok="t"/>
              </v:shape>
              <v:shape id="_x0000_s32044" style="position:absolute;left:7345;top:5336;width:1;height:5" coordsize="1,5" path="m,5l,,,5,1,e" filled="f" strokeweight=".05pt">
                <v:path arrowok="t"/>
              </v:shape>
              <v:shape id="_x0000_s32045" style="position:absolute;left:7346;top:5336;width:1;height:5" coordsize="1,5" path="m,5l,,,,1,5e" filled="f" strokeweight=".05pt">
                <v:path arrowok="t"/>
              </v:shape>
              <v:shape id="_x0000_s32046" style="position:absolute;left:7347;top:5333;width:2;height:8" coordsize="2,8" path="m,8l,,,3,2,8e" filled="f" strokeweight=".05pt">
                <v:path arrowok="t"/>
              </v:shape>
              <v:shape id="_x0000_s32047" style="position:absolute;left:7349;top:5336;width:1;height:5" coordsize="1,5" path="m,5l,,,5r1,e" filled="f" strokeweight=".05pt">
                <v:path arrowok="t"/>
              </v:shape>
              <v:shape id="_x0000_s32048" style="position:absolute;left:7350;top:5336;width:1;height:5" coordsize="1,5" path="m,5l,,,5,1,e" filled="f" strokeweight=".05pt">
                <v:path arrowok="t"/>
              </v:shape>
              <v:shape id="_x0000_s32049" style="position:absolute;left:7351;top:5336;width:1;height:5" coordsize="1,5" path="m,5l,,,5,1,e" filled="f" strokeweight=".05pt">
                <v:path arrowok="t"/>
              </v:shape>
              <v:shape id="_x0000_s32050" style="position:absolute;left:7352;top:5336;width:1;height:5" coordsize="1,5" path="m,5l,,,5r1,e" filled="f" strokeweight=".05pt">
                <v:path arrowok="t"/>
              </v:shape>
              <v:shape id="_x0000_s32051" style="position:absolute;left:7353;top:5336;width:2;height:5" coordsize="2,5" path="m,5l,,,5r2,e" filled="f" strokeweight=".05pt">
                <v:path arrowok="t"/>
              </v:shape>
              <v:shape id="_x0000_s32052" style="position:absolute;left:7355;top:5333;width:1;height:8" coordsize="1,8" path="m,8l,,,3,1,8e" filled="f" strokeweight=".05pt">
                <v:path arrowok="t"/>
              </v:shape>
              <v:shape id="_x0000_s32053" style="position:absolute;left:7356;top:5336;width:2;height:5" coordsize="2,5" path="m,5l,,,5r2,e" filled="f" strokeweight=".05pt">
                <v:path arrowok="t"/>
              </v:shape>
              <v:shape id="_x0000_s32054" style="position:absolute;left:7358;top:5336;width:3;height:5" coordsize="3,5" path="m,5l,,,5r3,e" filled="f" strokeweight=".05pt">
                <v:path arrowok="t"/>
              </v:shape>
              <v:shape id="_x0000_s32055" style="position:absolute;left:7361;top:5336;width:1;height:5" coordsize="1,5" path="m,5l,,,5,1,e" filled="f" strokeweight=".05pt">
                <v:path arrowok="t"/>
              </v:shape>
              <v:shape id="_x0000_s32056" style="position:absolute;left:7362;top:5336;width:1;height:5" coordsize="1,5" path="m,5l,,,5r1,e" filled="f" strokeweight=".05pt">
                <v:path arrowok="t"/>
              </v:shape>
              <v:shape id="_x0000_s32057" style="position:absolute;left:7363;top:5336;width:1;height:5" coordsize="1,5" path="m,5l,,,5r1,e" filled="f" strokeweight=".05pt">
                <v:path arrowok="t"/>
              </v:shape>
              <v:shape id="_x0000_s32058" style="position:absolute;left:7364;top:5336;width:1;height:5" coordsize="1,5" path="m,5l,,,,1,e" filled="f" strokeweight=".05pt">
                <v:path arrowok="t"/>
              </v:shape>
              <v:shape id="_x0000_s32059" style="position:absolute;left:7365;top:5328;width:2;height:13" coordsize="2,13" path="m,13l,5r,8l2,e" filled="f" strokeweight=".05pt">
                <v:path arrowok="t"/>
              </v:shape>
              <v:shape id="_x0000_s32060" style="position:absolute;left:7367;top:5328;width:2;height:13" coordsize="2,13" path="m,13l,,,13r2,e" filled="f" strokeweight=".05pt">
                <v:path arrowok="t"/>
              </v:shape>
              <v:shape id="_x0000_s32061" style="position:absolute;left:7369;top:5333;width:1;height:8" coordsize="1,8" path="m,8l,,,8,1,3e" filled="f" strokeweight=".05pt">
                <v:path arrowok="t"/>
              </v:shape>
              <v:shape id="_x0000_s32062" style="position:absolute;left:7370;top:5336;width:1;height:5" coordsize="1,5" path="m,5l,,,5r1,e" filled="f" strokeweight=".05pt">
                <v:path arrowok="t"/>
              </v:shape>
              <v:shape id="_x0000_s32063" style="position:absolute;left:7371;top:5336;width:2;height:5" coordsize="2,5" path="m,5l,,,5r2,e" filled="f" strokeweight=".05pt">
                <v:path arrowok="t"/>
              </v:shape>
              <v:shape id="_x0000_s32064" style="position:absolute;left:7373;top:5336;width:1;height:5" coordsize="1,5" path="m,5l,,,5r1,e" filled="f" strokeweight=".05pt">
                <v:path arrowok="t"/>
              </v:shape>
              <v:shape id="_x0000_s32065" style="position:absolute;left:7374;top:5333;width:1;height:8" coordsize="1,8" path="m,8l,,,8r1,e" filled="f" strokeweight=".05pt">
                <v:path arrowok="t"/>
              </v:shape>
              <v:shape id="_x0000_s32066" style="position:absolute;left:7375;top:5328;width:1;height:13" coordsize="1,13" path="m,13l,,,13,1,5e" filled="f" strokeweight=".05pt">
                <v:path arrowok="t"/>
              </v:shape>
              <v:shape id="_x0000_s32067" style="position:absolute;left:7376;top:5333;width:1;height:8" coordsize="1,8" path="m,8l,,,,1,8e" filled="f" strokeweight=".05pt">
                <v:path arrowok="t"/>
              </v:shape>
              <v:shape id="_x0000_s32068" style="position:absolute;left:7377;top:5336;width:2;height:5" coordsize="2,5" path="m,5l,,,5r2,e" filled="f" strokeweight=".05pt">
                <v:path arrowok="t"/>
              </v:shape>
              <v:shape id="_x0000_s32069" style="position:absolute;left:7379;top:5336;width:1;height:5" coordsize="1,5" path="m,5l,,,5r1,e" filled="f" strokeweight=".05pt">
                <v:path arrowok="t"/>
              </v:shape>
              <v:shape id="_x0000_s32070" style="position:absolute;left:7380;top:5336;width:1;height:5" coordsize="1,5" path="m,5l,,,,1,5e" filled="f" strokeweight=".05pt">
                <v:path arrowok="t"/>
              </v:shape>
              <v:shape id="_x0000_s32071" style="position:absolute;left:7381;top:5341;width:1;height:1" coordsize="1,0" path="m,l,,,,1,e" filled="f" strokeweight=".05pt">
                <v:path arrowok="t"/>
              </v:shape>
              <v:shape id="_x0000_s32072" style="position:absolute;left:7382;top:5336;width:1;height:5" coordsize="1,5" path="m,5l,,,5r1,e" filled="f" strokeweight=".05pt">
                <v:path arrowok="t"/>
              </v:shape>
              <v:shape id="_x0000_s32073" style="position:absolute;left:7383;top:5333;width:2;height:8" coordsize="2,8" path="m,8l,,,8,2,3e" filled="f" strokeweight=".05pt">
                <v:path arrowok="t"/>
              </v:shape>
              <v:shape id="_x0000_s32074" style="position:absolute;left:7385;top:5328;width:1;height:13" coordsize="1,13" path="m,13l,,,13r1,e" filled="f" strokeweight=".05pt">
                <v:path arrowok="t"/>
              </v:shape>
              <v:shape id="_x0000_s32075" style="position:absolute;left:7386;top:5336;width:1;height:5" coordsize="1,5" path="m,5l,,,5,1,e" filled="f" strokeweight=".05pt">
                <v:path arrowok="t"/>
              </v:shape>
              <v:shape id="_x0000_s32076" style="position:absolute;left:7387;top:5336;width:1;height:5" coordsize="1,5" path="m,5l,,,5r1,e" filled="f" strokeweight=".05pt">
                <v:path arrowok="t"/>
              </v:shape>
              <v:shape id="_x0000_s32077" style="position:absolute;left:7388;top:5336;width:1;height:5" coordsize="1,5" path="m,5l,,,5r1,e" filled="f" strokeweight=".05pt">
                <v:path arrowok="t"/>
              </v:shape>
              <v:shape id="_x0000_s32078" style="position:absolute;left:7389;top:5336;width:2;height:5" coordsize="2,5" path="m,5l,,,5r2,e" filled="f" strokeweight=".05pt">
                <v:path arrowok="t"/>
              </v:shape>
              <v:shape id="_x0000_s32079" style="position:absolute;left:7391;top:5336;width:1;height:5" coordsize="1,5" path="m,5l,,,5r1,e" filled="f" strokeweight=".05pt">
                <v:path arrowok="t"/>
              </v:shape>
              <v:shape id="_x0000_s32080" style="position:absolute;left:7392;top:5336;width:1;height:5" coordsize="1,5" path="m,5l,,,,1,5e" filled="f" strokeweight=".05pt">
                <v:path arrowok="t"/>
              </v:shape>
              <v:shape id="_x0000_s32081" style="position:absolute;left:7393;top:5333;width:1;height:8" coordsize="1,8" path="m,8l,,,8r1,e" filled="f" strokeweight=".05pt">
                <v:path arrowok="t"/>
              </v:shape>
              <v:shape id="_x0000_s32082" style="position:absolute;left:7394;top:5336;width:3;height:5" coordsize="3,5" path="m,5l,,,5r3,e" filled="f" strokeweight=".05pt">
                <v:path arrowok="t"/>
              </v:shape>
              <v:shape id="_x0000_s32083" style="position:absolute;left:7397;top:5336;width:1;height:5" coordsize="1,5" path="m,5l,,,,1,5e" filled="f" strokeweight=".05pt">
                <v:path arrowok="t"/>
              </v:shape>
              <v:shape id="_x0000_s32084" style="position:absolute;left:7398;top:5341;width:2;height:1" coordsize="2,0" path="m,l,,,,2,e" filled="f" strokeweight=".05pt">
                <v:path arrowok="t"/>
              </v:shape>
              <v:shape id="_x0000_s32085" style="position:absolute;left:7400;top:5336;width:1;height:5" coordsize="1,5" path="m,5r,l,5,1,e" filled="f" strokeweight=".05pt">
                <v:path arrowok="t"/>
              </v:shape>
              <v:shape id="_x0000_s32086" style="position:absolute;left:7401;top:5336;width:2;height:5" coordsize="2,5" path="m,5l,,,5r2,e" filled="f" strokeweight=".05pt">
                <v:path arrowok="t"/>
              </v:shape>
              <v:shape id="_x0000_s32087" style="position:absolute;left:7403;top:5333;width:1;height:8" coordsize="1,8" path="m,8l,,,8r1,e" filled="f" strokeweight=".05pt">
                <v:path arrowok="t"/>
              </v:shape>
              <v:shape id="_x0000_s32088" style="position:absolute;left:7404;top:5336;width:1;height:5" coordsize="1,5" path="m,5l,,,,1,5e" filled="f" strokeweight=".05pt">
                <v:path arrowok="t"/>
              </v:shape>
              <v:shape id="_x0000_s32089" style="position:absolute;left:7405;top:5336;width:1;height:5" coordsize="1,5" path="m,5l,,,,1,e" filled="f" strokeweight=".05pt">
                <v:path arrowok="t"/>
              </v:shape>
              <v:shape id="_x0000_s32090" style="position:absolute;left:7406;top:5336;width:1;height:5" coordsize="1,5" path="m,5l,,,5r1,e" filled="f" strokeweight=".05pt">
                <v:path arrowok="t"/>
              </v:shape>
              <v:shape id="_x0000_s32091" style="position:absolute;left:7407;top:5336;width:2;height:5" coordsize="2,5" path="m,5l,,,5r2,e" filled="f" strokeweight=".05pt">
                <v:path arrowok="t"/>
              </v:shape>
              <v:shape id="_x0000_s32092" style="position:absolute;left:7409;top:5336;width:1;height:5" coordsize="1,5" path="m,5l,,,5r1,e" filled="f" strokeweight=".05pt">
                <v:path arrowok="t"/>
              </v:shape>
              <v:shape id="_x0000_s32093" style="position:absolute;left:7410;top:5336;width:1;height:5" coordsize="1,5" path="m,5l,,,,1,5e" filled="f" strokeweight=".05pt">
                <v:path arrowok="t"/>
              </v:shape>
              <v:shape id="_x0000_s32094" style="position:absolute;left:7411;top:5333;width:1;height:8" coordsize="1,8" path="m,8l,,,8r1,e" filled="f" strokeweight=".05pt">
                <v:path arrowok="t"/>
              </v:shape>
              <v:shape id="_x0000_s32095" style="position:absolute;left:7412;top:5333;width:1;height:8" coordsize="1,8" path="m,8l,,,8,1,3e" filled="f" strokeweight=".05pt">
                <v:path arrowok="t"/>
              </v:shape>
              <v:shape id="_x0000_s32096" style="position:absolute;left:7413;top:5333;width:2;height:8" coordsize="2,8" path="m,8l,,,8r2,e" filled="f" strokeweight=".05pt">
                <v:path arrowok="t"/>
              </v:shape>
              <v:shape id="_x0000_s32097" style="position:absolute;left:7415;top:5336;width:1;height:5" coordsize="1,5" path="m,5l,,,5,1,e" filled="f" strokeweight=".05pt">
                <v:path arrowok="t"/>
              </v:shape>
              <v:shape id="_x0000_s32098" style="position:absolute;left:7416;top:5336;width:1;height:5" coordsize="1,5" path="m,5l,,,5r1,e" filled="f" strokeweight=".05pt">
                <v:path arrowok="t"/>
              </v:shape>
              <v:shape id="_x0000_s32099" style="position:absolute;left:7417;top:5336;width:1;height:5" coordsize="1,5" path="m,5l,,,5r1,e" filled="f" strokeweight=".05pt">
                <v:path arrowok="t"/>
              </v:shape>
              <v:shape id="_x0000_s32100" style="position:absolute;left:7418;top:5336;width:1;height:5" coordsize="1,5" path="m,5l,,,5r1,e" filled="f" strokeweight=".05pt">
                <v:path arrowok="t"/>
              </v:shape>
              <v:shape id="_x0000_s32101" style="position:absolute;left:7419;top:5336;width:2;height:5" coordsize="2,5" path="m,5l,,,5r2,e" filled="f" strokeweight=".05pt">
                <v:path arrowok="t"/>
              </v:shape>
              <v:shape id="_x0000_s32102" style="position:absolute;left:7421;top:5336;width:1;height:5" coordsize="1,5" path="m,5l,,,,1,5e" filled="f" strokeweight=".05pt">
                <v:path arrowok="t"/>
              </v:shape>
              <v:shape id="_x0000_s32103" style="position:absolute;left:7422;top:5336;width:1;height:5" coordsize="1,5" path="m,5l,,,5r1,e" filled="f" strokeweight=".05pt">
                <v:path arrowok="t"/>
              </v:shape>
              <v:shape id="_x0000_s32104" style="position:absolute;left:7423;top:5333;width:1;height:8" coordsize="1,8" path="m,8l,,,3,1,8e" filled="f" strokeweight=".05pt">
                <v:path arrowok="t"/>
              </v:shape>
              <v:shape id="_x0000_s32105" style="position:absolute;left:7424;top:5336;width:1;height:5" coordsize="1,5" path="m,5l,,,,1,5e" filled="f" strokeweight=".05pt">
                <v:path arrowok="t"/>
              </v:shape>
              <v:shape id="_x0000_s32106" style="position:absolute;left:7425;top:5336;width:2;height:5" coordsize="2,5" path="m,5l,,,5,2,e" filled="f" strokeweight=".05pt">
                <v:path arrowok="t"/>
              </v:shape>
              <v:shape id="_x0000_s32107" style="position:absolute;left:7427;top:5333;width:1;height:8" coordsize="1,8" path="m,8l,,,8r1,e" filled="f" strokeweight=".05pt">
                <v:path arrowok="t"/>
              </v:shape>
              <v:shape id="_x0000_s32108" style="position:absolute;left:7428;top:5333;width:1;height:8" coordsize="1,8" path="m,8l,,,,1,3e" filled="f" strokeweight=".05pt">
                <v:path arrowok="t"/>
              </v:shape>
              <v:shape id="_x0000_s32109" style="position:absolute;left:7429;top:5336;width:1;height:5" coordsize="1,5" path="m,5l,,,,1,5e" filled="f" strokeweight=".05pt">
                <v:path arrowok="t"/>
              </v:shape>
              <v:shape id="_x0000_s32110" style="position:absolute;left:7430;top:5341;width:1;height:1" coordsize="1,0" path="m,l,,,,1,e" filled="f" strokeweight=".05pt">
                <v:path arrowok="t"/>
              </v:shape>
              <v:shape id="_x0000_s32111" style="position:absolute;left:7431;top:5333;width:4;height:8" coordsize="4,8" path="m,8l,,,8r4,e" filled="f" strokeweight=".05pt">
                <v:path arrowok="t"/>
              </v:shape>
              <v:shape id="_x0000_s32112" style="position:absolute;left:7435;top:5336;width:1;height:5" coordsize="1,5" path="m,5r,l,5,1,e" filled="f" strokeweight=".05pt">
                <v:path arrowok="t"/>
              </v:shape>
              <v:shape id="_x0000_s32113" style="position:absolute;left:7436;top:5336;width:1;height:5" coordsize="1,5" path="m,5l,,,5,1,e" filled="f" strokeweight=".05pt">
                <v:path arrowok="t"/>
              </v:shape>
              <v:shape id="_x0000_s32114" style="position:absolute;left:7437;top:5336;width:2;height:5" coordsize="2,5" path="m,5l,,,5r2,e" filled="f" strokeweight=".05pt">
                <v:path arrowok="t"/>
              </v:shape>
              <v:shape id="_x0000_s32115" style="position:absolute;left:7439;top:5333;width:2;height:8" coordsize="2,8" path="m,8l,,,8r2,e" filled="f" strokeweight=".05pt">
                <v:path arrowok="t"/>
              </v:shape>
              <v:shape id="_x0000_s32116" style="position:absolute;left:7441;top:5333;width:1;height:8" coordsize="1,8" path="m,8l,,,8r1,e" filled="f" strokeweight=".05pt">
                <v:path arrowok="t"/>
              </v:shape>
              <v:shape id="_x0000_s32117" style="position:absolute;left:7442;top:5336;width:1;height:5" coordsize="1,5" path="m,5l,,,,1,5e" filled="f" strokeweight=".05pt">
                <v:path arrowok="t"/>
              </v:shape>
              <v:shape id="_x0000_s32118" style="position:absolute;left:7443;top:5336;width:2;height:5" coordsize="2,5" path="m,5l,,,5,2,e" filled="f" strokeweight=".05pt">
                <v:path arrowok="t"/>
              </v:shape>
              <v:shape id="_x0000_s32119" style="position:absolute;left:7445;top:5328;width:1;height:13" coordsize="1,13" path="m,13l,8r,l1,e" filled="f" strokeweight=".05pt">
                <v:path arrowok="t"/>
              </v:shape>
              <v:shape id="_x0000_s32120" style="position:absolute;left:7446;top:5324;width:1;height:17" coordsize="1,17" path="m,17l,,,17r1,e" filled="f" strokeweight=".05pt">
                <v:path arrowok="t"/>
              </v:shape>
              <v:shape id="_x0000_s32121" style="position:absolute;left:7447;top:5333;width:1;height:8" coordsize="1,8" path="m,8l,,,8,1,3e" filled="f" strokeweight=".05pt">
                <v:path arrowok="t"/>
              </v:shape>
              <v:shape id="_x0000_s32122" style="position:absolute;left:7448;top:5336;width:1;height:5" coordsize="1,5" path="m,5l,,,5r1,e" filled="f" strokeweight=".05pt">
                <v:path arrowok="t"/>
              </v:shape>
              <v:shape id="_x0000_s32123" style="position:absolute;left:7449;top:5336;width:1;height:5" coordsize="1,5" path="m,5l,,,5r1,e" filled="f" strokeweight=".05pt">
                <v:path arrowok="t"/>
              </v:shape>
              <v:shape id="_x0000_s32124" style="position:absolute;left:7450;top:5336;width:2;height:5" coordsize="2,5" path="m,5l,,,,2,5e" filled="f" strokeweight=".05pt">
                <v:path arrowok="t"/>
              </v:shape>
              <v:shape id="_x0000_s32125" style="position:absolute;left:7452;top:5336;width:1;height:5" coordsize="1,5" path="m,5l,,,5r1,e" filled="f" strokeweight=".05pt">
                <v:path arrowok="t"/>
              </v:shape>
              <v:shape id="_x0000_s32126" style="position:absolute;left:7453;top:5336;width:1;height:5" coordsize="1,5" path="m,5l,,,5r1,e" filled="f" strokeweight=".05pt">
                <v:path arrowok="t"/>
              </v:shape>
              <v:shape id="_x0000_s32127" style="position:absolute;left:7454;top:5328;width:1;height:13" coordsize="1,13" path="m,13l,,,8,1,5e" filled="f" strokeweight=".05pt">
                <v:path arrowok="t"/>
              </v:shape>
              <v:shape id="_x0000_s32128" style="position:absolute;left:7455;top:5328;width:1;height:13" coordsize="1,13" path="m,13l,,,8r1,5e" filled="f" strokeweight=".05pt">
                <v:path arrowok="t"/>
              </v:shape>
              <v:shape id="_x0000_s32129" style="position:absolute;left:7456;top:5336;width:2;height:5" coordsize="2,5" path="m,5l,,,5r2,e" filled="f" strokeweight=".05pt">
                <v:path arrowok="t"/>
              </v:shape>
              <v:shape id="_x0000_s32130" style="position:absolute;left:7458;top:5336;width:1;height:5" coordsize="1,5" path="m,5l,,,5r1,e" filled="f" strokeweight=".05pt">
                <v:path arrowok="t"/>
              </v:shape>
              <v:shape id="_x0000_s32131" style="position:absolute;left:7459;top:5336;width:1;height:5" coordsize="1,5" path="m,5l,,,5r1,e" filled="f" strokeweight=".05pt">
                <v:path arrowok="t"/>
              </v:shape>
              <v:shape id="_x0000_s32132" style="position:absolute;left:7460;top:5336;width:1;height:5" coordsize="1,5" path="m,5l,,,5r1,e" filled="f" strokeweight=".05pt">
                <v:path arrowok="t"/>
              </v:shape>
              <v:shape id="_x0000_s32133" style="position:absolute;left:7461;top:5328;width:1;height:13" coordsize="1,13" path="m,13l,,,13r1,e" filled="f" strokeweight=".05pt">
                <v:path arrowok="t"/>
              </v:shape>
              <v:shape id="_x0000_s32134" style="position:absolute;left:7462;top:5336;width:2;height:5" coordsize="2,5" path="m,5l,,,5,2,e" filled="f" strokeweight=".05pt">
                <v:path arrowok="t"/>
              </v:shape>
              <v:shape id="_x0000_s32135" style="position:absolute;left:7464;top:5333;width:1;height:8" coordsize="1,8" path="m,8l,3r,l1,e" filled="f" strokeweight=".05pt">
                <v:path arrowok="t"/>
              </v:shape>
              <v:shape id="_x0000_s32136" style="position:absolute;left:7465;top:5333;width:1;height:8" coordsize="1,8" path="m,8l,,,3r1,e" filled="f" strokeweight=".05pt">
                <v:path arrowok="t"/>
              </v:shape>
              <v:shape id="_x0000_s32137" style="position:absolute;left:7466;top:5336;width:4;height:5" coordsize="4,5" path="m,5l,,,5r4,e" filled="f" strokeweight=".05pt">
                <v:path arrowok="t"/>
              </v:shape>
              <v:shape id="_x0000_s32138" style="position:absolute;left:7470;top:5333;width:1;height:8" coordsize="1,8" path="m,8l,,,8r1,e" filled="f" strokeweight=".05pt">
                <v:path arrowok="t"/>
              </v:shape>
              <v:shape id="_x0000_s32139" style="position:absolute;left:7471;top:5336;width:1;height:5" coordsize="1,5" path="m,5l,,,5r1,e" filled="f" strokeweight=".05pt">
                <v:path arrowok="t"/>
              </v:shape>
              <v:shape id="_x0000_s32140" style="position:absolute;left:7472;top:5336;width:1;height:5" coordsize="1,5" path="m,5l,,,5r1,e" filled="f" strokeweight=".05pt">
                <v:path arrowok="t"/>
              </v:shape>
              <v:shape id="_x0000_s32141" style="position:absolute;left:7473;top:5336;width:1;height:5" coordsize="1,5" path="m,5l,,,5r1,e" filled="f" strokeweight=".05pt">
                <v:path arrowok="t"/>
              </v:shape>
            </v:group>
            <v:group id="_x0000_s32343" style="position:absolute;left:7474;top:5316;width:263;height:26" coordorigin="7474,5316" coordsize="263,26">
              <v:shape id="_x0000_s32143" style="position:absolute;left:7474;top:5333;width:2;height:8" coordsize="2,8" path="m,8l,,,3,2,8e" filled="f" strokeweight=".05pt">
                <v:path arrowok="t"/>
              </v:shape>
              <v:shape id="_x0000_s32144" style="position:absolute;left:7476;top:5341;width:1;height:1" coordsize="1,0" path="m,l,,,,1,e" filled="f" strokeweight=".05pt">
                <v:path arrowok="t"/>
              </v:shape>
              <v:shape id="_x0000_s32145" style="position:absolute;left:7477;top:5333;width:1;height:8" coordsize="1,8" path="m,8l,,,8r1,e" filled="f" strokeweight=".05pt">
                <v:path arrowok="t"/>
              </v:shape>
              <v:shape id="_x0000_s32146" style="position:absolute;left:7478;top:5336;width:1;height:5" coordsize="1,5" path="m,5l,,,5,1,e" filled="f" strokeweight=".05pt">
                <v:path arrowok="t"/>
              </v:shape>
              <v:shape id="_x0000_s32147" style="position:absolute;left:7479;top:5336;width:1;height:5" coordsize="1,5" path="m,5l,,,,1,5e" filled="f" strokeweight=".05pt">
                <v:path arrowok="t"/>
              </v:shape>
              <v:shape id="_x0000_s32148" style="position:absolute;left:7480;top:5336;width:2;height:5" coordsize="2,5" path="m,5l,,,5r2,e" filled="f" strokeweight=".05pt">
                <v:path arrowok="t"/>
              </v:shape>
              <v:shape id="_x0000_s32149" style="position:absolute;left:7482;top:5336;width:1;height:5" coordsize="1,5" path="m,5l,,,5r1,e" filled="f" strokeweight=".05pt">
                <v:path arrowok="t"/>
              </v:shape>
              <v:shape id="_x0000_s32150" style="position:absolute;left:7483;top:5336;width:1;height:5" coordsize="1,5" path="m,5l,,,5r1,e" filled="f" strokeweight=".05pt">
                <v:path arrowok="t"/>
              </v:shape>
              <v:shape id="_x0000_s32151" style="position:absolute;left:7484;top:5336;width:1;height:5" coordsize="1,5" path="m,5l,,,5r1,e" filled="f" strokeweight=".05pt">
                <v:path arrowok="t"/>
              </v:shape>
              <v:shape id="_x0000_s32152" style="position:absolute;left:7485;top:5336;width:1;height:5" coordsize="1,5" path="m,5l,,,5r1,e" filled="f" strokeweight=".05pt">
                <v:path arrowok="t"/>
              </v:shape>
              <v:shape id="_x0000_s32153" style="position:absolute;left:7486;top:5336;width:2;height:5" coordsize="2,5" path="m,5l,,,,2,5e" filled="f" strokeweight=".05pt">
                <v:path arrowok="t"/>
              </v:shape>
              <v:shape id="_x0000_s32154" style="position:absolute;left:7488;top:5333;width:1;height:8" coordsize="1,8" path="m,8l,,,8r1,e" filled="f" strokeweight=".05pt">
                <v:path arrowok="t"/>
              </v:shape>
              <v:shape id="_x0000_s32155" style="position:absolute;left:7489;top:5333;width:1;height:8" coordsize="1,8" path="m,8l,,,8r1,e" filled="f" strokeweight=".05pt">
                <v:path arrowok="t"/>
              </v:shape>
              <v:shape id="_x0000_s32156" style="position:absolute;left:7490;top:5336;width:1;height:5" coordsize="1,5" path="m,5l,,,5r1,e" filled="f" strokeweight=".05pt">
                <v:path arrowok="t"/>
              </v:shape>
              <v:shape id="_x0000_s32157" style="position:absolute;left:7491;top:5336;width:1;height:5" coordsize="1,5" path="m,5l,,,5r1,e" filled="f" strokeweight=".05pt">
                <v:path arrowok="t"/>
              </v:shape>
              <v:shape id="_x0000_s32158" style="position:absolute;left:7492;top:5336;width:3;height:5" coordsize="3,5" path="m,5l,,,5r3,e" filled="f" strokeweight=".05pt">
                <v:path arrowok="t"/>
              </v:shape>
              <v:shape id="_x0000_s32159" style="position:absolute;left:7495;top:5336;width:1;height:5" coordsize="1,5" path="m,5l,,,,1,e" filled="f" strokeweight=".05pt">
                <v:path arrowok="t"/>
              </v:shape>
              <v:shape id="_x0000_s32160" style="position:absolute;left:7496;top:5333;width:1;height:8" coordsize="1,8" path="m,8l,,,8,1,3e" filled="f" strokeweight=".05pt">
                <v:path arrowok="t"/>
              </v:shape>
              <v:shape id="_x0000_s32161" style="position:absolute;left:7497;top:5336;width:1;height:5" coordsize="1,5" path="m,5l,,,5r1,e" filled="f" strokeweight=".05pt">
                <v:path arrowok="t"/>
              </v:shape>
              <v:shape id="_x0000_s32162" style="position:absolute;left:7498;top:5336;width:2;height:5" coordsize="2,5" path="m,5l,,,,2,5e" filled="f" strokeweight=".05pt">
                <v:path arrowok="t"/>
              </v:shape>
              <v:shape id="_x0000_s32163" style="position:absolute;left:7500;top:5333;width:1;height:8" coordsize="1,8" path="m,8l,,,,1,3e" filled="f" strokeweight=".05pt">
                <v:path arrowok="t"/>
              </v:shape>
              <v:shape id="_x0000_s32164" style="position:absolute;left:7501;top:5336;width:1;height:5" coordsize="1,5" path="m,5l,,,5r1,e" filled="f" strokeweight=".05pt">
                <v:path arrowok="t"/>
              </v:shape>
              <v:shape id="_x0000_s32165" style="position:absolute;left:7502;top:5336;width:1;height:5" coordsize="1,5" path="m,5l,,,5r1,e" filled="f" strokeweight=".05pt">
                <v:path arrowok="t"/>
              </v:shape>
              <v:shape id="_x0000_s32166" style="position:absolute;left:7503;top:5336;width:1;height:5" coordsize="1,5" path="m,5l,,,5r1,e" filled="f" strokeweight=".05pt">
                <v:path arrowok="t"/>
              </v:shape>
              <v:shape id="_x0000_s32167" style="position:absolute;left:7504;top:5336;width:2;height:5" coordsize="2,5" path="m,5l,,,5r2,e" filled="f" strokeweight=".05pt">
                <v:path arrowok="t"/>
              </v:shape>
              <v:shape id="_x0000_s32168" style="position:absolute;left:7506;top:5336;width:1;height:5" coordsize="1,5" path="m,5r,l,5,1,e" filled="f" strokeweight=".05pt">
                <v:path arrowok="t"/>
              </v:shape>
              <v:shape id="_x0000_s32169" style="position:absolute;left:7507;top:5333;width:1;height:8" coordsize="1,8" path="m,8l,,,8r1,e" filled="f" strokeweight=".05pt">
                <v:path arrowok="t"/>
              </v:shape>
              <v:shape id="_x0000_s32170" style="position:absolute;left:7508;top:5336;width:2;height:5" coordsize="2,5" path="m,5l,,,5r2,e" filled="f" strokeweight=".05pt">
                <v:path arrowok="t"/>
              </v:shape>
              <v:shape id="_x0000_s32171" style="position:absolute;left:7510;top:5336;width:5;height:5" coordsize="5,5" path="m,5l,,,5r5,e" filled="f" strokeweight=".05pt">
                <v:path arrowok="t"/>
              </v:shape>
              <v:shape id="_x0000_s32172" style="position:absolute;left:7515;top:5333;width:1;height:8" coordsize="1,8" path="m,8l,3,,8,1,e" filled="f" strokeweight=".05pt">
                <v:path arrowok="t"/>
              </v:shape>
              <v:shape id="_x0000_s32173" style="position:absolute;left:7516;top:5333;width:2;height:8" coordsize="2,8" path="m,8l,,,8,2,3e" filled="f" strokeweight=".05pt">
                <v:path arrowok="t"/>
              </v:shape>
              <v:shape id="_x0000_s32174" style="position:absolute;left:7518;top:5333;width:1;height:8" coordsize="1,8" path="m,8l,,,8r1,e" filled="f" strokeweight=".05pt">
                <v:path arrowok="t"/>
              </v:shape>
              <v:shape id="_x0000_s32175" style="position:absolute;left:7519;top:5336;width:1;height:5" coordsize="1,5" path="m,5l,,,5r1,e" filled="f" strokeweight=".05pt">
                <v:path arrowok="t"/>
              </v:shape>
              <v:shape id="_x0000_s32176" style="position:absolute;left:7520;top:5336;width:1;height:5" coordsize="1,5" path="m,5l,,,5r1,e" filled="f" strokeweight=".05pt">
                <v:path arrowok="t"/>
              </v:shape>
              <v:shape id="_x0000_s32177" style="position:absolute;left:7521;top:5336;width:1;height:5" coordsize="1,5" path="m,5l,,,5r1,e" filled="f" strokeweight=".05pt">
                <v:path arrowok="t"/>
              </v:shape>
              <v:shape id="_x0000_s32178" style="position:absolute;left:7522;top:5336;width:2;height:5" coordsize="2,5" path="m,5l,,,5r2,e" filled="f" strokeweight=".05pt">
                <v:path arrowok="t"/>
              </v:shape>
              <v:shape id="_x0000_s32179" style="position:absolute;left:7524;top:5336;width:1;height:5" coordsize="1,5" path="m,5l,,,5r1,e" filled="f" strokeweight=".05pt">
                <v:path arrowok="t"/>
              </v:shape>
              <v:shape id="_x0000_s32180" style="position:absolute;left:7525;top:5333;width:1;height:8" coordsize="1,8" path="m,8l,,,8,1,3e" filled="f" strokeweight=".05pt">
                <v:path arrowok="t"/>
              </v:shape>
              <v:shape id="_x0000_s32181" style="position:absolute;left:7526;top:5336;width:1;height:5" coordsize="1,5" path="m,5l,,,5r1,e" filled="f" strokeweight=".05pt">
                <v:path arrowok="t"/>
              </v:shape>
              <v:shape id="_x0000_s32182" style="position:absolute;left:7527;top:5336;width:1;height:5" coordsize="1,5" path="m,5l,,,5r1,e" filled="f" strokeweight=".05pt">
                <v:path arrowok="t"/>
              </v:shape>
              <v:shape id="_x0000_s32183" style="position:absolute;left:7528;top:5336;width:2;height:5" coordsize="2,5" path="m,5l,,,5r2,e" filled="f" strokeweight=".05pt">
                <v:path arrowok="t"/>
              </v:shape>
              <v:shape id="_x0000_s32184" style="position:absolute;left:7530;top:5336;width:1;height:5" coordsize="1,5" path="m,5l,,,5r1,e" filled="f" strokeweight=".05pt">
                <v:path arrowok="t"/>
              </v:shape>
              <v:shape id="_x0000_s32185" style="position:absolute;left:7531;top:5333;width:1;height:8" coordsize="1,8" path="m,8l,,,8,1,3e" filled="f" strokeweight=".05pt">
                <v:path arrowok="t"/>
              </v:shape>
              <v:shape id="_x0000_s32186" style="position:absolute;left:7532;top:5336;width:1;height:5" coordsize="1,5" path="m,5l,,,5r1,e" filled="f" strokeweight=".05pt">
                <v:path arrowok="t"/>
              </v:shape>
              <v:shape id="_x0000_s32187" style="position:absolute;left:7533;top:5333;width:1;height:8" coordsize="1,8" path="m,8l,,,8r1,e" filled="f" strokeweight=".05pt">
                <v:path arrowok="t"/>
              </v:shape>
              <v:shape id="_x0000_s32188" style="position:absolute;left:7534;top:5336;width:2;height:5" coordsize="2,5" path="m,5l,,,5,2,e" filled="f" strokeweight=".05pt">
                <v:path arrowok="t"/>
              </v:shape>
              <v:shape id="_x0000_s32189" style="position:absolute;left:7536;top:5336;width:3;height:5" coordsize="3,5" path="m,5l,,,5r3,e" filled="f" strokeweight=".05pt">
                <v:path arrowok="t"/>
              </v:shape>
              <v:shape id="_x0000_s32190" style="position:absolute;left:7539;top:5336;width:1;height:5" coordsize="1,5" path="m,5l,,,,1,e" filled="f" strokeweight=".05pt">
                <v:path arrowok="t"/>
              </v:shape>
              <v:shape id="_x0000_s32191" style="position:absolute;left:7540;top:5336;width:2;height:5" coordsize="2,5" path="m,5l,,,5r2,e" filled="f" strokeweight=".05pt">
                <v:path arrowok="t"/>
              </v:shape>
              <v:shape id="_x0000_s32192" style="position:absolute;left:7542;top:5336;width:1;height:5" coordsize="1,5" path="m,5l,,,5r1,e" filled="f" strokeweight=".05pt">
                <v:path arrowok="t"/>
              </v:shape>
              <v:shape id="_x0000_s32193" style="position:absolute;left:7543;top:5333;width:1;height:8" coordsize="1,8" path="m,8l,,,8r1,e" filled="f" strokeweight=".05pt">
                <v:path arrowok="t"/>
              </v:shape>
              <v:shape id="_x0000_s32194" style="position:absolute;left:7544;top:5333;width:1;height:8" coordsize="1,8" path="m,8l,,,8,1,3e" filled="f" strokeweight=".05pt">
                <v:path arrowok="t"/>
              </v:shape>
              <v:shape id="_x0000_s32195" style="position:absolute;left:7545;top:5333;width:1;height:8" coordsize="1,8" path="m,8l,,,8,1,3e" filled="f" strokeweight=".05pt">
                <v:path arrowok="t"/>
              </v:shape>
              <v:shape id="_x0000_s32196" style="position:absolute;left:7546;top:5336;width:2;height:5" coordsize="2,5" path="m,5l,,,5r2,e" filled="f" strokeweight=".05pt">
                <v:path arrowok="t"/>
              </v:shape>
              <v:shape id="_x0000_s32197" style="position:absolute;left:7548;top:5336;width:1;height:5" coordsize="1,5" path="m,5l,,,5r1,e" filled="f" strokeweight=".05pt">
                <v:path arrowok="t"/>
              </v:shape>
              <v:shape id="_x0000_s32198" style="position:absolute;left:7549;top:5336;width:1;height:5" coordsize="1,5" path="m,5l,,,5r1,e" filled="f" strokeweight=".05pt">
                <v:path arrowok="t"/>
              </v:shape>
              <v:shape id="_x0000_s32199" style="position:absolute;left:7550;top:5336;width:2;height:5" coordsize="2,5" path="m,5l,,,5r2,e" filled="f" strokeweight=".05pt">
                <v:path arrowok="t"/>
              </v:shape>
              <v:shape id="_x0000_s32200" style="position:absolute;left:7552;top:5336;width:2;height:5" coordsize="2,5" path="m,5l,,,,2,5e" filled="f" strokeweight=".05pt">
                <v:path arrowok="t"/>
              </v:shape>
              <v:shape id="_x0000_s32201" style="position:absolute;left:7554;top:5336;width:1;height:5" coordsize="1,5" path="m,5l,,,5r1,e" filled="f" strokeweight=".05pt">
                <v:path arrowok="t"/>
              </v:shape>
              <v:shape id="_x0000_s32202" style="position:absolute;left:7555;top:5328;width:1;height:13" coordsize="1,13" path="m,13l,,,,1,8e" filled="f" strokeweight=".05pt">
                <v:path arrowok="t"/>
              </v:shape>
              <v:shape id="_x0000_s32203" style="position:absolute;left:7556;top:5336;width:1;height:5" coordsize="1,5" path="m,5l,,,5r1,e" filled="f" strokeweight=".05pt">
                <v:path arrowok="t"/>
              </v:shape>
              <v:shape id="_x0000_s32204" style="position:absolute;left:7557;top:5333;width:1;height:8" coordsize="1,8" path="m,8l,,,8r1,e" filled="f" strokeweight=".05pt">
                <v:path arrowok="t"/>
              </v:shape>
              <v:shape id="_x0000_s32205" style="position:absolute;left:7558;top:5336;width:2;height:5" coordsize="2,5" path="m,5l,,,5,2,e" filled="f" strokeweight=".05pt">
                <v:path arrowok="t"/>
              </v:shape>
              <v:shape id="_x0000_s32206" style="position:absolute;left:7560;top:5336;width:1;height:5" coordsize="1,5" path="m,5l,,,5r1,e" filled="f" strokeweight=".05pt">
                <v:path arrowok="t"/>
              </v:shape>
              <v:shape id="_x0000_s32207" style="position:absolute;left:7561;top:5336;width:1;height:5" coordsize="1,5" path="m,5l,,,5r1,e" filled="f" strokeweight=".05pt">
                <v:path arrowok="t"/>
              </v:shape>
              <v:shape id="_x0000_s32208" style="position:absolute;left:7562;top:5333;width:1;height:8" coordsize="1,8" path="m,8l,,,3,1,8e" filled="f" strokeweight=".05pt">
                <v:path arrowok="t"/>
              </v:shape>
              <v:shape id="_x0000_s32209" style="position:absolute;left:7563;top:5336;width:1;height:5" coordsize="1,5" path="m,5l,,,5,1,e" filled="f" strokeweight=".05pt">
                <v:path arrowok="t"/>
              </v:shape>
              <v:shape id="_x0000_s32210" style="position:absolute;left:7564;top:5333;width:2;height:8" coordsize="2,8" path="m,8l,3,,8,2,e" filled="f" strokeweight=".05pt">
                <v:path arrowok="t"/>
              </v:shape>
              <v:shape id="_x0000_s32211" style="position:absolute;left:7566;top:5333;width:1;height:8" coordsize="1,8" path="m,8l,,,8r1,e" filled="f" strokeweight=".05pt">
                <v:path arrowok="t"/>
              </v:shape>
              <v:shape id="_x0000_s32212" style="position:absolute;left:7567;top:5336;width:1;height:5" coordsize="1,5" path="m,5l,,,5r1,e" filled="f" strokeweight=".05pt">
                <v:path arrowok="t"/>
              </v:shape>
              <v:shape id="_x0000_s32213" style="position:absolute;left:7568;top:5336;width:1;height:5" coordsize="1,5" path="m,5l,,,5r1,e" filled="f" strokeweight=".05pt">
                <v:path arrowok="t"/>
              </v:shape>
              <v:shape id="_x0000_s32214" style="position:absolute;left:7569;top:5336;width:1;height:5" coordsize="1,5" path="m,5l,,,,1,5e" filled="f" strokeweight=".05pt">
                <v:path arrowok="t"/>
              </v:shape>
              <v:shape id="_x0000_s32215" style="position:absolute;left:7570;top:5336;width:2;height:5" coordsize="2,5" path="m,5l,,,5,2,e" filled="f" strokeweight=".05pt">
                <v:path arrowok="t"/>
              </v:shape>
              <v:shape id="_x0000_s32216" style="position:absolute;left:7572;top:5336;width:1;height:5" coordsize="1,5" path="m,5l,,,5r1,e" filled="f" strokeweight=".05pt">
                <v:path arrowok="t"/>
              </v:shape>
              <v:shape id="_x0000_s32217" style="position:absolute;left:7573;top:5333;width:1;height:8" coordsize="1,8" path="m,8l,3,,8,1,e" filled="f" strokeweight=".05pt">
                <v:path arrowok="t"/>
              </v:shape>
              <v:shape id="_x0000_s32218" style="position:absolute;left:7574;top:5333;width:1;height:8" coordsize="1,8" path="m,8l,,,8r1,e" filled="f" strokeweight=".05pt">
                <v:path arrowok="t"/>
              </v:shape>
              <v:shape id="_x0000_s32219" style="position:absolute;left:7575;top:5336;width:1;height:5" coordsize="1,5" path="m,5l,,,5,1,e" filled="f" strokeweight=".05pt">
                <v:path arrowok="t"/>
              </v:shape>
              <v:shape id="_x0000_s32220" style="position:absolute;left:7576;top:5336;width:2;height:5" coordsize="2,5" path="m,5l,,,5r2,e" filled="f" strokeweight=".05pt">
                <v:path arrowok="t"/>
              </v:shape>
              <v:shape id="_x0000_s32221" style="position:absolute;left:7578;top:5333;width:1;height:8" coordsize="1,8" path="m,8l,,,,1,8e" filled="f" strokeweight=".05pt">
                <v:path arrowok="t"/>
              </v:shape>
              <v:shape id="_x0000_s32222" style="position:absolute;left:7579;top:5336;width:1;height:5" coordsize="1,5" path="m,5l,,,5r1,e" filled="f" strokeweight=".05pt">
                <v:path arrowok="t"/>
              </v:shape>
              <v:shape id="_x0000_s32223" style="position:absolute;left:7580;top:5336;width:1;height:5" coordsize="1,5" path="m,5l,,,,1,5e" filled="f" strokeweight=".05pt">
                <v:path arrowok="t"/>
              </v:shape>
              <v:shape id="_x0000_s32224" style="position:absolute;left:7581;top:5336;width:1;height:5" coordsize="1,5" path="m,5l,,,5,1,e" filled="f" strokeweight=".05pt">
                <v:path arrowok="t"/>
              </v:shape>
              <v:shape id="_x0000_s32225" style="position:absolute;left:7582;top:5333;width:2;height:8" coordsize="2,8" path="m,8l,,,8r2,e" filled="f" strokeweight=".05pt">
                <v:path arrowok="t"/>
              </v:shape>
              <v:shape id="_x0000_s32226" style="position:absolute;left:7584;top:5336;width:1;height:5" coordsize="1,5" path="m,5r,l,5,1,e" filled="f" strokeweight=".05pt">
                <v:path arrowok="t"/>
              </v:shape>
              <v:shape id="_x0000_s32227" style="position:absolute;left:7585;top:5333;width:1;height:8" coordsize="1,8" path="m,8l,,,3,1,8e" filled="f" strokeweight=".05pt">
                <v:path arrowok="t"/>
              </v:shape>
              <v:shape id="_x0000_s32228" style="position:absolute;left:7586;top:5336;width:1;height:5" coordsize="1,5" path="m,5l,,,5r1,e" filled="f" strokeweight=".05pt">
                <v:path arrowok="t"/>
              </v:shape>
              <v:shape id="_x0000_s32229" style="position:absolute;left:7587;top:5333;width:1;height:8" coordsize="1,8" path="m,8l,,,,1,8e" filled="f" strokeweight=".05pt">
                <v:path arrowok="t"/>
              </v:shape>
              <v:shape id="_x0000_s32230" style="position:absolute;left:7588;top:5336;width:2;height:5" coordsize="2,5" path="m,5r,l,5,2,e" filled="f" strokeweight=".05pt">
                <v:path arrowok="t"/>
              </v:shape>
              <v:shape id="_x0000_s32231" style="position:absolute;left:7590;top:5336;width:1;height:5" coordsize="1,5" path="m,5l,,,5r1,e" filled="f" strokeweight=".05pt">
                <v:path arrowok="t"/>
              </v:shape>
              <v:shape id="_x0000_s32232" style="position:absolute;left:7591;top:5336;width:1;height:5" coordsize="1,5" path="m,5l,,,,1,5e" filled="f" strokeweight=".05pt">
                <v:path arrowok="t"/>
              </v:shape>
              <v:shape id="_x0000_s32233" style="position:absolute;left:7592;top:5336;width:1;height:5" coordsize="1,5" path="m,5l,,,,1,e" filled="f" strokeweight=".05pt">
                <v:path arrowok="t"/>
              </v:shape>
              <v:shape id="_x0000_s32234" style="position:absolute;left:7593;top:5333;width:3;height:8" coordsize="3,8" path="m,8l,,,8r3,e" filled="f" strokeweight=".05pt">
                <v:path arrowok="t"/>
              </v:shape>
              <v:shape id="_x0000_s32235" style="position:absolute;left:7596;top:5324;width:1;height:17" coordsize="1,17" path="m,17l,,,9,1,e" filled="f" strokeweight=".05pt">
                <v:path arrowok="t"/>
              </v:shape>
              <v:shape id="_x0000_s32236" style="position:absolute;left:7597;top:5319;width:1;height:14" coordsize="1,14" path="m,14l,,,5r1,9e" filled="f" strokeweight=".05pt">
                <v:path arrowok="t"/>
              </v:shape>
              <v:shape id="_x0000_s32237" style="position:absolute;left:7598;top:5333;width:1;height:8" coordsize="1,8" path="m,8l,,,3,1,8e" filled="f" strokeweight=".05pt">
                <v:path arrowok="t"/>
              </v:shape>
              <v:shape id="_x0000_s32238" style="position:absolute;left:7599;top:5336;width:1;height:5" coordsize="1,5" path="m,5l,,,5,1,e" filled="f" strokeweight=".05pt">
                <v:path arrowok="t"/>
              </v:shape>
              <v:shape id="_x0000_s32239" style="position:absolute;left:7600;top:5333;width:2;height:8" coordsize="2,8" path="m,8l,,,3,2,8e" filled="f" strokeweight=".05pt">
                <v:path arrowok="t"/>
              </v:shape>
              <v:shape id="_x0000_s32240" style="position:absolute;left:7602;top:5333;width:1;height:8" coordsize="1,8" path="m,8l,,,,1,3e" filled="f" strokeweight=".05pt">
                <v:path arrowok="t"/>
              </v:shape>
              <v:shape id="_x0000_s32241" style="position:absolute;left:7603;top:5336;width:1;height:5" coordsize="1,5" path="m,5l,,,,1,5e" filled="f" strokeweight=".05pt">
                <v:path arrowok="t"/>
              </v:shape>
              <v:shape id="_x0000_s32242" style="position:absolute;left:7604;top:5333;width:1;height:8" coordsize="1,8" path="m,8l,,,8r1,e" filled="f" strokeweight=".05pt">
                <v:path arrowok="t"/>
              </v:shape>
              <v:shape id="_x0000_s32243" style="position:absolute;left:7605;top:5328;width:1;height:13" coordsize="1,13" path="m,13l,,,5r1,8e" filled="f" strokeweight=".05pt">
                <v:path arrowok="t"/>
              </v:shape>
              <v:shape id="_x0000_s32244" style="position:absolute;left:7606;top:5316;width:2;height:25" coordsize="2,25" path="m,25l,,,20r2,e" filled="f" strokeweight=".05pt">
                <v:path arrowok="t"/>
              </v:shape>
              <v:shape id="_x0000_s32245" style="position:absolute;left:7608;top:5336;width:1;height:5" coordsize="1,5" path="m,5l,,,5r1,e" filled="f" strokeweight=".05pt">
                <v:path arrowok="t"/>
              </v:shape>
              <v:shape id="_x0000_s32246" style="position:absolute;left:7609;top:5336;width:1;height:5" coordsize="1,5" path="m,5l,,,5r1,e" filled="f" strokeweight=".05pt">
                <v:path arrowok="t"/>
              </v:shape>
              <v:shape id="_x0000_s32247" style="position:absolute;left:7610;top:5336;width:1;height:5" coordsize="1,5" path="m,5l,,,5,1,e" filled="f" strokeweight=".05pt">
                <v:path arrowok="t"/>
              </v:shape>
              <v:shape id="_x0000_s32248" style="position:absolute;left:7611;top:5336;width:1;height:5" coordsize="1,5" path="m,5l,,,5r1,e" filled="f" strokeweight=".05pt">
                <v:path arrowok="t"/>
              </v:shape>
              <v:shape id="_x0000_s32249" style="position:absolute;left:7612;top:5333;width:2;height:8" coordsize="2,8" path="m,8l,,,8,2,3e" filled="f" strokeweight=".05pt">
                <v:path arrowok="t"/>
              </v:shape>
              <v:shape id="_x0000_s32250" style="position:absolute;left:7614;top:5336;width:1;height:5" coordsize="1,5" path="m,5l,,,5r1,e" filled="f" strokeweight=".05pt">
                <v:path arrowok="t"/>
              </v:shape>
              <v:shape id="_x0000_s32251" style="position:absolute;left:7615;top:5316;width:1;height:25" coordsize="1,25" path="m,25l,12r,l1,e" filled="f" strokeweight=".05pt">
                <v:path arrowok="t"/>
              </v:shape>
              <v:shape id="_x0000_s32252" style="position:absolute;left:7616;top:5316;width:1;height:25" coordsize="1,25" path="m,25l,,,20,1,17e" filled="f" strokeweight=".05pt">
                <v:path arrowok="t"/>
              </v:shape>
              <v:shape id="_x0000_s32253" style="position:absolute;left:7617;top:5324;width:1;height:17" coordsize="1,17" path="m,17l,,,17r1,e" filled="f" strokeweight=".05pt">
                <v:path arrowok="t"/>
              </v:shape>
              <v:shape id="_x0000_s32254" style="position:absolute;left:7618;top:5336;width:2;height:5" coordsize="2,5" path="m,5l,,,5r2,e" filled="f" strokeweight=".05pt">
                <v:path arrowok="t"/>
              </v:shape>
              <v:shape id="_x0000_s32255" style="position:absolute;left:7620;top:5333;width:1;height:8" coordsize="1,8" path="m,8l,,,8r1,e" filled="f" strokeweight=".05pt">
                <v:path arrowok="t"/>
              </v:shape>
              <v:shape id="_x0000_s32256" style="position:absolute;left:7621;top:5336;width:1;height:5" coordsize="1,5" path="m,5l,,,5,1,e" filled="f" strokeweight=".05pt">
                <v:path arrowok="t"/>
              </v:shape>
              <v:shape id="_x0000_s32257" style="position:absolute;left:7622;top:5333;width:1;height:8" coordsize="1,8" path="m,8l,,,,1,8e" filled="f" strokeweight=".05pt">
                <v:path arrowok="t"/>
              </v:shape>
              <v:shape id="_x0000_s32258" style="position:absolute;left:7623;top:5341;width:1;height:1" coordsize="1,0" path="m,l,,,,1,e" filled="f" strokeweight=".05pt">
                <v:path arrowok="t"/>
              </v:shape>
              <v:shape id="_x0000_s32259" style="position:absolute;left:7624;top:5328;width:1;height:13" coordsize="1,13" path="m,13l,,,13r1,e" filled="f" strokeweight=".05pt">
                <v:path arrowok="t"/>
              </v:shape>
              <v:shape id="_x0000_s32260" style="position:absolute;left:7625;top:5328;width:2;height:13" coordsize="2,13" path="m,13l,,,13r2,e" filled="f" strokeweight=".05pt">
                <v:path arrowok="t"/>
              </v:shape>
              <v:shape id="_x0000_s32261" style="position:absolute;left:7627;top:5333;width:1;height:8" coordsize="1,8" path="m,8l,,,8r1,e" filled="f" strokeweight=".05pt">
                <v:path arrowok="t"/>
              </v:shape>
              <v:shape id="_x0000_s32262" style="position:absolute;left:7628;top:5336;width:1;height:5" coordsize="1,5" path="m,5l,,,5,1,e" filled="f" strokeweight=".05pt">
                <v:path arrowok="t"/>
              </v:shape>
              <v:shape id="_x0000_s32263" style="position:absolute;left:7629;top:5336;width:1;height:5" coordsize="1,5" path="m,5l,,,,1,e" filled="f" strokeweight=".05pt">
                <v:path arrowok="t"/>
              </v:shape>
              <v:shape id="_x0000_s32264" style="position:absolute;left:7630;top:5336;width:1;height:5" coordsize="1,5" path="m,5l,,,,1,e" filled="f" strokeweight=".05pt">
                <v:path arrowok="t"/>
              </v:shape>
              <v:shape id="_x0000_s32265" style="position:absolute;left:7631;top:5336;width:2;height:5" coordsize="2,5" path="m,5l,,,5r2,e" filled="f" strokeweight=".05pt">
                <v:path arrowok="t"/>
              </v:shape>
              <v:shape id="_x0000_s32266" style="position:absolute;left:7633;top:5333;width:1;height:8" coordsize="1,8" path="m,8l,,,,1,8e" filled="f" strokeweight=".05pt">
                <v:path arrowok="t"/>
              </v:shape>
              <v:shape id="_x0000_s32267" style="position:absolute;left:7634;top:5328;width:1;height:13" coordsize="1,13" path="m,13l,,,8r1,5e" filled="f" strokeweight=".05pt">
                <v:path arrowok="t"/>
              </v:shape>
              <v:shape id="_x0000_s32268" style="position:absolute;left:7635;top:5336;width:1;height:5" coordsize="1,5" path="m,5l,,,,1,e" filled="f" strokeweight=".05pt">
                <v:path arrowok="t"/>
              </v:shape>
              <v:shape id="_x0000_s32269" style="position:absolute;left:7636;top:5336;width:1;height:5" coordsize="1,5" path="m,5l,,,5r1,e" filled="f" strokeweight=".05pt">
                <v:path arrowok="t"/>
              </v:shape>
              <v:shape id="_x0000_s32270" style="position:absolute;left:7637;top:5333;width:2;height:8" coordsize="2,8" path="m,8l,,,8r2,e" filled="f" strokeweight=".05pt">
                <v:path arrowok="t"/>
              </v:shape>
              <v:shape id="_x0000_s32271" style="position:absolute;left:7639;top:5333;width:1;height:8" coordsize="1,8" path="m,8l,3r,l1,e" filled="f" strokeweight=".05pt">
                <v:path arrowok="t"/>
              </v:shape>
              <v:shape id="_x0000_s32272" style="position:absolute;left:7640;top:5333;width:1;height:8" coordsize="1,8" path="m,8l,,,3r1,e" filled="f" strokeweight=".05pt">
                <v:path arrowok="t"/>
              </v:shape>
              <v:shape id="_x0000_s32273" style="position:absolute;left:7641;top:5336;width:1;height:5" coordsize="1,5" path="m,5l,,,5r1,e" filled="f" strokeweight=".05pt">
                <v:path arrowok="t"/>
              </v:shape>
              <v:shape id="_x0000_s32274" style="position:absolute;left:7642;top:5336;width:1;height:5" coordsize="1,5" path="m,5l,,,5r1,e" filled="f" strokeweight=".05pt">
                <v:path arrowok="t"/>
              </v:shape>
              <v:shape id="_x0000_s32275" style="position:absolute;left:7643;top:5333;width:2;height:8" coordsize="2,8" path="m,8l,,,8r2,e" filled="f" strokeweight=".05pt">
                <v:path arrowok="t"/>
              </v:shape>
              <v:shape id="_x0000_s32276" style="position:absolute;left:7645;top:5336;width:2;height:5" coordsize="2,5" path="m,5l,,,5r2,e" filled="f" strokeweight=".05pt">
                <v:path arrowok="t"/>
              </v:shape>
              <v:shape id="_x0000_s32277" style="position:absolute;left:7647;top:5333;width:1;height:8" coordsize="1,8" path="m,8l,,,8r1,e" filled="f" strokeweight=".05pt">
                <v:path arrowok="t"/>
              </v:shape>
              <v:shape id="_x0000_s32278" style="position:absolute;left:7648;top:5336;width:1;height:5" coordsize="1,5" path="m,5l,,,,1,5e" filled="f" strokeweight=".05pt">
                <v:path arrowok="t"/>
              </v:shape>
              <v:shape id="_x0000_s32279" style="position:absolute;left:7649;top:5336;width:2;height:5" coordsize="2,5" path="m,5l,,,5r2,e" filled="f" strokeweight=".05pt">
                <v:path arrowok="t"/>
              </v:shape>
              <v:shape id="_x0000_s32280" style="position:absolute;left:7651;top:5336;width:1;height:5" coordsize="1,5" path="m,5l,,,,1,5e" filled="f" strokeweight=".05pt">
                <v:path arrowok="t"/>
              </v:shape>
              <v:shape id="_x0000_s32281" style="position:absolute;left:7652;top:5341;width:1;height:1" coordsize="1,0" path="m,l,,,,1,e" filled="f" strokeweight=".05pt">
                <v:path arrowok="t"/>
              </v:shape>
              <v:shape id="_x0000_s32282" style="position:absolute;left:7653;top:5336;width:1;height:5" coordsize="1,5" path="m,5l,,,,1,5e" filled="f" strokeweight=".05pt">
                <v:path arrowok="t"/>
              </v:shape>
              <v:shape id="_x0000_s32283" style="position:absolute;left:7654;top:5333;width:1;height:8" coordsize="1,8" path="m,8l,,,,1,8e" filled="f" strokeweight=".05pt">
                <v:path arrowok="t"/>
              </v:shape>
              <v:shape id="_x0000_s32284" style="position:absolute;left:7655;top:5336;width:2;height:5" coordsize="2,5" path="m,5l,,,5r2,e" filled="f" strokeweight=".05pt">
                <v:path arrowok="t"/>
              </v:shape>
              <v:shape id="_x0000_s32285" style="position:absolute;left:7657;top:5336;width:1;height:5" coordsize="1,5" path="m,5r,l,5,1,e" filled="f" strokeweight=".05pt">
                <v:path arrowok="t"/>
              </v:shape>
              <v:shape id="_x0000_s32286" style="position:absolute;left:7658;top:5333;width:1;height:8" coordsize="1,8" path="m,8l,,,8r1,e" filled="f" strokeweight=".05pt">
                <v:path arrowok="t"/>
              </v:shape>
              <v:shape id="_x0000_s32287" style="position:absolute;left:7659;top:5336;width:1;height:5" coordsize="1,5" path="m,5l,,,,1,5e" filled="f" strokeweight=".05pt">
                <v:path arrowok="t"/>
              </v:shape>
              <v:shape id="_x0000_s32288" style="position:absolute;left:7660;top:5336;width:1;height:5" coordsize="1,5" path="m,5l,,,5r1,e" filled="f" strokeweight=".05pt">
                <v:path arrowok="t"/>
              </v:shape>
              <v:shape id="_x0000_s32289" style="position:absolute;left:7661;top:5333;width:2;height:8" coordsize="2,8" path="m,8l,,,8,2,3e" filled="f" strokeweight=".05pt">
                <v:path arrowok="t"/>
              </v:shape>
              <v:shape id="_x0000_s32290" style="position:absolute;left:7663;top:5336;width:1;height:5" coordsize="1,5" path="m,5l,,,5r1,e" filled="f" strokeweight=".05pt">
                <v:path arrowok="t"/>
              </v:shape>
              <v:shape id="_x0000_s32291" style="position:absolute;left:7664;top:5336;width:1;height:5" coordsize="1,5" path="m,5l,,,5r1,e" filled="f" strokeweight=".05pt">
                <v:path arrowok="t"/>
              </v:shape>
              <v:shape id="_x0000_s32292" style="position:absolute;left:7665;top:5336;width:1;height:5" coordsize="1,5" path="m,5l,,,5,1,e" filled="f" strokeweight=".05pt">
                <v:path arrowok="t"/>
              </v:shape>
              <v:shape id="_x0000_s32293" style="position:absolute;left:7666;top:5336;width:1;height:5" coordsize="1,5" path="m,5l,,,5r1,e" filled="f" strokeweight=".05pt">
                <v:path arrowok="t"/>
              </v:shape>
              <v:shape id="_x0000_s32294" style="position:absolute;left:7667;top:5333;width:2;height:8" coordsize="2,8" path="m,8l,,,8,2,3e" filled="f" strokeweight=".05pt">
                <v:path arrowok="t"/>
              </v:shape>
              <v:shape id="_x0000_s32295" style="position:absolute;left:7669;top:5336;width:3;height:5" coordsize="3,5" path="m,5l,,,5r3,e" filled="f" strokeweight=".05pt">
                <v:path arrowok="t"/>
              </v:shape>
              <v:shape id="_x0000_s32296" style="position:absolute;left:7672;top:5336;width:1;height:5" coordsize="1,5" path="m,5l,,,5r1,e" filled="f" strokeweight=".05pt">
                <v:path arrowok="t"/>
              </v:shape>
              <v:shape id="_x0000_s32297" style="position:absolute;left:7673;top:5336;width:2;height:5" coordsize="2,5" path="m,5l,,,5,2,e" filled="f" strokeweight=".05pt">
                <v:path arrowok="t"/>
              </v:shape>
              <v:shape id="_x0000_s32298" style="position:absolute;left:7675;top:5336;width:1;height:5" coordsize="1,5" path="m,5l,,,5r1,e" filled="f" strokeweight=".05pt">
                <v:path arrowok="t"/>
              </v:shape>
              <v:shape id="_x0000_s32299" style="position:absolute;left:7676;top:5333;width:1;height:8" coordsize="1,8" path="m,8l,,,3,1,e" filled="f" strokeweight=".05pt">
                <v:path arrowok="t"/>
              </v:shape>
              <v:shape id="_x0000_s32300" style="position:absolute;left:7677;top:5333;width:2;height:8" coordsize="2,8" path="m,8l,,,8r2,e" filled="f" strokeweight=".05pt">
                <v:path arrowok="t"/>
              </v:shape>
              <v:shape id="_x0000_s32301" style="position:absolute;left:7679;top:5336;width:2;height:5" coordsize="2,5" path="m,5l,,,5,2,e" filled="f" strokeweight=".05pt">
                <v:path arrowok="t"/>
              </v:shape>
              <v:shape id="_x0000_s32302" style="position:absolute;left:7681;top:5333;width:1;height:8" coordsize="1,8" path="m,8l,,,8r1,e" filled="f" strokeweight=".05pt">
                <v:path arrowok="t"/>
              </v:shape>
              <v:shape id="_x0000_s32303" style="position:absolute;left:7682;top:5336;width:2;height:5" coordsize="2,5" path="m,5l,,,5r2,e" filled="f" strokeweight=".05pt">
                <v:path arrowok="t"/>
              </v:shape>
              <v:shape id="_x0000_s32304" style="position:absolute;left:7684;top:5336;width:1;height:5" coordsize="1,5" path="m,5l,,,5r1,e" filled="f" strokeweight=".05pt">
                <v:path arrowok="t"/>
              </v:shape>
              <v:shape id="_x0000_s32305" style="position:absolute;left:7685;top:5333;width:2;height:8" coordsize="2,8" path="m,8l,,,8r2,e" filled="f" strokeweight=".05pt">
                <v:path arrowok="t"/>
              </v:shape>
              <v:shape id="_x0000_s32306" style="position:absolute;left:7687;top:5336;width:1;height:5" coordsize="1,5" path="m,5l,,,5r1,e" filled="f" strokeweight=".05pt">
                <v:path arrowok="t"/>
              </v:shape>
              <v:shape id="_x0000_s32307" style="position:absolute;left:7688;top:5336;width:1;height:5" coordsize="1,5" path="m,5l,,,5,1,e" filled="f" strokeweight=".05pt">
                <v:path arrowok="t"/>
              </v:shape>
              <v:shape id="_x0000_s32308" style="position:absolute;left:7689;top:5336;width:4;height:5" coordsize="4,5" path="m,5l,,,5r4,e" filled="f" strokeweight=".05pt">
                <v:path arrowok="t"/>
              </v:shape>
              <v:shape id="_x0000_s32309" style="position:absolute;left:7693;top:5333;width:1;height:8" coordsize="1,8" path="m,8l,,,8r1,e" filled="f" strokeweight=".05pt">
                <v:path arrowok="t"/>
              </v:shape>
              <v:shape id="_x0000_s32310" style="position:absolute;left:7694;top:5336;width:1;height:5" coordsize="1,5" path="m,5l,,,5r1,e" filled="f" strokeweight=".05pt">
                <v:path arrowok="t"/>
              </v:shape>
              <v:shape id="_x0000_s32311" style="position:absolute;left:7695;top:5336;width:1;height:5" coordsize="1,5" path="m,5l,,,5r1,e" filled="f" strokeweight=".05pt">
                <v:path arrowok="t"/>
              </v:shape>
              <v:shape id="_x0000_s32312" style="position:absolute;left:7696;top:5336;width:1;height:5" coordsize="1,5" path="m,5l,,,5r1,e" filled="f" strokeweight=".05pt">
                <v:path arrowok="t"/>
              </v:shape>
              <v:shape id="_x0000_s32313" style="position:absolute;left:7697;top:5333;width:2;height:8" coordsize="2,8" path="m,8l,,,8r2,e" filled="f" strokeweight=".05pt">
                <v:path arrowok="t"/>
              </v:shape>
              <v:shape id="_x0000_s32314" style="position:absolute;left:7699;top:5336;width:1;height:5" coordsize="1,5" path="m,5l,,,,1,5e" filled="f" strokeweight=".05pt">
                <v:path arrowok="t"/>
              </v:shape>
              <v:shape id="_x0000_s32315" style="position:absolute;left:7700;top:5336;width:1;height:5" coordsize="1,5" path="m,5r,l,5,1,e" filled="f" strokeweight=".05pt">
                <v:path arrowok="t"/>
              </v:shape>
              <v:shape id="_x0000_s32316" style="position:absolute;left:7701;top:5333;width:1;height:8" coordsize="1,8" path="m,8l,,,8r1,e" filled="f" strokeweight=".05pt">
                <v:path arrowok="t"/>
              </v:shape>
              <v:shape id="_x0000_s32317" style="position:absolute;left:7702;top:5336;width:1;height:5" coordsize="1,5" path="m,5l,,,5r1,e" filled="f" strokeweight=".05pt">
                <v:path arrowok="t"/>
              </v:shape>
              <v:shape id="_x0000_s32318" style="position:absolute;left:7703;top:5333;width:2;height:8" coordsize="2,8" path="m,8l,,,,2,8e" filled="f" strokeweight=".05pt">
                <v:path arrowok="t"/>
              </v:shape>
              <v:shape id="_x0000_s32319" style="position:absolute;left:7705;top:5341;width:1;height:1" coordsize="1,0" path="m,l,,,,1,e" filled="f" strokeweight=".05pt">
                <v:path arrowok="t"/>
              </v:shape>
              <v:shape id="_x0000_s32320" style="position:absolute;left:7706;top:5333;width:1;height:8" coordsize="1,8" path="m,8l,,,8,1,e" filled="f" strokeweight=".05pt">
                <v:path arrowok="t"/>
              </v:shape>
              <v:shape id="_x0000_s32321" style="position:absolute;left:7707;top:5333;width:1;height:8" coordsize="1,8" path="m,3l,,,3,1,8e" filled="f" strokeweight=".05pt">
                <v:path arrowok="t"/>
              </v:shape>
              <v:shape id="_x0000_s32322" style="position:absolute;left:7708;top:5336;width:1;height:5" coordsize="1,5" path="m,5l,,,5r1,e" filled="f" strokeweight=".05pt">
                <v:path arrowok="t"/>
              </v:shape>
              <v:shape id="_x0000_s32323" style="position:absolute;left:7709;top:5336;width:2;height:5" coordsize="2,5" path="m,5l,,,5,2,e" filled="f" strokeweight=".05pt">
                <v:path arrowok="t"/>
              </v:shape>
              <v:shape id="_x0000_s32324" style="position:absolute;left:7711;top:5336;width:1;height:5" coordsize="1,5" path="m,5l,,,5r1,e" filled="f" strokeweight=".05pt">
                <v:path arrowok="t"/>
              </v:shape>
              <v:shape id="_x0000_s32325" style="position:absolute;left:7712;top:5336;width:1;height:5" coordsize="1,5" path="m,5l,,,,1,5e" filled="f" strokeweight=".05pt">
                <v:path arrowok="t"/>
              </v:shape>
              <v:shape id="_x0000_s32326" style="position:absolute;left:7713;top:5336;width:1;height:5" coordsize="1,5" path="m,5l,,,5r1,e" filled="f" strokeweight=".05pt">
                <v:path arrowok="t"/>
              </v:shape>
              <v:shape id="_x0000_s32327" style="position:absolute;left:7714;top:5336;width:1;height:5" coordsize="1,5" path="m,5l,,,,1,5e" filled="f" strokeweight=".05pt">
                <v:path arrowok="t"/>
              </v:shape>
              <v:shape id="_x0000_s32328" style="position:absolute;left:7715;top:5336;width:2;height:5" coordsize="2,5" path="m,5l,,,5r2,e" filled="f" strokeweight=".05pt">
                <v:path arrowok="t"/>
              </v:shape>
              <v:shape id="_x0000_s32329" style="position:absolute;left:7717;top:5333;width:3;height:8" coordsize="3,8" path="m,8l,,,8r3,e" filled="f" strokeweight=".05pt">
                <v:path arrowok="t"/>
              </v:shape>
              <v:shape id="_x0000_s32330" style="position:absolute;left:7720;top:5336;width:1;height:5" coordsize="1,5" path="m,5l,,,5,1,e" filled="f" strokeweight=".05pt">
                <v:path arrowok="t"/>
              </v:shape>
              <v:shape id="_x0000_s32331" style="position:absolute;left:7721;top:5336;width:2;height:5" coordsize="2,5" path="m,5l,,,5r2,e" filled="f" strokeweight=".05pt">
                <v:path arrowok="t"/>
              </v:shape>
              <v:shape id="_x0000_s32332" style="position:absolute;left:7723;top:5336;width:1;height:5" coordsize="1,5" path="m,5l,,,5r1,e" filled="f" strokeweight=".05pt">
                <v:path arrowok="t"/>
              </v:shape>
              <v:shape id="_x0000_s32333" style="position:absolute;left:7724;top:5336;width:1;height:5" coordsize="1,5" path="m,5r,l,5,1,e" filled="f" strokeweight=".05pt">
                <v:path arrowok="t"/>
              </v:shape>
              <v:shape id="_x0000_s32334" style="position:absolute;left:7725;top:5336;width:1;height:5" coordsize="1,5" path="m,5l,,,5,1,e" filled="f" strokeweight=".05pt">
                <v:path arrowok="t"/>
              </v:shape>
              <v:shape id="_x0000_s32335" style="position:absolute;left:7726;top:5336;width:3;height:5" coordsize="3,5" path="m,5l,,,5r3,e" filled="f" strokeweight=".05pt">
                <v:path arrowok="t"/>
              </v:shape>
              <v:shape id="_x0000_s32336" style="position:absolute;left:7729;top:5336;width:1;height:5" coordsize="1,5" path="m,5l,,,5r1,e" filled="f" strokeweight=".05pt">
                <v:path arrowok="t"/>
              </v:shape>
              <v:shape id="_x0000_s32337" style="position:absolute;left:7730;top:5336;width:1;height:5" coordsize="1,5" path="m,5l,,,5r1,e" filled="f" strokeweight=".05pt">
                <v:path arrowok="t"/>
              </v:shape>
              <v:shape id="_x0000_s32338" style="position:absolute;left:7731;top:5336;width:1;height:5" coordsize="1,5" path="m,5l,,,,1,5e" filled="f" strokeweight=".05pt">
                <v:path arrowok="t"/>
              </v:shape>
              <v:shape id="_x0000_s32339" style="position:absolute;left:7732;top:5336;width:1;height:5" coordsize="1,5" path="m,5l,,,5r1,e" filled="f" strokeweight=".05pt">
                <v:path arrowok="t"/>
              </v:shape>
              <v:shape id="_x0000_s32340" style="position:absolute;left:7733;top:5336;width:2;height:5" coordsize="2,5" path="m,5l,,,5r2,e" filled="f" strokeweight=".05pt">
                <v:path arrowok="t"/>
              </v:shape>
              <v:shape id="_x0000_s32341" style="position:absolute;left:7735;top:5333;width:1;height:8" coordsize="1,8" path="m,8l,3,,8,1,e" filled="f" strokeweight=".05pt">
                <v:path arrowok="t"/>
              </v:shape>
              <v:shape id="_x0000_s32342" style="position:absolute;left:7736;top:5333;width:1;height:8" coordsize="1,8" path="m,8l,,,8r1,e" filled="f" strokeweight=".05pt">
                <v:path arrowok="t"/>
              </v:shape>
            </v:group>
            <v:group id="_x0000_s32544" style="position:absolute;left:7737;top:5328;width:274;height:14" coordorigin="7737,5328" coordsize="274,14">
              <v:shape id="_x0000_s32344" style="position:absolute;left:7737;top:5336;width:1;height:5" coordsize="1,5" path="m,5l,,,5r1,e" filled="f" strokeweight=".05pt">
                <v:path arrowok="t"/>
              </v:shape>
              <v:shape id="_x0000_s32345" style="position:absolute;left:7738;top:5336;width:1;height:5" coordsize="1,5" path="m,5l,,,5r1,e" filled="f" strokeweight=".05pt">
                <v:path arrowok="t"/>
              </v:shape>
              <v:shape id="_x0000_s32346" style="position:absolute;left:7739;top:5336;width:2;height:5" coordsize="2,5" path="m,5l,,,5,2,e" filled="f" strokeweight=".05pt">
                <v:path arrowok="t"/>
              </v:shape>
              <v:shape id="_x0000_s32347" style="position:absolute;left:7741;top:5336;width:1;height:5" coordsize="1,5" path="m,5l,,,5r1,e" filled="f" strokeweight=".05pt">
                <v:path arrowok="t"/>
              </v:shape>
              <v:shape id="_x0000_s32348" style="position:absolute;left:7742;top:5336;width:1;height:5" coordsize="1,5" path="m,5l,,,5r1,e" filled="f" strokeweight=".05pt">
                <v:path arrowok="t"/>
              </v:shape>
              <v:shape id="_x0000_s32349" style="position:absolute;left:7743;top:5336;width:1;height:5" coordsize="1,5" path="m,5l,,,5r1,e" filled="f" strokeweight=".05pt">
                <v:path arrowok="t"/>
              </v:shape>
              <v:shape id="_x0000_s32350" style="position:absolute;left:7744;top:5336;width:1;height:5" coordsize="1,5" path="m,5l,,,,1,5e" filled="f" strokeweight=".05pt">
                <v:path arrowok="t"/>
              </v:shape>
              <v:shape id="_x0000_s32351" style="position:absolute;left:7745;top:5336;width:2;height:5" coordsize="2,5" path="m,5l,,,5r2,e" filled="f" strokeweight=".05pt">
                <v:path arrowok="t"/>
              </v:shape>
              <v:shape id="_x0000_s32352" style="position:absolute;left:7747;top:5336;width:1;height:5" coordsize="1,5" path="m,5l,,,5r1,e" filled="f" strokeweight=".05pt">
                <v:path arrowok="t"/>
              </v:shape>
              <v:shape id="_x0000_s32353" style="position:absolute;left:7748;top:5336;width:1;height:5" coordsize="1,5" path="m,5l,,,5r1,e" filled="f" strokeweight=".05pt">
                <v:path arrowok="t"/>
              </v:shape>
              <v:shape id="_x0000_s32354" style="position:absolute;left:7749;top:5336;width:1;height:5" coordsize="1,5" path="m,5l,,,5,1,e" filled="f" strokeweight=".05pt">
                <v:path arrowok="t"/>
              </v:shape>
              <v:shape id="_x0000_s32355" style="position:absolute;left:7750;top:5336;width:3;height:5" coordsize="3,5" path="m,5l,,,5r3,e" filled="f" strokeweight=".05pt">
                <v:path arrowok="t"/>
              </v:shape>
              <v:shape id="_x0000_s32356" style="position:absolute;left:7753;top:5336;width:1;height:5" coordsize="1,5" path="m,5l,,,5r1,e" filled="f" strokeweight=".05pt">
                <v:path arrowok="t"/>
              </v:shape>
              <v:shape id="_x0000_s32357" style="position:absolute;left:7754;top:5336;width:1;height:5" coordsize="1,5" path="m,5l,,,5r1,e" filled="f" strokeweight=".05pt">
                <v:path arrowok="t"/>
              </v:shape>
              <v:shape id="_x0000_s32358" style="position:absolute;left:7755;top:5336;width:1;height:5" coordsize="1,5" path="m,5l,,,5r1,e" filled="f" strokeweight=".05pt">
                <v:path arrowok="t"/>
              </v:shape>
              <v:shape id="_x0000_s32359" style="position:absolute;left:7756;top:5336;width:1;height:5" coordsize="1,5" path="m,5l,,,,1,5e" filled="f" strokeweight=".05pt">
                <v:path arrowok="t"/>
              </v:shape>
              <v:shape id="_x0000_s32360" style="position:absolute;left:7757;top:5341;width:2;height:1" coordsize="2,0" path="m,l,,,,2,e" filled="f" strokeweight=".05pt">
                <v:path arrowok="t"/>
              </v:shape>
              <v:shape id="_x0000_s32361" style="position:absolute;left:7759;top:5336;width:1;height:5" coordsize="1,5" path="m,5l,,,,1,e" filled="f" strokeweight=".05pt">
                <v:path arrowok="t"/>
              </v:shape>
              <v:shape id="_x0000_s32362" style="position:absolute;left:7760;top:5336;width:1;height:5" coordsize="1,5" path="m,5l,,,,1,5e" filled="f" strokeweight=".05pt">
                <v:path arrowok="t"/>
              </v:shape>
              <v:shape id="_x0000_s32363" style="position:absolute;left:7761;top:5333;width:1;height:8" coordsize="1,8" path="m,8l,,,8,1,3e" filled="f" strokeweight=".05pt">
                <v:path arrowok="t"/>
              </v:shape>
              <v:shape id="_x0000_s32364" style="position:absolute;left:7762;top:5336;width:1;height:5" coordsize="1,5" path="m,5l,,,5r1,e" filled="f" strokeweight=".05pt">
                <v:path arrowok="t"/>
              </v:shape>
              <v:shape id="_x0000_s32365" style="position:absolute;left:7763;top:5336;width:2;height:5" coordsize="2,5" path="m,5l,,,,2,5e" filled="f" strokeweight=".05pt">
                <v:path arrowok="t"/>
              </v:shape>
              <v:shape id="_x0000_s32366" style="position:absolute;left:7765;top:5341;width:2;height:1" coordsize="2,0" path="m,l,,,,2,e" filled="f" strokeweight=".05pt">
                <v:path arrowok="t"/>
              </v:shape>
              <v:shape id="_x0000_s32367" style="position:absolute;left:7767;top:5333;width:1;height:8" coordsize="1,8" path="m,8l,3,,8,1,e" filled="f" strokeweight=".05pt">
                <v:path arrowok="t"/>
              </v:shape>
              <v:shape id="_x0000_s32368" style="position:absolute;left:7768;top:5333;width:1;height:8" coordsize="1,8" path="m,8l,,,8r1,e" filled="f" strokeweight=".05pt">
                <v:path arrowok="t"/>
              </v:shape>
              <v:shape id="_x0000_s32369" style="position:absolute;left:7769;top:5336;width:2;height:5" coordsize="2,5" path="m,5l,,,5,2,e" filled="f" strokeweight=".05pt">
                <v:path arrowok="t"/>
              </v:shape>
              <v:shape id="_x0000_s32370" style="position:absolute;left:7771;top:5328;width:1;height:13" coordsize="1,13" path="m,13l,,,13,1,5e" filled="f" strokeweight=".05pt">
                <v:path arrowok="t"/>
              </v:shape>
              <v:shape id="_x0000_s32371" style="position:absolute;left:7772;top:5333;width:1;height:8" coordsize="1,8" path="m,8l,,,,1,8e" filled="f" strokeweight=".05pt">
                <v:path arrowok="t"/>
              </v:shape>
              <v:shape id="_x0000_s32372" style="position:absolute;left:7773;top:5336;width:1;height:5" coordsize="1,5" path="m,5l,,,5,1,e" filled="f" strokeweight=".05pt">
                <v:path arrowok="t"/>
              </v:shape>
              <v:shape id="_x0000_s32373" style="position:absolute;left:7774;top:5336;width:1;height:5" coordsize="1,5" path="m,5l,,,5r1,e" filled="f" strokeweight=".05pt">
                <v:path arrowok="t"/>
              </v:shape>
              <v:shape id="_x0000_s32374" style="position:absolute;left:7775;top:5336;width:2;height:5" coordsize="2,5" path="m,5l,,,5r2,e" filled="f" strokeweight=".05pt">
                <v:path arrowok="t"/>
              </v:shape>
              <v:shape id="_x0000_s32375" style="position:absolute;left:7777;top:5333;width:2;height:8" coordsize="2,8" path="m,8l,,,8r2,e" filled="f" strokeweight=".05pt">
                <v:path arrowok="t"/>
              </v:shape>
              <v:shape id="_x0000_s32376" style="position:absolute;left:7779;top:5336;width:1;height:5" coordsize="1,5" path="m,5l,,,5r1,e" filled="f" strokeweight=".05pt">
                <v:path arrowok="t"/>
              </v:shape>
              <v:shape id="_x0000_s32377" style="position:absolute;left:7780;top:5328;width:1;height:13" coordsize="1,13" path="m,13l,,,13r1,e" filled="f" strokeweight=".05pt">
                <v:path arrowok="t"/>
              </v:shape>
              <v:shape id="_x0000_s32378" style="position:absolute;left:7781;top:5333;width:2;height:8" coordsize="2,8" path="m,8l,,,8r2,e" filled="f" strokeweight=".05pt">
                <v:path arrowok="t"/>
              </v:shape>
              <v:shape id="_x0000_s32379" style="position:absolute;left:7783;top:5336;width:1;height:5" coordsize="1,5" path="m,5l,,,5r1,e" filled="f" strokeweight=".05pt">
                <v:path arrowok="t"/>
              </v:shape>
              <v:shape id="_x0000_s32380" style="position:absolute;left:7784;top:5333;width:1;height:8" coordsize="1,8" path="m,8l,,,8r1,e" filled="f" strokeweight=".05pt">
                <v:path arrowok="t"/>
              </v:shape>
              <v:shape id="_x0000_s32381" style="position:absolute;left:7785;top:5336;width:1;height:5" coordsize="1,5" path="m,5l,,,5,1,e" filled="f" strokeweight=".05pt">
                <v:path arrowok="t"/>
              </v:shape>
              <v:shape id="_x0000_s32382" style="position:absolute;left:7786;top:5336;width:1;height:5" coordsize="1,5" path="m,5l,,,,1,5e" filled="f" strokeweight=".05pt">
                <v:path arrowok="t"/>
              </v:shape>
              <v:shape id="_x0000_s32383" style="position:absolute;left:7787;top:5336;width:2;height:5" coordsize="2,5" path="m,5l,,,5r2,e" filled="f" strokeweight=".05pt">
                <v:path arrowok="t"/>
              </v:shape>
              <v:shape id="_x0000_s32384" style="position:absolute;left:7789;top:5336;width:1;height:5" coordsize="1,5" path="m,5l,,,5r1,e" filled="f" strokeweight=".05pt">
                <v:path arrowok="t"/>
              </v:shape>
              <v:shape id="_x0000_s32385" style="position:absolute;left:7790;top:5336;width:1;height:5" coordsize="1,5" path="m,5l,,,,1,5e" filled="f" strokeweight=".05pt">
                <v:path arrowok="t"/>
              </v:shape>
              <v:shape id="_x0000_s32386" style="position:absolute;left:7791;top:5336;width:1;height:5" coordsize="1,5" path="m,5l,,,,1,5e" filled="f" strokeweight=".05pt">
                <v:path arrowok="t"/>
              </v:shape>
              <v:shape id="_x0000_s32387" style="position:absolute;left:7792;top:5333;width:1;height:8" coordsize="1,8" path="m,8l,,,8,1,3e" filled="f" strokeweight=".05pt">
                <v:path arrowok="t"/>
              </v:shape>
              <v:shape id="_x0000_s32388" style="position:absolute;left:7793;top:5333;width:1;height:8" coordsize="1,8" path="m,8l,,,8r1,e" filled="f" strokeweight=".05pt">
                <v:path arrowok="t"/>
              </v:shape>
              <v:shape id="_x0000_s32389" style="position:absolute;left:7794;top:5333;width:2;height:8" coordsize="2,8" path="m,8l,,,8r2,e" filled="f" strokeweight=".05pt">
                <v:path arrowok="t"/>
              </v:shape>
              <v:shape id="_x0000_s32390" style="position:absolute;left:7796;top:5333;width:1;height:8" coordsize="1,8" path="m,8l,,,8,1,3e" filled="f" strokeweight=".05pt">
                <v:path arrowok="t"/>
              </v:shape>
              <v:shape id="_x0000_s32391" style="position:absolute;left:7797;top:5336;width:1;height:5" coordsize="1,5" path="m,5l,,,,1,e" filled="f" strokeweight=".05pt">
                <v:path arrowok="t"/>
              </v:shape>
              <v:shape id="_x0000_s32392" style="position:absolute;left:7798;top:5333;width:2;height:8" coordsize="2,8" path="m,8l,,,8r2,e" filled="f" strokeweight=".05pt">
                <v:path arrowok="t"/>
              </v:shape>
              <v:shape id="_x0000_s32393" style="position:absolute;left:7800;top:5333;width:2;height:8" coordsize="2,8" path="m,8l,,,8r2,e" filled="f" strokeweight=".05pt">
                <v:path arrowok="t"/>
              </v:shape>
              <v:shape id="_x0000_s32394" style="position:absolute;left:7802;top:5333;width:1;height:8" coordsize="1,8" path="m,8l,,,3,1,8e" filled="f" strokeweight=".05pt">
                <v:path arrowok="t"/>
              </v:shape>
              <v:shape id="_x0000_s32395" style="position:absolute;left:7803;top:5336;width:1;height:5" coordsize="1,5" path="m,5l,,,5r1,e" filled="f" strokeweight=".05pt">
                <v:path arrowok="t"/>
              </v:shape>
              <v:shape id="_x0000_s32396" style="position:absolute;left:7804;top:5336;width:1;height:5" coordsize="1,5" path="m,5l,,,5r1,e" filled="f" strokeweight=".05pt">
                <v:path arrowok="t"/>
              </v:shape>
              <v:shape id="_x0000_s32397" style="position:absolute;left:7805;top:5333;width:3;height:8" coordsize="3,8" path="m,8l,,,8r3,e" filled="f" strokeweight=".05pt">
                <v:path arrowok="t"/>
              </v:shape>
              <v:shape id="_x0000_s32398" style="position:absolute;left:7808;top:5336;width:1;height:5" coordsize="1,5" path="m,5l,,,,1,5e" filled="f" strokeweight=".05pt">
                <v:path arrowok="t"/>
              </v:shape>
              <v:shape id="_x0000_s32399" style="position:absolute;left:7809;top:5333;width:1;height:8" coordsize="1,8" path="m,8l,,,8r1,e" filled="f" strokeweight=".05pt">
                <v:path arrowok="t"/>
              </v:shape>
              <v:shape id="_x0000_s32400" style="position:absolute;left:7810;top:5333;width:1;height:8" coordsize="1,8" path="m,8l,,,8,1,3e" filled="f" strokeweight=".05pt">
                <v:path arrowok="t"/>
              </v:shape>
              <v:shape id="_x0000_s32401" style="position:absolute;left:7811;top:5336;width:1;height:5" coordsize="1,5" path="m,5l,,,5r1,e" filled="f" strokeweight=".05pt">
                <v:path arrowok="t"/>
              </v:shape>
              <v:shape id="_x0000_s32402" style="position:absolute;left:7812;top:5336;width:2;height:5" coordsize="2,5" path="m,5l,,,5r2,e" filled="f" strokeweight=".05pt">
                <v:path arrowok="t"/>
              </v:shape>
              <v:shape id="_x0000_s32403" style="position:absolute;left:7814;top:5333;width:2;height:8" coordsize="2,8" path="m,8l,,,8r2,e" filled="f" strokeweight=".05pt">
                <v:path arrowok="t"/>
              </v:shape>
              <v:shape id="_x0000_s32404" style="position:absolute;left:7816;top:5336;width:1;height:5" coordsize="1,5" path="m,5l,,,5r1,e" filled="f" strokeweight=".05pt">
                <v:path arrowok="t"/>
              </v:shape>
              <v:shape id="_x0000_s32405" style="position:absolute;left:7817;top:5333;width:1;height:8" coordsize="1,8" path="m,8l,3,,8,1,e" filled="f" strokeweight=".05pt">
                <v:path arrowok="t"/>
              </v:shape>
              <v:shape id="_x0000_s32406" style="position:absolute;left:7818;top:5333;width:2;height:8" coordsize="2,8" path="m,8l,,,8r2,e" filled="f" strokeweight=".05pt">
                <v:path arrowok="t"/>
              </v:shape>
              <v:shape id="_x0000_s32407" style="position:absolute;left:7820;top:5333;width:1;height:8" coordsize="1,8" path="m,8l,,,3,1,8e" filled="f" strokeweight=".05pt">
                <v:path arrowok="t"/>
              </v:shape>
              <v:shape id="_x0000_s32408" style="position:absolute;left:7821;top:5336;width:1;height:5" coordsize="1,5" path="m,5r,l,5,1,e" filled="f" strokeweight=".05pt">
                <v:path arrowok="t"/>
              </v:shape>
              <v:shape id="_x0000_s32409" style="position:absolute;left:7822;top:5336;width:2;height:5" coordsize="2,5" path="m,5l,,,5r2,e" filled="f" strokeweight=".05pt">
                <v:path arrowok="t"/>
              </v:shape>
              <v:shape id="_x0000_s32410" style="position:absolute;left:7824;top:5336;width:3;height:5" coordsize="3,5" path="m,5l,,,5r3,e" filled="f" strokeweight=".05pt">
                <v:path arrowok="t"/>
              </v:shape>
              <v:shape id="_x0000_s32411" style="position:absolute;left:7827;top:5336;width:1;height:5" coordsize="1,5" path="m,5r,l,5,1,e" filled="f" strokeweight=".05pt">
                <v:path arrowok="t"/>
              </v:shape>
              <v:shape id="_x0000_s32412" style="position:absolute;left:7828;top:5336;width:1;height:5" coordsize="1,5" path="m,5l,,,5r1,e" filled="f" strokeweight=".05pt">
                <v:path arrowok="t"/>
              </v:shape>
              <v:shape id="_x0000_s32413" style="position:absolute;left:7829;top:5336;width:1;height:5" coordsize="1,5" path="m,5l,,,5r1,e" filled="f" strokeweight=".05pt">
                <v:path arrowok="t"/>
              </v:shape>
              <v:shape id="_x0000_s32414" style="position:absolute;left:7830;top:5336;width:2;height:5" coordsize="2,5" path="m,5l,,,5r2,e" filled="f" strokeweight=".05pt">
                <v:path arrowok="t"/>
              </v:shape>
              <v:shape id="_x0000_s32415" style="position:absolute;left:7832;top:5336;width:2;height:5" coordsize="2,5" path="m,5l,,,5r2,e" filled="f" strokeweight=".05pt">
                <v:path arrowok="t"/>
              </v:shape>
              <v:shape id="_x0000_s32416" style="position:absolute;left:7834;top:5336;width:1;height:5" coordsize="1,5" path="m,5l,,,5r1,e" filled="f" strokeweight=".05pt">
                <v:path arrowok="t"/>
              </v:shape>
              <v:shape id="_x0000_s32417" style="position:absolute;left:7835;top:5336;width:1;height:5" coordsize="1,5" path="m,5l,,,5,1,e" filled="f" strokeweight=".05pt">
                <v:path arrowok="t"/>
              </v:shape>
              <v:shape id="_x0000_s32418" style="position:absolute;left:7836;top:5336;width:2;height:5" coordsize="2,5" path="m,5l,,,5r2,e" filled="f" strokeweight=".05pt">
                <v:path arrowok="t"/>
              </v:shape>
              <v:shape id="_x0000_s32419" style="position:absolute;left:7838;top:5336;width:1;height:5" coordsize="1,5" path="m,5l,,,5,1,e" filled="f" strokeweight=".05pt">
                <v:path arrowok="t"/>
              </v:shape>
              <v:shape id="_x0000_s32420" style="position:absolute;left:7839;top:5336;width:1;height:5" coordsize="1,5" path="m,5l,,,5,1,e" filled="f" strokeweight=".05pt">
                <v:path arrowok="t"/>
              </v:shape>
              <v:shape id="_x0000_s32421" style="position:absolute;left:7840;top:5336;width:1;height:5" coordsize="1,5" path="m,5l,,,5r1,e" filled="f" strokeweight=".05pt">
                <v:path arrowok="t"/>
              </v:shape>
              <v:shape id="_x0000_s32422" style="position:absolute;left:7841;top:5336;width:1;height:5" coordsize="1,5" path="m,5l,,,,1,5e" filled="f" strokeweight=".05pt">
                <v:path arrowok="t"/>
              </v:shape>
              <v:shape id="_x0000_s32423" style="position:absolute;left:7842;top:5336;width:2;height:5" coordsize="2,5" path="m,5l,,,5,2,e" filled="f" strokeweight=".05pt">
                <v:path arrowok="t"/>
              </v:shape>
              <v:shape id="_x0000_s32424" style="position:absolute;left:7844;top:5336;width:1;height:5" coordsize="1,5" path="m,5l,,,5,1,e" filled="f" strokeweight=".05pt">
                <v:path arrowok="t"/>
              </v:shape>
              <v:shape id="_x0000_s32425" style="position:absolute;left:7845;top:5336;width:1;height:5" coordsize="1,5" path="m,5l,,,5r1,e" filled="f" strokeweight=".05pt">
                <v:path arrowok="t"/>
              </v:shape>
              <v:shape id="_x0000_s32426" style="position:absolute;left:7846;top:5333;width:1;height:8" coordsize="1,8" path="m,8l,,,3,1,8e" filled="f" strokeweight=".05pt">
                <v:path arrowok="t"/>
              </v:shape>
              <v:shape id="_x0000_s32427" style="position:absolute;left:7847;top:5333;width:1;height:8" coordsize="1,8" path="m,8l,,,8,1,e" filled="f" strokeweight=".05pt">
                <v:path arrowok="t"/>
              </v:shape>
              <v:shape id="_x0000_s32428" style="position:absolute;left:7848;top:5333;width:2;height:8" coordsize="2,8" path="m,8l,,,3,2,8e" filled="f" strokeweight=".05pt">
                <v:path arrowok="t"/>
              </v:shape>
              <v:shape id="_x0000_s32429" style="position:absolute;left:7850;top:5341;width:2;height:1" coordsize="2,0" path="m,l,,,,2,e" filled="f" strokeweight=".05pt">
                <v:path arrowok="t"/>
              </v:shape>
              <v:shape id="_x0000_s32430" style="position:absolute;left:7852;top:5336;width:1;height:5" coordsize="1,5" path="m,5l,,,5r1,e" filled="f" strokeweight=".05pt">
                <v:path arrowok="t"/>
              </v:shape>
              <v:shape id="_x0000_s32431" style="position:absolute;left:7853;top:5336;width:1;height:5" coordsize="1,5" path="m,5l,,,,1,5e" filled="f" strokeweight=".05pt">
                <v:path arrowok="t"/>
              </v:shape>
              <v:shape id="_x0000_s32432" style="position:absolute;left:7854;top:5336;width:2;height:5" coordsize="2,5" path="m,5l,,,5,2,e" filled="f" strokeweight=".05pt">
                <v:path arrowok="t"/>
              </v:shape>
              <v:shape id="_x0000_s32433" style="position:absolute;left:7856;top:5336;width:1;height:5" coordsize="1,5" path="m,5l,,,5,1,e" filled="f" strokeweight=".05pt">
                <v:path arrowok="t"/>
              </v:shape>
              <v:shape id="_x0000_s32434" style="position:absolute;left:7857;top:5333;width:1;height:8" coordsize="1,8" path="m,8l,,,,1,8e" filled="f" strokeweight=".05pt">
                <v:path arrowok="t"/>
              </v:shape>
              <v:shape id="_x0000_s32435" style="position:absolute;left:7858;top:5336;width:1;height:5" coordsize="1,5" path="m,5l,,,5r1,e" filled="f" strokeweight=".05pt">
                <v:path arrowok="t"/>
              </v:shape>
              <v:shape id="_x0000_s32436" style="position:absolute;left:7859;top:5336;width:1;height:5" coordsize="1,5" path="m,5l,,,,1,5e" filled="f" strokeweight=".05pt">
                <v:path arrowok="t"/>
              </v:shape>
              <v:shape id="_x0000_s32437" style="position:absolute;left:7860;top:5336;width:2;height:5" coordsize="2,5" path="m,5l,,,5r2,e" filled="f" strokeweight=".05pt">
                <v:path arrowok="t"/>
              </v:shape>
              <v:shape id="_x0000_s32438" style="position:absolute;left:7862;top:5336;width:1;height:5" coordsize="1,5" path="m,5l,,,,1,5e" filled="f" strokeweight=".05pt">
                <v:path arrowok="t"/>
              </v:shape>
              <v:shape id="_x0000_s32439" style="position:absolute;left:7863;top:5336;width:1;height:5" coordsize="1,5" path="m,5l,,,5r1,e" filled="f" strokeweight=".05pt">
                <v:path arrowok="t"/>
              </v:shape>
              <v:shape id="_x0000_s32440" style="position:absolute;left:7864;top:5336;width:1;height:5" coordsize="1,5" path="m,5l,,,5r1,e" filled="f" strokeweight=".05pt">
                <v:path arrowok="t"/>
              </v:shape>
              <v:shape id="_x0000_s32441" style="position:absolute;left:7865;top:5336;width:1;height:5" coordsize="1,5" path="m,5l,,,5,1,e" filled="f" strokeweight=".05pt">
                <v:path arrowok="t"/>
              </v:shape>
              <v:shape id="_x0000_s32442" style="position:absolute;left:7866;top:5336;width:2;height:5" coordsize="2,5" path="m,5l,,,5r2,e" filled="f" strokeweight=".05pt">
                <v:path arrowok="t"/>
              </v:shape>
              <v:shape id="_x0000_s32443" style="position:absolute;left:7868;top:5336;width:1;height:5" coordsize="1,5" path="m,5l,,,5r1,e" filled="f" strokeweight=".05pt">
                <v:path arrowok="t"/>
              </v:shape>
              <v:shape id="_x0000_s32444" style="position:absolute;left:7869;top:5336;width:1;height:5" coordsize="1,5" path="m,5l,,,5r1,e" filled="f" strokeweight=".05pt">
                <v:path arrowok="t"/>
              </v:shape>
              <v:shape id="_x0000_s32445" style="position:absolute;left:7870;top:5336;width:1;height:5" coordsize="1,5" path="m,5l,,,5r1,e" filled="f" strokeweight=".05pt">
                <v:path arrowok="t"/>
              </v:shape>
              <v:shape id="_x0000_s32446" style="position:absolute;left:7871;top:5336;width:1;height:5" coordsize="1,5" path="m,5l,,,5r1,e" filled="f" strokeweight=".05pt">
                <v:path arrowok="t"/>
              </v:shape>
              <v:shape id="_x0000_s32447" style="position:absolute;left:7872;top:5336;width:2;height:5" coordsize="2,5" path="m,5r,l,5,2,e" filled="f" strokeweight=".05pt">
                <v:path arrowok="t"/>
              </v:shape>
              <v:shape id="_x0000_s32448" style="position:absolute;left:7874;top:5333;width:1;height:8" coordsize="1,8" path="m,8l,,,8r1,e" filled="f" strokeweight=".05pt">
                <v:path arrowok="t"/>
              </v:shape>
              <v:shape id="_x0000_s32449" style="position:absolute;left:7875;top:5333;width:1;height:8" coordsize="1,8" path="m,8l,,,8,1,e" filled="f" strokeweight=".05pt">
                <v:path arrowok="t"/>
              </v:shape>
              <v:shape id="_x0000_s32450" style="position:absolute;left:7876;top:5328;width:2;height:13" coordsize="2,13" path="m,13l,,,13r2,e" filled="f" strokeweight=".05pt">
                <v:path arrowok="t"/>
              </v:shape>
              <v:shape id="_x0000_s32451" style="position:absolute;left:7878;top:5336;width:3;height:5" coordsize="3,5" path="m,5l,,,5r3,e" filled="f" strokeweight=".05pt">
                <v:path arrowok="t"/>
              </v:shape>
              <v:shape id="_x0000_s32452" style="position:absolute;left:7881;top:5333;width:1;height:8" coordsize="1,8" path="m,8l,,,8r1,e" filled="f" strokeweight=".05pt">
                <v:path arrowok="t"/>
              </v:shape>
              <v:shape id="_x0000_s32453" style="position:absolute;left:7882;top:5333;width:1;height:8" coordsize="1,8" path="m,8r,l,8,1,e" filled="f" strokeweight=".05pt">
                <v:path arrowok="t"/>
              </v:shape>
              <v:shape id="_x0000_s32454" style="position:absolute;left:7883;top:5333;width:1;height:8" coordsize="1,8" path="m,8l,,,8r1,e" filled="f" strokeweight=".05pt">
                <v:path arrowok="t"/>
              </v:shape>
              <v:shape id="_x0000_s32455" style="position:absolute;left:7884;top:5336;width:3;height:5" coordsize="3,5" path="m,5l,,,5r3,e" filled="f" strokeweight=".05pt">
                <v:path arrowok="t"/>
              </v:shape>
              <v:shape id="_x0000_s32456" style="position:absolute;left:7887;top:5336;width:1;height:5" coordsize="1,5" path="m,5l,,,5r1,e" filled="f" strokeweight=".05pt">
                <v:path arrowok="t"/>
              </v:shape>
              <v:shape id="_x0000_s32457" style="position:absolute;left:7888;top:5336;width:1;height:5" coordsize="1,5" path="m,5l,,,5,1,e" filled="f" strokeweight=".05pt">
                <v:path arrowok="t"/>
              </v:shape>
              <v:shape id="_x0000_s32458" style="position:absolute;left:7889;top:5336;width:3;height:5" coordsize="3,5" path="m,5l,,,5r3,e" filled="f" strokeweight=".05pt">
                <v:path arrowok="t"/>
              </v:shape>
              <v:shape id="_x0000_s32459" style="position:absolute;left:7892;top:5336;width:1;height:5" coordsize="1,5" path="m,5l,,,5r1,e" filled="f" strokeweight=".05pt">
                <v:path arrowok="t"/>
              </v:shape>
              <v:shape id="_x0000_s32460" style="position:absolute;left:7893;top:5336;width:1;height:5" coordsize="1,5" path="m,5l,,,,1,e" filled="f" strokeweight=".05pt">
                <v:path arrowok="t"/>
              </v:shape>
              <v:shape id="_x0000_s32461" style="position:absolute;left:7894;top:5336;width:1;height:5" coordsize="1,5" path="m,5l,,,5r1,e" filled="f" strokeweight=".05pt">
                <v:path arrowok="t"/>
              </v:shape>
              <v:shape id="_x0000_s32462" style="position:absolute;left:7895;top:5336;width:1;height:5" coordsize="1,5" path="m,5l,,,5r1,e" filled="f" strokeweight=".05pt">
                <v:path arrowok="t"/>
              </v:shape>
              <v:shape id="_x0000_s32463" style="position:absolute;left:7896;top:5336;width:3;height:5" coordsize="3,5" path="m,5l,,,5r3,e" filled="f" strokeweight=".05pt">
                <v:path arrowok="t"/>
              </v:shape>
              <v:shape id="_x0000_s32464" style="position:absolute;left:7899;top:5336;width:1;height:5" coordsize="1,5" path="m,5l,,,5r1,e" filled="f" strokeweight=".05pt">
                <v:path arrowok="t"/>
              </v:shape>
              <v:shape id="_x0000_s32465" style="position:absolute;left:7900;top:5333;width:1;height:8" coordsize="1,8" path="m,8l,,,3r1,e" filled="f" strokeweight=".05pt">
                <v:path arrowok="t"/>
              </v:shape>
              <v:shape id="_x0000_s32466" style="position:absolute;left:7901;top:5336;width:1;height:5" coordsize="1,5" path="m,5l,,,5r1,e" filled="f" strokeweight=".05pt">
                <v:path arrowok="t"/>
              </v:shape>
              <v:shape id="_x0000_s32467" style="position:absolute;left:7902;top:5336;width:2;height:5" coordsize="2,5" path="m,5l,,,5r2,e" filled="f" strokeweight=".05pt">
                <v:path arrowok="t"/>
              </v:shape>
              <v:shape id="_x0000_s32468" style="position:absolute;left:7904;top:5336;width:2;height:5" coordsize="2,5" path="m,5l,,,5r2,e" filled="f" strokeweight=".05pt">
                <v:path arrowok="t"/>
              </v:shape>
              <v:shape id="_x0000_s32469" style="position:absolute;left:7906;top:5333;width:1;height:8" coordsize="1,8" path="m,8l,,,8r1,e" filled="f" strokeweight=".05pt">
                <v:path arrowok="t"/>
              </v:shape>
              <v:shape id="_x0000_s32470" style="position:absolute;left:7907;top:5333;width:1;height:8" coordsize="1,8" path="m,8l,,,3,1,8e" filled="f" strokeweight=".05pt">
                <v:path arrowok="t"/>
              </v:shape>
              <v:shape id="_x0000_s32471" style="position:absolute;left:7908;top:5336;width:2;height:5" coordsize="2,5" path="m,5l,,,5r2,e" filled="f" strokeweight=".05pt">
                <v:path arrowok="t"/>
              </v:shape>
              <v:shape id="_x0000_s32472" style="position:absolute;left:7910;top:5336;width:1;height:5" coordsize="1,5" path="m,5l,,,,1,5e" filled="f" strokeweight=".05pt">
                <v:path arrowok="t"/>
              </v:shape>
              <v:shape id="_x0000_s32473" style="position:absolute;left:7911;top:5336;width:1;height:5" coordsize="1,5" path="m,5r,l,5,1,e" filled="f" strokeweight=".05pt">
                <v:path arrowok="t"/>
              </v:shape>
              <v:shape id="_x0000_s32474" style="position:absolute;left:7912;top:5336;width:1;height:5" coordsize="1,5" path="m,5l,,,5r1,e" filled="f" strokeweight=".05pt">
                <v:path arrowok="t"/>
              </v:shape>
              <v:shape id="_x0000_s32475" style="position:absolute;left:7913;top:5336;width:1;height:5" coordsize="1,5" path="m,5l,,,5r1,e" filled="f" strokeweight=".05pt">
                <v:path arrowok="t"/>
              </v:shape>
              <v:shape id="_x0000_s32476" style="position:absolute;left:7914;top:5336;width:2;height:5" coordsize="2,5" path="m,5l,,,5r2,e" filled="f" strokeweight=".05pt">
                <v:path arrowok="t"/>
              </v:shape>
              <v:shape id="_x0000_s32477" style="position:absolute;left:7916;top:5333;width:1;height:8" coordsize="1,8" path="m,8l,,,8r1,e" filled="f" strokeweight=".05pt">
                <v:path arrowok="t"/>
              </v:shape>
              <v:shape id="_x0000_s32478" style="position:absolute;left:7917;top:5336;width:1;height:5" coordsize="1,5" path="m,5l,,,5r1,e" filled="f" strokeweight=".05pt">
                <v:path arrowok="t"/>
              </v:shape>
              <v:shape id="_x0000_s32479" style="position:absolute;left:7918;top:5333;width:1;height:8" coordsize="1,8" path="m,8l,,,3r1,e" filled="f" strokeweight=".05pt">
                <v:path arrowok="t"/>
              </v:shape>
              <v:shape id="_x0000_s32480" style="position:absolute;left:7919;top:5336;width:3;height:5" coordsize="3,5" path="m,5l,,,5r3,e" filled="f" strokeweight=".05pt">
                <v:path arrowok="t"/>
              </v:shape>
              <v:shape id="_x0000_s32481" style="position:absolute;left:7922;top:5336;width:1;height:5" coordsize="1,5" path="m,5l,,,5r1,e" filled="f" strokeweight=".05pt">
                <v:path arrowok="t"/>
              </v:shape>
              <v:shape id="_x0000_s32482" style="position:absolute;left:7923;top:5336;width:1;height:5" coordsize="1,5" path="m,5l,,,,1,5e" filled="f" strokeweight=".05pt">
                <v:path arrowok="t"/>
              </v:shape>
              <v:shape id="_x0000_s32483" style="position:absolute;left:7924;top:5341;width:1;height:1" coordsize="1,0" path="m,l,,,,1,e" filled="f" strokeweight=".05pt">
                <v:path arrowok="t"/>
              </v:shape>
              <v:shape id="_x0000_s32484" style="position:absolute;left:7925;top:5336;width:1;height:5" coordsize="1,5" path="m,5l,,,5r1,e" filled="f" strokeweight=".05pt">
                <v:path arrowok="t"/>
              </v:shape>
              <v:shape id="_x0000_s32485" style="position:absolute;left:7926;top:5336;width:2;height:5" coordsize="2,5" path="m,5l,,,,2,5e" filled="f" strokeweight=".05pt">
                <v:path arrowok="t"/>
              </v:shape>
              <v:shape id="_x0000_s32486" style="position:absolute;left:7928;top:5333;width:1;height:8" coordsize="1,8" path="m,8l,,,8,1,3e" filled="f" strokeweight=".05pt">
                <v:path arrowok="t"/>
              </v:shape>
              <v:shape id="_x0000_s32487" style="position:absolute;left:7929;top:5336;width:2;height:5" coordsize="2,5" path="m,5l,,,5r2,e" filled="f" strokeweight=".05pt">
                <v:path arrowok="t"/>
              </v:shape>
              <v:shape id="_x0000_s32488" style="position:absolute;left:7931;top:5336;width:1;height:5" coordsize="1,5" path="m,5l,,,,1,5e" filled="f" strokeweight=".05pt">
                <v:path arrowok="t"/>
              </v:shape>
              <v:shape id="_x0000_s32489" style="position:absolute;left:7932;top:5336;width:2;height:5" coordsize="2,5" path="m,5l,,,,2,5e" filled="f" strokeweight=".05pt">
                <v:path arrowok="t"/>
              </v:shape>
              <v:shape id="_x0000_s32490" style="position:absolute;left:7934;top:5336;width:1;height:5" coordsize="1,5" path="m,5l,,,,1,5e" filled="f" strokeweight=".05pt">
                <v:path arrowok="t"/>
              </v:shape>
              <v:shape id="_x0000_s32491" style="position:absolute;left:7935;top:5341;width:2;height:1" coordsize="2,0" path="m,l,,,,2,e" filled="f" strokeweight=".05pt">
                <v:path arrowok="t"/>
              </v:shape>
              <v:shape id="_x0000_s32492" style="position:absolute;left:7937;top:5336;width:1;height:5" coordsize="1,5" path="m,5l,,,5r1,e" filled="f" strokeweight=".05pt">
                <v:path arrowok="t"/>
              </v:shape>
              <v:shape id="_x0000_s32493" style="position:absolute;left:7938;top:5333;width:3;height:8" coordsize="3,8" path="m,8l,,,8r3,e" filled="f" strokeweight=".05pt">
                <v:path arrowok="t"/>
              </v:shape>
              <v:shape id="_x0000_s32494" style="position:absolute;left:7941;top:5333;width:1;height:8" coordsize="1,8" path="m,8l,,,8r1,e" filled="f" strokeweight=".05pt">
                <v:path arrowok="t"/>
              </v:shape>
              <v:shape id="_x0000_s32495" style="position:absolute;left:7942;top:5336;width:1;height:5" coordsize="1,5" path="m,5l,,,5,1,e" filled="f" strokeweight=".05pt">
                <v:path arrowok="t"/>
              </v:shape>
              <v:shape id="_x0000_s32496" style="position:absolute;left:7943;top:5333;width:1;height:8" coordsize="1,8" path="m,8l,,,8r1,e" filled="f" strokeweight=".05pt">
                <v:path arrowok="t"/>
              </v:shape>
              <v:shape id="_x0000_s32497" style="position:absolute;left:7944;top:5333;width:2;height:8" coordsize="2,8" path="m,8l,,,8r2,e" filled="f" strokeweight=".05pt">
                <v:path arrowok="t"/>
              </v:shape>
              <v:shape id="_x0000_s32498" style="position:absolute;left:7946;top:5336;width:3;height:5" coordsize="3,5" path="m,5l,,,5r3,e" filled="f" strokeweight=".05pt">
                <v:path arrowok="t"/>
              </v:shape>
              <v:shape id="_x0000_s32499" style="position:absolute;left:7949;top:5336;width:1;height:5" coordsize="1,5" path="m,5l,,,5r1,e" filled="f" strokeweight=".05pt">
                <v:path arrowok="t"/>
              </v:shape>
              <v:shape id="_x0000_s32500" style="position:absolute;left:7950;top:5336;width:2;height:5" coordsize="2,5" path="m,5l,,,5r2,e" filled="f" strokeweight=".05pt">
                <v:path arrowok="t"/>
              </v:shape>
              <v:shape id="_x0000_s32501" style="position:absolute;left:7952;top:5336;width:1;height:5" coordsize="1,5" path="m,5l,,,5r1,e" filled="f" strokeweight=".05pt">
                <v:path arrowok="t"/>
              </v:shape>
              <v:shape id="_x0000_s32502" style="position:absolute;left:7953;top:5336;width:1;height:5" coordsize="1,5" path="m,5l,,,5r1,e" filled="f" strokeweight=".05pt">
                <v:path arrowok="t"/>
              </v:shape>
              <v:shape id="_x0000_s32503" style="position:absolute;left:7954;top:5336;width:1;height:5" coordsize="1,5" path="m,5r,l,5,1,e" filled="f" strokeweight=".05pt">
                <v:path arrowok="t"/>
              </v:shape>
              <v:shape id="_x0000_s32504" style="position:absolute;left:7955;top:5336;width:5;height:5" coordsize="5,5" path="m,5l,,,5r5,e" filled="f" strokeweight=".05pt">
                <v:path arrowok="t"/>
              </v:shape>
              <v:shape id="_x0000_s32505" style="position:absolute;left:7960;top:5336;width:1;height:5" coordsize="1,5" path="m,5l,,,5r1,e" filled="f" strokeweight=".05pt">
                <v:path arrowok="t"/>
              </v:shape>
              <v:shape id="_x0000_s32506" style="position:absolute;left:7961;top:5328;width:1;height:13" coordsize="1,13" path="m,13l,,,8r1,5e" filled="f" strokeweight=".05pt">
                <v:path arrowok="t"/>
              </v:shape>
              <v:shape id="_x0000_s32507" style="position:absolute;left:7962;top:5341;width:3;height:1" coordsize="3,0" path="m,l,,,,3,e" filled="f" strokeweight=".05pt">
                <v:path arrowok="t"/>
              </v:shape>
              <v:shape id="_x0000_s32508" style="position:absolute;left:7965;top:5336;width:1;height:5" coordsize="1,5" path="m,5l,,,5r1,e" filled="f" strokeweight=".05pt">
                <v:path arrowok="t"/>
              </v:shape>
              <v:shape id="_x0000_s32509" style="position:absolute;left:7966;top:5336;width:1;height:5" coordsize="1,5" path="m,5l,,,5,1,e" filled="f" strokeweight=".05pt">
                <v:path arrowok="t"/>
              </v:shape>
              <v:shape id="_x0000_s32510" style="position:absolute;left:7967;top:5336;width:1;height:5" coordsize="1,5" path="m,5l,,,,1,5e" filled="f" strokeweight=".05pt">
                <v:path arrowok="t"/>
              </v:shape>
              <v:shape id="_x0000_s32511" style="position:absolute;left:7968;top:5336;width:1;height:5" coordsize="1,5" path="m,5l,,,5,1,e" filled="f" strokeweight=".05pt">
                <v:path arrowok="t"/>
              </v:shape>
              <v:shape id="_x0000_s32512" style="position:absolute;left:7969;top:5336;width:2;height:5" coordsize="2,5" path="m,5l,,,,2,e" filled="f" strokeweight=".05pt">
                <v:path arrowok="t"/>
              </v:shape>
              <v:shape id="_x0000_s32513" style="position:absolute;left:7971;top:5333;width:1;height:8" coordsize="1,8" path="m,8l,,,8,1,3e" filled="f" strokeweight=".05pt">
                <v:path arrowok="t"/>
              </v:shape>
              <v:shape id="_x0000_s32514" style="position:absolute;left:7972;top:5336;width:1;height:5" coordsize="1,5" path="m,5l,,,5r1,e" filled="f" strokeweight=".05pt">
                <v:path arrowok="t"/>
              </v:shape>
              <v:shape id="_x0000_s32515" style="position:absolute;left:7973;top:5336;width:1;height:5" coordsize="1,5" path="m,5l,,,5r1,e" filled="f" strokeweight=".05pt">
                <v:path arrowok="t"/>
              </v:shape>
              <v:shape id="_x0000_s32516" style="position:absolute;left:7974;top:5336;width:4;height:5" coordsize="4,5" path="m,5l,,,5r4,e" filled="f" strokeweight=".05pt">
                <v:path arrowok="t"/>
              </v:shape>
              <v:shape id="_x0000_s32517" style="position:absolute;left:7978;top:5336;width:1;height:5" coordsize="1,5" path="m,5l,,,5r1,e" filled="f" strokeweight=".05pt">
                <v:path arrowok="t"/>
              </v:shape>
              <v:shape id="_x0000_s32518" style="position:absolute;left:7979;top:5333;width:1;height:8" coordsize="1,8" path="m,8l,3r,l1,e" filled="f" strokeweight=".05pt">
                <v:path arrowok="t"/>
              </v:shape>
              <v:shape id="_x0000_s32519" style="position:absolute;left:7980;top:5333;width:1;height:8" coordsize="1,8" path="m,8l,,,8r1,e" filled="f" strokeweight=".05pt">
                <v:path arrowok="t"/>
              </v:shape>
              <v:shape id="_x0000_s32520" style="position:absolute;left:7981;top:5336;width:2;height:5" coordsize="2,5" path="m,5l,,,,2,e" filled="f" strokeweight=".05pt">
                <v:path arrowok="t"/>
              </v:shape>
              <v:shape id="_x0000_s32521" style="position:absolute;left:7983;top:5336;width:1;height:5" coordsize="1,5" path="m,5l,,,5r1,e" filled="f" strokeweight=".05pt">
                <v:path arrowok="t"/>
              </v:shape>
              <v:shape id="_x0000_s32522" style="position:absolute;left:7984;top:5336;width:1;height:5" coordsize="1,5" path="m,5l,,,5,1,e" filled="f" strokeweight=".05pt">
                <v:path arrowok="t"/>
              </v:shape>
              <v:shape id="_x0000_s32523" style="position:absolute;left:7985;top:5336;width:2;height:5" coordsize="2,5" path="m,5l,,,5r2,e" filled="f" strokeweight=".05pt">
                <v:path arrowok="t"/>
              </v:shape>
              <v:shape id="_x0000_s32524" style="position:absolute;left:7987;top:5336;width:2;height:5" coordsize="2,5" path="m,5l,,,,2,5e" filled="f" strokeweight=".05pt">
                <v:path arrowok="t"/>
              </v:shape>
              <v:shape id="_x0000_s32525" style="position:absolute;left:7989;top:5336;width:1;height:5" coordsize="1,5" path="m,5l,,,5r1,e" filled="f" strokeweight=".05pt">
                <v:path arrowok="t"/>
              </v:shape>
              <v:shape id="_x0000_s32526" style="position:absolute;left:7990;top:5336;width:1;height:5" coordsize="1,5" path="m,5l,,,5,1,e" filled="f" strokeweight=".05pt">
                <v:path arrowok="t"/>
              </v:shape>
              <v:shape id="_x0000_s32527" style="position:absolute;left:7991;top:5336;width:1;height:5" coordsize="1,5" path="m,5l,,,5,1,e" filled="f" strokeweight=".05pt">
                <v:path arrowok="t"/>
              </v:shape>
              <v:shape id="_x0000_s32528" style="position:absolute;left:7992;top:5333;width:1;height:8" coordsize="1,8" path="m,8l,3,,8,1,e" filled="f" strokeweight=".05pt">
                <v:path arrowok="t"/>
              </v:shape>
              <v:shape id="_x0000_s32529" style="position:absolute;left:7993;top:5333;width:2;height:8" coordsize="2,8" path="m,8l,,,8r2,e" filled="f" strokeweight=".05pt">
                <v:path arrowok="t"/>
              </v:shape>
              <v:shape id="_x0000_s32530" style="position:absolute;left:7995;top:5336;width:1;height:5" coordsize="1,5" path="m,5l,,,5r1,e" filled="f" strokeweight=".05pt">
                <v:path arrowok="t"/>
              </v:shape>
              <v:shape id="_x0000_s32531" style="position:absolute;left:7996;top:5336;width:1;height:5" coordsize="1,5" path="m,5l,,,5r1,e" filled="f" strokeweight=".05pt">
                <v:path arrowok="t"/>
              </v:shape>
              <v:shape id="_x0000_s32532" style="position:absolute;left:7997;top:5336;width:1;height:5" coordsize="1,5" path="m,5l,,,5r1,e" filled="f" strokeweight=".05pt">
                <v:path arrowok="t"/>
              </v:shape>
              <v:shape id="_x0000_s32533" style="position:absolute;left:7998;top:5336;width:1;height:5" coordsize="1,5" path="m,5l,,,,1,5e" filled="f" strokeweight=".05pt">
                <v:path arrowok="t"/>
              </v:shape>
              <v:shape id="_x0000_s32534" style="position:absolute;left:7999;top:5336;width:2;height:5" coordsize="2,5" path="m,5l,,,,2,5e" filled="f" strokeweight=".05pt">
                <v:path arrowok="t"/>
              </v:shape>
              <v:shape id="_x0000_s32535" style="position:absolute;left:8001;top:5336;width:1;height:5" coordsize="1,5" path="m,5l,,,,1,5e" filled="f" strokeweight=".05pt">
                <v:path arrowok="t"/>
              </v:shape>
              <v:shape id="_x0000_s32536" style="position:absolute;left:8002;top:5336;width:1;height:5" coordsize="1,5" path="m,5l,,,5r1,e" filled="f" strokeweight=".05pt">
                <v:path arrowok="t"/>
              </v:shape>
              <v:shape id="_x0000_s32537" style="position:absolute;left:8003;top:5336;width:1;height:5" coordsize="1,5" path="m,5l,,,5r1,e" filled="f" strokeweight=".05pt">
                <v:path arrowok="t"/>
              </v:shape>
              <v:shape id="_x0000_s32538" style="position:absolute;left:8004;top:5336;width:1;height:5" coordsize="1,5" path="m,5l,,,5r1,e" filled="f" strokeweight=".05pt">
                <v:path arrowok="t"/>
              </v:shape>
              <v:shape id="_x0000_s32539" style="position:absolute;left:8005;top:5336;width:2;height:5" coordsize="2,5" path="m,5l,,,5r2,e" filled="f" strokeweight=".05pt">
                <v:path arrowok="t"/>
              </v:shape>
              <v:shape id="_x0000_s32540" style="position:absolute;left:8007;top:5333;width:1;height:8" coordsize="1,8" path="m,8l,,,8r1,e" filled="f" strokeweight=".05pt">
                <v:path arrowok="t"/>
              </v:shape>
              <v:shape id="_x0000_s32541" style="position:absolute;left:8008;top:5336;width:1;height:5" coordsize="1,5" path="m,5l,,,5r1,e" filled="f" strokeweight=".05pt">
                <v:path arrowok="t"/>
              </v:shape>
              <v:shape id="_x0000_s32542" style="position:absolute;left:8009;top:5336;width:1;height:5" coordsize="1,5" path="m,5l,,,5r1,e" filled="f" strokeweight=".05pt">
                <v:path arrowok="t"/>
              </v:shape>
              <v:shape id="_x0000_s32543" style="position:absolute;left:8010;top:5333;width:1;height:8" coordsize="1,8" path="m,8l,,,8r1,e" filled="f" strokeweight=".05pt">
                <v:path arrowok="t"/>
              </v:shape>
            </v:group>
            <v:group id="_x0000_s32745" style="position:absolute;left:8011;top:5328;width:285;height:14" coordorigin="8011,5328" coordsize="285,14">
              <v:shape id="_x0000_s32545" style="position:absolute;left:8011;top:5336;width:4;height:5" coordsize="4,5" path="m,5l,,,5r4,e" filled="f" strokeweight=".05pt">
                <v:path arrowok="t"/>
              </v:shape>
              <v:shape id="_x0000_s32546" style="position:absolute;left:8015;top:5336;width:1;height:5" coordsize="1,5" path="m,5l,,,,1,5e" filled="f" strokeweight=".05pt">
                <v:path arrowok="t"/>
              </v:shape>
              <v:shape id="_x0000_s32547" style="position:absolute;left:8016;top:5336;width:1;height:5" coordsize="1,5" path="m,5l,,,,1,5e" filled="f" strokeweight=".05pt">
                <v:path arrowok="t"/>
              </v:shape>
              <v:shape id="_x0000_s32548" style="position:absolute;left:8017;top:5336;width:2;height:5" coordsize="2,5" path="m,5l,,,,2,5e" filled="f" strokeweight=".05pt">
                <v:path arrowok="t"/>
              </v:shape>
              <v:shape id="_x0000_s32549" style="position:absolute;left:8019;top:5336;width:1;height:5" coordsize="1,5" path="m,5l,,,5r1,e" filled="f" strokeweight=".05pt">
                <v:path arrowok="t"/>
              </v:shape>
              <v:shape id="_x0000_s32550" style="position:absolute;left:8020;top:5336;width:5;height:5" coordsize="5,5" path="m,5l,,,5r5,e" filled="f" strokeweight=".05pt">
                <v:path arrowok="t"/>
              </v:shape>
              <v:shape id="_x0000_s32551" style="position:absolute;left:8025;top:5336;width:1;height:5" coordsize="1,5" path="m,5r,l,5,1,e" filled="f" strokeweight=".05pt">
                <v:path arrowok="t"/>
              </v:shape>
              <v:shape id="_x0000_s32552" style="position:absolute;left:8026;top:5336;width:1;height:5" coordsize="1,5" path="m,5l,,,,1,5e" filled="f" strokeweight=".05pt">
                <v:path arrowok="t"/>
              </v:shape>
              <v:shape id="_x0000_s32553" style="position:absolute;left:8027;top:5336;width:1;height:5" coordsize="1,5" path="m,5l,,,5r1,e" filled="f" strokeweight=".05pt">
                <v:path arrowok="t"/>
              </v:shape>
              <v:shape id="_x0000_s32554" style="position:absolute;left:8028;top:5336;width:1;height:5" coordsize="1,5" path="m,5l,,,5r1,e" filled="f" strokeweight=".05pt">
                <v:path arrowok="t"/>
              </v:shape>
              <v:shape id="_x0000_s32555" style="position:absolute;left:8029;top:5333;width:2;height:8" coordsize="2,8" path="m,8l,,,8r2,e" filled="f" strokeweight=".05pt">
                <v:path arrowok="t"/>
              </v:shape>
              <v:shape id="_x0000_s32556" style="position:absolute;left:8031;top:5333;width:1;height:8" coordsize="1,8" path="m,8l,,,8r1,e" filled="f" strokeweight=".05pt">
                <v:path arrowok="t"/>
              </v:shape>
              <v:shape id="_x0000_s32557" style="position:absolute;left:8032;top:5336;width:1;height:5" coordsize="1,5" path="m,5l,,,5r1,e" filled="f" strokeweight=".05pt">
                <v:path arrowok="t"/>
              </v:shape>
              <v:shape id="_x0000_s32558" style="position:absolute;left:8033;top:5336;width:1;height:5" coordsize="1,5" path="m,5l,,,5r1,e" filled="f" strokeweight=".05pt">
                <v:path arrowok="t"/>
              </v:shape>
              <v:shape id="_x0000_s32559" style="position:absolute;left:8034;top:5336;width:1;height:5" coordsize="1,5" path="m,5l,,,5,1,e" filled="f" strokeweight=".05pt">
                <v:path arrowok="t"/>
              </v:shape>
              <v:shape id="_x0000_s32560" style="position:absolute;left:8035;top:5336;width:2;height:5" coordsize="2,5" path="m,5l,,,5r2,e" filled="f" strokeweight=".05pt">
                <v:path arrowok="t"/>
              </v:shape>
              <v:shape id="_x0000_s32561" style="position:absolute;left:8037;top:5336;width:1;height:5" coordsize="1,5" path="m,5l,,,5r1,e" filled="f" strokeweight=".05pt">
                <v:path arrowok="t"/>
              </v:shape>
              <v:shape id="_x0000_s32562" style="position:absolute;left:8038;top:5336;width:1;height:5" coordsize="1,5" path="m,5l,,,5,1,e" filled="f" strokeweight=".05pt">
                <v:path arrowok="t"/>
              </v:shape>
              <v:shape id="_x0000_s32563" style="position:absolute;left:8039;top:5336;width:1;height:5" coordsize="1,5" path="m,5l,,,5r1,e" filled="f" strokeweight=".05pt">
                <v:path arrowok="t"/>
              </v:shape>
              <v:shape id="_x0000_s32564" style="position:absolute;left:8040;top:5336;width:1;height:5" coordsize="1,5" path="m,5l,,,5r1,e" filled="f" strokeweight=".05pt">
                <v:path arrowok="t"/>
              </v:shape>
              <v:shape id="_x0000_s32565" style="position:absolute;left:8041;top:5336;width:2;height:5" coordsize="2,5" path="m,5l,,,5r2,e" filled="f" strokeweight=".05pt">
                <v:path arrowok="t"/>
              </v:shape>
              <v:shape id="_x0000_s32566" style="position:absolute;left:8043;top:5336;width:1;height:5" coordsize="1,5" path="m,5l,,,5r1,e" filled="f" strokeweight=".05pt">
                <v:path arrowok="t"/>
              </v:shape>
              <v:shape id="_x0000_s32567" style="position:absolute;left:8044;top:5336;width:1;height:5" coordsize="1,5" path="m,5l,,,5r1,e" filled="f" strokeweight=".05pt">
                <v:path arrowok="t"/>
              </v:shape>
              <v:shape id="_x0000_s32568" style="position:absolute;left:8045;top:5336;width:1;height:5" coordsize="1,5" path="m,5l,,,,1,5e" filled="f" strokeweight=".05pt">
                <v:path arrowok="t"/>
              </v:shape>
              <v:shape id="_x0000_s32569" style="position:absolute;left:8046;top:5336;width:1;height:5" coordsize="1,5" path="m,5r,l,5,1,e" filled="f" strokeweight=".05pt">
                <v:path arrowok="t"/>
              </v:shape>
              <v:shape id="_x0000_s32570" style="position:absolute;left:8047;top:5336;width:2;height:5" coordsize="2,5" path="m,5l,,,5r2,e" filled="f" strokeweight=".05pt">
                <v:path arrowok="t"/>
              </v:shape>
              <v:shape id="_x0000_s32571" style="position:absolute;left:8049;top:5336;width:1;height:5" coordsize="1,5" path="m,5l,,,,1,5e" filled="f" strokeweight=".05pt">
                <v:path arrowok="t"/>
              </v:shape>
              <v:shape id="_x0000_s32572" style="position:absolute;left:8050;top:5341;width:3;height:1" coordsize="3,0" path="m,l,,,,3,e" filled="f" strokeweight=".05pt">
                <v:path arrowok="t"/>
              </v:shape>
              <v:shape id="_x0000_s32573" style="position:absolute;left:8053;top:5336;width:2;height:5" coordsize="2,5" path="m,5l,,,5r2,e" filled="f" strokeweight=".05pt">
                <v:path arrowok="t"/>
              </v:shape>
              <v:shape id="_x0000_s32574" style="position:absolute;left:8055;top:5336;width:1;height:5" coordsize="1,5" path="m,5l,,,5r1,e" filled="f" strokeweight=".05pt">
                <v:path arrowok="t"/>
              </v:shape>
              <v:shape id="_x0000_s32575" style="position:absolute;left:8056;top:5336;width:1;height:5" coordsize="1,5" path="m,5l,,,5r1,e" filled="f" strokeweight=".05pt">
                <v:path arrowok="t"/>
              </v:shape>
              <v:shape id="_x0000_s32576" style="position:absolute;left:8057;top:5336;width:1;height:5" coordsize="1,5" path="m,5l,,,5r1,e" filled="f" strokeweight=".05pt">
                <v:path arrowok="t"/>
              </v:shape>
              <v:shape id="_x0000_s32577" style="position:absolute;left:8058;top:5336;width:1;height:5" coordsize="1,5" path="m,5l,,,5r1,e" filled="f" strokeweight=".05pt">
                <v:path arrowok="t"/>
              </v:shape>
              <v:shape id="_x0000_s32578" style="position:absolute;left:8059;top:5336;width:2;height:5" coordsize="2,5" path="m,5l,,,5r2,e" filled="f" strokeweight=".05pt">
                <v:path arrowok="t"/>
              </v:shape>
              <v:shape id="_x0000_s32579" style="position:absolute;left:8061;top:5336;width:1;height:5" coordsize="1,5" path="m,5l,,,5r1,e" filled="f" strokeweight=".05pt">
                <v:path arrowok="t"/>
              </v:shape>
              <v:shape id="_x0000_s32580" style="position:absolute;left:8062;top:5333;width:1;height:8" coordsize="1,8" path="m,8l,,,8r1,e" filled="f" strokeweight=".05pt">
                <v:path arrowok="t"/>
              </v:shape>
              <v:shape id="_x0000_s32581" style="position:absolute;left:8063;top:5328;width:1;height:13" coordsize="1,13" path="m,13l,8r,5l1,e" filled="f" strokeweight=".05pt">
                <v:path arrowok="t"/>
              </v:shape>
              <v:shape id="_x0000_s32582" style="position:absolute;left:8064;top:5328;width:1;height:13" coordsize="1,13" path="m,13l,,,13,1,8e" filled="f" strokeweight=".05pt">
                <v:path arrowok="t"/>
              </v:shape>
              <v:shape id="_x0000_s32583" style="position:absolute;left:8065;top:5328;width:2;height:13" coordsize="2,13" path="m,13l,,,13,2,5e" filled="f" strokeweight=".05pt">
                <v:path arrowok="t"/>
              </v:shape>
              <v:shape id="_x0000_s32584" style="position:absolute;left:8067;top:5333;width:1;height:8" coordsize="1,8" path="m,8l,,,8r1,e" filled="f" strokeweight=".05pt">
                <v:path arrowok="t"/>
              </v:shape>
              <v:shape id="_x0000_s32585" style="position:absolute;left:8068;top:5336;width:1;height:5" coordsize="1,5" path="m,5l,,,5r1,e" filled="f" strokeweight=".05pt">
                <v:path arrowok="t"/>
              </v:shape>
              <v:shape id="_x0000_s32586" style="position:absolute;left:8069;top:5336;width:1;height:5" coordsize="1,5" path="m,5l,,,,1,5e" filled="f" strokeweight=".05pt">
                <v:path arrowok="t"/>
              </v:shape>
              <v:shape id="_x0000_s32587" style="position:absolute;left:8070;top:5336;width:1;height:5" coordsize="1,5" path="m,5l,,,5r1,e" filled="f" strokeweight=".05pt">
                <v:path arrowok="t"/>
              </v:shape>
              <v:shape id="_x0000_s32588" style="position:absolute;left:8071;top:5336;width:2;height:5" coordsize="2,5" path="m,5l,,,5,2,e" filled="f" strokeweight=".05pt">
                <v:path arrowok="t"/>
              </v:shape>
              <v:shape id="_x0000_s32589" style="position:absolute;left:8073;top:5336;width:1;height:5" coordsize="1,5" path="m,5l,,,5r1,e" filled="f" strokeweight=".05pt">
                <v:path arrowok="t"/>
              </v:shape>
              <v:shape id="_x0000_s32590" style="position:absolute;left:8074;top:5328;width:1;height:13" coordsize="1,13" path="m,13l,,,13r1,e" filled="f" strokeweight=".05pt">
                <v:path arrowok="t"/>
              </v:shape>
              <v:shape id="_x0000_s32591" style="position:absolute;left:8075;top:5333;width:1;height:8" coordsize="1,8" path="m,8l,,,8r1,e" filled="f" strokeweight=".05pt">
                <v:path arrowok="t"/>
              </v:shape>
              <v:shape id="_x0000_s32592" style="position:absolute;left:8076;top:5333;width:5;height:8" coordsize="5,8" path="m,8l,,,8r5,e" filled="f" strokeweight=".05pt">
                <v:path arrowok="t"/>
              </v:shape>
              <v:shape id="_x0000_s32593" style="position:absolute;left:8081;top:5336;width:1;height:5" coordsize="1,5" path="m,5l,,,5r1,e" filled="f" strokeweight=".05pt">
                <v:path arrowok="t"/>
              </v:shape>
              <v:shape id="_x0000_s32594" style="position:absolute;left:8082;top:5336;width:1;height:5" coordsize="1,5" path="m,5l,,,5,1,e" filled="f" strokeweight=".05pt">
                <v:path arrowok="t"/>
              </v:shape>
              <v:shape id="_x0000_s32595" style="position:absolute;left:8083;top:5333;width:2;height:8" coordsize="2,8" path="m,8l,,,8r2,e" filled="f" strokeweight=".05pt">
                <v:path arrowok="t"/>
              </v:shape>
              <v:shape id="_x0000_s32596" style="position:absolute;left:8085;top:5336;width:1;height:5" coordsize="1,5" path="m,5l,,,,1,5e" filled="f" strokeweight=".05pt">
                <v:path arrowok="t"/>
              </v:shape>
              <v:shape id="_x0000_s32597" style="position:absolute;left:8086;top:5341;width:1;height:1" coordsize="1,0" path="m,l,,,,1,e" filled="f" strokeweight=".05pt">
                <v:path arrowok="t"/>
              </v:shape>
              <v:shape id="_x0000_s32598" style="position:absolute;left:8087;top:5328;width:2;height:13" coordsize="2,13" path="m,13l,,,13r2,e" filled="f" strokeweight=".05pt">
                <v:path arrowok="t"/>
              </v:shape>
              <v:shape id="_x0000_s32599" style="position:absolute;left:8089;top:5336;width:2;height:5" coordsize="2,5" path="m,5l,,,5r2,e" filled="f" strokeweight=".05pt">
                <v:path arrowok="t"/>
              </v:shape>
              <v:shape id="_x0000_s32600" style="position:absolute;left:8091;top:5333;width:1;height:8" coordsize="1,8" path="m,8l,3,,8,1,e" filled="f" strokeweight=".05pt">
                <v:path arrowok="t"/>
              </v:shape>
              <v:shape id="_x0000_s32601" style="position:absolute;left:8092;top:5333;width:1;height:8" coordsize="1,8" path="m,8l,,,3r1,e" filled="f" strokeweight=".05pt">
                <v:path arrowok="t"/>
              </v:shape>
              <v:shape id="_x0000_s32602" style="position:absolute;left:8093;top:5336;width:1;height:5" coordsize="1,5" path="m,5l,,,5r1,e" filled="f" strokeweight=".05pt">
                <v:path arrowok="t"/>
              </v:shape>
              <v:shape id="_x0000_s32603" style="position:absolute;left:8094;top:5336;width:1;height:5" coordsize="1,5" path="m,5l,,,5r1,e" filled="f" strokeweight=".05pt">
                <v:path arrowok="t"/>
              </v:shape>
              <v:shape id="_x0000_s32604" style="position:absolute;left:8095;top:5336;width:2;height:5" coordsize="2,5" path="m,5l,,,5r2,e" filled="f" strokeweight=".05pt">
                <v:path arrowok="t"/>
              </v:shape>
              <v:shape id="_x0000_s32605" style="position:absolute;left:8097;top:5336;width:1;height:5" coordsize="1,5" path="m,5l,,,,1,5e" filled="f" strokeweight=".05pt">
                <v:path arrowok="t"/>
              </v:shape>
              <v:shape id="_x0000_s32606" style="position:absolute;left:8098;top:5336;width:1;height:5" coordsize="1,5" path="m,5l,,,,1,5e" filled="f" strokeweight=".05pt">
                <v:path arrowok="t"/>
              </v:shape>
              <v:shape id="_x0000_s32607" style="position:absolute;left:8099;top:5336;width:1;height:5" coordsize="1,5" path="m,5l,,,5r1,e" filled="f" strokeweight=".05pt">
                <v:path arrowok="t"/>
              </v:shape>
              <v:shape id="_x0000_s32608" style="position:absolute;left:8100;top:5336;width:1;height:5" coordsize="1,5" path="m,5l,,,5r1,e" filled="f" strokeweight=".05pt">
                <v:path arrowok="t"/>
              </v:shape>
              <v:shape id="_x0000_s32609" style="position:absolute;left:8101;top:5336;width:2;height:5" coordsize="2,5" path="m,5l,,,5r2,e" filled="f" strokeweight=".05pt">
                <v:path arrowok="t"/>
              </v:shape>
              <v:shape id="_x0000_s32610" style="position:absolute;left:8103;top:5336;width:1;height:5" coordsize="1,5" path="m,5l,,,5r1,e" filled="f" strokeweight=".05pt">
                <v:path arrowok="t"/>
              </v:shape>
              <v:shape id="_x0000_s32611" style="position:absolute;left:8104;top:5336;width:1;height:5" coordsize="1,5" path="m,5l,,,5r1,e" filled="f" strokeweight=".05pt">
                <v:path arrowok="t"/>
              </v:shape>
              <v:shape id="_x0000_s32612" style="position:absolute;left:8105;top:5336;width:1;height:5" coordsize="1,5" path="m,5l,,,5,1,e" filled="f" strokeweight=".05pt">
                <v:path arrowok="t"/>
              </v:shape>
              <v:shape id="_x0000_s32613" style="position:absolute;left:8106;top:5336;width:1;height:5" coordsize="1,5" path="m,5l,,,5r1,e" filled="f" strokeweight=".05pt">
                <v:path arrowok="t"/>
              </v:shape>
              <v:shape id="_x0000_s32614" style="position:absolute;left:8107;top:5336;width:2;height:5" coordsize="2,5" path="m,5r,l,5,2,e" filled="f" strokeweight=".05pt">
                <v:path arrowok="t"/>
              </v:shape>
              <v:shape id="_x0000_s32615" style="position:absolute;left:8109;top:5336;width:1;height:5" coordsize="1,5" path="m,5l,,,5,1,e" filled="f" strokeweight=".05pt">
                <v:path arrowok="t"/>
              </v:shape>
              <v:shape id="_x0000_s32616" style="position:absolute;left:8110;top:5336;width:1;height:5" coordsize="1,5" path="m,5l,,,5r1,e" filled="f" strokeweight=".05pt">
                <v:path arrowok="t"/>
              </v:shape>
              <v:shape id="_x0000_s32617" style="position:absolute;left:8111;top:5333;width:1;height:8" coordsize="1,8" path="m,8l,,,8r1,e" filled="f" strokeweight=".05pt">
                <v:path arrowok="t"/>
              </v:shape>
              <v:shape id="_x0000_s32618" style="position:absolute;left:8112;top:5336;width:1;height:5" coordsize="1,5" path="m,5l,,,5r1,e" filled="f" strokeweight=".05pt">
                <v:path arrowok="t"/>
              </v:shape>
              <v:shape id="_x0000_s32619" style="position:absolute;left:8113;top:5336;width:2;height:5" coordsize="2,5" path="m,5l,,,5r2,e" filled="f" strokeweight=".05pt">
                <v:path arrowok="t"/>
              </v:shape>
              <v:shape id="_x0000_s32620" style="position:absolute;left:8115;top:5336;width:1;height:5" coordsize="1,5" path="m,5l,,,5r1,e" filled="f" strokeweight=".05pt">
                <v:path arrowok="t"/>
              </v:shape>
              <v:shape id="_x0000_s32621" style="position:absolute;left:8116;top:5336;width:2;height:5" coordsize="2,5" path="m,5l,,,5r2,e" filled="f" strokeweight=".05pt">
                <v:path arrowok="t"/>
              </v:shape>
              <v:shape id="_x0000_s32622" style="position:absolute;left:8118;top:5336;width:3;height:5" coordsize="3,5" path="m,5l,,,5r3,e" filled="f" strokeweight=".05pt">
                <v:path arrowok="t"/>
              </v:shape>
              <v:shape id="_x0000_s32623" style="position:absolute;left:8121;top:5336;width:1;height:5" coordsize="1,5" path="m,5l,,,5r1,e" filled="f" strokeweight=".05pt">
                <v:path arrowok="t"/>
              </v:shape>
              <v:shape id="_x0000_s32624" style="position:absolute;left:8122;top:5336;width:1;height:5" coordsize="1,5" path="m,5l,,,5r1,e" filled="f" strokeweight=".05pt">
                <v:path arrowok="t"/>
              </v:shape>
              <v:shape id="_x0000_s32625" style="position:absolute;left:8123;top:5336;width:1;height:5" coordsize="1,5" path="m,5l,,,5r1,e" filled="f" strokeweight=".05pt">
                <v:path arrowok="t"/>
              </v:shape>
              <v:shape id="_x0000_s32626" style="position:absolute;left:8124;top:5336;width:3;height:5" coordsize="3,5" path="m,5l,,,5r3,e" filled="f" strokeweight=".05pt">
                <v:path arrowok="t"/>
              </v:shape>
              <v:shape id="_x0000_s32627" style="position:absolute;left:8127;top:5336;width:1;height:5" coordsize="1,5" path="m,5l,,,5r1,e" filled="f" strokeweight=".05pt">
                <v:path arrowok="t"/>
              </v:shape>
              <v:shape id="_x0000_s32628" style="position:absolute;left:8128;top:5336;width:1;height:5" coordsize="1,5" path="m,5l,,,5r1,e" filled="f" strokeweight=".05pt">
                <v:path arrowok="t"/>
              </v:shape>
              <v:shape id="_x0000_s32629" style="position:absolute;left:8129;top:5333;width:1;height:8" coordsize="1,8" path="m,8l,,,3,1,8e" filled="f" strokeweight=".05pt">
                <v:path arrowok="t"/>
              </v:shape>
              <v:shape id="_x0000_s32630" style="position:absolute;left:8130;top:5336;width:1;height:5" coordsize="1,5" path="m,5r,l,5,1,e" filled="f" strokeweight=".05pt">
                <v:path arrowok="t"/>
              </v:shape>
              <v:shape id="_x0000_s32631" style="position:absolute;left:8131;top:5333;width:2;height:8" coordsize="2,8" path="m,8l,,,8r2,e" filled="f" strokeweight=".05pt">
                <v:path arrowok="t"/>
              </v:shape>
              <v:shape id="_x0000_s32632" style="position:absolute;left:8133;top:5336;width:1;height:5" coordsize="1,5" path="m,5l,,,5,1,e" filled="f" strokeweight=".05pt">
                <v:path arrowok="t"/>
              </v:shape>
              <v:shape id="_x0000_s32633" style="position:absolute;left:8134;top:5336;width:1;height:5" coordsize="1,5" path="m,5l,,,5,1,e" filled="f" strokeweight=".05pt">
                <v:path arrowok="t"/>
              </v:shape>
              <v:shape id="_x0000_s32634" style="position:absolute;left:8135;top:5336;width:1;height:5" coordsize="1,5" path="m,5l,,,5,1,e" filled="f" strokeweight=".05pt">
                <v:path arrowok="t"/>
              </v:shape>
              <v:shape id="_x0000_s32635" style="position:absolute;left:8136;top:5336;width:1;height:5" coordsize="1,5" path="m,5l,,,5r1,e" filled="f" strokeweight=".05pt">
                <v:path arrowok="t"/>
              </v:shape>
              <v:shape id="_x0000_s32636" style="position:absolute;left:8137;top:5336;width:1;height:5" coordsize="1,5" path="m,5l,,,5r1,e" filled="f" strokeweight=".05pt">
                <v:path arrowok="t"/>
              </v:shape>
              <v:shape id="_x0000_s32637" style="position:absolute;left:8138;top:5336;width:2;height:5" coordsize="2,5" path="m,5l,,,5r2,e" filled="f" strokeweight=".05pt">
                <v:path arrowok="t"/>
              </v:shape>
              <v:shape id="_x0000_s32638" style="position:absolute;left:8140;top:5336;width:1;height:5" coordsize="1,5" path="m,5l,,,5r1,e" filled="f" strokeweight=".05pt">
                <v:path arrowok="t"/>
              </v:shape>
              <v:shape id="_x0000_s32639" style="position:absolute;left:8141;top:5336;width:2;height:5" coordsize="2,5" path="m,5l,,,5r2,e" filled="f" strokeweight=".05pt">
                <v:path arrowok="t"/>
              </v:shape>
              <v:shape id="_x0000_s32640" style="position:absolute;left:8143;top:5336;width:1;height:5" coordsize="1,5" path="m,5l,,,5,1,e" filled="f" strokeweight=".05pt">
                <v:path arrowok="t"/>
              </v:shape>
              <v:shape id="_x0000_s32641" style="position:absolute;left:8144;top:5336;width:2;height:5" coordsize="2,5" path="m,5l,,,5r2,e" filled="f" strokeweight=".05pt">
                <v:path arrowok="t"/>
              </v:shape>
              <v:shape id="_x0000_s32642" style="position:absolute;left:8146;top:5333;width:1;height:8" coordsize="1,8" path="m,8l,,,8,1,3e" filled="f" strokeweight=".05pt">
                <v:path arrowok="t"/>
              </v:shape>
              <v:shape id="_x0000_s32643" style="position:absolute;left:8147;top:5336;width:1;height:5" coordsize="1,5" path="m,5l,,,5r1,e" filled="f" strokeweight=".05pt">
                <v:path arrowok="t"/>
              </v:shape>
              <v:shape id="_x0000_s32644" style="position:absolute;left:8148;top:5336;width:1;height:5" coordsize="1,5" path="m,5l,,,,1,5e" filled="f" strokeweight=".05pt">
                <v:path arrowok="t"/>
              </v:shape>
              <v:shape id="_x0000_s32645" style="position:absolute;left:8149;top:5336;width:1;height:5" coordsize="1,5" path="m,5l,,,,1,5e" filled="f" strokeweight=".05pt">
                <v:path arrowok="t"/>
              </v:shape>
              <v:shape id="_x0000_s32646" style="position:absolute;left:8150;top:5333;width:3;height:8" coordsize="3,8" path="m,8l,,,8r3,e" filled="f" strokeweight=".05pt">
                <v:path arrowok="t"/>
              </v:shape>
              <v:shape id="_x0000_s32647" style="position:absolute;left:8153;top:5336;width:1;height:5" coordsize="1,5" path="m,5l,,,5r1,e" filled="f" strokeweight=".05pt">
                <v:path arrowok="t"/>
              </v:shape>
              <v:shape id="_x0000_s32648" style="position:absolute;left:8154;top:5336;width:1;height:5" coordsize="1,5" path="m,5r,l,5,1,e" filled="f" strokeweight=".05pt">
                <v:path arrowok="t"/>
              </v:shape>
              <v:shape id="_x0000_s32649" style="position:absolute;left:8155;top:5336;width:3;height:5" coordsize="3,5" path="m,5l,,,5r3,e" filled="f" strokeweight=".05pt">
                <v:path arrowok="t"/>
              </v:shape>
              <v:shape id="_x0000_s32650" style="position:absolute;left:8158;top:5336;width:1;height:5" coordsize="1,5" path="m,5l,,,5r1,e" filled="f" strokeweight=".05pt">
                <v:path arrowok="t"/>
              </v:shape>
              <v:shape id="_x0000_s32651" style="position:absolute;left:8159;top:5336;width:1;height:5" coordsize="1,5" path="m,5l,,,,1,5e" filled="f" strokeweight=".05pt">
                <v:path arrowok="t"/>
              </v:shape>
              <v:shape id="_x0000_s32652" style="position:absolute;left:8160;top:5336;width:1;height:5" coordsize="1,5" path="m,5l,,,5r1,e" filled="f" strokeweight=".05pt">
                <v:path arrowok="t"/>
              </v:shape>
              <v:shape id="_x0000_s32653" style="position:absolute;left:8161;top:5336;width:1;height:5" coordsize="1,5" path="m,5l,,,,1,5e" filled="f" strokeweight=".05pt">
                <v:path arrowok="t"/>
              </v:shape>
              <v:shape id="_x0000_s32654" style="position:absolute;left:8162;top:5341;width:2;height:1" coordsize="2,0" path="m,l,,,,2,e" filled="f" strokeweight=".05pt">
                <v:path arrowok="t"/>
              </v:shape>
              <v:shape id="_x0000_s32655" style="position:absolute;left:8164;top:5336;width:2;height:5" coordsize="2,5" path="m,5l,,,5r2,e" filled="f" strokeweight=".05pt">
                <v:path arrowok="t"/>
              </v:shape>
              <v:shape id="_x0000_s32656" style="position:absolute;left:8166;top:5336;width:1;height:5" coordsize="1,5" path="m,5l,,,5r1,e" filled="f" strokeweight=".05pt">
                <v:path arrowok="t"/>
              </v:shape>
              <v:shape id="_x0000_s32657" style="position:absolute;left:8167;top:5336;width:1;height:5" coordsize="1,5" path="m,5l,,,,1,5e" filled="f" strokeweight=".05pt">
                <v:path arrowok="t"/>
              </v:shape>
              <v:shape id="_x0000_s32658" style="position:absolute;left:8168;top:5336;width:3;height:5" coordsize="3,5" path="m,5l,,,5r3,e" filled="f" strokeweight=".05pt">
                <v:path arrowok="t"/>
              </v:shape>
              <v:shape id="_x0000_s32659" style="position:absolute;left:8171;top:5336;width:1;height:5" coordsize="1,5" path="m,5l,,,,1,5e" filled="f" strokeweight=".05pt">
                <v:path arrowok="t"/>
              </v:shape>
              <v:shape id="_x0000_s32660" style="position:absolute;left:8172;top:5336;width:2;height:5" coordsize="2,5" path="m,5l,,,5r2,e" filled="f" strokeweight=".05pt">
                <v:path arrowok="t"/>
              </v:shape>
              <v:shape id="_x0000_s32661" style="position:absolute;left:8174;top:5336;width:3;height:5" coordsize="3,5" path="m,5l,,,5r3,e" filled="f" strokeweight=".05pt">
                <v:path arrowok="t"/>
              </v:shape>
              <v:shape id="_x0000_s32662" style="position:absolute;left:8177;top:5336;width:1;height:5" coordsize="1,5" path="m,5l,,,,1,5e" filled="f" strokeweight=".05pt">
                <v:path arrowok="t"/>
              </v:shape>
              <v:shape id="_x0000_s32663" style="position:absolute;left:8178;top:5333;width:1;height:8" coordsize="1,8" path="m,8l,,,8r1,e" filled="f" strokeweight=".05pt">
                <v:path arrowok="t"/>
              </v:shape>
              <v:shape id="_x0000_s32664" style="position:absolute;left:8179;top:5336;width:1;height:5" coordsize="1,5" path="m,5r,l,5,1,e" filled="f" strokeweight=".05pt">
                <v:path arrowok="t"/>
              </v:shape>
              <v:shape id="_x0000_s32665" style="position:absolute;left:8180;top:5336;width:2;height:5" coordsize="2,5" path="m,5l,,,5r2,e" filled="f" strokeweight=".05pt">
                <v:path arrowok="t"/>
              </v:shape>
              <v:shape id="_x0000_s32666" style="position:absolute;left:8182;top:5336;width:1;height:5" coordsize="1,5" path="m,5r,l,5,1,e" filled="f" strokeweight=".05pt">
                <v:path arrowok="t"/>
              </v:shape>
              <v:shape id="_x0000_s32667" style="position:absolute;left:8183;top:5336;width:3;height:5" coordsize="3,5" path="m,5l,,,5r3,e" filled="f" strokeweight=".05pt">
                <v:path arrowok="t"/>
              </v:shape>
              <v:shape id="_x0000_s32668" style="position:absolute;left:8186;top:5336;width:2;height:5" coordsize="2,5" path="m,5l,,,,2,5e" filled="f" strokeweight=".05pt">
                <v:path arrowok="t"/>
              </v:shape>
              <v:shape id="_x0000_s32669" style="position:absolute;left:8188;top:5333;width:1;height:8" coordsize="1,8" path="m,8l,,,3,1,8e" filled="f" strokeweight=".05pt">
                <v:path arrowok="t"/>
              </v:shape>
              <v:shape id="_x0000_s32670" style="position:absolute;left:8189;top:5336;width:1;height:5" coordsize="1,5" path="m,5l,,,5r1,e" filled="f" strokeweight=".05pt">
                <v:path arrowok="t"/>
              </v:shape>
              <v:shape id="_x0000_s32671" style="position:absolute;left:8190;top:5336;width:2;height:5" coordsize="2,5" path="m,5l,,,5r2,e" filled="f" strokeweight=".05pt">
                <v:path arrowok="t"/>
              </v:shape>
              <v:shape id="_x0000_s32672" style="position:absolute;left:8192;top:5336;width:2;height:5" coordsize="2,5" path="m,5l,,,5r2,e" filled="f" strokeweight=".05pt">
                <v:path arrowok="t"/>
              </v:shape>
              <v:shape id="_x0000_s32673" style="position:absolute;left:8194;top:5336;width:3;height:5" coordsize="3,5" path="m,5l,,,5r3,e" filled="f" strokeweight=".05pt">
                <v:path arrowok="t"/>
              </v:shape>
              <v:shape id="_x0000_s32674" style="position:absolute;left:8197;top:5336;width:1;height:5" coordsize="1,5" path="m,5l,,,5r1,e" filled="f" strokeweight=".05pt">
                <v:path arrowok="t"/>
              </v:shape>
              <v:shape id="_x0000_s32675" style="position:absolute;left:8198;top:5336;width:2;height:5" coordsize="2,5" path="m,5l,,,5r2,e" filled="f" strokeweight=".05pt">
                <v:path arrowok="t"/>
              </v:shape>
              <v:shape id="_x0000_s32676" style="position:absolute;left:8200;top:5336;width:1;height:5" coordsize="1,5" path="m,5l,,,,1,5e" filled="f" strokeweight=".05pt">
                <v:path arrowok="t"/>
              </v:shape>
              <v:shape id="_x0000_s32677" style="position:absolute;left:8201;top:5341;width:1;height:1" coordsize="1,0" path="m,l,,,,1,e" filled="f" strokeweight=".05pt">
                <v:path arrowok="t"/>
              </v:shape>
              <v:shape id="_x0000_s32678" style="position:absolute;left:8202;top:5336;width:1;height:5" coordsize="1,5" path="m,5l,,,5r1,e" filled="f" strokeweight=".05pt">
                <v:path arrowok="t"/>
              </v:shape>
              <v:shape id="_x0000_s32679" style="position:absolute;left:8203;top:5336;width:1;height:5" coordsize="1,5" path="m,5l,,,5r1,e" filled="f" strokeweight=".05pt">
                <v:path arrowok="t"/>
              </v:shape>
              <v:shape id="_x0000_s32680" style="position:absolute;left:8204;top:5336;width:2;height:5" coordsize="2,5" path="m,5l,,,5r2,e" filled="f" strokeweight=".05pt">
                <v:path arrowok="t"/>
              </v:shape>
              <v:shape id="_x0000_s32681" style="position:absolute;left:8206;top:5336;width:1;height:5" coordsize="1,5" path="m,5l,,,5,1,e" filled="f" strokeweight=".05pt">
                <v:path arrowok="t"/>
              </v:shape>
              <v:shape id="_x0000_s32682" style="position:absolute;left:8207;top:5336;width:1;height:5" coordsize="1,5" path="m,5l,,,5r1,e" filled="f" strokeweight=".05pt">
                <v:path arrowok="t"/>
              </v:shape>
              <v:shape id="_x0000_s32683" style="position:absolute;left:8208;top:5336;width:1;height:5" coordsize="1,5" path="m,5l,,,5r1,e" filled="f" strokeweight=".05pt">
                <v:path arrowok="t"/>
              </v:shape>
              <v:shape id="_x0000_s32684" style="position:absolute;left:8209;top:5336;width:1;height:5" coordsize="1,5" path="m,5l,,,5r1,e" filled="f" strokeweight=".05pt">
                <v:path arrowok="t"/>
              </v:shape>
              <v:shape id="_x0000_s32685" style="position:absolute;left:8210;top:5336;width:2;height:5" coordsize="2,5" path="m,5l,,,5r2,e" filled="f" strokeweight=".05pt">
                <v:path arrowok="t"/>
              </v:shape>
              <v:shape id="_x0000_s32686" style="position:absolute;left:8212;top:5336;width:1;height:5" coordsize="1,5" path="m,5l,,,,1,5e" filled="f" strokeweight=".05pt">
                <v:path arrowok="t"/>
              </v:shape>
              <v:shape id="_x0000_s32687" style="position:absolute;left:8213;top:5336;width:1;height:5" coordsize="1,5" path="m,5l,,,,1,e" filled="f" strokeweight=".05pt">
                <v:path arrowok="t"/>
              </v:shape>
              <v:shape id="_x0000_s32688" style="position:absolute;left:8214;top:5336;width:1;height:5" coordsize="1,5" path="m,5l,,,5r1,e" filled="f" strokeweight=".05pt">
                <v:path arrowok="t"/>
              </v:shape>
              <v:shape id="_x0000_s32689" style="position:absolute;left:8215;top:5333;width:1;height:8" coordsize="1,8" path="m,8l,,,8,1,e" filled="f" strokeweight=".05pt">
                <v:path arrowok="t"/>
              </v:shape>
              <v:shape id="_x0000_s32690" style="position:absolute;left:8216;top:5333;width:2;height:8" coordsize="2,8" path="m,8l,,,8r2,e" filled="f" strokeweight=".05pt">
                <v:path arrowok="t"/>
              </v:shape>
              <v:shape id="_x0000_s32691" style="position:absolute;left:8218;top:5336;width:1;height:5" coordsize="1,5" path="m,5l,,,5r1,e" filled="f" strokeweight=".05pt">
                <v:path arrowok="t"/>
              </v:shape>
              <v:shape id="_x0000_s32692" style="position:absolute;left:8219;top:5333;width:1;height:8" coordsize="1,8" path="m,8l,,,8r1,e" filled="f" strokeweight=".05pt">
                <v:path arrowok="t"/>
              </v:shape>
              <v:shape id="_x0000_s32693" style="position:absolute;left:8220;top:5336;width:2;height:5" coordsize="2,5" path="m,5l,,,5r2,e" filled="f" strokeweight=".05pt">
                <v:path arrowok="t"/>
              </v:shape>
              <v:shape id="_x0000_s32694" style="position:absolute;left:8222;top:5336;width:3;height:5" coordsize="3,5" path="m,5l,,,5r3,e" filled="f" strokeweight=".05pt">
                <v:path arrowok="t"/>
              </v:shape>
              <v:shape id="_x0000_s32695" style="position:absolute;left:8225;top:5336;width:1;height:5" coordsize="1,5" path="m,5l,,,5r1,e" filled="f" strokeweight=".05pt">
                <v:path arrowok="t"/>
              </v:shape>
              <v:shape id="_x0000_s32696" style="position:absolute;left:8226;top:5336;width:1;height:5" coordsize="1,5" path="m,5l,,,5,1,e" filled="f" strokeweight=".05pt">
                <v:path arrowok="t"/>
              </v:shape>
              <v:shape id="_x0000_s32697" style="position:absolute;left:8227;top:5333;width:1;height:8" coordsize="1,8" path="m,8l,,,3,1,8e" filled="f" strokeweight=".05pt">
                <v:path arrowok="t"/>
              </v:shape>
              <v:shape id="_x0000_s32698" style="position:absolute;left:8228;top:5336;width:2;height:5" coordsize="2,5" path="m,5l,,,5r2,e" filled="f" strokeweight=".05pt">
                <v:path arrowok="t"/>
              </v:shape>
              <v:shape id="_x0000_s32699" style="position:absolute;left:8230;top:5336;width:2;height:5" coordsize="2,5" path="m,5l,,,5r2,e" filled="f" strokeweight=".05pt">
                <v:path arrowok="t"/>
              </v:shape>
              <v:shape id="_x0000_s32700" style="position:absolute;left:8232;top:5333;width:1;height:8" coordsize="1,8" path="m,8l,3,,8,1,e" filled="f" strokeweight=".05pt">
                <v:path arrowok="t"/>
              </v:shape>
              <v:shape id="_x0000_s32701" style="position:absolute;left:8233;top:5333;width:1;height:8" coordsize="1,8" path="m,8l,,,8,1,3e" filled="f" strokeweight=".05pt">
                <v:path arrowok="t"/>
              </v:shape>
              <v:shape id="_x0000_s32702" style="position:absolute;left:8234;top:5336;width:2;height:5" coordsize="2,5" path="m,5l,,,5,2,e" filled="f" strokeweight=".05pt">
                <v:path arrowok="t"/>
              </v:shape>
              <v:shape id="_x0000_s32703" style="position:absolute;left:8236;top:5336;width:1;height:5" coordsize="1,5" path="m,5l,,,5r1,e" filled="f" strokeweight=".05pt">
                <v:path arrowok="t"/>
              </v:shape>
              <v:shape id="_x0000_s32704" style="position:absolute;left:8237;top:5336;width:1;height:5" coordsize="1,5" path="m,5l,,,5r1,e" filled="f" strokeweight=".05pt">
                <v:path arrowok="t"/>
              </v:shape>
              <v:shape id="_x0000_s32705" style="position:absolute;left:8238;top:5336;width:1;height:5" coordsize="1,5" path="m,5l,,,5r1,e" filled="f" strokeweight=".05pt">
                <v:path arrowok="t"/>
              </v:shape>
              <v:shape id="_x0000_s32706" style="position:absolute;left:8239;top:5336;width:1;height:5" coordsize="1,5" path="m,5l,,,,1,5e" filled="f" strokeweight=".05pt">
                <v:path arrowok="t"/>
              </v:shape>
              <v:shape id="_x0000_s32707" style="position:absolute;left:8240;top:5336;width:3;height:5" coordsize="3,5" path="m,5l,,,5r3,e" filled="f" strokeweight=".05pt">
                <v:path arrowok="t"/>
              </v:shape>
              <v:shape id="_x0000_s32708" style="position:absolute;left:8243;top:5336;width:1;height:5" coordsize="1,5" path="m,5l,,,5,1,e" filled="f" strokeweight=".05pt">
                <v:path arrowok="t"/>
              </v:shape>
              <v:shape id="_x0000_s32709" style="position:absolute;left:8244;top:5336;width:1;height:5" coordsize="1,5" path="m,5l,,,5r1,e" filled="f" strokeweight=".05pt">
                <v:path arrowok="t"/>
              </v:shape>
              <v:shape id="_x0000_s32710" style="position:absolute;left:8245;top:5336;width:3;height:5" coordsize="3,5" path="m,5l,,,5r3,e" filled="f" strokeweight=".05pt">
                <v:path arrowok="t"/>
              </v:shape>
              <v:shape id="_x0000_s32711" style="position:absolute;left:8248;top:5336;width:1;height:5" coordsize="1,5" path="m,5l,,,5r1,e" filled="f" strokeweight=".05pt">
                <v:path arrowok="t"/>
              </v:shape>
              <v:shape id="_x0000_s32712" style="position:absolute;left:8249;top:5333;width:1;height:8" coordsize="1,8" path="m,8l,,,8r1,e" filled="f" strokeweight=".05pt">
                <v:path arrowok="t"/>
              </v:shape>
              <v:shape id="_x0000_s32713" style="position:absolute;left:8250;top:5333;width:1;height:8" coordsize="1,8" path="m,8l,3r,l1,e" filled="f" strokeweight=".05pt">
                <v:path arrowok="t"/>
              </v:shape>
              <v:shape id="_x0000_s32714" style="position:absolute;left:8251;top:5333;width:1;height:8" coordsize="1,8" path="m,8l,,,8,1,3e" filled="f" strokeweight=".05pt">
                <v:path arrowok="t"/>
              </v:shape>
              <v:shape id="_x0000_s32715" style="position:absolute;left:8252;top:5336;width:2;height:5" coordsize="2,5" path="m,5l,,,5r2,e" filled="f" strokeweight=".05pt">
                <v:path arrowok="t"/>
              </v:shape>
              <v:shape id="_x0000_s32716" style="position:absolute;left:8254;top:5336;width:1;height:5" coordsize="1,5" path="m,5l,,,5,1,e" filled="f" strokeweight=".05pt">
                <v:path arrowok="t"/>
              </v:shape>
              <v:shape id="_x0000_s32717" style="position:absolute;left:8255;top:5336;width:1;height:5" coordsize="1,5" path="m,5l,,,5,1,e" filled="f" strokeweight=".05pt">
                <v:path arrowok="t"/>
              </v:shape>
              <v:shape id="_x0000_s32718" style="position:absolute;left:8256;top:5333;width:1;height:8" coordsize="1,8" path="m,8l,3,,8,1,e" filled="f" strokeweight=".05pt">
                <v:path arrowok="t"/>
              </v:shape>
              <v:shape id="_x0000_s32719" style="position:absolute;left:8257;top:5333;width:1;height:8" coordsize="1,8" path="m,8l,,,8,1,3e" filled="f" strokeweight=".05pt">
                <v:path arrowok="t"/>
              </v:shape>
              <v:shape id="_x0000_s32720" style="position:absolute;left:8258;top:5336;width:2;height:5" coordsize="2,5" path="m,5l,,,5r2,e" filled="f" strokeweight=".05pt">
                <v:path arrowok="t"/>
              </v:shape>
              <v:shape id="_x0000_s32721" style="position:absolute;left:8260;top:5336;width:1;height:5" coordsize="1,5" path="m,5l,,,,1,5e" filled="f" strokeweight=".05pt">
                <v:path arrowok="t"/>
              </v:shape>
              <v:shape id="_x0000_s32722" style="position:absolute;left:8261;top:5341;width:1;height:1" coordsize="1,0" path="m,l,,,,1,e" filled="f" strokeweight=".05pt">
                <v:path arrowok="t"/>
              </v:shape>
              <v:shape id="_x0000_s32723" style="position:absolute;left:8262;top:5336;width:1;height:5" coordsize="1,5" path="m,5l,,,5r1,e" filled="f" strokeweight=".05pt">
                <v:path arrowok="t"/>
              </v:shape>
              <v:shape id="_x0000_s32724" style="position:absolute;left:8263;top:5336;width:3;height:5" coordsize="3,5" path="m,5l,,,5r3,e" filled="f" strokeweight=".05pt">
                <v:path arrowok="t"/>
              </v:shape>
              <v:shape id="_x0000_s32725" style="position:absolute;left:8266;top:5336;width:1;height:5" coordsize="1,5" path="m,5l,,,5r1,e" filled="f" strokeweight=".05pt">
                <v:path arrowok="t"/>
              </v:shape>
              <v:shape id="_x0000_s32726" style="position:absolute;left:8267;top:5336;width:1;height:5" coordsize="1,5" path="m,5r,l,5,1,e" filled="f" strokeweight=".05pt">
                <v:path arrowok="t"/>
              </v:shape>
              <v:shape id="_x0000_s32727" style="position:absolute;left:8268;top:5336;width:1;height:5" coordsize="1,5" path="m,5l,,,,1,5e" filled="f" strokeweight=".05pt">
                <v:path arrowok="t"/>
              </v:shape>
              <v:shape id="_x0000_s32728" style="position:absolute;left:8269;top:5336;width:3;height:5" coordsize="3,5" path="m,5l,,,5r3,e" filled="f" strokeweight=".05pt">
                <v:path arrowok="t"/>
              </v:shape>
              <v:shape id="_x0000_s32729" style="position:absolute;left:8272;top:5336;width:1;height:5" coordsize="1,5" path="m,5l,,,5r1,e" filled="f" strokeweight=".05pt">
                <v:path arrowok="t"/>
              </v:shape>
              <v:shape id="_x0000_s32730" style="position:absolute;left:8273;top:5336;width:1;height:5" coordsize="1,5" path="m,5l,,,5r1,e" filled="f" strokeweight=".05pt">
                <v:path arrowok="t"/>
              </v:shape>
              <v:shape id="_x0000_s32731" style="position:absolute;left:8274;top:5336;width:1;height:5" coordsize="1,5" path="m,5l,,,5r1,e" filled="f" strokeweight=".05pt">
                <v:path arrowok="t"/>
              </v:shape>
              <v:shape id="_x0000_s32732" style="position:absolute;left:8275;top:5336;width:1;height:5" coordsize="1,5" path="m,5l,,,5r1,e" filled="f" strokeweight=".05pt">
                <v:path arrowok="t"/>
              </v:shape>
              <v:shape id="_x0000_s32733" style="position:absolute;left:8276;top:5333;width:2;height:8" coordsize="2,8" path="m,8l,,,8r2,e" filled="f" strokeweight=".05pt">
                <v:path arrowok="t"/>
              </v:shape>
              <v:shape id="_x0000_s32734" style="position:absolute;left:8278;top:5336;width:1;height:5" coordsize="1,5" path="m,5l,,,,1,5e" filled="f" strokeweight=".05pt">
                <v:path arrowok="t"/>
              </v:shape>
              <v:shape id="_x0000_s32735" style="position:absolute;left:8279;top:5336;width:1;height:5" coordsize="1,5" path="m,5l,,,5r1,e" filled="f" strokeweight=".05pt">
                <v:path arrowok="t"/>
              </v:shape>
              <v:shape id="_x0000_s32736" style="position:absolute;left:8280;top:5336;width:2;height:5" coordsize="2,5" path="m,5l,,,5r2,e" filled="f" strokeweight=".05pt">
                <v:path arrowok="t"/>
              </v:shape>
              <v:shape id="_x0000_s32737" style="position:absolute;left:8282;top:5336;width:2;height:5" coordsize="2,5" path="m,5l,,,5r2,e" filled="f" strokeweight=".05pt">
                <v:path arrowok="t"/>
              </v:shape>
              <v:shape id="_x0000_s32738" style="position:absolute;left:8284;top:5336;width:1;height:5" coordsize="1,5" path="m,5l,,,5r1,e" filled="f" strokeweight=".05pt">
                <v:path arrowok="t"/>
              </v:shape>
              <v:shape id="_x0000_s32739" style="position:absolute;left:8285;top:5336;width:5;height:5" coordsize="5,5" path="m,5l,,,5r5,e" filled="f" strokeweight=".05pt">
                <v:path arrowok="t"/>
              </v:shape>
              <v:shape id="_x0000_s32740" style="position:absolute;left:8290;top:5328;width:1;height:13" coordsize="1,13" path="m,13l,5r,8l1,e" filled="f" strokeweight=".05pt">
                <v:path arrowok="t"/>
              </v:shape>
              <v:shape id="_x0000_s32741" style="position:absolute;left:8291;top:5328;width:1;height:13" coordsize="1,13" path="m,13l,,,8r1,5e" filled="f" strokeweight=".05pt">
                <v:path arrowok="t"/>
              </v:shape>
              <v:shape id="_x0000_s32742" style="position:absolute;left:8292;top:5333;width:1;height:8" coordsize="1,8" path="m,8l,,,8r1,e" filled="f" strokeweight=".05pt">
                <v:path arrowok="t"/>
              </v:shape>
              <v:shape id="_x0000_s32743" style="position:absolute;left:8293;top:5336;width:1;height:5" coordsize="1,5" path="m,5l,,,5,1,e" filled="f" strokeweight=".05pt">
                <v:path arrowok="t"/>
              </v:shape>
              <v:shape id="_x0000_s32744" style="position:absolute;left:8294;top:5336;width:2;height:5" coordsize="2,5" path="m,5l,,,5r2,e" filled="f" strokeweight=".05pt">
                <v:path arrowok="t"/>
              </v:shape>
            </v:group>
            <v:group id="_x0000_s32946" style="position:absolute;left:8296;top:5324;width:299;height:18" coordorigin="8296,5324" coordsize="299,18">
              <v:shape id="_x0000_s32746" style="position:absolute;left:8296;top:5336;width:1;height:5" coordsize="1,5" path="m,5l,,,5r1,e" filled="f" strokeweight=".05pt">
                <v:path arrowok="t"/>
              </v:shape>
              <v:shape id="_x0000_s32747" style="position:absolute;left:8297;top:5336;width:1;height:5" coordsize="1,5" path="m,5l,,,5r1,e" filled="f" strokeweight=".05pt">
                <v:path arrowok="t"/>
              </v:shape>
              <v:shape id="_x0000_s32748" style="position:absolute;left:8298;top:5336;width:1;height:5" coordsize="1,5" path="m,5l,,,,1,5e" filled="f" strokeweight=".05pt">
                <v:path arrowok="t"/>
              </v:shape>
              <v:shape id="_x0000_s32749" style="position:absolute;left:8299;top:5333;width:1;height:8" coordsize="1,8" path="m,8l,,,,1,8e" filled="f" strokeweight=".05pt">
                <v:path arrowok="t"/>
              </v:shape>
              <v:shape id="_x0000_s32750" style="position:absolute;left:8300;top:5336;width:2;height:5" coordsize="2,5" path="m,5l,,,5r2,e" filled="f" strokeweight=".05pt">
                <v:path arrowok="t"/>
              </v:shape>
              <v:shape id="_x0000_s32751" style="position:absolute;left:8302;top:5336;width:1;height:5" coordsize="1,5" path="m,5l,,,5r1,e" filled="f" strokeweight=".05pt">
                <v:path arrowok="t"/>
              </v:shape>
              <v:shape id="_x0000_s32752" style="position:absolute;left:8303;top:5336;width:2;height:5" coordsize="2,5" path="m,5l,,,5r2,e" filled="f" strokeweight=".05pt">
                <v:path arrowok="t"/>
              </v:shape>
              <v:shape id="_x0000_s32753" style="position:absolute;left:8305;top:5336;width:2;height:5" coordsize="2,5" path="m,5l,,,5r2,e" filled="f" strokeweight=".05pt">
                <v:path arrowok="t"/>
              </v:shape>
              <v:shape id="_x0000_s32754" style="position:absolute;left:8307;top:5328;width:2;height:13" coordsize="2,13" path="m,13l,,,13,2,8e" filled="f" strokeweight=".05pt">
                <v:path arrowok="t"/>
              </v:shape>
              <v:shape id="_x0000_s32755" style="position:absolute;left:8309;top:5336;width:1;height:5" coordsize="1,5" path="m,5l,,,5r1,e" filled="f" strokeweight=".05pt">
                <v:path arrowok="t"/>
              </v:shape>
              <v:shape id="_x0000_s32756" style="position:absolute;left:8310;top:5333;width:1;height:8" coordsize="1,8" path="m,8l,,,8,1,3e" filled="f" strokeweight=".05pt">
                <v:path arrowok="t"/>
              </v:shape>
              <v:shape id="_x0000_s32757" style="position:absolute;left:8311;top:5333;width:1;height:8" coordsize="1,8" path="m,8l,,,8r1,e" filled="f" strokeweight=".05pt">
                <v:path arrowok="t"/>
              </v:shape>
              <v:shape id="_x0000_s32758" style="position:absolute;left:8312;top:5333;width:1;height:8" coordsize="1,8" path="m,8l,,,3,1,8e" filled="f" strokeweight=".05pt">
                <v:path arrowok="t"/>
              </v:shape>
              <v:shape id="_x0000_s32759" style="position:absolute;left:8313;top:5336;width:2;height:5" coordsize="2,5" path="m,5l,,,,2,5e" filled="f" strokeweight=".05pt">
                <v:path arrowok="t"/>
              </v:shape>
              <v:shape id="_x0000_s32760" style="position:absolute;left:8315;top:5336;width:1;height:5" coordsize="1,5" path="m,5l,,,5,1,e" filled="f" strokeweight=".05pt">
                <v:path arrowok="t"/>
              </v:shape>
              <v:shape id="_x0000_s32761" style="position:absolute;left:8316;top:5333;width:1;height:8" coordsize="1,8" path="m,8l,,,8r1,e" filled="f" strokeweight=".05pt">
                <v:path arrowok="t"/>
              </v:shape>
              <v:shape id="_x0000_s32762" style="position:absolute;left:8317;top:5336;width:1;height:5" coordsize="1,5" path="m,5l,,,5,1,e" filled="f" strokeweight=".05pt">
                <v:path arrowok="t"/>
              </v:shape>
              <v:shape id="_x0000_s32763" style="position:absolute;left:8318;top:5336;width:1;height:5" coordsize="1,5" path="m,5l,,,,1,5e" filled="f" strokeweight=".05pt">
                <v:path arrowok="t"/>
              </v:shape>
              <v:shape id="_x0000_s32764" style="position:absolute;left:8319;top:5328;width:2;height:13" coordsize="2,13" path="m,13l,,,8r2,e" filled="f" strokeweight=".05pt">
                <v:path arrowok="t"/>
              </v:shape>
              <v:shape id="_x0000_s32765" style="position:absolute;left:8321;top:5336;width:2;height:5" coordsize="2,5" path="m,5l,,,5r2,e" filled="f" strokeweight=".05pt">
                <v:path arrowok="t"/>
              </v:shape>
              <v:shape id="_x0000_s32766" style="position:absolute;left:8323;top:5336;width:1;height:5" coordsize="1,5" path="m,5l,,,5r1,e" filled="f" strokeweight=".05pt">
                <v:path arrowok="t"/>
              </v:shape>
              <v:shape id="_x0000_s32767" style="position:absolute;left:8324;top:5336;width:1;height:5" coordsize="1,5" path="m,5l,,,,1,5e" filled="f" strokeweight=".05pt">
                <v:path arrowok="t"/>
              </v:shape>
              <v:shape id="_x0000_s32768" style="position:absolute;left:8325;top:5336;width:3;height:5" coordsize="3,5" path="m,5l,,,5r3,e" filled="f" strokeweight=".05pt">
                <v:path arrowok="t"/>
              </v:shape>
              <v:shape id="_x0000_s32769" style="position:absolute;left:8328;top:5333;width:1;height:8" coordsize="1,8" path="m,8l,,,8r1,e" filled="f" strokeweight=".05pt">
                <v:path arrowok="t"/>
              </v:shape>
              <v:shape id="_x0000_s32770" style="position:absolute;left:8329;top:5336;width:1;height:5" coordsize="1,5" path="m,5l,,,,1,5e" filled="f" strokeweight=".05pt">
                <v:path arrowok="t"/>
              </v:shape>
              <v:shape id="_x0000_s32771" style="position:absolute;left:8330;top:5336;width:3;height:5" coordsize="3,5" path="m,5l,,,5r3,e" filled="f" strokeweight=".05pt">
                <v:path arrowok="t"/>
              </v:shape>
              <v:shape id="_x0000_s32772" style="position:absolute;left:8333;top:5336;width:1;height:5" coordsize="1,5" path="m,5l,,,5r1,e" filled="f" strokeweight=".05pt">
                <v:path arrowok="t"/>
              </v:shape>
              <v:shape id="_x0000_s32773" style="position:absolute;left:8334;top:5336;width:2;height:5" coordsize="2,5" path="m,5l,,,5r2,e" filled="f" strokeweight=".05pt">
                <v:path arrowok="t"/>
              </v:shape>
              <v:shape id="_x0000_s32774" style="position:absolute;left:8336;top:5336;width:1;height:5" coordsize="1,5" path="m,5l,,,5r1,e" filled="f" strokeweight=".05pt">
                <v:path arrowok="t"/>
              </v:shape>
              <v:shape id="_x0000_s32775" style="position:absolute;left:8337;top:5336;width:2;height:5" coordsize="2,5" path="m,5l,,,,2,5e" filled="f" strokeweight=".05pt">
                <v:path arrowok="t"/>
              </v:shape>
              <v:shape id="_x0000_s32776" style="position:absolute;left:8339;top:5341;width:1;height:1" coordsize="1,0" path="m,l,,,,1,e" filled="f" strokeweight=".05pt">
                <v:path arrowok="t"/>
              </v:shape>
              <v:shape id="_x0000_s32777" style="position:absolute;left:8340;top:5336;width:5;height:5" coordsize="5,5" path="m,5l,,,5r5,e" filled="f" strokeweight=".05pt">
                <v:path arrowok="t"/>
              </v:shape>
              <v:shape id="_x0000_s32778" style="position:absolute;left:8345;top:5336;width:1;height:5" coordsize="1,5" path="m,5l,,,,1,5e" filled="f" strokeweight=".05pt">
                <v:path arrowok="t"/>
              </v:shape>
              <v:shape id="_x0000_s32779" style="position:absolute;left:8346;top:5333;width:1;height:8" coordsize="1,8" path="m,8l,,,3,1,8e" filled="f" strokeweight=".05pt">
                <v:path arrowok="t"/>
              </v:shape>
              <v:shape id="_x0000_s32780" style="position:absolute;left:8347;top:5336;width:1;height:5" coordsize="1,5" path="m,5l,,,,1,5e" filled="f" strokeweight=".05pt">
                <v:path arrowok="t"/>
              </v:shape>
              <v:shape id="_x0000_s32781" style="position:absolute;left:8348;top:5341;width:1;height:1" coordsize="1,0" path="m,l,,,,1,e" filled="f" strokeweight=".05pt">
                <v:path arrowok="t"/>
              </v:shape>
              <v:shape id="_x0000_s32782" style="position:absolute;left:8349;top:5336;width:2;height:5" coordsize="2,5" path="m,5l,,,,2,5e" filled="f" strokeweight=".05pt">
                <v:path arrowok="t"/>
              </v:shape>
              <v:shape id="_x0000_s32783" style="position:absolute;left:8351;top:5333;width:1;height:8" coordsize="1,8" path="m,8l,,,8r1,e" filled="f" strokeweight=".05pt">
                <v:path arrowok="t"/>
              </v:shape>
              <v:shape id="_x0000_s32784" style="position:absolute;left:8352;top:5336;width:1;height:5" coordsize="1,5" path="m,5r,l,5,1,e" filled="f" strokeweight=".05pt">
                <v:path arrowok="t"/>
              </v:shape>
              <v:shape id="_x0000_s32785" style="position:absolute;left:8353;top:5333;width:2;height:8" coordsize="2,8" path="m,8l,,,8r2,e" filled="f" strokeweight=".05pt">
                <v:path arrowok="t"/>
              </v:shape>
              <v:shape id="_x0000_s32786" style="position:absolute;left:8355;top:5333;width:2;height:8" coordsize="2,8" path="m,8l,,,8r2,e" filled="f" strokeweight=".05pt">
                <v:path arrowok="t"/>
              </v:shape>
              <v:shape id="_x0000_s32787" style="position:absolute;left:8357;top:5336;width:1;height:5" coordsize="1,5" path="m,5l,,,5r1,e" filled="f" strokeweight=".05pt">
                <v:path arrowok="t"/>
              </v:shape>
              <v:shape id="_x0000_s32788" style="position:absolute;left:8358;top:5336;width:1;height:5" coordsize="1,5" path="m,5l,,,5,1,e" filled="f" strokeweight=".05pt">
                <v:path arrowok="t"/>
              </v:shape>
              <v:shape id="_x0000_s32789" style="position:absolute;left:8359;top:5336;width:2;height:5" coordsize="2,5" path="m,5l,,,5r2,e" filled="f" strokeweight=".05pt">
                <v:path arrowok="t"/>
              </v:shape>
              <v:shape id="_x0000_s32790" style="position:absolute;left:8361;top:5336;width:2;height:5" coordsize="2,5" path="m,5r,l,5,2,e" filled="f" strokeweight=".05pt">
                <v:path arrowok="t"/>
              </v:shape>
              <v:shape id="_x0000_s32791" style="position:absolute;left:8363;top:5336;width:1;height:5" coordsize="1,5" path="m,5l,,,5r1,e" filled="f" strokeweight=".05pt">
                <v:path arrowok="t"/>
              </v:shape>
              <v:shape id="_x0000_s32792" style="position:absolute;left:8364;top:5336;width:1;height:5" coordsize="1,5" path="m,5l,,,,1,5e" filled="f" strokeweight=".05pt">
                <v:path arrowok="t"/>
              </v:shape>
              <v:shape id="_x0000_s32793" style="position:absolute;left:8365;top:5336;width:1;height:5" coordsize="1,5" path="m,5l,,,5r1,e" filled="f" strokeweight=".05pt">
                <v:path arrowok="t"/>
              </v:shape>
              <v:shape id="_x0000_s32794" style="position:absolute;left:8366;top:5336;width:1;height:5" coordsize="1,5" path="m,5l,,,5r1,e" filled="f" strokeweight=".05pt">
                <v:path arrowok="t"/>
              </v:shape>
              <v:shape id="_x0000_s32795" style="position:absolute;left:8367;top:5333;width:2;height:8" coordsize="2,8" path="m,8l,,,,2,8e" filled="f" strokeweight=".05pt">
                <v:path arrowok="t"/>
              </v:shape>
              <v:shape id="_x0000_s32796" style="position:absolute;left:8369;top:5336;width:2;height:5" coordsize="2,5" path="m,5l,,,5r2,e" filled="f" strokeweight=".05pt">
                <v:path arrowok="t"/>
              </v:shape>
              <v:shape id="_x0000_s32797" style="position:absolute;left:8371;top:5336;width:1;height:5" coordsize="1,5" path="m,5l,,,5r1,e" filled="f" strokeweight=".05pt">
                <v:path arrowok="t"/>
              </v:shape>
              <v:shape id="_x0000_s32798" style="position:absolute;left:8372;top:5336;width:4;height:5" coordsize="4,5" path="m,5l,,,5r4,e" filled="f" strokeweight=".05pt">
                <v:path arrowok="t"/>
              </v:shape>
              <v:shape id="_x0000_s32799" style="position:absolute;left:8376;top:5333;width:1;height:8" coordsize="1,8" path="m,8l,3,,8,1,e" filled="f" strokeweight=".05pt">
                <v:path arrowok="t"/>
              </v:shape>
              <v:shape id="_x0000_s32800" style="position:absolute;left:8377;top:5333;width:1;height:8" coordsize="1,8" path="m,8l,,,3r1,e" filled="f" strokeweight=".05pt">
                <v:path arrowok="t"/>
              </v:shape>
              <v:shape id="_x0000_s32801" style="position:absolute;left:8378;top:5336;width:1;height:5" coordsize="1,5" path="m,5l,,,5r1,e" filled="f" strokeweight=".05pt">
                <v:path arrowok="t"/>
              </v:shape>
              <v:shape id="_x0000_s32802" style="position:absolute;left:8379;top:5336;width:3;height:5" coordsize="3,5" path="m,5l,,,5r3,e" filled="f" strokeweight=".05pt">
                <v:path arrowok="t"/>
              </v:shape>
              <v:shape id="_x0000_s32803" style="position:absolute;left:8382;top:5336;width:1;height:5" coordsize="1,5" path="m,5l,,,5r1,e" filled="f" strokeweight=".05pt">
                <v:path arrowok="t"/>
              </v:shape>
              <v:shape id="_x0000_s32804" style="position:absolute;left:8383;top:5336;width:1;height:5" coordsize="1,5" path="m,5l,,,5r1,e" filled="f" strokeweight=".05pt">
                <v:path arrowok="t"/>
              </v:shape>
              <v:shape id="_x0000_s32805" style="position:absolute;left:8384;top:5336;width:1;height:5" coordsize="1,5" path="m,5r,l,5,1,e" filled="f" strokeweight=".05pt">
                <v:path arrowok="t"/>
              </v:shape>
              <v:shape id="_x0000_s32806" style="position:absolute;left:8385;top:5336;width:2;height:5" coordsize="2,5" path="m,5l,,,5r2,e" filled="f" strokeweight=".05pt">
                <v:path arrowok="t"/>
              </v:shape>
              <v:shape id="_x0000_s32807" style="position:absolute;left:8387;top:5336;width:1;height:5" coordsize="1,5" path="m,5l,,,,1,e" filled="f" strokeweight=".05pt">
                <v:path arrowok="t"/>
              </v:shape>
              <v:shape id="_x0000_s32808" style="position:absolute;left:8388;top:5336;width:1;height:5" coordsize="1,5" path="m,5l,,,,1,5e" filled="f" strokeweight=".05pt">
                <v:path arrowok="t"/>
              </v:shape>
              <v:shape id="_x0000_s32809" style="position:absolute;left:8389;top:5333;width:1;height:8" coordsize="1,8" path="m,8l,3,,8,1,e" filled="f" strokeweight=".05pt">
                <v:path arrowok="t"/>
              </v:shape>
              <v:shape id="_x0000_s32810" style="position:absolute;left:8390;top:5333;width:1;height:8" coordsize="1,8" path="m,8l,,,8r1,e" filled="f" strokeweight=".05pt">
                <v:path arrowok="t"/>
              </v:shape>
              <v:shape id="_x0000_s32811" style="position:absolute;left:8391;top:5336;width:2;height:5" coordsize="2,5" path="m,5l,,,5r2,e" filled="f" strokeweight=".05pt">
                <v:path arrowok="t"/>
              </v:shape>
              <v:shape id="_x0000_s32812" style="position:absolute;left:8393;top:5336;width:4;height:5" coordsize="4,5" path="m,5l,,,5r4,e" filled="f" strokeweight=".05pt">
                <v:path arrowok="t"/>
              </v:shape>
              <v:shape id="_x0000_s32813" style="position:absolute;left:8397;top:5336;width:2;height:5" coordsize="2,5" path="m,5l,,,,2,5e" filled="f" strokeweight=".05pt">
                <v:path arrowok="t"/>
              </v:shape>
              <v:shape id="_x0000_s32814" style="position:absolute;left:8399;top:5336;width:1;height:5" coordsize="1,5" path="m,5l,,,5r1,e" filled="f" strokeweight=".05pt">
                <v:path arrowok="t"/>
              </v:shape>
              <v:shape id="_x0000_s32815" style="position:absolute;left:8400;top:5336;width:1;height:5" coordsize="1,5" path="m,5l,,,5r1,e" filled="f" strokeweight=".05pt">
                <v:path arrowok="t"/>
              </v:shape>
              <v:shape id="_x0000_s32816" style="position:absolute;left:8401;top:5336;width:1;height:5" coordsize="1,5" path="m,5l,,,,1,5e" filled="f" strokeweight=".05pt">
                <v:path arrowok="t"/>
              </v:shape>
              <v:shape id="_x0000_s32817" style="position:absolute;left:8402;top:5341;width:1;height:1" coordsize="1,0" path="m,l,,,,1,e" filled="f" strokeweight=".05pt">
                <v:path arrowok="t"/>
              </v:shape>
              <v:shape id="_x0000_s32818" style="position:absolute;left:8403;top:5336;width:2;height:5" coordsize="2,5" path="m,5l,,,,2,5e" filled="f" strokeweight=".05pt">
                <v:path arrowok="t"/>
              </v:shape>
              <v:shape id="_x0000_s32819" style="position:absolute;left:8405;top:5336;width:1;height:5" coordsize="1,5" path="m,5l,,,,1,5e" filled="f" strokeweight=".05pt">
                <v:path arrowok="t"/>
              </v:shape>
              <v:shape id="_x0000_s32820" style="position:absolute;left:8406;top:5333;width:3;height:8" coordsize="3,8" path="m,8l,,,8r3,e" filled="f" strokeweight=".05pt">
                <v:path arrowok="t"/>
              </v:shape>
              <v:shape id="_x0000_s32821" style="position:absolute;left:8409;top:5336;width:2;height:5" coordsize="2,5" path="m,5l,,,5r2,e" filled="f" strokeweight=".05pt">
                <v:path arrowok="t"/>
              </v:shape>
              <v:shape id="_x0000_s32822" style="position:absolute;left:8411;top:5336;width:1;height:5" coordsize="1,5" path="m,5l,,,5r1,e" filled="f" strokeweight=".05pt">
                <v:path arrowok="t"/>
              </v:shape>
              <v:shape id="_x0000_s32823" style="position:absolute;left:8412;top:5336;width:1;height:5" coordsize="1,5" path="m,5l,,,5r1,e" filled="f" strokeweight=".05pt">
                <v:path arrowok="t"/>
              </v:shape>
              <v:shape id="_x0000_s32824" style="position:absolute;left:8413;top:5336;width:1;height:5" coordsize="1,5" path="m,5l,,,5r1,e" filled="f" strokeweight=".05pt">
                <v:path arrowok="t"/>
              </v:shape>
              <v:shape id="_x0000_s32825" style="position:absolute;left:8414;top:5336;width:1;height:5" coordsize="1,5" path="m,5l,,,,1,e" filled="f" strokeweight=".05pt">
                <v:path arrowok="t"/>
              </v:shape>
              <v:shape id="_x0000_s32826" style="position:absolute;left:8415;top:5336;width:5;height:5" coordsize="5,5" path="m,5l,,,5r5,e" filled="f" strokeweight=".05pt">
                <v:path arrowok="t"/>
              </v:shape>
              <v:shape id="_x0000_s32827" style="position:absolute;left:8420;top:5336;width:1;height:5" coordsize="1,5" path="m,5l,,,5r1,e" filled="f" strokeweight=".05pt">
                <v:path arrowok="t"/>
              </v:shape>
              <v:shape id="_x0000_s32828" style="position:absolute;left:8421;top:5336;width:2;height:5" coordsize="2,5" path="m,5l,,,5r2,e" filled="f" strokeweight=".05pt">
                <v:path arrowok="t"/>
              </v:shape>
              <v:shape id="_x0000_s32829" style="position:absolute;left:8423;top:5336;width:1;height:5" coordsize="1,5" path="m,5l,,,5,1,e" filled="f" strokeweight=".05pt">
                <v:path arrowok="t"/>
              </v:shape>
              <v:shape id="_x0000_s32830" style="position:absolute;left:8424;top:5336;width:1;height:5" coordsize="1,5" path="m,5l,,,5r1,e" filled="f" strokeweight=".05pt">
                <v:path arrowok="t"/>
              </v:shape>
              <v:shape id="_x0000_s32831" style="position:absolute;left:8425;top:5333;width:1;height:8" coordsize="1,8" path="m,8l,,,8r1,e" filled="f" strokeweight=".05pt">
                <v:path arrowok="t"/>
              </v:shape>
              <v:shape id="_x0000_s32832" style="position:absolute;left:8426;top:5336;width:1;height:5" coordsize="1,5" path="m,5l,,,,1,5e" filled="f" strokeweight=".05pt">
                <v:path arrowok="t"/>
              </v:shape>
              <v:shape id="_x0000_s32833" style="position:absolute;left:8427;top:5341;width:3;height:1" coordsize="3,0" path="m,l,,,,3,e" filled="f" strokeweight=".05pt">
                <v:path arrowok="t"/>
              </v:shape>
              <v:shape id="_x0000_s32834" style="position:absolute;left:8430;top:5336;width:1;height:5" coordsize="1,5" path="m,5l,,,5r1,e" filled="f" strokeweight=".05pt">
                <v:path arrowok="t"/>
              </v:shape>
              <v:shape id="_x0000_s32835" style="position:absolute;left:8431;top:5336;width:2;height:5" coordsize="2,5" path="m,5l,,,5r2,e" filled="f" strokeweight=".05pt">
                <v:path arrowok="t"/>
              </v:shape>
              <v:shape id="_x0000_s32836" style="position:absolute;left:8433;top:5333;width:2;height:8" coordsize="2,8" path="m,8l,,,8,2,3e" filled="f" strokeweight=".05pt">
                <v:path arrowok="t"/>
              </v:shape>
              <v:shape id="_x0000_s32837" style="position:absolute;left:8435;top:5336;width:1;height:5" coordsize="1,5" path="m,5l,,,5r1,e" filled="f" strokeweight=".05pt">
                <v:path arrowok="t"/>
              </v:shape>
              <v:shape id="_x0000_s32838" style="position:absolute;left:8436;top:5336;width:1;height:5" coordsize="1,5" path="m,5l,,,5,1,e" filled="f" strokeweight=".05pt">
                <v:path arrowok="t"/>
              </v:shape>
              <v:shape id="_x0000_s32839" style="position:absolute;left:8437;top:5336;width:1;height:5" coordsize="1,5" path="m,5l,,,5,1,e" filled="f" strokeweight=".05pt">
                <v:path arrowok="t"/>
              </v:shape>
              <v:shape id="_x0000_s32840" style="position:absolute;left:8438;top:5336;width:4;height:5" coordsize="4,5" path="m,5l,,,5r4,e" filled="f" strokeweight=".05pt">
                <v:path arrowok="t"/>
              </v:shape>
              <v:shape id="_x0000_s32841" style="position:absolute;left:8442;top:5333;width:1;height:8" coordsize="1,8" path="m,8l,3r,l1,e" filled="f" strokeweight=".05pt">
                <v:path arrowok="t"/>
              </v:shape>
              <v:shape id="_x0000_s32842" style="position:absolute;left:8443;top:5328;width:1;height:13" coordsize="1,13" path="m,13l,5r,8l1,e" filled="f" strokeweight=".05pt">
                <v:path arrowok="t"/>
              </v:shape>
              <v:shape id="_x0000_s32843" style="position:absolute;left:8444;top:5328;width:1;height:13" coordsize="1,13" path="m,13l,,,8r1,5e" filled="f" strokeweight=".05pt">
                <v:path arrowok="t"/>
              </v:shape>
              <v:shape id="_x0000_s32844" style="position:absolute;left:8445;top:5336;width:3;height:5" coordsize="3,5" path="m,5l,,,5r3,e" filled="f" strokeweight=".05pt">
                <v:path arrowok="t"/>
              </v:shape>
              <v:shape id="_x0000_s32845" style="position:absolute;left:8448;top:5324;width:1;height:17" coordsize="1,17" path="m,17l,9r,3l1,e" filled="f" strokeweight=".05pt">
                <v:path arrowok="t"/>
              </v:shape>
              <v:shape id="_x0000_s32846" style="position:absolute;left:8449;top:5324;width:1;height:17" coordsize="1,17" path="m,17l,,,17r1,e" filled="f" strokeweight=".05pt">
                <v:path arrowok="t"/>
              </v:shape>
              <v:shape id="_x0000_s32847" style="position:absolute;left:8450;top:5336;width:3;height:5" coordsize="3,5" path="m,5l,,,5r3,e" filled="f" strokeweight=".05pt">
                <v:path arrowok="t"/>
              </v:shape>
              <v:shape id="_x0000_s32848" style="position:absolute;left:8453;top:5328;width:1;height:13" coordsize="1,13" path="m,13l,,,8,1,e" filled="f" strokeweight=".05pt">
                <v:path arrowok="t"/>
              </v:shape>
              <v:shape id="_x0000_s32849" style="position:absolute;left:8454;top:5328;width:2;height:13" coordsize="2,13" path="m,13l,,,13r2,e" filled="f" strokeweight=".05pt">
                <v:path arrowok="t"/>
              </v:shape>
              <v:shape id="_x0000_s32850" style="position:absolute;left:8456;top:5336;width:1;height:5" coordsize="1,5" path="m,5l,,,,1,e" filled="f" strokeweight=".05pt">
                <v:path arrowok="t"/>
              </v:shape>
              <v:shape id="_x0000_s32851" style="position:absolute;left:8457;top:5333;width:2;height:8" coordsize="2,8" path="m,8l,,,8,2,e" filled="f" strokeweight=".05pt">
                <v:path arrowok="t"/>
              </v:shape>
              <v:shape id="_x0000_s32852" style="position:absolute;left:8459;top:5333;width:1;height:8" coordsize="1,8" path="m,8l,,,,1,8e" filled="f" strokeweight=".05pt">
                <v:path arrowok="t"/>
              </v:shape>
              <v:shape id="_x0000_s32853" style="position:absolute;left:8460;top:5336;width:1;height:5" coordsize="1,5" path="m,5l,,,5r1,e" filled="f" strokeweight=".05pt">
                <v:path arrowok="t"/>
              </v:shape>
              <v:shape id="_x0000_s32854" style="position:absolute;left:8461;top:5333;width:1;height:8" coordsize="1,8" path="m,8l,,,8,1,3e" filled="f" strokeweight=".05pt">
                <v:path arrowok="t"/>
              </v:shape>
              <v:shape id="_x0000_s32855" style="position:absolute;left:8462;top:5336;width:1;height:5" coordsize="1,5" path="m,5l,,,,1,5e" filled="f" strokeweight=".05pt">
                <v:path arrowok="t"/>
              </v:shape>
              <v:shape id="_x0000_s32856" style="position:absolute;left:8463;top:5341;width:3;height:1" coordsize="3,0" path="m,l,,,,3,e" filled="f" strokeweight=".05pt">
                <v:path arrowok="t"/>
              </v:shape>
              <v:shape id="_x0000_s32857" style="position:absolute;left:8466;top:5336;width:1;height:5" coordsize="1,5" path="m,5l,,,,1,5e" filled="f" strokeweight=".05pt">
                <v:path arrowok="t"/>
              </v:shape>
              <v:shape id="_x0000_s32858" style="position:absolute;left:8467;top:5336;width:1;height:5" coordsize="1,5" path="m,5l,,,5r1,e" filled="f" strokeweight=".05pt">
                <v:path arrowok="t"/>
              </v:shape>
              <v:shape id="_x0000_s32859" style="position:absolute;left:8468;top:5336;width:3;height:5" coordsize="3,5" path="m,5l,,,5r3,e" filled="f" strokeweight=".05pt">
                <v:path arrowok="t"/>
              </v:shape>
              <v:shape id="_x0000_s32860" style="position:absolute;left:8471;top:5336;width:1;height:5" coordsize="1,5" path="m,5l,,,5r1,e" filled="f" strokeweight=".05pt">
                <v:path arrowok="t"/>
              </v:shape>
              <v:shape id="_x0000_s32861" style="position:absolute;left:8472;top:5333;width:3;height:8" coordsize="3,8" path="m,8l,,,8r3,e" filled="f" strokeweight=".05pt">
                <v:path arrowok="t"/>
              </v:shape>
              <v:shape id="_x0000_s32862" style="position:absolute;left:8475;top:5336;width:2;height:5" coordsize="2,5" path="m,5l,,,5r2,e" filled="f" strokeweight=".05pt">
                <v:path arrowok="t"/>
              </v:shape>
              <v:shape id="_x0000_s32863" style="position:absolute;left:8477;top:5336;width:1;height:5" coordsize="1,5" path="m,5l,,,5r1,e" filled="f" strokeweight=".05pt">
                <v:path arrowok="t"/>
              </v:shape>
              <v:shape id="_x0000_s32864" style="position:absolute;left:8478;top:5336;width:1;height:5" coordsize="1,5" path="m,5l,,,5,1,e" filled="f" strokeweight=".05pt">
                <v:path arrowok="t"/>
              </v:shape>
              <v:shape id="_x0000_s32865" style="position:absolute;left:8479;top:5336;width:1;height:5" coordsize="1,5" path="m,5l,,,5r1,e" filled="f" strokeweight=".05pt">
                <v:path arrowok="t"/>
              </v:shape>
              <v:shape id="_x0000_s32866" style="position:absolute;left:8480;top:5336;width:1;height:5" coordsize="1,5" path="m,5l,,,,1,e" filled="f" strokeweight=".05pt">
                <v:path arrowok="t"/>
              </v:shape>
              <v:shape id="_x0000_s32867" style="position:absolute;left:8481;top:5333;width:1;height:8" coordsize="1,8" path="m,8l,,,3,1,8e" filled="f" strokeweight=".05pt">
                <v:path arrowok="t"/>
              </v:shape>
              <v:shape id="_x0000_s32868" style="position:absolute;left:8482;top:5336;width:2;height:5" coordsize="2,5" path="m,5l,,,,2,5e" filled="f" strokeweight=".05pt">
                <v:path arrowok="t"/>
              </v:shape>
              <v:shape id="_x0000_s32869" style="position:absolute;left:8484;top:5336;width:1;height:5" coordsize="1,5" path="m,5l,,,,1,5e" filled="f" strokeweight=".05pt">
                <v:path arrowok="t"/>
              </v:shape>
              <v:shape id="_x0000_s32870" style="position:absolute;left:8485;top:5336;width:1;height:5" coordsize="1,5" path="m,5l,,,5,1,e" filled="f" strokeweight=".05pt">
                <v:path arrowok="t"/>
              </v:shape>
              <v:shape id="_x0000_s32871" style="position:absolute;left:8486;top:5336;width:1;height:5" coordsize="1,5" path="m,5l,,,5r1,e" filled="f" strokeweight=".05pt">
                <v:path arrowok="t"/>
              </v:shape>
              <v:shape id="_x0000_s32872" style="position:absolute;left:8487;top:5336;width:1;height:5" coordsize="1,5" path="m,5l,,,,1,5e" filled="f" strokeweight=".05pt">
                <v:path arrowok="t"/>
              </v:shape>
              <v:shape id="_x0000_s32873" style="position:absolute;left:8488;top:5336;width:2;height:5" coordsize="2,5" path="m,5l,,,,2,5e" filled="f" strokeweight=".05pt">
                <v:path arrowok="t"/>
              </v:shape>
              <v:shape id="_x0000_s32874" style="position:absolute;left:8490;top:5336;width:1;height:5" coordsize="1,5" path="m,5l,,,,1,5e" filled="f" strokeweight=".05pt">
                <v:path arrowok="t"/>
              </v:shape>
              <v:shape id="_x0000_s32875" style="position:absolute;left:8491;top:5336;width:1;height:5" coordsize="1,5" path="m,5l,,,5r1,e" filled="f" strokeweight=".05pt">
                <v:path arrowok="t"/>
              </v:shape>
              <v:shape id="_x0000_s32876" style="position:absolute;left:8492;top:5336;width:1;height:5" coordsize="1,5" path="m,5l,,,5,1,e" filled="f" strokeweight=".05pt">
                <v:path arrowok="t"/>
              </v:shape>
              <v:shape id="_x0000_s32877" style="position:absolute;left:8493;top:5336;width:1;height:5" coordsize="1,5" path="m,5l,,,5r1,e" filled="f" strokeweight=".05pt">
                <v:path arrowok="t"/>
              </v:shape>
              <v:shape id="_x0000_s32878" style="position:absolute;left:8494;top:5336;width:2;height:5" coordsize="2,5" path="m,5l,,,5,2,e" filled="f" strokeweight=".05pt">
                <v:path arrowok="t"/>
              </v:shape>
              <v:shape id="_x0000_s32879" style="position:absolute;left:8496;top:5336;width:2;height:5" coordsize="2,5" path="m,5l,,,5r2,e" filled="f" strokeweight=".05pt">
                <v:path arrowok="t"/>
              </v:shape>
              <v:shape id="_x0000_s32880" style="position:absolute;left:8498;top:5336;width:1;height:5" coordsize="1,5" path="m,5l,,,5r1,e" filled="f" strokeweight=".05pt">
                <v:path arrowok="t"/>
              </v:shape>
              <v:shape id="_x0000_s32881" style="position:absolute;left:8499;top:5336;width:1;height:5" coordsize="1,5" path="m,5l,,,5r1,e" filled="f" strokeweight=".05pt">
                <v:path arrowok="t"/>
              </v:shape>
              <v:shape id="_x0000_s32882" style="position:absolute;left:8500;top:5336;width:3;height:5" coordsize="3,5" path="m,5l,,,5r3,e" filled="f" strokeweight=".05pt">
                <v:path arrowok="t"/>
              </v:shape>
              <v:shape id="_x0000_s32883" style="position:absolute;left:8503;top:5336;width:1;height:5" coordsize="1,5" path="m,5l,,,,1,5e" filled="f" strokeweight=".05pt">
                <v:path arrowok="t"/>
              </v:shape>
              <v:shape id="_x0000_s32884" style="position:absolute;left:8504;top:5336;width:1;height:5" coordsize="1,5" path="m,5l,,,,1,5e" filled="f" strokeweight=".05pt">
                <v:path arrowok="t"/>
              </v:shape>
              <v:shape id="_x0000_s32885" style="position:absolute;left:8505;top:5336;width:1;height:5" coordsize="1,5" path="m,5l,,,,1,5e" filled="f" strokeweight=".05pt">
                <v:path arrowok="t"/>
              </v:shape>
              <v:shape id="_x0000_s32886" style="position:absolute;left:8506;top:5336;width:2;height:5" coordsize="2,5" path="m,5l,,,,2,5e" filled="f" strokeweight=".05pt">
                <v:path arrowok="t"/>
              </v:shape>
              <v:shape id="_x0000_s32887" style="position:absolute;left:8508;top:5333;width:1;height:8" coordsize="1,8" path="m,8l,,,8r1,e" filled="f" strokeweight=".05pt">
                <v:path arrowok="t"/>
              </v:shape>
              <v:shape id="_x0000_s32888" style="position:absolute;left:8509;top:5333;width:1;height:8" coordsize="1,8" path="m,8l,,,8,1,e" filled="f" strokeweight=".05pt">
                <v:path arrowok="t"/>
              </v:shape>
              <v:shape id="_x0000_s32889" style="position:absolute;left:8510;top:5333;width:1;height:8" coordsize="1,8" path="m,8l,,,8r1,e" filled="f" strokeweight=".05pt">
                <v:path arrowok="t"/>
              </v:shape>
              <v:shape id="_x0000_s32890" style="position:absolute;left:8511;top:5336;width:3;height:5" coordsize="3,5" path="m,5l,,,5r3,e" filled="f" strokeweight=".05pt">
                <v:path arrowok="t"/>
              </v:shape>
              <v:shape id="_x0000_s32891" style="position:absolute;left:8514;top:5336;width:1;height:5" coordsize="1,5" path="m,5l,,,5r1,e" filled="f" strokeweight=".05pt">
                <v:path arrowok="t"/>
              </v:shape>
              <v:shape id="_x0000_s32892" style="position:absolute;left:8515;top:5333;width:1;height:8" coordsize="1,8" path="m,8l,,,8r1,e" filled="f" strokeweight=".05pt">
                <v:path arrowok="t"/>
              </v:shape>
              <v:shape id="_x0000_s32893" style="position:absolute;left:8516;top:5333;width:1;height:8" coordsize="1,8" path="m,8l,,,,1,3e" filled="f" strokeweight=".05pt">
                <v:path arrowok="t"/>
              </v:shape>
              <v:shape id="_x0000_s32894" style="position:absolute;left:8517;top:5336;width:1;height:5" coordsize="1,5" path="m,5l,,,5r1,e" filled="f" strokeweight=".05pt">
                <v:path arrowok="t"/>
              </v:shape>
              <v:shape id="_x0000_s32895" style="position:absolute;left:8518;top:5336;width:2;height:5" coordsize="2,5" path="m,5l,,,5,2,e" filled="f" strokeweight=".05pt">
                <v:path arrowok="t"/>
              </v:shape>
              <v:shape id="_x0000_s32896" style="position:absolute;left:8520;top:5336;width:2;height:5" coordsize="2,5" path="m,5l,,,5r2,e" filled="f" strokeweight=".05pt">
                <v:path arrowok="t"/>
              </v:shape>
              <v:shape id="_x0000_s32897" style="position:absolute;left:8522;top:5336;width:1;height:5" coordsize="1,5" path="m,5l,,,,1,e" filled="f" strokeweight=".05pt">
                <v:path arrowok="t"/>
              </v:shape>
              <v:shape id="_x0000_s32898" style="position:absolute;left:8523;top:5336;width:1;height:5" coordsize="1,5" path="m,5l,,,5,1,e" filled="f" strokeweight=".05pt">
                <v:path arrowok="t"/>
              </v:shape>
              <v:shape id="_x0000_s32899" style="position:absolute;left:8524;top:5336;width:2;height:5" coordsize="2,5" path="m,5l,,,5r2,e" filled="f" strokeweight=".05pt">
                <v:path arrowok="t"/>
              </v:shape>
              <v:shape id="_x0000_s32900" style="position:absolute;left:8526;top:5336;width:1;height:5" coordsize="1,5" path="m,5l,,,5r1,e" filled="f" strokeweight=".05pt">
                <v:path arrowok="t"/>
              </v:shape>
              <v:shape id="_x0000_s32901" style="position:absolute;left:8527;top:5333;width:1;height:8" coordsize="1,8" path="m,8l,,,8r1,e" filled="f" strokeweight=".05pt">
                <v:path arrowok="t"/>
              </v:shape>
              <v:shape id="_x0000_s32902" style="position:absolute;left:8528;top:5333;width:1;height:8" coordsize="1,8" path="m,8l,,,8,1,3e" filled="f" strokeweight=".05pt">
                <v:path arrowok="t"/>
              </v:shape>
              <v:shape id="_x0000_s32903" style="position:absolute;left:8529;top:5336;width:1;height:5" coordsize="1,5" path="m,5l,,,5r1,e" filled="f" strokeweight=".05pt">
                <v:path arrowok="t"/>
              </v:shape>
              <v:shape id="_x0000_s32904" style="position:absolute;left:8530;top:5336;width:2;height:5" coordsize="2,5" path="m,5l,,,5r2,e" filled="f" strokeweight=".05pt">
                <v:path arrowok="t"/>
              </v:shape>
              <v:shape id="_x0000_s32905" style="position:absolute;left:8532;top:5336;width:1;height:5" coordsize="1,5" path="m,5l,,,5,1,e" filled="f" strokeweight=".05pt">
                <v:path arrowok="t"/>
              </v:shape>
              <v:shape id="_x0000_s32906" style="position:absolute;left:8533;top:5336;width:1;height:5" coordsize="1,5" path="m,5l,,,5r1,e" filled="f" strokeweight=".05pt">
                <v:path arrowok="t"/>
              </v:shape>
              <v:shape id="_x0000_s32907" style="position:absolute;left:8534;top:5336;width:1;height:5" coordsize="1,5" path="m,5l,,,5r1,e" filled="f" strokeweight=".05pt">
                <v:path arrowok="t"/>
              </v:shape>
              <v:shape id="_x0000_s32908" style="position:absolute;left:8535;top:5336;width:1;height:5" coordsize="1,5" path="m,5l,,,5r1,e" filled="f" strokeweight=".05pt">
                <v:path arrowok="t"/>
              </v:shape>
              <v:shape id="_x0000_s32909" style="position:absolute;left:8536;top:5333;width:2;height:8" coordsize="2,8" path="m,8l,,,,2,8e" filled="f" strokeweight=".05pt">
                <v:path arrowok="t"/>
              </v:shape>
              <v:shape id="_x0000_s32910" style="position:absolute;left:8538;top:5336;width:1;height:5" coordsize="1,5" path="m,5l,,,,1,5e" filled="f" strokeweight=".05pt">
                <v:path arrowok="t"/>
              </v:shape>
              <v:shape id="_x0000_s32911" style="position:absolute;left:8539;top:5336;width:1;height:5" coordsize="1,5" path="m,5l,,,5r1,e" filled="f" strokeweight=".05pt">
                <v:path arrowok="t"/>
              </v:shape>
              <v:shape id="_x0000_s32912" style="position:absolute;left:8540;top:5336;width:1;height:5" coordsize="1,5" path="m,5l,,,5r1,e" filled="f" strokeweight=".05pt">
                <v:path arrowok="t"/>
              </v:shape>
              <v:shape id="_x0000_s32913" style="position:absolute;left:8541;top:5336;width:4;height:5" coordsize="4,5" path="m,5l,,,5r4,e" filled="f" strokeweight=".05pt">
                <v:path arrowok="t"/>
              </v:shape>
              <v:shape id="_x0000_s32914" style="position:absolute;left:8545;top:5336;width:1;height:5" coordsize="1,5" path="m,5l,,,5r1,e" filled="f" strokeweight=".05pt">
                <v:path arrowok="t"/>
              </v:shape>
              <v:shape id="_x0000_s32915" style="position:absolute;left:8546;top:5336;width:2;height:5" coordsize="2,5" path="m,5l,,,5r2,e" filled="f" strokeweight=".05pt">
                <v:path arrowok="t"/>
              </v:shape>
              <v:shape id="_x0000_s32916" style="position:absolute;left:8548;top:5336;width:5;height:5" coordsize="5,5" path="m,5l,,,5r5,e" filled="f" strokeweight=".05pt">
                <v:path arrowok="t"/>
              </v:shape>
              <v:shape id="_x0000_s32917" style="position:absolute;left:8553;top:5336;width:1;height:5" coordsize="1,5" path="m,5l,,,5r1,e" filled="f" strokeweight=".05pt">
                <v:path arrowok="t"/>
              </v:shape>
              <v:shape id="_x0000_s32918" style="position:absolute;left:8554;top:5336;width:2;height:5" coordsize="2,5" path="m,5l,,,5,2,e" filled="f" strokeweight=".05pt">
                <v:path arrowok="t"/>
              </v:shape>
              <v:shape id="_x0000_s32919" style="position:absolute;left:8556;top:5336;width:1;height:5" coordsize="1,5" path="m,5l,,,5,1,e" filled="f" strokeweight=".05pt">
                <v:path arrowok="t"/>
              </v:shape>
              <v:shape id="_x0000_s32920" style="position:absolute;left:8557;top:5336;width:1;height:5" coordsize="1,5" path="m,5l,,,5r1,e" filled="f" strokeweight=".05pt">
                <v:path arrowok="t"/>
              </v:shape>
              <v:shape id="_x0000_s32921" style="position:absolute;left:8558;top:5336;width:5;height:5" coordsize="5,5" path="m,5l,,,5r5,e" filled="f" strokeweight=".05pt">
                <v:path arrowok="t"/>
              </v:shape>
              <v:shape id="_x0000_s32922" style="position:absolute;left:8563;top:5336;width:1;height:5" coordsize="1,5" path="m,5r,l,5,1,e" filled="f" strokeweight=".05pt">
                <v:path arrowok="t"/>
              </v:shape>
              <v:shape id="_x0000_s32923" style="position:absolute;left:8564;top:5336;width:1;height:5" coordsize="1,5" path="m,5l,,,,1,5e" filled="f" strokeweight=".05pt">
                <v:path arrowok="t"/>
              </v:shape>
              <v:shape id="_x0000_s32924" style="position:absolute;left:8565;top:5336;width:1;height:5" coordsize="1,5" path="m,5l,,,5,1,e" filled="f" strokeweight=".05pt">
                <v:path arrowok="t"/>
              </v:shape>
              <v:shape id="_x0000_s32925" style="position:absolute;left:8566;top:5333;width:2;height:8" coordsize="2,8" path="m,8l,,,3,2,8e" filled="f" strokeweight=".05pt">
                <v:path arrowok="t"/>
              </v:shape>
              <v:shape id="_x0000_s32926" style="position:absolute;left:8568;top:5336;width:2;height:5" coordsize="2,5" path="m,5l,,,5r2,e" filled="f" strokeweight=".05pt">
                <v:path arrowok="t"/>
              </v:shape>
              <v:shape id="_x0000_s32927" style="position:absolute;left:8570;top:5333;width:1;height:8" coordsize="1,8" path="m,8l,,,8r1,e" filled="f" strokeweight=".05pt">
                <v:path arrowok="t"/>
              </v:shape>
              <v:shape id="_x0000_s32928" style="position:absolute;left:8571;top:5336;width:1;height:5" coordsize="1,5" path="m,5l,,,5r1,e" filled="f" strokeweight=".05pt">
                <v:path arrowok="t"/>
              </v:shape>
              <v:shape id="_x0000_s32929" style="position:absolute;left:8572;top:5336;width:2;height:5" coordsize="2,5" path="m,5r,l,5,2,e" filled="f" strokeweight=".05pt">
                <v:path arrowok="t"/>
              </v:shape>
              <v:shape id="_x0000_s32930" style="position:absolute;left:8574;top:5336;width:1;height:5" coordsize="1,5" path="m,5l,,,5r1,e" filled="f" strokeweight=".05pt">
                <v:path arrowok="t"/>
              </v:shape>
              <v:shape id="_x0000_s32931" style="position:absolute;left:8575;top:5336;width:1;height:5" coordsize="1,5" path="m,5l,,,,1,5e" filled="f" strokeweight=".05pt">
                <v:path arrowok="t"/>
              </v:shape>
              <v:shape id="_x0000_s32932" style="position:absolute;left:8576;top:5336;width:1;height:5" coordsize="1,5" path="m,5l,,,5r1,e" filled="f" strokeweight=".05pt">
                <v:path arrowok="t"/>
              </v:shape>
              <v:shape id="_x0000_s32933" style="position:absolute;left:8577;top:5336;width:3;height:5" coordsize="3,5" path="m,5l,,,5r3,e" filled="f" strokeweight=".05pt">
                <v:path arrowok="t"/>
              </v:shape>
              <v:shape id="_x0000_s32934" style="position:absolute;left:8580;top:5333;width:1;height:8" coordsize="1,8" path="m,8l,,,8r1,e" filled="f" strokeweight=".05pt">
                <v:path arrowok="t"/>
              </v:shape>
              <v:shape id="_x0000_s32935" style="position:absolute;left:8581;top:5336;width:1;height:5" coordsize="1,5" path="m,5l,,,5,1,e" filled="f" strokeweight=".05pt">
                <v:path arrowok="t"/>
              </v:shape>
              <v:shape id="_x0000_s32936" style="position:absolute;left:8582;top:5336;width:1;height:5" coordsize="1,5" path="m,5l,,,,1,5e" filled="f" strokeweight=".05pt">
                <v:path arrowok="t"/>
              </v:shape>
              <v:shape id="_x0000_s32937" style="position:absolute;left:8583;top:5333;width:3;height:8" coordsize="3,8" path="m,8l,,,8r3,e" filled="f" strokeweight=".05pt">
                <v:path arrowok="t"/>
              </v:shape>
              <v:shape id="_x0000_s32938" style="position:absolute;left:8586;top:5336;width:1;height:5" coordsize="1,5" path="m,5l,,,,1,5e" filled="f" strokeweight=".05pt">
                <v:path arrowok="t"/>
              </v:shape>
              <v:shape id="_x0000_s32939" style="position:absolute;left:8587;top:5333;width:1;height:8" coordsize="1,8" path="m,8l,,,3,1,8e" filled="f" strokeweight=".05pt">
                <v:path arrowok="t"/>
              </v:shape>
              <v:shape id="_x0000_s32940" style="position:absolute;left:8588;top:5336;width:1;height:5" coordsize="1,5" path="m,5l,,,,1,5e" filled="f" strokeweight=".05pt">
                <v:path arrowok="t"/>
              </v:shape>
              <v:shape id="_x0000_s32941" style="position:absolute;left:8589;top:5336;width:1;height:5" coordsize="1,5" path="m,5l,,,5,1,e" filled="f" strokeweight=".05pt">
                <v:path arrowok="t"/>
              </v:shape>
              <v:shape id="_x0000_s32942" style="position:absolute;left:8590;top:5336;width:2;height:5" coordsize="2,5" path="m,5l,,,5r2,e" filled="f" strokeweight=".05pt">
                <v:path arrowok="t"/>
              </v:shape>
              <v:shape id="_x0000_s32943" style="position:absolute;left:8592;top:5336;width:1;height:5" coordsize="1,5" path="m,5l,,,5,1,e" filled="f" strokeweight=".05pt">
                <v:path arrowok="t"/>
              </v:shape>
              <v:shape id="_x0000_s32944" style="position:absolute;left:8593;top:5336;width:1;height:5" coordsize="1,5" path="m,5l,,,5,1,e" filled="f" strokeweight=".05pt">
                <v:path arrowok="t"/>
              </v:shape>
              <v:shape id="_x0000_s32945" style="position:absolute;left:8594;top:5336;width:1;height:5" coordsize="1,5" path="m,5l,,,,1,5e" filled="f" strokeweight=".05pt">
                <v:path arrowok="t"/>
              </v:shape>
            </v:group>
            <v:shape id="_x0000_s32947" style="position:absolute;left:8595;top:5336;width:1;height:5" coordsize="1,5" path="m,5l,,,5r1,e" filled="f" strokeweight=".05pt">
              <v:path arrowok="t"/>
            </v:shape>
            <v:shape id="_x0000_s32948" style="position:absolute;left:8596;top:5336;width:4;height:5" coordsize="4,5" path="m,5l,,,5r4,e" filled="f" strokeweight=".05pt">
              <v:path arrowok="t"/>
            </v:shape>
            <v:shape id="_x0000_s32949" style="position:absolute;left:8600;top:5336;width:4;height:5" coordsize="4,5" path="m,5l,,,5r4,e" filled="f" strokeweight=".05pt">
              <v:path arrowok="t"/>
            </v:shape>
            <v:shape id="_x0000_s32950" style="position:absolute;left:8604;top:5336;width:1;height:5" coordsize="1,5" path="m,5l,,,5r1,e" filled="f" strokeweight=".05pt">
              <v:path arrowok="t"/>
            </v:shape>
            <v:shape id="_x0000_s32951" style="position:absolute;left:8605;top:5336;width:1;height:5" coordsize="1,5" path="m,5l,,,,1,5e" filled="f" strokeweight=".05pt">
              <v:path arrowok="t"/>
            </v:shape>
            <v:shape id="_x0000_s32952" style="position:absolute;left:8606;top:5333;width:1;height:8" coordsize="1,8" path="m,8l,,,,1,8e" filled="f" strokeweight=".05pt">
              <v:path arrowok="t"/>
            </v:shape>
            <v:shape id="_x0000_s32953" style="position:absolute;left:8607;top:5336;width:5;height:5" coordsize="5,5" path="m,5l,,,5r5,e" filled="f" strokeweight=".05pt">
              <v:path arrowok="t"/>
            </v:shape>
            <v:shape id="_x0000_s32954" style="position:absolute;left:8612;top:5336;width:1;height:5" coordsize="1,5" path="m,5l,,,5,1,e" filled="f" strokeweight=".05pt">
              <v:path arrowok="t"/>
            </v:shape>
            <v:shape id="_x0000_s32955" style="position:absolute;left:8613;top:5336;width:1;height:5" coordsize="1,5" path="m,5l,,,5r1,e" filled="f" strokeweight=".05pt">
              <v:path arrowok="t"/>
            </v:shape>
            <v:shape id="_x0000_s32956" style="position:absolute;left:8614;top:5336;width:2;height:5" coordsize="2,5" path="m,5r,l,5,2,e" filled="f" strokeweight=".05pt">
              <v:path arrowok="t"/>
            </v:shape>
            <v:shape id="_x0000_s32957" style="position:absolute;left:8616;top:5336;width:1;height:5" coordsize="1,5" path="m,5l,,,5r1,e" filled="f" strokeweight=".05pt">
              <v:path arrowok="t"/>
            </v:shape>
            <v:shape id="_x0000_s32958" style="position:absolute;left:8617;top:5336;width:1;height:5" coordsize="1,5" path="m,5l,,,5r1,e" filled="f" strokeweight=".05pt">
              <v:path arrowok="t"/>
            </v:shape>
            <v:shape id="_x0000_s32959" style="position:absolute;left:8618;top:5336;width:1;height:5" coordsize="1,5" path="m,5l,,,5r1,e" filled="f" strokeweight=".05pt">
              <v:path arrowok="t"/>
            </v:shape>
            <v:shape id="_x0000_s32960" style="position:absolute;left:8619;top:5336;width:1;height:5" coordsize="1,5" path="m,5l,,,5r1,e" filled="f" strokeweight=".05pt">
              <v:path arrowok="t"/>
            </v:shape>
            <v:shape id="_x0000_s32961" style="position:absolute;left:8620;top:5336;width:2;height:5" coordsize="2,5" path="m,5l,,,5r2,e" filled="f" strokeweight=".05pt">
              <v:path arrowok="t"/>
            </v:shape>
            <v:shape id="_x0000_s32962" style="position:absolute;left:8622;top:5336;width:1;height:5" coordsize="1,5" path="m,5l,,,5,1,e" filled="f" strokeweight=".05pt">
              <v:path arrowok="t"/>
            </v:shape>
            <v:shape id="_x0000_s32963" style="position:absolute;left:8623;top:5333;width:1;height:8" coordsize="1,8" path="m,8l,,,8,1,3e" filled="f" strokeweight=".05pt">
              <v:path arrowok="t"/>
            </v:shape>
            <v:shape id="_x0000_s32964" style="position:absolute;left:8624;top:5336;width:1;height:5" coordsize="1,5" path="m,5l,,,5r1,e" filled="f" strokeweight=".05pt">
              <v:path arrowok="t"/>
            </v:shape>
            <v:shape id="_x0000_s32965" style="position:absolute;left:8625;top:5336;width:1;height:5" coordsize="1,5" path="m,5l,,,5r1,e" filled="f" strokeweight=".05pt">
              <v:path arrowok="t"/>
            </v:shape>
            <v:shape id="_x0000_s32966" style="position:absolute;left:8626;top:5336;width:2;height:5" coordsize="2,5" path="m,5l,,,5r2,e" filled="f" strokeweight=".05pt">
              <v:path arrowok="t"/>
            </v:shape>
            <v:shape id="_x0000_s32967" style="position:absolute;left:8628;top:5336;width:2;height:5" coordsize="2,5" path="m,5l,,,5r2,e" filled="f" strokeweight=".05pt">
              <v:path arrowok="t"/>
            </v:shape>
            <v:shape id="_x0000_s32968" style="position:absolute;left:8630;top:5336;width:1;height:5" coordsize="1,5" path="m,5l,,,5r1,e" filled="f" strokeweight=".05pt">
              <v:path arrowok="t"/>
            </v:shape>
            <v:shape id="_x0000_s32969" style="position:absolute;left:8631;top:5333;width:1;height:8" coordsize="1,8" path="m,8l,,,8r1,e" filled="f" strokeweight=".05pt">
              <v:path arrowok="t"/>
            </v:shape>
            <v:shape id="_x0000_s32970" style="position:absolute;left:8632;top:5336;width:2;height:5" coordsize="2,5" path="m,5l,,,,2,5e" filled="f" strokeweight=".05pt">
              <v:path arrowok="t"/>
            </v:shape>
            <v:shape id="_x0000_s32971" style="position:absolute;left:8634;top:5336;width:1;height:5" coordsize="1,5" path="m,5l,,,5r1,e" filled="f" strokeweight=".05pt">
              <v:path arrowok="t"/>
            </v:shape>
            <v:shape id="_x0000_s32972" style="position:absolute;left:8635;top:5333;width:1;height:8" coordsize="1,8" path="m,8l,,,,1,3e" filled="f" strokeweight=".05pt">
              <v:path arrowok="t"/>
            </v:shape>
            <v:shape id="_x0000_s32973" style="position:absolute;left:8636;top:5336;width:1;height:5" coordsize="1,5" path="m,5l,,,5r1,e" filled="f" strokeweight=".05pt">
              <v:path arrowok="t"/>
            </v:shape>
            <v:shape id="_x0000_s32974" style="position:absolute;left:8637;top:5336;width:1;height:5" coordsize="1,5" path="m,5l,,,5,1,e" filled="f" strokeweight=".05pt">
              <v:path arrowok="t"/>
            </v:shape>
            <v:shape id="_x0000_s32975" style="position:absolute;left:8638;top:5336;width:2;height:5" coordsize="2,5" path="m,5l,,,5r2,e" filled="f" strokeweight=".05pt">
              <v:path arrowok="t"/>
            </v:shape>
            <v:shape id="_x0000_s32976" style="position:absolute;left:8640;top:5336;width:1;height:5" coordsize="1,5" path="m,5l,,,5,1,e" filled="f" strokeweight=".05pt">
              <v:path arrowok="t"/>
            </v:shape>
            <v:shape id="_x0000_s32977" style="position:absolute;left:8641;top:5336;width:1;height:5" coordsize="1,5" path="m,5l,,,5,1,e" filled="f" strokeweight=".05pt">
              <v:path arrowok="t"/>
            </v:shape>
            <v:shape id="_x0000_s32978" style="position:absolute;left:8642;top:5336;width:1;height:5" coordsize="1,5" path="m,5l,,,5r1,e" filled="f" strokeweight=".05pt">
              <v:path arrowok="t"/>
            </v:shape>
            <v:shape id="_x0000_s32979" style="position:absolute;left:8643;top:5333;width:1;height:8" coordsize="1,8" path="m,8l,3,,8,1,e" filled="f" strokeweight=".05pt">
              <v:path arrowok="t"/>
            </v:shape>
            <v:shape id="_x0000_s32980" style="position:absolute;left:8644;top:5333;width:2;height:8" coordsize="2,8" path="m,8l,,,8r2,e" filled="f" strokeweight=".05pt">
              <v:path arrowok="t"/>
            </v:shape>
            <v:shape id="_x0000_s32981" style="position:absolute;left:8646;top:5336;width:1;height:5" coordsize="1,5" path="m,5l,,,,1,5e" filled="f" strokeweight=".05pt">
              <v:path arrowok="t"/>
            </v:shape>
            <v:shape id="_x0000_s32982" style="position:absolute;left:8647;top:5336;width:1;height:5" coordsize="1,5" path="m,5l,,,5r1,e" filled="f" strokeweight=".05pt">
              <v:path arrowok="t"/>
            </v:shape>
            <v:shape id="_x0000_s32983" style="position:absolute;left:8648;top:5336;width:1;height:5" coordsize="1,5" path="m,5l,,,5,1,e" filled="f" strokeweight=".05pt">
              <v:path arrowok="t"/>
            </v:shape>
            <v:shape id="_x0000_s32984" style="position:absolute;left:8649;top:5336;width:2;height:5" coordsize="2,5" path="m,5l,,,5r2,e" filled="f" strokeweight=".05pt">
              <v:path arrowok="t"/>
            </v:shape>
            <v:shape id="_x0000_s32985" style="position:absolute;left:8651;top:5336;width:2;height:5" coordsize="2,5" path="m,5l,,,5r2,e" filled="f" strokeweight=".05pt">
              <v:path arrowok="t"/>
            </v:shape>
            <v:shape id="_x0000_s32986" style="position:absolute;left:8653;top:5336;width:1;height:5" coordsize="1,5" path="m,5l,,,,1,e" filled="f" strokeweight=".05pt">
              <v:path arrowok="t"/>
            </v:shape>
            <v:shape id="_x0000_s32987" style="position:absolute;left:8654;top:5336;width:1;height:5" coordsize="1,5" path="m,5l,,,5r1,e" filled="f" strokeweight=".05pt">
              <v:path arrowok="t"/>
            </v:shape>
            <v:shape id="_x0000_s32988" style="position:absolute;left:8655;top:5336;width:2;height:5" coordsize="2,5" path="m,5l,,,5r2,e" filled="f" strokeweight=".05pt">
              <v:path arrowok="t"/>
            </v:shape>
            <v:shape id="_x0000_s32989" style="position:absolute;left:8657;top:5336;width:2;height:5" coordsize="2,5" path="m,5l,,,,2,5e" filled="f" strokeweight=".05pt">
              <v:path arrowok="t"/>
            </v:shape>
            <v:shape id="_x0000_s32990" style="position:absolute;left:8659;top:5341;width:1;height:1" coordsize="1,0" path="m,l,,,,1,e" filled="f" strokeweight=".05pt">
              <v:path arrowok="t"/>
            </v:shape>
            <v:shape id="_x0000_s32991" style="position:absolute;left:8660;top:5336;width:1;height:5" coordsize="1,5" path="m,5r,l,5,1,e" filled="f" strokeweight=".05pt">
              <v:path arrowok="t"/>
            </v:shape>
            <v:shape id="_x0000_s32992" style="position:absolute;left:8661;top:5336;width:1;height:5" coordsize="1,5" path="m,5l,,,5r1,e" filled="f" strokeweight=".05pt">
              <v:path arrowok="t"/>
            </v:shape>
            <v:shape id="_x0000_s32993" style="position:absolute;left:8662;top:5333;width:1;height:8" coordsize="1,8" path="m,8l,3r,l1,e" filled="f" strokeweight=".05pt">
              <v:path arrowok="t"/>
            </v:shape>
            <v:shape id="_x0000_s32994" style="position:absolute;left:8663;top:5333;width:2;height:8" coordsize="2,8" path="m,8l,,,8r2,e" filled="f" strokeweight=".05pt">
              <v:path arrowok="t"/>
            </v:shape>
            <v:shape id="_x0000_s32995" style="position:absolute;left:8665;top:5333;width:3;height:8" coordsize="3,8" path="m,8l,,,8r3,e" filled="f" strokeweight=".05pt">
              <v:path arrowok="t"/>
            </v:shape>
            <v:shape id="_x0000_s32996" style="position:absolute;left:8668;top:5328;width:1;height:13" coordsize="1,13" path="m,13l,8r,5l1,e" filled="f" strokeweight=".05pt">
              <v:path arrowok="t"/>
            </v:shape>
            <v:shape id="_x0000_s32997" style="position:absolute;left:8669;top:5328;width:2;height:13" coordsize="2,13" path="m,13l,,,8r2,5e" filled="f" strokeweight=".05pt">
              <v:path arrowok="t"/>
            </v:shape>
            <v:shape id="_x0000_s32998" style="position:absolute;left:8671;top:5336;width:1;height:5" coordsize="1,5" path="m,5l,,,5r1,e" filled="f" strokeweight=".05pt">
              <v:path arrowok="t"/>
            </v:shape>
            <v:shape id="_x0000_s32999" style="position:absolute;left:8672;top:5336;width:1;height:5" coordsize="1,5" path="m,5l,,,5r1,e" filled="f" strokeweight=".05pt">
              <v:path arrowok="t"/>
            </v:shape>
            <v:shape id="_x0000_s33000" style="position:absolute;left:8673;top:5336;width:2;height:5" coordsize="2,5" path="m,5l,,,5r2,e" filled="f" strokeweight=".05pt">
              <v:path arrowok="t"/>
            </v:shape>
            <v:shape id="_x0000_s33001" style="position:absolute;left:8675;top:5336;width:3;height:5" coordsize="3,5" path="m,5l,,,5r3,e" filled="f" strokeweight=".05pt">
              <v:path arrowok="t"/>
            </v:shape>
            <v:shape id="_x0000_s33002" style="position:absolute;left:8678;top:5333;width:1;height:8" coordsize="1,8" path="m,8l,,,8,1,3e" filled="f" strokeweight=".05pt">
              <v:path arrowok="t"/>
            </v:shape>
            <v:shape id="_x0000_s33003" style="position:absolute;left:8679;top:5336;width:1;height:5" coordsize="1,5" path="m,5l,,,5r1,e" filled="f" strokeweight=".05pt">
              <v:path arrowok="t"/>
            </v:shape>
            <v:shape id="_x0000_s33004" style="position:absolute;left:8680;top:5336;width:1;height:5" coordsize="1,5" path="m,5l,,,,1,5e" filled="f" strokeweight=".05pt">
              <v:path arrowok="t"/>
            </v:shape>
            <v:shape id="_x0000_s33005" style="position:absolute;left:8681;top:5341;width:2;height:1" coordsize="2,0" path="m,l,,,,2,e" filled="f" strokeweight=".05pt">
              <v:path arrowok="t"/>
            </v:shape>
            <v:shape id="_x0000_s33006" style="position:absolute;left:8683;top:5336;width:2;height:5" coordsize="2,5" path="m,5l,,,5r2,e" filled="f" strokeweight=".05pt">
              <v:path arrowok="t"/>
            </v:shape>
            <v:shape id="_x0000_s33007" style="position:absolute;left:8685;top:5336;width:1;height:5" coordsize="1,5" path="m,5l,,,,1,5e" filled="f" strokeweight=".05pt">
              <v:path arrowok="t"/>
            </v:shape>
            <v:shape id="_x0000_s33008" style="position:absolute;left:8686;top:5333;width:1;height:8" coordsize="1,8" path="m,8l,,,8r1,e" filled="f" strokeweight=".05pt">
              <v:path arrowok="t"/>
            </v:shape>
            <v:shape id="_x0000_s33009" style="position:absolute;left:8687;top:5311;width:2;height:30" coordsize="2,30" path="m,30l,5r,l2,e" filled="f" strokeweight=".05pt">
              <v:path arrowok="t"/>
            </v:shape>
            <v:shape id="_x0000_s33010" style="position:absolute;left:8689;top:5307;width:1;height:26" coordsize="1,26" path="m,26l,,,,1,17e" filled="f" strokeweight=".05pt">
              <v:path arrowok="t"/>
            </v:shape>
            <v:shape id="_x0000_s33011" style="position:absolute;left:8690;top:5324;width:1;height:17" coordsize="1,17" path="m,17l,,,17r1,e" filled="f" strokeweight=".05pt">
              <v:path arrowok="t"/>
            </v:shape>
            <v:shape id="_x0000_s33012" style="position:absolute;left:8691;top:5336;width:1;height:5" coordsize="1,5" path="m,5l,,,,1,e" filled="f" strokeweight=".05pt">
              <v:path arrowok="t"/>
            </v:shape>
            <v:shape id="_x0000_s33013" style="position:absolute;left:8692;top:5324;width:1;height:12" coordsize="1,12" path="m,12l,,,,1,4e" filled="f" strokeweight=".05pt">
              <v:path arrowok="t"/>
            </v:shape>
            <v:shape id="_x0000_s33014" style="position:absolute;left:8693;top:5316;width:2;height:20" coordsize="2,20" path="m,20l,,,8r2,9e" filled="f" strokeweight=".05pt">
              <v:path arrowok="t"/>
            </v:shape>
            <v:shape id="_x0000_s33015" style="position:absolute;left:8695;top:5328;width:1;height:13" coordsize="1,13" path="m,13l,,,13r1,e" filled="f" strokeweight=".05pt">
              <v:path arrowok="t"/>
            </v:shape>
            <v:shape id="_x0000_s33016" style="position:absolute;left:8696;top:5333;width:1;height:8" coordsize="1,8" path="m,8l,,,,1,3e" filled="f" strokeweight=".05pt">
              <v:path arrowok="t"/>
            </v:shape>
            <v:shape id="_x0000_s33017" style="position:absolute;left:8697;top:5316;width:1;height:20" coordsize="1,20" path="m,20l,,,12,1,e" filled="f" strokeweight=".05pt">
              <v:path arrowok="t"/>
            </v:shape>
            <v:shape id="_x0000_s33018" style="position:absolute;left:8698;top:5316;width:1;height:25" coordsize="1,25" path="m,25l,,,25,1,8e" filled="f" strokeweight=".05pt">
              <v:path arrowok="t"/>
            </v:shape>
            <v:shape id="_x0000_s33019" style="position:absolute;left:8699;top:5324;width:2;height:17" coordsize="2,17" path="m,17l,,,17r2,e" filled="f" strokeweight=".05pt">
              <v:path arrowok="t"/>
            </v:shape>
            <v:shape id="_x0000_s33020" style="position:absolute;left:8701;top:5336;width:1;height:5" coordsize="1,5" path="m,5l,,,5r1,e" filled="f" strokeweight=".05pt">
              <v:path arrowok="t"/>
            </v:shape>
            <v:shape id="_x0000_s33021" style="position:absolute;left:8702;top:5324;width:1;height:17" coordsize="1,17" path="m,17l,,,,1,12e" filled="f" strokeweight=".05pt">
              <v:path arrowok="t"/>
            </v:shape>
            <v:shape id="_x0000_s33022" style="position:absolute;left:8703;top:5328;width:1;height:13" coordsize="1,13" path="m,8l,,,8r1,5e" filled="f" strokeweight=".05pt">
              <v:path arrowok="t"/>
            </v:shape>
            <v:shape id="_x0000_s33023" style="position:absolute;left:8704;top:5336;width:1;height:5" coordsize="1,5" path="m,5l,,,,1,e" filled="f" strokeweight=".05pt">
              <v:path arrowok="t"/>
            </v:shape>
            <v:shape id="_x0000_s33024" style="position:absolute;left:8705;top:5336;width:2;height:5" coordsize="2,5" path="m,5l,,,,2,e" filled="f" strokeweight=".05pt">
              <v:path arrowok="t"/>
            </v:shape>
            <v:shape id="_x0000_s33025" style="position:absolute;left:8707;top:5328;width:1;height:13" coordsize="1,13" path="m,13l,,,5r1,e" filled="f" strokeweight=".05pt">
              <v:path arrowok="t"/>
            </v:shape>
            <v:shape id="_x0000_s33026" style="position:absolute;left:8708;top:5324;width:1;height:17" coordsize="1,17" path="m,17l,,,17,1,12e" filled="f" strokeweight=".05pt">
              <v:path arrowok="t"/>
            </v:shape>
            <v:shape id="_x0000_s33027" style="position:absolute;left:8709;top:5336;width:1;height:5" coordsize="1,5" path="m,5l,,,,1,5e" filled="f" strokeweight=".05pt">
              <v:path arrowok="t"/>
            </v:shape>
            <v:shape id="_x0000_s33028" style="position:absolute;left:8710;top:5324;width:1;height:17" coordsize="1,17" path="m,17l,,,12r1,5e" filled="f" strokeweight=".05pt">
              <v:path arrowok="t"/>
            </v:shape>
            <v:shape id="_x0000_s33029" style="position:absolute;left:8711;top:5333;width:2;height:8" coordsize="2,8" path="m,8l,,,3,2,8e" filled="f" strokeweight=".05pt">
              <v:path arrowok="t"/>
            </v:shape>
            <v:shape id="_x0000_s33030" style="position:absolute;left:8713;top:5333;width:1;height:8" coordsize="1,8" path="m,8l,,,8,1,3e" filled="f" strokeweight=".05pt">
              <v:path arrowok="t"/>
            </v:shape>
            <v:shape id="_x0000_s33031" style="position:absolute;left:8714;top:5336;width:1;height:5" coordsize="1,5" path="m,5l,,,5r1,e" filled="f" strokeweight=".05pt">
              <v:path arrowok="t"/>
            </v:shape>
            <v:shape id="_x0000_s33032" style="position:absolute;left:8715;top:5336;width:1;height:5" coordsize="1,5" path="m,5l,,,5,1,e" filled="f" strokeweight=".05pt">
              <v:path arrowok="t"/>
            </v:shape>
            <v:shape id="_x0000_s33033" style="position:absolute;left:8716;top:5336;width:1;height:5" coordsize="1,5" path="m,5l,,,5,1,e" filled="f" strokeweight=".05pt">
              <v:path arrowok="t"/>
            </v:shape>
            <v:shape id="_x0000_s33034" style="position:absolute;left:8717;top:5333;width:2;height:8" coordsize="2,8" path="m,8l,,,8,2,3e" filled="f" strokeweight=".05pt">
              <v:path arrowok="t"/>
            </v:shape>
            <v:shape id="_x0000_s33035" style="position:absolute;left:8719;top:5336;width:1;height:5" coordsize="1,5" path="m,5l,,,5r1,e" filled="f" strokeweight=".05pt">
              <v:path arrowok="t"/>
            </v:shape>
            <v:shape id="_x0000_s33036" style="position:absolute;left:8720;top:5336;width:1;height:5" coordsize="1,5" path="m,5l,,,5r1,e" filled="f" strokeweight=".05pt">
              <v:path arrowok="t"/>
            </v:shape>
            <v:shape id="_x0000_s33037" style="position:absolute;left:8721;top:5333;width:1;height:8" coordsize="1,8" path="m,8l,,,8r1,e" filled="f" strokeweight=".05pt">
              <v:path arrowok="t"/>
            </v:shape>
            <v:shape id="_x0000_s33038" style="position:absolute;left:8722;top:5336;width:1;height:5" coordsize="1,5" path="m,5r,l,5,1,e" filled="f" strokeweight=".05pt">
              <v:path arrowok="t"/>
            </v:shape>
            <v:shape id="_x0000_s33039" style="position:absolute;left:8723;top:5333;width:2;height:8" coordsize="2,8" path="m,8l,,,3,2,8e" filled="f" strokeweight=".05pt">
              <v:path arrowok="t"/>
            </v:shape>
            <v:shape id="_x0000_s33040" style="position:absolute;left:8725;top:5333;width:1;height:8" coordsize="1,8" path="m,8l,,,8r1,e" filled="f" strokeweight=".05pt">
              <v:path arrowok="t"/>
            </v:shape>
            <v:shape id="_x0000_s33041" style="position:absolute;left:8726;top:5333;width:1;height:8" coordsize="1,8" path="m,8l,,,8r1,e" filled="f" strokeweight=".05pt">
              <v:path arrowok="t"/>
            </v:shape>
            <v:shape id="_x0000_s33042" style="position:absolute;left:8727;top:5333;width:1;height:8" coordsize="1,8" path="m,8l,,,8r1,e" filled="f" strokeweight=".05pt">
              <v:path arrowok="t"/>
            </v:shape>
            <v:shape id="_x0000_s33043" style="position:absolute;left:8728;top:5336;width:1;height:5" coordsize="1,5" path="m,5l,,,5r1,e" filled="f" strokeweight=".05pt">
              <v:path arrowok="t"/>
            </v:shape>
            <v:shape id="_x0000_s33044" style="position:absolute;left:8729;top:5336;width:2;height:5" coordsize="2,5" path="m,5l,,,5r2,e" filled="f" strokeweight=".05pt">
              <v:path arrowok="t"/>
            </v:shape>
            <v:shape id="_x0000_s33045" style="position:absolute;left:8731;top:5333;width:1;height:8" coordsize="1,8" path="m,8l,,,,1,8e" filled="f" strokeweight=".05pt">
              <v:path arrowok="t"/>
            </v:shape>
            <v:shape id="_x0000_s33046" style="position:absolute;left:8732;top:5336;width:1;height:5" coordsize="1,5" path="m,5l,,,5r1,e" filled="f" strokeweight=".05pt">
              <v:path arrowok="t"/>
            </v:shape>
            <v:shape id="_x0000_s33047" style="position:absolute;left:8733;top:5336;width:1;height:5" coordsize="1,5" path="m,5l,,,,1,5e" filled="f" strokeweight=".05pt">
              <v:path arrowok="t"/>
            </v:shape>
            <v:shape id="_x0000_s33048" style="position:absolute;left:8734;top:5341;width:1;height:1" coordsize="1,0" path="m,l,,,,1,e" filled="f" strokeweight=".05pt">
              <v:path arrowok="t"/>
            </v:shape>
            <v:shape id="_x0000_s33049" style="position:absolute;left:8735;top:5336;width:2;height:5" coordsize="2,5" path="m,5l,,,5r2,e" filled="f" strokeweight=".05pt">
              <v:path arrowok="t"/>
            </v:shape>
            <v:shape id="_x0000_s33050" style="position:absolute;left:8737;top:5336;width:1;height:5" coordsize="1,5" path="m,5l,,,5r1,e" filled="f" strokeweight=".05pt">
              <v:path arrowok="t"/>
            </v:shape>
            <v:shape id="_x0000_s33051" style="position:absolute;left:8738;top:5333;width:5;height:8" coordsize="5,8" path="m,8l,,,8r5,e" filled="f" strokeweight=".05pt">
              <v:path arrowok="t"/>
            </v:shape>
            <v:shape id="_x0000_s33052" style="position:absolute;left:8743;top:5336;width:1;height:5" coordsize="1,5" path="m,5l,,,5r1,e" filled="f" strokeweight=".05pt">
              <v:path arrowok="t"/>
            </v:shape>
            <v:shape id="_x0000_s33053" style="position:absolute;left:8744;top:5336;width:1;height:5" coordsize="1,5" path="m,5l,,,,1,e" filled="f" strokeweight=".05pt">
              <v:path arrowok="t"/>
            </v:shape>
            <v:shape id="_x0000_s33054" style="position:absolute;left:8745;top:5336;width:1;height:5" coordsize="1,5" path="m,5l,,,,1,5e" filled="f" strokeweight=".05pt">
              <v:path arrowok="t"/>
            </v:shape>
            <v:shape id="_x0000_s33055" style="position:absolute;left:8746;top:5336;width:1;height:5" coordsize="1,5" path="m,5l,,,5,1,e" filled="f" strokeweight=".05pt">
              <v:path arrowok="t"/>
            </v:shape>
            <v:shape id="_x0000_s33056" style="position:absolute;left:8747;top:5336;width:2;height:5" coordsize="2,5" path="m,5l,,,5,2,e" filled="f" strokeweight=".05pt">
              <v:path arrowok="t"/>
            </v:shape>
            <v:shape id="_x0000_s33057" style="position:absolute;left:8749;top:5336;width:1;height:5" coordsize="1,5" path="m,5l,,,,1,5e" filled="f" strokeweight=".05pt">
              <v:path arrowok="t"/>
            </v:shape>
            <v:shape id="_x0000_s33058" style="position:absolute;left:8750;top:5333;width:1;height:8" coordsize="1,8" path="m,8l,,,3,1,8e" filled="f" strokeweight=".05pt">
              <v:path arrowok="t"/>
            </v:shape>
            <v:shape id="_x0000_s33059" style="position:absolute;left:8751;top:5336;width:2;height:5" coordsize="2,5" path="m,5l,,,5r2,e" filled="f" strokeweight=".05pt">
              <v:path arrowok="t"/>
            </v:shape>
            <v:shape id="_x0000_s33060" style="position:absolute;left:8753;top:5336;width:2;height:5" coordsize="2,5" path="m,5l,,,5r2,e" filled="f" strokeweight=".05pt">
              <v:path arrowok="t"/>
            </v:shape>
            <v:shape id="_x0000_s33061" style="position:absolute;left:8755;top:5336;width:1;height:5" coordsize="1,5" path="m,5l,,,5r1,e" filled="f" strokeweight=".05pt">
              <v:path arrowok="t"/>
            </v:shape>
            <v:shape id="_x0000_s33062" style="position:absolute;left:8756;top:5336;width:1;height:5" coordsize="0,5" path="m,5l,,,5r,e" filled="f" strokeweight=".05pt">
              <v:path arrowok="t"/>
            </v:shape>
            <v:rect id="_x0000_s33063" style="position:absolute;left:336;top:265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40.0</w:t>
                    </w:r>
                  </w:p>
                </w:txbxContent>
              </v:textbox>
            </v:rect>
            <v:rect id="_x0000_s33064" style="position:absolute;left:349;top:372;width:223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182</w:t>
                    </w:r>
                  </w:p>
                </w:txbxContent>
              </v:textbox>
            </v:rect>
            <v:line id="_x0000_s33065" style="position:absolute;flip:x" from="574,370" to="632,371" strokeweight=".05pt"/>
            <v:rect id="_x0000_s33066" style="position:absolute;left:309;top:4654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31.0</w:t>
                    </w:r>
                  </w:p>
                </w:txbxContent>
              </v:textbox>
            </v:rect>
            <v:rect id="_x0000_s33067" style="position:absolute;left:375;top:4760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99</w:t>
                    </w:r>
                  </w:p>
                </w:txbxContent>
              </v:textbox>
            </v:rect>
            <v:line id="_x0000_s33068" style="position:absolute;flip:x y" from="489,4865" to="547,4922" strokeweight=".05pt"/>
            <v:rect id="_x0000_s33069" style="position:absolute;left:1505;top:2411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45.1</w:t>
                    </w:r>
                  </w:p>
                </w:txbxContent>
              </v:textbox>
            </v:rect>
            <v:rect id="_x0000_s33070" style="position:absolute;left:1545;top:2518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46</w:t>
                    </w:r>
                  </w:p>
                </w:txbxContent>
              </v:textbox>
            </v:rect>
            <v:rect id="_x0000_s33071" style="position:absolute;left:683;top:3291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58.0</w:t>
                    </w:r>
                  </w:p>
                </w:txbxContent>
              </v:textbox>
            </v:rect>
            <v:rect id="_x0000_s33072" style="position:absolute;left:723;top:3398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37</w:t>
                    </w:r>
                  </w:p>
                </w:txbxContent>
              </v:textbox>
            </v:rect>
            <v:rect id="_x0000_s33073" style="position:absolute;left:1020;top:3338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81.0</w:t>
                    </w:r>
                  </w:p>
                </w:txbxContent>
              </v:textbox>
            </v:rect>
            <v:rect id="_x0000_s33074" style="position:absolute;left:1060;top:3444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12</w:t>
                    </w:r>
                  </w:p>
                </w:txbxContent>
              </v:textbox>
            </v:rect>
            <v:line id="_x0000_s33075" style="position:absolute;flip:y" from="1020,3549" to="1078,3606" strokeweight=".05pt"/>
            <v:rect id="_x0000_s33076" style="position:absolute;left:1271;top:4295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0.1</w:t>
                    </w:r>
                  </w:p>
                </w:txbxContent>
              </v:textbox>
            </v:rect>
            <v:rect id="_x0000_s33077" style="position:absolute;left:1310;top:4402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98</w:t>
                    </w:r>
                  </w:p>
                </w:txbxContent>
              </v:textbox>
            </v:rect>
            <v:rect id="_x0000_s33078" style="position:absolute;left:1072;top:4770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99.1</w:t>
                    </w:r>
                  </w:p>
                </w:txbxContent>
              </v:textbox>
            </v:rect>
            <v:rect id="_x0000_s33079" style="position:absolute;left:1137;top:4877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85</w:t>
                    </w:r>
                  </w:p>
                </w:txbxContent>
              </v:textbox>
            </v:rect>
            <v:rect id="_x0000_s33080" style="position:absolute;left:1737;top:3044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57.0</w:t>
                    </w:r>
                  </w:p>
                </w:txbxContent>
              </v:textbox>
            </v:rect>
            <v:rect id="_x0000_s33081" style="position:absolute;left:1776;top:3150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82</w:t>
                    </w:r>
                  </w:p>
                </w:txbxContent>
              </v:textbox>
            </v:rect>
            <v:line id="_x0000_s33082" style="position:absolute;flip:y" from="1737,3255" to="1794,3312" strokeweight=".05pt"/>
            <v:rect id="_x0000_s33083" style="position:absolute;left:2877;top:3526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90.2</w:t>
                    </w:r>
                  </w:p>
                </w:txbxContent>
              </v:textbox>
            </v:rect>
            <v:rect id="_x0000_s33084" style="position:absolute;left:2916;top:3633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81</w:t>
                    </w:r>
                  </w:p>
                </w:txbxContent>
              </v:textbox>
            </v:rect>
            <v:rect id="_x0000_s33085" style="position:absolute;left:1788;top:3875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75.0</w:t>
                    </w:r>
                  </w:p>
                </w:txbxContent>
              </v:textbox>
            </v:rect>
            <v:rect id="_x0000_s33086" style="position:absolute;left:1828;top:3982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98</w:t>
                    </w:r>
                  </w:p>
                </w:txbxContent>
              </v:textbox>
            </v:rect>
            <v:rect id="_x0000_s33087" style="position:absolute;left:1959;top:4161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93.0</w:t>
                    </w:r>
                  </w:p>
                </w:txbxContent>
              </v:textbox>
            </v:rect>
            <v:rect id="_x0000_s33088" style="position:absolute;left:1998;top:4267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30</w:t>
                    </w:r>
                  </w:p>
                </w:txbxContent>
              </v:textbox>
            </v:rect>
            <v:rect id="_x0000_s33089" style="position:absolute;left:2125;top:4692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98.0</w:t>
                    </w:r>
                  </w:p>
                </w:txbxContent>
              </v:textbox>
            </v:rect>
            <v:rect id="_x0000_s33090" style="position:absolute;left:2191;top:4799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90</w:t>
                    </w:r>
                  </w:p>
                </w:txbxContent>
              </v:textbox>
            </v:rect>
            <v:line id="_x0000_s33091" style="position:absolute;flip:y" from="2125,4903" to="2183,4961" strokeweight=".05pt"/>
            <v:rect id="_x0000_s33092" style="position:absolute;left:2392;top:4800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39.0</w:t>
                    </w:r>
                  </w:p>
                </w:txbxContent>
              </v:textbox>
            </v:rect>
            <v:rect id="_x0000_s33093" style="position:absolute;left:2458;top:4907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78</w:t>
                    </w:r>
                  </w:p>
                </w:txbxContent>
              </v:textbox>
            </v:rect>
            <v:rect id="_x0000_s33094" style="position:absolute;left:2703;top:4855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59.3</w:t>
                    </w:r>
                  </w:p>
                </w:txbxContent>
              </v:textbox>
            </v:rect>
            <v:rect id="_x0000_s33095" style="position:absolute;left:2769;top:4962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51</w:t>
                    </w:r>
                  </w:p>
                </w:txbxContent>
              </v:textbox>
            </v:rect>
            <v:line id="_x0000_s33096" style="position:absolute;flip:y" from="2703,5066" to="2760,5124" strokeweight=".05pt"/>
            <v:rect id="_x0000_s33097" style="position:absolute;left:3681;top:4459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75.3</w:t>
                    </w:r>
                  </w:p>
                </w:txbxContent>
              </v:textbox>
            </v:rect>
            <v:rect id="_x0000_s33098" style="position:absolute;left:3720;top:4566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59</w:t>
                    </w:r>
                  </w:p>
                </w:txbxContent>
              </v:textbox>
            </v:rect>
            <v:rect id="_x0000_s33099" style="position:absolute;left:3084;top:4552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12.1</w:t>
                    </w:r>
                  </w:p>
                </w:txbxContent>
              </v:textbox>
            </v:rect>
            <v:rect id="_x0000_s33100" style="position:absolute;left:3124;top:4658;width:167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37</w:t>
                    </w:r>
                  </w:p>
                </w:txbxContent>
              </v:textbox>
            </v:rect>
            <v:rect id="_x0000_s33101" style="position:absolute;left:3474;top:4770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53.4</w:t>
                    </w:r>
                  </w:p>
                </w:txbxContent>
              </v:textbox>
            </v:rect>
            <v:rect id="_x0000_s33102" style="position:absolute;left:3539;top:4877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85</w:t>
                    </w:r>
                  </w:p>
                </w:txbxContent>
              </v:textbox>
            </v:rect>
            <v:rect id="_x0000_s33103" style="position:absolute;left:3229;top:4793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14.9</w:t>
                    </w:r>
                  </w:p>
                </w:txbxContent>
              </v:textbox>
            </v:rect>
            <v:rect id="_x0000_s33104" style="position:absolute;left:3295;top:4900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6</w:t>
                    </w:r>
                  </w:p>
                </w:txbxContent>
              </v:textbox>
            </v:rect>
            <v:line id="_x0000_s33105" style="position:absolute;flip:y" from="3229,5004" to="3287,5061" strokeweight=".05pt"/>
            <v:rect id="_x0000_s33106" style="position:absolute;left:3809;top:4801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76.4</w:t>
                    </w:r>
                  </w:p>
                </w:txbxContent>
              </v:textbox>
            </v:rect>
            <v:rect id="_x0000_s33107" style="position:absolute;left:3875;top:4908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64</w:t>
                    </w:r>
                  </w:p>
                </w:txbxContent>
              </v:textbox>
            </v:rect>
            <v:line id="_x0000_s33108" style="position:absolute;flip:y" from="3809,5012" to="3867,5070" strokeweight=".05pt"/>
            <v:rect id="_x0000_s33109" style="position:absolute;left:5818;top:4943;width:251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701.5</w:t>
                    </w:r>
                  </w:p>
                </w:txbxContent>
              </v:textbox>
            </v:rect>
            <v:rect id="_x0000_s33110" style="position:absolute;left:5884;top:5049;width:112;height:332;mso-wrap-style:none" filled="f" stroked="f">
              <v:textbox style="mso-fit-shape-to-text:t" inset="0,0,0,0">
                <w:txbxContent>
                  <w:p w:rsidR="000F7678" w:rsidRDefault="000F7678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44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E51089" w:rsidRPr="00AB0A8C" w:rsidRDefault="00327A1C" w:rsidP="00E51089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</w:t>
      </w:r>
      <w:r w:rsidR="00FC716A">
        <w:rPr>
          <w:rFonts w:ascii="Times New Roman" w:hAnsi="Times New Roman" w:cs="Times New Roman"/>
          <w:b/>
        </w:rPr>
        <w:t>10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Mass</w:t>
      </w:r>
      <w:r w:rsidRPr="006C3505">
        <w:rPr>
          <w:rFonts w:ascii="Times New Roman" w:hAnsi="Times New Roman" w:cs="Times New Roman"/>
        </w:rPr>
        <w:t xml:space="preserve"> spectrum </w:t>
      </w:r>
      <w:r>
        <w:rPr>
          <w:rFonts w:ascii="Times New Roman" w:hAnsi="Times New Roman" w:cs="Times New Roman"/>
        </w:rPr>
        <w:t>of</w:t>
      </w:r>
      <w:r w:rsidR="008310E9">
        <w:rPr>
          <w:rFonts w:ascii="Times New Roman" w:hAnsi="Times New Roman" w:cs="Times New Roman"/>
        </w:rPr>
        <w:t xml:space="preserve"> </w:t>
      </w:r>
      <w:r w:rsidR="00E51089" w:rsidRPr="00625058">
        <w:rPr>
          <w:rFonts w:ascii="Times New Roman" w:hAnsi="Times New Roman" w:cs="Times New Roman"/>
        </w:rPr>
        <w:t>2-(4-chlorophenyl)-5</w:t>
      </w:r>
      <w:proofErr w:type="gramStart"/>
      <w:r w:rsidR="00E51089" w:rsidRPr="00625058">
        <w:rPr>
          <w:rFonts w:ascii="Times New Roman" w:hAnsi="Times New Roman" w:cs="Times New Roman"/>
        </w:rPr>
        <w:t>,6</w:t>
      </w:r>
      <w:proofErr w:type="gramEnd"/>
      <w:r w:rsidR="00E51089" w:rsidRPr="00625058">
        <w:rPr>
          <w:rFonts w:ascii="Times New Roman" w:hAnsi="Times New Roman" w:cs="Times New Roman"/>
        </w:rPr>
        <w:t xml:space="preserve">-diphenyl-5,6-dihydro-2H-pyrazolo[3,4-d]thiazole </w:t>
      </w:r>
      <w:r w:rsidR="00E51089" w:rsidRPr="00AB0A8C">
        <w:rPr>
          <w:rFonts w:ascii="Times New Roman" w:hAnsi="Times New Roman" w:cs="Times New Roman"/>
          <w:b/>
        </w:rPr>
        <w:t>(4b)</w:t>
      </w:r>
    </w:p>
    <w:p w:rsidR="000B65AB" w:rsidRDefault="000B65AB" w:rsidP="00E51089">
      <w:pPr>
        <w:jc w:val="both"/>
      </w:pPr>
    </w:p>
    <w:p w:rsidR="000B65AB" w:rsidRDefault="000B65AB" w:rsidP="000B65AB"/>
    <w:p w:rsidR="000B65AB" w:rsidRDefault="0069480D" w:rsidP="000B65AB">
      <w:r>
        <w:rPr>
          <w:noProof/>
          <w:lang w:eastAsia="en-IN"/>
        </w:rPr>
        <w:lastRenderedPageBreak/>
        <w:pict>
          <v:shape id="_x0000_s15828" type="#_x0000_t202" style="position:absolute;margin-left:122.25pt;margin-top:87.1pt;width:108.75pt;height:66.75pt;z-index:251679744;mso-wrap-style:none" stroked="f">
            <v:textbox style="mso-fit-shape-to-text:t">
              <w:txbxContent>
                <w:p w:rsidR="00362BFD" w:rsidRDefault="00874FBC" w:rsidP="000B65AB">
                  <w:r>
                    <w:object w:dxaOrig="3199" w:dyaOrig="2040">
                      <v:shape id="_x0000_i1038" type="#_x0000_t75" style="width:108.75pt;height:69pt" o:ole="">
                        <v:imagedata r:id="rId34" o:title=""/>
                      </v:shape>
                      <o:OLEObject Type="Embed" ProgID="ChemDraw.Document.6.0" ShapeID="_x0000_i1038" DrawAspect="Content" ObjectID="_1466257338" r:id="rId35"/>
                    </w:object>
                  </w:r>
                </w:p>
              </w:txbxContent>
            </v:textbox>
          </v:shape>
        </w:pict>
      </w:r>
      <w:r w:rsidR="000B65AB" w:rsidRPr="006C5B70">
        <w:rPr>
          <w:noProof/>
          <w:lang w:eastAsia="en-IN"/>
        </w:rPr>
        <w:drawing>
          <wp:inline distT="0" distB="0" distL="0" distR="0">
            <wp:extent cx="5731510" cy="4993151"/>
            <wp:effectExtent l="19050" t="19050" r="21590" b="16999"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993151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C85" w:rsidRPr="00AB0A8C" w:rsidRDefault="000B65AB" w:rsidP="00A26C85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1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</w:t>
      </w:r>
      <w:r>
        <w:rPr>
          <w:rFonts w:ascii="Times New Roman" w:hAnsi="Times New Roman" w:cs="Times New Roman"/>
        </w:rPr>
        <w:t xml:space="preserve"> </w:t>
      </w:r>
      <w:r w:rsidRPr="000B3FC1">
        <w:rPr>
          <w:rFonts w:ascii="Times New Roman" w:hAnsi="Times New Roman" w:cs="Times New Roman"/>
        </w:rPr>
        <w:t xml:space="preserve">of </w:t>
      </w:r>
      <w:r w:rsidR="00A26C85" w:rsidRPr="007A2441">
        <w:rPr>
          <w:rFonts w:ascii="Times New Roman" w:hAnsi="Times New Roman" w:cs="Times New Roman"/>
        </w:rPr>
        <w:t>5</w:t>
      </w:r>
      <w:proofErr w:type="gramStart"/>
      <w:r w:rsidR="00A26C85" w:rsidRPr="007A2441">
        <w:rPr>
          <w:rFonts w:ascii="Times New Roman" w:hAnsi="Times New Roman" w:cs="Times New Roman"/>
        </w:rPr>
        <w:t>,6</w:t>
      </w:r>
      <w:proofErr w:type="gramEnd"/>
      <w:r w:rsidR="00A26C85" w:rsidRPr="007A2441">
        <w:rPr>
          <w:rFonts w:ascii="Times New Roman" w:hAnsi="Times New Roman" w:cs="Times New Roman"/>
        </w:rPr>
        <w:t xml:space="preserve">-diphenyl-2-(o-tolyl)-5,6-dihydro-2H-pyrazolo[3,4-d]thiazole </w:t>
      </w:r>
      <w:r w:rsidR="00A26C85" w:rsidRPr="00AB0A8C">
        <w:rPr>
          <w:rFonts w:ascii="Times New Roman" w:hAnsi="Times New Roman" w:cs="Times New Roman"/>
          <w:b/>
        </w:rPr>
        <w:t>(4c)</w:t>
      </w:r>
    </w:p>
    <w:p w:rsidR="000B65AB" w:rsidRDefault="0069480D" w:rsidP="000B65A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n-IN"/>
        </w:rPr>
        <w:lastRenderedPageBreak/>
        <w:pict>
          <v:shape id="_x0000_s15829" type="#_x0000_t202" style="position:absolute;margin-left:88.5pt;margin-top:82.5pt;width:104.25pt;height:67.5pt;z-index:251680768;mso-wrap-style:none" stroked="f">
            <v:textbox style="mso-fit-shape-to-text:t">
              <w:txbxContent>
                <w:p w:rsidR="00362BFD" w:rsidRDefault="00874FBC" w:rsidP="000B65AB">
                  <w:r>
                    <w:object w:dxaOrig="3199" w:dyaOrig="2040">
                      <v:shape id="_x0000_i1039" type="#_x0000_t75" style="width:103.5pt;height:66pt" o:ole="">
                        <v:imagedata r:id="rId37" o:title=""/>
                      </v:shape>
                      <o:OLEObject Type="Embed" ProgID="ChemDraw.Document.6.0" ShapeID="_x0000_i1039" DrawAspect="Content" ObjectID="_1466257339" r:id="rId38"/>
                    </w:object>
                  </w:r>
                </w:p>
              </w:txbxContent>
            </v:textbox>
          </v:shape>
        </w:pict>
      </w:r>
      <w:r w:rsidR="000B65AB" w:rsidRPr="006C5B70">
        <w:rPr>
          <w:rFonts w:ascii="Times New Roman" w:hAnsi="Times New Roman" w:cs="Times New Roman"/>
          <w:b/>
          <w:noProof/>
          <w:lang w:eastAsia="en-IN"/>
        </w:rPr>
        <w:drawing>
          <wp:inline distT="0" distB="0" distL="0" distR="0">
            <wp:extent cx="5731510" cy="3882073"/>
            <wp:effectExtent l="19050" t="19050" r="21590" b="23177"/>
            <wp:docPr id="3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82073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C85" w:rsidRPr="00AB0A8C" w:rsidRDefault="000B65AB" w:rsidP="00A26C85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2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C NMR</w:t>
      </w:r>
      <w:r w:rsidRPr="006C3505">
        <w:rPr>
          <w:rFonts w:ascii="Times New Roman" w:hAnsi="Times New Roman" w:cs="Times New Roman"/>
        </w:rPr>
        <w:t xml:space="preserve"> spectrum</w:t>
      </w:r>
      <w:r>
        <w:rPr>
          <w:rFonts w:ascii="Times New Roman" w:hAnsi="Times New Roman" w:cs="Times New Roman"/>
        </w:rPr>
        <w:t xml:space="preserve"> </w:t>
      </w:r>
      <w:r w:rsidRPr="000B3FC1">
        <w:rPr>
          <w:rFonts w:ascii="Times New Roman" w:hAnsi="Times New Roman" w:cs="Times New Roman"/>
        </w:rPr>
        <w:t xml:space="preserve">of </w:t>
      </w:r>
      <w:r w:rsidR="00A26C85" w:rsidRPr="007A2441">
        <w:rPr>
          <w:rFonts w:ascii="Times New Roman" w:hAnsi="Times New Roman" w:cs="Times New Roman"/>
        </w:rPr>
        <w:t>5</w:t>
      </w:r>
      <w:proofErr w:type="gramStart"/>
      <w:r w:rsidR="00A26C85" w:rsidRPr="007A2441">
        <w:rPr>
          <w:rFonts w:ascii="Times New Roman" w:hAnsi="Times New Roman" w:cs="Times New Roman"/>
        </w:rPr>
        <w:t>,6</w:t>
      </w:r>
      <w:proofErr w:type="gramEnd"/>
      <w:r w:rsidR="00A26C85" w:rsidRPr="007A2441">
        <w:rPr>
          <w:rFonts w:ascii="Times New Roman" w:hAnsi="Times New Roman" w:cs="Times New Roman"/>
        </w:rPr>
        <w:t xml:space="preserve">-diphenyl-2-(o-tolyl)-5,6-dihydro-2H-pyrazolo[3,4-d]thiazole </w:t>
      </w:r>
      <w:r w:rsidR="00A26C85" w:rsidRPr="00AB0A8C">
        <w:rPr>
          <w:rFonts w:ascii="Times New Roman" w:hAnsi="Times New Roman" w:cs="Times New Roman"/>
          <w:b/>
        </w:rPr>
        <w:t>(4c)</w:t>
      </w:r>
    </w:p>
    <w:p w:rsidR="000B65AB" w:rsidRDefault="0069480D" w:rsidP="000B65AB">
      <w:r>
        <w:rPr>
          <w:noProof/>
          <w:lang w:eastAsia="en-IN"/>
        </w:rPr>
        <w:lastRenderedPageBreak/>
        <w:pict>
          <v:shape id="_x0000_s15832" type="#_x0000_t202" style="position:absolute;margin-left:175.3pt;margin-top:74.05pt;width:41.35pt;height:16.25pt;z-index:251683840" stroked="f">
            <v:textbox>
              <w:txbxContent>
                <w:p w:rsidR="00362BFD" w:rsidRDefault="00362BFD" w:rsidP="000B65AB">
                  <w:r>
                    <w:t>M+H</w:t>
                  </w:r>
                  <w:r w:rsidRPr="009A646F">
                    <w:rPr>
                      <w:vertAlign w:val="superscript"/>
                    </w:rPr>
                    <w:t>+</w:t>
                  </w:r>
                </w:p>
              </w:txbxContent>
            </v:textbox>
          </v:shape>
        </w:pict>
      </w:r>
      <w:r>
        <w:rPr>
          <w:noProof/>
          <w:lang w:eastAsia="en-IN"/>
        </w:rPr>
        <w:pict>
          <v:shape id="_x0000_s15831" type="#_x0000_t32" style="position:absolute;margin-left:154pt;margin-top:78.4pt;width:17.55pt;height:6.9pt;flip:y;z-index:251682816" o:connectortype="straight">
            <v:stroke endarrow="block"/>
          </v:shape>
        </w:pict>
      </w:r>
      <w:r>
        <w:rPr>
          <w:noProof/>
          <w:lang w:eastAsia="en-IN"/>
        </w:rPr>
        <w:pict>
          <v:shape id="_x0000_s15830" type="#_x0000_t202" style="position:absolute;margin-left:225.75pt;margin-top:46.8pt;width:106.5pt;height:72.75pt;z-index:251681792;mso-wrap-style:none" stroked="f">
            <v:textbox style="mso-fit-shape-to-text:t">
              <w:txbxContent>
                <w:p w:rsidR="00362BFD" w:rsidRDefault="00874FBC" w:rsidP="000B65AB">
                  <w:r>
                    <w:object w:dxaOrig="3199" w:dyaOrig="2040">
                      <v:shape id="_x0000_i1040" type="#_x0000_t75" style="width:105.75pt;height:67.5pt" o:ole="">
                        <v:imagedata r:id="rId40" o:title=""/>
                      </v:shape>
                      <o:OLEObject Type="Embed" ProgID="ChemDraw.Document.6.0" ShapeID="_x0000_i1040" DrawAspect="Content" ObjectID="_1466257340" r:id="rId41"/>
                    </w:object>
                  </w:r>
                </w:p>
              </w:txbxContent>
            </v:textbox>
          </v:shape>
        </w:pict>
      </w:r>
      <w:r>
        <w:pict>
          <v:group id="_x0000_s33113" editas="canvas" style="width:457.5pt;height:285.25pt;mso-position-horizontal-relative:char;mso-position-vertical-relative:line" coordsize="9150,5705">
            <o:lock v:ext="edit" aspectratio="t"/>
            <v:shape id="_x0000_s33112" type="#_x0000_t75" style="position:absolute;width:9150;height:5705" o:preferrelative="f" stroked="t" strokeweight="1.5pt">
              <v:fill o:detectmouseclick="t"/>
              <v:path o:extrusionok="t" o:connecttype="none"/>
              <o:lock v:ext="edit" text="t"/>
            </v:shape>
            <v:group id="_x0000_s33314" style="position:absolute;width:8962;height:5705" coordsize="8962,5705">
              <v:rect id="_x0000_s33114" style="position:absolute;width:129;height:509;mso-wrap-style:none" stroked="f">
                <v:textbox style="mso-fit-shape-to-text:t" inset="0,0,0,0">
                  <w:txbxContent>
                    <w:p w:rsidR="00FC5FDF" w:rsidRDefault="00FC5FDF"/>
                  </w:txbxContent>
                </v:textbox>
              </v:rect>
              <v:rect id="_x0000_s33115" style="position:absolute;left:8800;top:5271;width:162;height:332;mso-wrap-style:none" filled="f" stroked="f">
                <v:textbox style="mso-fit-shape-to-text:t" inset="0,0,0,0">
                  <w:txbxContent>
                    <w:p w:rsidR="00FC5FDF" w:rsidRDefault="00FC5FDF"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m/z</w:t>
                      </w:r>
                      <w:proofErr w:type="gramEnd"/>
                    </w:p>
                  </w:txbxContent>
                </v:textbox>
              </v:rect>
              <v:line id="_x0000_s33116" style="position:absolute;flip:y" from="254,5329" to="255,5350" strokeweight=".05pt"/>
              <v:line id="_x0000_s33117" style="position:absolute;flip:y" from="300,5329" to="301,5350" strokeweight=".05pt"/>
              <v:line id="_x0000_s33118" style="position:absolute;flip:y" from="344,5329" to="345,5350" strokeweight=".05pt"/>
              <v:line id="_x0000_s33119" style="position:absolute;flip:y" from="390,5329" to="391,5373" strokeweight=".05pt"/>
              <v:line id="_x0000_s33120" style="position:absolute;flip:y" from="435,5329" to="436,5350" strokeweight=".05pt"/>
              <v:line id="_x0000_s33121" style="position:absolute;flip:y" from="481,5329" to="482,5350" strokeweight=".05pt"/>
              <v:line id="_x0000_s33122" style="position:absolute;flip:y" from="525,5329" to="526,5350" strokeweight=".05pt"/>
              <v:line id="_x0000_s33123" style="position:absolute;flip:y" from="571,5329" to="572,5350" strokeweight=".05pt"/>
              <v:line id="_x0000_s33124" style="position:absolute;flip:y" from="616,5329" to="617,5373" strokeweight=".05pt"/>
              <v:line id="_x0000_s33125" style="position:absolute;flip:y" from="662,5329" to="663,5350" strokeweight=".05pt"/>
              <v:line id="_x0000_s33126" style="position:absolute;flip:y" from="706,5329" to="707,5350" strokeweight=".05pt"/>
              <v:line id="_x0000_s33127" style="position:absolute;flip:y" from="752,5329" to="753,5350" strokeweight=".05pt"/>
              <v:line id="_x0000_s33128" style="position:absolute;flip:y" from="797,5329" to="798,5350" strokeweight=".05pt"/>
              <v:line id="_x0000_s33129" style="position:absolute;flip:y" from="841,5329" to="842,5373" strokeweight=".05pt"/>
              <v:line id="_x0000_s33130" style="position:absolute;flip:y" from="887,5329" to="888,5350" strokeweight=".05pt"/>
              <v:line id="_x0000_s33131" style="position:absolute;flip:y" from="933,5329" to="934,5350" strokeweight=".05pt"/>
              <v:line id="_x0000_s33132" style="position:absolute;flip:y" from="978,5329" to="979,5350" strokeweight=".05pt"/>
              <v:line id="_x0000_s33133" style="position:absolute;flip:y" from="1022,5329" to="1023,5350" strokeweight=".05pt"/>
              <v:line id="_x0000_s33134" style="position:absolute;flip:y" from="1068,5329" to="1069,5373" strokeweight=".05pt"/>
              <v:line id="_x0000_s33135" style="position:absolute;flip:y" from="1113,5329" to="1114,5350" strokeweight=".05pt"/>
              <v:line id="_x0000_s33136" style="position:absolute;flip:y" from="1159,5329" to="1160,5350" strokeweight=".05pt"/>
              <v:line id="_x0000_s33137" style="position:absolute;flip:y" from="1203,5329" to="1204,5350" strokeweight=".05pt"/>
              <v:line id="_x0000_s33138" style="position:absolute;flip:y" from="1249,5329" to="1250,5350" strokeweight=".05pt"/>
              <v:line id="_x0000_s33139" style="position:absolute;flip:y" from="1294,5329" to="1295,5373" strokeweight=".05pt"/>
              <v:line id="_x0000_s33140" style="position:absolute;flip:y" from="1339,5329" to="1340,5350" strokeweight=".05pt"/>
              <v:line id="_x0000_s33141" style="position:absolute;flip:y" from="1384,5329" to="1385,5350" strokeweight=".05pt"/>
              <v:line id="_x0000_s33142" style="position:absolute;flip:y" from="1430,5329" to="1431,5350" strokeweight=".05pt"/>
              <v:line id="_x0000_s33143" style="position:absolute;flip:y" from="1475,5329" to="1476,5350" strokeweight=".05pt"/>
              <v:line id="_x0000_s33144" style="position:absolute;flip:y" from="1520,5329" to="1521,5373" strokeweight=".05pt"/>
              <v:line id="_x0000_s33145" style="position:absolute;flip:y" from="1565,5329" to="1566,5350" strokeweight=".05pt"/>
              <v:line id="_x0000_s33146" style="position:absolute;flip:y" from="1611,5329" to="1612,5350" strokeweight=".05pt"/>
              <v:line id="_x0000_s33147" style="position:absolute;flip:y" from="1656,5329" to="1657,5350" strokeweight=".05pt"/>
              <v:line id="_x0000_s33148" style="position:absolute;flip:y" from="1701,5329" to="1702,5350" strokeweight=".05pt"/>
              <v:line id="_x0000_s33149" style="position:absolute;flip:y" from="1746,5329" to="1747,5373" strokeweight=".05pt"/>
              <v:line id="_x0000_s33150" style="position:absolute;flip:y" from="1792,5329" to="1793,5350" strokeweight=".05pt"/>
              <v:line id="_x0000_s33151" style="position:absolute;flip:y" from="1837,5329" to="1838,5350" strokeweight=".05pt"/>
              <v:line id="_x0000_s33152" style="position:absolute;flip:y" from="1882,5329" to="1883,5350" strokeweight=".05pt"/>
              <v:line id="_x0000_s33153" style="position:absolute;flip:y" from="1927,5329" to="1928,5350" strokeweight=".05pt"/>
              <v:line id="_x0000_s33154" style="position:absolute;flip:y" from="1973,5329" to="1974,5373" strokeweight=".05pt"/>
              <v:line id="_x0000_s33155" style="position:absolute;flip:y" from="2017,5329" to="2018,5350" strokeweight=".05pt"/>
              <v:line id="_x0000_s33156" style="position:absolute;flip:y" from="2063,5329" to="2064,5350" strokeweight=".05pt"/>
              <v:line id="_x0000_s33157" style="position:absolute;flip:y" from="2108,5329" to="2109,5350" strokeweight=".05pt"/>
              <v:line id="_x0000_s33158" style="position:absolute;flip:y" from="2154,5329" to="2155,5350" strokeweight=".05pt"/>
              <v:line id="_x0000_s33159" style="position:absolute;flip:y" from="2198,5329" to="2199,5373" strokeweight=".05pt"/>
              <v:line id="_x0000_s33160" style="position:absolute;flip:y" from="2244,5329" to="2245,5350" strokeweight=".05pt"/>
              <v:line id="_x0000_s33161" style="position:absolute;flip:y" from="2289,5329" to="2290,5350" strokeweight=".05pt"/>
              <v:line id="_x0000_s33162" style="position:absolute;flip:y" from="2335,5329" to="2336,5350" strokeweight=".05pt"/>
              <v:line id="_x0000_s33163" style="position:absolute;flip:y" from="2379,5329" to="2380,5350" strokeweight=".05pt"/>
              <v:line id="_x0000_s33164" style="position:absolute;flip:y" from="2425,5329" to="2426,5373" strokeweight=".05pt"/>
              <v:line id="_x0000_s33165" style="position:absolute;flip:y" from="2470,5329" to="2471,5350" strokeweight=".05pt"/>
              <v:line id="_x0000_s33166" style="position:absolute;flip:y" from="2515,5329" to="2516,5350" strokeweight=".05pt"/>
              <v:line id="_x0000_s33167" style="position:absolute;flip:y" from="2560,5329" to="2561,5350" strokeweight=".05pt"/>
              <v:line id="_x0000_s33168" style="position:absolute;flip:y" from="2606,5329" to="2607,5350" strokeweight=".05pt"/>
              <v:line id="_x0000_s33169" style="position:absolute;flip:y" from="2651,5329" to="2652,5373" strokeweight=".05pt"/>
              <v:line id="_x0000_s33170" style="position:absolute;flip:y" from="2696,5329" to="2697,5350" strokeweight=".05pt"/>
              <v:line id="_x0000_s33171" style="position:absolute;flip:y" from="2741,5329" to="2742,5350" strokeweight=".05pt"/>
              <v:line id="_x0000_s33172" style="position:absolute;flip:y" from="2787,5329" to="2788,5350" strokeweight=".05pt"/>
              <v:line id="_x0000_s33173" style="position:absolute;flip:y" from="2832,5329" to="2833,5350" strokeweight=".05pt"/>
              <v:line id="_x0000_s33174" style="position:absolute;flip:y" from="2877,5329" to="2878,5373" strokeweight=".05pt"/>
              <v:line id="_x0000_s33175" style="position:absolute;flip:y" from="2922,5329" to="2923,5350" strokeweight=".05pt"/>
              <v:line id="_x0000_s33176" style="position:absolute;flip:y" from="2968,5329" to="2969,5350" strokeweight=".05pt"/>
              <v:line id="_x0000_s33177" style="position:absolute;flip:y" from="3012,5329" to="3013,5350" strokeweight=".05pt"/>
              <v:line id="_x0000_s33178" style="position:absolute;flip:y" from="3058,5329" to="3059,5350" strokeweight=".05pt"/>
              <v:line id="_x0000_s33179" style="position:absolute;flip:y" from="3103,5329" to="3104,5373" strokeweight=".05pt"/>
              <v:line id="_x0000_s33180" style="position:absolute;flip:y" from="3149,5329" to="3150,5350" strokeweight=".05pt"/>
              <v:line id="_x0000_s33181" style="position:absolute;flip:y" from="3193,5329" to="3194,5350" strokeweight=".05pt"/>
              <v:line id="_x0000_s33182" style="position:absolute;flip:y" from="3239,5329" to="3240,5350" strokeweight=".05pt"/>
              <v:line id="_x0000_s33183" style="position:absolute;flip:y" from="3284,5329" to="3285,5350" strokeweight=".05pt"/>
              <v:line id="_x0000_s33184" style="position:absolute;flip:y" from="3330,5329" to="3331,5373" strokeweight=".05pt"/>
              <v:line id="_x0000_s33185" style="position:absolute;flip:y" from="3374,5329" to="3375,5350" strokeweight=".05pt"/>
              <v:line id="_x0000_s33186" style="position:absolute;flip:y" from="3420,5329" to="3421,5350" strokeweight=".05pt"/>
              <v:line id="_x0000_s33187" style="position:absolute;flip:y" from="3465,5329" to="3466,5350" strokeweight=".05pt"/>
              <v:line id="_x0000_s33188" style="position:absolute;flip:y" from="3510,5329" to="3511,5350" strokeweight=".05pt"/>
              <v:line id="_x0000_s33189" style="position:absolute;flip:y" from="3555,5329" to="3556,5373" strokeweight=".05pt"/>
              <v:line id="_x0000_s33190" style="position:absolute;flip:y" from="3601,5329" to="3602,5350" strokeweight=".05pt"/>
              <v:line id="_x0000_s33191" style="position:absolute;flip:y" from="3646,5329" to="3647,5350" strokeweight=".05pt"/>
              <v:line id="_x0000_s33192" style="position:absolute;flip:y" from="3690,5329" to="3691,5350" strokeweight=".05pt"/>
              <v:line id="_x0000_s33193" style="position:absolute;flip:y" from="3736,5329" to="3737,5350" strokeweight=".05pt"/>
              <v:line id="_x0000_s33194" style="position:absolute;flip:y" from="3782,5329" to="3783,5373" strokeweight=".05pt"/>
              <v:line id="_x0000_s33195" style="position:absolute;flip:y" from="3827,5329" to="3828,5350" strokeweight=".05pt"/>
              <v:line id="_x0000_s33196" style="position:absolute;flip:y" from="3871,5329" to="3872,5350" strokeweight=".05pt"/>
              <v:line id="_x0000_s33197" style="position:absolute;flip:y" from="3917,5329" to="3918,5350" strokeweight=".05pt"/>
              <v:line id="_x0000_s33198" style="position:absolute;flip:y" from="3963,5329" to="3964,5350" strokeweight=".05pt"/>
              <v:line id="_x0000_s33199" style="position:absolute;flip:y" from="4007,5329" to="4008,5373" strokeweight=".05pt"/>
              <v:line id="_x0000_s33200" style="position:absolute;flip:y" from="4052,5329" to="4053,5350" strokeweight=".05pt"/>
              <v:line id="_x0000_s33201" style="position:absolute;flip:y" from="4098,5329" to="4099,5350" strokeweight=".05pt"/>
              <v:line id="_x0000_s33202" style="position:absolute;flip:y" from="4144,5329" to="4145,5350" strokeweight=".05pt"/>
              <v:line id="_x0000_s33203" style="position:absolute;flip:y" from="4188,5329" to="4189,5350" strokeweight=".05pt"/>
              <v:line id="_x0000_s33204" style="position:absolute;flip:y" from="4233,5329" to="4234,5373" strokeweight=".05pt"/>
              <v:line id="_x0000_s33205" style="position:absolute;flip:y" from="4279,5329" to="4280,5350" strokeweight=".05pt"/>
              <v:line id="_x0000_s33206" style="position:absolute;flip:y" from="4325,5329" to="4326,5350" strokeweight=".05pt"/>
              <v:line id="_x0000_s33207" style="position:absolute;flip:y" from="4369,5329" to="4370,5350" strokeweight=".05pt"/>
              <v:line id="_x0000_s33208" style="position:absolute;flip:y" from="4414,5329" to="4415,5350" strokeweight=".05pt"/>
              <v:line id="_x0000_s33209" style="position:absolute;flip:y" from="4460,5329" to="4461,5373" strokeweight=".05pt"/>
              <v:line id="_x0000_s33210" style="position:absolute;flip:y" from="4506,5329" to="4507,5350" strokeweight=".05pt"/>
              <v:line id="_x0000_s33211" style="position:absolute;flip:y" from="4550,5329" to="4551,5350" strokeweight=".05pt"/>
              <v:line id="_x0000_s33212" style="position:absolute;flip:y" from="4595,5329" to="4596,5350" strokeweight=".05pt"/>
              <v:line id="_x0000_s33213" style="position:absolute;flip:y" from="4641,5329" to="4642,5350" strokeweight=".05pt"/>
              <v:line id="_x0000_s33214" style="position:absolute;flip:y" from="4685,5329" to="4686,5373" strokeweight=".05pt"/>
              <v:line id="_x0000_s33215" style="position:absolute;flip:y" from="4731,5329" to="4732,5350" strokeweight=".05pt"/>
              <v:line id="_x0000_s33216" style="position:absolute;flip:y" from="4776,5329" to="4777,5350" strokeweight=".05pt"/>
              <v:line id="_x0000_s33217" style="position:absolute;flip:y" from="4822,5329" to="4823,5350" strokeweight=".05pt"/>
              <v:line id="_x0000_s33218" style="position:absolute;flip:y" from="4866,5329" to="4867,5350" strokeweight=".05pt"/>
              <v:line id="_x0000_s33219" style="position:absolute;flip:y" from="4912,5329" to="4913,5373" strokeweight=".05pt"/>
              <v:line id="_x0000_s33220" style="position:absolute;flip:y" from="4957,5329" to="4958,5350" strokeweight=".05pt"/>
              <v:line id="_x0000_s33221" style="position:absolute;flip:y" from="5003,5329" to="5004,5350" strokeweight=".05pt"/>
              <v:line id="_x0000_s33222" style="position:absolute;flip:y" from="5047,5329" to="5048,5350" strokeweight=".05pt"/>
              <v:line id="_x0000_s33223" style="position:absolute;flip:y" from="5093,5329" to="5094,5350" strokeweight=".05pt"/>
              <v:line id="_x0000_s33224" style="position:absolute;flip:y" from="5138,5329" to="5139,5373" strokeweight=".05pt"/>
              <v:line id="_x0000_s33225" style="position:absolute;flip:y" from="5183,5329" to="5184,5350" strokeweight=".05pt"/>
              <v:line id="_x0000_s33226" style="position:absolute;flip:y" from="5228,5329" to="5229,5350" strokeweight=".05pt"/>
              <v:line id="_x0000_s33227" style="position:absolute;flip:y" from="5274,5329" to="5275,5350" strokeweight=".05pt"/>
              <v:line id="_x0000_s33228" style="position:absolute;flip:y" from="5319,5329" to="5320,5350" strokeweight=".05pt"/>
              <v:line id="_x0000_s33229" style="position:absolute;flip:y" from="5364,5329" to="5365,5373" strokeweight=".05pt"/>
              <v:line id="_x0000_s33230" style="position:absolute;flip:y" from="5409,5329" to="5410,5350" strokeweight=".05pt"/>
              <v:line id="_x0000_s33231" style="position:absolute;flip:y" from="5455,5329" to="5456,5350" strokeweight=".05pt"/>
              <v:line id="_x0000_s33232" style="position:absolute;flip:y" from="5500,5329" to="5501,5350" strokeweight=".05pt"/>
              <v:line id="_x0000_s33233" style="position:absolute;flip:y" from="5545,5329" to="5546,5350" strokeweight=".05pt"/>
              <v:line id="_x0000_s33234" style="position:absolute;flip:y" from="5590,5329" to="5591,5373" strokeweight=".05pt"/>
              <v:line id="_x0000_s33235" style="position:absolute;flip:y" from="5636,5329" to="5637,5350" strokeweight=".05pt"/>
              <v:line id="_x0000_s33236" style="position:absolute;flip:y" from="5680,5329" to="5681,5350" strokeweight=".05pt"/>
              <v:line id="_x0000_s33237" style="position:absolute;flip:y" from="5726,5329" to="5727,5350" strokeweight=".05pt"/>
              <v:line id="_x0000_s33238" style="position:absolute;flip:y" from="5771,5329" to="5772,5350" strokeweight=".05pt"/>
              <v:line id="_x0000_s33239" style="position:absolute;flip:y" from="5817,5329" to="5818,5373" strokeweight=".05pt"/>
              <v:line id="_x0000_s33240" style="position:absolute;flip:y" from="5861,5329" to="5862,5350" strokeweight=".05pt"/>
              <v:line id="_x0000_s33241" style="position:absolute;flip:y" from="5907,5329" to="5908,5350" strokeweight=".05pt"/>
              <v:line id="_x0000_s33242" style="position:absolute;flip:y" from="5952,5329" to="5953,5350" strokeweight=".05pt"/>
              <v:line id="_x0000_s33243" style="position:absolute;flip:y" from="5998,5329" to="5999,5350" strokeweight=".05pt"/>
              <v:line id="_x0000_s33244" style="position:absolute;flip:y" from="6042,5329" to="6043,5373" strokeweight=".05pt"/>
              <v:line id="_x0000_s33245" style="position:absolute;flip:y" from="6088,5329" to="6089,5350" strokeweight=".05pt"/>
              <v:line id="_x0000_s33246" style="position:absolute;flip:y" from="6133,5329" to="6134,5350" strokeweight=".05pt"/>
              <v:line id="_x0000_s33247" style="position:absolute;flip:y" from="6178,5329" to="6179,5350" strokeweight=".05pt"/>
              <v:line id="_x0000_s33248" style="position:absolute;flip:y" from="6223,5329" to="6224,5350" strokeweight=".05pt"/>
              <v:line id="_x0000_s33249" style="position:absolute;flip:y" from="6269,5329" to="6270,5373" strokeweight=".05pt"/>
              <v:line id="_x0000_s33250" style="position:absolute;flip:y" from="6314,5329" to="6315,5350" strokeweight=".05pt"/>
              <v:line id="_x0000_s33251" style="position:absolute;flip:y" from="6359,5329" to="6360,5350" strokeweight=".05pt"/>
              <v:line id="_x0000_s33252" style="position:absolute;flip:y" from="6404,5329" to="6405,5350" strokeweight=".05pt"/>
              <v:line id="_x0000_s33253" style="position:absolute;flip:y" from="6450,5329" to="6451,5350" strokeweight=".05pt"/>
              <v:line id="_x0000_s33254" style="position:absolute;flip:y" from="6495,5329" to="6496,5373" strokeweight=".05pt"/>
              <v:line id="_x0000_s33255" style="position:absolute;flip:y" from="6540,5329" to="6541,5350" strokeweight=".05pt"/>
              <v:line id="_x0000_s33256" style="position:absolute;flip:y" from="6585,5329" to="6586,5350" strokeweight=".05pt"/>
              <v:line id="_x0000_s33257" style="position:absolute;flip:y" from="6631,5329" to="6632,5350" strokeweight=".05pt"/>
              <v:line id="_x0000_s33258" style="position:absolute;flip:y" from="6675,5329" to="6676,5350" strokeweight=".05pt"/>
              <v:line id="_x0000_s33259" style="position:absolute;flip:y" from="6721,5329" to="6722,5373" strokeweight=".05pt"/>
              <v:line id="_x0000_s33260" style="position:absolute;flip:y" from="6766,5329" to="6767,5350" strokeweight=".05pt"/>
              <v:line id="_x0000_s33261" style="position:absolute;flip:y" from="6812,5329" to="6813,5350" strokeweight=".05pt"/>
              <v:line id="_x0000_s33262" style="position:absolute;flip:y" from="6856,5329" to="6857,5350" strokeweight=".05pt"/>
              <v:line id="_x0000_s33263" style="position:absolute;flip:y" from="6902,5329" to="6903,5350" strokeweight=".05pt"/>
              <v:line id="_x0000_s33264" style="position:absolute;flip:y" from="6947,5329" to="6948,5373" strokeweight=".05pt"/>
              <v:line id="_x0000_s33265" style="position:absolute;flip:y" from="6993,5329" to="6994,5350" strokeweight=".05pt"/>
              <v:line id="_x0000_s33266" style="position:absolute;flip:y" from="7037,5329" to="7038,5350" strokeweight=".05pt"/>
              <v:line id="_x0000_s33267" style="position:absolute;flip:y" from="7083,5329" to="7084,5350" strokeweight=".05pt"/>
              <v:line id="_x0000_s33268" style="position:absolute;flip:y" from="7128,5329" to="7129,5350" strokeweight=".05pt"/>
              <v:line id="_x0000_s33269" style="position:absolute;flip:y" from="7172,5329" to="7173,5373" strokeweight=".05pt"/>
              <v:line id="_x0000_s33270" style="position:absolute;flip:y" from="7218,5329" to="7219,5350" strokeweight=".05pt"/>
              <v:line id="_x0000_s33271" style="position:absolute;flip:y" from="7264,5329" to="7265,5350" strokeweight=".05pt"/>
              <v:line id="_x0000_s33272" style="position:absolute;flip:y" from="7309,5329" to="7310,5350" strokeweight=".05pt"/>
              <v:line id="_x0000_s33273" style="position:absolute;flip:y" from="7353,5329" to="7354,5350" strokeweight=".05pt"/>
              <v:line id="_x0000_s33274" style="position:absolute;flip:y" from="7399,5329" to="7400,5373" strokeweight=".05pt"/>
              <v:line id="_x0000_s33275" style="position:absolute;flip:y" from="7445,5329" to="7446,5350" strokeweight=".05pt"/>
              <v:line id="_x0000_s33276" style="position:absolute;flip:y" from="7490,5329" to="7491,5350" strokeweight=".05pt"/>
              <v:line id="_x0000_s33277" style="position:absolute;flip:y" from="7534,5329" to="7535,5350" strokeweight=".05pt"/>
              <v:line id="_x0000_s33278" style="position:absolute;flip:y" from="7580,5329" to="7581,5350" strokeweight=".05pt"/>
              <v:line id="_x0000_s33279" style="position:absolute;flip:y" from="7625,5329" to="7626,5373" strokeweight=".05pt"/>
              <v:line id="_x0000_s33280" style="position:absolute;flip:y" from="7671,5329" to="7672,5350" strokeweight=".05pt"/>
              <v:line id="_x0000_s33281" style="position:absolute;flip:y" from="7715,5329" to="7716,5350" strokeweight=".05pt"/>
              <v:line id="_x0000_s33282" style="position:absolute;flip:y" from="7761,5329" to="7762,5350" strokeweight=".05pt"/>
              <v:line id="_x0000_s33283" style="position:absolute;flip:y" from="7806,5329" to="7807,5350" strokeweight=".05pt"/>
              <v:line id="_x0000_s33284" style="position:absolute;flip:y" from="7851,5329" to="7852,5373" strokeweight=".05pt"/>
              <v:line id="_x0000_s33285" style="position:absolute;flip:y" from="7896,5329" to="7897,5350" strokeweight=".05pt"/>
              <v:line id="_x0000_s33286" style="position:absolute;flip:y" from="7942,5329" to="7943,5350" strokeweight=".05pt"/>
              <v:line id="_x0000_s33287" style="position:absolute;flip:y" from="7987,5329" to="7988,5350" strokeweight=".05pt"/>
              <v:line id="_x0000_s33288" style="position:absolute;flip:y" from="8032,5329" to="8033,5350" strokeweight=".05pt"/>
              <v:line id="_x0000_s33289" style="position:absolute;flip:y" from="8077,5329" to="8078,5373" strokeweight=".05pt"/>
              <v:line id="_x0000_s33290" style="position:absolute;flip:y" from="8123,5329" to="8124,5350" strokeweight=".05pt"/>
              <v:line id="_x0000_s33291" style="position:absolute;flip:y" from="8168,5329" to="8169,5350" strokeweight=".05pt"/>
              <v:line id="_x0000_s33292" style="position:absolute;flip:y" from="8213,5329" to="8214,5350" strokeweight=".05pt"/>
              <v:line id="_x0000_s33293" style="position:absolute;flip:y" from="8258,5329" to="8259,5350" strokeweight=".05pt"/>
              <v:line id="_x0000_s33294" style="position:absolute;flip:y" from="8304,5329" to="8305,5373" strokeweight=".05pt"/>
              <v:line id="_x0000_s33295" style="position:absolute;flip:y" from="8348,5329" to="8349,5350" strokeweight=".05pt"/>
              <v:line id="_x0000_s33296" style="position:absolute;flip:y" from="8394,5329" to="8395,5350" strokeweight=".05pt"/>
              <v:line id="_x0000_s33297" style="position:absolute;flip:y" from="8439,5329" to="8440,5350" strokeweight=".05pt"/>
              <v:line id="_x0000_s33298" style="position:absolute;flip:y" from="8485,5329" to="8486,5350" strokeweight=".05pt"/>
              <v:line id="_x0000_s33299" style="position:absolute;flip:y" from="8529,5329" to="8530,5373" strokeweight=".05pt"/>
              <v:line id="_x0000_s33300" style="position:absolute;flip:y" from="8575,5329" to="8576,5350" strokeweight=".05pt"/>
              <v:line id="_x0000_s33301" style="position:absolute;flip:y" from="8620,5329" to="8621,5350" strokeweight=".05pt"/>
              <v:line id="_x0000_s33302" style="position:absolute;flip:y" from="8666,5329" to="8667,5350" strokeweight=".05pt"/>
              <v:line id="_x0000_s33303" style="position:absolute;flip:y" from="8710,5329" to="8711,5350" strokeweight=".05pt"/>
              <v:line id="_x0000_s33304" style="position:absolute;flip:y" from="8756,5329" to="8757,5373" strokeweight=".05pt"/>
              <v:rect id="_x0000_s33305" style="position:absolute;left:530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rect id="_x0000_s33306" style="position:absolute;left:982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50</w:t>
                      </w:r>
                    </w:p>
                  </w:txbxContent>
                </v:textbox>
              </v:rect>
              <v:rect id="_x0000_s33307" style="position:absolute;left:1434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00</w:t>
                      </w:r>
                    </w:p>
                  </w:txbxContent>
                </v:textbox>
              </v:rect>
              <v:rect id="_x0000_s33308" style="position:absolute;left:1887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250</w:t>
                      </w:r>
                    </w:p>
                  </w:txbxContent>
                </v:textbox>
              </v:rect>
              <v:rect id="_x0000_s33309" style="position:absolute;left:2338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00</w:t>
                      </w:r>
                    </w:p>
                  </w:txbxContent>
                </v:textbox>
              </v:rect>
              <v:rect id="_x0000_s33310" style="position:absolute;left:2790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350</w:t>
                      </w:r>
                    </w:p>
                  </w:txbxContent>
                </v:textbox>
              </v:rect>
              <v:rect id="_x0000_s33311" style="position:absolute;left:3243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00</w:t>
                      </w:r>
                    </w:p>
                  </w:txbxContent>
                </v:textbox>
              </v:rect>
              <v:rect id="_x0000_s33312" style="position:absolute;left:3695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450</w:t>
                      </w:r>
                    </w:p>
                  </w:txbxContent>
                </v:textbox>
              </v:rect>
              <v:rect id="_x0000_s33313" style="position:absolute;left:4147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00</w:t>
                      </w:r>
                    </w:p>
                  </w:txbxContent>
                </v:textbox>
              </v:rect>
            </v:group>
            <v:group id="_x0000_s33515" style="position:absolute;left:12;top:147;width:8978;height:5558" coordorigin="12,147" coordsize="8978,5558">
              <v:rect id="_x0000_s33315" style="position:absolute;left:4599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550</w:t>
                      </w:r>
                    </w:p>
                  </w:txbxContent>
                </v:textbox>
              </v:rect>
              <v:rect id="_x0000_s33316" style="position:absolute;left:5052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00</w:t>
                      </w:r>
                    </w:p>
                  </w:txbxContent>
                </v:textbox>
              </v:rect>
              <v:rect id="_x0000_s33317" style="position:absolute;left:5504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650</w:t>
                      </w:r>
                    </w:p>
                  </w:txbxContent>
                </v:textbox>
              </v:rect>
              <v:rect id="_x0000_s33318" style="position:absolute;left:5956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00</w:t>
                      </w:r>
                    </w:p>
                  </w:txbxContent>
                </v:textbox>
              </v:rect>
              <v:rect id="_x0000_s33319" style="position:absolute;left:6409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750</w:t>
                      </w:r>
                    </w:p>
                  </w:txbxContent>
                </v:textbox>
              </v:rect>
              <v:rect id="_x0000_s33320" style="position:absolute;left:6861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00</w:t>
                      </w:r>
                    </w:p>
                  </w:txbxContent>
                </v:textbox>
              </v:rect>
              <v:rect id="_x0000_s33321" style="position:absolute;left:7313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850</w:t>
                      </w:r>
                    </w:p>
                  </w:txbxContent>
                </v:textbox>
              </v:rect>
              <v:rect id="_x0000_s33322" style="position:absolute;left:7765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00</w:t>
                      </w:r>
                    </w:p>
                  </w:txbxContent>
                </v:textbox>
              </v:rect>
              <v:rect id="_x0000_s33323" style="position:absolute;left:8218;top:537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950</w:t>
                      </w:r>
                    </w:p>
                  </w:txbxContent>
                </v:textbox>
              </v:rect>
              <v:rect id="_x0000_s33324" style="position:absolute;left:8641;top:5373;width:223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0</w:t>
                      </w:r>
                    </w:p>
                  </w:txbxContent>
                </v:textbox>
              </v:rect>
              <v:line id="_x0000_s33325" style="position:absolute;flip:x" from="253,5329" to="8756,5330" strokeweight=".1pt"/>
              <v:rect id="_x0000_s33326" style="position:absolute;left:-8;top:2855;width:332;height:89;rotation:270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%</w:t>
                      </w:r>
                    </w:p>
                  </w:txbxContent>
                </v:textbox>
              </v:rect>
              <v:line id="_x0000_s33327" style="position:absolute" from="209,371" to="253,372" strokeweight=".05pt"/>
              <v:line id="_x0000_s33328" style="position:absolute" from="231,866" to="253,867" strokeweight=".05pt"/>
              <v:line id="_x0000_s33329" style="position:absolute" from="231,1362" to="253,1363" strokeweight=".05pt"/>
              <v:line id="_x0000_s33330" style="position:absolute" from="231,1858" to="253,1859" strokeweight=".05pt"/>
              <v:line id="_x0000_s33331" style="position:absolute" from="231,2353" to="253,2354" strokeweight=".05pt"/>
              <v:line id="_x0000_s33332" style="position:absolute" from="209,2849" to="253,2850" strokeweight=".05pt"/>
              <v:line id="_x0000_s33333" style="position:absolute" from="231,3344" to="253,3345" strokeweight=".05pt"/>
              <v:line id="_x0000_s33334" style="position:absolute" from="231,3839" to="253,3840" strokeweight=".05pt"/>
              <v:line id="_x0000_s33335" style="position:absolute" from="231,4336" to="253,4337" strokeweight=".05pt"/>
              <v:line id="_x0000_s33336" style="position:absolute" from="231,4831" to="253,4832" strokeweight=".05pt"/>
              <v:line id="_x0000_s33337" style="position:absolute" from="209,5326" to="253,5327" strokeweight=".05pt"/>
              <v:rect id="_x0000_s33338" style="position:absolute;left:150;top:5269;width:56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33339" style="position:absolute;left:35;top:313;width:167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line id="_x0000_s33340" style="position:absolute" from="253,371" to="254,5328" strokeweight=".1pt"/>
              <v:rect id="_x0000_s33341" style="position:absolute;left:12;top:147;width:129;height:509;mso-wrap-style:none" filled="f" stroked="f">
                <v:textbox style="mso-fit-shape-to-text:t" inset="0,0,0,0">
                  <w:txbxContent>
                    <w:p w:rsidR="00FC5FDF" w:rsidRPr="00FC5FDF" w:rsidRDefault="00FC5FDF" w:rsidP="00FC5FDF"/>
                  </w:txbxContent>
                </v:textbox>
              </v:rect>
              <v:rect id="_x0000_s33342" style="position:absolute;left:8349;top:147;width:598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 xml:space="preserve">TOF MS ES+ </w:t>
                      </w:r>
                    </w:p>
                  </w:txbxContent>
                </v:textbox>
              </v:rect>
              <v:rect id="_x0000_s33343" style="position:absolute;left:8684;top:263;width:306;height:332;mso-wrap-style:none" filled="f" stroked="f">
                <v:textbox style="mso-fit-shape-to-text:t" inset="0,0,0,0">
                  <w:txbxContent>
                    <w:p w:rsidR="00FC5FDF" w:rsidRDefault="00FC5FDF">
                      <w:r>
                        <w:rPr>
                          <w:rFonts w:ascii="Arial" w:hAnsi="Arial" w:cs="Arial"/>
                          <w:color w:val="008000"/>
                          <w:sz w:val="10"/>
                          <w:szCs w:val="10"/>
                          <w:lang w:val="en-US"/>
                        </w:rPr>
                        <w:t>1.63e4</w:t>
                      </w:r>
                    </w:p>
                  </w:txbxContent>
                </v:textbox>
              </v:rect>
              <v:shape id="_x0000_s33344" style="position:absolute;left:254;top:5325;width:1;height:1" coordsize="1,1" path="m,1l,,,1r1,e" filled="f" strokeweight=".05pt">
                <v:path arrowok="t"/>
              </v:shape>
              <v:shape id="_x0000_s33345" style="position:absolute;left:255;top:5326;width:2;height:1" coordsize="2,0" path="m,l,,,,2,e" filled="f" strokeweight=".05pt">
                <v:path arrowok="t"/>
              </v:shape>
              <v:shape id="_x0000_s33346" style="position:absolute;left:257;top:5326;width:1;height:1" coordsize="1,0" path="m,l,,,,1,e" filled="f" strokeweight=".05pt">
                <v:path arrowok="t"/>
              </v:shape>
              <v:shape id="_x0000_s33347" style="position:absolute;left:258;top:5326;width:1;height:1" coordsize="1,0" path="m,l,,,,1,e" filled="f" strokeweight=".05pt">
                <v:path arrowok="t"/>
              </v:shape>
              <v:shape id="_x0000_s33348" style="position:absolute;left:259;top:5326;width:1;height:1" coordsize="1,0" path="m,l,,,,1,e" filled="f" strokeweight=".05pt">
                <v:path arrowok="t"/>
              </v:shape>
              <v:shape id="_x0000_s33349" style="position:absolute;left:260;top:5326;width:2;height:1" coordsize="2,0" path="m,l,,,,2,e" filled="f" strokeweight=".05pt">
                <v:path arrowok="t"/>
              </v:shape>
              <v:shape id="_x0000_s33350" style="position:absolute;left:262;top:5326;width:2;height:1" coordsize="2,0" path="m,l,,,,2,e" filled="f" strokeweight=".05pt">
                <v:path arrowok="t"/>
              </v:shape>
              <v:shape id="_x0000_s33351" style="position:absolute;left:264;top:5325;width:1;height:1" coordsize="1,1" path="m,1l,,,1r1,e" filled="f" strokeweight=".05pt">
                <v:path arrowok="t"/>
              </v:shape>
              <v:shape id="_x0000_s33352" style="position:absolute;left:265;top:5326;width:1;height:1" coordsize="1,0" path="m,l,,,,1,e" filled="f" strokeweight=".05pt">
                <v:path arrowok="t"/>
              </v:shape>
              <v:shape id="_x0000_s33353" style="position:absolute;left:266;top:5325;width:1;height:1" coordsize="1,1" path="m,1l,,,,1,1e" filled="f" strokeweight=".05pt">
                <v:path arrowok="t"/>
              </v:shape>
              <v:shape id="_x0000_s33354" style="position:absolute;left:267;top:5325;width:1;height:1" coordsize="1,1" path="m,1l,,,1r1,e" filled="f" strokeweight=".05pt">
                <v:path arrowok="t"/>
              </v:shape>
              <v:shape id="_x0000_s33355" style="position:absolute;left:268;top:5326;width:2;height:1" coordsize="2,0" path="m,l,,,,2,e" filled="f" strokeweight=".05pt">
                <v:path arrowok="t"/>
              </v:shape>
              <v:shape id="_x0000_s33356" style="position:absolute;left:270;top:5326;width:1;height:1" coordsize="1,0" path="m,l,,,,1,e" filled="f" strokeweight=".05pt">
                <v:path arrowok="t"/>
              </v:shape>
              <v:shape id="_x0000_s33357" style="position:absolute;left:271;top:5326;width:1;height:1" coordsize="1,0" path="m,l,,,,1,e" filled="f" strokeweight=".05pt">
                <v:path arrowok="t"/>
              </v:shape>
              <v:shape id="_x0000_s33358" style="position:absolute;left:272;top:5324;width:1;height:2" coordsize="1,2" path="m,2l,,,1,1,2e" filled="f" strokeweight=".05pt">
                <v:path arrowok="t"/>
              </v:shape>
              <v:shape id="_x0000_s33359" style="position:absolute;left:273;top:5325;width:1;height:1" coordsize="1,1" path="m,1l,,,1r1,e" filled="f" strokeweight=".05pt">
                <v:path arrowok="t"/>
              </v:shape>
              <v:shape id="_x0000_s33360" style="position:absolute;left:274;top:5326;width:2;height:1" coordsize="2,0" path="m,l,,,,2,e" filled="f" strokeweight=".05pt">
                <v:path arrowok="t"/>
              </v:shape>
              <v:shape id="_x0000_s33361" style="position:absolute;left:276;top:5325;width:1;height:1" coordsize="1,1" path="m,1l,,,1r1,e" filled="f" strokeweight=".05pt">
                <v:path arrowok="t"/>
              </v:shape>
              <v:shape id="_x0000_s33362" style="position:absolute;left:277;top:5326;width:1;height:1" coordsize="1,0" path="m,l,,,,1,e" filled="f" strokeweight=".05pt">
                <v:path arrowok="t"/>
              </v:shape>
              <v:shape id="_x0000_s33363" style="position:absolute;left:278;top:5326;width:1;height:1" coordsize="1,0" path="m,l,,,,1,e" filled="f" strokeweight=".05pt">
                <v:path arrowok="t"/>
              </v:shape>
              <v:shape id="_x0000_s33364" style="position:absolute;left:279;top:5326;width:1;height:1" coordsize="1,0" path="m,l,,,,1,e" filled="f" strokeweight=".05pt">
                <v:path arrowok="t"/>
              </v:shape>
              <v:shape id="_x0000_s33365" style="position:absolute;left:280;top:5326;width:2;height:1" coordsize="2,0" path="m,l,,,,2,e" filled="f" strokeweight=".05pt">
                <v:path arrowok="t"/>
              </v:shape>
              <v:shape id="_x0000_s33366" style="position:absolute;left:282;top:5325;width:1;height:1" coordsize="1,1" path="m,1l,,,1r1,e" filled="f" strokeweight=".05pt">
                <v:path arrowok="t"/>
              </v:shape>
              <v:shape id="_x0000_s33367" style="position:absolute;left:283;top:5326;width:1;height:1" coordsize="1,0" path="m,l,,,,1,e" filled="f" strokeweight=".05pt">
                <v:path arrowok="t"/>
              </v:shape>
              <v:shape id="_x0000_s33368" style="position:absolute;left:284;top:5326;width:1;height:1" coordsize="1,0" path="m,l,,,,1,e" filled="f" strokeweight=".05pt">
                <v:path arrowok="t"/>
              </v:shape>
              <v:shape id="_x0000_s33369" style="position:absolute;left:285;top:5326;width:1;height:1" coordsize="1,0" path="m,l,,,,1,e" filled="f" strokeweight=".05pt">
                <v:path arrowok="t"/>
              </v:shape>
              <v:shape id="_x0000_s33370" style="position:absolute;left:286;top:5326;width:3;height:1" coordsize="3,0" path="m,l,,,,3,e" filled="f" strokeweight=".05pt">
                <v:path arrowok="t"/>
              </v:shape>
              <v:shape id="_x0000_s33371" style="position:absolute;left:289;top:5326;width:1;height:1" coordsize="1,0" path="m,l,,,,1,e" filled="f" strokeweight=".05pt">
                <v:path arrowok="t"/>
              </v:shape>
              <v:shape id="_x0000_s33372" style="position:absolute;left:290;top:5326;width:2;height:1" coordsize="2,0" path="m,l,,,,2,e" filled="f" strokeweight=".05pt">
                <v:path arrowok="t"/>
              </v:shape>
              <v:shape id="_x0000_s33373" style="position:absolute;left:292;top:5326;width:2;height:1" coordsize="2,0" path="m,l,,,,2,e" filled="f" strokeweight=".05pt">
                <v:path arrowok="t"/>
              </v:shape>
              <v:shape id="_x0000_s33374" style="position:absolute;left:294;top:5326;width:1;height:1" coordsize="1,0" path="m,l,,,,1,e" filled="f" strokeweight=".05pt">
                <v:path arrowok="t"/>
              </v:shape>
              <v:shape id="_x0000_s33375" style="position:absolute;left:295;top:5326;width:1;height:1" coordsize="1,0" path="m,l,,,,1,e" filled="f" strokeweight=".05pt">
                <v:path arrowok="t"/>
              </v:shape>
              <v:shape id="_x0000_s33376" style="position:absolute;left:296;top:5326;width:1;height:1" coordsize="1,0" path="m,l,,,,1,e" filled="f" strokeweight=".05pt">
                <v:path arrowok="t"/>
              </v:shape>
              <v:shape id="_x0000_s33377" style="position:absolute;left:297;top:5326;width:1;height:1" coordsize="1,0" path="m,l,,,,1,e" filled="f" strokeweight=".05pt">
                <v:path arrowok="t"/>
              </v:shape>
              <v:shape id="_x0000_s33378" style="position:absolute;left:298;top:5326;width:2;height:1" coordsize="2,0" path="m,l,,,,2,e" filled="f" strokeweight=".05pt">
                <v:path arrowok="t"/>
              </v:shape>
              <v:shape id="_x0000_s33379" style="position:absolute;left:300;top:5325;width:1;height:1" coordsize="1,1" path="m,1l,,,1r1,e" filled="f" strokeweight=".05pt">
                <v:path arrowok="t"/>
              </v:shape>
              <v:shape id="_x0000_s33380" style="position:absolute;left:301;top:5326;width:1;height:1" coordsize="1,0" path="m,l,,,,1,e" filled="f" strokeweight=".05pt">
                <v:path arrowok="t"/>
              </v:shape>
              <v:shape id="_x0000_s33381" style="position:absolute;left:302;top:5326;width:1;height:1" coordsize="1,0" path="m,l,,,,1,e" filled="f" strokeweight=".05pt">
                <v:path arrowok="t"/>
              </v:shape>
              <v:shape id="_x0000_s33382" style="position:absolute;left:303;top:5326;width:1;height:1" coordsize="1,0" path="m,l,,,,1,e" filled="f" strokeweight=".05pt">
                <v:path arrowok="t"/>
              </v:shape>
              <v:shape id="_x0000_s33383" style="position:absolute;left:304;top:5326;width:2;height:1" coordsize="2,0" path="m,l,,,,2,e" filled="f" strokeweight=".05pt">
                <v:path arrowok="t"/>
              </v:shape>
              <v:shape id="_x0000_s33384" style="position:absolute;left:306;top:5325;width:1;height:1" coordsize="1,1" path="m,1l,,,1r1,e" filled="f" strokeweight=".05pt">
                <v:path arrowok="t"/>
              </v:shape>
              <v:shape id="_x0000_s33385" style="position:absolute;left:307;top:5326;width:1;height:1" coordsize="1,0" path="m,l,,,,1,e" filled="f" strokeweight=".05pt">
                <v:path arrowok="t"/>
              </v:shape>
              <v:shape id="_x0000_s33386" style="position:absolute;left:308;top:5325;width:1;height:1" coordsize="1,1" path="m,1l,,,1r1,e" filled="f" strokeweight=".05pt">
                <v:path arrowok="t"/>
              </v:shape>
              <v:shape id="_x0000_s33387" style="position:absolute;left:309;top:5326;width:1;height:1" coordsize="1,0" path="m,l,,,,1,e" filled="f" strokeweight=".05pt">
                <v:path arrowok="t"/>
              </v:shape>
              <v:shape id="_x0000_s33388" style="position:absolute;left:310;top:5326;width:3;height:1" coordsize="3,0" path="m,l,,,,3,e" filled="f" strokeweight=".05pt">
                <v:path arrowok="t"/>
              </v:shape>
              <v:shape id="_x0000_s33389" style="position:absolute;left:313;top:5326;width:1;height:1" coordsize="1,0" path="m,l,,,,1,e" filled="f" strokeweight=".05pt">
                <v:path arrowok="t"/>
              </v:shape>
              <v:shape id="_x0000_s33390" style="position:absolute;left:314;top:5326;width:1;height:1" coordsize="1,0" path="m,l,,,,1,e" filled="f" strokeweight=".05pt">
                <v:path arrowok="t"/>
              </v:shape>
              <v:shape id="_x0000_s33391" style="position:absolute;left:315;top:5326;width:1;height:1" coordsize="1,0" path="m,l,,,,1,e" filled="f" strokeweight=".05pt">
                <v:path arrowok="t"/>
              </v:shape>
              <v:shape id="_x0000_s33392" style="position:absolute;left:316;top:5326;width:2;height:1" coordsize="2,0" path="m,l,,,,2,e" filled="f" strokeweight=".05pt">
                <v:path arrowok="t"/>
              </v:shape>
              <v:shape id="_x0000_s33393" style="position:absolute;left:318;top:5325;width:1;height:1" coordsize="1,1" path="m,1l,,,1r1,e" filled="f" strokeweight=".05pt">
                <v:path arrowok="t"/>
              </v:shape>
              <v:shape id="_x0000_s33394" style="position:absolute;left:319;top:5326;width:2;height:1" coordsize="2,0" path="m,l,,,,2,e" filled="f" strokeweight=".05pt">
                <v:path arrowok="t"/>
              </v:shape>
              <v:shape id="_x0000_s33395" style="position:absolute;left:321;top:5326;width:1;height:1" coordsize="1,0" path="m,l,,,,1,e" filled="f" strokeweight=".05pt">
                <v:path arrowok="t"/>
              </v:shape>
              <v:shape id="_x0000_s33396" style="position:absolute;left:322;top:5326;width:2;height:1" coordsize="2,0" path="m,l,,,,2,e" filled="f" strokeweight=".05pt">
                <v:path arrowok="t"/>
              </v:shape>
              <v:shape id="_x0000_s33397" style="position:absolute;left:324;top:5325;width:2;height:1" coordsize="2,1" path="m,1l,,,1r2,e" filled="f" strokeweight=".05pt">
                <v:path arrowok="t"/>
              </v:shape>
              <v:shape id="_x0000_s33398" style="position:absolute;left:326;top:5326;width:1;height:1" coordsize="1,0" path="m,l,,,,1,e" filled="f" strokeweight=".05pt">
                <v:path arrowok="t"/>
              </v:shape>
              <v:shape id="_x0000_s33399" style="position:absolute;left:327;top:5326;width:1;height:1" coordsize="1,0" path="m,l,,,,1,e" filled="f" strokeweight=".05pt">
                <v:path arrowok="t"/>
              </v:shape>
              <v:shape id="_x0000_s33400" style="position:absolute;left:328;top:5326;width:2;height:1" coordsize="2,0" path="m,l,,,,2,e" filled="f" strokeweight=".05pt">
                <v:path arrowok="t"/>
              </v:shape>
              <v:shape id="_x0000_s33401" style="position:absolute;left:330;top:5326;width:1;height:1" coordsize="1,0" path="m,l,,,,1,e" filled="f" strokeweight=".05pt">
                <v:path arrowok="t"/>
              </v:shape>
              <v:shape id="_x0000_s33402" style="position:absolute;left:331;top:5326;width:1;height:1" coordsize="1,0" path="m,l,,,,1,e" filled="f" strokeweight=".05pt">
                <v:path arrowok="t"/>
              </v:shape>
              <v:shape id="_x0000_s33403" style="position:absolute;left:332;top:5326;width:1;height:1" coordsize="1,0" path="m,l,,,,1,e" filled="f" strokeweight=".05pt">
                <v:path arrowok="t"/>
              </v:shape>
              <v:shape id="_x0000_s33404" style="position:absolute;left:333;top:5326;width:1;height:1" coordsize="1,0" path="m,l,,,,1,e" filled="f" strokeweight=".05pt">
                <v:path arrowok="t"/>
              </v:shape>
              <v:shape id="_x0000_s33405" style="position:absolute;left:334;top:5326;width:2;height:1" coordsize="2,0" path="m,l,,,,2,e" filled="f" strokeweight=".05pt">
                <v:path arrowok="t"/>
              </v:shape>
              <v:shape id="_x0000_s33406" style="position:absolute;left:336;top:5325;width:1;height:1" coordsize="1,1" path="m,1l,,,1r1,e" filled="f" strokeweight=".05pt">
                <v:path arrowok="t"/>
              </v:shape>
              <v:shape id="_x0000_s33407" style="position:absolute;left:337;top:5326;width:1;height:1" coordsize="1,0" path="m,l,,,,1,e" filled="f" strokeweight=".05pt">
                <v:path arrowok="t"/>
              </v:shape>
              <v:shape id="_x0000_s33408" style="position:absolute;left:338;top:5326;width:1;height:1" coordsize="1,0" path="m,l,,,,1,e" filled="f" strokeweight=".05pt">
                <v:path arrowok="t"/>
              </v:shape>
              <v:shape id="_x0000_s33409" style="position:absolute;left:339;top:5326;width:1;height:1" coordsize="1,0" path="m,l,,,,1,e" filled="f" strokeweight=".05pt">
                <v:path arrowok="t"/>
              </v:shape>
              <v:shape id="_x0000_s33410" style="position:absolute;left:340;top:5326;width:2;height:1" coordsize="2,0" path="m,l,,,,2,e" filled="f" strokeweight=".05pt">
                <v:path arrowok="t"/>
              </v:shape>
              <v:shape id="_x0000_s33411" style="position:absolute;left:342;top:5326;width:1;height:1" coordsize="1,0" path="m,l,,,,1,e" filled="f" strokeweight=".05pt">
                <v:path arrowok="t"/>
              </v:shape>
              <v:shape id="_x0000_s33412" style="position:absolute;left:343;top:5326;width:1;height:1" coordsize="1,0" path="m,l,,,,1,e" filled="f" strokeweight=".05pt">
                <v:path arrowok="t"/>
              </v:shape>
              <v:shape id="_x0000_s33413" style="position:absolute;left:344;top:5326;width:1;height:1" coordsize="1,0" path="m,l,,,,1,e" filled="f" strokeweight=".05pt">
                <v:path arrowok="t"/>
              </v:shape>
              <v:shape id="_x0000_s33414" style="position:absolute;left:345;top:5320;width:1;height:6" coordsize="1,6" path="m,6l,,,6r1,e" filled="f" strokeweight=".05pt">
                <v:path arrowok="t"/>
              </v:shape>
              <v:shape id="_x0000_s33415" style="position:absolute;left:346;top:5326;width:2;height:1" coordsize="2,0" path="m,l,,,,2,e" filled="f" strokeweight=".05pt">
                <v:path arrowok="t"/>
              </v:shape>
              <v:shape id="_x0000_s33416" style="position:absolute;left:348;top:5325;width:1;height:1" coordsize="1,1" path="m,1l,,,1r1,e" filled="f" strokeweight=".05pt">
                <v:path arrowok="t"/>
              </v:shape>
              <v:shape id="_x0000_s33417" style="position:absolute;left:349;top:5325;width:1;height:1" coordsize="1,1" path="m,1l,,,1r1,e" filled="f" strokeweight=".05pt">
                <v:path arrowok="t"/>
              </v:shape>
              <v:shape id="_x0000_s33418" style="position:absolute;left:350;top:5326;width:1;height:1" coordsize="1,0" path="m,l,,,,1,e" filled="f" strokeweight=".05pt">
                <v:path arrowok="t"/>
              </v:shape>
              <v:shape id="_x0000_s33419" style="position:absolute;left:351;top:5326;width:1;height:1" coordsize="1,0" path="m,l,,,,1,e" filled="f" strokeweight=".05pt">
                <v:path arrowok="t"/>
              </v:shape>
              <v:shape id="_x0000_s33420" style="position:absolute;left:352;top:5326;width:2;height:1" coordsize="2,0" path="m,l,,,,2,e" filled="f" strokeweight=".05pt">
                <v:path arrowok="t"/>
              </v:shape>
              <v:shape id="_x0000_s33421" style="position:absolute;left:354;top:5324;width:1;height:2" coordsize="1,2" path="m,2l,,,1,1,e" filled="f" strokeweight=".05pt">
                <v:path arrowok="t"/>
              </v:shape>
              <v:shape id="_x0000_s33422" style="position:absolute;left:355;top:5323;width:1;height:3" coordsize="1,3" path="m,3l,,,3r1,e" filled="f" strokeweight=".05pt">
                <v:path arrowok="t"/>
              </v:shape>
              <v:shape id="_x0000_s33423" style="position:absolute;left:356;top:5326;width:1;height:1" coordsize="1,0" path="m,l,,,,1,e" filled="f" strokeweight=".05pt">
                <v:path arrowok="t"/>
              </v:shape>
              <v:shape id="_x0000_s33424" style="position:absolute;left:357;top:5326;width:1;height:1" coordsize="1,0" path="m,l,,,,1,e" filled="f" strokeweight=".05pt">
                <v:path arrowok="t"/>
              </v:shape>
              <v:shape id="_x0000_s33425" style="position:absolute;left:358;top:5326;width:2;height:1" coordsize="2,0" path="m,l,,,,2,e" filled="f" strokeweight=".05pt">
                <v:path arrowok="t"/>
              </v:shape>
              <v:shape id="_x0000_s33426" style="position:absolute;left:360;top:5326;width:1;height:1" coordsize="1,0" path="m,l,,,,1,e" filled="f" strokeweight=".05pt">
                <v:path arrowok="t"/>
              </v:shape>
              <v:shape id="_x0000_s33427" style="position:absolute;left:361;top:5326;width:1;height:1" coordsize="1,0" path="m,l,,,,1,e" filled="f" strokeweight=".05pt">
                <v:path arrowok="t"/>
              </v:shape>
              <v:shape id="_x0000_s33428" style="position:absolute;left:362;top:5326;width:1;height:1" coordsize="1,0" path="m,l,,,,1,e" filled="f" strokeweight=".05pt">
                <v:path arrowok="t"/>
              </v:shape>
              <v:shape id="_x0000_s33429" style="position:absolute;left:363;top:5325;width:1;height:1" coordsize="1,1" path="m,1l,,,1r1,e" filled="f" strokeweight=".05pt">
                <v:path arrowok="t"/>
              </v:shape>
              <v:shape id="_x0000_s33430" style="position:absolute;left:364;top:5325;width:2;height:1" coordsize="2,1" path="m,1l,,,1r2,e" filled="f" strokeweight=".05pt">
                <v:path arrowok="t"/>
              </v:shape>
              <v:shape id="_x0000_s33431" style="position:absolute;left:366;top:5326;width:1;height:1" coordsize="1,0" path="m,l,,,,1,e" filled="f" strokeweight=".05pt">
                <v:path arrowok="t"/>
              </v:shape>
              <v:shape id="_x0000_s33432" style="position:absolute;left:367;top:5326;width:1;height:1" coordsize="1,0" path="m,l,,,,1,e" filled="f" strokeweight=".05pt">
                <v:path arrowok="t"/>
              </v:shape>
              <v:shape id="_x0000_s33433" style="position:absolute;left:368;top:5326;width:1;height:1" coordsize="1,0" path="m,l,,,,1,e" filled="f" strokeweight=".05pt">
                <v:path arrowok="t"/>
              </v:shape>
              <v:shape id="_x0000_s33434" style="position:absolute;left:369;top:5326;width:1;height:1" coordsize="1,0" path="m,l,,,,1,e" filled="f" strokeweight=".05pt">
                <v:path arrowok="t"/>
              </v:shape>
              <v:shape id="_x0000_s33435" style="position:absolute;left:370;top:5326;width:2;height:1" coordsize="2,0" path="m,l,,,,2,e" filled="f" strokeweight=".05pt">
                <v:path arrowok="t"/>
              </v:shape>
              <v:shape id="_x0000_s33436" style="position:absolute;left:372;top:5325;width:1;height:1" coordsize="1,1" path="m,1l,,,,1,1e" filled="f" strokeweight=".05pt">
                <v:path arrowok="t"/>
              </v:shape>
              <v:shape id="_x0000_s33437" style="position:absolute;left:373;top:5326;width:1;height:1" coordsize="1,0" path="m,l,,,,1,e" filled="f" strokeweight=".05pt">
                <v:path arrowok="t"/>
              </v:shape>
              <v:shape id="_x0000_s33438" style="position:absolute;left:374;top:5325;width:2;height:1" coordsize="2,1" path="m,1l,,,1r2,e" filled="f" strokeweight=".05pt">
                <v:path arrowok="t"/>
              </v:shape>
              <v:shape id="_x0000_s33439" style="position:absolute;left:376;top:5326;width:2;height:1" coordsize="2,0" path="m,l,,,,2,e" filled="f" strokeweight=".05pt">
                <v:path arrowok="t"/>
              </v:shape>
              <v:shape id="_x0000_s33440" style="position:absolute;left:378;top:5326;width:1;height:1" coordsize="1,0" path="m,l,,,,1,e" filled="f" strokeweight=".05pt">
                <v:path arrowok="t"/>
              </v:shape>
              <v:shape id="_x0000_s33441" style="position:absolute;left:379;top:5325;width:1;height:1" coordsize="1,1" path="m,1l,,,1r1,e" filled="f" strokeweight=".05pt">
                <v:path arrowok="t"/>
              </v:shape>
              <v:shape id="_x0000_s33442" style="position:absolute;left:380;top:5325;width:1;height:1" coordsize="1,1" path="m,1l,,,1r1,e" filled="f" strokeweight=".05pt">
                <v:path arrowok="t"/>
              </v:shape>
              <v:shape id="_x0000_s33443" style="position:absolute;left:381;top:5325;width:1;height:1" coordsize="1,1" path="m,1l,,,1r1,e" filled="f" strokeweight=".05pt">
                <v:path arrowok="t"/>
              </v:shape>
              <v:shape id="_x0000_s33444" style="position:absolute;left:382;top:5326;width:2;height:1" coordsize="2,0" path="m,l,,,,2,e" filled="f" strokeweight=".05pt">
                <v:path arrowok="t"/>
              </v:shape>
              <v:shape id="_x0000_s33445" style="position:absolute;left:384;top:5326;width:1;height:1" coordsize="1,0" path="m,l,,,,1,e" filled="f" strokeweight=".05pt">
                <v:path arrowok="t"/>
              </v:shape>
              <v:shape id="_x0000_s33446" style="position:absolute;left:385;top:5325;width:1;height:1" coordsize="1,1" path="m,1l,,,1r1,e" filled="f" strokeweight=".05pt">
                <v:path arrowok="t"/>
              </v:shape>
              <v:shape id="_x0000_s33447" style="position:absolute;left:386;top:5326;width:1;height:1" coordsize="1,0" path="m,l,,,,1,e" filled="f" strokeweight=".05pt">
                <v:path arrowok="t"/>
              </v:shape>
              <v:shape id="_x0000_s33448" style="position:absolute;left:387;top:5326;width:1;height:1" coordsize="1,0" path="m,l,,,,1,e" filled="f" strokeweight=".05pt">
                <v:path arrowok="t"/>
              </v:shape>
              <v:shape id="_x0000_s33449" style="position:absolute;left:388;top:5326;width:2;height:1" coordsize="2,0" path="m,l,,,,2,e" filled="f" strokeweight=".05pt">
                <v:path arrowok="t"/>
              </v:shape>
              <v:shape id="_x0000_s33450" style="position:absolute;left:390;top:5326;width:1;height:1" coordsize="1,0" path="m,l,,,,1,e" filled="f" strokeweight=".05pt">
                <v:path arrowok="t"/>
              </v:shape>
              <v:shape id="_x0000_s33451" style="position:absolute;left:391;top:5326;width:1;height:1" coordsize="1,0" path="m,l,,,,1,e" filled="f" strokeweight=".05pt">
                <v:path arrowok="t"/>
              </v:shape>
              <v:shape id="_x0000_s33452" style="position:absolute;left:392;top:5326;width:1;height:1" coordsize="1,0" path="m,l,,,,1,e" filled="f" strokeweight=".05pt">
                <v:path arrowok="t"/>
              </v:shape>
              <v:shape id="_x0000_s33453" style="position:absolute;left:393;top:5326;width:1;height:1" coordsize="1,0" path="m,l,,,,1,e" filled="f" strokeweight=".05pt">
                <v:path arrowok="t"/>
              </v:shape>
              <v:shape id="_x0000_s33454" style="position:absolute;left:394;top:5326;width:2;height:1" coordsize="2,0" path="m,l,,,,2,e" filled="f" strokeweight=".05pt">
                <v:path arrowok="t"/>
              </v:shape>
              <v:shape id="_x0000_s33455" style="position:absolute;left:396;top:5326;width:1;height:1" coordsize="1,0" path="m,l,,,,1,e" filled="f" strokeweight=".05pt">
                <v:path arrowok="t"/>
              </v:shape>
              <v:shape id="_x0000_s33456" style="position:absolute;left:397;top:5326;width:1;height:1" coordsize="1,0" path="m,l,,,,1,e" filled="f" strokeweight=".05pt">
                <v:path arrowok="t"/>
              </v:shape>
              <v:shape id="_x0000_s33457" style="position:absolute;left:398;top:5326;width:1;height:1" coordsize="1,0" path="m,l,,,,1,e" filled="f" strokeweight=".05pt">
                <v:path arrowok="t"/>
              </v:shape>
              <v:shape id="_x0000_s33458" style="position:absolute;left:399;top:5325;width:1;height:1" coordsize="1,1" path="m,1l,,,1r1,e" filled="f" strokeweight=".05pt">
                <v:path arrowok="t"/>
              </v:shape>
              <v:shape id="_x0000_s33459" style="position:absolute;left:400;top:5326;width:2;height:1" coordsize="2,0" path="m,l,,,,2,e" filled="f" strokeweight=".05pt">
                <v:path arrowok="t"/>
              </v:shape>
              <v:shape id="_x0000_s33460" style="position:absolute;left:402;top:5326;width:1;height:1" coordsize="1,0" path="m,l,,,,1,e" filled="f" strokeweight=".05pt">
                <v:path arrowok="t"/>
              </v:shape>
              <v:shape id="_x0000_s33461" style="position:absolute;left:403;top:5326;width:1;height:1" coordsize="1,0" path="m,l,,,,1,e" filled="f" strokeweight=".05pt">
                <v:path arrowok="t"/>
              </v:shape>
              <v:shape id="_x0000_s33462" style="position:absolute;left:404;top:5325;width:1;height:1" coordsize="1,1" path="m,1l,,,1r1,e" filled="f" strokeweight=".05pt">
                <v:path arrowok="t"/>
              </v:shape>
              <v:shape id="_x0000_s33463" style="position:absolute;left:405;top:5326;width:1;height:1" coordsize="1,0" path="m,l,,,,1,e" filled="f" strokeweight=".05pt">
                <v:path arrowok="t"/>
              </v:shape>
              <v:shape id="_x0000_s33464" style="position:absolute;left:406;top:5325;width:2;height:1" coordsize="2,1" path="m,1l,,,1r2,e" filled="f" strokeweight=".05pt">
                <v:path arrowok="t"/>
              </v:shape>
              <v:shape id="_x0000_s33465" style="position:absolute;left:408;top:5324;width:1;height:2" coordsize="1,2" path="m,2l,1r,l1,e" filled="f" strokeweight=".05pt">
                <v:path arrowok="t"/>
              </v:shape>
              <v:shape id="_x0000_s33466" style="position:absolute;left:409;top:5324;width:1;height:2" coordsize="1,2" path="m,2l,,,2r1,e" filled="f" strokeweight=".05pt">
                <v:path arrowok="t"/>
              </v:shape>
              <v:shape id="_x0000_s33467" style="position:absolute;left:410;top:5326;width:1;height:1" coordsize="1,0" path="m,l,,,,1,e" filled="f" strokeweight=".05pt">
                <v:path arrowok="t"/>
              </v:shape>
              <v:shape id="_x0000_s33468" style="position:absolute;left:411;top:5326;width:1;height:1" coordsize="1,0" path="m,l,,,,1,e" filled="f" strokeweight=".05pt">
                <v:path arrowok="t"/>
              </v:shape>
              <v:shape id="_x0000_s33469" style="position:absolute;left:412;top:5326;width:2;height:1" coordsize="2,0" path="m,l,,,,2,e" filled="f" strokeweight=".05pt">
                <v:path arrowok="t"/>
              </v:shape>
              <v:shape id="_x0000_s33470" style="position:absolute;left:414;top:5326;width:1;height:1" coordsize="1,0" path="m,l,,,,1,e" filled="f" strokeweight=".05pt">
                <v:path arrowok="t"/>
              </v:shape>
              <v:shape id="_x0000_s33471" style="position:absolute;left:415;top:5326;width:1;height:1" coordsize="1,0" path="m,l,,,,1,e" filled="f" strokeweight=".05pt">
                <v:path arrowok="t"/>
              </v:shape>
              <v:shape id="_x0000_s33472" style="position:absolute;left:416;top:5326;width:1;height:1" coordsize="1,0" path="m,l,,,,1,e" filled="f" strokeweight=".05pt">
                <v:path arrowok="t"/>
              </v:shape>
              <v:shape id="_x0000_s33473" style="position:absolute;left:417;top:5325;width:1;height:1" coordsize="1,1" path="m,1l,,,1r1,e" filled="f" strokeweight=".05pt">
                <v:path arrowok="t"/>
              </v:shape>
              <v:shape id="_x0000_s33474" style="position:absolute;left:418;top:5326;width:2;height:1" coordsize="2,0" path="m,l,,,,2,e" filled="f" strokeweight=".05pt">
                <v:path arrowok="t"/>
              </v:shape>
              <v:shape id="_x0000_s33475" style="position:absolute;left:420;top:5325;width:1;height:1" coordsize="1,1" path="m,1l,,,1r1,e" filled="f" strokeweight=".05pt">
                <v:path arrowok="t"/>
              </v:shape>
              <v:shape id="_x0000_s33476" style="position:absolute;left:421;top:5325;width:1;height:1" coordsize="1,1" path="m,1l,,,1r1,e" filled="f" strokeweight=".05pt">
                <v:path arrowok="t"/>
              </v:shape>
              <v:shape id="_x0000_s33477" style="position:absolute;left:422;top:5326;width:1;height:1" coordsize="1,0" path="m,l,,,,1,e" filled="f" strokeweight=".05pt">
                <v:path arrowok="t"/>
              </v:shape>
              <v:shape id="_x0000_s33478" style="position:absolute;left:423;top:5326;width:1;height:1" coordsize="1,0" path="m,l,,,,1,e" filled="f" strokeweight=".05pt">
                <v:path arrowok="t"/>
              </v:shape>
              <v:shape id="_x0000_s33479" style="position:absolute;left:424;top:5326;width:2;height:1" coordsize="2,0" path="m,l,,,,2,e" filled="f" strokeweight=".05pt">
                <v:path arrowok="t"/>
              </v:shape>
              <v:shape id="_x0000_s33480" style="position:absolute;left:426;top:5325;width:1;height:1" coordsize="1,1" path="m,1l,,,1r1,e" filled="f" strokeweight=".05pt">
                <v:path arrowok="t"/>
              </v:shape>
              <v:shape id="_x0000_s33481" style="position:absolute;left:427;top:5324;width:1;height:2" coordsize="1,2" path="m,2l,,,2r1,e" filled="f" strokeweight=".05pt">
                <v:path arrowok="t"/>
              </v:shape>
              <v:shape id="_x0000_s33482" style="position:absolute;left:428;top:5325;width:1;height:1" coordsize="1,1" path="m,1l,,,1r1,e" filled="f" strokeweight=".05pt">
                <v:path arrowok="t"/>
              </v:shape>
              <v:shape id="_x0000_s33483" style="position:absolute;left:429;top:5326;width:1;height:1" coordsize="1,0" path="m,l,,,,1,e" filled="f" strokeweight=".05pt">
                <v:path arrowok="t"/>
              </v:shape>
              <v:shape id="_x0000_s33484" style="position:absolute;left:430;top:5326;width:1;height:1" coordsize="1,0" path="m,l,,,,1,e" filled="f" strokeweight=".05pt">
                <v:path arrowok="t"/>
              </v:shape>
              <v:shape id="_x0000_s33485" style="position:absolute;left:431;top:5326;width:2;height:1" coordsize="2,0" path="m,l,,,,2,e" filled="f" strokeweight=".05pt">
                <v:path arrowok="t"/>
              </v:shape>
              <v:shape id="_x0000_s33486" style="position:absolute;left:433;top:5326;width:1;height:1" coordsize="1,0" path="m,l,,,,1,e" filled="f" strokeweight=".05pt">
                <v:path arrowok="t"/>
              </v:shape>
              <v:shape id="_x0000_s33487" style="position:absolute;left:434;top:5326;width:1;height:1" coordsize="1,0" path="m,l,,,,1,e" filled="f" strokeweight=".05pt">
                <v:path arrowok="t"/>
              </v:shape>
              <v:shape id="_x0000_s33488" style="position:absolute;left:435;top:5325;width:1;height:1" coordsize="1,1" path="m,1l,,,1r1,e" filled="f" strokeweight=".05pt">
                <v:path arrowok="t"/>
              </v:shape>
              <v:shape id="_x0000_s33489" style="position:absolute;left:436;top:5326;width:3;height:1" coordsize="3,0" path="m,l,,,,3,e" filled="f" strokeweight=".05pt">
                <v:path arrowok="t"/>
              </v:shape>
              <v:shape id="_x0000_s33490" style="position:absolute;left:439;top:5326;width:1;height:1" coordsize="1,0" path="m,l,,,,1,e" filled="f" strokeweight=".05pt">
                <v:path arrowok="t"/>
              </v:shape>
              <v:shape id="_x0000_s33491" style="position:absolute;left:440;top:5326;width:1;height:1" coordsize="1,0" path="m,l,,,,1,e" filled="f" strokeweight=".05pt">
                <v:path arrowok="t"/>
              </v:shape>
              <v:shape id="_x0000_s33492" style="position:absolute;left:441;top:5326;width:1;height:1" coordsize="1,0" path="m,l,,,,1,e" filled="f" strokeweight=".05pt">
                <v:path arrowok="t"/>
              </v:shape>
              <v:shape id="_x0000_s33493" style="position:absolute;left:442;top:5325;width:1;height:1" coordsize="1,1" path="m,1l,,,1r1,e" filled="f" strokeweight=".05pt">
                <v:path arrowok="t"/>
              </v:shape>
              <v:shape id="_x0000_s33494" style="position:absolute;left:443;top:5325;width:2;height:1" coordsize="2,1" path="m,1l,,,1r2,e" filled="f" strokeweight=".05pt">
                <v:path arrowok="t"/>
              </v:shape>
              <v:shape id="_x0000_s33495" style="position:absolute;left:445;top:5323;width:1;height:3" coordsize="1,3" path="m,3l,,,3r1,e" filled="f" strokeweight=".05pt">
                <v:path arrowok="t"/>
              </v:shape>
              <v:shape id="_x0000_s33496" style="position:absolute;left:446;top:5326;width:1;height:1" coordsize="1,0" path="m,l,,,,1,e" filled="f" strokeweight=".05pt">
                <v:path arrowok="t"/>
              </v:shape>
              <v:shape id="_x0000_s33497" style="position:absolute;left:447;top:5326;width:1;height:1" coordsize="1,0" path="m,l,,,,1,e" filled="f" strokeweight=".05pt">
                <v:path arrowok="t"/>
              </v:shape>
              <v:shape id="_x0000_s33498" style="position:absolute;left:448;top:5326;width:1;height:1" coordsize="1,0" path="m,l,,,,1,e" filled="f" strokeweight=".05pt">
                <v:path arrowok="t"/>
              </v:shape>
              <v:shape id="_x0000_s33499" style="position:absolute;left:449;top:5326;width:2;height:1" coordsize="2,0" path="m,l,,,,2,e" filled="f" strokeweight=".05pt">
                <v:path arrowok="t"/>
              </v:shape>
              <v:shape id="_x0000_s33500" style="position:absolute;left:451;top:5325;width:1;height:1" coordsize="1,1" path="m,1l,,,,1,1e" filled="f" strokeweight=".05pt">
                <v:path arrowok="t"/>
              </v:shape>
              <v:shape id="_x0000_s33501" style="position:absolute;left:452;top:5326;width:1;height:1" coordsize="1,0" path="m,l,,,,1,e" filled="f" strokeweight=".05pt">
                <v:path arrowok="t"/>
              </v:shape>
              <v:shape id="_x0000_s33502" style="position:absolute;left:453;top:5325;width:1;height:1" coordsize="1,1" path="m,1l,,,1r1,e" filled="f" strokeweight=".05pt">
                <v:path arrowok="t"/>
              </v:shape>
              <v:shape id="_x0000_s33503" style="position:absolute;left:454;top:5326;width:1;height:1" coordsize="1,0" path="m,l,,,,1,e" filled="f" strokeweight=".05pt">
                <v:path arrowok="t"/>
              </v:shape>
              <v:shape id="_x0000_s33504" style="position:absolute;left:455;top:5326;width:2;height:1" coordsize="2,0" path="m,l,,,,2,e" filled="f" strokeweight=".05pt">
                <v:path arrowok="t"/>
              </v:shape>
              <v:shape id="_x0000_s33505" style="position:absolute;left:457;top:5326;width:1;height:1" coordsize="1,0" path="m,l,,,,1,e" filled="f" strokeweight=".05pt">
                <v:path arrowok="t"/>
              </v:shape>
              <v:shape id="_x0000_s33506" style="position:absolute;left:458;top:5326;width:1;height:1" coordsize="1,0" path="m,l,,,,1,e" filled="f" strokeweight=".05pt">
                <v:path arrowok="t"/>
              </v:shape>
              <v:shape id="_x0000_s33507" style="position:absolute;left:459;top:5326;width:1;height:1" coordsize="1,0" path="m,l,,,,1,e" filled="f" strokeweight=".05pt">
                <v:path arrowok="t"/>
              </v:shape>
              <v:shape id="_x0000_s33508" style="position:absolute;left:460;top:5326;width:1;height:1" coordsize="1,0" path="m,l,,,,1,e" filled="f" strokeweight=".05pt">
                <v:path arrowok="t"/>
              </v:shape>
              <v:shape id="_x0000_s33509" style="position:absolute;left:461;top:5326;width:2;height:1" coordsize="2,0" path="m,l,,,,2,e" filled="f" strokeweight=".05pt">
                <v:path arrowok="t"/>
              </v:shape>
              <v:shape id="_x0000_s33510" style="position:absolute;left:463;top:5325;width:1;height:1" coordsize="1,1" path="m,1l,,,1r1,e" filled="f" strokeweight=".05pt">
                <v:path arrowok="t"/>
              </v:shape>
              <v:shape id="_x0000_s33511" style="position:absolute;left:464;top:5326;width:1;height:1" coordsize="1,0" path="m,l,,,,1,e" filled="f" strokeweight=".05pt">
                <v:path arrowok="t"/>
              </v:shape>
              <v:shape id="_x0000_s33512" style="position:absolute;left:465;top:5326;width:1;height:1" coordsize="1,0" path="m,l,,,,1,e" filled="f" strokeweight=".05pt">
                <v:path arrowok="t"/>
              </v:shape>
              <v:shape id="_x0000_s33513" style="position:absolute;left:466;top:5326;width:1;height:1" coordsize="1,0" path="m,l,,,,1,e" filled="f" strokeweight=".05pt">
                <v:path arrowok="t"/>
              </v:shape>
              <v:shape id="_x0000_s33514" style="position:absolute;left:467;top:5326;width:2;height:1" coordsize="2,0" path="m,l,,,,2,e" filled="f" strokeweight=".05pt">
                <v:path arrowok="t"/>
              </v:shape>
            </v:group>
            <v:group id="_x0000_s33716" style="position:absolute;left:469;top:4863;width:239;height:464" coordorigin="469,4863" coordsize="239,464">
              <v:shape id="_x0000_s33516" style="position:absolute;left:469;top:5325;width:1;height:1" coordsize="1,1" path="m,1l,,,1r1,e" filled="f" strokeweight=".05pt">
                <v:path arrowok="t"/>
              </v:shape>
              <v:shape id="_x0000_s33517" style="position:absolute;left:470;top:5326;width:1;height:1" coordsize="1,0" path="m,l,,,,1,e" filled="f" strokeweight=".05pt">
                <v:path arrowok="t"/>
              </v:shape>
              <v:shape id="_x0000_s33518" style="position:absolute;left:471;top:5325;width:1;height:1" coordsize="1,1" path="m,1l,,,1r1,e" filled="f" strokeweight=".05pt">
                <v:path arrowok="t"/>
              </v:shape>
              <v:shape id="_x0000_s33519" style="position:absolute;left:472;top:5324;width:1;height:2" coordsize="1,2" path="m,2l,,,2r1,e" filled="f" strokeweight=".05pt">
                <v:path arrowok="t"/>
              </v:shape>
              <v:shape id="_x0000_s33520" style="position:absolute;left:473;top:5326;width:2;height:1" coordsize="2,0" path="m,l,,,,2,e" filled="f" strokeweight=".05pt">
                <v:path arrowok="t"/>
              </v:shape>
              <v:shape id="_x0000_s33521" style="position:absolute;left:475;top:5326;width:1;height:1" coordsize="1,0" path="m,l,,,,1,e" filled="f" strokeweight=".05pt">
                <v:path arrowok="t"/>
              </v:shape>
              <v:shape id="_x0000_s33522" style="position:absolute;left:476;top:5326;width:1;height:1" coordsize="1,0" path="m,l,,,,1,e" filled="f" strokeweight=".05pt">
                <v:path arrowok="t"/>
              </v:shape>
              <v:shape id="_x0000_s33523" style="position:absolute;left:477;top:5326;width:1;height:1" coordsize="1,0" path="m,l,,,,1,e" filled="f" strokeweight=".05pt">
                <v:path arrowok="t"/>
              </v:shape>
              <v:shape id="_x0000_s33524" style="position:absolute;left:478;top:5325;width:1;height:1" coordsize="1,1" path="m,1l,,,1r1,e" filled="f" strokeweight=".05pt">
                <v:path arrowok="t"/>
              </v:shape>
              <v:shape id="_x0000_s33525" style="position:absolute;left:479;top:5325;width:2;height:1" coordsize="2,1" path="m,1l,,,1r2,e" filled="f" strokeweight=".05pt">
                <v:path arrowok="t"/>
              </v:shape>
              <v:shape id="_x0000_s33526" style="position:absolute;left:481;top:5323;width:1;height:3" coordsize="1,3" path="m,3l,,,3r1,e" filled="f" strokeweight=".05pt">
                <v:path arrowok="t"/>
              </v:shape>
              <v:shape id="_x0000_s33527" style="position:absolute;left:482;top:5326;width:1;height:1" coordsize="1,0" path="m,l,,,,1,e" filled="f" strokeweight=".05pt">
                <v:path arrowok="t"/>
              </v:shape>
              <v:shape id="_x0000_s33528" style="position:absolute;left:483;top:5325;width:1;height:1" coordsize="1,1" path="m,1l,,,1r1,e" filled="f" strokeweight=".05pt">
                <v:path arrowok="t"/>
              </v:shape>
              <v:shape id="_x0000_s33529" style="position:absolute;left:484;top:5325;width:1;height:1" coordsize="1,1" path="m,1l,,,1r1,e" filled="f" strokeweight=".05pt">
                <v:path arrowok="t"/>
              </v:shape>
              <v:shape id="_x0000_s33530" style="position:absolute;left:485;top:5326;width:2;height:1" coordsize="2,0" path="m,l,,,,2,e" filled="f" strokeweight=".05pt">
                <v:path arrowok="t"/>
              </v:shape>
              <v:shape id="_x0000_s33531" style="position:absolute;left:487;top:5326;width:1;height:1" coordsize="1,0" path="m,l,,,,1,e" filled="f" strokeweight=".05pt">
                <v:path arrowok="t"/>
              </v:shape>
              <v:shape id="_x0000_s33532" style="position:absolute;left:488;top:5326;width:1;height:1" coordsize="1,0" path="m,l,,,,1,e" filled="f" strokeweight=".05pt">
                <v:path arrowok="t"/>
              </v:shape>
              <v:shape id="_x0000_s33533" style="position:absolute;left:489;top:5325;width:1;height:1" coordsize="1,1" path="m,1r,l,1,1,e" filled="f" strokeweight=".05pt">
                <v:path arrowok="t"/>
              </v:shape>
              <v:shape id="_x0000_s33534" style="position:absolute;left:490;top:5325;width:1;height:1" coordsize="1,1" path="m,1l,,,1r1,e" filled="f" strokeweight=".05pt">
                <v:path arrowok="t"/>
              </v:shape>
              <v:shape id="_x0000_s33535" style="position:absolute;left:491;top:5326;width:2;height:1" coordsize="2,0" path="m,l,,,,2,e" filled="f" strokeweight=".05pt">
                <v:path arrowok="t"/>
              </v:shape>
              <v:shape id="_x0000_s33536" style="position:absolute;left:493;top:5326;width:1;height:1" coordsize="1,0" path="m,l,,,,1,e" filled="f" strokeweight=".05pt">
                <v:path arrowok="t"/>
              </v:shape>
              <v:shape id="_x0000_s33537" style="position:absolute;left:494;top:5326;width:1;height:1" coordsize="1,0" path="m,l,,,,1,e" filled="f" strokeweight=".05pt">
                <v:path arrowok="t"/>
              </v:shape>
              <v:shape id="_x0000_s33538" style="position:absolute;left:495;top:5326;width:1;height:1" coordsize="1,0" path="m,l,,,,1,e" filled="f" strokeweight=".05pt">
                <v:path arrowok="t"/>
              </v:shape>
              <v:shape id="_x0000_s33539" style="position:absolute;left:496;top:5326;width:1;height:1" coordsize="1,0" path="m,l,,,,1,e" filled="f" strokeweight=".05pt">
                <v:path arrowok="t"/>
              </v:shape>
              <v:shape id="_x0000_s33540" style="position:absolute;left:497;top:5326;width:2;height:1" coordsize="2,0" path="m,l,,,,2,e" filled="f" strokeweight=".05pt">
                <v:path arrowok="t"/>
              </v:shape>
              <v:shape id="_x0000_s33541" style="position:absolute;left:499;top:5325;width:1;height:1" coordsize="1,1" path="m,1l,,,1r1,e" filled="f" strokeweight=".05pt">
                <v:path arrowok="t"/>
              </v:shape>
              <v:shape id="_x0000_s33542" style="position:absolute;left:500;top:5326;width:1;height:1" coordsize="1,0" path="m,l,,,,1,e" filled="f" strokeweight=".05pt">
                <v:path arrowok="t"/>
              </v:shape>
              <v:shape id="_x0000_s33543" style="position:absolute;left:501;top:5326;width:1;height:1" coordsize="1,0" path="m,l,,,,1,e" filled="f" strokeweight=".05pt">
                <v:path arrowok="t"/>
              </v:shape>
              <v:shape id="_x0000_s33544" style="position:absolute;left:502;top:5326;width:1;height:1" coordsize="1,0" path="m,l,,,,1,e" filled="f" strokeweight=".05pt">
                <v:path arrowok="t"/>
              </v:shape>
              <v:shape id="_x0000_s33545" style="position:absolute;left:503;top:5326;width:2;height:1" coordsize="2,0" path="m,l,,,,2,e" filled="f" strokeweight=".05pt">
                <v:path arrowok="t"/>
              </v:shape>
              <v:shape id="_x0000_s33546" style="position:absolute;left:505;top:5325;width:1;height:1" coordsize="1,1" path="m,1l,,,1r1,e" filled="f" strokeweight=".05pt">
                <v:path arrowok="t"/>
              </v:shape>
              <v:shape id="_x0000_s33547" style="position:absolute;left:506;top:5326;width:1;height:1" coordsize="1,0" path="m,l,,,,1,e" filled="f" strokeweight=".05pt">
                <v:path arrowok="t"/>
              </v:shape>
              <v:shape id="_x0000_s33548" style="position:absolute;left:507;top:5326;width:1;height:1" coordsize="1,0" path="m,l,,,,1,e" filled="f" strokeweight=".05pt">
                <v:path arrowok="t"/>
              </v:shape>
              <v:shape id="_x0000_s33549" style="position:absolute;left:508;top:5312;width:1;height:14" coordsize="1,14" path="m,14l,,,14r1,e" filled="f" strokeweight=".05pt">
                <v:path arrowok="t"/>
              </v:shape>
              <v:shape id="_x0000_s33550" style="position:absolute;left:509;top:5325;width:2;height:1" coordsize="2,1" path="m,1l,,,1r2,e" filled="f" strokeweight=".05pt">
                <v:path arrowok="t"/>
              </v:shape>
              <v:shape id="_x0000_s33551" style="position:absolute;left:511;top:5326;width:1;height:1" coordsize="1,0" path="m,l,,,,1,e" filled="f" strokeweight=".05pt">
                <v:path arrowok="t"/>
              </v:shape>
              <v:shape id="_x0000_s33552" style="position:absolute;left:512;top:5326;width:1;height:1" coordsize="1,0" path="m,l,,,,1,e" filled="f" strokeweight=".05pt">
                <v:path arrowok="t"/>
              </v:shape>
              <v:shape id="_x0000_s33553" style="position:absolute;left:513;top:5325;width:1;height:1" coordsize="1,1" path="m,1l,,,1r1,e" filled="f" strokeweight=".05pt">
                <v:path arrowok="t"/>
              </v:shape>
              <v:shape id="_x0000_s33554" style="position:absolute;left:514;top:5325;width:1;height:1" coordsize="1,1" path="m,1l,,,1r1,e" filled="f" strokeweight=".05pt">
                <v:path arrowok="t"/>
              </v:shape>
              <v:shape id="_x0000_s33555" style="position:absolute;left:515;top:5325;width:2;height:1" coordsize="2,1" path="m,1l,,,1r2,e" filled="f" strokeweight=".05pt">
                <v:path arrowok="t"/>
              </v:shape>
              <v:shape id="_x0000_s33556" style="position:absolute;left:517;top:5325;width:1;height:1" coordsize="1,1" path="m,1l,,,1r1,e" filled="f" strokeweight=".05pt">
                <v:path arrowok="t"/>
              </v:shape>
              <v:shape id="_x0000_s33557" style="position:absolute;left:518;top:5325;width:1;height:1" coordsize="1,1" path="m,1l,,,1r1,e" filled="f" strokeweight=".05pt">
                <v:path arrowok="t"/>
              </v:shape>
              <v:shape id="_x0000_s33558" style="position:absolute;left:519;top:5326;width:1;height:1" coordsize="1,0" path="m,l,,,,1,e" filled="f" strokeweight=".05pt">
                <v:path arrowok="t"/>
              </v:shape>
              <v:shape id="_x0000_s33559" style="position:absolute;left:520;top:5326;width:1;height:1" coordsize="1,0" path="m,l,,,,1,e" filled="f" strokeweight=".05pt">
                <v:path arrowok="t"/>
              </v:shape>
              <v:shape id="_x0000_s33560" style="position:absolute;left:521;top:5326;width:2;height:1" coordsize="2,0" path="m,l,,,,2,e" filled="f" strokeweight=".05pt">
                <v:path arrowok="t"/>
              </v:shape>
              <v:shape id="_x0000_s33561" style="position:absolute;left:523;top:5326;width:1;height:1" coordsize="1,0" path="m,l,,,,1,e" filled="f" strokeweight=".05pt">
                <v:path arrowok="t"/>
              </v:shape>
              <v:shape id="_x0000_s33562" style="position:absolute;left:524;top:5326;width:1;height:1" coordsize="1,0" path="m,l,,,,1,e" filled="f" strokeweight=".05pt">
                <v:path arrowok="t"/>
              </v:shape>
              <v:shape id="_x0000_s33563" style="position:absolute;left:525;top:5325;width:1;height:1" coordsize="1,1" path="m,1l,,,1r1,e" filled="f" strokeweight=".05pt">
                <v:path arrowok="t"/>
              </v:shape>
              <v:shape id="_x0000_s33564" style="position:absolute;left:526;top:5325;width:1;height:1" coordsize="1,1" path="m,1l,,,1r1,e" filled="f" strokeweight=".05pt">
                <v:path arrowok="t"/>
              </v:shape>
              <v:shape id="_x0000_s33565" style="position:absolute;left:527;top:5325;width:2;height:1" coordsize="2,1" path="m,1l,,,1r2,e" filled="f" strokeweight=".05pt">
                <v:path arrowok="t"/>
              </v:shape>
              <v:shape id="_x0000_s33566" style="position:absolute;left:529;top:5325;width:1;height:1" coordsize="1,1" path="m,1l,,,1,1,e" filled="f" strokeweight=".05pt">
                <v:path arrowok="t"/>
              </v:shape>
              <v:shape id="_x0000_s33567" style="position:absolute;left:530;top:5325;width:1;height:1" coordsize="1,1" path="m,1l,,,,1,1e" filled="f" strokeweight=".05pt">
                <v:path arrowok="t"/>
              </v:shape>
              <v:shape id="_x0000_s33568" style="position:absolute;left:531;top:5324;width:1;height:2" coordsize="1,2" path="m,2l,,,2r1,e" filled="f" strokeweight=".05pt">
                <v:path arrowok="t"/>
              </v:shape>
              <v:shape id="_x0000_s33569" style="position:absolute;left:532;top:5325;width:1;height:1" coordsize="1,1" path="m,1l,,,1,1,e" filled="f" strokeweight=".05pt">
                <v:path arrowok="t"/>
              </v:shape>
              <v:shape id="_x0000_s33570" style="position:absolute;left:533;top:5324;width:2;height:2" coordsize="2,2" path="m,2l,,,2r2,e" filled="f" strokeweight=".05pt">
                <v:path arrowok="t"/>
              </v:shape>
              <v:shape id="_x0000_s33571" style="position:absolute;left:535;top:4863;width:1;height:463" coordsize="1,463" path="m,463l,,,462r1,1e" filled="f" strokeweight=".05pt">
                <v:path arrowok="t"/>
              </v:shape>
              <v:shape id="_x0000_s33572" style="position:absolute;left:536;top:5324;width:1;height:2" coordsize="1,2" path="m,2l,,,1r1,e" filled="f" strokeweight=".05pt">
                <v:path arrowok="t"/>
              </v:shape>
              <v:shape id="_x0000_s33573" style="position:absolute;left:537;top:5325;width:1;height:1" coordsize="1,1" path="m,1l,,,,1,e" filled="f" strokeweight=".05pt">
                <v:path arrowok="t"/>
              </v:shape>
              <v:shape id="_x0000_s33574" style="position:absolute;left:538;top:5322;width:1;height:4" coordsize="1,4" path="m,4l,,,,1,e" filled="f" strokeweight=".05pt">
                <v:path arrowok="t"/>
              </v:shape>
              <v:shape id="_x0000_s33575" style="position:absolute;left:539;top:5322;width:2;height:4" coordsize="2,4" path="m,4l,,,2r2,e" filled="f" strokeweight=".05pt">
                <v:path arrowok="t"/>
              </v:shape>
              <v:shape id="_x0000_s33576" style="position:absolute;left:541;top:5322;width:1;height:3" coordsize="1,3" path="m,3l,,,3r1,e" filled="f" strokeweight=".05pt">
                <v:path arrowok="t"/>
              </v:shape>
              <v:shape id="_x0000_s33577" style="position:absolute;left:542;top:5323;width:1;height:2" coordsize="1,2" path="m,2l,,,2r1,e" filled="f" strokeweight=".05pt">
                <v:path arrowok="t"/>
              </v:shape>
              <v:shape id="_x0000_s33578" style="position:absolute;left:543;top:5324;width:1;height:2" coordsize="1,2" path="m,2l,,,1r1,e" filled="f" strokeweight=".05pt">
                <v:path arrowok="t"/>
              </v:shape>
              <v:shape id="_x0000_s33579" style="position:absolute;left:544;top:5289;width:1;height:37" coordsize="1,37" path="m,37l,,,36r1,e" filled="f" strokeweight=".05pt">
                <v:path arrowok="t"/>
              </v:shape>
              <v:shape id="_x0000_s33580" style="position:absolute;left:545;top:5324;width:2;height:2" coordsize="2,2" path="m,2l,,,2,2,1e" filled="f" strokeweight=".05pt">
                <v:path arrowok="t"/>
              </v:shape>
              <v:shape id="_x0000_s33581" style="position:absolute;left:547;top:5324;width:1;height:2" coordsize="1,2" path="m,2l,,,1r1,e" filled="f" strokeweight=".05pt">
                <v:path arrowok="t"/>
              </v:shape>
              <v:shape id="_x0000_s33582" style="position:absolute;left:548;top:5324;width:1;height:2" coordsize="1,2" path="m,2l,,,,1,1e" filled="f" strokeweight=".05pt">
                <v:path arrowok="t"/>
              </v:shape>
              <v:shape id="_x0000_s33583" style="position:absolute;left:549;top:5324;width:1;height:2" coordsize="1,2" path="m,2l,,,1,1,2e" filled="f" strokeweight=".05pt">
                <v:path arrowok="t"/>
              </v:shape>
              <v:shape id="_x0000_s33584" style="position:absolute;left:550;top:5324;width:1;height:2" coordsize="1,2" path="m,2l,,,1,1,2e" filled="f" strokeweight=".05pt">
                <v:path arrowok="t"/>
              </v:shape>
              <v:shape id="_x0000_s33585" style="position:absolute;left:551;top:5325;width:2;height:1" coordsize="2,1" path="m,1l,,,1r2,e" filled="f" strokeweight=".05pt">
                <v:path arrowok="t"/>
              </v:shape>
              <v:shape id="_x0000_s33586" style="position:absolute;left:553;top:5324;width:1;height:2" coordsize="1,2" path="m,2l,,,1r1,e" filled="f" strokeweight=".05pt">
                <v:path arrowok="t"/>
              </v:shape>
              <v:shape id="_x0000_s33587" style="position:absolute;left:554;top:5325;width:1;height:1" coordsize="1,1" path="m,1l,,,,1,1e" filled="f" strokeweight=".05pt">
                <v:path arrowok="t"/>
              </v:shape>
              <v:shape id="_x0000_s33588" style="position:absolute;left:555;top:5325;width:1;height:1" coordsize="1,1" path="m,1l,,,1r1,e" filled="f" strokeweight=".05pt">
                <v:path arrowok="t"/>
              </v:shape>
              <v:shape id="_x0000_s33589" style="position:absolute;left:556;top:5325;width:1;height:1" coordsize="1,1" path="m,1l,,,1,1,e" filled="f" strokeweight=".05pt">
                <v:path arrowok="t"/>
              </v:shape>
              <v:shape id="_x0000_s33590" style="position:absolute;left:557;top:5325;width:2;height:1" coordsize="2,1" path="m,1l,,,,2,e" filled="f" strokeweight=".05pt">
                <v:path arrowok="t"/>
              </v:shape>
              <v:shape id="_x0000_s33591" style="position:absolute;left:559;top:5325;width:1;height:1" coordsize="1,1" path="m,1l,,,1r1,e" filled="f" strokeweight=".05pt">
                <v:path arrowok="t"/>
              </v:shape>
              <v:shape id="_x0000_s33592" style="position:absolute;left:560;top:5325;width:1;height:1" coordsize="1,1" path="m,1l,,,1,1,e" filled="f" strokeweight=".05pt">
                <v:path arrowok="t"/>
              </v:shape>
              <v:shape id="_x0000_s33593" style="position:absolute;left:561;top:5325;width:1;height:1" coordsize="1,1" path="m,1l,,,1,1,e" filled="f" strokeweight=".05pt">
                <v:path arrowok="t"/>
              </v:shape>
              <v:shape id="_x0000_s33594" style="position:absolute;left:562;top:5325;width:1;height:1" coordsize="1,1" path="m,1l,,,1r1,e" filled="f" strokeweight=".05pt">
                <v:path arrowok="t"/>
              </v:shape>
              <v:shape id="_x0000_s33595" style="position:absolute;left:563;top:5325;width:2;height:1" coordsize="2,1" path="m,1l,,,1r2,e" filled="f" strokeweight=".05pt">
                <v:path arrowok="t"/>
              </v:shape>
              <v:shape id="_x0000_s33596" style="position:absolute;left:565;top:5325;width:1;height:1" coordsize="1,1" path="m,1l,,,1r1,e" filled="f" strokeweight=".05pt">
                <v:path arrowok="t"/>
              </v:shape>
              <v:shape id="_x0000_s33597" style="position:absolute;left:566;top:5325;width:1;height:1" coordsize="1,1" path="m,1l,,,1,1,e" filled="f" strokeweight=".05pt">
                <v:path arrowok="t"/>
              </v:shape>
              <v:shape id="_x0000_s33598" style="position:absolute;left:567;top:5325;width:1;height:1" coordsize="1,1" path="m,1l,,,1r1,e" filled="f" strokeweight=".05pt">
                <v:path arrowok="t"/>
              </v:shape>
              <v:shape id="_x0000_s33599" style="position:absolute;left:568;top:5325;width:1;height:1" coordsize="1,1" path="m,1l,,,1r1,e" filled="f" strokeweight=".05pt">
                <v:path arrowok="t"/>
              </v:shape>
              <v:shape id="_x0000_s33600" style="position:absolute;left:569;top:5325;width:2;height:1" coordsize="2,1" path="m,1l,,,,2,1e" filled="f" strokeweight=".05pt">
                <v:path arrowok="t"/>
              </v:shape>
              <v:shape id="_x0000_s33601" style="position:absolute;left:571;top:5325;width:1;height:1" coordsize="1,1" path="m,1l,,,,1,1e" filled="f" strokeweight=".05pt">
                <v:path arrowok="t"/>
              </v:shape>
              <v:shape id="_x0000_s33602" style="position:absolute;left:572;top:5324;width:1;height:2" coordsize="1,2" path="m,2l,,,1,1,2e" filled="f" strokeweight=".05pt">
                <v:path arrowok="t"/>
              </v:shape>
              <v:shape id="_x0000_s33603" style="position:absolute;left:573;top:5325;width:1;height:1" coordsize="1,1" path="m,1l,,,1r1,e" filled="f" strokeweight=".05pt">
                <v:path arrowok="t"/>
              </v:shape>
              <v:shape id="_x0000_s33604" style="position:absolute;left:574;top:5325;width:1;height:1" coordsize="1,1" path="m,1l,,,1r1,e" filled="f" strokeweight=".05pt">
                <v:path arrowok="t"/>
              </v:shape>
              <v:shape id="_x0000_s33605" style="position:absolute;left:575;top:5325;width:2;height:1" coordsize="2,1" path="m,1l,,,1r2,e" filled="f" strokeweight=".05pt">
                <v:path arrowok="t"/>
              </v:shape>
              <v:shape id="_x0000_s33606" style="position:absolute;left:577;top:5325;width:1;height:1" coordsize="1,1" path="m,1l,,,1r1,e" filled="f" strokeweight=".05pt">
                <v:path arrowok="t"/>
              </v:shape>
              <v:shape id="_x0000_s33607" style="position:absolute;left:578;top:5325;width:1;height:1" coordsize="1,1" path="m,1l,,,,1,1e" filled="f" strokeweight=".05pt">
                <v:path arrowok="t"/>
              </v:shape>
              <v:shape id="_x0000_s33608" style="position:absolute;left:579;top:5325;width:1;height:1" coordsize="1,1" path="m,1l,,,,1,1e" filled="f" strokeweight=".05pt">
                <v:path arrowok="t"/>
              </v:shape>
              <v:shape id="_x0000_s33609" style="position:absolute;left:580;top:5325;width:1;height:1" coordsize="1,1" path="m,1l,,,,1,1e" filled="f" strokeweight=".05pt">
                <v:path arrowok="t"/>
              </v:shape>
              <v:shape id="_x0000_s33610" style="position:absolute;left:581;top:5325;width:2;height:1" coordsize="2,1" path="m,1l,,,1,2,e" filled="f" strokeweight=".05pt">
                <v:path arrowok="t"/>
              </v:shape>
              <v:shape id="_x0000_s33611" style="position:absolute;left:583;top:5325;width:1;height:1" coordsize="1,1" path="m,1l,,,1r1,e" filled="f" strokeweight=".05pt">
                <v:path arrowok="t"/>
              </v:shape>
              <v:shape id="_x0000_s33612" style="position:absolute;left:584;top:5325;width:1;height:1" coordsize="1,1" path="m,1l,,,1r1,e" filled="f" strokeweight=".05pt">
                <v:path arrowok="t"/>
              </v:shape>
              <v:shape id="_x0000_s33613" style="position:absolute;left:585;top:5325;width:1;height:1" coordsize="1,1" path="m,1l,,,1r1,e" filled="f" strokeweight=".05pt">
                <v:path arrowok="t"/>
              </v:shape>
              <v:shape id="_x0000_s33614" style="position:absolute;left:586;top:5325;width:1;height:1" coordsize="1,1" path="m,1l,,,1r1,e" filled="f" strokeweight=".05pt">
                <v:path arrowok="t"/>
              </v:shape>
              <v:shape id="_x0000_s33615" style="position:absolute;left:587;top:5325;width:2;height:1" coordsize="2,1" path="m,1l,,,1r2,e" filled="f" strokeweight=".05pt">
                <v:path arrowok="t"/>
              </v:shape>
              <v:shape id="_x0000_s33616" style="position:absolute;left:589;top:5325;width:1;height:1" coordsize="1,1" path="m,1l,,,1r1,e" filled="f" strokeweight=".05pt">
                <v:path arrowok="t"/>
              </v:shape>
              <v:shape id="_x0000_s33617" style="position:absolute;left:590;top:5325;width:1;height:1" coordsize="1,1" path="m,1l,,,1r1,e" filled="f" strokeweight=".05pt">
                <v:path arrowok="t"/>
              </v:shape>
              <v:shape id="_x0000_s33618" style="position:absolute;left:591;top:5325;width:1;height:1" coordsize="1,1" path="m,1l,,,1r1,e" filled="f" strokeweight=".05pt">
                <v:path arrowok="t"/>
              </v:shape>
              <v:shape id="_x0000_s33619" style="position:absolute;left:592;top:5325;width:1;height:1" coordsize="1,1" path="m,1l,,,1r1,e" filled="f" strokeweight=".05pt">
                <v:path arrowok="t"/>
              </v:shape>
              <v:shape id="_x0000_s33620" style="position:absolute;left:593;top:5325;width:2;height:1" coordsize="2,1" path="m,1l,,,1r2,e" filled="f" strokeweight=".05pt">
                <v:path arrowok="t"/>
              </v:shape>
              <v:shape id="_x0000_s33621" style="position:absolute;left:595;top:5325;width:1;height:1" coordsize="1,1" path="m,1l,,,1r1,e" filled="f" strokeweight=".05pt">
                <v:path arrowok="t"/>
              </v:shape>
              <v:shape id="_x0000_s33622" style="position:absolute;left:596;top:5325;width:1;height:1" coordsize="1,1" path="m,1l,,,1r1,e" filled="f" strokeweight=".05pt">
                <v:path arrowok="t"/>
              </v:shape>
              <v:shape id="_x0000_s33623" style="position:absolute;left:597;top:5325;width:1;height:1" coordsize="1,1" path="m,1l,,,1r1,e" filled="f" strokeweight=".05pt">
                <v:path arrowok="t"/>
              </v:shape>
              <v:shape id="_x0000_s33624" style="position:absolute;left:598;top:5324;width:1;height:2" coordsize="1,2" path="m,2l,,,1,1,2e" filled="f" strokeweight=".05pt">
                <v:path arrowok="t"/>
              </v:shape>
              <v:shape id="_x0000_s33625" style="position:absolute;left:599;top:5325;width:1;height:1" coordsize="1,1" path="m,1l,,,1r1,e" filled="f" strokeweight=".05pt">
                <v:path arrowok="t"/>
              </v:shape>
              <v:shape id="_x0000_s33626" style="position:absolute;left:600;top:5326;width:2;height:1" coordsize="2,0" path="m,l,,,,2,e" filled="f" strokeweight=".05pt">
                <v:path arrowok="t"/>
              </v:shape>
              <v:shape id="_x0000_s33627" style="position:absolute;left:602;top:5325;width:1;height:1" coordsize="1,1" path="m,1l,,,1r1,e" filled="f" strokeweight=".05pt">
                <v:path arrowok="t"/>
              </v:shape>
              <v:shape id="_x0000_s33628" style="position:absolute;left:603;top:5325;width:1;height:1" coordsize="1,1" path="m,1l,,,1r1,e" filled="f" strokeweight=".05pt">
                <v:path arrowok="t"/>
              </v:shape>
              <v:shape id="_x0000_s33629" style="position:absolute;left:604;top:5325;width:1;height:1" coordsize="1,1" path="m,1l,,,1r1,e" filled="f" strokeweight=".05pt">
                <v:path arrowok="t"/>
              </v:shape>
              <v:shape id="_x0000_s33630" style="position:absolute;left:605;top:5325;width:1;height:1" coordsize="1,1" path="m,1l,,,1r1,e" filled="f" strokeweight=".05pt">
                <v:path arrowok="t"/>
              </v:shape>
              <v:shape id="_x0000_s33631" style="position:absolute;left:606;top:5325;width:2;height:1" coordsize="2,1" path="m,1l,,,,2,e" filled="f" strokeweight=".05pt">
                <v:path arrowok="t"/>
              </v:shape>
              <v:shape id="_x0000_s33632" style="position:absolute;left:608;top:5325;width:1;height:1" coordsize="1,1" path="m,1l,,,1r1,e" filled="f" strokeweight=".05pt">
                <v:path arrowok="t"/>
              </v:shape>
              <v:shape id="_x0000_s33633" style="position:absolute;left:609;top:5325;width:1;height:1" coordsize="1,1" path="m,1l,,,1r1,e" filled="f" strokeweight=".05pt">
                <v:path arrowok="t"/>
              </v:shape>
              <v:shape id="_x0000_s33634" style="position:absolute;left:610;top:5325;width:1;height:1" coordsize="1,1" path="m,1l,,,1r1,e" filled="f" strokeweight=".05pt">
                <v:path arrowok="t"/>
              </v:shape>
              <v:shape id="_x0000_s33635" style="position:absolute;left:611;top:5326;width:1;height:1" coordsize="1,0" path="m,l,,,,1,e" filled="f" strokeweight=".05pt">
                <v:path arrowok="t"/>
              </v:shape>
              <v:shape id="_x0000_s33636" style="position:absolute;left:612;top:5325;width:2;height:1" coordsize="2,1" path="m,1l,,,1r2,e" filled="f" strokeweight=".05pt">
                <v:path arrowok="t"/>
              </v:shape>
              <v:shape id="_x0000_s33637" style="position:absolute;left:614;top:5325;width:1;height:1" coordsize="1,1" path="m,1l,,,1r1,e" filled="f" strokeweight=".05pt">
                <v:path arrowok="t"/>
              </v:shape>
              <v:shape id="_x0000_s33638" style="position:absolute;left:615;top:5325;width:1;height:1" coordsize="1,1" path="m,1l,,,1r1,e" filled="f" strokeweight=".05pt">
                <v:path arrowok="t"/>
              </v:shape>
              <v:shape id="_x0000_s33639" style="position:absolute;left:616;top:5325;width:1;height:1" coordsize="1,1" path="m,1l,,,,1,e" filled="f" strokeweight=".05pt">
                <v:path arrowok="t"/>
              </v:shape>
              <v:shape id="_x0000_s33640" style="position:absolute;left:617;top:5325;width:1;height:1" coordsize="1,1" path="m,1l,,,1r1,e" filled="f" strokeweight=".05pt">
                <v:path arrowok="t"/>
              </v:shape>
              <v:shape id="_x0000_s33641" style="position:absolute;left:618;top:5326;width:2;height:1" coordsize="2,0" path="m,l,,,,2,e" filled="f" strokeweight=".05pt">
                <v:path arrowok="t"/>
              </v:shape>
              <v:shape id="_x0000_s33642" style="position:absolute;left:620;top:5325;width:1;height:1" coordsize="1,1" path="m,1l,,,1r1,e" filled="f" strokeweight=".05pt">
                <v:path arrowok="t"/>
              </v:shape>
              <v:shape id="_x0000_s33643" style="position:absolute;left:621;top:5325;width:1;height:1" coordsize="1,1" path="m,1l,,,1r1,e" filled="f" strokeweight=".05pt">
                <v:path arrowok="t"/>
              </v:shape>
              <v:shape id="_x0000_s33644" style="position:absolute;left:622;top:5325;width:1;height:1" coordsize="1,1" path="m,1l,,,1r1,e" filled="f" strokeweight=".05pt">
                <v:path arrowok="t"/>
              </v:shape>
              <v:shape id="_x0000_s33645" style="position:absolute;left:623;top:5326;width:1;height:1" coordsize="1,0" path="m,l,,,,1,e" filled="f" strokeweight=".05pt">
                <v:path arrowok="t"/>
              </v:shape>
              <v:shape id="_x0000_s33646" style="position:absolute;left:624;top:5325;width:2;height:1" coordsize="2,1" path="m,1l,,,1r2,e" filled="f" strokeweight=".05pt">
                <v:path arrowok="t"/>
              </v:shape>
              <v:shape id="_x0000_s33647" style="position:absolute;left:626;top:5326;width:1;height:1" coordsize="1,0" path="m,l,,,,1,e" filled="f" strokeweight=".05pt">
                <v:path arrowok="t"/>
              </v:shape>
              <v:shape id="_x0000_s33648" style="position:absolute;left:627;top:5325;width:1;height:1" coordsize="1,1" path="m,1l,,,1r1,e" filled="f" strokeweight=".05pt">
                <v:path arrowok="t"/>
              </v:shape>
              <v:shape id="_x0000_s33649" style="position:absolute;left:628;top:5325;width:1;height:1" coordsize="1,1" path="m,1l,,,1r1,e" filled="f" strokeweight=".05pt">
                <v:path arrowok="t"/>
              </v:shape>
              <v:shape id="_x0000_s33650" style="position:absolute;left:629;top:5325;width:1;height:1" coordsize="1,1" path="m,1l,,,,1,1e" filled="f" strokeweight=".05pt">
                <v:path arrowok="t"/>
              </v:shape>
              <v:shape id="_x0000_s33651" style="position:absolute;left:630;top:5326;width:2;height:1" coordsize="2,0" path="m,l,,,,2,e" filled="f" strokeweight=".05pt">
                <v:path arrowok="t"/>
              </v:shape>
              <v:shape id="_x0000_s33652" style="position:absolute;left:632;top:5326;width:1;height:1" coordsize="1,0" path="m,l,,,,1,e" filled="f" strokeweight=".05pt">
                <v:path arrowok="t"/>
              </v:shape>
              <v:shape id="_x0000_s33653" style="position:absolute;left:633;top:5326;width:1;height:1" coordsize="1,0" path="m,l,,,,1,e" filled="f" strokeweight=".05pt">
                <v:path arrowok="t"/>
              </v:shape>
              <v:shape id="_x0000_s33654" style="position:absolute;left:634;top:5311;width:1;height:15" coordsize="1,15" path="m,15l,3r,l1,e" filled="f" strokeweight=".05pt">
                <v:path arrowok="t"/>
              </v:shape>
              <v:shape id="_x0000_s33655" style="position:absolute;left:635;top:5311;width:1;height:15" coordsize="1,15" path="m,15l,,,15r1,e" filled="f" strokeweight=".05pt">
                <v:path arrowok="t"/>
              </v:shape>
              <v:shape id="_x0000_s33656" style="position:absolute;left:636;top:5325;width:2;height:1" coordsize="2,1" path="m,1l,,,1r2,e" filled="f" strokeweight=".05pt">
                <v:path arrowok="t"/>
              </v:shape>
              <v:shape id="_x0000_s33657" style="position:absolute;left:638;top:5325;width:1;height:1" coordsize="1,1" path="m,1l,,,1r1,e" filled="f" strokeweight=".05pt">
                <v:path arrowok="t"/>
              </v:shape>
              <v:shape id="_x0000_s33658" style="position:absolute;left:639;top:5325;width:1;height:1" coordsize="1,1" path="m,1l,,,,1,1e" filled="f" strokeweight=".05pt">
                <v:path arrowok="t"/>
              </v:shape>
              <v:shape id="_x0000_s33659" style="position:absolute;left:640;top:5325;width:1;height:1" coordsize="1,1" path="m,1l,,,1r1,e" filled="f" strokeweight=".05pt">
                <v:path arrowok="t"/>
              </v:shape>
              <v:shape id="_x0000_s33660" style="position:absolute;left:641;top:5325;width:1;height:1" coordsize="1,1" path="m,1l,,,1r1,e" filled="f" strokeweight=".05pt">
                <v:path arrowok="t"/>
              </v:shape>
              <v:shape id="_x0000_s33661" style="position:absolute;left:642;top:5325;width:2;height:1" coordsize="2,1" path="m,1l,,,1r2,e" filled="f" strokeweight=".05pt">
                <v:path arrowok="t"/>
              </v:shape>
              <v:shape id="_x0000_s33662" style="position:absolute;left:644;top:5320;width:1;height:6" coordsize="1,6" path="m,6l,,,6r1,e" filled="f" strokeweight=".05pt">
                <v:path arrowok="t"/>
              </v:shape>
              <v:shape id="_x0000_s33663" style="position:absolute;left:645;top:5325;width:1;height:1" coordsize="1,1" path="m,1l,,,1r1,e" filled="f" strokeweight=".05pt">
                <v:path arrowok="t"/>
              </v:shape>
              <v:shape id="_x0000_s33664" style="position:absolute;left:646;top:5325;width:1;height:1" coordsize="1,1" path="m,1l,,,1r1,e" filled="f" strokeweight=".05pt">
                <v:path arrowok="t"/>
              </v:shape>
              <v:shape id="_x0000_s33665" style="position:absolute;left:647;top:5325;width:1;height:1" coordsize="1,1" path="m,1l,,,1r1,e" filled="f" strokeweight=".05pt">
                <v:path arrowok="t"/>
              </v:shape>
              <v:shape id="_x0000_s33666" style="position:absolute;left:648;top:5325;width:2;height:1" coordsize="2,1" path="m,1l,,,1r2,e" filled="f" strokeweight=".05pt">
                <v:path arrowok="t"/>
              </v:shape>
              <v:shape id="_x0000_s33667" style="position:absolute;left:650;top:5325;width:1;height:1" coordsize="1,1" path="m,1l,,,1r1,e" filled="f" strokeweight=".05pt">
                <v:path arrowok="t"/>
              </v:shape>
              <v:shape id="_x0000_s33668" style="position:absolute;left:651;top:5326;width:1;height:1" coordsize="1,0" path="m,l,,,,1,e" filled="f" strokeweight=".05pt">
                <v:path arrowok="t"/>
              </v:shape>
              <v:shape id="_x0000_s33669" style="position:absolute;left:652;top:5305;width:1;height:21" coordsize="1,21" path="m,21l,,,20r1,e" filled="f" strokeweight=".05pt">
                <v:path arrowok="t"/>
              </v:shape>
              <v:shape id="_x0000_s33670" style="position:absolute;left:653;top:5325;width:1;height:1" coordsize="1,1" path="m,1l,,,1r1,e" filled="f" strokeweight=".05pt">
                <v:path arrowok="t"/>
              </v:shape>
              <v:shape id="_x0000_s33671" style="position:absolute;left:654;top:5325;width:2;height:1" coordsize="2,1" path="m,1l,,,1r2,e" filled="f" strokeweight=".05pt">
                <v:path arrowok="t"/>
              </v:shape>
              <v:shape id="_x0000_s33672" style="position:absolute;left:656;top:5325;width:1;height:1" coordsize="1,1" path="m,1l,,,1r1,e" filled="f" strokeweight=".05pt">
                <v:path arrowok="t"/>
              </v:shape>
              <v:shape id="_x0000_s33673" style="position:absolute;left:657;top:5325;width:1;height:1" coordsize="1,1" path="m,1l,,,1r1,e" filled="f" strokeweight=".05pt">
                <v:path arrowok="t"/>
              </v:shape>
              <v:shape id="_x0000_s33674" style="position:absolute;left:658;top:5325;width:1;height:1" coordsize="1,1" path="m,1l,,,1r1,e" filled="f" strokeweight=".05pt">
                <v:path arrowok="t"/>
              </v:shape>
              <v:shape id="_x0000_s33675" style="position:absolute;left:659;top:5325;width:1;height:1" coordsize="1,1" path="m,1l,,,1r1,e" filled="f" strokeweight=".05pt">
                <v:path arrowok="t"/>
              </v:shape>
              <v:shape id="_x0000_s33676" style="position:absolute;left:660;top:5326;width:2;height:1" coordsize="2,0" path="m,l,,,,2,e" filled="f" strokeweight=".05pt">
                <v:path arrowok="t"/>
              </v:shape>
              <v:shape id="_x0000_s33677" style="position:absolute;left:662;top:5324;width:1;height:2" coordsize="1,2" path="m,2l,,,2r1,e" filled="f" strokeweight=".05pt">
                <v:path arrowok="t"/>
              </v:shape>
              <v:shape id="_x0000_s33678" style="position:absolute;left:663;top:5325;width:1;height:1" coordsize="1,1" path="m,1l,,,1r1,e" filled="f" strokeweight=".05pt">
                <v:path arrowok="t"/>
              </v:shape>
              <v:shape id="_x0000_s33679" style="position:absolute;left:664;top:5326;width:1;height:1" coordsize="1,0" path="m,l,,,,1,e" filled="f" strokeweight=".05pt">
                <v:path arrowok="t"/>
              </v:shape>
              <v:shape id="_x0000_s33680" style="position:absolute;left:665;top:5326;width:1;height:1" coordsize="1,0" path="m,l,,,,1,e" filled="f" strokeweight=".05pt">
                <v:path arrowok="t"/>
              </v:shape>
              <v:shape id="_x0000_s33681" style="position:absolute;left:666;top:5325;width:2;height:1" coordsize="2,1" path="m,1l,,,1r2,e" filled="f" strokeweight=".05pt">
                <v:path arrowok="t"/>
              </v:shape>
              <v:shape id="_x0000_s33682" style="position:absolute;left:668;top:5326;width:1;height:1" coordsize="1,0" path="m,l,,,,1,e" filled="f" strokeweight=".05pt">
                <v:path arrowok="t"/>
              </v:shape>
              <v:shape id="_x0000_s33683" style="position:absolute;left:669;top:5325;width:1;height:1" coordsize="1,1" path="m,1l,,,1r1,e" filled="f" strokeweight=".05pt">
                <v:path arrowok="t"/>
              </v:shape>
              <v:shape id="_x0000_s33684" style="position:absolute;left:670;top:5316;width:1;height:10" coordsize="1,10" path="m,10l,3r,l1,e" filled="f" strokeweight=".05pt">
                <v:path arrowok="t"/>
              </v:shape>
              <v:shape id="_x0000_s33685" style="position:absolute;left:671;top:5316;width:1;height:10" coordsize="1,10" path="m,10l,,,10r1,e" filled="f" strokeweight=".05pt">
                <v:path arrowok="t"/>
              </v:shape>
              <v:shape id="_x0000_s33686" style="position:absolute;left:672;top:5325;width:2;height:1" coordsize="2,1" path="m,1l,,,1r2,e" filled="f" strokeweight=".05pt">
                <v:path arrowok="t"/>
              </v:shape>
              <v:shape id="_x0000_s33687" style="position:absolute;left:674;top:5326;width:1;height:1" coordsize="1,0" path="m,l,,,,1,e" filled="f" strokeweight=".05pt">
                <v:path arrowok="t"/>
              </v:shape>
              <v:shape id="_x0000_s33688" style="position:absolute;left:675;top:5325;width:1;height:1" coordsize="1,1" path="m,1l,,,1r1,e" filled="f" strokeweight=".05pt">
                <v:path arrowok="t"/>
              </v:shape>
              <v:shape id="_x0000_s33689" style="position:absolute;left:676;top:5325;width:1;height:1" coordsize="1,1" path="m,1l,,,1r1,e" filled="f" strokeweight=".05pt">
                <v:path arrowok="t"/>
              </v:shape>
              <v:shape id="_x0000_s33690" style="position:absolute;left:677;top:5325;width:1;height:1" coordsize="1,1" path="m,1l,,,1r1,e" filled="f" strokeweight=".05pt">
                <v:path arrowok="t"/>
              </v:shape>
              <v:shape id="_x0000_s33691" style="position:absolute;left:678;top:5325;width:2;height:1" coordsize="2,1" path="m,1l,,,1r2,e" filled="f" strokeweight=".05pt">
                <v:path arrowok="t"/>
              </v:shape>
              <v:shape id="_x0000_s33692" style="position:absolute;left:680;top:5324;width:1;height:2" coordsize="1,2" path="m,2l,,,2r1,e" filled="f" strokeweight=".05pt">
                <v:path arrowok="t"/>
              </v:shape>
              <v:shape id="_x0000_s33693" style="position:absolute;left:681;top:5326;width:1;height:1" coordsize="1,0" path="m,l,,,,1,e" filled="f" strokeweight=".05pt">
                <v:path arrowok="t"/>
              </v:shape>
              <v:shape id="_x0000_s33694" style="position:absolute;left:682;top:5325;width:1;height:1" coordsize="1,1" path="m,1l,,,1,1,e" filled="f" strokeweight=".05pt">
                <v:path arrowok="t"/>
              </v:shape>
              <v:shape id="_x0000_s33695" style="position:absolute;left:683;top:5325;width:1;height:1" coordsize="1,1" path="m,1l,,,1r1,e" filled="f" strokeweight=".05pt">
                <v:path arrowok="t"/>
              </v:shape>
              <v:shape id="_x0000_s33696" style="position:absolute;left:684;top:5326;width:2;height:1" coordsize="2,0" path="m,l,,,,2,e" filled="f" strokeweight=".05pt">
                <v:path arrowok="t"/>
              </v:shape>
              <v:shape id="_x0000_s33697" style="position:absolute;left:686;top:5326;width:1;height:1" coordsize="1,0" path="m,l,,,,1,e" filled="f" strokeweight=".05pt">
                <v:path arrowok="t"/>
              </v:shape>
              <v:shape id="_x0000_s33698" style="position:absolute;left:687;top:5326;width:1;height:1" coordsize="1,0" path="m,l,,,,1,e" filled="f" strokeweight=".05pt">
                <v:path arrowok="t"/>
              </v:shape>
              <v:shape id="_x0000_s33699" style="position:absolute;left:688;top:5326;width:1;height:1" coordsize="1,0" path="m,l,,,,1,e" filled="f" strokeweight=".05pt">
                <v:path arrowok="t"/>
              </v:shape>
              <v:shape id="_x0000_s33700" style="position:absolute;left:689;top:5325;width:1;height:1" coordsize="1,1" path="m,1l,,,,1,1e" filled="f" strokeweight=".05pt">
                <v:path arrowok="t"/>
              </v:shape>
              <v:shape id="_x0000_s33701" style="position:absolute;left:690;top:5325;width:2;height:1" coordsize="2,1" path="m,1l,,,1r2,e" filled="f" strokeweight=".05pt">
                <v:path arrowok="t"/>
              </v:shape>
              <v:shape id="_x0000_s33702" style="position:absolute;left:692;top:5325;width:1;height:1" coordsize="1,1" path="m,1l,,,1r1,e" filled="f" strokeweight=".05pt">
                <v:path arrowok="t"/>
              </v:shape>
              <v:shape id="_x0000_s33703" style="position:absolute;left:693;top:5325;width:1;height:1" coordsize="1,1" path="m,1l,,,1r1,e" filled="f" strokeweight=".05pt">
                <v:path arrowok="t"/>
              </v:shape>
              <v:shape id="_x0000_s33704" style="position:absolute;left:694;top:5325;width:1;height:1" coordsize="1,1" path="m,1l,,,1r1,e" filled="f" strokeweight=".05pt">
                <v:path arrowok="t"/>
              </v:shape>
              <v:shape id="_x0000_s33705" style="position:absolute;left:695;top:5325;width:1;height:1" coordsize="1,1" path="m,1l,,,1r1,e" filled="f" strokeweight=".05pt">
                <v:path arrowok="t"/>
              </v:shape>
              <v:shape id="_x0000_s33706" style="position:absolute;left:696;top:5326;width:2;height:1" coordsize="2,0" path="m,l,,,,2,e" filled="f" strokeweight=".05pt">
                <v:path arrowok="t"/>
              </v:shape>
              <v:shape id="_x0000_s33707" style="position:absolute;left:698;top:5325;width:1;height:1" coordsize="1,1" path="m,1l,,,,1,1e" filled="f" strokeweight=".05pt">
                <v:path arrowok="t"/>
              </v:shape>
              <v:shape id="_x0000_s33708" style="position:absolute;left:699;top:5325;width:1;height:1" coordsize="1,1" path="m,1l,,,1r1,e" filled="f" strokeweight=".05pt">
                <v:path arrowok="t"/>
              </v:shape>
              <v:shape id="_x0000_s33709" style="position:absolute;left:700;top:5326;width:1;height:1" coordsize="1,0" path="m,l,,,,1,e" filled="f" strokeweight=".05pt">
                <v:path arrowok="t"/>
              </v:shape>
              <v:shape id="_x0000_s33710" style="position:absolute;left:701;top:5325;width:1;height:1" coordsize="1,1" path="m,1l,,,1r1,e" filled="f" strokeweight=".05pt">
                <v:path arrowok="t"/>
              </v:shape>
              <v:shape id="_x0000_s33711" style="position:absolute;left:702;top:5326;width:2;height:1" coordsize="2,0" path="m,l,,,,2,e" filled="f" strokeweight=".05pt">
                <v:path arrowok="t"/>
              </v:shape>
              <v:shape id="_x0000_s33712" style="position:absolute;left:704;top:5326;width:1;height:1" coordsize="1,0" path="m,l,,,,1,e" filled="f" strokeweight=".05pt">
                <v:path arrowok="t"/>
              </v:shape>
              <v:shape id="_x0000_s33713" style="position:absolute;left:705;top:5326;width:1;height:1" coordsize="1,0" path="m,l,,,,1,e" filled="f" strokeweight=".05pt">
                <v:path arrowok="t"/>
              </v:shape>
              <v:shape id="_x0000_s33714" style="position:absolute;left:706;top:5325;width:1;height:1" coordsize="1,1" path="m,1l,,,1r1,e" filled="f" strokeweight=".05pt">
                <v:path arrowok="t"/>
              </v:shape>
              <v:shape id="_x0000_s33715" style="position:absolute;left:707;top:5325;width:1;height:1" coordsize="1,1" path="m,1l,,,1r1,e" filled="f" strokeweight=".05pt">
                <v:path arrowok="t"/>
              </v:shape>
            </v:group>
            <v:group id="_x0000_s33917" style="position:absolute;left:708;top:5273;width:241;height:54" coordorigin="708,5273" coordsize="241,54">
              <v:shape id="_x0000_s33717" style="position:absolute;left:708;top:5326;width:2;height:1" coordsize="2,0" path="m,l,,,,2,e" filled="f" strokeweight=".05pt">
                <v:path arrowok="t"/>
              </v:shape>
              <v:shape id="_x0000_s33718" style="position:absolute;left:710;top:5326;width:1;height:1" coordsize="1,0" path="m,l,,,,1,e" filled="f" strokeweight=".05pt">
                <v:path arrowok="t"/>
              </v:shape>
              <v:shape id="_x0000_s33719" style="position:absolute;left:711;top:5326;width:1;height:1" coordsize="1,0" path="m,l,,,,1,e" filled="f" strokeweight=".05pt">
                <v:path arrowok="t"/>
              </v:shape>
              <v:shape id="_x0000_s33720" style="position:absolute;left:712;top:5325;width:1;height:1" coordsize="1,1" path="m,1l,,,1r1,e" filled="f" strokeweight=".05pt">
                <v:path arrowok="t"/>
              </v:shape>
              <v:shape id="_x0000_s33721" style="position:absolute;left:713;top:5326;width:1;height:1" coordsize="1,0" path="m,l,,,,1,e" filled="f" strokeweight=".05pt">
                <v:path arrowok="t"/>
              </v:shape>
              <v:shape id="_x0000_s33722" style="position:absolute;left:714;top:5326;width:2;height:1" coordsize="2,0" path="m,l,,,,2,e" filled="f" strokeweight=".05pt">
                <v:path arrowok="t"/>
              </v:shape>
              <v:shape id="_x0000_s33723" style="position:absolute;left:716;top:5325;width:1;height:1" coordsize="1,1" path="m,1l,,,1r1,e" filled="f" strokeweight=".05pt">
                <v:path arrowok="t"/>
              </v:shape>
              <v:shape id="_x0000_s33724" style="position:absolute;left:717;top:5325;width:1;height:1" coordsize="1,1" path="m,1l,,,1r1,e" filled="f" strokeweight=".05pt">
                <v:path arrowok="t"/>
              </v:shape>
              <v:shape id="_x0000_s33725" style="position:absolute;left:718;top:5326;width:1;height:1" coordsize="1,0" path="m,l,,,,1,e" filled="f" strokeweight=".05pt">
                <v:path arrowok="t"/>
              </v:shape>
              <v:shape id="_x0000_s33726" style="position:absolute;left:719;top:5326;width:1;height:1" coordsize="1,0" path="m,l,,,,1,e" filled="f" strokeweight=".05pt">
                <v:path arrowok="t"/>
              </v:shape>
              <v:shape id="_x0000_s33727" style="position:absolute;left:720;top:5326;width:2;height:1" coordsize="2,0" path="m,l,,,,2,e" filled="f" strokeweight=".05pt">
                <v:path arrowok="t"/>
              </v:shape>
              <v:shape id="_x0000_s33728" style="position:absolute;left:722;top:5326;width:1;height:1" coordsize="1,0" path="m,l,,,,1,e" filled="f" strokeweight=".05pt">
                <v:path arrowok="t"/>
              </v:shape>
              <v:shape id="_x0000_s33729" style="position:absolute;left:723;top:5326;width:1;height:1" coordsize="1,0" path="m,l,,,,1,e" filled="f" strokeweight=".05pt">
                <v:path arrowok="t"/>
              </v:shape>
              <v:shape id="_x0000_s33730" style="position:absolute;left:724;top:5326;width:1;height:1" coordsize="1,0" path="m,l,,,,1,e" filled="f" strokeweight=".05pt">
                <v:path arrowok="t"/>
              </v:shape>
              <v:shape id="_x0000_s33731" style="position:absolute;left:725;top:5325;width:1;height:1" coordsize="1,1" path="m,1l,,,1r1,e" filled="f" strokeweight=".05pt">
                <v:path arrowok="t"/>
              </v:shape>
              <v:shape id="_x0000_s33732" style="position:absolute;left:726;top:5326;width:2;height:1" coordsize="2,0" path="m,l,,,,2,e" filled="f" strokeweight=".05pt">
                <v:path arrowok="t"/>
              </v:shape>
              <v:shape id="_x0000_s33733" style="position:absolute;left:728;top:5326;width:1;height:1" coordsize="1,0" path="m,l,,,,1,e" filled="f" strokeweight=".05pt">
                <v:path arrowok="t"/>
              </v:shape>
              <v:shape id="_x0000_s33734" style="position:absolute;left:729;top:5326;width:1;height:1" coordsize="1,0" path="m,l,,,,1,e" filled="f" strokeweight=".05pt">
                <v:path arrowok="t"/>
              </v:shape>
              <v:shape id="_x0000_s33735" style="position:absolute;left:730;top:5326;width:1;height:1" coordsize="1,0" path="m,l,,,,1,e" filled="f" strokeweight=".05pt">
                <v:path arrowok="t"/>
              </v:shape>
              <v:shape id="_x0000_s33736" style="position:absolute;left:731;top:5326;width:1;height:1" coordsize="1,0" path="m,l,,,,1,e" filled="f" strokeweight=".05pt">
                <v:path arrowok="t"/>
              </v:shape>
              <v:shape id="_x0000_s33737" style="position:absolute;left:732;top:5326;width:2;height:1" coordsize="2,0" path="m,l,,,,2,e" filled="f" strokeweight=".05pt">
                <v:path arrowok="t"/>
              </v:shape>
              <v:shape id="_x0000_s33738" style="position:absolute;left:734;top:5325;width:1;height:1" coordsize="1,1" path="m,1l,,,1r1,e" filled="f" strokeweight=".05pt">
                <v:path arrowok="t"/>
              </v:shape>
              <v:shape id="_x0000_s33739" style="position:absolute;left:735;top:5325;width:1;height:1" coordsize="1,1" path="m,1l,,,1r1,e" filled="f" strokeweight=".05pt">
                <v:path arrowok="t"/>
              </v:shape>
              <v:shape id="_x0000_s33740" style="position:absolute;left:736;top:5326;width:1;height:1" coordsize="1,0" path="m,l,,,,1,e" filled="f" strokeweight=".05pt">
                <v:path arrowok="t"/>
              </v:shape>
              <v:shape id="_x0000_s33741" style="position:absolute;left:737;top:5326;width:1;height:1" coordsize="1,0" path="m,l,,,,1,e" filled="f" strokeweight=".05pt">
                <v:path arrowok="t"/>
              </v:shape>
              <v:shape id="_x0000_s33742" style="position:absolute;left:738;top:5325;width:2;height:1" coordsize="2,1" path="m,1l,,,1r2,e" filled="f" strokeweight=".05pt">
                <v:path arrowok="t"/>
              </v:shape>
              <v:shape id="_x0000_s33743" style="position:absolute;left:740;top:5326;width:1;height:1" coordsize="1,0" path="m,l,,,,1,e" filled="f" strokeweight=".05pt">
                <v:path arrowok="t"/>
              </v:shape>
              <v:shape id="_x0000_s33744" style="position:absolute;left:741;top:5326;width:1;height:1" coordsize="1,0" path="m,l,,,,1,e" filled="f" strokeweight=".05pt">
                <v:path arrowok="t"/>
              </v:shape>
              <v:shape id="_x0000_s33745" style="position:absolute;left:742;top:5326;width:1;height:1" coordsize="1,0" path="m,l,,,,1,e" filled="f" strokeweight=".05pt">
                <v:path arrowok="t"/>
              </v:shape>
              <v:shape id="_x0000_s33746" style="position:absolute;left:743;top:5324;width:1;height:2" coordsize="1,2" path="m,2l,,,2r1,e" filled="f" strokeweight=".05pt">
                <v:path arrowok="t"/>
              </v:shape>
              <v:shape id="_x0000_s33747" style="position:absolute;left:744;top:5325;width:2;height:1" coordsize="2,1" path="m,1l,,,1r2,e" filled="f" strokeweight=".05pt">
                <v:path arrowok="t"/>
              </v:shape>
              <v:shape id="_x0000_s33748" style="position:absolute;left:746;top:5326;width:1;height:1" coordsize="1,0" path="m,l,,,,1,e" filled="f" strokeweight=".05pt">
                <v:path arrowok="t"/>
              </v:shape>
              <v:shape id="_x0000_s33749" style="position:absolute;left:747;top:5325;width:1;height:1" coordsize="1,1" path="m,1l,,,1r1,e" filled="f" strokeweight=".05pt">
                <v:path arrowok="t"/>
              </v:shape>
              <v:shape id="_x0000_s33750" style="position:absolute;left:748;top:5326;width:1;height:1" coordsize="1,0" path="m,l,,,,1,e" filled="f" strokeweight=".05pt">
                <v:path arrowok="t"/>
              </v:shape>
              <v:shape id="_x0000_s33751" style="position:absolute;left:749;top:5325;width:1;height:1" coordsize="1,1" path="m,1l,,,1r1,e" filled="f" strokeweight=".05pt">
                <v:path arrowok="t"/>
              </v:shape>
              <v:shape id="_x0000_s33752" style="position:absolute;left:750;top:5325;width:2;height:1" coordsize="2,1" path="m,1l,,,1r2,e" filled="f" strokeweight=".05pt">
                <v:path arrowok="t"/>
              </v:shape>
              <v:shape id="_x0000_s33753" style="position:absolute;left:752;top:5303;width:1;height:23" coordsize="1,23" path="m,23l,,,17r1,4e" filled="f" strokeweight=".05pt">
                <v:path arrowok="t"/>
              </v:shape>
              <v:shape id="_x0000_s33754" style="position:absolute;left:753;top:5324;width:1;height:2" coordsize="1,2" path="m,2l,,,2r1,e" filled="f" strokeweight=".05pt">
                <v:path arrowok="t"/>
              </v:shape>
              <v:shape id="_x0000_s33755" style="position:absolute;left:754;top:5325;width:1;height:1" coordsize="1,1" path="m,1l,,,1r1,e" filled="f" strokeweight=".05pt">
                <v:path arrowok="t"/>
              </v:shape>
              <v:shape id="_x0000_s33756" style="position:absolute;left:755;top:5325;width:1;height:1" coordsize="1,1" path="m,1l,,,1r1,e" filled="f" strokeweight=".05pt">
                <v:path arrowok="t"/>
              </v:shape>
              <v:shape id="_x0000_s33757" style="position:absolute;left:756;top:5325;width:2;height:1" coordsize="2,1" path="m,1l,,,1r2,e" filled="f" strokeweight=".05pt">
                <v:path arrowok="t"/>
              </v:shape>
              <v:shape id="_x0000_s33758" style="position:absolute;left:758;top:5325;width:1;height:1" coordsize="1,1" path="m,1l,,,1r1,e" filled="f" strokeweight=".05pt">
                <v:path arrowok="t"/>
              </v:shape>
              <v:shape id="_x0000_s33759" style="position:absolute;left:759;top:5325;width:1;height:1" coordsize="1,1" path="m,1l,,,1r1,e" filled="f" strokeweight=".05pt">
                <v:path arrowok="t"/>
              </v:shape>
              <v:shape id="_x0000_s33760" style="position:absolute;left:760;top:5325;width:1;height:1" coordsize="1,1" path="m,1l,,,1,1,e" filled="f" strokeweight=".05pt">
                <v:path arrowok="t"/>
              </v:shape>
              <v:shape id="_x0000_s33761" style="position:absolute;left:761;top:5280;width:1;height:46" coordsize="1,46" path="m,46l,,,46r1,e" filled="f" strokeweight=".05pt">
                <v:path arrowok="t"/>
              </v:shape>
              <v:shape id="_x0000_s33762" style="position:absolute;left:762;top:5325;width:2;height:1" coordsize="2,1" path="m,1l,,,1,2,e" filled="f" strokeweight=".05pt">
                <v:path arrowok="t"/>
              </v:shape>
              <v:shape id="_x0000_s33763" style="position:absolute;left:764;top:5325;width:1;height:1" coordsize="1,1" path="m,1l,,,,1,e" filled="f" strokeweight=".05pt">
                <v:path arrowok="t"/>
              </v:shape>
              <v:shape id="_x0000_s33764" style="position:absolute;left:765;top:5325;width:1;height:1" coordsize="1,1" path="m,1l,,,,1,1e" filled="f" strokeweight=".05pt">
                <v:path arrowok="t"/>
              </v:shape>
              <v:shape id="_x0000_s33765" style="position:absolute;left:766;top:5325;width:1;height:1" coordsize="1,1" path="m,1l,,,1r1,e" filled="f" strokeweight=".05pt">
                <v:path arrowok="t"/>
              </v:shape>
              <v:shape id="_x0000_s33766" style="position:absolute;left:767;top:5325;width:1;height:1" coordsize="1,1" path="m,1l,,,1r1,e" filled="f" strokeweight=".05pt">
                <v:path arrowok="t"/>
              </v:shape>
              <v:shape id="_x0000_s33767" style="position:absolute;left:768;top:5325;width:2;height:1" coordsize="2,1" path="m,1l,,,1,2,e" filled="f" strokeweight=".05pt">
                <v:path arrowok="t"/>
              </v:shape>
              <v:shape id="_x0000_s33768" style="position:absolute;left:770;top:5301;width:1;height:25" coordsize="1,25" path="m,25l,5r,l1,e" filled="f" strokeweight=".05pt">
                <v:path arrowok="t"/>
              </v:shape>
              <v:shape id="_x0000_s33769" style="position:absolute;left:771;top:5299;width:1;height:27" coordsize="1,27" path="m,27l,,,27r1,e" filled="f" strokeweight=".05pt">
                <v:path arrowok="t"/>
              </v:shape>
              <v:shape id="_x0000_s33770" style="position:absolute;left:772;top:5325;width:1;height:1" coordsize="1,1" path="m,1l,,,1r1,e" filled="f" strokeweight=".05pt">
                <v:path arrowok="t"/>
              </v:shape>
              <v:shape id="_x0000_s33771" style="position:absolute;left:773;top:5325;width:1;height:1" coordsize="1,1" path="m,1l,,,1r1,e" filled="f" strokeweight=".05pt">
                <v:path arrowok="t"/>
              </v:shape>
              <v:shape id="_x0000_s33772" style="position:absolute;left:774;top:5325;width:1;height:1" coordsize="1,1" path="m,1l,,,1,1,e" filled="f" strokeweight=".05pt">
                <v:path arrowok="t"/>
              </v:shape>
              <v:shape id="_x0000_s33773" style="position:absolute;left:775;top:5325;width:2;height:1" coordsize="2,1" path="m,1l,,,1r2,e" filled="f" strokeweight=".05pt">
                <v:path arrowok="t"/>
              </v:shape>
              <v:shape id="_x0000_s33774" style="position:absolute;left:777;top:5325;width:1;height:1" coordsize="1,1" path="m,1l,,,1r1,e" filled="f" strokeweight=".05pt">
                <v:path arrowok="t"/>
              </v:shape>
              <v:shape id="_x0000_s33775" style="position:absolute;left:778;top:5325;width:1;height:1" coordsize="1,1" path="m,1l,,,1,1,e" filled="f" strokeweight=".05pt">
                <v:path arrowok="t"/>
              </v:shape>
              <v:shape id="_x0000_s33776" style="position:absolute;left:779;top:5323;width:1;height:3" coordsize="1,3" path="m,3l,,,2,1,3e" filled="f" strokeweight=".05pt">
                <v:path arrowok="t"/>
              </v:shape>
              <v:shape id="_x0000_s33777" style="position:absolute;left:780;top:5325;width:1;height:1" coordsize="1,1" path="m,1l,,,1r1,e" filled="f" strokeweight=".05pt">
                <v:path arrowok="t"/>
              </v:shape>
              <v:shape id="_x0000_s33778" style="position:absolute;left:781;top:5325;width:2;height:1" coordsize="2,1" path="m,1l,,,1r2,e" filled="f" strokeweight=".05pt">
                <v:path arrowok="t"/>
              </v:shape>
              <v:shape id="_x0000_s33779" style="position:absolute;left:783;top:5325;width:1;height:1" coordsize="1,1" path="m,1l,,,1r1,e" filled="f" strokeweight=".05pt">
                <v:path arrowok="t"/>
              </v:shape>
              <v:shape id="_x0000_s33780" style="position:absolute;left:784;top:5325;width:1;height:1" coordsize="1,1" path="m,1l,,,1r1,e" filled="f" strokeweight=".05pt">
                <v:path arrowok="t"/>
              </v:shape>
              <v:shape id="_x0000_s33781" style="position:absolute;left:785;top:5325;width:1;height:1" coordsize="1,1" path="m,1l,,,1r1,e" filled="f" strokeweight=".05pt">
                <v:path arrowok="t"/>
              </v:shape>
              <v:shape id="_x0000_s33782" style="position:absolute;left:786;top:5325;width:1;height:1" coordsize="1,1" path="m,1l,,,1r1,e" filled="f" strokeweight=".05pt">
                <v:path arrowok="t"/>
              </v:shape>
              <v:shape id="_x0000_s33783" style="position:absolute;left:787;top:5325;width:2;height:1" coordsize="2,1" path="m,1l,,,1r2,e" filled="f" strokeweight=".05pt">
                <v:path arrowok="t"/>
              </v:shape>
              <v:shape id="_x0000_s33784" style="position:absolute;left:789;top:5325;width:1;height:1" coordsize="1,1" path="m,1l,,,1r1,e" filled="f" strokeweight=".05pt">
                <v:path arrowok="t"/>
              </v:shape>
              <v:shape id="_x0000_s33785" style="position:absolute;left:790;top:5325;width:1;height:1" coordsize="1,1" path="m,1l,,,,1,1e" filled="f" strokeweight=".05pt">
                <v:path arrowok="t"/>
              </v:shape>
              <v:shape id="_x0000_s33786" style="position:absolute;left:791;top:5325;width:1;height:1" coordsize="1,1" path="m,1l,,,1r1,e" filled="f" strokeweight=".05pt">
                <v:path arrowok="t"/>
              </v:shape>
              <v:shape id="_x0000_s33787" style="position:absolute;left:792;top:5325;width:1;height:1" coordsize="1,1" path="m,1l,,,1r1,e" filled="f" strokeweight=".05pt">
                <v:path arrowok="t"/>
              </v:shape>
              <v:shape id="_x0000_s33788" style="position:absolute;left:793;top:5325;width:2;height:1" coordsize="2,1" path="m,1l,,,,2,1e" filled="f" strokeweight=".05pt">
                <v:path arrowok="t"/>
              </v:shape>
              <v:shape id="_x0000_s33789" style="position:absolute;left:795;top:5325;width:1;height:1" coordsize="1,1" path="m,1l,,,1r1,e" filled="f" strokeweight=".05pt">
                <v:path arrowok="t"/>
              </v:shape>
              <v:shape id="_x0000_s33790" style="position:absolute;left:796;top:5326;width:1;height:1" coordsize="1,0" path="m,l,,,,1,e" filled="f" strokeweight=".05pt">
                <v:path arrowok="t"/>
              </v:shape>
              <v:shape id="_x0000_s33791" style="position:absolute;left:797;top:5325;width:1;height:1" coordsize="1,1" path="m,1l,,,1r1,e" filled="f" strokeweight=".05pt">
                <v:path arrowok="t"/>
              </v:shape>
              <v:shape id="_x0000_s33792" style="position:absolute;left:798;top:5325;width:1;height:1" coordsize="1,1" path="m,1l,,,1,1,e" filled="f" strokeweight=".05pt">
                <v:path arrowok="t"/>
              </v:shape>
              <v:shape id="_x0000_s33793" style="position:absolute;left:799;top:5325;width:2;height:1" coordsize="2,1" path="m,1l,,,1r2,e" filled="f" strokeweight=".05pt">
                <v:path arrowok="t"/>
              </v:shape>
              <v:shape id="_x0000_s33794" style="position:absolute;left:801;top:5326;width:1;height:1" coordsize="1,0" path="m,l,,,,1,e" filled="f" strokeweight=".05pt">
                <v:path arrowok="t"/>
              </v:shape>
              <v:shape id="_x0000_s33795" style="position:absolute;left:802;top:5325;width:1;height:1" coordsize="1,1" path="m,1l,,,1r1,e" filled="f" strokeweight=".05pt">
                <v:path arrowok="t"/>
              </v:shape>
              <v:shape id="_x0000_s33796" style="position:absolute;left:803;top:5326;width:1;height:1" coordsize="1,0" path="m,l,,,,1,e" filled="f" strokeweight=".05pt">
                <v:path arrowok="t"/>
              </v:shape>
              <v:shape id="_x0000_s33797" style="position:absolute;left:804;top:5325;width:1;height:1" coordsize="1,1" path="m,1r,l,1,1,e" filled="f" strokeweight=".05pt">
                <v:path arrowok="t"/>
              </v:shape>
              <v:shape id="_x0000_s33798" style="position:absolute;left:805;top:5325;width:2;height:1" coordsize="2,1" path="m,1l,,,1r2,e" filled="f" strokeweight=".05pt">
                <v:path arrowok="t"/>
              </v:shape>
              <v:shape id="_x0000_s33799" style="position:absolute;left:807;top:5324;width:1;height:2" coordsize="1,2" path="m,2l,,,2r1,e" filled="f" strokeweight=".05pt">
                <v:path arrowok="t"/>
              </v:shape>
              <v:shape id="_x0000_s33800" style="position:absolute;left:808;top:5325;width:1;height:1" coordsize="1,1" path="m,1l,,,,1,1e" filled="f" strokeweight=".05pt">
                <v:path arrowok="t"/>
              </v:shape>
              <v:shape id="_x0000_s33801" style="position:absolute;left:809;top:5326;width:1;height:1" coordsize="1,0" path="m,l,,,,1,e" filled="f" strokeweight=".05pt">
                <v:path arrowok="t"/>
              </v:shape>
              <v:shape id="_x0000_s33802" style="position:absolute;left:810;top:5325;width:1;height:1" coordsize="1,1" path="m,1l,,,1r1,e" filled="f" strokeweight=".05pt">
                <v:path arrowok="t"/>
              </v:shape>
              <v:shape id="_x0000_s33803" style="position:absolute;left:811;top:5326;width:2;height:1" coordsize="2,0" path="m,l,,,,2,e" filled="f" strokeweight=".05pt">
                <v:path arrowok="t"/>
              </v:shape>
              <v:shape id="_x0000_s33804" style="position:absolute;left:813;top:5326;width:1;height:1" coordsize="1,0" path="m,l,,,,1,e" filled="f" strokeweight=".05pt">
                <v:path arrowok="t"/>
              </v:shape>
              <v:shape id="_x0000_s33805" style="position:absolute;left:814;top:5325;width:1;height:1" coordsize="1,1" path="m,1l,,,1r1,e" filled="f" strokeweight=".05pt">
                <v:path arrowok="t"/>
              </v:shape>
              <v:shape id="_x0000_s33806" style="position:absolute;left:815;top:5325;width:1;height:1" coordsize="1,1" path="m,1l,,,,1,1e" filled="f" strokeweight=".05pt">
                <v:path arrowok="t"/>
              </v:shape>
              <v:shape id="_x0000_s33807" style="position:absolute;left:816;top:5325;width:1;height:1" coordsize="1,1" path="m,1l,,,1r1,e" filled="f" strokeweight=".05pt">
                <v:path arrowok="t"/>
              </v:shape>
              <v:shape id="_x0000_s33808" style="position:absolute;left:817;top:5326;width:2;height:1" coordsize="2,0" path="m,l,,,,2,e" filled="f" strokeweight=".05pt">
                <v:path arrowok="t"/>
              </v:shape>
              <v:shape id="_x0000_s33809" style="position:absolute;left:819;top:5325;width:1;height:1" coordsize="1,1" path="m,1l,,,1r1,e" filled="f" strokeweight=".05pt">
                <v:path arrowok="t"/>
              </v:shape>
              <v:shape id="_x0000_s33810" style="position:absolute;left:820;top:5326;width:1;height:1" coordsize="1,0" path="m,l,,,,1,e" filled="f" strokeweight=".05pt">
                <v:path arrowok="t"/>
              </v:shape>
              <v:shape id="_x0000_s33811" style="position:absolute;left:821;top:5326;width:1;height:1" coordsize="1,0" path="m,l,,,,1,e" filled="f" strokeweight=".05pt">
                <v:path arrowok="t"/>
              </v:shape>
              <v:shape id="_x0000_s33812" style="position:absolute;left:822;top:5325;width:1;height:1" coordsize="1,1" path="m,1l,,,1r1,e" filled="f" strokeweight=".05pt">
                <v:path arrowok="t"/>
              </v:shape>
              <v:shape id="_x0000_s33813" style="position:absolute;left:823;top:5325;width:2;height:1" coordsize="2,1" path="m,1l,,,1r2,e" filled="f" strokeweight=".05pt">
                <v:path arrowok="t"/>
              </v:shape>
              <v:shape id="_x0000_s33814" style="position:absolute;left:825;top:5323;width:1;height:3" coordsize="1,3" path="m,3l,,,3r1,e" filled="f" strokeweight=".05pt">
                <v:path arrowok="t"/>
              </v:shape>
              <v:shape id="_x0000_s33815" style="position:absolute;left:826;top:5326;width:1;height:1" coordsize="1,0" path="m,l,,,,1,e" filled="f" strokeweight=".05pt">
                <v:path arrowok="t"/>
              </v:shape>
              <v:shape id="_x0000_s33816" style="position:absolute;left:827;top:5326;width:1;height:1" coordsize="1,0" path="m,l,,,,1,e" filled="f" strokeweight=".05pt">
                <v:path arrowok="t"/>
              </v:shape>
              <v:shape id="_x0000_s33817" style="position:absolute;left:828;top:5325;width:1;height:1" coordsize="1,1" path="m,1l,,,1r1,e" filled="f" strokeweight=".05pt">
                <v:path arrowok="t"/>
              </v:shape>
              <v:shape id="_x0000_s33818" style="position:absolute;left:829;top:5325;width:2;height:1" coordsize="2,1" path="m,1l,,,1r2,e" filled="f" strokeweight=".05pt">
                <v:path arrowok="t"/>
              </v:shape>
              <v:shape id="_x0000_s33819" style="position:absolute;left:831;top:5326;width:1;height:1" coordsize="1,0" path="m,l,,,,1,e" filled="f" strokeweight=".05pt">
                <v:path arrowok="t"/>
              </v:shape>
              <v:shape id="_x0000_s33820" style="position:absolute;left:832;top:5326;width:1;height:1" coordsize="1,0" path="m,l,,,,1,e" filled="f" strokeweight=".05pt">
                <v:path arrowok="t"/>
              </v:shape>
              <v:shape id="_x0000_s33821" style="position:absolute;left:833;top:5326;width:1;height:1" coordsize="1,0" path="m,l,,,,1,e" filled="f" strokeweight=".05pt">
                <v:path arrowok="t"/>
              </v:shape>
              <v:shape id="_x0000_s33822" style="position:absolute;left:834;top:5325;width:1;height:1" coordsize="1,1" path="m,1l,,,1,1,e" filled="f" strokeweight=".05pt">
                <v:path arrowok="t"/>
              </v:shape>
              <v:shape id="_x0000_s33823" style="position:absolute;left:835;top:5325;width:2;height:1" coordsize="2,1" path="m,1l,,,1r2,e" filled="f" strokeweight=".05pt">
                <v:path arrowok="t"/>
              </v:shape>
              <v:shape id="_x0000_s33824" style="position:absolute;left:837;top:5326;width:1;height:1" coordsize="1,0" path="m,l,,,,1,e" filled="f" strokeweight=".05pt">
                <v:path arrowok="t"/>
              </v:shape>
              <v:shape id="_x0000_s33825" style="position:absolute;left:838;top:5326;width:1;height:1" coordsize="1,0" path="m,l,,,,1,e" filled="f" strokeweight=".05pt">
                <v:path arrowok="t"/>
              </v:shape>
              <v:shape id="_x0000_s33826" style="position:absolute;left:839;top:5325;width:1;height:1" coordsize="1,1" path="m,1l,,,1r1,e" filled="f" strokeweight=".05pt">
                <v:path arrowok="t"/>
              </v:shape>
              <v:shape id="_x0000_s33827" style="position:absolute;left:840;top:5326;width:1;height:1" coordsize="1,0" path="m,l,,,,1,e" filled="f" strokeweight=".05pt">
                <v:path arrowok="t"/>
              </v:shape>
              <v:shape id="_x0000_s33828" style="position:absolute;left:841;top:5325;width:2;height:1" coordsize="2,1" path="m,1l,,,1r2,e" filled="f" strokeweight=".05pt">
                <v:path arrowok="t"/>
              </v:shape>
              <v:shape id="_x0000_s33829" style="position:absolute;left:843;top:5325;width:2;height:1" coordsize="2,1" path="m,1l,,,1r2,e" filled="f" strokeweight=".05pt">
                <v:path arrowok="t"/>
              </v:shape>
              <v:shape id="_x0000_s33830" style="position:absolute;left:845;top:5326;width:1;height:1" coordsize="1,0" path="m,l,,,,1,e" filled="f" strokeweight=".05pt">
                <v:path arrowok="t"/>
              </v:shape>
              <v:shape id="_x0000_s33831" style="position:absolute;left:846;top:5326;width:1;height:1" coordsize="1,0" path="m,l,,,,1,e" filled="f" strokeweight=".05pt">
                <v:path arrowok="t"/>
              </v:shape>
              <v:shape id="_x0000_s33832" style="position:absolute;left:847;top:5326;width:2;height:1" coordsize="2,0" path="m,l,,,,2,e" filled="f" strokeweight=".05pt">
                <v:path arrowok="t"/>
              </v:shape>
              <v:shape id="_x0000_s33833" style="position:absolute;left:849;top:5326;width:1;height:1" coordsize="1,0" path="m,l,,,,1,e" filled="f" strokeweight=".05pt">
                <v:path arrowok="t"/>
              </v:shape>
              <v:shape id="_x0000_s33834" style="position:absolute;left:850;top:5325;width:1;height:1" coordsize="1,1" path="m,1l,,,1r1,e" filled="f" strokeweight=".05pt">
                <v:path arrowok="t"/>
              </v:shape>
              <v:shape id="_x0000_s33835" style="position:absolute;left:851;top:5324;width:1;height:2" coordsize="1,2" path="m,2l,1r,l1,e" filled="f" strokeweight=".05pt">
                <v:path arrowok="t"/>
              </v:shape>
              <v:shape id="_x0000_s33836" style="position:absolute;left:852;top:5324;width:1;height:2" coordsize="1,2" path="m,2l,,,2r1,e" filled="f" strokeweight=".05pt">
                <v:path arrowok="t"/>
              </v:shape>
              <v:shape id="_x0000_s33837" style="position:absolute;left:853;top:5326;width:2;height:1" coordsize="2,0" path="m,l,,,,2,e" filled="f" strokeweight=".05pt">
                <v:path arrowok="t"/>
              </v:shape>
              <v:shape id="_x0000_s33838" style="position:absolute;left:855;top:5326;width:1;height:1" coordsize="1,0" path="m,l,,,,1,e" filled="f" strokeweight=".05pt">
                <v:path arrowok="t"/>
              </v:shape>
              <v:shape id="_x0000_s33839" style="position:absolute;left:856;top:5325;width:1;height:1" coordsize="1,1" path="m,1l,,,1r1,e" filled="f" strokeweight=".05pt">
                <v:path arrowok="t"/>
              </v:shape>
              <v:shape id="_x0000_s33840" style="position:absolute;left:857;top:5325;width:1;height:1" coordsize="1,1" path="m,1l,,,1,1,e" filled="f" strokeweight=".05pt">
                <v:path arrowok="t"/>
              </v:shape>
              <v:shape id="_x0000_s33841" style="position:absolute;left:858;top:5325;width:1;height:1" coordsize="1,1" path="m,1l,,,1r1,e" filled="f" strokeweight=".05pt">
                <v:path arrowok="t"/>
              </v:shape>
              <v:shape id="_x0000_s33842" style="position:absolute;left:859;top:5325;width:2;height:1" coordsize="2,1" path="m,1l,,,1r2,e" filled="f" strokeweight=".05pt">
                <v:path arrowok="t"/>
              </v:shape>
              <v:shape id="_x0000_s33843" style="position:absolute;left:861;top:5319;width:1;height:7" coordsize="1,7" path="m,7l,,,7r1,e" filled="f" strokeweight=".05pt">
                <v:path arrowok="t"/>
              </v:shape>
              <v:shape id="_x0000_s33844" style="position:absolute;left:862;top:5326;width:1;height:1" coordsize="1,0" path="m,l,,,,1,e" filled="f" strokeweight=".05pt">
                <v:path arrowok="t"/>
              </v:shape>
              <v:shape id="_x0000_s33845" style="position:absolute;left:863;top:5325;width:1;height:1" coordsize="1,1" path="m,1l,,,1r1,e" filled="f" strokeweight=".05pt">
                <v:path arrowok="t"/>
              </v:shape>
              <v:shape id="_x0000_s33846" style="position:absolute;left:864;top:5326;width:1;height:1" coordsize="1,0" path="m,l,,,,1,e" filled="f" strokeweight=".05pt">
                <v:path arrowok="t"/>
              </v:shape>
              <v:shape id="_x0000_s33847" style="position:absolute;left:865;top:5325;width:2;height:1" coordsize="2,1" path="m,1l,,,1r2,e" filled="f" strokeweight=".05pt">
                <v:path arrowok="t"/>
              </v:shape>
              <v:shape id="_x0000_s33848" style="position:absolute;left:867;top:5325;width:1;height:1" coordsize="1,1" path="m,1l,,,1r1,e" filled="f" strokeweight=".05pt">
                <v:path arrowok="t"/>
              </v:shape>
              <v:shape id="_x0000_s33849" style="position:absolute;left:868;top:5325;width:1;height:1" coordsize="1,1" path="m,1r,l,1,1,e" filled="f" strokeweight=".05pt">
                <v:path arrowok="t"/>
              </v:shape>
              <v:shape id="_x0000_s33850" style="position:absolute;left:869;top:5319;width:1;height:7" coordsize="1,7" path="m,7l,,,,1,1e" filled="f" strokeweight=".05pt">
                <v:path arrowok="t"/>
              </v:shape>
              <v:shape id="_x0000_s33851" style="position:absolute;left:870;top:5320;width:1;height:6" coordsize="1,6" path="m,6l,,,6r1,e" filled="f" strokeweight=".05pt">
                <v:path arrowok="t"/>
              </v:shape>
              <v:shape id="_x0000_s33852" style="position:absolute;left:871;top:5325;width:2;height:1" coordsize="2,1" path="m,1l,,,1r2,e" filled="f" strokeweight=".05pt">
                <v:path arrowok="t"/>
              </v:shape>
              <v:shape id="_x0000_s33853" style="position:absolute;left:873;top:5325;width:1;height:1" coordsize="1,1" path="m,1l,,,1r1,e" filled="f" strokeweight=".05pt">
                <v:path arrowok="t"/>
              </v:shape>
              <v:shape id="_x0000_s33854" style="position:absolute;left:874;top:5325;width:1;height:1" coordsize="1,1" path="m,1l,,,,1,e" filled="f" strokeweight=".05pt">
                <v:path arrowok="t"/>
              </v:shape>
              <v:shape id="_x0000_s33855" style="position:absolute;left:875;top:5325;width:1;height:1" coordsize="1,1" path="m,1l,,,1r1,e" filled="f" strokeweight=".05pt">
                <v:path arrowok="t"/>
              </v:shape>
              <v:shape id="_x0000_s33856" style="position:absolute;left:876;top:5325;width:1;height:1" coordsize="1,1" path="m,1l,,,1r1,e" filled="f" strokeweight=".05pt">
                <v:path arrowok="t"/>
              </v:shape>
              <v:shape id="_x0000_s33857" style="position:absolute;left:877;top:5325;width:2;height:1" coordsize="2,1" path="m,1l,,,1,2,e" filled="f" strokeweight=".05pt">
                <v:path arrowok="t"/>
              </v:shape>
              <v:shape id="_x0000_s33858" style="position:absolute;left:879;top:5273;width:1;height:53" coordsize="1,53" path="m,53l,,,52r1,e" filled="f" strokeweight=".05pt">
                <v:path arrowok="t"/>
              </v:shape>
              <v:shape id="_x0000_s33859" style="position:absolute;left:880;top:5325;width:1;height:1" coordsize="1,1" path="m,1l,,,1r1,e" filled="f" strokeweight=".05pt">
                <v:path arrowok="t"/>
              </v:shape>
              <v:shape id="_x0000_s33860" style="position:absolute;left:881;top:5325;width:1;height:1" coordsize="1,1" path="m,1l,,,1,1,e" filled="f" strokeweight=".05pt">
                <v:path arrowok="t"/>
              </v:shape>
              <v:shape id="_x0000_s33861" style="position:absolute;left:882;top:5325;width:1;height:1" coordsize="1,1" path="m,1l,,,1,1,e" filled="f" strokeweight=".05pt">
                <v:path arrowok="t"/>
              </v:shape>
              <v:shape id="_x0000_s33862" style="position:absolute;left:883;top:5325;width:2;height:1" coordsize="2,1" path="m,1l,,,1r2,e" filled="f" strokeweight=".05pt">
                <v:path arrowok="t"/>
              </v:shape>
              <v:shape id="_x0000_s33863" style="position:absolute;left:885;top:5325;width:1;height:1" coordsize="1,1" path="m,1l,,,1r1,e" filled="f" strokeweight=".05pt">
                <v:path arrowok="t"/>
              </v:shape>
              <v:shape id="_x0000_s33864" style="position:absolute;left:886;top:5325;width:1;height:1" coordsize="1,1" path="m,1l,,,1r1,e" filled="f" strokeweight=".05pt">
                <v:path arrowok="t"/>
              </v:shape>
              <v:shape id="_x0000_s33865" style="position:absolute;left:887;top:5311;width:1;height:15" coordsize="1,15" path="m,15l,8r,l1,e" filled="f" strokeweight=".05pt">
                <v:path arrowok="t"/>
              </v:shape>
              <v:shape id="_x0000_s33866" style="position:absolute;left:888;top:5303;width:1;height:23" coordsize="1,23" path="m,23l,,,23r1,e" filled="f" strokeweight=".05pt">
                <v:path arrowok="t"/>
              </v:shape>
              <v:shape id="_x0000_s33867" style="position:absolute;left:889;top:5325;width:2;height:1" coordsize="2,1" path="m,1l,,,1r2,e" filled="f" strokeweight=".05pt">
                <v:path arrowok="t"/>
              </v:shape>
              <v:shape id="_x0000_s33868" style="position:absolute;left:891;top:5325;width:1;height:1" coordsize="1,1" path="m,1l,,,,1,e" filled="f" strokeweight=".05pt">
                <v:path arrowok="t"/>
              </v:shape>
              <v:shape id="_x0000_s33869" style="position:absolute;left:892;top:5325;width:1;height:1" coordsize="1,1" path="m,1l,,,1r1,e" filled="f" strokeweight=".05pt">
                <v:path arrowok="t"/>
              </v:shape>
              <v:shape id="_x0000_s33870" style="position:absolute;left:893;top:5326;width:1;height:1" coordsize="1,0" path="m,l,,,,1,e" filled="f" strokeweight=".05pt">
                <v:path arrowok="t"/>
              </v:shape>
              <v:shape id="_x0000_s33871" style="position:absolute;left:894;top:5324;width:1;height:2" coordsize="1,2" path="m,2l,,,1,1,2e" filled="f" strokeweight=".05pt">
                <v:path arrowok="t"/>
              </v:shape>
              <v:shape id="_x0000_s33872" style="position:absolute;left:895;top:5325;width:2;height:1" coordsize="2,1" path="m,1l,,,1,2,e" filled="f" strokeweight=".05pt">
                <v:path arrowok="t"/>
              </v:shape>
              <v:shape id="_x0000_s33873" style="position:absolute;left:897;top:5320;width:1;height:6" coordsize="1,6" path="m,6l,,,6r1,e" filled="f" strokeweight=".05pt">
                <v:path arrowok="t"/>
              </v:shape>
              <v:shape id="_x0000_s33874" style="position:absolute;left:898;top:5325;width:1;height:1" coordsize="1,1" path="m,1l,,,,1,1e" filled="f" strokeweight=".05pt">
                <v:path arrowok="t"/>
              </v:shape>
              <v:shape id="_x0000_s33875" style="position:absolute;left:899;top:5325;width:1;height:1" coordsize="1,1" path="m,1l,,,1r1,e" filled="f" strokeweight=".05pt">
                <v:path arrowok="t"/>
              </v:shape>
              <v:shape id="_x0000_s33876" style="position:absolute;left:900;top:5325;width:1;height:1" coordsize="1,1" path="m,1l,,,1,1,e" filled="f" strokeweight=".05pt">
                <v:path arrowok="t"/>
              </v:shape>
              <v:shape id="_x0000_s33877" style="position:absolute;left:901;top:5325;width:2;height:1" coordsize="2,1" path="m,1l,,,1r2,e" filled="f" strokeweight=".05pt">
                <v:path arrowok="t"/>
              </v:shape>
              <v:shape id="_x0000_s33878" style="position:absolute;left:903;top:5325;width:1;height:1" coordsize="1,1" path="m,1l,,,1r1,e" filled="f" strokeweight=".05pt">
                <v:path arrowok="t"/>
              </v:shape>
              <v:shape id="_x0000_s33879" style="position:absolute;left:904;top:5325;width:1;height:1" coordsize="1,1" path="m,1l,,,1r1,e" filled="f" strokeweight=".05pt">
                <v:path arrowok="t"/>
              </v:shape>
              <v:shape id="_x0000_s33880" style="position:absolute;left:905;top:5325;width:1;height:1" coordsize="1,1" path="m,1l,,,,1,e" filled="f" strokeweight=".05pt">
                <v:path arrowok="t"/>
              </v:shape>
              <v:shape id="_x0000_s33881" style="position:absolute;left:906;top:5324;width:1;height:2" coordsize="1,2" path="m,2l,,,2r1,e" filled="f" strokeweight=".05pt">
                <v:path arrowok="t"/>
              </v:shape>
              <v:shape id="_x0000_s33882" style="position:absolute;left:907;top:5325;width:2;height:1" coordsize="2,1" path="m,1l,,,1r2,e" filled="f" strokeweight=".05pt">
                <v:path arrowok="t"/>
              </v:shape>
              <v:shape id="_x0000_s33883" style="position:absolute;left:909;top:5325;width:1;height:1" coordsize="1,1" path="m,1l,,,1r1,e" filled="f" strokeweight=".05pt">
                <v:path arrowok="t"/>
              </v:shape>
              <v:shape id="_x0000_s33884" style="position:absolute;left:910;top:5325;width:1;height:1" coordsize="1,1" path="m,1l,,,1r1,e" filled="f" strokeweight=".05pt">
                <v:path arrowok="t"/>
              </v:shape>
              <v:shape id="_x0000_s33885" style="position:absolute;left:911;top:5326;width:1;height:1" coordsize="1,0" path="m,l,,,,1,e" filled="f" strokeweight=".05pt">
                <v:path arrowok="t"/>
              </v:shape>
              <v:shape id="_x0000_s33886" style="position:absolute;left:912;top:5325;width:1;height:1" coordsize="1,1" path="m,1l,,,1r1,e" filled="f" strokeweight=".05pt">
                <v:path arrowok="t"/>
              </v:shape>
              <v:shape id="_x0000_s33887" style="position:absolute;left:913;top:5325;width:2;height:1" coordsize="2,1" path="m,1l,,,1r2,e" filled="f" strokeweight=".05pt">
                <v:path arrowok="t"/>
              </v:shape>
              <v:shape id="_x0000_s33888" style="position:absolute;left:915;top:5324;width:1;height:2" coordsize="1,2" path="m,2l,,,1,1,2e" filled="f" strokeweight=".05pt">
                <v:path arrowok="t"/>
              </v:shape>
              <v:shape id="_x0000_s33889" style="position:absolute;left:916;top:5325;width:1;height:1" coordsize="1,1" path="m,1l,,,1r1,e" filled="f" strokeweight=".05pt">
                <v:path arrowok="t"/>
              </v:shape>
              <v:shape id="_x0000_s33890" style="position:absolute;left:917;top:5325;width:1;height:1" coordsize="1,1" path="m,1l,,,1r1,e" filled="f" strokeweight=".05pt">
                <v:path arrowok="t"/>
              </v:shape>
              <v:shape id="_x0000_s33891" style="position:absolute;left:918;top:5326;width:1;height:1" coordsize="1,0" path="m,l,,,,1,e" filled="f" strokeweight=".05pt">
                <v:path arrowok="t"/>
              </v:shape>
              <v:shape id="_x0000_s33892" style="position:absolute;left:919;top:5326;width:2;height:1" coordsize="2,0" path="m,l,,,,2,e" filled="f" strokeweight=".05pt">
                <v:path arrowok="t"/>
              </v:shape>
              <v:shape id="_x0000_s33893" style="position:absolute;left:921;top:5325;width:1;height:1" coordsize="1,1" path="m,1r,l,1,1,e" filled="f" strokeweight=".05pt">
                <v:path arrowok="t"/>
              </v:shape>
              <v:shape id="_x0000_s33894" style="position:absolute;left:922;top:5325;width:1;height:1" coordsize="1,1" path="m,1l,,,1r1,e" filled="f" strokeweight=".05pt">
                <v:path arrowok="t"/>
              </v:shape>
              <v:shape id="_x0000_s33895" style="position:absolute;left:923;top:5325;width:1;height:1" coordsize="1,1" path="m,1l,,,1r1,e" filled="f" strokeweight=".05pt">
                <v:path arrowok="t"/>
              </v:shape>
              <v:shape id="_x0000_s33896" style="position:absolute;left:924;top:5325;width:1;height:1" coordsize="1,1" path="m,1l,,,1r1,e" filled="f" strokeweight=".05pt">
                <v:path arrowok="t"/>
              </v:shape>
              <v:shape id="_x0000_s33897" style="position:absolute;left:925;top:5326;width:2;height:1" coordsize="2,0" path="m,l,,,,2,e" filled="f" strokeweight=".05pt">
                <v:path arrowok="t"/>
              </v:shape>
              <v:shape id="_x0000_s33898" style="position:absolute;left:927;top:5325;width:1;height:1" coordsize="1,1" path="m,1l,,,1r1,e" filled="f" strokeweight=".05pt">
                <v:path arrowok="t"/>
              </v:shape>
              <v:shape id="_x0000_s33899" style="position:absolute;left:928;top:5326;width:1;height:1" coordsize="1,0" path="m,l,,,,1,e" filled="f" strokeweight=".05pt">
                <v:path arrowok="t"/>
              </v:shape>
              <v:shape id="_x0000_s33900" style="position:absolute;left:929;top:5325;width:1;height:1" coordsize="1,1" path="m,1l,,,1r1,e" filled="f" strokeweight=".05pt">
                <v:path arrowok="t"/>
              </v:shape>
              <v:shape id="_x0000_s33901" style="position:absolute;left:930;top:5326;width:1;height:1" coordsize="1,0" path="m,l,,,,1,e" filled="f" strokeweight=".05pt">
                <v:path arrowok="t"/>
              </v:shape>
              <v:shape id="_x0000_s33902" style="position:absolute;left:931;top:5326;width:2;height:1" coordsize="2,0" path="m,l,,,,2,e" filled="f" strokeweight=".05pt">
                <v:path arrowok="t"/>
              </v:shape>
              <v:shape id="_x0000_s33903" style="position:absolute;left:933;top:5325;width:1;height:1" coordsize="1,1" path="m,1l,,,,1,1e" filled="f" strokeweight=".05pt">
                <v:path arrowok="t"/>
              </v:shape>
              <v:shape id="_x0000_s33904" style="position:absolute;left:934;top:5325;width:1;height:1" coordsize="1,1" path="m,1l,,,1r1,e" filled="f" strokeweight=".05pt">
                <v:path arrowok="t"/>
              </v:shape>
              <v:shape id="_x0000_s33905" style="position:absolute;left:935;top:5325;width:1;height:1" coordsize="1,1" path="m,1l,,,1r1,e" filled="f" strokeweight=".05pt">
                <v:path arrowok="t"/>
              </v:shape>
              <v:shape id="_x0000_s33906" style="position:absolute;left:936;top:5325;width:1;height:1" coordsize="1,1" path="m,1r,l,1,1,e" filled="f" strokeweight=".05pt">
                <v:path arrowok="t"/>
              </v:shape>
              <v:shape id="_x0000_s33907" style="position:absolute;left:937;top:5325;width:2;height:1" coordsize="2,1" path="m,1l,,,1r2,e" filled="f" strokeweight=".05pt">
                <v:path arrowok="t"/>
              </v:shape>
              <v:shape id="_x0000_s33908" style="position:absolute;left:939;top:5326;width:1;height:1" coordsize="1,0" path="m,l,,,,1,e" filled="f" strokeweight=".05pt">
                <v:path arrowok="t"/>
              </v:shape>
              <v:shape id="_x0000_s33909" style="position:absolute;left:940;top:5326;width:1;height:1" coordsize="1,0" path="m,l,,,,1,e" filled="f" strokeweight=".05pt">
                <v:path arrowok="t"/>
              </v:shape>
              <v:shape id="_x0000_s33910" style="position:absolute;left:941;top:5326;width:1;height:1" coordsize="1,0" path="m,l,,,,1,e" filled="f" strokeweight=".05pt">
                <v:path arrowok="t"/>
              </v:shape>
              <v:shape id="_x0000_s33911" style="position:absolute;left:942;top:5325;width:1;height:1" coordsize="1,1" path="m,1l,,,1r1,e" filled="f" strokeweight=".05pt">
                <v:path arrowok="t"/>
              </v:shape>
              <v:shape id="_x0000_s33912" style="position:absolute;left:943;top:5325;width:1;height:1" coordsize="1,1" path="m,1l,,,1r1,e" filled="f" strokeweight=".05pt">
                <v:path arrowok="t"/>
              </v:shape>
              <v:shape id="_x0000_s33913" style="position:absolute;left:944;top:5326;width:2;height:1" coordsize="2,0" path="m,l,,,,2,e" filled="f" strokeweight=".05pt">
                <v:path arrowok="t"/>
              </v:shape>
              <v:shape id="_x0000_s33914" style="position:absolute;left:946;top:5325;width:1;height:1" coordsize="1,1" path="m,1l,,,1r1,e" filled="f" strokeweight=".05pt">
                <v:path arrowok="t"/>
              </v:shape>
              <v:shape id="_x0000_s33915" style="position:absolute;left:947;top:5326;width:1;height:1" coordsize="1,0" path="m,l,,,,1,e" filled="f" strokeweight=".05pt">
                <v:path arrowok="t"/>
              </v:shape>
              <v:shape id="_x0000_s33916" style="position:absolute;left:948;top:5326;width:1;height:1" coordsize="1,0" path="m,l,,,,1,e" filled="f" strokeweight=".05pt">
                <v:path arrowok="t"/>
              </v:shape>
            </v:group>
            <v:group id="_x0000_s34118" style="position:absolute;left:949;top:4952;width:240;height:375" coordorigin="949,4952" coordsize="240,375">
              <v:shape id="_x0000_s33918" style="position:absolute;left:949;top:5325;width:1;height:1" coordsize="1,1" path="m,1l,,,1r1,e" filled="f" strokeweight=".05pt">
                <v:path arrowok="t"/>
              </v:shape>
              <v:shape id="_x0000_s33919" style="position:absolute;left:950;top:5325;width:2;height:1" coordsize="2,1" path="m,1l,,,1r2,e" filled="f" strokeweight=".05pt">
                <v:path arrowok="t"/>
              </v:shape>
              <v:shape id="_x0000_s33920" style="position:absolute;left:952;top:5325;width:1;height:1" coordsize="1,1" path="m,1l,,,1r1,e" filled="f" strokeweight=".05pt">
                <v:path arrowok="t"/>
              </v:shape>
              <v:shape id="_x0000_s33921" style="position:absolute;left:953;top:5325;width:1;height:1" coordsize="1,1" path="m,1l,,,1r1,e" filled="f" strokeweight=".05pt">
                <v:path arrowok="t"/>
              </v:shape>
              <v:shape id="_x0000_s33922" style="position:absolute;left:954;top:5325;width:1;height:1" coordsize="1,1" path="m,1r,l,1,1,e" filled="f" strokeweight=".05pt">
                <v:path arrowok="t"/>
              </v:shape>
              <v:shape id="_x0000_s33923" style="position:absolute;left:955;top:5325;width:1;height:1" coordsize="1,1" path="m,1l,,,1r1,e" filled="f" strokeweight=".05pt">
                <v:path arrowok="t"/>
              </v:shape>
              <v:shape id="_x0000_s33924" style="position:absolute;left:956;top:5325;width:2;height:1" coordsize="2,1" path="m,1l,,,1r2,e" filled="f" strokeweight=".05pt">
                <v:path arrowok="t"/>
              </v:shape>
              <v:shape id="_x0000_s33925" style="position:absolute;left:958;top:5326;width:1;height:1" coordsize="1,0" path="m,l,,,,1,e" filled="f" strokeweight=".05pt">
                <v:path arrowok="t"/>
              </v:shape>
              <v:shape id="_x0000_s33926" style="position:absolute;left:959;top:5326;width:1;height:1" coordsize="1,0" path="m,l,,,,1,e" filled="f" strokeweight=".05pt">
                <v:path arrowok="t"/>
              </v:shape>
              <v:shape id="_x0000_s33927" style="position:absolute;left:960;top:5326;width:1;height:1" coordsize="1,0" path="m,l,,,,1,e" filled="f" strokeweight=".05pt">
                <v:path arrowok="t"/>
              </v:shape>
              <v:shape id="_x0000_s33928" style="position:absolute;left:961;top:5326;width:1;height:1" coordsize="1,0" path="m,l,,,,1,e" filled="f" strokeweight=".05pt">
                <v:path arrowok="t"/>
              </v:shape>
              <v:shape id="_x0000_s33929" style="position:absolute;left:962;top:5326;width:2;height:1" coordsize="2,0" path="m,l,,,,2,e" filled="f" strokeweight=".05pt">
                <v:path arrowok="t"/>
              </v:shape>
              <v:shape id="_x0000_s33930" style="position:absolute;left:964;top:5326;width:1;height:1" coordsize="1,0" path="m,l,,,,1,e" filled="f" strokeweight=".05pt">
                <v:path arrowok="t"/>
              </v:shape>
              <v:shape id="_x0000_s33931" style="position:absolute;left:965;top:5325;width:1;height:1" coordsize="1,1" path="m,1l,,,1r1,e" filled="f" strokeweight=".05pt">
                <v:path arrowok="t"/>
              </v:shape>
              <v:shape id="_x0000_s33932" style="position:absolute;left:966;top:5326;width:1;height:1" coordsize="1,0" path="m,l,,,,1,e" filled="f" strokeweight=".05pt">
                <v:path arrowok="t"/>
              </v:shape>
              <v:shape id="_x0000_s33933" style="position:absolute;left:967;top:5325;width:1;height:1" coordsize="1,1" path="m,1l,,,1r1,e" filled="f" strokeweight=".05pt">
                <v:path arrowok="t"/>
              </v:shape>
              <v:shape id="_x0000_s33934" style="position:absolute;left:968;top:5326;width:2;height:1" coordsize="2,0" path="m,l,,,,2,e" filled="f" strokeweight=".05pt">
                <v:path arrowok="t"/>
              </v:shape>
              <v:shape id="_x0000_s33935" style="position:absolute;left:970;top:5325;width:1;height:1" coordsize="1,1" path="m,1l,,,1r1,e" filled="f" strokeweight=".05pt">
                <v:path arrowok="t"/>
              </v:shape>
              <v:shape id="_x0000_s33936" style="position:absolute;left:971;top:5325;width:1;height:1" coordsize="1,1" path="m,1l,,,1r1,e" filled="f" strokeweight=".05pt">
                <v:path arrowok="t"/>
              </v:shape>
              <v:shape id="_x0000_s33937" style="position:absolute;left:972;top:5326;width:1;height:1" coordsize="1,0" path="m,l,,,,1,e" filled="f" strokeweight=".05pt">
                <v:path arrowok="t"/>
              </v:shape>
              <v:shape id="_x0000_s33938" style="position:absolute;left:973;top:5326;width:1;height:1" coordsize="1,0" path="m,l,,,,1,e" filled="f" strokeweight=".05pt">
                <v:path arrowok="t"/>
              </v:shape>
              <v:shape id="_x0000_s33939" style="position:absolute;left:974;top:5326;width:2;height:1" coordsize="2,0" path="m,l,,,,2,e" filled="f" strokeweight=".05pt">
                <v:path arrowok="t"/>
              </v:shape>
              <v:shape id="_x0000_s33940" style="position:absolute;left:976;top:5326;width:1;height:1" coordsize="1,0" path="m,l,,,,1,e" filled="f" strokeweight=".05pt">
                <v:path arrowok="t"/>
              </v:shape>
              <v:shape id="_x0000_s33941" style="position:absolute;left:977;top:5325;width:1;height:1" coordsize="1,1" path="m,1l,,,1r1,e" filled="f" strokeweight=".05pt">
                <v:path arrowok="t"/>
              </v:shape>
              <v:shape id="_x0000_s33942" style="position:absolute;left:978;top:5325;width:1;height:1" coordsize="1,1" path="m,1l,,,1,1,e" filled="f" strokeweight=".05pt">
                <v:path arrowok="t"/>
              </v:shape>
              <v:shape id="_x0000_s33943" style="position:absolute;left:979;top:5325;width:1;height:1" coordsize="1,1" path="m,1l,,,,1,1e" filled="f" strokeweight=".05pt">
                <v:path arrowok="t"/>
              </v:shape>
              <v:shape id="_x0000_s33944" style="position:absolute;left:980;top:5326;width:2;height:1" coordsize="2,0" path="m,l,,,,2,e" filled="f" strokeweight=".05pt">
                <v:path arrowok="t"/>
              </v:shape>
              <v:shape id="_x0000_s33945" style="position:absolute;left:982;top:5326;width:1;height:1" coordsize="1,0" path="m,l,,,,1,e" filled="f" strokeweight=".05pt">
                <v:path arrowok="t"/>
              </v:shape>
              <v:shape id="_x0000_s33946" style="position:absolute;left:983;top:5325;width:1;height:1" coordsize="1,1" path="m,1l,,,1r1,e" filled="f" strokeweight=".05pt">
                <v:path arrowok="t"/>
              </v:shape>
              <v:shape id="_x0000_s33947" style="position:absolute;left:984;top:5326;width:1;height:1" coordsize="1,0" path="m,l,,,,1,e" filled="f" strokeweight=".05pt">
                <v:path arrowok="t"/>
              </v:shape>
              <v:shape id="_x0000_s33948" style="position:absolute;left:985;top:5326;width:1;height:1" coordsize="1,0" path="m,l,,,,1,e" filled="f" strokeweight=".05pt">
                <v:path arrowok="t"/>
              </v:shape>
              <v:shape id="_x0000_s33949" style="position:absolute;left:986;top:5323;width:2;height:3" coordsize="2,3" path="m,3l,2,,3,2,e" filled="f" strokeweight=".05pt">
                <v:path arrowok="t"/>
              </v:shape>
              <v:shape id="_x0000_s33950" style="position:absolute;left:988;top:5323;width:1;height:3" coordsize="1,3" path="m,3l,,,3r1,e" filled="f" strokeweight=".05pt">
                <v:path arrowok="t"/>
              </v:shape>
              <v:shape id="_x0000_s33951" style="position:absolute;left:989;top:5326;width:1;height:1" coordsize="1,0" path="m,l,,,,1,e" filled="f" strokeweight=".05pt">
                <v:path arrowok="t"/>
              </v:shape>
              <v:shape id="_x0000_s33952" style="position:absolute;left:990;top:5326;width:1;height:1" coordsize="1,0" path="m,l,,,,1,e" filled="f" strokeweight=".05pt">
                <v:path arrowok="t"/>
              </v:shape>
              <v:shape id="_x0000_s33953" style="position:absolute;left:991;top:5326;width:1;height:1" coordsize="1,0" path="m,l,,,,1,e" filled="f" strokeweight=".05pt">
                <v:path arrowok="t"/>
              </v:shape>
              <v:shape id="_x0000_s33954" style="position:absolute;left:992;top:5326;width:2;height:1" coordsize="2,0" path="m,l,,,,2,e" filled="f" strokeweight=".05pt">
                <v:path arrowok="t"/>
              </v:shape>
              <v:shape id="_x0000_s33955" style="position:absolute;left:994;top:5326;width:1;height:1" coordsize="1,0" path="m,l,,,,1,e" filled="f" strokeweight=".05pt">
                <v:path arrowok="t"/>
              </v:shape>
              <v:shape id="_x0000_s33956" style="position:absolute;left:995;top:5326;width:1;height:1" coordsize="1,0" path="m,l,,,,1,e" filled="f" strokeweight=".05pt">
                <v:path arrowok="t"/>
              </v:shape>
              <v:shape id="_x0000_s33957" style="position:absolute;left:996;top:5319;width:1;height:7" coordsize="1,7" path="m,7l,,,7,1,6e" filled="f" strokeweight=".05pt">
                <v:path arrowok="t"/>
              </v:shape>
              <v:shape id="_x0000_s33958" style="position:absolute;left:997;top:5325;width:1;height:1" coordsize="1,1" path="m,1l,,,1r1,e" filled="f" strokeweight=".05pt">
                <v:path arrowok="t"/>
              </v:shape>
              <v:shape id="_x0000_s33959" style="position:absolute;left:998;top:5326;width:2;height:1" coordsize="2,0" path="m,l,,,,2,e" filled="f" strokeweight=".05pt">
                <v:path arrowok="t"/>
              </v:shape>
              <v:shape id="_x0000_s33960" style="position:absolute;left:1000;top:5326;width:1;height:1" coordsize="1,0" path="m,l,,,,1,e" filled="f" strokeweight=".05pt">
                <v:path arrowok="t"/>
              </v:shape>
              <v:shape id="_x0000_s33961" style="position:absolute;left:1001;top:5325;width:1;height:1" coordsize="1,1" path="m,1l,,,1r1,e" filled="f" strokeweight=".05pt">
                <v:path arrowok="t"/>
              </v:shape>
              <v:shape id="_x0000_s33962" style="position:absolute;left:1002;top:5326;width:1;height:1" coordsize="1,0" path="m,l,,,,1,e" filled="f" strokeweight=".05pt">
                <v:path arrowok="t"/>
              </v:shape>
              <v:shape id="_x0000_s33963" style="position:absolute;left:1003;top:5325;width:1;height:1" coordsize="1,1" path="m,1l,,,1r1,e" filled="f" strokeweight=".05pt">
                <v:path arrowok="t"/>
              </v:shape>
              <v:shape id="_x0000_s33964" style="position:absolute;left:1004;top:5325;width:2;height:1" coordsize="2,1" path="m,1l,,,1,2,e" filled="f" strokeweight=".05pt">
                <v:path arrowok="t"/>
              </v:shape>
              <v:shape id="_x0000_s33965" style="position:absolute;left:1006;top:5323;width:1;height:3" coordsize="1,3" path="m,3l,,,3r1,e" filled="f" strokeweight=".05pt">
                <v:path arrowok="t"/>
              </v:shape>
              <v:shape id="_x0000_s33966" style="position:absolute;left:1007;top:5326;width:1;height:1" coordsize="1,0" path="m,l,,,,1,e" filled="f" strokeweight=".05pt">
                <v:path arrowok="t"/>
              </v:shape>
              <v:shape id="_x0000_s33967" style="position:absolute;left:1008;top:5325;width:1;height:1" coordsize="1,1" path="m,1l,,,1r1,e" filled="f" strokeweight=".05pt">
                <v:path arrowok="t"/>
              </v:shape>
              <v:shape id="_x0000_s33968" style="position:absolute;left:1009;top:5326;width:1;height:1" coordsize="1,0" path="m,l,,,,1,e" filled="f" strokeweight=".05pt">
                <v:path arrowok="t"/>
              </v:shape>
              <v:shape id="_x0000_s33969" style="position:absolute;left:1010;top:5326;width:2;height:1" coordsize="2,0" path="m,l,,,,2,e" filled="f" strokeweight=".05pt">
                <v:path arrowok="t"/>
              </v:shape>
              <v:shape id="_x0000_s33970" style="position:absolute;left:1012;top:5325;width:1;height:1" coordsize="1,1" path="m,1l,,,1r1,e" filled="f" strokeweight=".05pt">
                <v:path arrowok="t"/>
              </v:shape>
              <v:shape id="_x0000_s33971" style="position:absolute;left:1013;top:5326;width:1;height:1" coordsize="1,0" path="m,l,,,,1,e" filled="f" strokeweight=".05pt">
                <v:path arrowok="t"/>
              </v:shape>
              <v:shape id="_x0000_s33972" style="position:absolute;left:1014;top:5320;width:1;height:6" coordsize="1,6" path="m,6l,,,4,1,3e" filled="f" strokeweight=".05pt">
                <v:path arrowok="t"/>
              </v:shape>
              <v:shape id="_x0000_s33973" style="position:absolute;left:1015;top:5323;width:1;height:3" coordsize="1,3" path="m,3l,,,3r1,e" filled="f" strokeweight=".05pt">
                <v:path arrowok="t"/>
              </v:shape>
              <v:shape id="_x0000_s33974" style="position:absolute;left:1016;top:5326;width:2;height:1" coordsize="2,0" path="m,l,,,,2,e" filled="f" strokeweight=".05pt">
                <v:path arrowok="t"/>
              </v:shape>
              <v:shape id="_x0000_s33975" style="position:absolute;left:1018;top:5326;width:1;height:1" coordsize="1,0" path="m,l,,,,1,e" filled="f" strokeweight=".05pt">
                <v:path arrowok="t"/>
              </v:shape>
              <v:shape id="_x0000_s33976" style="position:absolute;left:1019;top:5325;width:1;height:1" coordsize="1,1" path="m,1l,,,1r1,e" filled="f" strokeweight=".05pt">
                <v:path arrowok="t"/>
              </v:shape>
              <v:shape id="_x0000_s33977" style="position:absolute;left:1020;top:5326;width:1;height:1" coordsize="1,0" path="m,l,,,,1,e" filled="f" strokeweight=".05pt">
                <v:path arrowok="t"/>
              </v:shape>
              <v:shape id="_x0000_s33978" style="position:absolute;left:1021;top:5325;width:1;height:1" coordsize="1,1" path="m,1l,,,1r1,e" filled="f" strokeweight=".05pt">
                <v:path arrowok="t"/>
              </v:shape>
              <v:shape id="_x0000_s33979" style="position:absolute;left:1022;top:5326;width:2;height:1" coordsize="2,0" path="m,l,,,,2,e" filled="f" strokeweight=".05pt">
                <v:path arrowok="t"/>
              </v:shape>
              <v:shape id="_x0000_s33980" style="position:absolute;left:1024;top:5322;width:1;height:4" coordsize="1,4" path="m,4l,,,4r1,e" filled="f" strokeweight=".05pt">
                <v:path arrowok="t"/>
              </v:shape>
              <v:shape id="_x0000_s33981" style="position:absolute;left:1025;top:5326;width:1;height:1" coordsize="1,0" path="m,l,,,,1,e" filled="f" strokeweight=".05pt">
                <v:path arrowok="t"/>
              </v:shape>
              <v:shape id="_x0000_s33982" style="position:absolute;left:1026;top:5326;width:1;height:1" coordsize="1,0" path="m,l,,,,1,e" filled="f" strokeweight=".05pt">
                <v:path arrowok="t"/>
              </v:shape>
              <v:shape id="_x0000_s33983" style="position:absolute;left:1027;top:5326;width:1;height:1" coordsize="1,0" path="m,l,,,,1,e" filled="f" strokeweight=".05pt">
                <v:path arrowok="t"/>
              </v:shape>
              <v:shape id="_x0000_s33984" style="position:absolute;left:1028;top:5326;width:2;height:1" coordsize="2,0" path="m,l,,,,2,e" filled="f" strokeweight=".05pt">
                <v:path arrowok="t"/>
              </v:shape>
              <v:shape id="_x0000_s33985" style="position:absolute;left:1030;top:5326;width:1;height:1" coordsize="1,0" path="m,l,,,,1,e" filled="f" strokeweight=".05pt">
                <v:path arrowok="t"/>
              </v:shape>
              <v:shape id="_x0000_s33986" style="position:absolute;left:1031;top:5326;width:1;height:1" coordsize="1,0" path="m,l,,,,1,e" filled="f" strokeweight=".05pt">
                <v:path arrowok="t"/>
              </v:shape>
              <v:shape id="_x0000_s33987" style="position:absolute;left:1032;top:5324;width:1;height:2" coordsize="1,2" path="m,2l,,,,1,1e" filled="f" strokeweight=".05pt">
                <v:path arrowok="t"/>
              </v:shape>
              <v:shape id="_x0000_s33988" style="position:absolute;left:1033;top:5325;width:1;height:1" coordsize="1,1" path="m,1l,,,1r1,e" filled="f" strokeweight=".05pt">
                <v:path arrowok="t"/>
              </v:shape>
              <v:shape id="_x0000_s33989" style="position:absolute;left:1034;top:5326;width:2;height:1" coordsize="2,0" path="m,l,,,,2,e" filled="f" strokeweight=".05pt">
                <v:path arrowok="t"/>
              </v:shape>
              <v:shape id="_x0000_s33990" style="position:absolute;left:1036;top:5326;width:1;height:1" coordsize="1,0" path="m,l,,,,1,e" filled="f" strokeweight=".05pt">
                <v:path arrowok="t"/>
              </v:shape>
              <v:shape id="_x0000_s33991" style="position:absolute;left:1037;top:5325;width:1;height:1" coordsize="1,1" path="m,1l,,,1r1,e" filled="f" strokeweight=".05pt">
                <v:path arrowok="t"/>
              </v:shape>
              <v:shape id="_x0000_s33992" style="position:absolute;left:1038;top:5326;width:1;height:1" coordsize="1,0" path="m,l,,,,1,e" filled="f" strokeweight=".05pt">
                <v:path arrowok="t"/>
              </v:shape>
              <v:shape id="_x0000_s33993" style="position:absolute;left:1039;top:5326;width:1;height:1" coordsize="1,0" path="m,l,,,,1,e" filled="f" strokeweight=".05pt">
                <v:path arrowok="t"/>
              </v:shape>
              <v:shape id="_x0000_s33994" style="position:absolute;left:1040;top:5325;width:2;height:1" coordsize="2,1" path="m,1l,,,1,2,e" filled="f" strokeweight=".05pt">
                <v:path arrowok="t"/>
              </v:shape>
              <v:shape id="_x0000_s33995" style="position:absolute;left:1042;top:5325;width:1;height:1" coordsize="1,1" path="m,1l,,,,1,1e" filled="f" strokeweight=".05pt">
                <v:path arrowok="t"/>
              </v:shape>
              <v:shape id="_x0000_s33996" style="position:absolute;left:1043;top:5325;width:1;height:1" coordsize="1,1" path="m,1l,,,1r1,e" filled="f" strokeweight=".05pt">
                <v:path arrowok="t"/>
              </v:shape>
              <v:shape id="_x0000_s33997" style="position:absolute;left:1044;top:5325;width:1;height:1" coordsize="1,1" path="m,1l,,,1r1,e" filled="f" strokeweight=".05pt">
                <v:path arrowok="t"/>
              </v:shape>
              <v:shape id="_x0000_s33998" style="position:absolute;left:1045;top:5325;width:1;height:1" coordsize="1,1" path="m,1l,,,1r1,e" filled="f" strokeweight=".05pt">
                <v:path arrowok="t"/>
              </v:shape>
              <v:shape id="_x0000_s33999" style="position:absolute;left:1046;top:5326;width:2;height:1" coordsize="2,0" path="m,l,,,,2,e" filled="f" strokeweight=".05pt">
                <v:path arrowok="t"/>
              </v:shape>
              <v:shape id="_x0000_s34000" style="position:absolute;left:1048;top:5326;width:1;height:1" coordsize="1,0" path="m,l,,,,1,e" filled="f" strokeweight=".05pt">
                <v:path arrowok="t"/>
              </v:shape>
              <v:shape id="_x0000_s34001" style="position:absolute;left:1049;top:5326;width:1;height:1" coordsize="1,0" path="m,l,,,,1,e" filled="f" strokeweight=".05pt">
                <v:path arrowok="t"/>
              </v:shape>
              <v:shape id="_x0000_s34002" style="position:absolute;left:1050;top:5325;width:1;height:1" coordsize="1,1" path="m,1l,,,1r1,e" filled="f" strokeweight=".05pt">
                <v:path arrowok="t"/>
              </v:shape>
              <v:shape id="_x0000_s34003" style="position:absolute;left:1051;top:5326;width:1;height:1" coordsize="1,0" path="m,l,,,,1,e" filled="f" strokeweight=".05pt">
                <v:path arrowok="t"/>
              </v:shape>
              <v:shape id="_x0000_s34004" style="position:absolute;left:1052;top:5326;width:2;height:1" coordsize="2,0" path="m,l,,,,2,e" filled="f" strokeweight=".05pt">
                <v:path arrowok="t"/>
              </v:shape>
              <v:shape id="_x0000_s34005" style="position:absolute;left:1054;top:5326;width:1;height:1" coordsize="1,0" path="m,l,,,,1,e" filled="f" strokeweight=".05pt">
                <v:path arrowok="t"/>
              </v:shape>
              <v:shape id="_x0000_s34006" style="position:absolute;left:1055;top:5326;width:1;height:1" coordsize="1,0" path="m,l,,,,1,e" filled="f" strokeweight=".05pt">
                <v:path arrowok="t"/>
              </v:shape>
              <v:shape id="_x0000_s34007" style="position:absolute;left:1056;top:5326;width:1;height:1" coordsize="1,0" path="m,l,,,,1,e" filled="f" strokeweight=".05pt">
                <v:path arrowok="t"/>
              </v:shape>
              <v:shape id="_x0000_s34008" style="position:absolute;left:1057;top:5326;width:1;height:1" coordsize="1,0" path="m,l,,,,1,e" filled="f" strokeweight=".05pt">
                <v:path arrowok="t"/>
              </v:shape>
              <v:shape id="_x0000_s34009" style="position:absolute;left:1058;top:5326;width:2;height:1" coordsize="2,0" path="m,l,,,,2,e" filled="f" strokeweight=".05pt">
                <v:path arrowok="t"/>
              </v:shape>
              <v:shape id="_x0000_s34010" style="position:absolute;left:1060;top:5325;width:1;height:1" coordsize="1,1" path="m,1l,,,,1,1e" filled="f" strokeweight=".05pt">
                <v:path arrowok="t"/>
              </v:shape>
              <v:shape id="_x0000_s34011" style="position:absolute;left:1061;top:5325;width:1;height:1" coordsize="1,1" path="m,1l,,,1r1,e" filled="f" strokeweight=".05pt">
                <v:path arrowok="t"/>
              </v:shape>
              <v:shape id="_x0000_s34012" style="position:absolute;left:1062;top:5325;width:1;height:1" coordsize="1,1" path="m,1l,,,1r1,e" filled="f" strokeweight=".05pt">
                <v:path arrowok="t"/>
              </v:shape>
              <v:shape id="_x0000_s34013" style="position:absolute;left:1063;top:5325;width:1;height:1" coordsize="1,1" path="m,1l,,,1r1,e" filled="f" strokeweight=".05pt">
                <v:path arrowok="t"/>
              </v:shape>
              <v:shape id="_x0000_s34014" style="position:absolute;left:1064;top:5325;width:2;height:1" coordsize="2,1" path="m,1l,,,1r2,e" filled="f" strokeweight=".05pt">
                <v:path arrowok="t"/>
              </v:shape>
              <v:shape id="_x0000_s34015" style="position:absolute;left:1066;top:5325;width:1;height:1" coordsize="1,1" path="m,1l,,,1r1,e" filled="f" strokeweight=".05pt">
                <v:path arrowok="t"/>
              </v:shape>
              <v:shape id="_x0000_s34016" style="position:absolute;left:1067;top:5326;width:1;height:1" coordsize="1,0" path="m,l,,,,1,e" filled="f" strokeweight=".05pt">
                <v:path arrowok="t"/>
              </v:shape>
              <v:shape id="_x0000_s34017" style="position:absolute;left:1068;top:5323;width:1;height:3" coordsize="1,3" path="m,3l,,,2,1,1e" filled="f" strokeweight=".05pt">
                <v:path arrowok="t"/>
              </v:shape>
              <v:shape id="_x0000_s34018" style="position:absolute;left:1069;top:5324;width:1;height:2" coordsize="1,2" path="m,2l,,,2r1,e" filled="f" strokeweight=".05pt">
                <v:path arrowok="t"/>
              </v:shape>
              <v:shape id="_x0000_s34019" style="position:absolute;left:1070;top:5326;width:2;height:1" coordsize="2,0" path="m,l,,,,2,e" filled="f" strokeweight=".05pt">
                <v:path arrowok="t"/>
              </v:shape>
              <v:shape id="_x0000_s34020" style="position:absolute;left:1072;top:5325;width:1;height:1" coordsize="1,1" path="m,1l,,,1r1,e" filled="f" strokeweight=".05pt">
                <v:path arrowok="t"/>
              </v:shape>
              <v:shape id="_x0000_s34021" style="position:absolute;left:1073;top:5325;width:1;height:1" coordsize="1,1" path="m,1l,,,1r1,e" filled="f" strokeweight=".05pt">
                <v:path arrowok="t"/>
              </v:shape>
              <v:shape id="_x0000_s34022" style="position:absolute;left:1074;top:5326;width:1;height:1" coordsize="1,0" path="m,l,,,,1,e" filled="f" strokeweight=".05pt">
                <v:path arrowok="t"/>
              </v:shape>
              <v:shape id="_x0000_s34023" style="position:absolute;left:1075;top:5325;width:1;height:1" coordsize="1,1" path="m,1l,,,1r1,e" filled="f" strokeweight=".05pt">
                <v:path arrowok="t"/>
              </v:shape>
              <v:shape id="_x0000_s34024" style="position:absolute;left:1076;top:5326;width:2;height:1" coordsize="2,0" path="m,l,,,,2,e" filled="f" strokeweight=".05pt">
                <v:path arrowok="t"/>
              </v:shape>
              <v:shape id="_x0000_s34025" style="position:absolute;left:1078;top:5325;width:1;height:1" coordsize="1,1" path="m,1l,,,1r1,e" filled="f" strokeweight=".05pt">
                <v:path arrowok="t"/>
              </v:shape>
              <v:shape id="_x0000_s34026" style="position:absolute;left:1079;top:5326;width:1;height:1" coordsize="1,0" path="m,l,,,,1,e" filled="f" strokeweight=".05pt">
                <v:path arrowok="t"/>
              </v:shape>
              <v:shape id="_x0000_s34027" style="position:absolute;left:1080;top:5326;width:1;height:1" coordsize="1,0" path="m,l,,,,1,e" filled="f" strokeweight=".05pt">
                <v:path arrowok="t"/>
              </v:shape>
              <v:shape id="_x0000_s34028" style="position:absolute;left:1081;top:5326;width:1;height:1" coordsize="1,0" path="m,l,,,,1,e" filled="f" strokeweight=".05pt">
                <v:path arrowok="t"/>
              </v:shape>
              <v:shape id="_x0000_s34029" style="position:absolute;left:1082;top:5325;width:2;height:1" coordsize="2,1" path="m,1l,,,1r2,e" filled="f" strokeweight=".05pt">
                <v:path arrowok="t"/>
              </v:shape>
              <v:shape id="_x0000_s34030" style="position:absolute;left:1084;top:5325;width:1;height:1" coordsize="1,1" path="m,1l,,,1r1,e" filled="f" strokeweight=".05pt">
                <v:path arrowok="t"/>
              </v:shape>
              <v:shape id="_x0000_s34031" style="position:absolute;left:1085;top:5326;width:1;height:1" coordsize="1,0" path="m,l,,,,1,e" filled="f" strokeweight=".05pt">
                <v:path arrowok="t"/>
              </v:shape>
              <v:shape id="_x0000_s34032" style="position:absolute;left:1086;top:5326;width:1;height:1" coordsize="1,0" path="m,l,,,,1,e" filled="f" strokeweight=".05pt">
                <v:path arrowok="t"/>
              </v:shape>
              <v:shape id="_x0000_s34033" style="position:absolute;left:1087;top:5325;width:1;height:1" coordsize="1,1" path="m,1l,,,1r1,e" filled="f" strokeweight=".05pt">
                <v:path arrowok="t"/>
              </v:shape>
              <v:shape id="_x0000_s34034" style="position:absolute;left:1088;top:5325;width:2;height:1" coordsize="2,1" path="m,1l,,,1r2,e" filled="f" strokeweight=".05pt">
                <v:path arrowok="t"/>
              </v:shape>
              <v:shape id="_x0000_s34035" style="position:absolute;left:1090;top:5325;width:1;height:1" coordsize="1,1" path="m,1l,,,1r1,e" filled="f" strokeweight=".05pt">
                <v:path arrowok="t"/>
              </v:shape>
              <v:shape id="_x0000_s34036" style="position:absolute;left:1091;top:5325;width:1;height:1" coordsize="1,1" path="m,1l,,,1r1,e" filled="f" strokeweight=".05pt">
                <v:path arrowok="t"/>
              </v:shape>
              <v:shape id="_x0000_s34037" style="position:absolute;left:1092;top:5325;width:1;height:1" coordsize="1,1" path="m,1r,l,1,1,e" filled="f" strokeweight=".05pt">
                <v:path arrowok="t"/>
              </v:shape>
              <v:shape id="_x0000_s34038" style="position:absolute;left:1093;top:5325;width:1;height:1" coordsize="1,1" path="m,1l,,,1r1,e" filled="f" strokeweight=".05pt">
                <v:path arrowok="t"/>
              </v:shape>
              <v:shape id="_x0000_s34039" style="position:absolute;left:1094;top:5325;width:2;height:1" coordsize="2,1" path="m,1l,,,,2,1e" filled="f" strokeweight=".05pt">
                <v:path arrowok="t"/>
              </v:shape>
              <v:shape id="_x0000_s34040" style="position:absolute;left:1096;top:5325;width:1;height:1" coordsize="1,1" path="m,1l,,,,1,e" filled="f" strokeweight=".05pt">
                <v:path arrowok="t"/>
              </v:shape>
              <v:shape id="_x0000_s34041" style="position:absolute;left:1097;top:5323;width:1;height:3" coordsize="1,3" path="m,3l,,,3,1,2e" filled="f" strokeweight=".05pt">
                <v:path arrowok="t"/>
              </v:shape>
              <v:shape id="_x0000_s34042" style="position:absolute;left:1098;top:5325;width:1;height:1" coordsize="1,1" path="m,1l,,,,1,e" filled="f" strokeweight=".05pt">
                <v:path arrowok="t"/>
              </v:shape>
              <v:shape id="_x0000_s34043" style="position:absolute;left:1099;top:5325;width:1;height:1" coordsize="1,1" path="m,1l,,,1r1,e" filled="f" strokeweight=".05pt">
                <v:path arrowok="t"/>
              </v:shape>
              <v:shape id="_x0000_s34044" style="position:absolute;left:1100;top:5325;width:2;height:1" coordsize="2,1" path="m,1l,,,,2,e" filled="f" strokeweight=".05pt">
                <v:path arrowok="t"/>
              </v:shape>
              <v:shape id="_x0000_s34045" style="position:absolute;left:1102;top:5325;width:1;height:1" coordsize="1,1" path="m,1l,,,,1,1e" filled="f" strokeweight=".05pt">
                <v:path arrowok="t"/>
              </v:shape>
              <v:shape id="_x0000_s34046" style="position:absolute;left:1103;top:5324;width:1;height:2" coordsize="1,2" path="m,2l,,,2,1,1e" filled="f" strokeweight=".05pt">
                <v:path arrowok="t"/>
              </v:shape>
              <v:shape id="_x0000_s34047" style="position:absolute;left:1104;top:5259;width:1;height:67" coordsize="1,67" path="m,67l,36r,l1,e" filled="f" strokeweight=".05pt">
                <v:path arrowok="t"/>
              </v:shape>
              <v:shape id="_x0000_s34048" style="position:absolute;left:1105;top:4952;width:1;height:373" coordsize="1,373" path="m,373l,,,373r1,e" filled="f" strokeweight=".05pt">
                <v:path arrowok="t"/>
              </v:shape>
              <v:shape id="_x0000_s34049" style="position:absolute;left:1106;top:5324;width:2;height:2" coordsize="2,2" path="m,2l,,,1r2,e" filled="f" strokeweight=".05pt">
                <v:path arrowok="t"/>
              </v:shape>
              <v:shape id="_x0000_s34050" style="position:absolute;left:1108;top:5324;width:1;height:2" coordsize="1,2" path="m,2l,,,1r1,e" filled="f" strokeweight=".05pt">
                <v:path arrowok="t"/>
              </v:shape>
              <v:shape id="_x0000_s34051" style="position:absolute;left:1109;top:5324;width:1;height:2" coordsize="1,2" path="m,2l,,,1r1,e" filled="f" strokeweight=".05pt">
                <v:path arrowok="t"/>
              </v:shape>
              <v:shape id="_x0000_s34052" style="position:absolute;left:1110;top:5323;width:1;height:2" coordsize="1,2" path="m,2l,,,1r1,e" filled="f" strokeweight=".05pt">
                <v:path arrowok="t"/>
              </v:shape>
              <v:shape id="_x0000_s34053" style="position:absolute;left:1111;top:5322;width:1;height:3" coordsize="1,3" path="m,3l,,,1,1,2e" filled="f" strokeweight=".05pt">
                <v:path arrowok="t"/>
              </v:shape>
              <v:shape id="_x0000_s34054" style="position:absolute;left:1112;top:5323;width:1;height:2" coordsize="1,2" path="m,2l,,,,1,1e" filled="f" strokeweight=".05pt">
                <v:path arrowok="t"/>
              </v:shape>
              <v:shape id="_x0000_s34055" style="position:absolute;left:1113;top:5275;width:2;height:50" coordsize="2,50" path="m,50l,,,32r2,7e" filled="f" strokeweight=".05pt">
                <v:path arrowok="t"/>
              </v:shape>
              <v:shape id="_x0000_s34056" style="position:absolute;left:1115;top:5314;width:1;height:11" coordsize="1,11" path="m,11l,,,11r1,e" filled="f" strokeweight=".05pt">
                <v:path arrowok="t"/>
              </v:shape>
              <v:shape id="_x0000_s34057" style="position:absolute;left:1116;top:5324;width:1;height:2" coordsize="1,2" path="m,2l,,,1r1,e" filled="f" strokeweight=".05pt">
                <v:path arrowok="t"/>
              </v:shape>
              <v:shape id="_x0000_s34058" style="position:absolute;left:1117;top:5324;width:1;height:2" coordsize="1,2" path="m,2l,,,1,1,e" filled="f" strokeweight=".05pt">
                <v:path arrowok="t"/>
              </v:shape>
              <v:shape id="_x0000_s34059" style="position:absolute;left:1118;top:5323;width:1;height:3" coordsize="1,3" path="m,3l,,,3,1,2e" filled="f" strokeweight=".05pt">
                <v:path arrowok="t"/>
              </v:shape>
              <v:shape id="_x0000_s34060" style="position:absolute;left:1119;top:5324;width:2;height:2" coordsize="2,2" path="m,2l,,,1,2,e" filled="f" strokeweight=".05pt">
                <v:path arrowok="t"/>
              </v:shape>
              <v:shape id="_x0000_s34061" style="position:absolute;left:1121;top:5324;width:1;height:2" coordsize="1,2" path="m,2l,,,1r1,e" filled="f" strokeweight=".05pt">
                <v:path arrowok="t"/>
              </v:shape>
              <v:shape id="_x0000_s34062" style="position:absolute;left:1122;top:5325;width:1;height:1" coordsize="1,1" path="m,1l,,,1,1,e" filled="f" strokeweight=".05pt">
                <v:path arrowok="t"/>
              </v:shape>
              <v:shape id="_x0000_s34063" style="position:absolute;left:1123;top:5318;width:1;height:8" coordsize="1,8" path="m,8l,,,7r1,e" filled="f" strokeweight=".05pt">
                <v:path arrowok="t"/>
              </v:shape>
              <v:shape id="_x0000_s34064" style="position:absolute;left:1124;top:5325;width:1;height:1" coordsize="1,1" path="m,1l,,,,1,e" filled="f" strokeweight=".05pt">
                <v:path arrowok="t"/>
              </v:shape>
              <v:shape id="_x0000_s34065" style="position:absolute;left:1125;top:5324;width:2;height:2" coordsize="2,2" path="m,2l,,,1,2,2e" filled="f" strokeweight=".05pt">
                <v:path arrowok="t"/>
              </v:shape>
              <v:shape id="_x0000_s34066" style="position:absolute;left:1127;top:5324;width:1;height:2" coordsize="1,2" path="m,2l,,,2r1,e" filled="f" strokeweight=".05pt">
                <v:path arrowok="t"/>
              </v:shape>
              <v:shape id="_x0000_s34067" style="position:absolute;left:1128;top:5325;width:1;height:1" coordsize="1,1" path="m,1l,,,,1,e" filled="f" strokeweight=".05pt">
                <v:path arrowok="t"/>
              </v:shape>
              <v:shape id="_x0000_s34068" style="position:absolute;left:1129;top:5325;width:1;height:1" coordsize="1,1" path="m,1l,,,1r1,e" filled="f" strokeweight=".05pt">
                <v:path arrowok="t"/>
              </v:shape>
              <v:shape id="_x0000_s34069" style="position:absolute;left:1130;top:5324;width:1;height:2" coordsize="1,2" path="m,2l,,,2,1,1e" filled="f" strokeweight=".05pt">
                <v:path arrowok="t"/>
              </v:shape>
              <v:shape id="_x0000_s34070" style="position:absolute;left:1131;top:5318;width:2;height:8" coordsize="2,8" path="m,8l,1,,2,2,e" filled="f" strokeweight=".05pt">
                <v:path arrowok="t"/>
              </v:shape>
              <v:shape id="_x0000_s34071" style="position:absolute;left:1133;top:5318;width:1;height:8" coordsize="1,8" path="m,8l,,,7r1,e" filled="f" strokeweight=".05pt">
                <v:path arrowok="t"/>
              </v:shape>
              <v:shape id="_x0000_s34072" style="position:absolute;left:1134;top:5324;width:1;height:2" coordsize="1,2" path="m,2l,,,1,1,2e" filled="f" strokeweight=".05pt">
                <v:path arrowok="t"/>
              </v:shape>
              <v:shape id="_x0000_s34073" style="position:absolute;left:1135;top:5324;width:1;height:2" coordsize="1,2" path="m,2l,,,2,1,1e" filled="f" strokeweight=".05pt">
                <v:path arrowok="t"/>
              </v:shape>
              <v:shape id="_x0000_s34074" style="position:absolute;left:1136;top:5325;width:1;height:1" coordsize="1,1" path="m,1l,,,,1,1e" filled="f" strokeweight=".05pt">
                <v:path arrowok="t"/>
              </v:shape>
              <v:shape id="_x0000_s34075" style="position:absolute;left:1137;top:5325;width:2;height:1" coordsize="2,1" path="m,1l,,,1,2,e" filled="f" strokeweight=".05pt">
                <v:path arrowok="t"/>
              </v:shape>
              <v:shape id="_x0000_s34076" style="position:absolute;left:1139;top:5325;width:1;height:1" coordsize="1,1" path="m,1l,,,,1,e" filled="f" strokeweight=".05pt">
                <v:path arrowok="t"/>
              </v:shape>
              <v:shape id="_x0000_s34077" style="position:absolute;left:1140;top:5325;width:1;height:1" coordsize="1,1" path="m,1l,,,,1,e" filled="f" strokeweight=".05pt">
                <v:path arrowok="t"/>
              </v:shape>
              <v:shape id="_x0000_s34078" style="position:absolute;left:1141;top:5309;width:1;height:17" coordsize="1,17" path="m,17l,,,16r1,1e" filled="f" strokeweight=".05pt">
                <v:path arrowok="t"/>
              </v:shape>
              <v:shape id="_x0000_s34079" style="position:absolute;left:1142;top:5325;width:1;height:1" coordsize="1,1" path="m,1l,,,1r1,e" filled="f" strokeweight=".05pt">
                <v:path arrowok="t"/>
              </v:shape>
              <v:shape id="_x0000_s34080" style="position:absolute;left:1143;top:5325;width:2;height:1" coordsize="2,1" path="m,1l,,,,2,1e" filled="f" strokeweight=".05pt">
                <v:path arrowok="t"/>
              </v:shape>
              <v:shape id="_x0000_s34081" style="position:absolute;left:1145;top:5325;width:1;height:1" coordsize="1,1" path="m,1l,,,1r1,e" filled="f" strokeweight=".05pt">
                <v:path arrowok="t"/>
              </v:shape>
              <v:shape id="_x0000_s34082" style="position:absolute;left:1146;top:5325;width:1;height:1" coordsize="1,1" path="m,1l,,,1r1,e" filled="f" strokeweight=".05pt">
                <v:path arrowok="t"/>
              </v:shape>
              <v:shape id="_x0000_s34083" style="position:absolute;left:1147;top:5325;width:1;height:1" coordsize="1,1" path="m,1l,,,1r1,e" filled="f" strokeweight=".05pt">
                <v:path arrowok="t"/>
              </v:shape>
              <v:shape id="_x0000_s34084" style="position:absolute;left:1148;top:5325;width:1;height:1" coordsize="1,1" path="m,1l,,,1r1,e" filled="f" strokeweight=".05pt">
                <v:path arrowok="t"/>
              </v:shape>
              <v:shape id="_x0000_s34085" style="position:absolute;left:1149;top:5323;width:2;height:3" coordsize="2,3" path="m,3l,,,,2,e" filled="f" strokeweight=".05pt">
                <v:path arrowok="t"/>
              </v:shape>
              <v:shape id="_x0000_s34086" style="position:absolute;left:1151;top:5322;width:1;height:4" coordsize="1,4" path="m,4l,,,4,1,3e" filled="f" strokeweight=".05pt">
                <v:path arrowok="t"/>
              </v:shape>
              <v:shape id="_x0000_s34087" style="position:absolute;left:1152;top:5325;width:1;height:1" coordsize="1,1" path="m,1l,,,,1,1e" filled="f" strokeweight=".05pt">
                <v:path arrowok="t"/>
              </v:shape>
              <v:shape id="_x0000_s34088" style="position:absolute;left:1153;top:5325;width:1;height:1" coordsize="1,1" path="m,1l,,,1r1,e" filled="f" strokeweight=".05pt">
                <v:path arrowok="t"/>
              </v:shape>
              <v:shape id="_x0000_s34089" style="position:absolute;left:1154;top:5325;width:1;height:1" coordsize="1,1" path="m,1l,,,1,1,e" filled="f" strokeweight=".05pt">
                <v:path arrowok="t"/>
              </v:shape>
              <v:shape id="_x0000_s34090" style="position:absolute;left:1155;top:5325;width:2;height:1" coordsize="2,1" path="m,1l,,,1r2,e" filled="f" strokeweight=".05pt">
                <v:path arrowok="t"/>
              </v:shape>
              <v:shape id="_x0000_s34091" style="position:absolute;left:1157;top:5325;width:1;height:1" coordsize="1,1" path="m,1l,,,1r1,e" filled="f" strokeweight=".05pt">
                <v:path arrowok="t"/>
              </v:shape>
              <v:shape id="_x0000_s34092" style="position:absolute;left:1158;top:5325;width:1;height:1" coordsize="1,1" path="m,1l,,,,1,1e" filled="f" strokeweight=".05pt">
                <v:path arrowok="t"/>
              </v:shape>
              <v:shape id="_x0000_s34093" style="position:absolute;left:1159;top:5324;width:1;height:2" coordsize="1,2" path="m,2l,,,2r1,e" filled="f" strokeweight=".05pt">
                <v:path arrowok="t"/>
              </v:shape>
              <v:shape id="_x0000_s34094" style="position:absolute;left:1160;top:5325;width:1;height:1" coordsize="1,1" path="m,1l,,,1r1,e" filled="f" strokeweight=".05pt">
                <v:path arrowok="t"/>
              </v:shape>
              <v:shape id="_x0000_s34095" style="position:absolute;left:1161;top:5325;width:2;height:1" coordsize="2,1" path="m,1l,,,1,2,e" filled="f" strokeweight=".05pt">
                <v:path arrowok="t"/>
              </v:shape>
              <v:shape id="_x0000_s34096" style="position:absolute;left:1163;top:5325;width:1;height:1" coordsize="1,1" path="m,1l,,,1r1,e" filled="f" strokeweight=".05pt">
                <v:path arrowok="t"/>
              </v:shape>
              <v:shape id="_x0000_s34097" style="position:absolute;left:1164;top:5325;width:1;height:1" coordsize="1,1" path="m,1l,,,1r1,e" filled="f" strokeweight=".05pt">
                <v:path arrowok="t"/>
              </v:shape>
              <v:shape id="_x0000_s34098" style="position:absolute;left:1165;top:5325;width:1;height:1" coordsize="1,1" path="m,1l,,,1r1,e" filled="f" strokeweight=".05pt">
                <v:path arrowok="t"/>
              </v:shape>
              <v:shape id="_x0000_s34099" style="position:absolute;left:1166;top:5325;width:1;height:1" coordsize="1,1" path="m,1l,,,1r1,e" filled="f" strokeweight=".05pt">
                <v:path arrowok="t"/>
              </v:shape>
              <v:shape id="_x0000_s34100" style="position:absolute;left:1167;top:5324;width:2;height:2" coordsize="2,2" path="m,2l,,,1r2,e" filled="f" strokeweight=".05pt">
                <v:path arrowok="t"/>
              </v:shape>
              <v:shape id="_x0000_s34101" style="position:absolute;left:1169;top:5325;width:1;height:1" coordsize="1,1" path="m,1l,,,,1,1e" filled="f" strokeweight=".05pt">
                <v:path arrowok="t"/>
              </v:shape>
              <v:shape id="_x0000_s34102" style="position:absolute;left:1170;top:5325;width:1;height:1" coordsize="1,1" path="m,1l,,,,1,1e" filled="f" strokeweight=".05pt">
                <v:path arrowok="t"/>
              </v:shape>
              <v:shape id="_x0000_s34103" style="position:absolute;left:1171;top:5325;width:1;height:1" coordsize="1,1" path="m,1l,,,1r1,e" filled="f" strokeweight=".05pt">
                <v:path arrowok="t"/>
              </v:shape>
              <v:shape id="_x0000_s34104" style="position:absolute;left:1172;top:5325;width:1;height:1" coordsize="1,1" path="m,1l,,,1r1,e" filled="f" strokeweight=".05pt">
                <v:path arrowok="t"/>
              </v:shape>
              <v:shape id="_x0000_s34105" style="position:absolute;left:1173;top:5325;width:2;height:1" coordsize="2,1" path="m,1l,,,1r2,e" filled="f" strokeweight=".05pt">
                <v:path arrowok="t"/>
              </v:shape>
              <v:shape id="_x0000_s34106" style="position:absolute;left:1175;top:5325;width:1;height:1" coordsize="1,1" path="m,1l,,,1r1,e" filled="f" strokeweight=".05pt">
                <v:path arrowok="t"/>
              </v:shape>
              <v:shape id="_x0000_s34107" style="position:absolute;left:1176;top:5325;width:1;height:1" coordsize="1,1" path="m,1l,,,1r1,e" filled="f" strokeweight=".05pt">
                <v:path arrowok="t"/>
              </v:shape>
              <v:shape id="_x0000_s34108" style="position:absolute;left:1177;top:5324;width:1;height:2" coordsize="1,2" path="m,2l,,,2r1,e" filled="f" strokeweight=".05pt">
                <v:path arrowok="t"/>
              </v:shape>
              <v:shape id="_x0000_s34109" style="position:absolute;left:1178;top:5325;width:1;height:1" coordsize="1,1" path="m,1l,,,1r1,e" filled="f" strokeweight=".05pt">
                <v:path arrowok="t"/>
              </v:shape>
              <v:shape id="_x0000_s34110" style="position:absolute;left:1179;top:5325;width:2;height:1" coordsize="2,1" path="m,1l,,,1r2,e" filled="f" strokeweight=".05pt">
                <v:path arrowok="t"/>
              </v:shape>
              <v:shape id="_x0000_s34111" style="position:absolute;left:1181;top:5325;width:1;height:1" coordsize="1,1" path="m,1l,,,1r1,e" filled="f" strokeweight=".05pt">
                <v:path arrowok="t"/>
              </v:shape>
              <v:shape id="_x0000_s34112" style="position:absolute;left:1182;top:5325;width:1;height:1" coordsize="1,1" path="m,1l,,,1r1,e" filled="f" strokeweight=".05pt">
                <v:path arrowok="t"/>
              </v:shape>
              <v:shape id="_x0000_s34113" style="position:absolute;left:1183;top:5325;width:1;height:1" coordsize="1,1" path="m,1l,,,1r1,e" filled="f" strokeweight=".05pt">
                <v:path arrowok="t"/>
              </v:shape>
              <v:shape id="_x0000_s34114" style="position:absolute;left:1184;top:5325;width:1;height:1" coordsize="1,1" path="m,1l,,,,1,1e" filled="f" strokeweight=".05pt">
                <v:path arrowok="t"/>
              </v:shape>
              <v:shape id="_x0000_s34115" style="position:absolute;left:1185;top:5325;width:2;height:1" coordsize="2,1" path="m,1l,,,,2,e" filled="f" strokeweight=".05pt">
                <v:path arrowok="t"/>
              </v:shape>
              <v:shape id="_x0000_s34116" style="position:absolute;left:1187;top:5325;width:1;height:1" coordsize="1,1" path="m,1l,,,1r1,e" filled="f" strokeweight=".05pt">
                <v:path arrowok="t"/>
              </v:shape>
              <v:shape id="_x0000_s34117" style="position:absolute;left:1188;top:5325;width:1;height:1" coordsize="1,1" path="m,1l,,,1r1,e" filled="f" strokeweight=".05pt">
                <v:path arrowok="t"/>
              </v:shape>
            </v:group>
            <v:group id="_x0000_s34319" style="position:absolute;left:1189;top:5259;width:240;height:68" coordorigin="1189,5259" coordsize="240,68">
              <v:shape id="_x0000_s34119" style="position:absolute;left:1189;top:5325;width:1;height:1" coordsize="1,1" path="m,1l,,,1r1,e" filled="f" strokeweight=".05pt">
                <v:path arrowok="t"/>
              </v:shape>
              <v:shape id="_x0000_s34120" style="position:absolute;left:1190;top:5325;width:1;height:1" coordsize="1,1" path="m,1l,,,1,1,e" filled="f" strokeweight=".05pt">
                <v:path arrowok="t"/>
              </v:shape>
              <v:shape id="_x0000_s34121" style="position:absolute;left:1191;top:5325;width:2;height:1" coordsize="2,1" path="m,1l,,,1r2,e" filled="f" strokeweight=".05pt">
                <v:path arrowok="t"/>
              </v:shape>
              <v:shape id="_x0000_s34122" style="position:absolute;left:1193;top:5325;width:1;height:1" coordsize="1,1" path="m,1l,,,1r1,e" filled="f" strokeweight=".05pt">
                <v:path arrowok="t"/>
              </v:shape>
              <v:shape id="_x0000_s34123" style="position:absolute;left:1194;top:5326;width:1;height:1" coordsize="1,0" path="m,l,,,,1,e" filled="f" strokeweight=".05pt">
                <v:path arrowok="t"/>
              </v:shape>
              <v:shape id="_x0000_s34124" style="position:absolute;left:1195;top:5325;width:1;height:1" coordsize="1,1" path="m,1l,,,,1,1e" filled="f" strokeweight=".05pt">
                <v:path arrowok="t"/>
              </v:shape>
              <v:shape id="_x0000_s34125" style="position:absolute;left:1196;top:5325;width:1;height:1" coordsize="1,1" path="m,1l,,,1,1,e" filled="f" strokeweight=".05pt">
                <v:path arrowok="t"/>
              </v:shape>
              <v:shape id="_x0000_s34126" style="position:absolute;left:1197;top:5325;width:2;height:1" coordsize="2,1" path="m,1l,,,1,2,e" filled="f" strokeweight=".05pt">
                <v:path arrowok="t"/>
              </v:shape>
              <v:shape id="_x0000_s34127" style="position:absolute;left:1199;top:5325;width:1;height:1" coordsize="1,1" path="m,1l,,,1r1,e" filled="f" strokeweight=".05pt">
                <v:path arrowok="t"/>
              </v:shape>
              <v:shape id="_x0000_s34128" style="position:absolute;left:1200;top:5325;width:1;height:1" coordsize="1,1" path="m,1l,,,1r1,e" filled="f" strokeweight=".05pt">
                <v:path arrowok="t"/>
              </v:shape>
              <v:shape id="_x0000_s34129" style="position:absolute;left:1201;top:5325;width:1;height:1" coordsize="1,1" path="m,1l,,,1r1,e" filled="f" strokeweight=".05pt">
                <v:path arrowok="t"/>
              </v:shape>
              <v:shape id="_x0000_s34130" style="position:absolute;left:1202;top:5325;width:1;height:1" coordsize="1,1" path="m,1l,,,,1,e" filled="f" strokeweight=".05pt">
                <v:path arrowok="t"/>
              </v:shape>
              <v:shape id="_x0000_s34131" style="position:absolute;left:1203;top:5322;width:2;height:4" coordsize="2,4" path="m,4l,,,4r2,e" filled="f" strokeweight=".05pt">
                <v:path arrowok="t"/>
              </v:shape>
              <v:shape id="_x0000_s34132" style="position:absolute;left:1205;top:5325;width:1;height:1" coordsize="1,1" path="m,1l,,,1r1,e" filled="f" strokeweight=".05pt">
                <v:path arrowok="t"/>
              </v:shape>
              <v:shape id="_x0000_s34133" style="position:absolute;left:1206;top:5325;width:1;height:1" coordsize="1,1" path="m,1l,,,1r1,e" filled="f" strokeweight=".05pt">
                <v:path arrowok="t"/>
              </v:shape>
              <v:shape id="_x0000_s34134" style="position:absolute;left:1207;top:5325;width:1;height:1" coordsize="1,1" path="m,1l,,,1r1,e" filled="f" strokeweight=".05pt">
                <v:path arrowok="t"/>
              </v:shape>
              <v:shape id="_x0000_s34135" style="position:absolute;left:1208;top:5325;width:1;height:1" coordsize="1,1" path="m,1l,,,1r1,e" filled="f" strokeweight=".05pt">
                <v:path arrowok="t"/>
              </v:shape>
              <v:shape id="_x0000_s34136" style="position:absolute;left:1209;top:5325;width:2;height:1" coordsize="2,1" path="m,1l,,,1r2,e" filled="f" strokeweight=".05pt">
                <v:path arrowok="t"/>
              </v:shape>
              <v:shape id="_x0000_s34137" style="position:absolute;left:1211;top:5325;width:1;height:1" coordsize="1,1" path="m,1l,,,1r1,e" filled="f" strokeweight=".05pt">
                <v:path arrowok="t"/>
              </v:shape>
              <v:shape id="_x0000_s34138" style="position:absolute;left:1212;top:5325;width:1;height:1" coordsize="1,1" path="m,1l,,,1,1,e" filled="f" strokeweight=".05pt">
                <v:path arrowok="t"/>
              </v:shape>
              <v:shape id="_x0000_s34139" style="position:absolute;left:1213;top:5324;width:1;height:2" coordsize="1,2" path="m,2l,,,2r1,e" filled="f" strokeweight=".05pt">
                <v:path arrowok="t"/>
              </v:shape>
              <v:shape id="_x0000_s34140" style="position:absolute;left:1214;top:5324;width:1;height:2" coordsize="1,2" path="m,2l,,,2r1,e" filled="f" strokeweight=".05pt">
                <v:path arrowok="t"/>
              </v:shape>
              <v:shape id="_x0000_s34141" style="position:absolute;left:1215;top:5325;width:2;height:1" coordsize="2,1" path="m,1l,,,1r2,e" filled="f" strokeweight=".05pt">
                <v:path arrowok="t"/>
              </v:shape>
              <v:shape id="_x0000_s34142" style="position:absolute;left:1217;top:5325;width:1;height:1" coordsize="1,1" path="m,1l,,,1r1,e" filled="f" strokeweight=".05pt">
                <v:path arrowok="t"/>
              </v:shape>
              <v:shape id="_x0000_s34143" style="position:absolute;left:1218;top:5325;width:1;height:1" coordsize="1,1" path="m,1l,,,1r1,e" filled="f" strokeweight=".05pt">
                <v:path arrowok="t"/>
              </v:shape>
              <v:shape id="_x0000_s34144" style="position:absolute;left:1219;top:5325;width:1;height:1" coordsize="1,1" path="m,1l,,,1r1,e" filled="f" strokeweight=".05pt">
                <v:path arrowok="t"/>
              </v:shape>
              <v:shape id="_x0000_s34145" style="position:absolute;left:1220;top:5325;width:1;height:1" coordsize="1,1" path="m,1l,,,1r1,e" filled="f" strokeweight=".05pt">
                <v:path arrowok="t"/>
              </v:shape>
              <v:shape id="_x0000_s34146" style="position:absolute;left:1221;top:5325;width:2;height:1" coordsize="2,1" path="m,1l,,,1r2,e" filled="f" strokeweight=".05pt">
                <v:path arrowok="t"/>
              </v:shape>
              <v:shape id="_x0000_s34147" style="position:absolute;left:1223;top:5322;width:1;height:4" coordsize="1,4" path="m,4l,,,4r1,e" filled="f" strokeweight=".05pt">
                <v:path arrowok="t"/>
              </v:shape>
              <v:shape id="_x0000_s34148" style="position:absolute;left:1224;top:5325;width:1;height:1" coordsize="1,1" path="m,1l,,,1r1,e" filled="f" strokeweight=".05pt">
                <v:path arrowok="t"/>
              </v:shape>
              <v:shape id="_x0000_s34149" style="position:absolute;left:1225;top:5325;width:1;height:1" coordsize="1,1" path="m,1l,,,1r1,e" filled="f" strokeweight=".05pt">
                <v:path arrowok="t"/>
              </v:shape>
              <v:shape id="_x0000_s34150" style="position:absolute;left:1226;top:5326;width:1;height:1" coordsize="1,0" path="m,l,,,,1,e" filled="f" strokeweight=".05pt">
                <v:path arrowok="t"/>
              </v:shape>
              <v:shape id="_x0000_s34151" style="position:absolute;left:1227;top:5326;width:2;height:1" coordsize="2,0" path="m,l,,,,2,e" filled="f" strokeweight=".05pt">
                <v:path arrowok="t"/>
              </v:shape>
              <v:shape id="_x0000_s34152" style="position:absolute;left:1229;top:5326;width:1;height:1" coordsize="1,0" path="m,l,,,,1,e" filled="f" strokeweight=".05pt">
                <v:path arrowok="t"/>
              </v:shape>
              <v:shape id="_x0000_s34153" style="position:absolute;left:1230;top:5326;width:1;height:1" coordsize="1,0" path="m,l,,,,1,e" filled="f" strokeweight=".05pt">
                <v:path arrowok="t"/>
              </v:shape>
              <v:shape id="_x0000_s34154" style="position:absolute;left:1231;top:5324;width:1;height:2" coordsize="1,2" path="m,2l,,,,1,e" filled="f" strokeweight=".05pt">
                <v:path arrowok="t"/>
              </v:shape>
              <v:shape id="_x0000_s34155" style="position:absolute;left:1232;top:5324;width:1;height:2" coordsize="1,2" path="m,2l,,,2r1,e" filled="f" strokeweight=".05pt">
                <v:path arrowok="t"/>
              </v:shape>
              <v:shape id="_x0000_s34156" style="position:absolute;left:1233;top:5326;width:2;height:1" coordsize="2,0" path="m,l,,,,2,e" filled="f" strokeweight=".05pt">
                <v:path arrowok="t"/>
              </v:shape>
              <v:shape id="_x0000_s34157" style="position:absolute;left:1235;top:5326;width:1;height:1" coordsize="1,0" path="m,l,,,,1,e" filled="f" strokeweight=".05pt">
                <v:path arrowok="t"/>
              </v:shape>
              <v:shape id="_x0000_s34158" style="position:absolute;left:1236;top:5325;width:1;height:1" coordsize="1,1" path="m,1l,,,1r1,e" filled="f" strokeweight=".05pt">
                <v:path arrowok="t"/>
              </v:shape>
              <v:shape id="_x0000_s34159" style="position:absolute;left:1237;top:5325;width:1;height:1" coordsize="1,1" path="m,1l,,,1r1,e" filled="f" strokeweight=".05pt">
                <v:path arrowok="t"/>
              </v:shape>
              <v:shape id="_x0000_s34160" style="position:absolute;left:1238;top:5325;width:1;height:1" coordsize="1,1" path="m,1l,,,1r1,e" filled="f" strokeweight=".05pt">
                <v:path arrowok="t"/>
              </v:shape>
              <v:shape id="_x0000_s34161" style="position:absolute;left:1239;top:5325;width:2;height:1" coordsize="2,1" path="m,1l,,,,2,1e" filled="f" strokeweight=".05pt">
                <v:path arrowok="t"/>
              </v:shape>
              <v:shape id="_x0000_s34162" style="position:absolute;left:1241;top:5322;width:1;height:4" coordsize="1,4" path="m,4l,,,4r1,e" filled="f" strokeweight=".05pt">
                <v:path arrowok="t"/>
              </v:shape>
              <v:shape id="_x0000_s34163" style="position:absolute;left:1242;top:5325;width:1;height:1" coordsize="1,1" path="m,1l,,,,1,1e" filled="f" strokeweight=".05pt">
                <v:path arrowok="t"/>
              </v:shape>
              <v:shape id="_x0000_s34164" style="position:absolute;left:1243;top:5326;width:1;height:1" coordsize="1,0" path="m,l,,,,1,e" filled="f" strokeweight=".05pt">
                <v:path arrowok="t"/>
              </v:shape>
              <v:shape id="_x0000_s34165" style="position:absolute;left:1244;top:5325;width:1;height:1" coordsize="1,1" path="m,1l,,,1r1,e" filled="f" strokeweight=".05pt">
                <v:path arrowok="t"/>
              </v:shape>
              <v:shape id="_x0000_s34166" style="position:absolute;left:1245;top:5325;width:2;height:1" coordsize="2,1" path="m,1l,,,1r2,e" filled="f" strokeweight=".05pt">
                <v:path arrowok="t"/>
              </v:shape>
              <v:shape id="_x0000_s34167" style="position:absolute;left:1247;top:5325;width:1;height:1" coordsize="1,1" path="m,1l,,,1r1,e" filled="f" strokeweight=".05pt">
                <v:path arrowok="t"/>
              </v:shape>
              <v:shape id="_x0000_s34168" style="position:absolute;left:1248;top:5325;width:1;height:1" coordsize="1,1" path="m,1l,,,1r1,e" filled="f" strokeweight=".05pt">
                <v:path arrowok="t"/>
              </v:shape>
              <v:shape id="_x0000_s34169" style="position:absolute;left:1249;top:5323;width:1;height:3" coordsize="1,3" path="m,3l,1r,l1,e" filled="f" strokeweight=".05pt">
                <v:path arrowok="t"/>
              </v:shape>
              <v:shape id="_x0000_s34170" style="position:absolute;left:1250;top:5323;width:1;height:3" coordsize="1,3" path="m,3l,,,3r1,e" filled="f" strokeweight=".05pt">
                <v:path arrowok="t"/>
              </v:shape>
              <v:shape id="_x0000_s34171" style="position:absolute;left:1251;top:5325;width:2;height:1" coordsize="2,1" path="m,1l,,,1,2,e" filled="f" strokeweight=".05pt">
                <v:path arrowok="t"/>
              </v:shape>
              <v:shape id="_x0000_s34172" style="position:absolute;left:1253;top:5325;width:1;height:1" coordsize="1,1" path="m,1l,,,1r1,e" filled="f" strokeweight=".05pt">
                <v:path arrowok="t"/>
              </v:shape>
              <v:shape id="_x0000_s34173" style="position:absolute;left:1254;top:5325;width:1;height:1" coordsize="1,1" path="m,1l,,,1r1,e" filled="f" strokeweight=".05pt">
                <v:path arrowok="t"/>
              </v:shape>
              <v:shape id="_x0000_s34174" style="position:absolute;left:1255;top:5325;width:1;height:1" coordsize="1,1" path="m,1l,,,,1,1e" filled="f" strokeweight=".05pt">
                <v:path arrowok="t"/>
              </v:shape>
              <v:shape id="_x0000_s34175" style="position:absolute;left:1256;top:5325;width:1;height:1" coordsize="1,1" path="m,1r,l,1,1,e" filled="f" strokeweight=".05pt">
                <v:path arrowok="t"/>
              </v:shape>
              <v:shape id="_x0000_s34176" style="position:absolute;left:1257;top:5325;width:2;height:1" coordsize="2,1" path="m,1l,,,1r2,e" filled="f" strokeweight=".05pt">
                <v:path arrowok="t"/>
              </v:shape>
              <v:shape id="_x0000_s34177" style="position:absolute;left:1259;top:5259;width:1;height:67" coordsize="1,67" path="m,67l,,,60r1,4e" filled="f" strokeweight=".05pt">
                <v:path arrowok="t"/>
              </v:shape>
              <v:shape id="_x0000_s34178" style="position:absolute;left:1260;top:5323;width:1;height:3" coordsize="1,3" path="m,3l,,,2r1,e" filled="f" strokeweight=".05pt">
                <v:path arrowok="t"/>
              </v:shape>
              <v:shape id="_x0000_s34179" style="position:absolute;left:1261;top:5325;width:1;height:1" coordsize="1,1" path="m,1l,,,1r1,e" filled="f" strokeweight=".05pt">
                <v:path arrowok="t"/>
              </v:shape>
              <v:shape id="_x0000_s34180" style="position:absolute;left:1262;top:5325;width:1;height:1" coordsize="1,1" path="m,1l,,,1r1,e" filled="f" strokeweight=".05pt">
                <v:path arrowok="t"/>
              </v:shape>
              <v:shape id="_x0000_s34181" style="position:absolute;left:1263;top:5325;width:2;height:1" coordsize="2,1" path="m,1l,,,1,2,e" filled="f" strokeweight=".05pt">
                <v:path arrowok="t"/>
              </v:shape>
              <v:shape id="_x0000_s34182" style="position:absolute;left:1265;top:5325;width:1;height:1" coordsize="1,1" path="m,1l,,,1r1,e" filled="f" strokeweight=".05pt">
                <v:path arrowok="t"/>
              </v:shape>
              <v:shape id="_x0000_s34183" style="position:absolute;left:1266;top:5325;width:1;height:1" coordsize="1,1" path="m,1l,,,1,1,e" filled="f" strokeweight=".05pt">
                <v:path arrowok="t"/>
              </v:shape>
              <v:shape id="_x0000_s34184" style="position:absolute;left:1267;top:5324;width:1;height:2" coordsize="1,2" path="m,2l,1r,l1,e" filled="f" strokeweight=".05pt">
                <v:path arrowok="t"/>
              </v:shape>
              <v:shape id="_x0000_s34185" style="position:absolute;left:1268;top:5316;width:1;height:10" coordsize="1,10" path="m,10l,,,10r1,e" filled="f" strokeweight=".05pt">
                <v:path arrowok="t"/>
              </v:shape>
              <v:shape id="_x0000_s34186" style="position:absolute;left:1269;top:5325;width:2;height:1" coordsize="2,1" path="m,1l,,,,2,1e" filled="f" strokeweight=".05pt">
                <v:path arrowok="t"/>
              </v:shape>
              <v:shape id="_x0000_s34187" style="position:absolute;left:1271;top:5325;width:1;height:1" coordsize="1,1" path="m,1l,,,1r1,e" filled="f" strokeweight=".05pt">
                <v:path arrowok="t"/>
              </v:shape>
              <v:shape id="_x0000_s34188" style="position:absolute;left:1272;top:5325;width:1;height:1" coordsize="1,1" path="m,1l,,,1,1,e" filled="f" strokeweight=".05pt">
                <v:path arrowok="t"/>
              </v:shape>
              <v:shape id="_x0000_s34189" style="position:absolute;left:1273;top:5325;width:1;height:1" coordsize="1,1" path="m,1l,,,1r1,e" filled="f" strokeweight=".05pt">
                <v:path arrowok="t"/>
              </v:shape>
              <v:shape id="_x0000_s34190" style="position:absolute;left:1274;top:5325;width:1;height:1" coordsize="1,1" path="m,1l,,,1r1,e" filled="f" strokeweight=".05pt">
                <v:path arrowok="t"/>
              </v:shape>
              <v:shape id="_x0000_s34191" style="position:absolute;left:1275;top:5325;width:2;height:1" coordsize="2,1" path="m,1l,,,,2,1e" filled="f" strokeweight=".05pt">
                <v:path arrowok="t"/>
              </v:shape>
              <v:shape id="_x0000_s34192" style="position:absolute;left:1277;top:5324;width:1;height:2" coordsize="1,2" path="m,2l,,,2,1,1e" filled="f" strokeweight=".05pt">
                <v:path arrowok="t"/>
              </v:shape>
              <v:shape id="_x0000_s34193" style="position:absolute;left:1278;top:5325;width:1;height:1" coordsize="1,1" path="m,1l,,,1r1,e" filled="f" strokeweight=".05pt">
                <v:path arrowok="t"/>
              </v:shape>
              <v:shape id="_x0000_s34194" style="position:absolute;left:1279;top:5325;width:1;height:1" coordsize="1,1" path="m,1l,,,1r1,e" filled="f" strokeweight=".05pt">
                <v:path arrowok="t"/>
              </v:shape>
              <v:shape id="_x0000_s34195" style="position:absolute;left:1280;top:5325;width:1;height:1" coordsize="1,1" path="m,1l,,,,1,e" filled="f" strokeweight=".05pt">
                <v:path arrowok="t"/>
              </v:shape>
              <v:shape id="_x0000_s34196" style="position:absolute;left:1281;top:5325;width:2;height:1" coordsize="2,1" path="m,1l,,,1r2,e" filled="f" strokeweight=".05pt">
                <v:path arrowok="t"/>
              </v:shape>
              <v:shape id="_x0000_s34197" style="position:absolute;left:1283;top:5325;width:1;height:1" coordsize="1,1" path="m,1l,,,1r1,e" filled="f" strokeweight=".05pt">
                <v:path arrowok="t"/>
              </v:shape>
              <v:shape id="_x0000_s34198" style="position:absolute;left:1284;top:5325;width:1;height:1" coordsize="1,1" path="m,1l,,,1r1,e" filled="f" strokeweight=".05pt">
                <v:path arrowok="t"/>
              </v:shape>
              <v:shape id="_x0000_s34199" style="position:absolute;left:1285;top:5322;width:1;height:4" coordsize="1,4" path="m,4l,1r,l1,e" filled="f" strokeweight=".05pt">
                <v:path arrowok="t"/>
              </v:shape>
              <v:shape id="_x0000_s34200" style="position:absolute;left:1286;top:5322;width:1;height:4" coordsize="1,4" path="m,4l,,,3,1,4e" filled="f" strokeweight=".05pt">
                <v:path arrowok="t"/>
              </v:shape>
              <v:shape id="_x0000_s34201" style="position:absolute;left:1287;top:5325;width:1;height:1" coordsize="1,1" path="m,1l,,,1,1,e" filled="f" strokeweight=".05pt">
                <v:path arrowok="t"/>
              </v:shape>
              <v:shape id="_x0000_s34202" style="position:absolute;left:1288;top:5325;width:2;height:1" coordsize="2,1" path="m,1l,,,1r2,e" filled="f" strokeweight=".05pt">
                <v:path arrowok="t"/>
              </v:shape>
              <v:shape id="_x0000_s34203" style="position:absolute;left:1290;top:5325;width:1;height:1" coordsize="1,1" path="m,1l,,,1r1,e" filled="f" strokeweight=".05pt">
                <v:path arrowok="t"/>
              </v:shape>
              <v:shape id="_x0000_s34204" style="position:absolute;left:1291;top:5325;width:1;height:1" coordsize="1,1" path="m,1l,,,1r1,e" filled="f" strokeweight=".05pt">
                <v:path arrowok="t"/>
              </v:shape>
              <v:shape id="_x0000_s34205" style="position:absolute;left:1292;top:5325;width:1;height:1" coordsize="1,1" path="m,1l,,,1r1,e" filled="f" strokeweight=".05pt">
                <v:path arrowok="t"/>
              </v:shape>
              <v:shape id="_x0000_s34206" style="position:absolute;left:1293;top:5325;width:1;height:1" coordsize="1,1" path="m,1l,,,1r1,e" filled="f" strokeweight=".05pt">
                <v:path arrowok="t"/>
              </v:shape>
              <v:shape id="_x0000_s34207" style="position:absolute;left:1294;top:5323;width:2;height:3" coordsize="2,3" path="m,3l,,,3r2,e" filled="f" strokeweight=".05pt">
                <v:path arrowok="t"/>
              </v:shape>
              <v:shape id="_x0000_s34208" style="position:absolute;left:1296;top:5325;width:1;height:1" coordsize="1,1" path="m,1l,,,1r1,e" filled="f" strokeweight=".05pt">
                <v:path arrowok="t"/>
              </v:shape>
              <v:shape id="_x0000_s34209" style="position:absolute;left:1297;top:5326;width:1;height:1" coordsize="1,0" path="m,l,,,,1,e" filled="f" strokeweight=".05pt">
                <v:path arrowok="t"/>
              </v:shape>
              <v:shape id="_x0000_s34210" style="position:absolute;left:1298;top:5325;width:1;height:1" coordsize="1,1" path="m,1l,,,1r1,e" filled="f" strokeweight=".05pt">
                <v:path arrowok="t"/>
              </v:shape>
              <v:shape id="_x0000_s34211" style="position:absolute;left:1299;top:5326;width:1;height:1" coordsize="1,0" path="m,l,,,,1,e" filled="f" strokeweight=".05pt">
                <v:path arrowok="t"/>
              </v:shape>
              <v:shape id="_x0000_s34212" style="position:absolute;left:1300;top:5325;width:2;height:1" coordsize="2,1" path="m,1l,,,1r2,e" filled="f" strokeweight=".05pt">
                <v:path arrowok="t"/>
              </v:shape>
              <v:shape id="_x0000_s34213" style="position:absolute;left:1302;top:5326;width:1;height:1" coordsize="1,0" path="m,l,,,,1,e" filled="f" strokeweight=".05pt">
                <v:path arrowok="t"/>
              </v:shape>
              <v:shape id="_x0000_s34214" style="position:absolute;left:1303;top:5325;width:1;height:1" coordsize="1,1" path="m,1l,,,1,1,e" filled="f" strokeweight=".05pt">
                <v:path arrowok="t"/>
              </v:shape>
              <v:shape id="_x0000_s34215" style="position:absolute;left:1304;top:5324;width:1;height:2" coordsize="1,2" path="m,2l,,,2,1,1e" filled="f" strokeweight=".05pt">
                <v:path arrowok="t"/>
              </v:shape>
              <v:shape id="_x0000_s34216" style="position:absolute;left:1305;top:5325;width:1;height:1" coordsize="1,1" path="m,1l,,,1r1,e" filled="f" strokeweight=".05pt">
                <v:path arrowok="t"/>
              </v:shape>
              <v:shape id="_x0000_s34217" style="position:absolute;left:1306;top:5325;width:2;height:1" coordsize="2,1" path="m,1l,,,1r2,e" filled="f" strokeweight=".05pt">
                <v:path arrowok="t"/>
              </v:shape>
              <v:shape id="_x0000_s34218" style="position:absolute;left:1308;top:5325;width:1;height:1" coordsize="1,1" path="m,1l,,,1,1,e" filled="f" strokeweight=".05pt">
                <v:path arrowok="t"/>
              </v:shape>
              <v:shape id="_x0000_s34219" style="position:absolute;left:1309;top:5325;width:1;height:1" coordsize="1,1" path="m,1l,,,1r1,e" filled="f" strokeweight=".05pt">
                <v:path arrowok="t"/>
              </v:shape>
              <v:shape id="_x0000_s34220" style="position:absolute;left:1310;top:5326;width:1;height:1" coordsize="1,0" path="m,l,,,,1,e" filled="f" strokeweight=".05pt">
                <v:path arrowok="t"/>
              </v:shape>
              <v:shape id="_x0000_s34221" style="position:absolute;left:1311;top:5325;width:1;height:1" coordsize="1,1" path="m,1l,,,,1,1e" filled="f" strokeweight=".05pt">
                <v:path arrowok="t"/>
              </v:shape>
              <v:shape id="_x0000_s34222" style="position:absolute;left:1312;top:5320;width:2;height:6" coordsize="2,6" path="m,6l,,,5r2,e" filled="f" strokeweight=".05pt">
                <v:path arrowok="t"/>
              </v:shape>
              <v:shape id="_x0000_s34223" style="position:absolute;left:1314;top:5325;width:1;height:1" coordsize="1,1" path="m,1l,,,1r1,e" filled="f" strokeweight=".05pt">
                <v:path arrowok="t"/>
              </v:shape>
              <v:shape id="_x0000_s34224" style="position:absolute;left:1315;top:5325;width:1;height:1" coordsize="1,1" path="m,1l,,,1r1,e" filled="f" strokeweight=".05pt">
                <v:path arrowok="t"/>
              </v:shape>
              <v:shape id="_x0000_s34225" style="position:absolute;left:1316;top:5325;width:1;height:1" coordsize="1,1" path="m,1l,,,1r1,e" filled="f" strokeweight=".05pt">
                <v:path arrowok="t"/>
              </v:shape>
              <v:shape id="_x0000_s34226" style="position:absolute;left:1317;top:5326;width:1;height:1" coordsize="1,0" path="m,l,,,,1,e" filled="f" strokeweight=".05pt">
                <v:path arrowok="t"/>
              </v:shape>
              <v:shape id="_x0000_s34227" style="position:absolute;left:1318;top:5325;width:2;height:1" coordsize="2,1" path="m,1l,,,,2,1e" filled="f" strokeweight=".05pt">
                <v:path arrowok="t"/>
              </v:shape>
              <v:shape id="_x0000_s34228" style="position:absolute;left:1320;top:5325;width:1;height:1" coordsize="1,1" path="m,1l,,,,1,1e" filled="f" strokeweight=".05pt">
                <v:path arrowok="t"/>
              </v:shape>
              <v:shape id="_x0000_s34229" style="position:absolute;left:1321;top:5325;width:1;height:1" coordsize="1,1" path="m,1l,,,1,1,e" filled="f" strokeweight=".05pt">
                <v:path arrowok="t"/>
              </v:shape>
              <v:shape id="_x0000_s34230" style="position:absolute;left:1322;top:5323;width:1;height:3" coordsize="1,3" path="m,3l,,,3r1,e" filled="f" strokeweight=".05pt">
                <v:path arrowok="t"/>
              </v:shape>
              <v:shape id="_x0000_s34231" style="position:absolute;left:1323;top:5325;width:1;height:1" coordsize="1,1" path="m,1l,,,,1,1e" filled="f" strokeweight=".05pt">
                <v:path arrowok="t"/>
              </v:shape>
              <v:shape id="_x0000_s34232" style="position:absolute;left:1324;top:5325;width:2;height:1" coordsize="2,1" path="m,1l,,,1,2,e" filled="f" strokeweight=".05pt">
                <v:path arrowok="t"/>
              </v:shape>
              <v:shape id="_x0000_s34233" style="position:absolute;left:1326;top:5325;width:1;height:1" coordsize="1,1" path="m,1l,,,1r1,e" filled="f" strokeweight=".05pt">
                <v:path arrowok="t"/>
              </v:shape>
              <v:shape id="_x0000_s34234" style="position:absolute;left:1327;top:5325;width:1;height:1" coordsize="1,1" path="m,1l,,,1r1,e" filled="f" strokeweight=".05pt">
                <v:path arrowok="t"/>
              </v:shape>
              <v:shape id="_x0000_s34235" style="position:absolute;left:1328;top:5325;width:1;height:1" coordsize="1,1" path="m,1l,,,1r1,e" filled="f" strokeweight=".05pt">
                <v:path arrowok="t"/>
              </v:shape>
              <v:shape id="_x0000_s34236" style="position:absolute;left:1329;top:5325;width:1;height:1" coordsize="1,1" path="m,1l,,,1r1,e" filled="f" strokeweight=".05pt">
                <v:path arrowok="t"/>
              </v:shape>
              <v:shape id="_x0000_s34237" style="position:absolute;left:1330;top:5323;width:2;height:3" coordsize="2,3" path="m,3l,2r,l2,e" filled="f" strokeweight=".05pt">
                <v:path arrowok="t"/>
              </v:shape>
              <v:shape id="_x0000_s34238" style="position:absolute;left:1332;top:5323;width:1;height:3" coordsize="1,3" path="m,3l,,,3r1,e" filled="f" strokeweight=".05pt">
                <v:path arrowok="t"/>
              </v:shape>
              <v:shape id="_x0000_s34239" style="position:absolute;left:1333;top:5326;width:1;height:1" coordsize="1,0" path="m,l,,,,1,e" filled="f" strokeweight=".05pt">
                <v:path arrowok="t"/>
              </v:shape>
              <v:shape id="_x0000_s34240" style="position:absolute;left:1334;top:5326;width:1;height:1" coordsize="1,0" path="m,l,,,,1,e" filled="f" strokeweight=".05pt">
                <v:path arrowok="t"/>
              </v:shape>
              <v:shape id="_x0000_s34241" style="position:absolute;left:1335;top:5325;width:1;height:1" coordsize="1,1" path="m,1l,,,1r1,e" filled="f" strokeweight=".05pt">
                <v:path arrowok="t"/>
              </v:shape>
              <v:shape id="_x0000_s34242" style="position:absolute;left:1336;top:5325;width:2;height:1" coordsize="2,1" path="m,1l,,,1r2,e" filled="f" strokeweight=".05pt">
                <v:path arrowok="t"/>
              </v:shape>
              <v:shape id="_x0000_s34243" style="position:absolute;left:1338;top:5326;width:1;height:1" coordsize="1,0" path="m,l,,,,1,e" filled="f" strokeweight=".05pt">
                <v:path arrowok="t"/>
              </v:shape>
              <v:shape id="_x0000_s34244" style="position:absolute;left:1339;top:5326;width:1;height:1" coordsize="1,0" path="m,l,,,,1,e" filled="f" strokeweight=".05pt">
                <v:path arrowok="t"/>
              </v:shape>
              <v:shape id="_x0000_s34245" style="position:absolute;left:1340;top:5325;width:1;height:1" coordsize="1,1" path="m,1l,,,1r1,e" filled="f" strokeweight=".05pt">
                <v:path arrowok="t"/>
              </v:shape>
              <v:shape id="_x0000_s34246" style="position:absolute;left:1341;top:5326;width:1;height:1" coordsize="1,0" path="m,l,,,,1,e" filled="f" strokeweight=".05pt">
                <v:path arrowok="t"/>
              </v:shape>
              <v:shape id="_x0000_s34247" style="position:absolute;left:1342;top:5326;width:2;height:1" coordsize="2,0" path="m,l,,,,2,e" filled="f" strokeweight=".05pt">
                <v:path arrowok="t"/>
              </v:shape>
              <v:shape id="_x0000_s34248" style="position:absolute;left:1344;top:5325;width:1;height:1" coordsize="1,1" path="m,1l,,,1r1,e" filled="f" strokeweight=".05pt">
                <v:path arrowok="t"/>
              </v:shape>
              <v:shape id="_x0000_s34249" style="position:absolute;left:1345;top:5325;width:1;height:1" coordsize="1,1" path="m,1l,,,1r1,e" filled="f" strokeweight=".05pt">
                <v:path arrowok="t"/>
              </v:shape>
              <v:shape id="_x0000_s34250" style="position:absolute;left:1346;top:5325;width:1;height:1" coordsize="1,1" path="m,1l,,,1,1,e" filled="f" strokeweight=".05pt">
                <v:path arrowok="t"/>
              </v:shape>
              <v:shape id="_x0000_s34251" style="position:absolute;left:1347;top:5324;width:1;height:2" coordsize="1,2" path="m,2l,,,2,1,1e" filled="f" strokeweight=".05pt">
                <v:path arrowok="t"/>
              </v:shape>
              <v:shape id="_x0000_s34252" style="position:absolute;left:1348;top:5323;width:2;height:3" coordsize="2,3" path="m,3l,1r,l2,e" filled="f" strokeweight=".05pt">
                <v:path arrowok="t"/>
              </v:shape>
              <v:shape id="_x0000_s34253" style="position:absolute;left:1350;top:5323;width:1;height:3" coordsize="1,3" path="m,3l,,,3r1,e" filled="f" strokeweight=".05pt">
                <v:path arrowok="t"/>
              </v:shape>
              <v:shape id="_x0000_s34254" style="position:absolute;left:1351;top:5326;width:1;height:1" coordsize="1,0" path="m,l,,,,1,e" filled="f" strokeweight=".05pt">
                <v:path arrowok="t"/>
              </v:shape>
              <v:shape id="_x0000_s34255" style="position:absolute;left:1352;top:5325;width:1;height:1" coordsize="1,1" path="m,1l,,,1r1,e" filled="f" strokeweight=".05pt">
                <v:path arrowok="t"/>
              </v:shape>
              <v:shape id="_x0000_s34256" style="position:absolute;left:1353;top:5325;width:1;height:1" coordsize="1,1" path="m,1l,,,,1,1e" filled="f" strokeweight=".05pt">
                <v:path arrowok="t"/>
              </v:shape>
              <v:shape id="_x0000_s34257" style="position:absolute;left:1354;top:5325;width:2;height:1" coordsize="2,1" path="m,1l,,,1r2,e" filled="f" strokeweight=".05pt">
                <v:path arrowok="t"/>
              </v:shape>
              <v:shape id="_x0000_s34258" style="position:absolute;left:1356;top:5325;width:1;height:1" coordsize="1,1" path="m,1l,,,1r1,e" filled="f" strokeweight=".05pt">
                <v:path arrowok="t"/>
              </v:shape>
              <v:shape id="_x0000_s34259" style="position:absolute;left:1357;top:5325;width:1;height:1" coordsize="1,1" path="m,1l,,,1r1,e" filled="f" strokeweight=".05pt">
                <v:path arrowok="t"/>
              </v:shape>
              <v:shape id="_x0000_s34260" style="position:absolute;left:1358;top:5324;width:1;height:2" coordsize="1,2" path="m,2l,,,2,1,1e" filled="f" strokeweight=".05pt">
                <v:path arrowok="t"/>
              </v:shape>
              <v:shape id="_x0000_s34261" style="position:absolute;left:1359;top:5325;width:1;height:1" coordsize="1,1" path="m,1l,,,,1,1e" filled="f" strokeweight=".05pt">
                <v:path arrowok="t"/>
              </v:shape>
              <v:shape id="_x0000_s34262" style="position:absolute;left:1360;top:5325;width:2;height:1" coordsize="2,1" path="m,1l,,,1r2,e" filled="f" strokeweight=".05pt">
                <v:path arrowok="t"/>
              </v:shape>
              <v:shape id="_x0000_s34263" style="position:absolute;left:1362;top:5325;width:1;height:1" coordsize="1,1" path="m,1l,,,1r1,e" filled="f" strokeweight=".05pt">
                <v:path arrowok="t"/>
              </v:shape>
              <v:shape id="_x0000_s34264" style="position:absolute;left:1363;top:5325;width:1;height:1" coordsize="1,1" path="m,1l,,,1r1,e" filled="f" strokeweight=".05pt">
                <v:path arrowok="t"/>
              </v:shape>
              <v:shape id="_x0000_s34265" style="position:absolute;left:1364;top:5325;width:1;height:1" coordsize="1,1" path="m,1l,,,1r1,e" filled="f" strokeweight=".05pt">
                <v:path arrowok="t"/>
              </v:shape>
              <v:shape id="_x0000_s34266" style="position:absolute;left:1365;top:5325;width:1;height:1" coordsize="1,1" path="m,1l,,,1r1,e" filled="f" strokeweight=".05pt">
                <v:path arrowok="t"/>
              </v:shape>
              <v:shape id="_x0000_s34267" style="position:absolute;left:1366;top:5323;width:2;height:3" coordsize="2,3" path="m,3l,,,,2,1e" filled="f" strokeweight=".05pt">
                <v:path arrowok="t"/>
              </v:shape>
              <v:shape id="_x0000_s34268" style="position:absolute;left:1368;top:5319;width:1;height:7" coordsize="1,7" path="m,7l,,,7r1,e" filled="f" strokeweight=".05pt">
                <v:path arrowok="t"/>
              </v:shape>
              <v:shape id="_x0000_s34269" style="position:absolute;left:1369;top:5325;width:1;height:1" coordsize="1,1" path="m,1l,,,1r1,e" filled="f" strokeweight=".05pt">
                <v:path arrowok="t"/>
              </v:shape>
              <v:shape id="_x0000_s34270" style="position:absolute;left:1370;top:5325;width:1;height:1" coordsize="1,1" path="m,1l,,,1r1,e" filled="f" strokeweight=".05pt">
                <v:path arrowok="t"/>
              </v:shape>
              <v:shape id="_x0000_s34271" style="position:absolute;left:1371;top:5325;width:1;height:1" coordsize="1,1" path="m,1l,,,1r1,e" filled="f" strokeweight=".05pt">
                <v:path arrowok="t"/>
              </v:shape>
              <v:shape id="_x0000_s34272" style="position:absolute;left:1372;top:5325;width:2;height:1" coordsize="2,1" path="m,1l,,,1r2,e" filled="f" strokeweight=".05pt">
                <v:path arrowok="t"/>
              </v:shape>
              <v:shape id="_x0000_s34273" style="position:absolute;left:1374;top:5326;width:1;height:1" coordsize="1,0" path="m,l,,,,1,e" filled="f" strokeweight=".05pt">
                <v:path arrowok="t"/>
              </v:shape>
              <v:shape id="_x0000_s34274" style="position:absolute;left:1375;top:5325;width:1;height:1" coordsize="1,1" path="m,1l,,,1r1,e" filled="f" strokeweight=".05pt">
                <v:path arrowok="t"/>
              </v:shape>
              <v:shape id="_x0000_s34275" style="position:absolute;left:1376;top:5320;width:1;height:6" coordsize="1,6" path="m,6l,,,4,1,5e" filled="f" strokeweight=".05pt">
                <v:path arrowok="t"/>
              </v:shape>
              <v:shape id="_x0000_s34276" style="position:absolute;left:1377;top:5324;width:1;height:2" coordsize="1,2" path="m,2l,,,2r1,e" filled="f" strokeweight=".05pt">
                <v:path arrowok="t"/>
              </v:shape>
              <v:shape id="_x0000_s34277" style="position:absolute;left:1378;top:5325;width:2;height:1" coordsize="2,1" path="m,1l,,,1r2,e" filled="f" strokeweight=".05pt">
                <v:path arrowok="t"/>
              </v:shape>
              <v:shape id="_x0000_s34278" style="position:absolute;left:1380;top:5325;width:1;height:1" coordsize="1,1" path="m,1l,,,1r1,e" filled="f" strokeweight=".05pt">
                <v:path arrowok="t"/>
              </v:shape>
              <v:shape id="_x0000_s34279" style="position:absolute;left:1381;top:5326;width:1;height:1" coordsize="1,0" path="m,l,,,,1,e" filled="f" strokeweight=".05pt">
                <v:path arrowok="t"/>
              </v:shape>
              <v:shape id="_x0000_s34280" style="position:absolute;left:1382;top:5326;width:1;height:1" coordsize="1,0" path="m,l,,,,1,e" filled="f" strokeweight=".05pt">
                <v:path arrowok="t"/>
              </v:shape>
              <v:shape id="_x0000_s34281" style="position:absolute;left:1383;top:5325;width:1;height:1" coordsize="1,1" path="m,1l,,,1r1,e" filled="f" strokeweight=".05pt">
                <v:path arrowok="t"/>
              </v:shape>
              <v:shape id="_x0000_s34282" style="position:absolute;left:1384;top:5325;width:2;height:1" coordsize="2,1" path="m,1l,,,,2,e" filled="f" strokeweight=".05pt">
                <v:path arrowok="t"/>
              </v:shape>
              <v:shape id="_x0000_s34283" style="position:absolute;left:1386;top:5324;width:1;height:2" coordsize="1,2" path="m,2l,,,2,1,1e" filled="f" strokeweight=".05pt">
                <v:path arrowok="t"/>
              </v:shape>
              <v:shape id="_x0000_s34284" style="position:absolute;left:1387;top:5325;width:1;height:1" coordsize="1,1" path="m,1l,,,1r1,e" filled="f" strokeweight=".05pt">
                <v:path arrowok="t"/>
              </v:shape>
              <v:shape id="_x0000_s34285" style="position:absolute;left:1388;top:5326;width:1;height:1" coordsize="1,0" path="m,l,,,,1,e" filled="f" strokeweight=".05pt">
                <v:path arrowok="t"/>
              </v:shape>
              <v:shape id="_x0000_s34286" style="position:absolute;left:1389;top:5324;width:1;height:2" coordsize="1,2" path="m,2l,,,2,1,1e" filled="f" strokeweight=".05pt">
                <v:path arrowok="t"/>
              </v:shape>
              <v:shape id="_x0000_s34287" style="position:absolute;left:1390;top:5325;width:2;height:1" coordsize="2,1" path="m,1l,,,1r2,e" filled="f" strokeweight=".05pt">
                <v:path arrowok="t"/>
              </v:shape>
              <v:shape id="_x0000_s34288" style="position:absolute;left:1392;top:5325;width:1;height:1" coordsize="1,1" path="m,1l,,,1r1,e" filled="f" strokeweight=".05pt">
                <v:path arrowok="t"/>
              </v:shape>
              <v:shape id="_x0000_s34289" style="position:absolute;left:1393;top:5326;width:1;height:1" coordsize="1,0" path="m,l,,,,1,e" filled="f" strokeweight=".05pt">
                <v:path arrowok="t"/>
              </v:shape>
              <v:shape id="_x0000_s34290" style="position:absolute;left:1394;top:5324;width:1;height:2" coordsize="1,2" path="m,2l,,,1,1,2e" filled="f" strokeweight=".05pt">
                <v:path arrowok="t"/>
              </v:shape>
              <v:shape id="_x0000_s34291" style="position:absolute;left:1395;top:5325;width:1;height:1" coordsize="1,1" path="m,1l,,,1r1,e" filled="f" strokeweight=".05pt">
                <v:path arrowok="t"/>
              </v:shape>
              <v:shape id="_x0000_s34292" style="position:absolute;left:1396;top:5326;width:2;height:1" coordsize="2,0" path="m,l,,,,2,e" filled="f" strokeweight=".05pt">
                <v:path arrowok="t"/>
              </v:shape>
              <v:shape id="_x0000_s34293" style="position:absolute;left:1398;top:5326;width:1;height:1" coordsize="1,0" path="m,l,,,,1,e" filled="f" strokeweight=".05pt">
                <v:path arrowok="t"/>
              </v:shape>
              <v:shape id="_x0000_s34294" style="position:absolute;left:1399;top:5325;width:1;height:1" coordsize="1,1" path="m,1l,,,1r1,e" filled="f" strokeweight=".05pt">
                <v:path arrowok="t"/>
              </v:shape>
              <v:shape id="_x0000_s34295" style="position:absolute;left:1400;top:5325;width:1;height:1" coordsize="1,1" path="m,1l,,,1r1,e" filled="f" strokeweight=".05pt">
                <v:path arrowok="t"/>
              </v:shape>
              <v:shape id="_x0000_s34296" style="position:absolute;left:1401;top:5325;width:1;height:1" coordsize="1,1" path="m,1l,,,1r1,e" filled="f" strokeweight=".05pt">
                <v:path arrowok="t"/>
              </v:shape>
              <v:shape id="_x0000_s34297" style="position:absolute;left:1402;top:5324;width:2;height:2" coordsize="2,2" path="m,2l,1r,l2,e" filled="f" strokeweight=".05pt">
                <v:path arrowok="t"/>
              </v:shape>
              <v:shape id="_x0000_s34298" style="position:absolute;left:1404;top:5323;width:1;height:3" coordsize="1,3" path="m,3l,,,3r1,e" filled="f" strokeweight=".05pt">
                <v:path arrowok="t"/>
              </v:shape>
              <v:shape id="_x0000_s34299" style="position:absolute;left:1405;top:5325;width:1;height:1" coordsize="1,1" path="m,1l,,,,1,1e" filled="f" strokeweight=".05pt">
                <v:path arrowok="t"/>
              </v:shape>
              <v:shape id="_x0000_s34300" style="position:absolute;left:1406;top:5325;width:1;height:1" coordsize="1,1" path="m,1l,,,1r1,e" filled="f" strokeweight=".05pt">
                <v:path arrowok="t"/>
              </v:shape>
              <v:shape id="_x0000_s34301" style="position:absolute;left:1407;top:5325;width:1;height:1" coordsize="1,1" path="m,1l,,,1r1,e" filled="f" strokeweight=".05pt">
                <v:path arrowok="t"/>
              </v:shape>
              <v:shape id="_x0000_s34302" style="position:absolute;left:1408;top:5326;width:2;height:1" coordsize="2,0" path="m,l,,,,2,e" filled="f" strokeweight=".05pt">
                <v:path arrowok="t"/>
              </v:shape>
              <v:shape id="_x0000_s34303" style="position:absolute;left:1410;top:5326;width:1;height:1" coordsize="1,0" path="m,l,,,,1,e" filled="f" strokeweight=".05pt">
                <v:path arrowok="t"/>
              </v:shape>
              <v:shape id="_x0000_s34304" style="position:absolute;left:1411;top:5326;width:1;height:1" coordsize="1,0" path="m,l,,,,1,e" filled="f" strokeweight=".05pt">
                <v:path arrowok="t"/>
              </v:shape>
              <v:shape id="_x0000_s34305" style="position:absolute;left:1412;top:5324;width:1;height:2" coordsize="1,2" path="m,2l,,,2,1,1e" filled="f" strokeweight=".05pt">
                <v:path arrowok="t"/>
              </v:shape>
              <v:shape id="_x0000_s34306" style="position:absolute;left:1413;top:5325;width:1;height:1" coordsize="1,1" path="m,1l,,,1r1,e" filled="f" strokeweight=".05pt">
                <v:path arrowok="t"/>
              </v:shape>
              <v:shape id="_x0000_s34307" style="position:absolute;left:1414;top:5326;width:2;height:1" coordsize="2,0" path="m,l,,,,2,e" filled="f" strokeweight=".05pt">
                <v:path arrowok="t"/>
              </v:shape>
              <v:shape id="_x0000_s34308" style="position:absolute;left:1416;top:5326;width:1;height:1" coordsize="1,0" path="m,l,,,,1,e" filled="f" strokeweight=".05pt">
                <v:path arrowok="t"/>
              </v:shape>
              <v:shape id="_x0000_s34309" style="position:absolute;left:1417;top:5325;width:1;height:1" coordsize="1,1" path="m,1l,,,1r1,e" filled="f" strokeweight=".05pt">
                <v:path arrowok="t"/>
              </v:shape>
              <v:shape id="_x0000_s34310" style="position:absolute;left:1418;top:5326;width:1;height:1" coordsize="1,0" path="m,l,,,,1,e" filled="f" strokeweight=".05pt">
                <v:path arrowok="t"/>
              </v:shape>
              <v:shape id="_x0000_s34311" style="position:absolute;left:1419;top:5326;width:1;height:1" coordsize="1,0" path="m,l,,,,1,e" filled="f" strokeweight=".05pt">
                <v:path arrowok="t"/>
              </v:shape>
              <v:shape id="_x0000_s34312" style="position:absolute;left:1420;top:5325;width:2;height:1" coordsize="2,1" path="m,1l,,,,2,e" filled="f" strokeweight=".05pt">
                <v:path arrowok="t"/>
              </v:shape>
              <v:shape id="_x0000_s34313" style="position:absolute;left:1422;top:5323;width:1;height:3" coordsize="1,3" path="m,3l,,,3r1,e" filled="f" strokeweight=".05pt">
                <v:path arrowok="t"/>
              </v:shape>
              <v:shape id="_x0000_s34314" style="position:absolute;left:1423;top:5326;width:1;height:1" coordsize="1,0" path="m,l,,,,1,e" filled="f" strokeweight=".05pt">
                <v:path arrowok="t"/>
              </v:shape>
              <v:shape id="_x0000_s34315" style="position:absolute;left:1424;top:5326;width:1;height:1" coordsize="1,0" path="m,l,,,,1,e" filled="f" strokeweight=".05pt">
                <v:path arrowok="t"/>
              </v:shape>
              <v:shape id="_x0000_s34316" style="position:absolute;left:1425;top:5325;width:1;height:1" coordsize="1,1" path="m,1l,,,1r1,e" filled="f" strokeweight=".05pt">
                <v:path arrowok="t"/>
              </v:shape>
              <v:shape id="_x0000_s34317" style="position:absolute;left:1426;top:5325;width:2;height:1" coordsize="2,1" path="m,1l,,,1r2,e" filled="f" strokeweight=".05pt">
                <v:path arrowok="t"/>
              </v:shape>
              <v:shape id="_x0000_s34318" style="position:absolute;left:1428;top:5325;width:1;height:1" coordsize="1,1" path="m,1l,,,1r1,e" filled="f" strokeweight=".05pt">
                <v:path arrowok="t"/>
              </v:shape>
            </v:group>
            <v:group id="_x0000_s34520" style="position:absolute;left:1429;top:4628;width:239;height:699" coordorigin="1429,4628" coordsize="239,699">
              <v:shape id="_x0000_s34320" style="position:absolute;left:1429;top:5325;width:1;height:1" coordsize="1,1" path="m,1l,,,,1,1e" filled="f" strokeweight=".05pt">
                <v:path arrowok="t"/>
              </v:shape>
              <v:shape id="_x0000_s34321" style="position:absolute;left:1430;top:5313;width:1;height:13" coordsize="1,13" path="m,13l,,,,1,3e" filled="f" strokeweight=".05pt">
                <v:path arrowok="t"/>
              </v:shape>
              <v:shape id="_x0000_s34322" style="position:absolute;left:1431;top:5316;width:1;height:10" coordsize="1,10" path="m,10l,,,10r1,e" filled="f" strokeweight=".05pt">
                <v:path arrowok="t"/>
              </v:shape>
              <v:shape id="_x0000_s34323" style="position:absolute;left:1432;top:5325;width:2;height:1" coordsize="2,1" path="m,1l,,,1r2,e" filled="f" strokeweight=".05pt">
                <v:path arrowok="t"/>
              </v:shape>
              <v:shape id="_x0000_s34324" style="position:absolute;left:1434;top:5326;width:1;height:1" coordsize="1,0" path="m,l,,,,1,e" filled="f" strokeweight=".05pt">
                <v:path arrowok="t"/>
              </v:shape>
              <v:shape id="_x0000_s34325" style="position:absolute;left:1435;top:5325;width:1;height:1" coordsize="1,1" path="m,1r,l,1,1,e" filled="f" strokeweight=".05pt">
                <v:path arrowok="t"/>
              </v:shape>
              <v:shape id="_x0000_s34326" style="position:absolute;left:1436;top:5325;width:1;height:1" coordsize="1,1" path="m,1l,,,1r1,e" filled="f" strokeweight=".05pt">
                <v:path arrowok="t"/>
              </v:shape>
              <v:shape id="_x0000_s34327" style="position:absolute;left:1437;top:5325;width:1;height:1" coordsize="1,1" path="m,1l,,,1r1,e" filled="f" strokeweight=".05pt">
                <v:path arrowok="t"/>
              </v:shape>
              <v:shape id="_x0000_s34328" style="position:absolute;left:1438;top:5325;width:2;height:1" coordsize="2,1" path="m,1l,,,,2,1e" filled="f" strokeweight=".05pt">
                <v:path arrowok="t"/>
              </v:shape>
              <v:shape id="_x0000_s34329" style="position:absolute;left:1440;top:5317;width:1;height:9" coordsize="1,9" path="m,9l,,,9r1,e" filled="f" strokeweight=".05pt">
                <v:path arrowok="t"/>
              </v:shape>
              <v:shape id="_x0000_s34330" style="position:absolute;left:1441;top:5325;width:1;height:1" coordsize="1,1" path="m,1l,,,1r1,e" filled="f" strokeweight=".05pt">
                <v:path arrowok="t"/>
              </v:shape>
              <v:shape id="_x0000_s34331" style="position:absolute;left:1442;top:5325;width:1;height:1" coordsize="1,1" path="m,1l,,,1r1,e" filled="f" strokeweight=".05pt">
                <v:path arrowok="t"/>
              </v:shape>
              <v:shape id="_x0000_s34332" style="position:absolute;left:1443;top:5325;width:1;height:1" coordsize="1,1" path="m,1l,,,1r1,e" filled="f" strokeweight=".05pt">
                <v:path arrowok="t"/>
              </v:shape>
              <v:shape id="_x0000_s34333" style="position:absolute;left:1444;top:5325;width:2;height:1" coordsize="2,1" path="m,1l,,,1r2,e" filled="f" strokeweight=".05pt">
                <v:path arrowok="t"/>
              </v:shape>
              <v:shape id="_x0000_s34334" style="position:absolute;left:1446;top:5325;width:1;height:1" coordsize="1,1" path="m,1l,,,1r1,e" filled="f" strokeweight=".05pt">
                <v:path arrowok="t"/>
              </v:shape>
              <v:shape id="_x0000_s34335" style="position:absolute;left:1447;top:5325;width:1;height:1" coordsize="1,1" path="m,1l,,,1r1,e" filled="f" strokeweight=".05pt">
                <v:path arrowok="t"/>
              </v:shape>
              <v:shape id="_x0000_s34336" style="position:absolute;left:1448;top:5316;width:1;height:10" coordsize="1,10" path="m,10l,,,4,1,6e" filled="f" strokeweight=".05pt">
                <v:path arrowok="t"/>
              </v:shape>
              <v:shape id="_x0000_s34337" style="position:absolute;left:1449;top:5320;width:1;height:6" coordsize="1,6" path="m,6l,,,6r1,e" filled="f" strokeweight=".05pt">
                <v:path arrowok="t"/>
              </v:shape>
              <v:shape id="_x0000_s34338" style="position:absolute;left:1450;top:5326;width:2;height:1" coordsize="2,0" path="m,l,,,,2,e" filled="f" strokeweight=".05pt">
                <v:path arrowok="t"/>
              </v:shape>
              <v:shape id="_x0000_s34339" style="position:absolute;left:1452;top:5325;width:1;height:1" coordsize="1,1" path="m,1l,,,,1,1e" filled="f" strokeweight=".05pt">
                <v:path arrowok="t"/>
              </v:shape>
              <v:shape id="_x0000_s34340" style="position:absolute;left:1453;top:5326;width:1;height:1" coordsize="1,0" path="m,l,,,,1,e" filled="f" strokeweight=".05pt">
                <v:path arrowok="t"/>
              </v:shape>
              <v:shape id="_x0000_s34341" style="position:absolute;left:1454;top:5325;width:1;height:1" coordsize="1,1" path="m,1l,,,1r1,e" filled="f" strokeweight=".05pt">
                <v:path arrowok="t"/>
              </v:shape>
              <v:shape id="_x0000_s34342" style="position:absolute;left:1455;top:5325;width:1;height:1" coordsize="1,1" path="m,1l,,,1r1,e" filled="f" strokeweight=".05pt">
                <v:path arrowok="t"/>
              </v:shape>
              <v:shape id="_x0000_s34343" style="position:absolute;left:1456;top:5325;width:1;height:1" coordsize="1,1" path="m,1l,,,1,1,e" filled="f" strokeweight=".05pt">
                <v:path arrowok="t"/>
              </v:shape>
              <v:shape id="_x0000_s34344" style="position:absolute;left:1457;top:5323;width:2;height:3" coordsize="2,3" path="m,3l,,,3,2,2e" filled="f" strokeweight=".05pt">
                <v:path arrowok="t"/>
              </v:shape>
              <v:shape id="_x0000_s34345" style="position:absolute;left:1459;top:5325;width:1;height:1" coordsize="1,1" path="m,1l,,,1r1,e" filled="f" strokeweight=".05pt">
                <v:path arrowok="t"/>
              </v:shape>
              <v:shape id="_x0000_s34346" style="position:absolute;left:1460;top:5325;width:1;height:1" coordsize="1,1" path="m,1l,,,,1,1e" filled="f" strokeweight=".05pt">
                <v:path arrowok="t"/>
              </v:shape>
              <v:shape id="_x0000_s34347" style="position:absolute;left:1461;top:5325;width:1;height:1" coordsize="1,1" path="m,1r,l,1,1,e" filled="f" strokeweight=".05pt">
                <v:path arrowok="t"/>
              </v:shape>
              <v:shape id="_x0000_s34348" style="position:absolute;left:1462;top:5323;width:1;height:3" coordsize="1,3" path="m,3l,,,3r1,e" filled="f" strokeweight=".05pt">
                <v:path arrowok="t"/>
              </v:shape>
              <v:shape id="_x0000_s34349" style="position:absolute;left:1463;top:5325;width:2;height:1" coordsize="2,1" path="m,1l,,,1r2,e" filled="f" strokeweight=".05pt">
                <v:path arrowok="t"/>
              </v:shape>
              <v:shape id="_x0000_s34350" style="position:absolute;left:1465;top:5325;width:1;height:1" coordsize="1,1" path="m,1l,,,1r1,e" filled="f" strokeweight=".05pt">
                <v:path arrowok="t"/>
              </v:shape>
              <v:shape id="_x0000_s34351" style="position:absolute;left:1466;top:5325;width:1;height:1" coordsize="1,1" path="m,1l,,,,1,1e" filled="f" strokeweight=".05pt">
                <v:path arrowok="t"/>
              </v:shape>
              <v:shape id="_x0000_s34352" style="position:absolute;left:1467;top:5325;width:1;height:1" coordsize="1,1" path="m,1l,,,1r1,e" filled="f" strokeweight=".05pt">
                <v:path arrowok="t"/>
              </v:shape>
              <v:shape id="_x0000_s34353" style="position:absolute;left:1468;top:5325;width:1;height:1" coordsize="1,1" path="m,1l,,,1r1,e" filled="f" strokeweight=".05pt">
                <v:path arrowok="t"/>
              </v:shape>
              <v:shape id="_x0000_s34354" style="position:absolute;left:1469;top:5325;width:2;height:1" coordsize="2,1" path="m,1l,,,1r2,e" filled="f" strokeweight=".05pt">
                <v:path arrowok="t"/>
              </v:shape>
              <v:shape id="_x0000_s34355" style="position:absolute;left:1471;top:5325;width:1;height:1" coordsize="1,1" path="m,1l,,,1r1,e" filled="f" strokeweight=".05pt">
                <v:path arrowok="t"/>
              </v:shape>
              <v:shape id="_x0000_s34356" style="position:absolute;left:1472;top:5325;width:1;height:1" coordsize="1,1" path="m,1l,,,1r1,e" filled="f" strokeweight=".05pt">
                <v:path arrowok="t"/>
              </v:shape>
              <v:shape id="_x0000_s34357" style="position:absolute;left:1473;top:5326;width:1;height:1" coordsize="1,0" path="m,l,,,,1,e" filled="f" strokeweight=".05pt">
                <v:path arrowok="t"/>
              </v:shape>
              <v:shape id="_x0000_s34358" style="position:absolute;left:1474;top:5325;width:1;height:1" coordsize="1,1" path="m,1l,,,1r1,e" filled="f" strokeweight=".05pt">
                <v:path arrowok="t"/>
              </v:shape>
              <v:shape id="_x0000_s34359" style="position:absolute;left:1475;top:5325;width:2;height:1" coordsize="2,1" path="m,1l,,,1r2,e" filled="f" strokeweight=".05pt">
                <v:path arrowok="t"/>
              </v:shape>
              <v:shape id="_x0000_s34360" style="position:absolute;left:1477;top:5326;width:1;height:1" coordsize="1,0" path="m,l,,,,1,e" filled="f" strokeweight=".05pt">
                <v:path arrowok="t"/>
              </v:shape>
              <v:shape id="_x0000_s34361" style="position:absolute;left:1478;top:5325;width:1;height:1" coordsize="1,1" path="m,1l,,,1r1,e" filled="f" strokeweight=".05pt">
                <v:path arrowok="t"/>
              </v:shape>
              <v:shape id="_x0000_s34362" style="position:absolute;left:1479;top:5325;width:1;height:1" coordsize="1,1" path="m,1l,,,1r1,e" filled="f" strokeweight=".05pt">
                <v:path arrowok="t"/>
              </v:shape>
              <v:shape id="_x0000_s34363" style="position:absolute;left:1480;top:5326;width:1;height:1" coordsize="1,0" path="m,l,,,,1,e" filled="f" strokeweight=".05pt">
                <v:path arrowok="t"/>
              </v:shape>
              <v:shape id="_x0000_s34364" style="position:absolute;left:1481;top:5325;width:2;height:1" coordsize="2,1" path="m,1l,,,1r2,e" filled="f" strokeweight=".05pt">
                <v:path arrowok="t"/>
              </v:shape>
              <v:shape id="_x0000_s34365" style="position:absolute;left:1483;top:5326;width:1;height:1" coordsize="1,0" path="m,l,,,,1,e" filled="f" strokeweight=".05pt">
                <v:path arrowok="t"/>
              </v:shape>
              <v:shape id="_x0000_s34366" style="position:absolute;left:1484;top:5326;width:1;height:1" coordsize="1,0" path="m,l,,,,1,e" filled="f" strokeweight=".05pt">
                <v:path arrowok="t"/>
              </v:shape>
              <v:shape id="_x0000_s34367" style="position:absolute;left:1485;top:5316;width:1;height:10" coordsize="1,10" path="m,10l,,,10r1,e" filled="f" strokeweight=".05pt">
                <v:path arrowok="t"/>
              </v:shape>
              <v:shape id="_x0000_s34368" style="position:absolute;left:1486;top:5325;width:1;height:1" coordsize="1,1" path="m,1l,,,1r1,e" filled="f" strokeweight=".05pt">
                <v:path arrowok="t"/>
              </v:shape>
              <v:shape id="_x0000_s34369" style="position:absolute;left:1487;top:5325;width:2;height:1" coordsize="2,1" path="m,1l,,,1r2,e" filled="f" strokeweight=".05pt">
                <v:path arrowok="t"/>
              </v:shape>
              <v:shape id="_x0000_s34370" style="position:absolute;left:1489;top:5326;width:1;height:1" coordsize="1,0" path="m,l,,,,1,e" filled="f" strokeweight=".05pt">
                <v:path arrowok="t"/>
              </v:shape>
              <v:shape id="_x0000_s34371" style="position:absolute;left:1490;top:5326;width:1;height:1" coordsize="1,0" path="m,l,,,,1,e" filled="f" strokeweight=".05pt">
                <v:path arrowok="t"/>
              </v:shape>
              <v:shape id="_x0000_s34372" style="position:absolute;left:1491;top:5326;width:1;height:1" coordsize="1,0" path="m,l,,,,1,e" filled="f" strokeweight=".05pt">
                <v:path arrowok="t"/>
              </v:shape>
              <v:shape id="_x0000_s34373" style="position:absolute;left:1492;top:5325;width:1;height:1" coordsize="1,1" path="m,1l,,,1,1,e" filled="f" strokeweight=".05pt">
                <v:path arrowok="t"/>
              </v:shape>
              <v:shape id="_x0000_s34374" style="position:absolute;left:1493;top:5323;width:2;height:3" coordsize="2,3" path="m,3l,,,2r2,e" filled="f" strokeweight=".05pt">
                <v:path arrowok="t"/>
              </v:shape>
              <v:shape id="_x0000_s34375" style="position:absolute;left:1495;top:5325;width:1;height:1" coordsize="1,1" path="m,1l,,,,1,1e" filled="f" strokeweight=".05pt">
                <v:path arrowok="t"/>
              </v:shape>
              <v:shape id="_x0000_s34376" style="position:absolute;left:1496;top:5325;width:1;height:1" coordsize="1,1" path="m,1l,,,1r1,e" filled="f" strokeweight=".05pt">
                <v:path arrowok="t"/>
              </v:shape>
              <v:shape id="_x0000_s34377" style="position:absolute;left:1497;top:5325;width:1;height:1" coordsize="1,1" path="m,1l,,,1r1,e" filled="f" strokeweight=".05pt">
                <v:path arrowok="t"/>
              </v:shape>
              <v:shape id="_x0000_s34378" style="position:absolute;left:1498;top:5326;width:1;height:1" coordsize="1,0" path="m,l,,,,1,e" filled="f" strokeweight=".05pt">
                <v:path arrowok="t"/>
              </v:shape>
              <v:shape id="_x0000_s34379" style="position:absolute;left:1499;top:5326;width:2;height:1" coordsize="2,0" path="m,l,,,,2,e" filled="f" strokeweight=".05pt">
                <v:path arrowok="t"/>
              </v:shape>
              <v:shape id="_x0000_s34380" style="position:absolute;left:1501;top:5325;width:1;height:1" coordsize="1,1" path="m,1l,,,1r1,e" filled="f" strokeweight=".05pt">
                <v:path arrowok="t"/>
              </v:shape>
              <v:shape id="_x0000_s34381" style="position:absolute;left:1502;top:5325;width:1;height:1" coordsize="1,1" path="m,1r,l,1,1,e" filled="f" strokeweight=".05pt">
                <v:path arrowok="t"/>
              </v:shape>
              <v:shape id="_x0000_s34382" style="position:absolute;left:1503;top:5324;width:1;height:2" coordsize="1,2" path="m,2l,,,2r1,e" filled="f" strokeweight=".05pt">
                <v:path arrowok="t"/>
              </v:shape>
              <v:shape id="_x0000_s34383" style="position:absolute;left:1504;top:5325;width:1;height:1" coordsize="1,1" path="m,1l,,,1r1,e" filled="f" strokeweight=".05pt">
                <v:path arrowok="t"/>
              </v:shape>
              <v:shape id="_x0000_s34384" style="position:absolute;left:1505;top:5326;width:2;height:1" coordsize="2,0" path="m,l,,,,2,e" filled="f" strokeweight=".05pt">
                <v:path arrowok="t"/>
              </v:shape>
              <v:shape id="_x0000_s34385" style="position:absolute;left:1507;top:5326;width:1;height:1" coordsize="1,0" path="m,l,,,,1,e" filled="f" strokeweight=".05pt">
                <v:path arrowok="t"/>
              </v:shape>
              <v:shape id="_x0000_s34386" style="position:absolute;left:1508;top:5325;width:1;height:1" coordsize="1,1" path="m,1l,,,1r1,e" filled="f" strokeweight=".05pt">
                <v:path arrowok="t"/>
              </v:shape>
              <v:shape id="_x0000_s34387" style="position:absolute;left:1509;top:5325;width:1;height:1" coordsize="1,1" path="m,1l,,,1r1,e" filled="f" strokeweight=".05pt">
                <v:path arrowok="t"/>
              </v:shape>
              <v:shape id="_x0000_s34388" style="position:absolute;left:1510;top:5326;width:1;height:1" coordsize="1,0" path="m,l,,,,1,e" filled="f" strokeweight=".05pt">
                <v:path arrowok="t"/>
              </v:shape>
              <v:shape id="_x0000_s34389" style="position:absolute;left:1511;top:5325;width:2;height:1" coordsize="2,1" path="m,1l,,,1,2,e" filled="f" strokeweight=".05pt">
                <v:path arrowok="t"/>
              </v:shape>
              <v:shape id="_x0000_s34390" style="position:absolute;left:1513;top:5325;width:1;height:1" coordsize="1,1" path="m,1l,,,1r1,e" filled="f" strokeweight=".05pt">
                <v:path arrowok="t"/>
              </v:shape>
              <v:shape id="_x0000_s34391" style="position:absolute;left:1514;top:5325;width:1;height:1" coordsize="1,1" path="m,1l,,,1r1,e" filled="f" strokeweight=".05pt">
                <v:path arrowok="t"/>
              </v:shape>
              <v:shape id="_x0000_s34392" style="position:absolute;left:1515;top:5325;width:1;height:1" coordsize="1,1" path="m,1l,,,1r1,e" filled="f" strokeweight=".05pt">
                <v:path arrowok="t"/>
              </v:shape>
              <v:shape id="_x0000_s34393" style="position:absolute;left:1516;top:5326;width:1;height:1" coordsize="1,0" path="m,l,,,,1,e" filled="f" strokeweight=".05pt">
                <v:path arrowok="t"/>
              </v:shape>
              <v:shape id="_x0000_s34394" style="position:absolute;left:1517;top:5325;width:2;height:1" coordsize="2,1" path="m,1l,,,1r2,e" filled="f" strokeweight=".05pt">
                <v:path arrowok="t"/>
              </v:shape>
              <v:shape id="_x0000_s34395" style="position:absolute;left:1519;top:5326;width:1;height:1" coordsize="1,0" path="m,l,,,,1,e" filled="f" strokeweight=".05pt">
                <v:path arrowok="t"/>
              </v:shape>
              <v:shape id="_x0000_s34396" style="position:absolute;left:1520;top:5326;width:1;height:1" coordsize="1,0" path="m,l,,,,1,e" filled="f" strokeweight=".05pt">
                <v:path arrowok="t"/>
              </v:shape>
              <v:shape id="_x0000_s34397" style="position:absolute;left:1521;top:5324;width:1;height:2" coordsize="1,2" path="m,2l,,,2,1,1e" filled="f" strokeweight=".05pt">
                <v:path arrowok="t"/>
              </v:shape>
              <v:shape id="_x0000_s34398" style="position:absolute;left:1522;top:5324;width:1;height:2" coordsize="1,2" path="m,2l,,,2r1,e" filled="f" strokeweight=".05pt">
                <v:path arrowok="t"/>
              </v:shape>
              <v:shape id="_x0000_s34399" style="position:absolute;left:1523;top:5325;width:2;height:1" coordsize="2,1" path="m,1l,,,1,2,e" filled="f" strokeweight=".05pt">
                <v:path arrowok="t"/>
              </v:shape>
              <v:shape id="_x0000_s34400" style="position:absolute;left:1525;top:5325;width:1;height:1" coordsize="1,1" path="m,1l,,,1r1,e" filled="f" strokeweight=".05pt">
                <v:path arrowok="t"/>
              </v:shape>
              <v:shape id="_x0000_s34401" style="position:absolute;left:1526;top:5325;width:1;height:1" coordsize="1,1" path="m,1l,,,1,1,e" filled="f" strokeweight=".05pt">
                <v:path arrowok="t"/>
              </v:shape>
              <v:shape id="_x0000_s34402" style="position:absolute;left:1527;top:5325;width:1;height:1" coordsize="1,1" path="m,1l,,,1r1,e" filled="f" strokeweight=".05pt">
                <v:path arrowok="t"/>
              </v:shape>
              <v:shape id="_x0000_s34403" style="position:absolute;left:1528;top:5325;width:1;height:1" coordsize="1,1" path="m,1l,,,1r1,e" filled="f" strokeweight=".05pt">
                <v:path arrowok="t"/>
              </v:shape>
              <v:shape id="_x0000_s34404" style="position:absolute;left:1529;top:5316;width:2;height:10" coordsize="2,10" path="m,10l,,,7,2,9e" filled="f" strokeweight=".05pt">
                <v:path arrowok="t"/>
              </v:shape>
              <v:shape id="_x0000_s34405" style="position:absolute;left:1531;top:5325;width:1;height:1" coordsize="1,1" path="m,1l,,,,1,1e" filled="f" strokeweight=".05pt">
                <v:path arrowok="t"/>
              </v:shape>
              <v:shape id="_x0000_s34406" style="position:absolute;left:1532;top:5325;width:1;height:1" coordsize="1,1" path="m,1l,,,1r1,e" filled="f" strokeweight=".05pt">
                <v:path arrowok="t"/>
              </v:shape>
              <v:shape id="_x0000_s34407" style="position:absolute;left:1533;top:5325;width:1;height:1" coordsize="1,1" path="m,1l,,,1r1,e" filled="f" strokeweight=".05pt">
                <v:path arrowok="t"/>
              </v:shape>
              <v:shape id="_x0000_s34408" style="position:absolute;left:1534;top:5324;width:1;height:2" coordsize="1,2" path="m,2l,,,2r1,e" filled="f" strokeweight=".05pt">
                <v:path arrowok="t"/>
              </v:shape>
              <v:shape id="_x0000_s34409" style="position:absolute;left:1535;top:5325;width:2;height:1" coordsize="2,1" path="m,1l,,,1,2,e" filled="f" strokeweight=".05pt">
                <v:path arrowok="t"/>
              </v:shape>
              <v:shape id="_x0000_s34410" style="position:absolute;left:1537;top:5325;width:1;height:1" coordsize="1,1" path="m,1l,,,1r1,e" filled="f" strokeweight=".05pt">
                <v:path arrowok="t"/>
              </v:shape>
              <v:shape id="_x0000_s34411" style="position:absolute;left:1538;top:5325;width:1;height:1" coordsize="1,1" path="m,1l,,,,1,e" filled="f" strokeweight=".05pt">
                <v:path arrowok="t"/>
              </v:shape>
              <v:shape id="_x0000_s34412" style="position:absolute;left:1539;top:5304;width:1;height:21" coordsize="1,21" path="m,21l,,,21r1,e" filled="f" strokeweight=".05pt">
                <v:path arrowok="t"/>
              </v:shape>
              <v:shape id="_x0000_s34413" style="position:absolute;left:1540;top:5323;width:1;height:3" coordsize="1,3" path="m,3l,,,3r1,e" filled="f" strokeweight=".05pt">
                <v:path arrowok="t"/>
              </v:shape>
              <v:shape id="_x0000_s34414" style="position:absolute;left:1541;top:5325;width:2;height:1" coordsize="2,1" path="m,1l,,,1r2,e" filled="f" strokeweight=".05pt">
                <v:path arrowok="t"/>
              </v:shape>
              <v:shape id="_x0000_s34415" style="position:absolute;left:1543;top:5325;width:1;height:1" coordsize="1,1" path="m,1l,,,,1,1e" filled="f" strokeweight=".05pt">
                <v:path arrowok="t"/>
              </v:shape>
              <v:shape id="_x0000_s34416" style="position:absolute;left:1544;top:5325;width:1;height:1" coordsize="1,1" path="m,1l,,,1,1,e" filled="f" strokeweight=".05pt">
                <v:path arrowok="t"/>
              </v:shape>
              <v:shape id="_x0000_s34417" style="position:absolute;left:1545;top:5325;width:1;height:1" coordsize="1,1" path="m,1l,,,,1,e" filled="f" strokeweight=".05pt">
                <v:path arrowok="t"/>
              </v:shape>
              <v:shape id="_x0000_s34418" style="position:absolute;left:1546;top:5325;width:1;height:1" coordsize="1,1" path="m,1l,,,1,1,e" filled="f" strokeweight=".05pt">
                <v:path arrowok="t"/>
              </v:shape>
              <v:shape id="_x0000_s34419" style="position:absolute;left:1547;top:5292;width:2;height:34" coordsize="2,34" path="m,34l,12r,l2,e" filled="f" strokeweight=".05pt">
                <v:path arrowok="t"/>
              </v:shape>
              <v:shape id="_x0000_s34420" style="position:absolute;left:1549;top:5282;width:1;height:44" coordsize="1,44" path="m,44l,,,43r1,1e" filled="f" strokeweight=".05pt">
                <v:path arrowok="t"/>
              </v:shape>
              <v:shape id="_x0000_s34421" style="position:absolute;left:1550;top:5324;width:1;height:2" coordsize="1,2" path="m,2l,,,1,1,2e" filled="f" strokeweight=".05pt">
                <v:path arrowok="t"/>
              </v:shape>
              <v:shape id="_x0000_s34422" style="position:absolute;left:1551;top:5325;width:1;height:1" coordsize="1,1" path="m,1l,,,1r1,e" filled="f" strokeweight=".05pt">
                <v:path arrowok="t"/>
              </v:shape>
              <v:shape id="_x0000_s34423" style="position:absolute;left:1552;top:5325;width:1;height:1" coordsize="1,1" path="m,1l,,,,1,e" filled="f" strokeweight=".05pt">
                <v:path arrowok="t"/>
              </v:shape>
              <v:shape id="_x0000_s34424" style="position:absolute;left:1553;top:5325;width:2;height:1" coordsize="2,1" path="m,1l,,,,2,e" filled="f" strokeweight=".05pt">
                <v:path arrowok="t"/>
              </v:shape>
              <v:shape id="_x0000_s34425" style="position:absolute;left:1555;top:5325;width:1;height:1" coordsize="1,1" path="m,1l,,,1,1,e" filled="f" strokeweight=".05pt">
                <v:path arrowok="t"/>
              </v:shape>
              <v:shape id="_x0000_s34426" style="position:absolute;left:1556;top:5324;width:1;height:2" coordsize="1,2" path="m,2l,,,2,1,1e" filled="f" strokeweight=".05pt">
                <v:path arrowok="t"/>
              </v:shape>
              <v:shape id="_x0000_s34427" style="position:absolute;left:1557;top:5279;width:1;height:47" coordsize="1,47" path="m,47l,,,40r1,4e" filled="f" strokeweight=".05pt">
                <v:path arrowok="t"/>
              </v:shape>
              <v:shape id="_x0000_s34428" style="position:absolute;left:1558;top:5323;width:1;height:3" coordsize="1,3" path="m,3l,,,2r1,e" filled="f" strokeweight=".05pt">
                <v:path arrowok="t"/>
              </v:shape>
              <v:shape id="_x0000_s34429" style="position:absolute;left:1559;top:5325;width:2;height:1" coordsize="2,1" path="m,1l,,,1,2,e" filled="f" strokeweight=".05pt">
                <v:path arrowok="t"/>
              </v:shape>
              <v:shape id="_x0000_s34430" style="position:absolute;left:1561;top:5325;width:1;height:1" coordsize="1,1" path="m,1l,,,,1,1e" filled="f" strokeweight=".05pt">
                <v:path arrowok="t"/>
              </v:shape>
              <v:shape id="_x0000_s34431" style="position:absolute;left:1562;top:5324;width:1;height:2" coordsize="1,2" path="m,2l,,,2,1,1e" filled="f" strokeweight=".05pt">
                <v:path arrowok="t"/>
              </v:shape>
              <v:shape id="_x0000_s34432" style="position:absolute;left:1563;top:5325;width:1;height:1" coordsize="1,1" path="m,1l,,,1,1,e" filled="f" strokeweight=".05pt">
                <v:path arrowok="t"/>
              </v:shape>
              <v:shape id="_x0000_s34433" style="position:absolute;left:1564;top:5325;width:1;height:1" coordsize="1,1" path="m,1l,,,,1,e" filled="f" strokeweight=".05pt">
                <v:path arrowok="t"/>
              </v:shape>
              <v:shape id="_x0000_s34434" style="position:absolute;left:1565;top:5310;width:2;height:16" coordsize="2,16" path="m,16l,3r,l2,e" filled="f" strokeweight=".05pt">
                <v:path arrowok="t"/>
              </v:shape>
              <v:shape id="_x0000_s34435" style="position:absolute;left:1567;top:5244;width:1;height:82" coordsize="1,82" path="m,82l,,,82,1,81e" filled="f" strokeweight=".05pt">
                <v:path arrowok="t"/>
              </v:shape>
              <v:shape id="_x0000_s34436" style="position:absolute;left:1568;top:5324;width:1;height:2" coordsize="1,2" path="m,2l,,,2r1,e" filled="f" strokeweight=".05pt">
                <v:path arrowok="t"/>
              </v:shape>
              <v:shape id="_x0000_s34437" style="position:absolute;left:1569;top:5324;width:1;height:2" coordsize="1,2" path="m,2l,,,1,1,2e" filled="f" strokeweight=".05pt">
                <v:path arrowok="t"/>
              </v:shape>
              <v:shape id="_x0000_s34438" style="position:absolute;left:1570;top:5324;width:1;height:2" coordsize="1,2" path="m,2l,,,1r1,e" filled="f" strokeweight=".05pt">
                <v:path arrowok="t"/>
              </v:shape>
              <v:shape id="_x0000_s34439" style="position:absolute;left:1571;top:5325;width:2;height:1" coordsize="2,1" path="m,1l,,,1,2,e" filled="f" strokeweight=".05pt">
                <v:path arrowok="t"/>
              </v:shape>
              <v:shape id="_x0000_s34440" style="position:absolute;left:1573;top:5325;width:1;height:1" coordsize="1,1" path="m,1l,,,,1,e" filled="f" strokeweight=".05pt">
                <v:path arrowok="t"/>
              </v:shape>
              <v:shape id="_x0000_s34441" style="position:absolute;left:1574;top:5324;width:1;height:2" coordsize="1,2" path="m,2l,,,1r1,e" filled="f" strokeweight=".05pt">
                <v:path arrowok="t"/>
              </v:shape>
              <v:shape id="_x0000_s34442" style="position:absolute;left:1575;top:5307;width:1;height:19" coordsize="1,19" path="m,19l,,,7,1,9e" filled="f" strokeweight=".05pt">
                <v:path arrowok="t"/>
              </v:shape>
              <v:shape id="_x0000_s34443" style="position:absolute;left:1576;top:5316;width:1;height:10" coordsize="1,10" path="m,10l,,,10r1,e" filled="f" strokeweight=".05pt">
                <v:path arrowok="t"/>
              </v:shape>
              <v:shape id="_x0000_s34444" style="position:absolute;left:1577;top:5325;width:2;height:1" coordsize="2,1" path="m,1l,,,,2,1e" filled="f" strokeweight=".05pt">
                <v:path arrowok="t"/>
              </v:shape>
              <v:shape id="_x0000_s34445" style="position:absolute;left:1579;top:5325;width:1;height:1" coordsize="1,1" path="m,1l,,,1,1,e" filled="f" strokeweight=".05pt">
                <v:path arrowok="t"/>
              </v:shape>
              <v:shape id="_x0000_s34446" style="position:absolute;left:1580;top:5324;width:1;height:2" coordsize="1,2" path="m,2l,,,2r1,e" filled="f" strokeweight=".05pt">
                <v:path arrowok="t"/>
              </v:shape>
              <v:shape id="_x0000_s34447" style="position:absolute;left:1581;top:5325;width:1;height:1" coordsize="1,1" path="m,1l,,,,1,1e" filled="f" strokeweight=".05pt">
                <v:path arrowok="t"/>
              </v:shape>
              <v:shape id="_x0000_s34448" style="position:absolute;left:1582;top:5325;width:1;height:1" coordsize="1,1" path="m,1l,,,1r1,e" filled="f" strokeweight=".05pt">
                <v:path arrowok="t"/>
              </v:shape>
              <v:shape id="_x0000_s34449" style="position:absolute;left:1583;top:5324;width:2;height:2" coordsize="2,2" path="m,2l,,,,2,1e" filled="f" strokeweight=".05pt">
                <v:path arrowok="t"/>
              </v:shape>
              <v:shape id="_x0000_s34450" style="position:absolute;left:1585;top:5297;width:1;height:29" coordsize="1,29" path="m,29l,,,28r1,e" filled="f" strokeweight=".05pt">
                <v:path arrowok="t"/>
              </v:shape>
              <v:shape id="_x0000_s34451" style="position:absolute;left:1586;top:5325;width:1;height:1" coordsize="1,1" path="m,1l,,,,1,e" filled="f" strokeweight=".05pt">
                <v:path arrowok="t"/>
              </v:shape>
              <v:shape id="_x0000_s34452" style="position:absolute;left:1587;top:5325;width:1;height:1" coordsize="1,1" path="m,1l,,,,1,1e" filled="f" strokeweight=".05pt">
                <v:path arrowok="t"/>
              </v:shape>
              <v:shape id="_x0000_s34453" style="position:absolute;left:1588;top:5325;width:1;height:1" coordsize="1,1" path="m,1l,,,1,1,e" filled="f" strokeweight=".05pt">
                <v:path arrowok="t"/>
              </v:shape>
              <v:shape id="_x0000_s34454" style="position:absolute;left:1589;top:5324;width:2;height:2" coordsize="2,2" path="m,2l,,,1,2,2e" filled="f" strokeweight=".05pt">
                <v:path arrowok="t"/>
              </v:shape>
              <v:shape id="_x0000_s34455" style="position:absolute;left:1591;top:5325;width:1;height:1" coordsize="1,1" path="m,1l,,,1,1,e" filled="f" strokeweight=".05pt">
                <v:path arrowok="t"/>
              </v:shape>
              <v:shape id="_x0000_s34456" style="position:absolute;left:1592;top:5324;width:1;height:2" coordsize="1,2" path="m,2l,,,2r1,e" filled="f" strokeweight=".05pt">
                <v:path arrowok="t"/>
              </v:shape>
              <v:shape id="_x0000_s34457" style="position:absolute;left:1593;top:5324;width:1;height:2" coordsize="1,2" path="m,2l,,,,1,e" filled="f" strokeweight=".05pt">
                <v:path arrowok="t"/>
              </v:shape>
              <v:shape id="_x0000_s34458" style="position:absolute;left:1594;top:5319;width:1;height:7" coordsize="1,7" path="m,7l,,,6,1,7e" filled="f" strokeweight=".05pt">
                <v:path arrowok="t"/>
              </v:shape>
              <v:shape id="_x0000_s34459" style="position:absolute;left:1595;top:5325;width:2;height:1" coordsize="2,1" path="m,1l,,,,2,1e" filled="f" strokeweight=".05pt">
                <v:path arrowok="t"/>
              </v:shape>
              <v:shape id="_x0000_s34460" style="position:absolute;left:1597;top:5325;width:1;height:1" coordsize="1,1" path="m,1l,,,1r1,e" filled="f" strokeweight=".05pt">
                <v:path arrowok="t"/>
              </v:shape>
              <v:shape id="_x0000_s34461" style="position:absolute;left:1598;top:5325;width:1;height:1" coordsize="1,1" path="m,1l,,,,1,1e" filled="f" strokeweight=".05pt">
                <v:path arrowok="t"/>
              </v:shape>
              <v:shape id="_x0000_s34462" style="position:absolute;left:1599;top:5325;width:1;height:1" coordsize="1,1" path="m,1l,,,1r1,e" filled="f" strokeweight=".05pt">
                <v:path arrowok="t"/>
              </v:shape>
              <v:shape id="_x0000_s34463" style="position:absolute;left:1600;top:5325;width:1;height:1" coordsize="1,1" path="m,1l,,,1,1,e" filled="f" strokeweight=".05pt">
                <v:path arrowok="t"/>
              </v:shape>
              <v:shape id="_x0000_s34464" style="position:absolute;left:1601;top:5325;width:2;height:1" coordsize="2,1" path="m,1l,,,1,2,e" filled="f" strokeweight=".05pt">
                <v:path arrowok="t"/>
              </v:shape>
              <v:shape id="_x0000_s34465" style="position:absolute;left:1603;top:5320;width:1;height:6" coordsize="1,6" path="m,6l,3r,l1,e" filled="f" strokeweight=".05pt">
                <v:path arrowok="t"/>
              </v:shape>
              <v:shape id="_x0000_s34466" style="position:absolute;left:1604;top:5320;width:1;height:6" coordsize="1,6" path="m,6l,,,6r1,e" filled="f" strokeweight=".05pt">
                <v:path arrowok="t"/>
              </v:shape>
              <v:shape id="_x0000_s34467" style="position:absolute;left:1605;top:5325;width:1;height:1" coordsize="1,1" path="m,1l,,,1r1,e" filled="f" strokeweight=".05pt">
                <v:path arrowok="t"/>
              </v:shape>
              <v:shape id="_x0000_s34468" style="position:absolute;left:1606;top:5325;width:1;height:1" coordsize="1,1" path="m,1l,,,1r1,e" filled="f" strokeweight=".05pt">
                <v:path arrowok="t"/>
              </v:shape>
              <v:shape id="_x0000_s34469" style="position:absolute;left:1607;top:5325;width:2;height:1" coordsize="2,1" path="m,1l,,,1r2,e" filled="f" strokeweight=".05pt">
                <v:path arrowok="t"/>
              </v:shape>
              <v:shape id="_x0000_s34470" style="position:absolute;left:1609;top:5325;width:1;height:1" coordsize="1,1" path="m,1l,,,1r1,e" filled="f" strokeweight=".05pt">
                <v:path arrowok="t"/>
              </v:shape>
              <v:shape id="_x0000_s34471" style="position:absolute;left:1610;top:5325;width:1;height:1" coordsize="1,1" path="m,1l,,,1,1,e" filled="f" strokeweight=".05pt">
                <v:path arrowok="t"/>
              </v:shape>
              <v:shape id="_x0000_s34472" style="position:absolute;left:1611;top:5323;width:1;height:3" coordsize="1,3" path="m,3l,,,2r1,e" filled="f" strokeweight=".05pt">
                <v:path arrowok="t"/>
              </v:shape>
              <v:shape id="_x0000_s34473" style="position:absolute;left:1612;top:5323;width:1;height:3" coordsize="1,3" path="m,3l,,,2r1,e" filled="f" strokeweight=".05pt">
                <v:path arrowok="t"/>
              </v:shape>
              <v:shape id="_x0000_s34474" style="position:absolute;left:1613;top:5325;width:2;height:1" coordsize="2,1" path="m,1l,,,1r2,e" filled="f" strokeweight=".05pt">
                <v:path arrowok="t"/>
              </v:shape>
              <v:shape id="_x0000_s34475" style="position:absolute;left:1615;top:5325;width:1;height:1" coordsize="1,1" path="m,1l,,,1r1,e" filled="f" strokeweight=".05pt">
                <v:path arrowok="t"/>
              </v:shape>
              <v:shape id="_x0000_s34476" style="position:absolute;left:1616;top:5325;width:1;height:1" coordsize="1,1" path="m,1l,,,,1,1e" filled="f" strokeweight=".05pt">
                <v:path arrowok="t"/>
              </v:shape>
              <v:shape id="_x0000_s34477" style="position:absolute;left:1617;top:5325;width:1;height:1" coordsize="1,1" path="m,1l,,,1r1,e" filled="f" strokeweight=".05pt">
                <v:path arrowok="t"/>
              </v:shape>
              <v:shape id="_x0000_s34478" style="position:absolute;left:1618;top:5325;width:1;height:1" coordsize="1,1" path="m,1l,,,1r1,e" filled="f" strokeweight=".05pt">
                <v:path arrowok="t"/>
              </v:shape>
              <v:shape id="_x0000_s34479" style="position:absolute;left:1619;top:5325;width:2;height:1" coordsize="2,1" path="m,1l,,,1r2,e" filled="f" strokeweight=".05pt">
                <v:path arrowok="t"/>
              </v:shape>
              <v:shape id="_x0000_s34480" style="position:absolute;left:1621;top:5324;width:1;height:2" coordsize="1,2" path="m,2l,,,1,1,2e" filled="f" strokeweight=".05pt">
                <v:path arrowok="t"/>
              </v:shape>
              <v:shape id="_x0000_s34481" style="position:absolute;left:1622;top:5325;width:1;height:1" coordsize="1,1" path="m,1l,,,1r1,e" filled="f" strokeweight=".05pt">
                <v:path arrowok="t"/>
              </v:shape>
              <v:shape id="_x0000_s34482" style="position:absolute;left:1623;top:5325;width:1;height:1" coordsize="1,1" path="m,1l,,,1r1,e" filled="f" strokeweight=".05pt">
                <v:path arrowok="t"/>
              </v:shape>
              <v:shape id="_x0000_s34483" style="position:absolute;left:1624;top:5325;width:1;height:1" coordsize="1,1" path="m,1l,,,1r1,e" filled="f" strokeweight=".05pt">
                <v:path arrowok="t"/>
              </v:shape>
              <v:shape id="_x0000_s34484" style="position:absolute;left:1625;top:5325;width:2;height:1" coordsize="2,1" path="m,1l,,,1r2,e" filled="f" strokeweight=".05pt">
                <v:path arrowok="t"/>
              </v:shape>
              <v:shape id="_x0000_s34485" style="position:absolute;left:1627;top:5325;width:1;height:1" coordsize="1,1" path="m,1l,,,,1,1e" filled="f" strokeweight=".05pt">
                <v:path arrowok="t"/>
              </v:shape>
              <v:shape id="_x0000_s34486" style="position:absolute;left:1628;top:5325;width:1;height:1" coordsize="1,1" path="m,1l,,,,1,1e" filled="f" strokeweight=".05pt">
                <v:path arrowok="t"/>
              </v:shape>
              <v:shape id="_x0000_s34487" style="position:absolute;left:1629;top:5325;width:1;height:1" coordsize="1,1" path="m,1l,,,,1,e" filled="f" strokeweight=".05pt">
                <v:path arrowok="t"/>
              </v:shape>
              <v:shape id="_x0000_s34488" style="position:absolute;left:1630;top:5325;width:1;height:1" coordsize="1,1" path="m,1l,,,1,1,e" filled="f" strokeweight=".05pt">
                <v:path arrowok="t"/>
              </v:shape>
              <v:shape id="_x0000_s34489" style="position:absolute;left:1631;top:5325;width:1;height:1" coordsize="1,1" path="m,1l,,,1r1,e" filled="f" strokeweight=".05pt">
                <v:path arrowok="t"/>
              </v:shape>
              <v:shape id="_x0000_s34490" style="position:absolute;left:1632;top:5325;width:2;height:1" coordsize="2,1" path="m,1l,,,1,2,e" filled="f" strokeweight=".05pt">
                <v:path arrowok="t"/>
              </v:shape>
              <v:shape id="_x0000_s34491" style="position:absolute;left:1634;top:5325;width:1;height:1" coordsize="1,1" path="m,1l,,,1r1,e" filled="f" strokeweight=".05pt">
                <v:path arrowok="t"/>
              </v:shape>
              <v:shape id="_x0000_s34492" style="position:absolute;left:1635;top:5325;width:1;height:1" coordsize="1,1" path="m,1l,,,,1,1e" filled="f" strokeweight=".05pt">
                <v:path arrowok="t"/>
              </v:shape>
              <v:shape id="_x0000_s34493" style="position:absolute;left:1636;top:5325;width:1;height:1" coordsize="1,1" path="m,1l,,,,1,1e" filled="f" strokeweight=".05pt">
                <v:path arrowok="t"/>
              </v:shape>
              <v:shape id="_x0000_s34494" style="position:absolute;left:1637;top:5325;width:1;height:1" coordsize="1,1" path="m,1l,,,,1,e" filled="f" strokeweight=".05pt">
                <v:path arrowok="t"/>
              </v:shape>
              <v:shape id="_x0000_s34495" style="position:absolute;left:1638;top:5325;width:2;height:1" coordsize="2,1" path="m,1l,,,,2,e" filled="f" strokeweight=".05pt">
                <v:path arrowok="t"/>
              </v:shape>
              <v:shape id="_x0000_s34496" style="position:absolute;left:1640;top:5324;width:1;height:2" coordsize="1,2" path="m,2l,,,1r1,e" filled="f" strokeweight=".05pt">
                <v:path arrowok="t"/>
              </v:shape>
              <v:shape id="_x0000_s34497" style="position:absolute;left:1641;top:5325;width:1;height:1" coordsize="1,1" path="m,1l,,,,1,1e" filled="f" strokeweight=".05pt">
                <v:path arrowok="t"/>
              </v:shape>
              <v:shape id="_x0000_s34498" style="position:absolute;left:1642;top:5325;width:1;height:1" coordsize="1,1" path="m,1l,,,1,1,e" filled="f" strokeweight=".05pt">
                <v:path arrowok="t"/>
              </v:shape>
              <v:shape id="_x0000_s34499" style="position:absolute;left:1643;top:5324;width:1;height:2" coordsize="1,2" path="m,2l,,,1,1,2e" filled="f" strokeweight=".05pt">
                <v:path arrowok="t"/>
              </v:shape>
              <v:shape id="_x0000_s34500" style="position:absolute;left:1644;top:5324;width:2;height:2" coordsize="2,2" path="m,2l,,,1r2,e" filled="f" strokeweight=".05pt">
                <v:path arrowok="t"/>
              </v:shape>
              <v:shape id="_x0000_s34501" style="position:absolute;left:1646;top:5324;width:1;height:2" coordsize="1,2" path="m,2l,,,2,1,e" filled="f" strokeweight=".05pt">
                <v:path arrowok="t"/>
              </v:shape>
              <v:shape id="_x0000_s34502" style="position:absolute;left:1647;top:5323;width:1;height:3" coordsize="1,3" path="m,3l,,,2,1,1e" filled="f" strokeweight=".05pt">
                <v:path arrowok="t"/>
              </v:shape>
              <v:shape id="_x0000_s34503" style="position:absolute;left:1648;top:5323;width:1;height:3" coordsize="1,3" path="m,3l,,,1,1,2e" filled="f" strokeweight=".05pt">
                <v:path arrowok="t"/>
              </v:shape>
              <v:shape id="_x0000_s34504" style="position:absolute;left:1649;top:5323;width:1;height:2" coordsize="1,2" path="m,2l,,,2r1,e" filled="f" strokeweight=".05pt">
                <v:path arrowok="t"/>
              </v:shape>
              <v:shape id="_x0000_s34505" style="position:absolute;left:1650;top:5324;width:2;height:1" coordsize="2,1" path="m,1l,,,1r2,e" filled="f" strokeweight=".05pt">
                <v:path arrowok="t"/>
              </v:shape>
              <v:shape id="_x0000_s34506" style="position:absolute;left:1652;top:5323;width:1;height:2" coordsize="1,2" path="m,2l,,,1r1,e" filled="f" strokeweight=".05pt">
                <v:path arrowok="t"/>
              </v:shape>
              <v:shape id="_x0000_s34507" style="position:absolute;left:1653;top:5324;width:1;height:2" coordsize="1,2" path="m,2l,,,1,1,e" filled="f" strokeweight=".05pt">
                <v:path arrowok="t"/>
              </v:shape>
              <v:shape id="_x0000_s34508" style="position:absolute;left:1654;top:5323;width:1;height:2" coordsize="1,2" path="m,2l,,,2,1,e" filled="f" strokeweight=".05pt">
                <v:path arrowok="t"/>
              </v:shape>
              <v:shape id="_x0000_s34509" style="position:absolute;left:1655;top:5323;width:1;height:2" coordsize="1,2" path="m,2l,,,1,1,2e" filled="f" strokeweight=".05pt">
                <v:path arrowok="t"/>
              </v:shape>
              <v:shape id="_x0000_s34510" style="position:absolute;left:1656;top:4628;width:2;height:697" coordsize="2,697" path="m,697l,,,629r2,42e" filled="f" strokeweight=".05pt">
                <v:path arrowok="t"/>
              </v:shape>
              <v:shape id="_x0000_s34511" style="position:absolute;left:1658;top:5299;width:1;height:26" coordsize="1,26" path="m,26l,,,25r1,1e" filled="f" strokeweight=".05pt">
                <v:path arrowok="t"/>
              </v:shape>
              <v:shape id="_x0000_s34512" style="position:absolute;left:1659;top:5323;width:1;height:2" coordsize="1,2" path="m,2l,,,2r1,e" filled="f" strokeweight=".05pt">
                <v:path arrowok="t"/>
              </v:shape>
              <v:shape id="_x0000_s34513" style="position:absolute;left:1660;top:5323;width:1;height:2" coordsize="1,2" path="m,2l,,,2,1,e" filled="f" strokeweight=".05pt">
                <v:path arrowok="t"/>
              </v:shape>
              <v:shape id="_x0000_s34514" style="position:absolute;left:1661;top:5322;width:1;height:3" coordsize="1,3" path="m,3l,,,1,1,e" filled="f" strokeweight=".05pt">
                <v:path arrowok="t"/>
              </v:shape>
              <v:shape id="_x0000_s34515" style="position:absolute;left:1662;top:5320;width:2;height:5" coordsize="2,5" path="m,5l,,,4r2,e" filled="f" strokeweight=".05pt">
                <v:path arrowok="t"/>
              </v:shape>
              <v:shape id="_x0000_s34516" style="position:absolute;left:1664;top:5319;width:1;height:5" coordsize="1,5" path="m,5l,,,3r1,e" filled="f" strokeweight=".05pt">
                <v:path arrowok="t"/>
              </v:shape>
              <v:shape id="_x0000_s34517" style="position:absolute;left:1665;top:5277;width:1;height:46" coordsize="1,46" path="m,46l,22r,l1,e" filled="f" strokeweight=".05pt">
                <v:path arrowok="t"/>
              </v:shape>
              <v:shape id="_x0000_s34518" style="position:absolute;left:1666;top:5169;width:1;height:155" coordsize="1,155" path="m,155l,,,153r1,1e" filled="f" strokeweight=".05pt">
                <v:path arrowok="t"/>
              </v:shape>
              <v:shape id="_x0000_s34519" style="position:absolute;left:1667;top:5320;width:1;height:4" coordsize="1,4" path="m,4l,,,4,1,3e" filled="f" strokeweight=".05pt">
                <v:path arrowok="t"/>
              </v:shape>
            </v:group>
            <v:group id="_x0000_s34721" style="position:absolute;left:1668;top:4782;width:240;height:544" coordorigin="1668,4782" coordsize="240,544">
              <v:shape id="_x0000_s34521" style="position:absolute;left:1668;top:5320;width:2;height:4" coordsize="2,4" path="m,4l,,,4,2,2e" filled="f" strokeweight=".05pt">
                <v:path arrowok="t"/>
              </v:shape>
              <v:shape id="_x0000_s34522" style="position:absolute;left:1670;top:5322;width:1;height:3" coordsize="1,3" path="m,3l,,,1,1,2e" filled="f" strokeweight=".05pt">
                <v:path arrowok="t"/>
              </v:shape>
              <v:shape id="_x0000_s34523" style="position:absolute;left:1671;top:5322;width:1;height:2" coordsize="1,2" path="m,2l,,,1r1,e" filled="f" strokeweight=".05pt">
                <v:path arrowok="t"/>
              </v:shape>
              <v:shape id="_x0000_s34524" style="position:absolute;left:1672;top:5320;width:1;height:4" coordsize="1,4" path="m,4l,,,3,1,2e" filled="f" strokeweight=".05pt">
                <v:path arrowok="t"/>
              </v:shape>
              <v:shape id="_x0000_s34525" style="position:absolute;left:1673;top:5322;width:1;height:3" coordsize="1,3" path="m,3l,,,1,1,e" filled="f" strokeweight=".05pt">
                <v:path arrowok="t"/>
              </v:shape>
              <v:shape id="_x0000_s34526" style="position:absolute;left:1674;top:4930;width:2;height:394" coordsize="2,394" path="m,394l,,,138r2,71e" filled="f" strokeweight=".05pt">
                <v:path arrowok="t"/>
              </v:shape>
              <v:shape id="_x0000_s34527" style="position:absolute;left:1676;top:5139;width:1;height:185" coordsize="1,185" path="m,185l,,,184r1,-3e" filled="f" strokeweight=".05pt">
                <v:path arrowok="t"/>
              </v:shape>
              <v:shape id="_x0000_s34528" style="position:absolute;left:1677;top:5320;width:1;height:4" coordsize="1,4" path="m,4l,,,4,1,3e" filled="f" strokeweight=".05pt">
                <v:path arrowok="t"/>
              </v:shape>
              <v:shape id="_x0000_s34529" style="position:absolute;left:1678;top:5322;width:1;height:3" coordsize="1,3" path="m,3l,,,3,1,2e" filled="f" strokeweight=".05pt">
                <v:path arrowok="t"/>
              </v:shape>
              <v:shape id="_x0000_s34530" style="position:absolute;left:1679;top:5322;width:1;height:2" coordsize="1,2" path="m,2l,,,1r1,e" filled="f" strokeweight=".05pt">
                <v:path arrowok="t"/>
              </v:shape>
              <v:shape id="_x0000_s34531" style="position:absolute;left:1680;top:5322;width:2;height:2" coordsize="2,2" path="m,2l,,,2r2,e" filled="f" strokeweight=".05pt">
                <v:path arrowok="t"/>
              </v:shape>
              <v:shape id="_x0000_s34532" style="position:absolute;left:1682;top:5320;width:1;height:4" coordsize="1,4" path="m,4l,,,3r1,e" filled="f" strokeweight=".05pt">
                <v:path arrowok="t"/>
              </v:shape>
              <v:shape id="_x0000_s34533" style="position:absolute;left:1683;top:5319;width:1;height:5" coordsize="1,5" path="m,5l,,,,1,1e" filled="f" strokeweight=".05pt">
                <v:path arrowok="t"/>
              </v:shape>
              <v:shape id="_x0000_s34534" style="position:absolute;left:1684;top:5253;width:1;height:71" coordsize="1,71" path="m,70l,,,70r1,1e" filled="f" strokeweight=".05pt">
                <v:path arrowok="t"/>
              </v:shape>
              <v:shape id="_x0000_s34535" style="position:absolute;left:1685;top:5318;width:1;height:7" coordsize="1,7" path="m,7l,,,5,1,4e" filled="f" strokeweight=".05pt">
                <v:path arrowok="t"/>
              </v:shape>
              <v:shape id="_x0000_s34536" style="position:absolute;left:1686;top:5322;width:2;height:3" coordsize="2,3" path="m,3l,,,2r2,e" filled="f" strokeweight=".05pt">
                <v:path arrowok="t"/>
              </v:shape>
              <v:shape id="_x0000_s34537" style="position:absolute;left:1688;top:5320;width:1;height:5" coordsize="1,5" path="m,5l,,,5,1,3e" filled="f" strokeweight=".05pt">
                <v:path arrowok="t"/>
              </v:shape>
              <v:shape id="_x0000_s34538" style="position:absolute;left:1689;top:5322;width:1;height:3" coordsize="1,3" path="m,3l,,,1,1,2e" filled="f" strokeweight=".05pt">
                <v:path arrowok="t"/>
              </v:shape>
              <v:shape id="_x0000_s34539" style="position:absolute;left:1690;top:5322;width:1;height:3" coordsize="1,3" path="m,3l,,,2,1,3e" filled="f" strokeweight=".05pt">
                <v:path arrowok="t"/>
              </v:shape>
              <v:shape id="_x0000_s34540" style="position:absolute;left:1691;top:5323;width:1;height:2" coordsize="1,2" path="m,2l,,,2,1,1e" filled="f" strokeweight=".05pt">
                <v:path arrowok="t"/>
              </v:shape>
              <v:shape id="_x0000_s34541" style="position:absolute;left:1692;top:5316;width:2;height:9" coordsize="2,9" path="m,9l,,,,2,e" filled="f" strokeweight=".05pt">
                <v:path arrowok="t"/>
              </v:shape>
              <v:shape id="_x0000_s34542" style="position:absolute;left:1694;top:5313;width:1;height:12" coordsize="1,12" path="m,12l,,,12,1,11e" filled="f" strokeweight=".05pt">
                <v:path arrowok="t"/>
              </v:shape>
              <v:shape id="_x0000_s34543" style="position:absolute;left:1695;top:5323;width:1;height:2" coordsize="1,2" path="m,2l,,,1r1,e" filled="f" strokeweight=".05pt">
                <v:path arrowok="t"/>
              </v:shape>
              <v:shape id="_x0000_s34544" style="position:absolute;left:1696;top:5323;width:1;height:2" coordsize="1,2" path="m,2l,,,1,1,2e" filled="f" strokeweight=".05pt">
                <v:path arrowok="t"/>
              </v:shape>
              <v:shape id="_x0000_s34545" style="position:absolute;left:1697;top:5323;width:1;height:2" coordsize="1,2" path="m,2l,,,1r1,e" filled="f" strokeweight=".05pt">
                <v:path arrowok="t"/>
              </v:shape>
              <v:shape id="_x0000_s34546" style="position:absolute;left:1698;top:5324;width:2;height:1" coordsize="2,1" path="m,1l,,,1r2,e" filled="f" strokeweight=".05pt">
                <v:path arrowok="t"/>
              </v:shape>
              <v:shape id="_x0000_s34547" style="position:absolute;left:1700;top:5323;width:1;height:2" coordsize="1,2" path="m,2l,,,2,1,1e" filled="f" strokeweight=".05pt">
                <v:path arrowok="t"/>
              </v:shape>
              <v:shape id="_x0000_s34548" style="position:absolute;left:1701;top:5316;width:1;height:9" coordsize="1,9" path="m,9l,3,,4,1,e" filled="f" strokeweight=".05pt">
                <v:path arrowok="t"/>
              </v:shape>
              <v:shape id="_x0000_s34549" style="position:absolute;left:1702;top:5298;width:1;height:27" coordsize="1,27" path="m,27l,,,27,1,26e" filled="f" strokeweight=".05pt">
                <v:path arrowok="t"/>
              </v:shape>
              <v:shape id="_x0000_s34550" style="position:absolute;left:1703;top:5324;width:1;height:1" coordsize="1,1" path="m,1l,,,1r1,e" filled="f" strokeweight=".05pt">
                <v:path arrowok="t"/>
              </v:shape>
              <v:shape id="_x0000_s34551" style="position:absolute;left:1704;top:5324;width:2;height:1" coordsize="2,1" path="m,1l,,,1,2,e" filled="f" strokeweight=".05pt">
                <v:path arrowok="t"/>
              </v:shape>
              <v:shape id="_x0000_s34552" style="position:absolute;left:1706;top:5324;width:1;height:1" coordsize="1,1" path="m,1l,,,1r1,e" filled="f" strokeweight=".05pt">
                <v:path arrowok="t"/>
              </v:shape>
              <v:shape id="_x0000_s34553" style="position:absolute;left:1707;top:5324;width:1;height:2" coordsize="1,2" path="m,2l,,,,1,1e" filled="f" strokeweight=".05pt">
                <v:path arrowok="t"/>
              </v:shape>
              <v:shape id="_x0000_s34554" style="position:absolute;left:1708;top:5324;width:1;height:2" coordsize="1,2" path="m,2l,,,1r1,e" filled="f" strokeweight=".05pt">
                <v:path arrowok="t"/>
              </v:shape>
              <v:shape id="_x0000_s34555" style="position:absolute;left:1709;top:5323;width:1;height:3" coordsize="1,3" path="m,3l,,,1,1,3e" filled="f" strokeweight=".05pt">
                <v:path arrowok="t"/>
              </v:shape>
              <v:shape id="_x0000_s34556" style="position:absolute;left:1710;top:5320;width:2;height:6" coordsize="2,6" path="m,6l,,,4,2,5e" filled="f" strokeweight=".05pt">
                <v:path arrowok="t"/>
              </v:shape>
              <v:shape id="_x0000_s34557" style="position:absolute;left:1712;top:5323;width:1;height:3" coordsize="1,3" path="m,3l,,,2,1,3e" filled="f" strokeweight=".05pt">
                <v:path arrowok="t"/>
              </v:shape>
              <v:shape id="_x0000_s34558" style="position:absolute;left:1713;top:5324;width:1;height:2" coordsize="1,2" path="m,2l,,,1r1,e" filled="f" strokeweight=".05pt">
                <v:path arrowok="t"/>
              </v:shape>
              <v:shape id="_x0000_s34559" style="position:absolute;left:1714;top:5324;width:1;height:2" coordsize="1,2" path="m,2l,,,1r1,e" filled="f" strokeweight=".05pt">
                <v:path arrowok="t"/>
              </v:shape>
              <v:shape id="_x0000_s34560" style="position:absolute;left:1715;top:5324;width:1;height:2" coordsize="1,2" path="m,2l,,,1r1,e" filled="f" strokeweight=".05pt">
                <v:path arrowok="t"/>
              </v:shape>
              <v:shape id="_x0000_s34561" style="position:absolute;left:1716;top:5324;width:2;height:1" coordsize="2,1" path="m,1l,,,,2,1e" filled="f" strokeweight=".05pt">
                <v:path arrowok="t"/>
              </v:shape>
              <v:shape id="_x0000_s34562" style="position:absolute;left:1718;top:5324;width:1;height:2" coordsize="1,2" path="m,2l,,,1r1,e" filled="f" strokeweight=".05pt">
                <v:path arrowok="t"/>
              </v:shape>
              <v:shape id="_x0000_s34563" style="position:absolute;left:1719;top:5324;width:1;height:2" coordsize="1,2" path="m,2l,,,1r1,e" filled="f" strokeweight=".05pt">
                <v:path arrowok="t"/>
              </v:shape>
              <v:shape id="_x0000_s34564" style="position:absolute;left:1720;top:5323;width:1;height:3" coordsize="1,3" path="m,3l,,,2r1,e" filled="f" strokeweight=".05pt">
                <v:path arrowok="t"/>
              </v:shape>
              <v:shape id="_x0000_s34565" style="position:absolute;left:1721;top:5324;width:1;height:2" coordsize="1,2" path="m,2l,,,1r1,e" filled="f" strokeweight=".05pt">
                <v:path arrowok="t"/>
              </v:shape>
              <v:shape id="_x0000_s34566" style="position:absolute;left:1722;top:5324;width:2;height:2" coordsize="2,2" path="m,2l,,,1r2,e" filled="f" strokeweight=".05pt">
                <v:path arrowok="t"/>
              </v:shape>
              <v:shape id="_x0000_s34567" style="position:absolute;left:1724;top:5324;width:1;height:2" coordsize="1,2" path="m,2l,,,2r1,e" filled="f" strokeweight=".05pt">
                <v:path arrowok="t"/>
              </v:shape>
              <v:shape id="_x0000_s34568" style="position:absolute;left:1725;top:5324;width:1;height:2" coordsize="1,2" path="m,2l,,,2,1,1e" filled="f" strokeweight=".05pt">
                <v:path arrowok="t"/>
              </v:shape>
              <v:shape id="_x0000_s34569" style="position:absolute;left:1726;top:5324;width:1;height:2" coordsize="1,2" path="m,2l,,,,1,1e" filled="f" strokeweight=".05pt">
                <v:path arrowok="t"/>
              </v:shape>
              <v:shape id="_x0000_s34570" style="position:absolute;left:1727;top:5324;width:1;height:2" coordsize="1,2" path="m,1l,,,1,1,2e" filled="f" strokeweight=".05pt">
                <v:path arrowok="t"/>
              </v:shape>
              <v:shape id="_x0000_s34571" style="position:absolute;left:1728;top:5324;width:2;height:2" coordsize="2,2" path="m,2l,,,2,2,1e" filled="f" strokeweight=".05pt">
                <v:path arrowok="t"/>
              </v:shape>
              <v:shape id="_x0000_s34572" style="position:absolute;left:1730;top:5324;width:1;height:2" coordsize="1,2" path="m,2l,,,1r1,e" filled="f" strokeweight=".05pt">
                <v:path arrowok="t"/>
              </v:shape>
              <v:shape id="_x0000_s34573" style="position:absolute;left:1731;top:5324;width:1;height:2" coordsize="1,2" path="m,2l,,,2,1,1e" filled="f" strokeweight=".05pt">
                <v:path arrowok="t"/>
              </v:shape>
              <v:shape id="_x0000_s34574" style="position:absolute;left:1732;top:5325;width:1;height:1" coordsize="1,1" path="m,1l,,,,1,1e" filled="f" strokeweight=".05pt">
                <v:path arrowok="t"/>
              </v:shape>
              <v:shape id="_x0000_s34575" style="position:absolute;left:1733;top:5324;width:1;height:2" coordsize="1,2" path="m,2l,,,1,1,2e" filled="f" strokeweight=".05pt">
                <v:path arrowok="t"/>
              </v:shape>
              <v:shape id="_x0000_s34576" style="position:absolute;left:1734;top:5325;width:2;height:1" coordsize="2,1" path="m,1l,,,,2,e" filled="f" strokeweight=".05pt">
                <v:path arrowok="t"/>
              </v:shape>
              <v:shape id="_x0000_s34577" style="position:absolute;left:1736;top:5325;width:1;height:1" coordsize="1,1" path="m,1l,,,1r1,e" filled="f" strokeweight=".05pt">
                <v:path arrowok="t"/>
              </v:shape>
              <v:shape id="_x0000_s34578" style="position:absolute;left:1737;top:5325;width:1;height:1" coordsize="1,1" path="m,1l,,,,1,1e" filled="f" strokeweight=".05pt">
                <v:path arrowok="t"/>
              </v:shape>
              <v:shape id="_x0000_s34579" style="position:absolute;left:1738;top:5324;width:1;height:2" coordsize="1,2" path="m,2l,,,1,1,2e" filled="f" strokeweight=".05pt">
                <v:path arrowok="t"/>
              </v:shape>
              <v:shape id="_x0000_s34580" style="position:absolute;left:1739;top:5324;width:1;height:2" coordsize="1,2" path="m,2l,,,1,1,2e" filled="f" strokeweight=".05pt">
                <v:path arrowok="t"/>
              </v:shape>
              <v:shape id="_x0000_s34581" style="position:absolute;left:1740;top:5325;width:2;height:1" coordsize="2,1" path="m,1l,,,1,2,e" filled="f" strokeweight=".05pt">
                <v:path arrowok="t"/>
              </v:shape>
              <v:shape id="_x0000_s34582" style="position:absolute;left:1742;top:5325;width:1;height:1" coordsize="1,1" path="m,1l,,,,1,e" filled="f" strokeweight=".05pt">
                <v:path arrowok="t"/>
              </v:shape>
              <v:shape id="_x0000_s34583" style="position:absolute;left:1743;top:5325;width:1;height:1" coordsize="1,1" path="m,1l,,,,1,e" filled="f" strokeweight=".05pt">
                <v:path arrowok="t"/>
              </v:shape>
              <v:shape id="_x0000_s34584" style="position:absolute;left:1744;top:5325;width:1;height:1" coordsize="1,1" path="m,1l,,,,1,e" filled="f" strokeweight=".05pt">
                <v:path arrowok="t"/>
              </v:shape>
              <v:shape id="_x0000_s34585" style="position:absolute;left:1745;top:5325;width:1;height:1" coordsize="1,1" path="m,1l,,,,1,1e" filled="f" strokeweight=".05pt">
                <v:path arrowok="t"/>
              </v:shape>
              <v:shape id="_x0000_s34586" style="position:absolute;left:1746;top:5324;width:2;height:2" coordsize="2,2" path="m,2l,,,2r2,e" filled="f" strokeweight=".05pt">
                <v:path arrowok="t"/>
              </v:shape>
              <v:shape id="_x0000_s34587" style="position:absolute;left:1748;top:5325;width:1;height:1" coordsize="1,1" path="m,1l,,,,1,e" filled="f" strokeweight=".05pt">
                <v:path arrowok="t"/>
              </v:shape>
              <v:shape id="_x0000_s34588" style="position:absolute;left:1749;top:5325;width:1;height:1" coordsize="1,1" path="m,1l,,,1r1,e" filled="f" strokeweight=".05pt">
                <v:path arrowok="t"/>
              </v:shape>
              <v:shape id="_x0000_s34589" style="position:absolute;left:1750;top:5325;width:1;height:1" coordsize="1,1" path="m,1l,,,,1,e" filled="f" strokeweight=".05pt">
                <v:path arrowok="t"/>
              </v:shape>
              <v:shape id="_x0000_s34590" style="position:absolute;left:1751;top:5325;width:1;height:1" coordsize="1,1" path="m,1l,,,1,1,e" filled="f" strokeweight=".05pt">
                <v:path arrowok="t"/>
              </v:shape>
              <v:shape id="_x0000_s34591" style="position:absolute;left:1752;top:5325;width:2;height:1" coordsize="2,1" path="m,1l,,,1r2,e" filled="f" strokeweight=".05pt">
                <v:path arrowok="t"/>
              </v:shape>
              <v:shape id="_x0000_s34592" style="position:absolute;left:1754;top:5325;width:1;height:1" coordsize="1,1" path="m,1l,,,,1,1e" filled="f" strokeweight=".05pt">
                <v:path arrowok="t"/>
              </v:shape>
              <v:shape id="_x0000_s34593" style="position:absolute;left:1755;top:5324;width:1;height:2" coordsize="1,2" path="m,2l,,,1,1,2e" filled="f" strokeweight=".05pt">
                <v:path arrowok="t"/>
              </v:shape>
              <v:shape id="_x0000_s34594" style="position:absolute;left:1756;top:5325;width:1;height:1" coordsize="1,1" path="m,1l,,,,1,e" filled="f" strokeweight=".05pt">
                <v:path arrowok="t"/>
              </v:shape>
              <v:shape id="_x0000_s34595" style="position:absolute;left:1757;top:5324;width:1;height:2" coordsize="1,2" path="m,2l,,,2r1,e" filled="f" strokeweight=".05pt">
                <v:path arrowok="t"/>
              </v:shape>
              <v:shape id="_x0000_s34596" style="position:absolute;left:1758;top:5325;width:2;height:1" coordsize="2,1" path="m,1l,,,1r2,e" filled="f" strokeweight=".05pt">
                <v:path arrowok="t"/>
              </v:shape>
              <v:shape id="_x0000_s34597" style="position:absolute;left:1760;top:5325;width:1;height:1" coordsize="1,1" path="m,1l,,,,1,1e" filled="f" strokeweight=".05pt">
                <v:path arrowok="t"/>
              </v:shape>
              <v:shape id="_x0000_s34598" style="position:absolute;left:1761;top:5325;width:1;height:1" coordsize="1,1" path="m,1l,,,1r1,e" filled="f" strokeweight=".05pt">
                <v:path arrowok="t"/>
              </v:shape>
              <v:shape id="_x0000_s34599" style="position:absolute;left:1762;top:5325;width:1;height:1" coordsize="1,1" path="m,1l,,,1,1,e" filled="f" strokeweight=".05pt">
                <v:path arrowok="t"/>
              </v:shape>
              <v:shape id="_x0000_s34600" style="position:absolute;left:1763;top:5325;width:1;height:1" coordsize="1,1" path="m,1l,,,1,1,e" filled="f" strokeweight=".05pt">
                <v:path arrowok="t"/>
              </v:shape>
              <v:shape id="_x0000_s34601" style="position:absolute;left:1764;top:5325;width:2;height:1" coordsize="2,1" path="m,1l,,,,2,e" filled="f" strokeweight=".05pt">
                <v:path arrowok="t"/>
              </v:shape>
              <v:shape id="_x0000_s34602" style="position:absolute;left:1766;top:5324;width:1;height:2" coordsize="1,2" path="m,2l,,,1r1,e" filled="f" strokeweight=".05pt">
                <v:path arrowok="t"/>
              </v:shape>
              <v:shape id="_x0000_s34603" style="position:absolute;left:1767;top:5324;width:1;height:2" coordsize="1,2" path="m,2l,,,2,1,1e" filled="f" strokeweight=".05pt">
                <v:path arrowok="t"/>
              </v:shape>
              <v:shape id="_x0000_s34604" style="position:absolute;left:1768;top:5325;width:1;height:1" coordsize="1,1" path="m,1l,,,1r1,e" filled="f" strokeweight=".05pt">
                <v:path arrowok="t"/>
              </v:shape>
              <v:shape id="_x0000_s34605" style="position:absolute;left:1769;top:5325;width:1;height:1" coordsize="1,1" path="m,1l,,,1r1,e" filled="f" strokeweight=".05pt">
                <v:path arrowok="t"/>
              </v:shape>
              <v:shape id="_x0000_s34606" style="position:absolute;left:1770;top:5325;width:2;height:1" coordsize="2,1" path="m,1l,,,,2,1e" filled="f" strokeweight=".05pt">
                <v:path arrowok="t"/>
              </v:shape>
              <v:shape id="_x0000_s34607" style="position:absolute;left:1772;top:5325;width:1;height:1" coordsize="1,1" path="m,1l,,,,1,1e" filled="f" strokeweight=".05pt">
                <v:path arrowok="t"/>
              </v:shape>
              <v:shape id="_x0000_s34608" style="position:absolute;left:1773;top:5325;width:1;height:1" coordsize="1,1" path="m,1l,,,1,1,e" filled="f" strokeweight=".05pt">
                <v:path arrowok="t"/>
              </v:shape>
              <v:shape id="_x0000_s34609" style="position:absolute;left:1774;top:5324;width:1;height:2" coordsize="1,2" path="m,2l,,,1r1,e" filled="f" strokeweight=".05pt">
                <v:path arrowok="t"/>
              </v:shape>
              <v:shape id="_x0000_s34610" style="position:absolute;left:1775;top:5324;width:1;height:2" coordsize="1,2" path="m,2l,,,,1,e" filled="f" strokeweight=".05pt">
                <v:path arrowok="t"/>
              </v:shape>
              <v:shape id="_x0000_s34611" style="position:absolute;left:1776;top:5324;width:2;height:2" coordsize="2,2" path="m,2l,,,1,2,2e" filled="f" strokeweight=".05pt">
                <v:path arrowok="t"/>
              </v:shape>
              <v:shape id="_x0000_s34612" style="position:absolute;left:1778;top:5325;width:1;height:1" coordsize="1,1" path="m,1l,,,,1,1e" filled="f" strokeweight=".05pt">
                <v:path arrowok="t"/>
              </v:shape>
              <v:shape id="_x0000_s34613" style="position:absolute;left:1779;top:5325;width:1;height:1" coordsize="1,1" path="m,1l,,,,1,e" filled="f" strokeweight=".05pt">
                <v:path arrowok="t"/>
              </v:shape>
              <v:shape id="_x0000_s34614" style="position:absolute;left:1780;top:5325;width:1;height:1" coordsize="1,1" path="m,1l,,,1,1,e" filled="f" strokeweight=".05pt">
                <v:path arrowok="t"/>
              </v:shape>
              <v:shape id="_x0000_s34615" style="position:absolute;left:1781;top:5325;width:1;height:1" coordsize="1,1" path="m,1l,,,,1,1e" filled="f" strokeweight=".05pt">
                <v:path arrowok="t"/>
              </v:shape>
              <v:shape id="_x0000_s34616" style="position:absolute;left:1782;top:5324;width:2;height:2" coordsize="2,2" path="m,2l,,,1,2,e" filled="f" strokeweight=".05pt">
                <v:path arrowok="t"/>
              </v:shape>
              <v:shape id="_x0000_s34617" style="position:absolute;left:1784;top:5323;width:1;height:3" coordsize="1,3" path="m,3l,,,2r1,e" filled="f" strokeweight=".05pt">
                <v:path arrowok="t"/>
              </v:shape>
              <v:shape id="_x0000_s34618" style="position:absolute;left:1785;top:5325;width:1;height:1" coordsize="1,1" path="m,1l,,,,1,e" filled="f" strokeweight=".05pt">
                <v:path arrowok="t"/>
              </v:shape>
              <v:shape id="_x0000_s34619" style="position:absolute;left:1786;top:5324;width:1;height:2" coordsize="1,2" path="m,2l,,,1r1,e" filled="f" strokeweight=".05pt">
                <v:path arrowok="t"/>
              </v:shape>
              <v:shape id="_x0000_s34620" style="position:absolute;left:1787;top:5325;width:1;height:1" coordsize="1,1" path="m,1l,,,1,1,e" filled="f" strokeweight=".05pt">
                <v:path arrowok="t"/>
              </v:shape>
              <v:shape id="_x0000_s34621" style="position:absolute;left:1788;top:5324;width:2;height:2" coordsize="2,2" path="m,2l,,,1,2,2e" filled="f" strokeweight=".05pt">
                <v:path arrowok="t"/>
              </v:shape>
              <v:shape id="_x0000_s34622" style="position:absolute;left:1790;top:5325;width:1;height:1" coordsize="1,1" path="m,1l,,,,1,e" filled="f" strokeweight=".05pt">
                <v:path arrowok="t"/>
              </v:shape>
              <v:shape id="_x0000_s34623" style="position:absolute;left:1791;top:5324;width:1;height:2" coordsize="1,2" path="m,2l,,,1r1,e" filled="f" strokeweight=".05pt">
                <v:path arrowok="t"/>
              </v:shape>
              <v:shape id="_x0000_s34624" style="position:absolute;left:1792;top:5183;width:1;height:143" coordsize="1,143" path="m,143l,,,,1,30e" filled="f" strokeweight=".05pt">
                <v:path arrowok="t"/>
              </v:shape>
              <v:shape id="_x0000_s34625" style="position:absolute;left:1793;top:5213;width:1;height:112" coordsize="1,112" path="m,112l,,,110r1,1e" filled="f" strokeweight=".05pt">
                <v:path arrowok="t"/>
              </v:shape>
              <v:shape id="_x0000_s34626" style="position:absolute;left:1794;top:5323;width:2;height:3" coordsize="2,3" path="m,3l,,,2r2,e" filled="f" strokeweight=".05pt">
                <v:path arrowok="t"/>
              </v:shape>
              <v:shape id="_x0000_s34627" style="position:absolute;left:1796;top:5324;width:1;height:2" coordsize="1,2" path="m,2l,,,1,1,2e" filled="f" strokeweight=".05pt">
                <v:path arrowok="t"/>
              </v:shape>
              <v:shape id="_x0000_s34628" style="position:absolute;left:1797;top:5324;width:1;height:2" coordsize="1,2" path="m,2l,,,1,1,e" filled="f" strokeweight=".05pt">
                <v:path arrowok="t"/>
              </v:shape>
              <v:shape id="_x0000_s34629" style="position:absolute;left:1798;top:5323;width:1;height:3" coordsize="1,3" path="m,3l,,,2,1,1e" filled="f" strokeweight=".05pt">
                <v:path arrowok="t"/>
              </v:shape>
              <v:shape id="_x0000_s34630" style="position:absolute;left:1799;top:5323;width:1;height:2" coordsize="1,2" path="m,2l,,,1r1,e" filled="f" strokeweight=".05pt">
                <v:path arrowok="t"/>
              </v:shape>
              <v:shape id="_x0000_s34631" style="position:absolute;left:1800;top:5314;width:1;height:11" coordsize="1,11" path="m,11l,4r,l1,e" filled="f" strokeweight=".05pt">
                <v:path arrowok="t"/>
              </v:shape>
              <v:shape id="_x0000_s34632" style="position:absolute;left:1801;top:5242;width:2;height:81" coordsize="2,81" path="m,80l,,,80r2,1e" filled="f" strokeweight=".05pt">
                <v:path arrowok="t"/>
              </v:shape>
              <v:shape id="_x0000_s34633" style="position:absolute;left:1803;top:5323;width:1;height:2" coordsize="1,2" path="m,2l,,,,1,1e" filled="f" strokeweight=".05pt">
                <v:path arrowok="t"/>
              </v:shape>
              <v:shape id="_x0000_s34634" style="position:absolute;left:1804;top:5323;width:1;height:2" coordsize="1,2" path="m,2l,,,1r1,e" filled="f" strokeweight=".05pt">
                <v:path arrowok="t"/>
              </v:shape>
              <v:shape id="_x0000_s34635" style="position:absolute;left:1805;top:5322;width:1;height:3" coordsize="1,3" path="m,3l,,,2r1,e" filled="f" strokeweight=".05pt">
                <v:path arrowok="t"/>
              </v:shape>
              <v:shape id="_x0000_s34636" style="position:absolute;left:1806;top:5323;width:1;height:2" coordsize="1,2" path="m,2l,,,,1,2e" filled="f" strokeweight=".05pt">
                <v:path arrowok="t"/>
              </v:shape>
              <v:shape id="_x0000_s34637" style="position:absolute;left:1807;top:5323;width:2;height:2" coordsize="2,2" path="m,2l,,,1,2,2e" filled="f" strokeweight=".05pt">
                <v:path arrowok="t"/>
              </v:shape>
              <v:shape id="_x0000_s34638" style="position:absolute;left:1809;top:5323;width:1;height:2" coordsize="1,2" path="m,2l,,,1,1,e" filled="f" strokeweight=".05pt">
                <v:path arrowok="t"/>
              </v:shape>
              <v:shape id="_x0000_s34639" style="position:absolute;left:1810;top:4857;width:1;height:468" coordsize="1,468" path="m,468l,115r,l1,e" filled="f" strokeweight=".05pt">
                <v:path arrowok="t"/>
              </v:shape>
              <v:shape id="_x0000_s34640" style="position:absolute;left:1811;top:4782;width:1;height:542" coordsize="1,542" path="m,542l,,,541r1,1e" filled="f" strokeweight=".05pt">
                <v:path arrowok="t"/>
              </v:shape>
              <v:shape id="_x0000_s34641" style="position:absolute;left:1812;top:5323;width:1;height:3" coordsize="1,3" path="m,3l,,,1,1,e" filled="f" strokeweight=".05pt">
                <v:path arrowok="t"/>
              </v:shape>
              <v:shape id="_x0000_s34642" style="position:absolute;left:1813;top:5323;width:2;height:2" coordsize="2,2" path="m,2l,,,,2,e" filled="f" strokeweight=".05pt">
                <v:path arrowok="t"/>
              </v:shape>
              <v:shape id="_x0000_s34643" style="position:absolute;left:1815;top:5323;width:1;height:2" coordsize="1,2" path="m,2l,,,1r1,e" filled="f" strokeweight=".05pt">
                <v:path arrowok="t"/>
              </v:shape>
              <v:shape id="_x0000_s34644" style="position:absolute;left:1816;top:5322;width:1;height:3" coordsize="1,3" path="m,3l,,,1,1,e" filled="f" strokeweight=".05pt">
                <v:path arrowok="t"/>
              </v:shape>
              <v:shape id="_x0000_s34645" style="position:absolute;left:1817;top:5320;width:1;height:4" coordsize="1,4" path="m,4l,,,4,1,3e" filled="f" strokeweight=".05pt">
                <v:path arrowok="t"/>
              </v:shape>
              <v:shape id="_x0000_s34646" style="position:absolute;left:1818;top:5319;width:1;height:5" coordsize="1,5" path="m,5l,,,4,1,1e" filled="f" strokeweight=".05pt">
                <v:path arrowok="t"/>
              </v:shape>
              <v:shape id="_x0000_s34647" style="position:absolute;left:1819;top:5197;width:2;height:125" coordsize="2,125" path="m,125l,,,98r2,10e" filled="f" strokeweight=".05pt">
                <v:path arrowok="t"/>
              </v:shape>
              <v:shape id="_x0000_s34648" style="position:absolute;left:1821;top:5305;width:1;height:19" coordsize="1,19" path="m,19l,,,19,1,18e" filled="f" strokeweight=".05pt">
                <v:path arrowok="t"/>
              </v:shape>
              <v:shape id="_x0000_s34649" style="position:absolute;left:1822;top:5322;width:1;height:3" coordsize="1,3" path="m,3l,,,2,1,1e" filled="f" strokeweight=".05pt">
                <v:path arrowok="t"/>
              </v:shape>
              <v:shape id="_x0000_s34650" style="position:absolute;left:1823;top:5323;width:1;height:2" coordsize="1,2" path="m,2l,,,,1,1e" filled="f" strokeweight=".05pt">
                <v:path arrowok="t"/>
              </v:shape>
              <v:shape id="_x0000_s34651" style="position:absolute;left:1824;top:5322;width:1;height:3" coordsize="1,3" path="m,3l,,,2r1,e" filled="f" strokeweight=".05pt">
                <v:path arrowok="t"/>
              </v:shape>
              <v:shape id="_x0000_s34652" style="position:absolute;left:1825;top:5322;width:2;height:3" coordsize="2,3" path="m,3l,,,3,2,2e" filled="f" strokeweight=".05pt">
                <v:path arrowok="t"/>
              </v:shape>
              <v:shape id="_x0000_s34653" style="position:absolute;left:1827;top:5323;width:1;height:2" coordsize="1,2" path="m,2l,,,1,1,2e" filled="f" strokeweight=".05pt">
                <v:path arrowok="t"/>
              </v:shape>
              <v:shape id="_x0000_s34654" style="position:absolute;left:1828;top:5319;width:1;height:6" coordsize="1,6" path="m,6l,3r,l1,e" filled="f" strokeweight=".05pt">
                <v:path arrowok="t"/>
              </v:shape>
              <v:shape id="_x0000_s34655" style="position:absolute;left:1829;top:5307;width:1;height:17" coordsize="1,17" path="m,17l,,,17,1,16e" filled="f" strokeweight=".05pt">
                <v:path arrowok="t"/>
              </v:shape>
              <v:shape id="_x0000_s34656" style="position:absolute;left:1830;top:5323;width:1;height:2" coordsize="1,2" path="m,2l,,,,1,1e" filled="f" strokeweight=".05pt">
                <v:path arrowok="t"/>
              </v:shape>
              <v:shape id="_x0000_s34657" style="position:absolute;left:1831;top:5323;width:2;height:3" coordsize="2,3" path="m,3l,,,,2,1e" filled="f" strokeweight=".05pt">
                <v:path arrowok="t"/>
              </v:shape>
              <v:shape id="_x0000_s34658" style="position:absolute;left:1833;top:5323;width:1;height:2" coordsize="1,2" path="m,2l,,,1,1,2e" filled="f" strokeweight=".05pt">
                <v:path arrowok="t"/>
              </v:shape>
              <v:shape id="_x0000_s34659" style="position:absolute;left:1834;top:5324;width:1;height:1" coordsize="1,1" path="m,1l,,,1r1,e" filled="f" strokeweight=".05pt">
                <v:path arrowok="t"/>
              </v:shape>
              <v:shape id="_x0000_s34660" style="position:absolute;left:1835;top:5323;width:1;height:2" coordsize="1,2" path="m,2l,,,2,1,1e" filled="f" strokeweight=".05pt">
                <v:path arrowok="t"/>
              </v:shape>
              <v:shape id="_x0000_s34661" style="position:absolute;left:1836;top:5324;width:1;height:2" coordsize="1,2" path="m,2l,,,,1,e" filled="f" strokeweight=".05pt">
                <v:path arrowok="t"/>
              </v:shape>
              <v:shape id="_x0000_s34662" style="position:absolute;left:1837;top:5322;width:2;height:3" coordsize="2,3" path="m,3l,,,2r2,e" filled="f" strokeweight=".05pt">
                <v:path arrowok="t"/>
              </v:shape>
              <v:shape id="_x0000_s34663" style="position:absolute;left:1839;top:5322;width:1;height:3" coordsize="1,3" path="m,3l,,,2r1,e" filled="f" strokeweight=".05pt">
                <v:path arrowok="t"/>
              </v:shape>
              <v:shape id="_x0000_s34664" style="position:absolute;left:1840;top:5324;width:1;height:2" coordsize="1,2" path="m,2l,,,,1,e" filled="f" strokeweight=".05pt">
                <v:path arrowok="t"/>
              </v:shape>
              <v:shape id="_x0000_s34665" style="position:absolute;left:1841;top:5324;width:1;height:2" coordsize="1,2" path="m,2l,,,,1,1e" filled="f" strokeweight=".05pt">
                <v:path arrowok="t"/>
              </v:shape>
              <v:shape id="_x0000_s34666" style="position:absolute;left:1842;top:5324;width:1;height:2" coordsize="1,2" path="m,2l,,,,1,1e" filled="f" strokeweight=".05pt">
                <v:path arrowok="t"/>
              </v:shape>
              <v:shape id="_x0000_s34667" style="position:absolute;left:1843;top:5322;width:2;height:4" coordsize="2,4" path="m,4l,,,3r2,e" filled="f" strokeweight=".05pt">
                <v:path arrowok="t"/>
              </v:shape>
              <v:shape id="_x0000_s34668" style="position:absolute;left:1845;top:5324;width:1;height:1" coordsize="1,1" path="m,1l,,,1r1,e" filled="f" strokeweight=".05pt">
                <v:path arrowok="t"/>
              </v:shape>
              <v:shape id="_x0000_s34669" style="position:absolute;left:1846;top:5324;width:1;height:2" coordsize="1,2" path="m,2l,,,1r1,e" filled="f" strokeweight=".05pt">
                <v:path arrowok="t"/>
              </v:shape>
              <v:shape id="_x0000_s34670" style="position:absolute;left:1847;top:5324;width:1;height:2" coordsize="1,2" path="m,2l,,,1,1,e" filled="f" strokeweight=".05pt">
                <v:path arrowok="t"/>
              </v:shape>
              <v:shape id="_x0000_s34671" style="position:absolute;left:1848;top:5324;width:1;height:2" coordsize="1,2" path="m,2l,,,1r1,e" filled="f" strokeweight=".05pt">
                <v:path arrowok="t"/>
              </v:shape>
              <v:shape id="_x0000_s34672" style="position:absolute;left:1849;top:5324;width:2;height:2" coordsize="2,2" path="m,2l,,,2,2,e" filled="f" strokeweight=".05pt">
                <v:path arrowok="t"/>
              </v:shape>
              <v:shape id="_x0000_s34673" style="position:absolute;left:1851;top:5324;width:1;height:2" coordsize="1,2" path="m,2l,,,1r1,e" filled="f" strokeweight=".05pt">
                <v:path arrowok="t"/>
              </v:shape>
              <v:shape id="_x0000_s34674" style="position:absolute;left:1852;top:5324;width:1;height:2" coordsize="1,2" path="m,2l,,,1,1,2e" filled="f" strokeweight=".05pt">
                <v:path arrowok="t"/>
              </v:shape>
              <v:shape id="_x0000_s34675" style="position:absolute;left:1853;top:5323;width:1;height:3" coordsize="1,3" path="m,3l,,,2r1,e" filled="f" strokeweight=".05pt">
                <v:path arrowok="t"/>
              </v:shape>
              <v:shape id="_x0000_s34676" style="position:absolute;left:1854;top:5324;width:1;height:2" coordsize="1,2" path="m,2l,,,1r1,e" filled="f" strokeweight=".05pt">
                <v:path arrowok="t"/>
              </v:shape>
              <v:shape id="_x0000_s34677" style="position:absolute;left:1855;top:5324;width:2;height:2" coordsize="2,2" path="m,2l,,,,2,1e" filled="f" strokeweight=".05pt">
                <v:path arrowok="t"/>
              </v:shape>
              <v:shape id="_x0000_s34678" style="position:absolute;left:1857;top:5324;width:1;height:1" coordsize="1,1" path="m,1l,,,1r1,e" filled="f" strokeweight=".05pt">
                <v:path arrowok="t"/>
              </v:shape>
              <v:shape id="_x0000_s34679" style="position:absolute;left:1858;top:5324;width:1;height:2" coordsize="1,2" path="m,2l,,,2,1,1e" filled="f" strokeweight=".05pt">
                <v:path arrowok="t"/>
              </v:shape>
              <v:shape id="_x0000_s34680" style="position:absolute;left:1859;top:5325;width:1;height:1" coordsize="1,1" path="m,1l,,,,1,1e" filled="f" strokeweight=".05pt">
                <v:path arrowok="t"/>
              </v:shape>
              <v:shape id="_x0000_s34681" style="position:absolute;left:1860;top:5325;width:1;height:1" coordsize="1,1" path="m,1l,,,,1,e" filled="f" strokeweight=".05pt">
                <v:path arrowok="t"/>
              </v:shape>
              <v:shape id="_x0000_s34682" style="position:absolute;left:1861;top:5324;width:2;height:2" coordsize="2,2" path="m,2l,,,1r2,e" filled="f" strokeweight=".05pt">
                <v:path arrowok="t"/>
              </v:shape>
              <v:shape id="_x0000_s34683" style="position:absolute;left:1863;top:5324;width:1;height:2" coordsize="1,2" path="m,2l,1r,l1,e" filled="f" strokeweight=".05pt">
                <v:path arrowok="t"/>
              </v:shape>
              <v:shape id="_x0000_s34684" style="position:absolute;left:1864;top:5324;width:1;height:2" coordsize="1,2" path="m,2l,,,2,1,1e" filled="f" strokeweight=".05pt">
                <v:path arrowok="t"/>
              </v:shape>
              <v:shape id="_x0000_s34685" style="position:absolute;left:1865;top:5324;width:1;height:2" coordsize="1,2" path="m,2l,,,1r1,e" filled="f" strokeweight=".05pt">
                <v:path arrowok="t"/>
              </v:shape>
              <v:shape id="_x0000_s34686" style="position:absolute;left:1866;top:5324;width:1;height:2" coordsize="1,2" path="m,2l,,,1,1,2e" filled="f" strokeweight=".05pt">
                <v:path arrowok="t"/>
              </v:shape>
              <v:shape id="_x0000_s34687" style="position:absolute;left:1867;top:5324;width:2;height:2" coordsize="2,2" path="m,2l,,,1r2,e" filled="f" strokeweight=".05pt">
                <v:path arrowok="t"/>
              </v:shape>
              <v:shape id="_x0000_s34688" style="position:absolute;left:1869;top:5325;width:1;height:1" coordsize="1,1" path="m,1l,,,,1,1e" filled="f" strokeweight=".05pt">
                <v:path arrowok="t"/>
              </v:shape>
              <v:shape id="_x0000_s34689" style="position:absolute;left:1870;top:5325;width:1;height:1" coordsize="1,1" path="m,1l,,,1,1,e" filled="f" strokeweight=".05pt">
                <v:path arrowok="t"/>
              </v:shape>
              <v:shape id="_x0000_s34690" style="position:absolute;left:1871;top:5324;width:1;height:2" coordsize="1,2" path="m,2l,,,1,1,2e" filled="f" strokeweight=".05pt">
                <v:path arrowok="t"/>
              </v:shape>
              <v:shape id="_x0000_s34691" style="position:absolute;left:1872;top:5325;width:1;height:1" coordsize="1,1" path="m,1l,,,1r1,e" filled="f" strokeweight=".05pt">
                <v:path arrowok="t"/>
              </v:shape>
              <v:shape id="_x0000_s34692" style="position:absolute;left:1873;top:5325;width:2;height:1" coordsize="2,1" path="m,1l,,,,2,e" filled="f" strokeweight=".05pt">
                <v:path arrowok="t"/>
              </v:shape>
              <v:shape id="_x0000_s34693" style="position:absolute;left:1875;top:5324;width:1;height:2" coordsize="1,2" path="m,2l,1r,l1,e" filled="f" strokeweight=".05pt">
                <v:path arrowok="t"/>
              </v:shape>
              <v:shape id="_x0000_s34694" style="position:absolute;left:1876;top:5324;width:1;height:2" coordsize="1,2" path="m,2l,,,1r1,e" filled="f" strokeweight=".05pt">
                <v:path arrowok="t"/>
              </v:shape>
              <v:shape id="_x0000_s34695" style="position:absolute;left:1877;top:5325;width:1;height:1" coordsize="1,1" path="m,1l,,,,1,1e" filled="f" strokeweight=".05pt">
                <v:path arrowok="t"/>
              </v:shape>
              <v:shape id="_x0000_s34696" style="position:absolute;left:1878;top:5325;width:1;height:1" coordsize="1,1" path="m,1l,,,,1,1e" filled="f" strokeweight=".05pt">
                <v:path arrowok="t"/>
              </v:shape>
              <v:shape id="_x0000_s34697" style="position:absolute;left:1879;top:5325;width:2;height:1" coordsize="2,1" path="m,1l,,,,2,1e" filled="f" strokeweight=".05pt">
                <v:path arrowok="t"/>
              </v:shape>
              <v:shape id="_x0000_s34698" style="position:absolute;left:1881;top:5325;width:1;height:1" coordsize="1,1" path="m,1l,,,,1,1e" filled="f" strokeweight=".05pt">
                <v:path arrowok="t"/>
              </v:shape>
              <v:shape id="_x0000_s34699" style="position:absolute;left:1882;top:5325;width:1;height:1" coordsize="1,1" path="m,1l,,,1,1,e" filled="f" strokeweight=".05pt">
                <v:path arrowok="t"/>
              </v:shape>
              <v:shape id="_x0000_s34700" style="position:absolute;left:1883;top:5324;width:1;height:2" coordsize="1,2" path="m,2l,,,2,1,1e" filled="f" strokeweight=".05pt">
                <v:path arrowok="t"/>
              </v:shape>
              <v:shape id="_x0000_s34701" style="position:absolute;left:1884;top:5323;width:1;height:3" coordsize="1,3" path="m,3l,,,3r1,e" filled="f" strokeweight=".05pt">
                <v:path arrowok="t"/>
              </v:shape>
              <v:shape id="_x0000_s34702" style="position:absolute;left:1885;top:5325;width:2;height:1" coordsize="2,1" path="m,1l,,,1r2,e" filled="f" strokeweight=".05pt">
                <v:path arrowok="t"/>
              </v:shape>
              <v:shape id="_x0000_s34703" style="position:absolute;left:1887;top:5325;width:1;height:1" coordsize="1,1" path="m,1l,,,,1,e" filled="f" strokeweight=".05pt">
                <v:path arrowok="t"/>
              </v:shape>
              <v:shape id="_x0000_s34704" style="position:absolute;left:1888;top:5325;width:1;height:1" coordsize="1,1" path="m,1l,,,,1,1e" filled="f" strokeweight=".05pt">
                <v:path arrowok="t"/>
              </v:shape>
              <v:shape id="_x0000_s34705" style="position:absolute;left:1889;top:5325;width:1;height:1" coordsize="1,1" path="m,1l,,,1,1,e" filled="f" strokeweight=".05pt">
                <v:path arrowok="t"/>
              </v:shape>
              <v:shape id="_x0000_s34706" style="position:absolute;left:1890;top:5325;width:1;height:1" coordsize="1,1" path="m,1l,,,,1,1e" filled="f" strokeweight=".05pt">
                <v:path arrowok="t"/>
              </v:shape>
              <v:shape id="_x0000_s34707" style="position:absolute;left:1891;top:5324;width:2;height:2" coordsize="2,2" path="m,2l,,,1r2,e" filled="f" strokeweight=".05pt">
                <v:path arrowok="t"/>
              </v:shape>
              <v:shape id="_x0000_s34708" style="position:absolute;left:1893;top:5325;width:1;height:1" coordsize="1,1" path="m,1l,,,,1,e" filled="f" strokeweight=".05pt">
                <v:path arrowok="t"/>
              </v:shape>
              <v:shape id="_x0000_s34709" style="position:absolute;left:1894;top:5325;width:1;height:1" coordsize="1,1" path="m,1l,,,,1,e" filled="f" strokeweight=".05pt">
                <v:path arrowok="t"/>
              </v:shape>
              <v:shape id="_x0000_s34710" style="position:absolute;left:1895;top:5325;width:1;height:1" coordsize="1,1" path="m,1l,,,1,1,e" filled="f" strokeweight=".05pt">
                <v:path arrowok="t"/>
              </v:shape>
              <v:shape id="_x0000_s34711" style="position:absolute;left:1896;top:5325;width:1;height:1" coordsize="1,1" path="m,1l,,,,1,1e" filled="f" strokeweight=".05pt">
                <v:path arrowok="t"/>
              </v:shape>
              <v:shape id="_x0000_s34712" style="position:absolute;left:1897;top:5325;width:2;height:1" coordsize="2,1" path="m,1l,,,1r2,e" filled="f" strokeweight=".05pt">
                <v:path arrowok="t"/>
              </v:shape>
              <v:shape id="_x0000_s34713" style="position:absolute;left:1899;top:5325;width:1;height:1" coordsize="1,1" path="m,1l,,,,1,1e" filled="f" strokeweight=".05pt">
                <v:path arrowok="t"/>
              </v:shape>
              <v:shape id="_x0000_s34714" style="position:absolute;left:1900;top:5325;width:1;height:1" coordsize="1,1" path="m,1l,,,1r1,e" filled="f" strokeweight=".05pt">
                <v:path arrowok="t"/>
              </v:shape>
              <v:shape id="_x0000_s34715" style="position:absolute;left:1901;top:5324;width:1;height:2" coordsize="1,2" path="m,2l,,,2r1,e" filled="f" strokeweight=".05pt">
                <v:path arrowok="t"/>
              </v:shape>
              <v:shape id="_x0000_s34716" style="position:absolute;left:1902;top:5324;width:1;height:2" coordsize="1,2" path="m,2l,,,,1,1e" filled="f" strokeweight=".05pt">
                <v:path arrowok="t"/>
              </v:shape>
              <v:shape id="_x0000_s34717" style="position:absolute;left:1903;top:5325;width:2;height:1" coordsize="2,1" path="m,1l,,,1r2,e" filled="f" strokeweight=".05pt">
                <v:path arrowok="t"/>
              </v:shape>
              <v:shape id="_x0000_s34718" style="position:absolute;left:1905;top:5325;width:1;height:1" coordsize="1,1" path="m,1l,,,1r1,e" filled="f" strokeweight=".05pt">
                <v:path arrowok="t"/>
              </v:shape>
              <v:shape id="_x0000_s34719" style="position:absolute;left:1906;top:5325;width:1;height:1" coordsize="1,1" path="m,1l,,,1r1,e" filled="f" strokeweight=".05pt">
                <v:path arrowok="t"/>
              </v:shape>
              <v:shape id="_x0000_s34720" style="position:absolute;left:1907;top:5325;width:1;height:1" coordsize="1,1" path="m,1l,,,,1,1e" filled="f" strokeweight=".05pt">
                <v:path arrowok="t"/>
              </v:shape>
            </v:group>
            <v:group id="_x0000_s34922" style="position:absolute;left:1908;top:5281;width:240;height:46" coordorigin="1908,5281" coordsize="240,46">
              <v:shape id="_x0000_s34722" style="position:absolute;left:1908;top:5325;width:1;height:1" coordsize="1,1" path="m,1l,,,1,1,e" filled="f" strokeweight=".05pt">
                <v:path arrowok="t"/>
              </v:shape>
              <v:shape id="_x0000_s34723" style="position:absolute;left:1909;top:5320;width:2;height:6" coordsize="2,6" path="m,6l,,,,2,4e" filled="f" strokeweight=".05pt">
                <v:path arrowok="t"/>
              </v:shape>
              <v:shape id="_x0000_s34724" style="position:absolute;left:1911;top:5324;width:1;height:2" coordsize="1,2" path="m,2l,,,1,1,2e" filled="f" strokeweight=".05pt">
                <v:path arrowok="t"/>
              </v:shape>
              <v:shape id="_x0000_s34725" style="position:absolute;left:1912;top:5325;width:1;height:1" coordsize="1,1" path="m,1l,,,1,1,e" filled="f" strokeweight=".05pt">
                <v:path arrowok="t"/>
              </v:shape>
              <v:shape id="_x0000_s34726" style="position:absolute;left:1913;top:5325;width:1;height:1" coordsize="1,1" path="m,1l,,,,1,e" filled="f" strokeweight=".05pt">
                <v:path arrowok="t"/>
              </v:shape>
              <v:shape id="_x0000_s34727" style="position:absolute;left:1914;top:5325;width:1;height:1" coordsize="1,1" path="m,1l,,,,1,e" filled="f" strokeweight=".05pt">
                <v:path arrowok="t"/>
              </v:shape>
              <v:shape id="_x0000_s34728" style="position:absolute;left:1915;top:5325;width:2;height:1" coordsize="2,1" path="m,1l,,,,2,1e" filled="f" strokeweight=".05pt">
                <v:path arrowok="t"/>
              </v:shape>
              <v:shape id="_x0000_s34729" style="position:absolute;left:1917;top:5325;width:1;height:1" coordsize="1,1" path="m,1l,,,1r1,e" filled="f" strokeweight=".05pt">
                <v:path arrowok="t"/>
              </v:shape>
              <v:shape id="_x0000_s34730" style="position:absolute;left:1918;top:5323;width:1;height:3" coordsize="1,3" path="m,3l,,,,1,2e" filled="f" strokeweight=".05pt">
                <v:path arrowok="t"/>
              </v:shape>
              <v:shape id="_x0000_s34731" style="position:absolute;left:1919;top:5317;width:1;height:9" coordsize="1,9" path="m,9l,,,8r1,e" filled="f" strokeweight=".05pt">
                <v:path arrowok="t"/>
              </v:shape>
              <v:shape id="_x0000_s34732" style="position:absolute;left:1920;top:5324;width:1;height:2" coordsize="1,2" path="m,2l,,,2r1,e" filled="f" strokeweight=".05pt">
                <v:path arrowok="t"/>
              </v:shape>
              <v:shape id="_x0000_s34733" style="position:absolute;left:1921;top:5325;width:2;height:1" coordsize="2,1" path="m,1l,,,,2,e" filled="f" strokeweight=".05pt">
                <v:path arrowok="t"/>
              </v:shape>
              <v:shape id="_x0000_s34734" style="position:absolute;left:1923;top:5325;width:1;height:1" coordsize="1,1" path="m,1l,,,,1,e" filled="f" strokeweight=".05pt">
                <v:path arrowok="t"/>
              </v:shape>
              <v:shape id="_x0000_s34735" style="position:absolute;left:1924;top:5325;width:1;height:1" coordsize="1,1" path="m,1l,,,,1,e" filled="f" strokeweight=".05pt">
                <v:path arrowok="t"/>
              </v:shape>
              <v:shape id="_x0000_s34736" style="position:absolute;left:1925;top:5325;width:1;height:1" coordsize="1,1" path="m,1l,,,1r1,e" filled="f" strokeweight=".05pt">
                <v:path arrowok="t"/>
              </v:shape>
              <v:shape id="_x0000_s34737" style="position:absolute;left:1926;top:5325;width:1;height:1" coordsize="1,1" path="m,1l,,,,1,1e" filled="f" strokeweight=".05pt">
                <v:path arrowok="t"/>
              </v:shape>
              <v:shape id="_x0000_s34738" style="position:absolute;left:1927;top:5319;width:2;height:7" coordsize="2,7" path="m,7l,,,,2,e" filled="f" strokeweight=".05pt">
                <v:path arrowok="t"/>
              </v:shape>
              <v:shape id="_x0000_s34739" style="position:absolute;left:1929;top:5319;width:1;height:7" coordsize="1,7" path="m,7l,,,6,1,7e" filled="f" strokeweight=".05pt">
                <v:path arrowok="t"/>
              </v:shape>
              <v:shape id="_x0000_s34740" style="position:absolute;left:1930;top:5325;width:1;height:1" coordsize="1,1" path="m,1l,,,1r1,e" filled="f" strokeweight=".05pt">
                <v:path arrowok="t"/>
              </v:shape>
              <v:shape id="_x0000_s34741" style="position:absolute;left:1931;top:5324;width:1;height:2" coordsize="1,2" path="m,2l,,,1,1,2e" filled="f" strokeweight=".05pt">
                <v:path arrowok="t"/>
              </v:shape>
              <v:shape id="_x0000_s34742" style="position:absolute;left:1932;top:5325;width:1;height:1" coordsize="1,1" path="m,1l,,,1r1,e" filled="f" strokeweight=".05pt">
                <v:path arrowok="t"/>
              </v:shape>
              <v:shape id="_x0000_s34743" style="position:absolute;left:1933;top:5325;width:2;height:1" coordsize="2,1" path="m,1l,,,,2,e" filled="f" strokeweight=".05pt">
                <v:path arrowok="t"/>
              </v:shape>
              <v:shape id="_x0000_s34744" style="position:absolute;left:1935;top:5325;width:1;height:1" coordsize="1,1" path="m,1l,,,1r1,e" filled="f" strokeweight=".05pt">
                <v:path arrowok="t"/>
              </v:shape>
              <v:shape id="_x0000_s34745" style="position:absolute;left:1936;top:5325;width:1;height:1" coordsize="1,1" path="m,1l,,,1,1,e" filled="f" strokeweight=".05pt">
                <v:path arrowok="t"/>
              </v:shape>
              <v:shape id="_x0000_s34746" style="position:absolute;left:1937;top:5322;width:1;height:4" coordsize="1,4" path="m,4l,,,1,1,2e" filled="f" strokeweight=".05pt">
                <v:path arrowok="t"/>
              </v:shape>
              <v:shape id="_x0000_s34747" style="position:absolute;left:1938;top:5320;width:1;height:6" coordsize="1,6" path="m,6l,,,5r1,e" filled="f" strokeweight=".05pt">
                <v:path arrowok="t"/>
              </v:shape>
              <v:shape id="_x0000_s34748" style="position:absolute;left:1939;top:5325;width:2;height:1" coordsize="2,1" path="m,1l,,,,2,e" filled="f" strokeweight=".05pt">
                <v:path arrowok="t"/>
              </v:shape>
              <v:shape id="_x0000_s34749" style="position:absolute;left:1941;top:5325;width:1;height:1" coordsize="1,1" path="m,1l,,,1,1,e" filled="f" strokeweight=".05pt">
                <v:path arrowok="t"/>
              </v:shape>
              <v:shape id="_x0000_s34750" style="position:absolute;left:1942;top:5325;width:1;height:1" coordsize="1,1" path="m,1l,,,1r1,e" filled="f" strokeweight=".05pt">
                <v:path arrowok="t"/>
              </v:shape>
              <v:shape id="_x0000_s34751" style="position:absolute;left:1943;top:5325;width:1;height:1" coordsize="1,1" path="m,1l,,,,1,1e" filled="f" strokeweight=".05pt">
                <v:path arrowok="t"/>
              </v:shape>
              <v:shape id="_x0000_s34752" style="position:absolute;left:1944;top:5324;width:1;height:2" coordsize="1,2" path="m,2l,,,1r1,e" filled="f" strokeweight=".05pt">
                <v:path arrowok="t"/>
              </v:shape>
              <v:shape id="_x0000_s34753" style="position:absolute;left:1945;top:5320;width:2;height:6" coordsize="2,6" path="m,6l,4,,5,2,e" filled="f" strokeweight=".05pt">
                <v:path arrowok="t"/>
              </v:shape>
              <v:shape id="_x0000_s34754" style="position:absolute;left:1947;top:5281;width:1;height:45" coordsize="1,45" path="m,45l,,,44r1,e" filled="f" strokeweight=".05pt">
                <v:path arrowok="t"/>
              </v:shape>
              <v:shape id="_x0000_s34755" style="position:absolute;left:1948;top:5325;width:1;height:1" coordsize="1,1" path="m,1l,,,1r1,e" filled="f" strokeweight=".05pt">
                <v:path arrowok="t"/>
              </v:shape>
              <v:shape id="_x0000_s34756" style="position:absolute;left:1949;top:5325;width:1;height:1" coordsize="1,1" path="m,1l,,,1r1,e" filled="f" strokeweight=".05pt">
                <v:path arrowok="t"/>
              </v:shape>
              <v:shape id="_x0000_s34757" style="position:absolute;left:1950;top:5325;width:1;height:1" coordsize="1,1" path="m,1l,,,1r1,e" filled="f" strokeweight=".05pt">
                <v:path arrowok="t"/>
              </v:shape>
              <v:shape id="_x0000_s34758" style="position:absolute;left:1951;top:5325;width:2;height:1" coordsize="2,1" path="m,1l,,,1,2,e" filled="f" strokeweight=".05pt">
                <v:path arrowok="t"/>
              </v:shape>
              <v:shape id="_x0000_s34759" style="position:absolute;left:1953;top:5324;width:1;height:2" coordsize="1,2" path="m,2l,,,1r1,e" filled="f" strokeweight=".05pt">
                <v:path arrowok="t"/>
              </v:shape>
              <v:shape id="_x0000_s34760" style="position:absolute;left:1954;top:5325;width:1;height:1" coordsize="1,1" path="m,1l,,,,1,e" filled="f" strokeweight=".05pt">
                <v:path arrowok="t"/>
              </v:shape>
              <v:shape id="_x0000_s34761" style="position:absolute;left:1955;top:5314;width:1;height:12" coordsize="1,12" path="m,12l,,,,1,2e" filled="f" strokeweight=".05pt">
                <v:path arrowok="t"/>
              </v:shape>
              <v:shape id="_x0000_s34762" style="position:absolute;left:1956;top:5316;width:1;height:10" coordsize="1,10" path="m,10l,,,10,1,9e" filled="f" strokeweight=".05pt">
                <v:path arrowok="t"/>
              </v:shape>
              <v:shape id="_x0000_s34763" style="position:absolute;left:1957;top:5325;width:2;height:1" coordsize="2,1" path="m,1l,,,1r2,e" filled="f" strokeweight=".05pt">
                <v:path arrowok="t"/>
              </v:shape>
              <v:shape id="_x0000_s34764" style="position:absolute;left:1959;top:5325;width:1;height:1" coordsize="1,1" path="m,1l,,,1r1,e" filled="f" strokeweight=".05pt">
                <v:path arrowok="t"/>
              </v:shape>
              <v:shape id="_x0000_s34765" style="position:absolute;left:1960;top:5325;width:1;height:1" coordsize="1,1" path="m,1l,,,1,1,e" filled="f" strokeweight=".05pt">
                <v:path arrowok="t"/>
              </v:shape>
              <v:shape id="_x0000_s34766" style="position:absolute;left:1961;top:5325;width:1;height:1" coordsize="1,1" path="m,1l,,,,1,1e" filled="f" strokeweight=".05pt">
                <v:path arrowok="t"/>
              </v:shape>
              <v:shape id="_x0000_s34767" style="position:absolute;left:1962;top:5325;width:1;height:1" coordsize="1,1" path="m,1l,,,1r1,e" filled="f" strokeweight=".05pt">
                <v:path arrowok="t"/>
              </v:shape>
              <v:shape id="_x0000_s34768" style="position:absolute;left:1963;top:5324;width:2;height:2" coordsize="2,2" path="m,2l,,,2r2,e" filled="f" strokeweight=".05pt">
                <v:path arrowok="t"/>
              </v:shape>
              <v:shape id="_x0000_s34769" style="position:absolute;left:1965;top:5323;width:1;height:3" coordsize="1,3" path="m,3l,,,2r1,e" filled="f" strokeweight=".05pt">
                <v:path arrowok="t"/>
              </v:shape>
              <v:shape id="_x0000_s34770" style="position:absolute;left:1966;top:5325;width:1;height:1" coordsize="1,1" path="m,1l,,,,1,1e" filled="f" strokeweight=".05pt">
                <v:path arrowok="t"/>
              </v:shape>
              <v:shape id="_x0000_s34771" style="position:absolute;left:1967;top:5325;width:1;height:1" coordsize="1,1" path="m,1l,,,1r1,e" filled="f" strokeweight=".05pt">
                <v:path arrowok="t"/>
              </v:shape>
              <v:shape id="_x0000_s34772" style="position:absolute;left:1968;top:5325;width:1;height:1" coordsize="1,1" path="m,1l,,,1r1,e" filled="f" strokeweight=".05pt">
                <v:path arrowok="t"/>
              </v:shape>
              <v:shape id="_x0000_s34773" style="position:absolute;left:1969;top:5325;width:1;height:1" coordsize="1,1" path="m,1l,,,1r1,e" filled="f" strokeweight=".05pt">
                <v:path arrowok="t"/>
              </v:shape>
              <v:shape id="_x0000_s34774" style="position:absolute;left:1970;top:5325;width:2;height:1" coordsize="2,1" path="m,1l,,,1r2,e" filled="f" strokeweight=".05pt">
                <v:path arrowok="t"/>
              </v:shape>
              <v:shape id="_x0000_s34775" style="position:absolute;left:1972;top:5325;width:1;height:1" coordsize="1,1" path="m,1l,,,1r1,e" filled="f" strokeweight=".05pt">
                <v:path arrowok="t"/>
              </v:shape>
              <v:shape id="_x0000_s34776" style="position:absolute;left:1973;top:5325;width:1;height:1" coordsize="1,1" path="m,1l,,,,1,e" filled="f" strokeweight=".05pt">
                <v:path arrowok="t"/>
              </v:shape>
              <v:shape id="_x0000_s34777" style="position:absolute;left:1974;top:5325;width:1;height:1" coordsize="1,1" path="m,1l,,,1r1,e" filled="f" strokeweight=".05pt">
                <v:path arrowok="t"/>
              </v:shape>
              <v:shape id="_x0000_s34778" style="position:absolute;left:1975;top:5325;width:1;height:1" coordsize="1,1" path="m,1l,,,,1,1e" filled="f" strokeweight=".05pt">
                <v:path arrowok="t"/>
              </v:shape>
              <v:shape id="_x0000_s34779" style="position:absolute;left:1976;top:5325;width:2;height:1" coordsize="2,1" path="m,1l,,,1r2,e" filled="f" strokeweight=".05pt">
                <v:path arrowok="t"/>
              </v:shape>
              <v:shape id="_x0000_s34780" style="position:absolute;left:1978;top:5325;width:1;height:1" coordsize="1,1" path="m,1l,,,1r1,e" filled="f" strokeweight=".05pt">
                <v:path arrowok="t"/>
              </v:shape>
              <v:shape id="_x0000_s34781" style="position:absolute;left:1979;top:5325;width:1;height:1" coordsize="1,1" path="m,1l,,,1r1,e" filled="f" strokeweight=".05pt">
                <v:path arrowok="t"/>
              </v:shape>
              <v:shape id="_x0000_s34782" style="position:absolute;left:1980;top:5325;width:1;height:1" coordsize="1,1" path="m,1l,,,,1,1e" filled="f" strokeweight=".05pt">
                <v:path arrowok="t"/>
              </v:shape>
              <v:shape id="_x0000_s34783" style="position:absolute;left:1981;top:5325;width:1;height:1" coordsize="1,1" path="m,1l,,,,1,e" filled="f" strokeweight=".05pt">
                <v:path arrowok="t"/>
              </v:shape>
              <v:shape id="_x0000_s34784" style="position:absolute;left:1982;top:5325;width:2;height:1" coordsize="2,1" path="m,1l,,,1r2,e" filled="f" strokeweight=".05pt">
                <v:path arrowok="t"/>
              </v:shape>
              <v:shape id="_x0000_s34785" style="position:absolute;left:1984;top:5325;width:1;height:1" coordsize="1,1" path="m,1l,,,1,1,e" filled="f" strokeweight=".05pt">
                <v:path arrowok="t"/>
              </v:shape>
              <v:shape id="_x0000_s34786" style="position:absolute;left:1985;top:5325;width:1;height:1" coordsize="1,1" path="m,1l,,,1r1,e" filled="f" strokeweight=".05pt">
                <v:path arrowok="t"/>
              </v:shape>
              <v:shape id="_x0000_s34787" style="position:absolute;left:1986;top:5325;width:1;height:1" coordsize="1,1" path="m,1l,,,1r1,e" filled="f" strokeweight=".05pt">
                <v:path arrowok="t"/>
              </v:shape>
              <v:shape id="_x0000_s34788" style="position:absolute;left:1987;top:5325;width:1;height:1" coordsize="1,1" path="m,1l,,,1r1,e" filled="f" strokeweight=".05pt">
                <v:path arrowok="t"/>
              </v:shape>
              <v:shape id="_x0000_s34789" style="position:absolute;left:1988;top:5325;width:2;height:1" coordsize="2,1" path="m,1l,,,1,2,e" filled="f" strokeweight=".05pt">
                <v:path arrowok="t"/>
              </v:shape>
              <v:shape id="_x0000_s34790" style="position:absolute;left:1990;top:5325;width:1;height:1" coordsize="1,1" path="m,1l,,,1r1,e" filled="f" strokeweight=".05pt">
                <v:path arrowok="t"/>
              </v:shape>
              <v:shape id="_x0000_s34791" style="position:absolute;left:1991;top:5325;width:1;height:1" coordsize="1,1" path="m,1l,,,1r1,e" filled="f" strokeweight=".05pt">
                <v:path arrowok="t"/>
              </v:shape>
              <v:shape id="_x0000_s34792" style="position:absolute;left:1992;top:5325;width:1;height:1" coordsize="1,1" path="m,1l,,,1r1,e" filled="f" strokeweight=".05pt">
                <v:path arrowok="t"/>
              </v:shape>
              <v:shape id="_x0000_s34793" style="position:absolute;left:1993;top:5325;width:1;height:1" coordsize="1,1" path="m,1l,,,1r1,e" filled="f" strokeweight=".05pt">
                <v:path arrowok="t"/>
              </v:shape>
              <v:shape id="_x0000_s34794" style="position:absolute;left:1994;top:5326;width:2;height:1" coordsize="2,0" path="m,l,,,,2,e" filled="f" strokeweight=".05pt">
                <v:path arrowok="t"/>
              </v:shape>
              <v:shape id="_x0000_s34795" style="position:absolute;left:1996;top:5325;width:1;height:1" coordsize="1,1" path="m,1l,,,1,1,e" filled="f" strokeweight=".05pt">
                <v:path arrowok="t"/>
              </v:shape>
              <v:shape id="_x0000_s34796" style="position:absolute;left:1997;top:5325;width:1;height:1" coordsize="1,1" path="m,1l,,,1r1,e" filled="f" strokeweight=".05pt">
                <v:path arrowok="t"/>
              </v:shape>
              <v:shape id="_x0000_s34797" style="position:absolute;left:1998;top:5325;width:1;height:1" coordsize="1,1" path="m,1l,,,1,1,e" filled="f" strokeweight=".05pt">
                <v:path arrowok="t"/>
              </v:shape>
              <v:shape id="_x0000_s34798" style="position:absolute;left:1999;top:5325;width:1;height:1" coordsize="1,1" path="m,1l,,,,1,e" filled="f" strokeweight=".05pt">
                <v:path arrowok="t"/>
              </v:shape>
              <v:shape id="_x0000_s34799" style="position:absolute;left:2000;top:5325;width:2;height:1" coordsize="2,1" path="m,1l,,,1r2,e" filled="f" strokeweight=".05pt">
                <v:path arrowok="t"/>
              </v:shape>
              <v:shape id="_x0000_s34800" style="position:absolute;left:2002;top:5325;width:1;height:1" coordsize="1,1" path="m,1l,,,1r1,e" filled="f" strokeweight=".05pt">
                <v:path arrowok="t"/>
              </v:shape>
              <v:shape id="_x0000_s34801" style="position:absolute;left:2003;top:5325;width:1;height:1" coordsize="1,1" path="m,1l,,,,1,1e" filled="f" strokeweight=".05pt">
                <v:path arrowok="t"/>
              </v:shape>
              <v:shape id="_x0000_s34802" style="position:absolute;left:2004;top:5325;width:1;height:1" coordsize="1,1" path="m,1l,,,1r1,e" filled="f" strokeweight=".05pt">
                <v:path arrowok="t"/>
              </v:shape>
              <v:shape id="_x0000_s34803" style="position:absolute;left:2005;top:5325;width:1;height:1" coordsize="1,1" path="m,1l,,,1r1,e" filled="f" strokeweight=".05pt">
                <v:path arrowok="t"/>
              </v:shape>
              <v:shape id="_x0000_s34804" style="position:absolute;left:2006;top:5325;width:2;height:1" coordsize="2,1" path="m,1l,,,1r2,e" filled="f" strokeweight=".05pt">
                <v:path arrowok="t"/>
              </v:shape>
              <v:shape id="_x0000_s34805" style="position:absolute;left:2008;top:5325;width:1;height:1" coordsize="1,1" path="m,1l,,,1,1,e" filled="f" strokeweight=".05pt">
                <v:path arrowok="t"/>
              </v:shape>
              <v:shape id="_x0000_s34806" style="position:absolute;left:2009;top:5325;width:1;height:1" coordsize="1,1" path="m,1l,,,,1,e" filled="f" strokeweight=".05pt">
                <v:path arrowok="t"/>
              </v:shape>
              <v:shape id="_x0000_s34807" style="position:absolute;left:2010;top:5325;width:1;height:1" coordsize="1,1" path="m,1l,,,1r1,e" filled="f" strokeweight=".05pt">
                <v:path arrowok="t"/>
              </v:shape>
              <v:shape id="_x0000_s34808" style="position:absolute;left:2011;top:5325;width:1;height:1" coordsize="1,1" path="m,1l,,,1,1,e" filled="f" strokeweight=".05pt">
                <v:path arrowok="t"/>
              </v:shape>
              <v:shape id="_x0000_s34809" style="position:absolute;left:2012;top:5325;width:2;height:1" coordsize="2,1" path="m,1l,,,1r2,e" filled="f" strokeweight=".05pt">
                <v:path arrowok="t"/>
              </v:shape>
              <v:shape id="_x0000_s34810" style="position:absolute;left:2014;top:5325;width:1;height:1" coordsize="1,1" path="m,1l,,,,1,1e" filled="f" strokeweight=".05pt">
                <v:path arrowok="t"/>
              </v:shape>
              <v:shape id="_x0000_s34811" style="position:absolute;left:2015;top:5325;width:1;height:1" coordsize="1,1" path="m,1l,,,1,1,e" filled="f" strokeweight=".05pt">
                <v:path arrowok="t"/>
              </v:shape>
              <v:shape id="_x0000_s34812" style="position:absolute;left:2016;top:5325;width:1;height:1" coordsize="1,1" path="m,1l,,,1r1,e" filled="f" strokeweight=".05pt">
                <v:path arrowok="t"/>
              </v:shape>
              <v:shape id="_x0000_s34813" style="position:absolute;left:2017;top:5325;width:1;height:1" coordsize="1,1" path="m,1l,,,1r1,e" filled="f" strokeweight=".05pt">
                <v:path arrowok="t"/>
              </v:shape>
              <v:shape id="_x0000_s34814" style="position:absolute;left:2018;top:5324;width:2;height:2" coordsize="2,2" path="m,2l,,,1,2,2e" filled="f" strokeweight=".05pt">
                <v:path arrowok="t"/>
              </v:shape>
              <v:shape id="_x0000_s34815" style="position:absolute;left:2020;top:5325;width:1;height:1" coordsize="1,1" path="m,1l,,,1,1,e" filled="f" strokeweight=".05pt">
                <v:path arrowok="t"/>
              </v:shape>
              <v:shape id="_x0000_s34816" style="position:absolute;left:2021;top:5325;width:1;height:1" coordsize="1,1" path="m,1l,,,1r1,e" filled="f" strokeweight=".05pt">
                <v:path arrowok="t"/>
              </v:shape>
              <v:shape id="_x0000_s34817" style="position:absolute;left:2022;top:5325;width:1;height:1" coordsize="1,1" path="m,1l,,,1,1,e" filled="f" strokeweight=".05pt">
                <v:path arrowok="t"/>
              </v:shape>
              <v:shape id="_x0000_s34818" style="position:absolute;left:2023;top:5325;width:1;height:1" coordsize="1,1" path="m,1l,,,,1,1e" filled="f" strokeweight=".05pt">
                <v:path arrowok="t"/>
              </v:shape>
              <v:shape id="_x0000_s34819" style="position:absolute;left:2024;top:5325;width:2;height:1" coordsize="2,1" path="m,1l,,,1r2,e" filled="f" strokeweight=".05pt">
                <v:path arrowok="t"/>
              </v:shape>
              <v:shape id="_x0000_s34820" style="position:absolute;left:2026;top:5325;width:1;height:1" coordsize="1,1" path="m,1l,,,1r1,e" filled="f" strokeweight=".05pt">
                <v:path arrowok="t"/>
              </v:shape>
              <v:shape id="_x0000_s34821" style="position:absolute;left:2027;top:5325;width:1;height:1" coordsize="1,1" path="m,1l,,,,1,e" filled="f" strokeweight=".05pt">
                <v:path arrowok="t"/>
              </v:shape>
              <v:shape id="_x0000_s34822" style="position:absolute;left:2028;top:5323;width:1;height:3" coordsize="1,3" path="m,3l,,,3r1,e" filled="f" strokeweight=".05pt">
                <v:path arrowok="t"/>
              </v:shape>
              <v:shape id="_x0000_s34823" style="position:absolute;left:2029;top:5314;width:1;height:12" coordsize="1,12" path="m,12l,,,12,1,11e" filled="f" strokeweight=".05pt">
                <v:path arrowok="t"/>
              </v:shape>
              <v:shape id="_x0000_s34824" style="position:absolute;left:2030;top:5325;width:2;height:1" coordsize="2,1" path="m,1l,,,1r2,e" filled="f" strokeweight=".05pt">
                <v:path arrowok="t"/>
              </v:shape>
              <v:shape id="_x0000_s34825" style="position:absolute;left:2032;top:5325;width:1;height:1" coordsize="1,1" path="m,1l,,,1r1,e" filled="f" strokeweight=".05pt">
                <v:path arrowok="t"/>
              </v:shape>
              <v:shape id="_x0000_s34826" style="position:absolute;left:2033;top:5325;width:1;height:1" coordsize="1,1" path="m,1l,,,1r1,e" filled="f" strokeweight=".05pt">
                <v:path arrowok="t"/>
              </v:shape>
              <v:shape id="_x0000_s34827" style="position:absolute;left:2034;top:5325;width:1;height:1" coordsize="1,1" path="m,1l,,,1r1,e" filled="f" strokeweight=".05pt">
                <v:path arrowok="t"/>
              </v:shape>
              <v:shape id="_x0000_s34828" style="position:absolute;left:2035;top:5325;width:1;height:1" coordsize="1,1" path="m,1l,,,,1,e" filled="f" strokeweight=".05pt">
                <v:path arrowok="t"/>
              </v:shape>
              <v:shape id="_x0000_s34829" style="position:absolute;left:2036;top:5313;width:2;height:13" coordsize="2,13" path="m,13l,,,6,2,9e" filled="f" strokeweight=".05pt">
                <v:path arrowok="t"/>
              </v:shape>
              <v:shape id="_x0000_s34830" style="position:absolute;left:2038;top:5322;width:1;height:4" coordsize="1,4" path="m,4l,,,2,1,1e" filled="f" strokeweight=".05pt">
                <v:path arrowok="t"/>
              </v:shape>
              <v:shape id="_x0000_s34831" style="position:absolute;left:2039;top:5323;width:1;height:3" coordsize="1,3" path="m,3l,,,2,1,3e" filled="f" strokeweight=".05pt">
                <v:path arrowok="t"/>
              </v:shape>
              <v:shape id="_x0000_s34832" style="position:absolute;left:2040;top:5325;width:1;height:1" coordsize="1,1" path="m,1l,,,1r1,e" filled="f" strokeweight=".05pt">
                <v:path arrowok="t"/>
              </v:shape>
              <v:shape id="_x0000_s34833" style="position:absolute;left:2041;top:5325;width:1;height:1" coordsize="1,1" path="m,1l,,,1r1,e" filled="f" strokeweight=".05pt">
                <v:path arrowok="t"/>
              </v:shape>
              <v:shape id="_x0000_s34834" style="position:absolute;left:2042;top:5325;width:2;height:1" coordsize="2,1" path="m,1l,,,1r2,e" filled="f" strokeweight=".05pt">
                <v:path arrowok="t"/>
              </v:shape>
              <v:shape id="_x0000_s34835" style="position:absolute;left:2044;top:5325;width:1;height:1" coordsize="1,1" path="m,1l,,,1r1,e" filled="f" strokeweight=".05pt">
                <v:path arrowok="t"/>
              </v:shape>
              <v:shape id="_x0000_s34836" style="position:absolute;left:2045;top:5324;width:1;height:2" coordsize="1,2" path="m,2l,,,,1,e" filled="f" strokeweight=".05pt">
                <v:path arrowok="t"/>
              </v:shape>
              <v:shape id="_x0000_s34837" style="position:absolute;left:2046;top:5322;width:1;height:4" coordsize="1,4" path="m,4l,,,4r1,e" filled="f" strokeweight=".05pt">
                <v:path arrowok="t"/>
              </v:shape>
              <v:shape id="_x0000_s34838" style="position:absolute;left:2047;top:5325;width:1;height:1" coordsize="1,1" path="m,1l,,,,1,1e" filled="f" strokeweight=".05pt">
                <v:path arrowok="t"/>
              </v:shape>
              <v:shape id="_x0000_s34839" style="position:absolute;left:2048;top:5325;width:2;height:1" coordsize="2,1" path="m,1l,,,1r2,e" filled="f" strokeweight=".05pt">
                <v:path arrowok="t"/>
              </v:shape>
              <v:shape id="_x0000_s34840" style="position:absolute;left:2050;top:5325;width:1;height:1" coordsize="1,1" path="m,1l,,,1r1,e" filled="f" strokeweight=".05pt">
                <v:path arrowok="t"/>
              </v:shape>
              <v:shape id="_x0000_s34841" style="position:absolute;left:2051;top:5325;width:1;height:1" coordsize="1,1" path="m,1l,,,1r1,e" filled="f" strokeweight=".05pt">
                <v:path arrowok="t"/>
              </v:shape>
              <v:shape id="_x0000_s34842" style="position:absolute;left:2052;top:5325;width:1;height:1" coordsize="1,1" path="m,1l,,,1r1,e" filled="f" strokeweight=".05pt">
                <v:path arrowok="t"/>
              </v:shape>
              <v:shape id="_x0000_s34843" style="position:absolute;left:2053;top:5325;width:1;height:1" coordsize="1,1" path="m,1l,,,,1,1e" filled="f" strokeweight=".05pt">
                <v:path arrowok="t"/>
              </v:shape>
              <v:shape id="_x0000_s34844" style="position:absolute;left:2054;top:5322;width:2;height:4" coordsize="2,4" path="m,4l,,,,2,e" filled="f" strokeweight=".05pt">
                <v:path arrowok="t"/>
              </v:shape>
              <v:shape id="_x0000_s34845" style="position:absolute;left:2056;top:5322;width:1;height:4" coordsize="1,4" path="m,4l,,,4r1,e" filled="f" strokeweight=".05pt">
                <v:path arrowok="t"/>
              </v:shape>
              <v:shape id="_x0000_s34846" style="position:absolute;left:2057;top:5325;width:1;height:1" coordsize="1,1" path="m,1l,,,1r1,e" filled="f" strokeweight=".05pt">
                <v:path arrowok="t"/>
              </v:shape>
              <v:shape id="_x0000_s34847" style="position:absolute;left:2058;top:5325;width:1;height:1" coordsize="1,1" path="m,1l,,,1r1,e" filled="f" strokeweight=".05pt">
                <v:path arrowok="t"/>
              </v:shape>
              <v:shape id="_x0000_s34848" style="position:absolute;left:2059;top:5325;width:1;height:1" coordsize="1,1" path="m,1l,,,1r1,e" filled="f" strokeweight=".05pt">
                <v:path arrowok="t"/>
              </v:shape>
              <v:shape id="_x0000_s34849" style="position:absolute;left:2060;top:5325;width:2;height:1" coordsize="2,1" path="m,1l,,,1r2,e" filled="f" strokeweight=".05pt">
                <v:path arrowok="t"/>
              </v:shape>
              <v:shape id="_x0000_s34850" style="position:absolute;left:2062;top:5325;width:1;height:1" coordsize="1,1" path="m,1l,,,1r1,e" filled="f" strokeweight=".05pt">
                <v:path arrowok="t"/>
              </v:shape>
              <v:shape id="_x0000_s34851" style="position:absolute;left:2063;top:5325;width:1;height:1" coordsize="1,1" path="m,1l,,,1,1,e" filled="f" strokeweight=".05pt">
                <v:path arrowok="t"/>
              </v:shape>
              <v:shape id="_x0000_s34852" style="position:absolute;left:2064;top:5325;width:1;height:1" coordsize="1,1" path="m,1l,,,,1,1e" filled="f" strokeweight=".05pt">
                <v:path arrowok="t"/>
              </v:shape>
              <v:shape id="_x0000_s34853" style="position:absolute;left:2065;top:5325;width:1;height:1" coordsize="1,1" path="m,1l,,,1r1,e" filled="f" strokeweight=".05pt">
                <v:path arrowok="t"/>
              </v:shape>
              <v:shape id="_x0000_s34854" style="position:absolute;left:2066;top:5325;width:2;height:1" coordsize="2,1" path="m,1l,,,,2,1e" filled="f" strokeweight=".05pt">
                <v:path arrowok="t"/>
              </v:shape>
              <v:shape id="_x0000_s34855" style="position:absolute;left:2068;top:5325;width:1;height:1" coordsize="1,1" path="m,1l,,,,1,1e" filled="f" strokeweight=".05pt">
                <v:path arrowok="t"/>
              </v:shape>
              <v:shape id="_x0000_s34856" style="position:absolute;left:2069;top:5325;width:1;height:1" coordsize="1,1" path="m,1l,,,1r1,e" filled="f" strokeweight=".05pt">
                <v:path arrowok="t"/>
              </v:shape>
              <v:shape id="_x0000_s34857" style="position:absolute;left:2070;top:5325;width:1;height:1" coordsize="1,1" path="m,1l,,,1r1,e" filled="f" strokeweight=".05pt">
                <v:path arrowok="t"/>
              </v:shape>
              <v:shape id="_x0000_s34858" style="position:absolute;left:2071;top:5325;width:1;height:1" coordsize="1,1" path="m,1l,,,1,1,e" filled="f" strokeweight=".05pt">
                <v:path arrowok="t"/>
              </v:shape>
              <v:shape id="_x0000_s34859" style="position:absolute;left:2072;top:5325;width:2;height:1" coordsize="2,1" path="m,1l,,,,2,e" filled="f" strokeweight=".05pt">
                <v:path arrowok="t"/>
              </v:shape>
              <v:shape id="_x0000_s34860" style="position:absolute;left:2074;top:5324;width:1;height:2" coordsize="1,2" path="m,2l,,,2r1,e" filled="f" strokeweight=".05pt">
                <v:path arrowok="t"/>
              </v:shape>
              <v:shape id="_x0000_s34861" style="position:absolute;left:2075;top:5326;width:1;height:1" coordsize="1,0" path="m,l,,,,1,e" filled="f" strokeweight=".05pt">
                <v:path arrowok="t"/>
              </v:shape>
              <v:shape id="_x0000_s34862" style="position:absolute;left:2076;top:5326;width:1;height:1" coordsize="1,0" path="m,l,,,,1,e" filled="f" strokeweight=".05pt">
                <v:path arrowok="t"/>
              </v:shape>
              <v:shape id="_x0000_s34863" style="position:absolute;left:2077;top:5325;width:1;height:1" coordsize="1,1" path="m,1l,,,1r1,e" filled="f" strokeweight=".05pt">
                <v:path arrowok="t"/>
              </v:shape>
              <v:shape id="_x0000_s34864" style="position:absolute;left:2078;top:5325;width:2;height:1" coordsize="2,1" path="m,1l,,,1r2,e" filled="f" strokeweight=".05pt">
                <v:path arrowok="t"/>
              </v:shape>
              <v:shape id="_x0000_s34865" style="position:absolute;left:2080;top:5326;width:1;height:1" coordsize="1,0" path="m,l,,,,1,e" filled="f" strokeweight=".05pt">
                <v:path arrowok="t"/>
              </v:shape>
              <v:shape id="_x0000_s34866" style="position:absolute;left:2081;top:5325;width:1;height:1" coordsize="1,1" path="m,1r,l,1,1,e" filled="f" strokeweight=".05pt">
                <v:path arrowok="t"/>
              </v:shape>
              <v:shape id="_x0000_s34867" style="position:absolute;left:2082;top:5325;width:1;height:1" coordsize="1,1" path="m,1l,,,,1,e" filled="f" strokeweight=".05pt">
                <v:path arrowok="t"/>
              </v:shape>
              <v:shape id="_x0000_s34868" style="position:absolute;left:2083;top:5325;width:1;height:1" coordsize="1,1" path="m,1l,,,1r1,e" filled="f" strokeweight=".05pt">
                <v:path arrowok="t"/>
              </v:shape>
              <v:shape id="_x0000_s34869" style="position:absolute;left:2084;top:5326;width:2;height:1" coordsize="2,0" path="m,l,,,,2,e" filled="f" strokeweight=".05pt">
                <v:path arrowok="t"/>
              </v:shape>
              <v:shape id="_x0000_s34870" style="position:absolute;left:2086;top:5325;width:1;height:1" coordsize="1,1" path="m,1l,,,1r1,e" filled="f" strokeweight=".05pt">
                <v:path arrowok="t"/>
              </v:shape>
              <v:shape id="_x0000_s34871" style="position:absolute;left:2087;top:5325;width:1;height:1" coordsize="1,1" path="m,1l,,,,1,1e" filled="f" strokeweight=".05pt">
                <v:path arrowok="t"/>
              </v:shape>
              <v:shape id="_x0000_s34872" style="position:absolute;left:2088;top:5325;width:1;height:1" coordsize="1,1" path="m,1l,,,1r1,e" filled="f" strokeweight=".05pt">
                <v:path arrowok="t"/>
              </v:shape>
              <v:shape id="_x0000_s34873" style="position:absolute;left:2089;top:5325;width:1;height:1" coordsize="1,1" path="m,1l,,,1r1,e" filled="f" strokeweight=".05pt">
                <v:path arrowok="t"/>
              </v:shape>
              <v:shape id="_x0000_s34874" style="position:absolute;left:2090;top:5324;width:2;height:2" coordsize="2,2" path="m,2l,,,1,2,2e" filled="f" strokeweight=".05pt">
                <v:path arrowok="t"/>
              </v:shape>
              <v:shape id="_x0000_s34875" style="position:absolute;left:2092;top:5325;width:1;height:1" coordsize="1,1" path="m,1l,,,,1,1e" filled="f" strokeweight=".05pt">
                <v:path arrowok="t"/>
              </v:shape>
              <v:shape id="_x0000_s34876" style="position:absolute;left:2093;top:5325;width:1;height:1" coordsize="1,1" path="m,1l,,,1r1,e" filled="f" strokeweight=".05pt">
                <v:path arrowok="t"/>
              </v:shape>
              <v:shape id="_x0000_s34877" style="position:absolute;left:2094;top:5325;width:1;height:1" coordsize="1,1" path="m,1l,,,1,1,e" filled="f" strokeweight=".05pt">
                <v:path arrowok="t"/>
              </v:shape>
              <v:shape id="_x0000_s34878" style="position:absolute;left:2095;top:5325;width:1;height:1" coordsize="1,1" path="m,1l,,,1r1,e" filled="f" strokeweight=".05pt">
                <v:path arrowok="t"/>
              </v:shape>
              <v:shape id="_x0000_s34879" style="position:absolute;left:2096;top:5325;width:2;height:1" coordsize="2,1" path="m,1l,,,1r2,e" filled="f" strokeweight=".05pt">
                <v:path arrowok="t"/>
              </v:shape>
              <v:shape id="_x0000_s34880" style="position:absolute;left:2098;top:5326;width:1;height:1" coordsize="1,0" path="m,l,,,,1,e" filled="f" strokeweight=".05pt">
                <v:path arrowok="t"/>
              </v:shape>
              <v:shape id="_x0000_s34881" style="position:absolute;left:2099;top:5325;width:1;height:1" coordsize="1,1" path="m,1l,,,1,1,e" filled="f" strokeweight=".05pt">
                <v:path arrowok="t"/>
              </v:shape>
              <v:shape id="_x0000_s34882" style="position:absolute;left:2100;top:5318;width:1;height:8" coordsize="1,8" path="m,8l,,,7,1,8e" filled="f" strokeweight=".05pt">
                <v:path arrowok="t"/>
              </v:shape>
              <v:shape id="_x0000_s34883" style="position:absolute;left:2101;top:5325;width:1;height:1" coordsize="1,1" path="m,1l,,,1r1,e" filled="f" strokeweight=".05pt">
                <v:path arrowok="t"/>
              </v:shape>
              <v:shape id="_x0000_s34884" style="position:absolute;left:2102;top:5325;width:2;height:1" coordsize="2,1" path="m,1l,,,1r2,e" filled="f" strokeweight=".05pt">
                <v:path arrowok="t"/>
              </v:shape>
              <v:shape id="_x0000_s34885" style="position:absolute;left:2104;top:5325;width:1;height:1" coordsize="1,1" path="m,1l,,,1r1,e" filled="f" strokeweight=".05pt">
                <v:path arrowok="t"/>
              </v:shape>
              <v:shape id="_x0000_s34886" style="position:absolute;left:2105;top:5326;width:1;height:1" coordsize="1,0" path="m,l,,,,1,e" filled="f" strokeweight=".05pt">
                <v:path arrowok="t"/>
              </v:shape>
              <v:shape id="_x0000_s34887" style="position:absolute;left:2106;top:5325;width:1;height:1" coordsize="1,1" path="m,1l,,,1r1,e" filled="f" strokeweight=".05pt">
                <v:path arrowok="t"/>
              </v:shape>
              <v:shape id="_x0000_s34888" style="position:absolute;left:2107;top:5325;width:1;height:1" coordsize="1,1" path="m,1l,,,1r1,e" filled="f" strokeweight=".05pt">
                <v:path arrowok="t"/>
              </v:shape>
              <v:shape id="_x0000_s34889" style="position:absolute;left:2108;top:5320;width:2;height:6" coordsize="2,6" path="m,6l,,,,2,e" filled="f" strokeweight=".05pt">
                <v:path arrowok="t"/>
              </v:shape>
              <v:shape id="_x0000_s34890" style="position:absolute;left:2110;top:5320;width:1;height:6" coordsize="1,6" path="m,6l,,,6r1,e" filled="f" strokeweight=".05pt">
                <v:path arrowok="t"/>
              </v:shape>
              <v:shape id="_x0000_s34891" style="position:absolute;left:2111;top:5325;width:1;height:1" coordsize="1,1" path="m,1l,,,1r1,e" filled="f" strokeweight=".05pt">
                <v:path arrowok="t"/>
              </v:shape>
              <v:shape id="_x0000_s34892" style="position:absolute;left:2112;top:5325;width:1;height:1" coordsize="1,1" path="m,1l,,,1r1,e" filled="f" strokeweight=".05pt">
                <v:path arrowok="t"/>
              </v:shape>
              <v:shape id="_x0000_s34893" style="position:absolute;left:2113;top:5326;width:1;height:1" coordsize="1,0" path="m,l,,,,1,e" filled="f" strokeweight=".05pt">
                <v:path arrowok="t"/>
              </v:shape>
              <v:shape id="_x0000_s34894" style="position:absolute;left:2114;top:5325;width:2;height:1" coordsize="2,1" path="m,1l,,,1r2,e" filled="f" strokeweight=".05pt">
                <v:path arrowok="t"/>
              </v:shape>
              <v:shape id="_x0000_s34895" style="position:absolute;left:2116;top:5325;width:1;height:1" coordsize="1,1" path="m,1l,,,,1,1e" filled="f" strokeweight=".05pt">
                <v:path arrowok="t"/>
              </v:shape>
              <v:shape id="_x0000_s34896" style="position:absolute;left:2117;top:5325;width:1;height:1" coordsize="1,1" path="m,1l,,,1,1,e" filled="f" strokeweight=".05pt">
                <v:path arrowok="t"/>
              </v:shape>
              <v:shape id="_x0000_s34897" style="position:absolute;left:2118;top:5325;width:1;height:1" coordsize="1,1" path="m,1l,,,1r1,e" filled="f" strokeweight=".05pt">
                <v:path arrowok="t"/>
              </v:shape>
              <v:shape id="_x0000_s34898" style="position:absolute;left:2119;top:5325;width:1;height:1" coordsize="1,1" path="m,1l,,,1r1,e" filled="f" strokeweight=".05pt">
                <v:path arrowok="t"/>
              </v:shape>
              <v:shape id="_x0000_s34899" style="position:absolute;left:2120;top:5326;width:2;height:1" coordsize="2,0" path="m,l,,,,2,e" filled="f" strokeweight=".05pt">
                <v:path arrowok="t"/>
              </v:shape>
              <v:shape id="_x0000_s34900" style="position:absolute;left:2122;top:5325;width:1;height:1" coordsize="1,1" path="m,1l,,,1r1,e" filled="f" strokeweight=".05pt">
                <v:path arrowok="t"/>
              </v:shape>
              <v:shape id="_x0000_s34901" style="position:absolute;left:2123;top:5325;width:1;height:1" coordsize="1,1" path="m,1l,,,1r1,e" filled="f" strokeweight=".05pt">
                <v:path arrowok="t"/>
              </v:shape>
              <v:shape id="_x0000_s34902" style="position:absolute;left:2124;top:5325;width:1;height:1" coordsize="1,1" path="m,1l,,,1r1,e" filled="f" strokeweight=".05pt">
                <v:path arrowok="t"/>
              </v:shape>
              <v:shape id="_x0000_s34903" style="position:absolute;left:2125;top:5326;width:1;height:1" coordsize="1,0" path="m,l,,,,1,e" filled="f" strokeweight=".05pt">
                <v:path arrowok="t"/>
              </v:shape>
              <v:shape id="_x0000_s34904" style="position:absolute;left:2126;top:5324;width:2;height:2" coordsize="2,2" path="m,2l,,,,2,1e" filled="f" strokeweight=".05pt">
                <v:path arrowok="t"/>
              </v:shape>
              <v:shape id="_x0000_s34905" style="position:absolute;left:2128;top:5325;width:1;height:1" coordsize="1,1" path="m,1l,,,1,1,e" filled="f" strokeweight=".05pt">
                <v:path arrowok="t"/>
              </v:shape>
              <v:shape id="_x0000_s34906" style="position:absolute;left:2129;top:5325;width:1;height:1" coordsize="1,1" path="m,1l,,,1r1,e" filled="f" strokeweight=".05pt">
                <v:path arrowok="t"/>
              </v:shape>
              <v:shape id="_x0000_s34907" style="position:absolute;left:2130;top:5325;width:1;height:1" coordsize="1,1" path="m,1l,,,1r1,e" filled="f" strokeweight=".05pt">
                <v:path arrowok="t"/>
              </v:shape>
              <v:shape id="_x0000_s34908" style="position:absolute;left:2131;top:5325;width:1;height:1" coordsize="1,1" path="m,1l,,,,1,1e" filled="f" strokeweight=".05pt">
                <v:path arrowok="t"/>
              </v:shape>
              <v:shape id="_x0000_s34909" style="position:absolute;left:2132;top:5325;width:2;height:1" coordsize="2,1" path="m,1r,l,1,2,e" filled="f" strokeweight=".05pt">
                <v:path arrowok="t"/>
              </v:shape>
              <v:shape id="_x0000_s34910" style="position:absolute;left:2134;top:5325;width:1;height:1" coordsize="1,1" path="m,1l,,,1r1,e" filled="f" strokeweight=".05pt">
                <v:path arrowok="t"/>
              </v:shape>
              <v:shape id="_x0000_s34911" style="position:absolute;left:2135;top:5326;width:1;height:1" coordsize="1,0" path="m,l,,,,1,e" filled="f" strokeweight=".05pt">
                <v:path arrowok="t"/>
              </v:shape>
              <v:shape id="_x0000_s34912" style="position:absolute;left:2136;top:5325;width:1;height:1" coordsize="1,1" path="m,1l,,,1r1,e" filled="f" strokeweight=".05pt">
                <v:path arrowok="t"/>
              </v:shape>
              <v:shape id="_x0000_s34913" style="position:absolute;left:2137;top:5325;width:1;height:1" coordsize="1,1" path="m,1l,,,,1,e" filled="f" strokeweight=".05pt">
                <v:path arrowok="t"/>
              </v:shape>
              <v:shape id="_x0000_s34914" style="position:absolute;left:2138;top:5325;width:2;height:1" coordsize="2,1" path="m,1l,,,1r2,e" filled="f" strokeweight=".05pt">
                <v:path arrowok="t"/>
              </v:shape>
              <v:shape id="_x0000_s34915" style="position:absolute;left:2140;top:5326;width:1;height:1" coordsize="1,0" path="m,l,,,,1,e" filled="f" strokeweight=".05pt">
                <v:path arrowok="t"/>
              </v:shape>
              <v:shape id="_x0000_s34916" style="position:absolute;left:2141;top:5325;width:1;height:1" coordsize="1,1" path="m,1l,,,1r1,e" filled="f" strokeweight=".05pt">
                <v:path arrowok="t"/>
              </v:shape>
              <v:shape id="_x0000_s34917" style="position:absolute;left:2142;top:5325;width:1;height:1" coordsize="1,1" path="m,1l,,,1r1,e" filled="f" strokeweight=".05pt">
                <v:path arrowok="t"/>
              </v:shape>
              <v:shape id="_x0000_s34918" style="position:absolute;left:2143;top:5326;width:1;height:1" coordsize="1,0" path="m,l,,,,1,e" filled="f" strokeweight=".05pt">
                <v:path arrowok="t"/>
              </v:shape>
              <v:shape id="_x0000_s34919" style="position:absolute;left:2144;top:5325;width:1;height:1" coordsize="1,1" path="m,1l,,,,1,e" filled="f" strokeweight=".05pt">
                <v:path arrowok="t"/>
              </v:shape>
              <v:shape id="_x0000_s34920" style="position:absolute;left:2145;top:5325;width:2;height:1" coordsize="2,1" path="m,1l,,,1,2,e" filled="f" strokeweight=".05pt">
                <v:path arrowok="t"/>
              </v:shape>
              <v:shape id="_x0000_s34921" style="position:absolute;left:2147;top:5325;width:1;height:1" coordsize="1,1" path="m,1l,,,,1,1e" filled="f" strokeweight=".05pt">
                <v:path arrowok="t"/>
              </v:shape>
            </v:group>
            <v:group id="_x0000_s35123" style="position:absolute;left:2148;top:5194;width:240;height:133" coordorigin="2148,5194" coordsize="240,133">
              <v:shape id="_x0000_s34923" style="position:absolute;left:2148;top:5325;width:1;height:1" coordsize="1,1" path="m,1l,,,,1,1e" filled="f" strokeweight=".05pt">
                <v:path arrowok="t"/>
              </v:shape>
              <v:shape id="_x0000_s34924" style="position:absolute;left:2149;top:5326;width:1;height:1" coordsize="1,0" path="m,l,,,,1,e" filled="f" strokeweight=".05pt">
                <v:path arrowok="t"/>
              </v:shape>
              <v:shape id="_x0000_s34925" style="position:absolute;left:2150;top:5325;width:1;height:1" coordsize="1,1" path="m,1l,,,1r1,e" filled="f" strokeweight=".05pt">
                <v:path arrowok="t"/>
              </v:shape>
              <v:shape id="_x0000_s34926" style="position:absolute;left:2151;top:5326;width:2;height:1" coordsize="2,0" path="m,l,,,,2,e" filled="f" strokeweight=".05pt">
                <v:path arrowok="t"/>
              </v:shape>
              <v:shape id="_x0000_s34927" style="position:absolute;left:2153;top:5325;width:1;height:1" coordsize="1,1" path="m,1l,,,,1,1e" filled="f" strokeweight=".05pt">
                <v:path arrowok="t"/>
              </v:shape>
              <v:shape id="_x0000_s34928" style="position:absolute;left:2154;top:5319;width:1;height:7" coordsize="1,7" path="m,7l,,,6r1,e" filled="f" strokeweight=".05pt">
                <v:path arrowok="t"/>
              </v:shape>
              <v:shape id="_x0000_s34929" style="position:absolute;left:2155;top:5325;width:1;height:1" coordsize="1,1" path="m,1l,,,,1,e" filled="f" strokeweight=".05pt">
                <v:path arrowok="t"/>
              </v:shape>
              <v:shape id="_x0000_s34930" style="position:absolute;left:2156;top:5325;width:1;height:1" coordsize="1,1" path="m,1l,,,1r1,e" filled="f" strokeweight=".05pt">
                <v:path arrowok="t"/>
              </v:shape>
              <v:shape id="_x0000_s34931" style="position:absolute;left:2157;top:5325;width:2;height:1" coordsize="2,1" path="m,1l,,,1r2,e" filled="f" strokeweight=".05pt">
                <v:path arrowok="t"/>
              </v:shape>
              <v:shape id="_x0000_s34932" style="position:absolute;left:2159;top:5325;width:1;height:1" coordsize="1,1" path="m,1l,,,,1,1e" filled="f" strokeweight=".05pt">
                <v:path arrowok="t"/>
              </v:shape>
              <v:shape id="_x0000_s34933" style="position:absolute;left:2160;top:5325;width:1;height:1" coordsize="1,1" path="m,1l,,,,1,1e" filled="f" strokeweight=".05pt">
                <v:path arrowok="t"/>
              </v:shape>
              <v:shape id="_x0000_s34934" style="position:absolute;left:2161;top:5325;width:1;height:1" coordsize="1,1" path="m,1l,,,1r1,e" filled="f" strokeweight=".05pt">
                <v:path arrowok="t"/>
              </v:shape>
              <v:shape id="_x0000_s34935" style="position:absolute;left:2162;top:5323;width:1;height:3" coordsize="1,3" path="m,3l,2r,l1,e" filled="f" strokeweight=".05pt">
                <v:path arrowok="t"/>
              </v:shape>
              <v:shape id="_x0000_s34936" style="position:absolute;left:2163;top:5323;width:2;height:3" coordsize="2,3" path="m,3l,,,3,2,2e" filled="f" strokeweight=".05pt">
                <v:path arrowok="t"/>
              </v:shape>
              <v:shape id="_x0000_s34937" style="position:absolute;left:2165;top:5325;width:1;height:1" coordsize="1,1" path="m,1l,,,1r1,e" filled="f" strokeweight=".05pt">
                <v:path arrowok="t"/>
              </v:shape>
              <v:shape id="_x0000_s34938" style="position:absolute;left:2166;top:5325;width:1;height:1" coordsize="1,1" path="m,1l,,,1r1,e" filled="f" strokeweight=".05pt">
                <v:path arrowok="t"/>
              </v:shape>
              <v:shape id="_x0000_s34939" style="position:absolute;left:2167;top:5325;width:1;height:1" coordsize="1,1" path="m,1l,,,1r1,e" filled="f" strokeweight=".05pt">
                <v:path arrowok="t"/>
              </v:shape>
              <v:shape id="_x0000_s34940" style="position:absolute;left:2168;top:5325;width:1;height:1" coordsize="1,1" path="m,1l,,,1,1,e" filled="f" strokeweight=".05pt">
                <v:path arrowok="t"/>
              </v:shape>
              <v:shape id="_x0000_s34941" style="position:absolute;left:2169;top:5325;width:2;height:1" coordsize="2,1" path="m,1l,,,1r2,e" filled="f" strokeweight=".05pt">
                <v:path arrowok="t"/>
              </v:shape>
              <v:shape id="_x0000_s34942" style="position:absolute;left:2171;top:5325;width:1;height:1" coordsize="1,1" path="m,1l,,,1r1,e" filled="f" strokeweight=".05pt">
                <v:path arrowok="t"/>
              </v:shape>
              <v:shape id="_x0000_s34943" style="position:absolute;left:2172;top:5323;width:1;height:3" coordsize="1,3" path="m,3l,,,1r1,e" filled="f" strokeweight=".05pt">
                <v:path arrowok="t"/>
              </v:shape>
              <v:shape id="_x0000_s34944" style="position:absolute;left:2173;top:5323;width:1;height:3" coordsize="1,3" path="m,3l,,,2r1,e" filled="f" strokeweight=".05pt">
                <v:path arrowok="t"/>
              </v:shape>
              <v:shape id="_x0000_s34945" style="position:absolute;left:2174;top:5325;width:1;height:1" coordsize="1,1" path="m,1l,,,1,1,e" filled="f" strokeweight=".05pt">
                <v:path arrowok="t"/>
              </v:shape>
              <v:shape id="_x0000_s34946" style="position:absolute;left:2175;top:5325;width:2;height:1" coordsize="2,1" path="m,1l,,,1r2,e" filled="f" strokeweight=".05pt">
                <v:path arrowok="t"/>
              </v:shape>
              <v:shape id="_x0000_s34947" style="position:absolute;left:2177;top:5325;width:1;height:1" coordsize="1,1" path="m,1l,,,1r1,e" filled="f" strokeweight=".05pt">
                <v:path arrowok="t"/>
              </v:shape>
              <v:shape id="_x0000_s34948" style="position:absolute;left:2178;top:5325;width:1;height:1" coordsize="1,1" path="m,1l,,,1r1,e" filled="f" strokeweight=".05pt">
                <v:path arrowok="t"/>
              </v:shape>
              <v:shape id="_x0000_s34949" style="position:absolute;left:2179;top:5324;width:1;height:2" coordsize="1,2" path="m,2l,,,,1,2e" filled="f" strokeweight=".05pt">
                <v:path arrowok="t"/>
              </v:shape>
              <v:shape id="_x0000_s34950" style="position:absolute;left:2180;top:5325;width:1;height:1" coordsize="1,1" path="m,1l,,,1r1,e" filled="f" strokeweight=".05pt">
                <v:path arrowok="t"/>
              </v:shape>
              <v:shape id="_x0000_s34951" style="position:absolute;left:2181;top:5323;width:2;height:3" coordsize="2,3" path="m,3l,,,2,2,3e" filled="f" strokeweight=".05pt">
                <v:path arrowok="t"/>
              </v:shape>
              <v:shape id="_x0000_s34952" style="position:absolute;left:2183;top:5324;width:1;height:2" coordsize="1,2" path="m,2l,,,1r1,e" filled="f" strokeweight=".05pt">
                <v:path arrowok="t"/>
              </v:shape>
              <v:shape id="_x0000_s34953" style="position:absolute;left:2184;top:5325;width:1;height:1" coordsize="1,1" path="m,1l,,,,1,e" filled="f" strokeweight=".05pt">
                <v:path arrowok="t"/>
              </v:shape>
              <v:shape id="_x0000_s34954" style="position:absolute;left:2185;top:5325;width:1;height:1" coordsize="1,1" path="m,1l,,,,1,1e" filled="f" strokeweight=".05pt">
                <v:path arrowok="t"/>
              </v:shape>
              <v:shape id="_x0000_s34955" style="position:absolute;left:2186;top:5325;width:1;height:1" coordsize="1,1" path="m,1l,,,,1,1e" filled="f" strokeweight=".05pt">
                <v:path arrowok="t"/>
              </v:shape>
              <v:shape id="_x0000_s34956" style="position:absolute;left:2187;top:5325;width:2;height:1" coordsize="2,1" path="m,1l,,,,2,1e" filled="f" strokeweight=".05pt">
                <v:path arrowok="t"/>
              </v:shape>
              <v:shape id="_x0000_s34957" style="position:absolute;left:2189;top:5325;width:1;height:1" coordsize="1,1" path="m,1l,,,1r1,e" filled="f" strokeweight=".05pt">
                <v:path arrowok="t"/>
              </v:shape>
              <v:shape id="_x0000_s34958" style="position:absolute;left:2190;top:5258;width:1;height:68" coordsize="1,68" path="m,68l,23r,l1,e" filled="f" strokeweight=".05pt">
                <v:path arrowok="t"/>
              </v:shape>
              <v:shape id="_x0000_s34959" style="position:absolute;left:2191;top:5194;width:1;height:130" coordsize="1,130" path="m,130l,,,128r1,-2e" filled="f" strokeweight=".05pt">
                <v:path arrowok="t"/>
              </v:shape>
              <v:shape id="_x0000_s34960" style="position:absolute;left:2192;top:5299;width:1;height:27" coordsize="1,27" path="m,26l,,,26r1,1e" filled="f" strokeweight=".05pt">
                <v:path arrowok="t"/>
              </v:shape>
              <v:shape id="_x0000_s34961" style="position:absolute;left:2193;top:5325;width:2;height:1" coordsize="2,1" path="m,1l,,,1r2,e" filled="f" strokeweight=".05pt">
                <v:path arrowok="t"/>
              </v:shape>
              <v:shape id="_x0000_s34962" style="position:absolute;left:2195;top:5325;width:1;height:1" coordsize="1,1" path="m,1l,,,,1,1e" filled="f" strokeweight=".05pt">
                <v:path arrowok="t"/>
              </v:shape>
              <v:shape id="_x0000_s34963" style="position:absolute;left:2196;top:5325;width:1;height:1" coordsize="1,1" path="m,1l,,,1,1,e" filled="f" strokeweight=".05pt">
                <v:path arrowok="t"/>
              </v:shape>
              <v:shape id="_x0000_s34964" style="position:absolute;left:2197;top:5324;width:1;height:2" coordsize="1,2" path="m,2l,,,1r1,e" filled="f" strokeweight=".05pt">
                <v:path arrowok="t"/>
              </v:shape>
              <v:shape id="_x0000_s34965" style="position:absolute;left:2198;top:5325;width:1;height:1" coordsize="1,1" path="m,1l,,,1r1,e" filled="f" strokeweight=".05pt">
                <v:path arrowok="t"/>
              </v:shape>
              <v:shape id="_x0000_s34966" style="position:absolute;left:2199;top:5297;width:2;height:29" coordsize="2,29" path="m,29l,,,9r2,4e" filled="f" strokeweight=".05pt">
                <v:path arrowok="t"/>
              </v:shape>
              <v:shape id="_x0000_s34967" style="position:absolute;left:2201;top:5310;width:1;height:15" coordsize="1,15" path="m,15l,,,14r1,e" filled="f" strokeweight=".05pt">
                <v:path arrowok="t"/>
              </v:shape>
              <v:shape id="_x0000_s34968" style="position:absolute;left:2202;top:5322;width:1;height:4" coordsize="1,4" path="m,4l,,,3r1,e" filled="f" strokeweight=".05pt">
                <v:path arrowok="t"/>
              </v:shape>
              <v:shape id="_x0000_s34969" style="position:absolute;left:2203;top:5325;width:1;height:1" coordsize="1,1" path="m,1l,,,,1,e" filled="f" strokeweight=".05pt">
                <v:path arrowok="t"/>
              </v:shape>
              <v:shape id="_x0000_s34970" style="position:absolute;left:2204;top:5325;width:1;height:1" coordsize="1,1" path="m,1l,,,1,1,e" filled="f" strokeweight=".05pt">
                <v:path arrowok="t"/>
              </v:shape>
              <v:shape id="_x0000_s34971" style="position:absolute;left:2205;top:5324;width:2;height:2" coordsize="2,2" path="m,2l,,,1r2,e" filled="f" strokeweight=".05pt">
                <v:path arrowok="t"/>
              </v:shape>
              <v:shape id="_x0000_s34972" style="position:absolute;left:2207;top:5325;width:1;height:1" coordsize="1,1" path="m,1l,,,,1,1e" filled="f" strokeweight=".05pt">
                <v:path arrowok="t"/>
              </v:shape>
              <v:shape id="_x0000_s34973" style="position:absolute;left:2208;top:5323;width:1;height:3" coordsize="1,3" path="m,3l,1,,2,1,e" filled="f" strokeweight=".05pt">
                <v:path arrowok="t"/>
              </v:shape>
              <v:shape id="_x0000_s34974" style="position:absolute;left:2209;top:5314;width:1;height:12" coordsize="1,12" path="m,11l,,,11r1,1e" filled="f" strokeweight=".05pt">
                <v:path arrowok="t"/>
              </v:shape>
              <v:shape id="_x0000_s34975" style="position:absolute;left:2210;top:5324;width:1;height:2" coordsize="1,2" path="m,2l,,,2r1,e" filled="f" strokeweight=".05pt">
                <v:path arrowok="t"/>
              </v:shape>
              <v:shape id="_x0000_s34976" style="position:absolute;left:2211;top:5325;width:2;height:1" coordsize="2,1" path="m,1l,,,,2,e" filled="f" strokeweight=".05pt">
                <v:path arrowok="t"/>
              </v:shape>
              <v:shape id="_x0000_s34977" style="position:absolute;left:2213;top:5325;width:1;height:1" coordsize="1,1" path="m,1l,,,1r1,e" filled="f" strokeweight=".05pt">
                <v:path arrowok="t"/>
              </v:shape>
              <v:shape id="_x0000_s34978" style="position:absolute;left:2214;top:5325;width:1;height:1" coordsize="1,1" path="m,1l,,,,1,1e" filled="f" strokeweight=".05pt">
                <v:path arrowok="t"/>
              </v:shape>
              <v:shape id="_x0000_s34979" style="position:absolute;left:2215;top:5324;width:1;height:2" coordsize="1,2" path="m,2l,,,2,1,1e" filled="f" strokeweight=".05pt">
                <v:path arrowok="t"/>
              </v:shape>
              <v:shape id="_x0000_s34980" style="position:absolute;left:2216;top:5325;width:1;height:1" coordsize="1,1" path="m,1l,,,,1,e" filled="f" strokeweight=".05pt">
                <v:path arrowok="t"/>
              </v:shape>
              <v:shape id="_x0000_s34981" style="position:absolute;left:2217;top:5323;width:2;height:3" coordsize="2,3" path="m,3l,,,1,2,e" filled="f" strokeweight=".05pt">
                <v:path arrowok="t"/>
              </v:shape>
              <v:shape id="_x0000_s34982" style="position:absolute;left:2219;top:5323;width:1;height:3" coordsize="1,3" path="m,3l,,,2r1,e" filled="f" strokeweight=".05pt">
                <v:path arrowok="t"/>
              </v:shape>
              <v:shape id="_x0000_s34983" style="position:absolute;left:2220;top:5325;width:1;height:1" coordsize="1,1" path="m,1l,,,1r1,e" filled="f" strokeweight=".05pt">
                <v:path arrowok="t"/>
              </v:shape>
              <v:shape id="_x0000_s34984" style="position:absolute;left:2221;top:5325;width:1;height:1" coordsize="1,1" path="m,1l,,,,1,1e" filled="f" strokeweight=".05pt">
                <v:path arrowok="t"/>
              </v:shape>
              <v:shape id="_x0000_s34985" style="position:absolute;left:2222;top:5325;width:1;height:1" coordsize="1,1" path="m,1l,,,1r1,e" filled="f" strokeweight=".05pt">
                <v:path arrowok="t"/>
              </v:shape>
              <v:shape id="_x0000_s34986" style="position:absolute;left:2223;top:5325;width:2;height:1" coordsize="2,1" path="m,1l,,,1r2,e" filled="f" strokeweight=".05pt">
                <v:path arrowok="t"/>
              </v:shape>
              <v:shape id="_x0000_s34987" style="position:absolute;left:2225;top:5325;width:1;height:1" coordsize="1,1" path="m,1l,,,1,1,e" filled="f" strokeweight=".05pt">
                <v:path arrowok="t"/>
              </v:shape>
              <v:shape id="_x0000_s34988" style="position:absolute;left:2226;top:5324;width:1;height:2" coordsize="1,2" path="m,2l,,,1r1,e" filled="f" strokeweight=".05pt">
                <v:path arrowok="t"/>
              </v:shape>
              <v:shape id="_x0000_s34989" style="position:absolute;left:2227;top:5324;width:1;height:2" coordsize="1,2" path="m,2l,,,1r1,e" filled="f" strokeweight=".05pt">
                <v:path arrowok="t"/>
              </v:shape>
              <v:shape id="_x0000_s34990" style="position:absolute;left:2228;top:5325;width:1;height:1" coordsize="1,1" path="m,1l,,,1r1,e" filled="f" strokeweight=".05pt">
                <v:path arrowok="t"/>
              </v:shape>
              <v:shape id="_x0000_s34991" style="position:absolute;left:2229;top:5325;width:2;height:1" coordsize="2,1" path="m,1l,,,1r2,e" filled="f" strokeweight=".05pt">
                <v:path arrowok="t"/>
              </v:shape>
              <v:shape id="_x0000_s34992" style="position:absolute;left:2231;top:5325;width:1;height:1" coordsize="1,1" path="m,1l,,,1r1,e" filled="f" strokeweight=".05pt">
                <v:path arrowok="t"/>
              </v:shape>
              <v:shape id="_x0000_s34993" style="position:absolute;left:2232;top:5325;width:1;height:1" coordsize="1,1" path="m,1l,,,1r1,e" filled="f" strokeweight=".05pt">
                <v:path arrowok="t"/>
              </v:shape>
              <v:shape id="_x0000_s34994" style="position:absolute;left:2233;top:5325;width:1;height:1" coordsize="1,1" path="m,1l,,,1r1,e" filled="f" strokeweight=".05pt">
                <v:path arrowok="t"/>
              </v:shape>
              <v:shape id="_x0000_s34995" style="position:absolute;left:2234;top:5325;width:1;height:1" coordsize="1,1" path="m,1l,,,1r1,e" filled="f" strokeweight=".05pt">
                <v:path arrowok="t"/>
              </v:shape>
              <v:shape id="_x0000_s34996" style="position:absolute;left:2235;top:5324;width:2;height:2" coordsize="2,2" path="m,2l,,,1,2,2e" filled="f" strokeweight=".05pt">
                <v:path arrowok="t"/>
              </v:shape>
              <v:shape id="_x0000_s34997" style="position:absolute;left:2237;top:5325;width:1;height:1" coordsize="1,1" path="m,1l,,,,1,1e" filled="f" strokeweight=".05pt">
                <v:path arrowok="t"/>
              </v:shape>
              <v:shape id="_x0000_s34998" style="position:absolute;left:2238;top:5325;width:1;height:1" coordsize="1,1" path="m,1l,,,1,1,e" filled="f" strokeweight=".05pt">
                <v:path arrowok="t"/>
              </v:shape>
              <v:shape id="_x0000_s34999" style="position:absolute;left:2239;top:5325;width:1;height:1" coordsize="1,1" path="m,1l,,,1,1,e" filled="f" strokeweight=".05pt">
                <v:path arrowok="t"/>
              </v:shape>
              <v:shape id="_x0000_s35000" style="position:absolute;left:2240;top:5325;width:1;height:1" coordsize="1,1" path="m,1l,,,,1,1e" filled="f" strokeweight=".05pt">
                <v:path arrowok="t"/>
              </v:shape>
              <v:shape id="_x0000_s35001" style="position:absolute;left:2241;top:5325;width:2;height:1" coordsize="2,1" path="m,1r,l,1,2,e" filled="f" strokeweight=".05pt">
                <v:path arrowok="t"/>
              </v:shape>
              <v:shape id="_x0000_s35002" style="position:absolute;left:2243;top:5325;width:1;height:1" coordsize="1,1" path="m,1l,,,1r1,e" filled="f" strokeweight=".05pt">
                <v:path arrowok="t"/>
              </v:shape>
              <v:shape id="_x0000_s35003" style="position:absolute;left:2244;top:5324;width:1;height:2" coordsize="1,2" path="m,2l,1r,l1,e" filled="f" strokeweight=".05pt">
                <v:path arrowok="t"/>
              </v:shape>
              <v:shape id="_x0000_s35004" style="position:absolute;left:2245;top:5324;width:1;height:2" coordsize="1,2" path="m,2l,,,2,1,1e" filled="f" strokeweight=".05pt">
                <v:path arrowok="t"/>
              </v:shape>
              <v:shape id="_x0000_s35005" style="position:absolute;left:2246;top:5325;width:1;height:1" coordsize="1,1" path="m,1l,,,1r1,e" filled="f" strokeweight=".05pt">
                <v:path arrowok="t"/>
              </v:shape>
              <v:shape id="_x0000_s35006" style="position:absolute;left:2247;top:5325;width:2;height:1" coordsize="2,1" path="m,1l,,,1r2,e" filled="f" strokeweight=".05pt">
                <v:path arrowok="t"/>
              </v:shape>
              <v:shape id="_x0000_s35007" style="position:absolute;left:2249;top:5325;width:1;height:1" coordsize="1,1" path="m,1l,,,1r1,e" filled="f" strokeweight=".05pt">
                <v:path arrowok="t"/>
              </v:shape>
              <v:shape id="_x0000_s35008" style="position:absolute;left:2250;top:5325;width:1;height:1" coordsize="1,1" path="m,1l,,,1r1,e" filled="f" strokeweight=".05pt">
                <v:path arrowok="t"/>
              </v:shape>
              <v:shape id="_x0000_s35009" style="position:absolute;left:2251;top:5326;width:1;height:1" coordsize="1,0" path="m,l,,,,1,e" filled="f" strokeweight=".05pt">
                <v:path arrowok="t"/>
              </v:shape>
              <v:shape id="_x0000_s35010" style="position:absolute;left:2252;top:5325;width:1;height:1" coordsize="1,1" path="m,1l,,,1,1,e" filled="f" strokeweight=".05pt">
                <v:path arrowok="t"/>
              </v:shape>
              <v:shape id="_x0000_s35011" style="position:absolute;left:2253;top:5324;width:2;height:2" coordsize="2,2" path="m,2l,,,2r2,e" filled="f" strokeweight=".05pt">
                <v:path arrowok="t"/>
              </v:shape>
              <v:shape id="_x0000_s35012" style="position:absolute;left:2255;top:5325;width:1;height:1" coordsize="1,1" path="m,1l,,,1r1,e" filled="f" strokeweight=".05pt">
                <v:path arrowok="t"/>
              </v:shape>
              <v:shape id="_x0000_s35013" style="position:absolute;left:2256;top:5325;width:1;height:1" coordsize="1,1" path="m,1l,,,1r1,e" filled="f" strokeweight=".05pt">
                <v:path arrowok="t"/>
              </v:shape>
              <v:shape id="_x0000_s35014" style="position:absolute;left:2257;top:5325;width:1;height:1" coordsize="1,1" path="m,1l,,,,1,1e" filled="f" strokeweight=".05pt">
                <v:path arrowok="t"/>
              </v:shape>
              <v:shape id="_x0000_s35015" style="position:absolute;left:2258;top:5325;width:1;height:1" coordsize="1,1" path="m,1l,,,1r1,e" filled="f" strokeweight=".05pt">
                <v:path arrowok="t"/>
              </v:shape>
              <v:shape id="_x0000_s35016" style="position:absolute;left:2259;top:5325;width:2;height:1" coordsize="2,1" path="m,1l,,,1,2,e" filled="f" strokeweight=".05pt">
                <v:path arrowok="t"/>
              </v:shape>
              <v:shape id="_x0000_s35017" style="position:absolute;left:2261;top:5325;width:1;height:1" coordsize="1,1" path="m,1l,,,1r1,e" filled="f" strokeweight=".05pt">
                <v:path arrowok="t"/>
              </v:shape>
              <v:shape id="_x0000_s35018" style="position:absolute;left:2262;top:5325;width:1;height:1" coordsize="1,1" path="m,1l,,,1r1,e" filled="f" strokeweight=".05pt">
                <v:path arrowok="t"/>
              </v:shape>
              <v:shape id="_x0000_s35019" style="position:absolute;left:2263;top:5325;width:1;height:1" coordsize="1,1" path="m,1l,,,1r1,e" filled="f" strokeweight=".05pt">
                <v:path arrowok="t"/>
              </v:shape>
              <v:shape id="_x0000_s35020" style="position:absolute;left:2264;top:5325;width:1;height:1" coordsize="1,1" path="m,1l,,,,1,e" filled="f" strokeweight=".05pt">
                <v:path arrowok="t"/>
              </v:shape>
              <v:shape id="_x0000_s35021" style="position:absolute;left:2265;top:5325;width:2;height:1" coordsize="2,1" path="m,1l,,,1,2,e" filled="f" strokeweight=".05pt">
                <v:path arrowok="t"/>
              </v:shape>
              <v:shape id="_x0000_s35022" style="position:absolute;left:2267;top:5325;width:1;height:1" coordsize="1,1" path="m,1l,,,1r1,e" filled="f" strokeweight=".05pt">
                <v:path arrowok="t"/>
              </v:shape>
              <v:shape id="_x0000_s35023" style="position:absolute;left:2268;top:5325;width:1;height:1" coordsize="1,1" path="m,1l,,,1r1,e" filled="f" strokeweight=".05pt">
                <v:path arrowok="t"/>
              </v:shape>
              <v:shape id="_x0000_s35024" style="position:absolute;left:2269;top:5325;width:1;height:1" coordsize="1,1" path="m,1l,,,1r1,e" filled="f" strokeweight=".05pt">
                <v:path arrowok="t"/>
              </v:shape>
              <v:shape id="_x0000_s35025" style="position:absolute;left:2270;top:5325;width:1;height:1" coordsize="1,1" path="m,1l,,,,1,1e" filled="f" strokeweight=".05pt">
                <v:path arrowok="t"/>
              </v:shape>
              <v:shape id="_x0000_s35026" style="position:absolute;left:2271;top:5325;width:2;height:1" coordsize="2,1" path="m,1l,,,1r2,e" filled="f" strokeweight=".05pt">
                <v:path arrowok="t"/>
              </v:shape>
              <v:shape id="_x0000_s35027" style="position:absolute;left:2273;top:5325;width:1;height:1" coordsize="1,1" path="m,1l,,,1,1,e" filled="f" strokeweight=".05pt">
                <v:path arrowok="t"/>
              </v:shape>
              <v:shape id="_x0000_s35028" style="position:absolute;left:2274;top:5323;width:1;height:3" coordsize="1,3" path="m,3l,,,3,1,2e" filled="f" strokeweight=".05pt">
                <v:path arrowok="t"/>
              </v:shape>
              <v:shape id="_x0000_s35029" style="position:absolute;left:2275;top:5325;width:1;height:1" coordsize="1,1" path="m,1l,,,1r1,e" filled="f" strokeweight=".05pt">
                <v:path arrowok="t"/>
              </v:shape>
              <v:shape id="_x0000_s35030" style="position:absolute;left:2276;top:5325;width:1;height:1" coordsize="1,1" path="m,1l,,,1r1,e" filled="f" strokeweight=".05pt">
                <v:path arrowok="t"/>
              </v:shape>
              <v:shape id="_x0000_s35031" style="position:absolute;left:2277;top:5325;width:2;height:1" coordsize="2,1" path="m,1l,,,1r2,e" filled="f" strokeweight=".05pt">
                <v:path arrowok="t"/>
              </v:shape>
              <v:shape id="_x0000_s35032" style="position:absolute;left:2279;top:5326;width:1;height:1" coordsize="1,0" path="m,l,,,,1,e" filled="f" strokeweight=".05pt">
                <v:path arrowok="t"/>
              </v:shape>
              <v:shape id="_x0000_s35033" style="position:absolute;left:2280;top:5325;width:1;height:1" coordsize="1,1" path="m,1l,,,1r1,e" filled="f" strokeweight=".05pt">
                <v:path arrowok="t"/>
              </v:shape>
              <v:shape id="_x0000_s35034" style="position:absolute;left:2281;top:5325;width:1;height:1" coordsize="1,1" path="m,1l,,,,1,e" filled="f" strokeweight=".05pt">
                <v:path arrowok="t"/>
              </v:shape>
              <v:shape id="_x0000_s35035" style="position:absolute;left:2282;top:5324;width:1;height:2" coordsize="1,2" path="m,2l,,,1r1,e" filled="f" strokeweight=".05pt">
                <v:path arrowok="t"/>
              </v:shape>
              <v:shape id="_x0000_s35036" style="position:absolute;left:2283;top:5324;width:2;height:2" coordsize="2,2" path="m,2l,,,2r2,e" filled="f" strokeweight=".05pt">
                <v:path arrowok="t"/>
              </v:shape>
              <v:shape id="_x0000_s35037" style="position:absolute;left:2285;top:5325;width:1;height:1" coordsize="1,1" path="m,1l,,,,1,1e" filled="f" strokeweight=".05pt">
                <v:path arrowok="t"/>
              </v:shape>
              <v:shape id="_x0000_s35038" style="position:absolute;left:2286;top:5325;width:1;height:1" coordsize="1,1" path="m,1l,,,,1,1e" filled="f" strokeweight=".05pt">
                <v:path arrowok="t"/>
              </v:shape>
              <v:shape id="_x0000_s35039" style="position:absolute;left:2287;top:5326;width:1;height:1" coordsize="1,0" path="m,l,,,,1,e" filled="f" strokeweight=".05pt">
                <v:path arrowok="t"/>
              </v:shape>
              <v:shape id="_x0000_s35040" style="position:absolute;left:2288;top:5325;width:1;height:1" coordsize="1,1" path="m,1l,,,1r1,e" filled="f" strokeweight=".05pt">
                <v:path arrowok="t"/>
              </v:shape>
              <v:shape id="_x0000_s35041" style="position:absolute;left:2289;top:5325;width:2;height:1" coordsize="2,1" path="m,1l,,,,2,1e" filled="f" strokeweight=".05pt">
                <v:path arrowok="t"/>
              </v:shape>
              <v:shape id="_x0000_s35042" style="position:absolute;left:2291;top:5324;width:1;height:2" coordsize="1,2" path="m,2l,,,1,1,2e" filled="f" strokeweight=".05pt">
                <v:path arrowok="t"/>
              </v:shape>
              <v:shape id="_x0000_s35043" style="position:absolute;left:2292;top:5325;width:1;height:1" coordsize="1,1" path="m,1l,,,1r1,e" filled="f" strokeweight=".05pt">
                <v:path arrowok="t"/>
              </v:shape>
              <v:shape id="_x0000_s35044" style="position:absolute;left:2293;top:5325;width:1;height:1" coordsize="1,1" path="m,1l,,,1,1,e" filled="f" strokeweight=".05pt">
                <v:path arrowok="t"/>
              </v:shape>
              <v:shape id="_x0000_s35045" style="position:absolute;left:2294;top:5325;width:1;height:1" coordsize="1,1" path="m,1l,,,1r1,e" filled="f" strokeweight=".05pt">
                <v:path arrowok="t"/>
              </v:shape>
              <v:shape id="_x0000_s35046" style="position:absolute;left:2295;top:5325;width:2;height:1" coordsize="2,1" path="m,1l,,,1r2,e" filled="f" strokeweight=".05pt">
                <v:path arrowok="t"/>
              </v:shape>
              <v:shape id="_x0000_s35047" style="position:absolute;left:2297;top:5326;width:1;height:1" coordsize="1,0" path="m,l,,,,1,e" filled="f" strokeweight=".05pt">
                <v:path arrowok="t"/>
              </v:shape>
              <v:shape id="_x0000_s35048" style="position:absolute;left:2298;top:5325;width:1;height:1" coordsize="1,1" path="m,1l,,,,1,e" filled="f" strokeweight=".05pt">
                <v:path arrowok="t"/>
              </v:shape>
              <v:shape id="_x0000_s35049" style="position:absolute;left:2299;top:5324;width:1;height:2" coordsize="1,2" path="m,2l,,,1r1,e" filled="f" strokeweight=".05pt">
                <v:path arrowok="t"/>
              </v:shape>
              <v:shape id="_x0000_s35050" style="position:absolute;left:2300;top:5325;width:1;height:1" coordsize="1,1" path="m,1l,,,1r1,e" filled="f" strokeweight=".05pt">
                <v:path arrowok="t"/>
              </v:shape>
              <v:shape id="_x0000_s35051" style="position:absolute;left:2301;top:5325;width:2;height:1" coordsize="2,1" path="m,1l,,,1,2,e" filled="f" strokeweight=".05pt">
                <v:path arrowok="t"/>
              </v:shape>
              <v:shape id="_x0000_s35052" style="position:absolute;left:2303;top:5325;width:1;height:1" coordsize="1,1" path="m,1l,,,1r1,e" filled="f" strokeweight=".05pt">
                <v:path arrowok="t"/>
              </v:shape>
              <v:shape id="_x0000_s35053" style="position:absolute;left:2304;top:5326;width:1;height:1" coordsize="1,0" path="m,l,,,,1,e" filled="f" strokeweight=".05pt">
                <v:path arrowok="t"/>
              </v:shape>
              <v:shape id="_x0000_s35054" style="position:absolute;left:2305;top:5325;width:1;height:1" coordsize="1,1" path="m,1l,,,1r1,e" filled="f" strokeweight=".05pt">
                <v:path arrowok="t"/>
              </v:shape>
              <v:shape id="_x0000_s35055" style="position:absolute;left:2306;top:5326;width:1;height:1" coordsize="1,0" path="m,l,,,,1,e" filled="f" strokeweight=".05pt">
                <v:path arrowok="t"/>
              </v:shape>
              <v:shape id="_x0000_s35056" style="position:absolute;left:2307;top:5325;width:2;height:1" coordsize="2,1" path="m,1l,,,,2,e" filled="f" strokeweight=".05pt">
                <v:path arrowok="t"/>
              </v:shape>
              <v:shape id="_x0000_s35057" style="position:absolute;left:2309;top:5325;width:1;height:1" coordsize="1,1" path="m,1l,,,1,1,e" filled="f" strokeweight=".05pt">
                <v:path arrowok="t"/>
              </v:shape>
              <v:shape id="_x0000_s35058" style="position:absolute;left:2310;top:5325;width:1;height:1" coordsize="1,1" path="m,1l,,,,1,1e" filled="f" strokeweight=".05pt">
                <v:path arrowok="t"/>
              </v:shape>
              <v:shape id="_x0000_s35059" style="position:absolute;left:2311;top:5325;width:1;height:1" coordsize="1,1" path="m,1l,,,1r1,e" filled="f" strokeweight=".05pt">
                <v:path arrowok="t"/>
              </v:shape>
              <v:shape id="_x0000_s35060" style="position:absolute;left:2312;top:5325;width:1;height:1" coordsize="1,1" path="m,1l,,,1r1,e" filled="f" strokeweight=".05pt">
                <v:path arrowok="t"/>
              </v:shape>
              <v:shape id="_x0000_s35061" style="position:absolute;left:2313;top:5326;width:1;height:1" coordsize="1,0" path="m,l,,,,1,e" filled="f" strokeweight=".05pt">
                <v:path arrowok="t"/>
              </v:shape>
              <v:shape id="_x0000_s35062" style="position:absolute;left:2314;top:5325;width:2;height:1" coordsize="2,1" path="m,1l,,,1r2,e" filled="f" strokeweight=".05pt">
                <v:path arrowok="t"/>
              </v:shape>
              <v:shape id="_x0000_s35063" style="position:absolute;left:2316;top:5326;width:1;height:1" coordsize="1,0" path="m,l,,,,1,e" filled="f" strokeweight=".05pt">
                <v:path arrowok="t"/>
              </v:shape>
              <v:shape id="_x0000_s35064" style="position:absolute;left:2317;top:5325;width:1;height:1" coordsize="1,1" path="m,1l,,,1r1,e" filled="f" strokeweight=".05pt">
                <v:path arrowok="t"/>
              </v:shape>
              <v:shape id="_x0000_s35065" style="position:absolute;left:2318;top:5322;width:1;height:4" coordsize="1,4" path="m,4l,1r,l1,e" filled="f" strokeweight=".05pt">
                <v:path arrowok="t"/>
              </v:shape>
              <v:shape id="_x0000_s35066" style="position:absolute;left:2319;top:5322;width:1;height:4" coordsize="1,4" path="m,4l,,,4r1,e" filled="f" strokeweight=".05pt">
                <v:path arrowok="t"/>
              </v:shape>
              <v:shape id="_x0000_s35067" style="position:absolute;left:2320;top:5325;width:2;height:1" coordsize="2,1" path="m,1l,,,,2,1e" filled="f" strokeweight=".05pt">
                <v:path arrowok="t"/>
              </v:shape>
              <v:shape id="_x0000_s35068" style="position:absolute;left:2322;top:5325;width:1;height:1" coordsize="1,1" path="m,1l,,,,1,1e" filled="f" strokeweight=".05pt">
                <v:path arrowok="t"/>
              </v:shape>
              <v:shape id="_x0000_s35069" style="position:absolute;left:2323;top:5326;width:1;height:1" coordsize="1,0" path="m,l,,,,1,e" filled="f" strokeweight=".05pt">
                <v:path arrowok="t"/>
              </v:shape>
              <v:shape id="_x0000_s35070" style="position:absolute;left:2324;top:5325;width:1;height:1" coordsize="1,1" path="m,1l,,,1,1,e" filled="f" strokeweight=".05pt">
                <v:path arrowok="t"/>
              </v:shape>
              <v:shape id="_x0000_s35071" style="position:absolute;left:2325;top:5324;width:1;height:2" coordsize="1,2" path="m,2l,1r,l1,e" filled="f" strokeweight=".05pt">
                <v:path arrowok="t"/>
              </v:shape>
              <v:shape id="_x0000_s35072" style="position:absolute;left:2326;top:5324;width:2;height:2" coordsize="2,2" path="m,2l,,,2r2,e" filled="f" strokeweight=".05pt">
                <v:path arrowok="t"/>
              </v:shape>
              <v:shape id="_x0000_s35073" style="position:absolute;left:2328;top:5324;width:1;height:2" coordsize="1,2" path="m,2l,,,1,1,2e" filled="f" strokeweight=".05pt">
                <v:path arrowok="t"/>
              </v:shape>
              <v:shape id="_x0000_s35074" style="position:absolute;left:2329;top:5326;width:1;height:1" coordsize="1,0" path="m,l,,,,1,e" filled="f" strokeweight=".05pt">
                <v:path arrowok="t"/>
              </v:shape>
              <v:shape id="_x0000_s35075" style="position:absolute;left:2330;top:5326;width:1;height:1" coordsize="1,0" path="m,l,,,,1,e" filled="f" strokeweight=".05pt">
                <v:path arrowok="t"/>
              </v:shape>
              <v:shape id="_x0000_s35076" style="position:absolute;left:2331;top:5326;width:1;height:1" coordsize="1,0" path="m,l,,,,1,e" filled="f" strokeweight=".05pt">
                <v:path arrowok="t"/>
              </v:shape>
              <v:shape id="_x0000_s35077" style="position:absolute;left:2332;top:5325;width:2;height:1" coordsize="2,1" path="m,1l,,,1,2,e" filled="f" strokeweight=".05pt">
                <v:path arrowok="t"/>
              </v:shape>
              <v:shape id="_x0000_s35078" style="position:absolute;left:2334;top:5325;width:1;height:1" coordsize="1,1" path="m,1l,,,1r1,e" filled="f" strokeweight=".05pt">
                <v:path arrowok="t"/>
              </v:shape>
              <v:shape id="_x0000_s35079" style="position:absolute;left:2335;top:5324;width:1;height:2" coordsize="1,2" path="m,2l,,,1r1,e" filled="f" strokeweight=".05pt">
                <v:path arrowok="t"/>
              </v:shape>
              <v:shape id="_x0000_s35080" style="position:absolute;left:2336;top:5324;width:1;height:2" coordsize="1,2" path="m,2l,,,,1,1e" filled="f" strokeweight=".05pt">
                <v:path arrowok="t"/>
              </v:shape>
              <v:shape id="_x0000_s35081" style="position:absolute;left:2337;top:5325;width:1;height:1" coordsize="1,1" path="m,1l,,,1r1,e" filled="f" strokeweight=".05pt">
                <v:path arrowok="t"/>
              </v:shape>
              <v:shape id="_x0000_s35082" style="position:absolute;left:2338;top:5326;width:2;height:1" coordsize="2,0" path="m,l,,,,2,e" filled="f" strokeweight=".05pt">
                <v:path arrowok="t"/>
              </v:shape>
              <v:shape id="_x0000_s35083" style="position:absolute;left:2340;top:5326;width:1;height:1" coordsize="1,0" path="m,l,,,,1,e" filled="f" strokeweight=".05pt">
                <v:path arrowok="t"/>
              </v:shape>
              <v:shape id="_x0000_s35084" style="position:absolute;left:2341;top:5326;width:1;height:1" coordsize="1,0" path="m,l,,,,1,e" filled="f" strokeweight=".05pt">
                <v:path arrowok="t"/>
              </v:shape>
              <v:shape id="_x0000_s35085" style="position:absolute;left:2342;top:5325;width:1;height:1" coordsize="1,1" path="m,1l,,,1r1,e" filled="f" strokeweight=".05pt">
                <v:path arrowok="t"/>
              </v:shape>
              <v:shape id="_x0000_s35086" style="position:absolute;left:2343;top:5325;width:1;height:1" coordsize="1,1" path="m,1l,,,1,1,e" filled="f" strokeweight=".05pt">
                <v:path arrowok="t"/>
              </v:shape>
              <v:shape id="_x0000_s35087" style="position:absolute;left:2344;top:5323;width:2;height:3" coordsize="2,3" path="m,3l,,,2,2,3e" filled="f" strokeweight=".05pt">
                <v:path arrowok="t"/>
              </v:shape>
              <v:shape id="_x0000_s35088" style="position:absolute;left:2346;top:5325;width:1;height:1" coordsize="1,1" path="m,1l,,,1r1,e" filled="f" strokeweight=".05pt">
                <v:path arrowok="t"/>
              </v:shape>
              <v:shape id="_x0000_s35089" style="position:absolute;left:2347;top:5326;width:1;height:1" coordsize="1,0" path="m,l,,,,1,e" filled="f" strokeweight=".05pt">
                <v:path arrowok="t"/>
              </v:shape>
              <v:shape id="_x0000_s35090" style="position:absolute;left:2348;top:5326;width:1;height:1" coordsize="1,0" path="m,l,,,,1,e" filled="f" strokeweight=".05pt">
                <v:path arrowok="t"/>
              </v:shape>
              <v:shape id="_x0000_s35091" style="position:absolute;left:2349;top:5325;width:1;height:1" coordsize="1,1" path="m,1l,,,1r1,e" filled="f" strokeweight=".05pt">
                <v:path arrowok="t"/>
              </v:shape>
              <v:shape id="_x0000_s35092" style="position:absolute;left:2350;top:5325;width:2;height:1" coordsize="2,1" path="m,1l,,,1r2,e" filled="f" strokeweight=".05pt">
                <v:path arrowok="t"/>
              </v:shape>
              <v:shape id="_x0000_s35093" style="position:absolute;left:2352;top:5325;width:1;height:1" coordsize="1,1" path="m,1l,,,,1,e" filled="f" strokeweight=".05pt">
                <v:path arrowok="t"/>
              </v:shape>
              <v:shape id="_x0000_s35094" style="position:absolute;left:2353;top:5325;width:1;height:1" coordsize="1,1" path="m,1l,,,,1,1e" filled="f" strokeweight=".05pt">
                <v:path arrowok="t"/>
              </v:shape>
              <v:shape id="_x0000_s35095" style="position:absolute;left:2354;top:5325;width:1;height:1" coordsize="1,1" path="m,1l,,,1r1,e" filled="f" strokeweight=".05pt">
                <v:path arrowok="t"/>
              </v:shape>
              <v:shape id="_x0000_s35096" style="position:absolute;left:2355;top:5325;width:1;height:1" coordsize="1,1" path="m,1l,,,1,1,e" filled="f" strokeweight=".05pt">
                <v:path arrowok="t"/>
              </v:shape>
              <v:shape id="_x0000_s35097" style="position:absolute;left:2356;top:5325;width:2;height:1" coordsize="2,1" path="m,1l,,,1r2,e" filled="f" strokeweight=".05pt">
                <v:path arrowok="t"/>
              </v:shape>
              <v:shape id="_x0000_s35098" style="position:absolute;left:2358;top:5325;width:1;height:1" coordsize="1,1" path="m,1l,,,1r1,e" filled="f" strokeweight=".05pt">
                <v:path arrowok="t"/>
              </v:shape>
              <v:shape id="_x0000_s35099" style="position:absolute;left:2359;top:5325;width:1;height:1" coordsize="1,1" path="m,1l,,,1r1,e" filled="f" strokeweight=".05pt">
                <v:path arrowok="t"/>
              </v:shape>
              <v:shape id="_x0000_s35100" style="position:absolute;left:2360;top:5326;width:1;height:1" coordsize="1,0" path="m,l,,,,1,e" filled="f" strokeweight=".05pt">
                <v:path arrowok="t"/>
              </v:shape>
              <v:shape id="_x0000_s35101" style="position:absolute;left:2361;top:5325;width:1;height:1" coordsize="1,1" path="m,1l,,,1r1,e" filled="f" strokeweight=".05pt">
                <v:path arrowok="t"/>
              </v:shape>
              <v:shape id="_x0000_s35102" style="position:absolute;left:2362;top:5324;width:2;height:2" coordsize="2,2" path="m,2l,,,2r2,e" filled="f" strokeweight=".05pt">
                <v:path arrowok="t"/>
              </v:shape>
              <v:shape id="_x0000_s35103" style="position:absolute;left:2364;top:5325;width:1;height:1" coordsize="1,1" path="m,1l,,,1r1,e" filled="f" strokeweight=".05pt">
                <v:path arrowok="t"/>
              </v:shape>
              <v:shape id="_x0000_s35104" style="position:absolute;left:2365;top:5325;width:1;height:1" coordsize="1,1" path="m,1l,,,1r1,e" filled="f" strokeweight=".05pt">
                <v:path arrowok="t"/>
              </v:shape>
              <v:shape id="_x0000_s35105" style="position:absolute;left:2366;top:5326;width:1;height:1" coordsize="1,0" path="m,l,,,,1,e" filled="f" strokeweight=".05pt">
                <v:path arrowok="t"/>
              </v:shape>
              <v:shape id="_x0000_s35106" style="position:absolute;left:2367;top:5325;width:1;height:1" coordsize="1,1" path="m,1l,,,1r1,e" filled="f" strokeweight=".05pt">
                <v:path arrowok="t"/>
              </v:shape>
              <v:shape id="_x0000_s35107" style="position:absolute;left:2368;top:5326;width:2;height:1" coordsize="2,0" path="m,l,,,,2,e" filled="f" strokeweight=".05pt">
                <v:path arrowok="t"/>
              </v:shape>
              <v:shape id="_x0000_s35108" style="position:absolute;left:2370;top:5326;width:1;height:1" coordsize="1,0" path="m,l,,,,1,e" filled="f" strokeweight=".05pt">
                <v:path arrowok="t"/>
              </v:shape>
              <v:shape id="_x0000_s35109" style="position:absolute;left:2371;top:5325;width:1;height:1" coordsize="1,1" path="m,1l,,,,1,e" filled="f" strokeweight=".05pt">
                <v:path arrowok="t"/>
              </v:shape>
              <v:shape id="_x0000_s35110" style="position:absolute;left:2372;top:5325;width:1;height:1" coordsize="1,1" path="m,1l,,,1r1,e" filled="f" strokeweight=".05pt">
                <v:path arrowok="t"/>
              </v:shape>
              <v:shape id="_x0000_s35111" style="position:absolute;left:2373;top:5325;width:1;height:1" coordsize="1,1" path="m,1l,,,1r1,e" filled="f" strokeweight=".05pt">
                <v:path arrowok="t"/>
              </v:shape>
              <v:shape id="_x0000_s35112" style="position:absolute;left:2374;top:5325;width:2;height:1" coordsize="2,1" path="m,1l,,,1r2,e" filled="f" strokeweight=".05pt">
                <v:path arrowok="t"/>
              </v:shape>
              <v:shape id="_x0000_s35113" style="position:absolute;left:2376;top:5326;width:1;height:1" coordsize="1,0" path="m,l,,,,1,e" filled="f" strokeweight=".05pt">
                <v:path arrowok="t"/>
              </v:shape>
              <v:shape id="_x0000_s35114" style="position:absolute;left:2377;top:5325;width:1;height:1" coordsize="1,1" path="m,1l,,,1r1,e" filled="f" strokeweight=".05pt">
                <v:path arrowok="t"/>
              </v:shape>
              <v:shape id="_x0000_s35115" style="position:absolute;left:2378;top:5326;width:1;height:1" coordsize="1,0" path="m,l,,,,1,e" filled="f" strokeweight=".05pt">
                <v:path arrowok="t"/>
              </v:shape>
              <v:shape id="_x0000_s35116" style="position:absolute;left:2379;top:5325;width:1;height:1" coordsize="1,1" path="m,1l,,,,1,1e" filled="f" strokeweight=".05pt">
                <v:path arrowok="t"/>
              </v:shape>
              <v:shape id="_x0000_s35117" style="position:absolute;left:2380;top:5325;width:2;height:1" coordsize="2,1" path="m,1l,,,1r2,e" filled="f" strokeweight=".05pt">
                <v:path arrowok="t"/>
              </v:shape>
              <v:shape id="_x0000_s35118" style="position:absolute;left:2382;top:5325;width:1;height:1" coordsize="1,1" path="m,1l,,,1r1,e" filled="f" strokeweight=".05pt">
                <v:path arrowok="t"/>
              </v:shape>
              <v:shape id="_x0000_s35119" style="position:absolute;left:2383;top:5325;width:1;height:1" coordsize="1,1" path="m,1l,,,1r1,e" filled="f" strokeweight=".05pt">
                <v:path arrowok="t"/>
              </v:shape>
              <v:shape id="_x0000_s35120" style="position:absolute;left:2384;top:5325;width:1;height:1" coordsize="1,1" path="m,1l,,,1r1,e" filled="f" strokeweight=".05pt">
                <v:path arrowok="t"/>
              </v:shape>
              <v:shape id="_x0000_s35121" style="position:absolute;left:2385;top:5326;width:1;height:1" coordsize="1,0" path="m,l,,,,1,e" filled="f" strokeweight=".05pt">
                <v:path arrowok="t"/>
              </v:shape>
              <v:shape id="_x0000_s35122" style="position:absolute;left:2386;top:5326;width:2;height:1" coordsize="2,0" path="m,l,,,,2,e" filled="f" strokeweight=".05pt">
                <v:path arrowok="t"/>
              </v:shape>
            </v:group>
            <v:group id="_x0000_s35324" style="position:absolute;left:2388;top:5314;width:242;height:13" coordorigin="2388,5314" coordsize="242,13">
              <v:shape id="_x0000_s35124" style="position:absolute;left:2388;top:5326;width:1;height:1" coordsize="1,0" path="m,l,,,,1,e" filled="f" strokeweight=".05pt">
                <v:path arrowok="t"/>
              </v:shape>
              <v:shape id="_x0000_s35125" style="position:absolute;left:2389;top:5325;width:1;height:1" coordsize="1,1" path="m,1l,,,,1,e" filled="f" strokeweight=".05pt">
                <v:path arrowok="t"/>
              </v:shape>
              <v:shape id="_x0000_s35126" style="position:absolute;left:2390;top:5325;width:1;height:1" coordsize="1,1" path="m,1l,,,1r1,e" filled="f" strokeweight=".05pt">
                <v:path arrowok="t"/>
              </v:shape>
              <v:shape id="_x0000_s35127" style="position:absolute;left:2391;top:5325;width:1;height:1" coordsize="1,1" path="m,1l,,,1r1,e" filled="f" strokeweight=".05pt">
                <v:path arrowok="t"/>
              </v:shape>
              <v:shape id="_x0000_s35128" style="position:absolute;left:2392;top:5325;width:2;height:1" coordsize="2,1" path="m,1l,,,1r2,e" filled="f" strokeweight=".05pt">
                <v:path arrowok="t"/>
              </v:shape>
              <v:shape id="_x0000_s35129" style="position:absolute;left:2394;top:5325;width:1;height:1" coordsize="1,1" path="m,1l,,,1r1,e" filled="f" strokeweight=".05pt">
                <v:path arrowok="t"/>
              </v:shape>
              <v:shape id="_x0000_s35130" style="position:absolute;left:2395;top:5325;width:1;height:1" coordsize="1,1" path="m,1l,,,1r1,e" filled="f" strokeweight=".05pt">
                <v:path arrowok="t"/>
              </v:shape>
              <v:shape id="_x0000_s35131" style="position:absolute;left:2396;top:5326;width:1;height:1" coordsize="1,0" path="m,l,,,,1,e" filled="f" strokeweight=".05pt">
                <v:path arrowok="t"/>
              </v:shape>
              <v:shape id="_x0000_s35132" style="position:absolute;left:2397;top:5326;width:1;height:1" coordsize="1,0" path="m,l,,,,1,e" filled="f" strokeweight=".05pt">
                <v:path arrowok="t"/>
              </v:shape>
              <v:shape id="_x0000_s35133" style="position:absolute;left:2398;top:5325;width:2;height:1" coordsize="2,1" path="m,1l,,,1r2,e" filled="f" strokeweight=".05pt">
                <v:path arrowok="t"/>
              </v:shape>
              <v:shape id="_x0000_s35134" style="position:absolute;left:2400;top:5325;width:1;height:1" coordsize="1,1" path="m,1l,,,1r1,e" filled="f" strokeweight=".05pt">
                <v:path arrowok="t"/>
              </v:shape>
              <v:shape id="_x0000_s35135" style="position:absolute;left:2401;top:5325;width:1;height:1" coordsize="1,1" path="m,1l,,,1r1,e" filled="f" strokeweight=".05pt">
                <v:path arrowok="t"/>
              </v:shape>
              <v:shape id="_x0000_s35136" style="position:absolute;left:2402;top:5326;width:1;height:1" coordsize="1,0" path="m,l,,,,1,e" filled="f" strokeweight=".05pt">
                <v:path arrowok="t"/>
              </v:shape>
              <v:shape id="_x0000_s35137" style="position:absolute;left:2403;top:5326;width:1;height:1" coordsize="1,0" path="m,l,,,,1,e" filled="f" strokeweight=".05pt">
                <v:path arrowok="t"/>
              </v:shape>
              <v:shape id="_x0000_s35138" style="position:absolute;left:2404;top:5325;width:2;height:1" coordsize="2,1" path="m,1l,,,1r2,e" filled="f" strokeweight=".05pt">
                <v:path arrowok="t"/>
              </v:shape>
              <v:shape id="_x0000_s35139" style="position:absolute;left:2406;top:5325;width:1;height:1" coordsize="1,1" path="m,1l,,,1r1,e" filled="f" strokeweight=".05pt">
                <v:path arrowok="t"/>
              </v:shape>
              <v:shape id="_x0000_s35140" style="position:absolute;left:2407;top:5325;width:1;height:1" coordsize="1,1" path="m,1l,,,1,1,e" filled="f" strokeweight=".05pt">
                <v:path arrowok="t"/>
              </v:shape>
              <v:shape id="_x0000_s35141" style="position:absolute;left:2408;top:5325;width:1;height:1" coordsize="1,1" path="m,1l,,,,1,1e" filled="f" strokeweight=".05pt">
                <v:path arrowok="t"/>
              </v:shape>
              <v:shape id="_x0000_s35142" style="position:absolute;left:2409;top:5325;width:1;height:1" coordsize="1,1" path="m,1l,,,1r1,e" filled="f" strokeweight=".05pt">
                <v:path arrowok="t"/>
              </v:shape>
              <v:shape id="_x0000_s35143" style="position:absolute;left:2410;top:5326;width:2;height:1" coordsize="2,0" path="m,l,,,,2,e" filled="f" strokeweight=".05pt">
                <v:path arrowok="t"/>
              </v:shape>
              <v:shape id="_x0000_s35144" style="position:absolute;left:2412;top:5326;width:1;height:1" coordsize="1,0" path="m,l,,,,1,e" filled="f" strokeweight=".05pt">
                <v:path arrowok="t"/>
              </v:shape>
              <v:shape id="_x0000_s35145" style="position:absolute;left:2413;top:5326;width:1;height:1" coordsize="1,0" path="m,l,,,,1,e" filled="f" strokeweight=".05pt">
                <v:path arrowok="t"/>
              </v:shape>
              <v:shape id="_x0000_s35146" style="position:absolute;left:2414;top:5326;width:1;height:1" coordsize="1,0" path="m,l,,,,1,e" filled="f" strokeweight=".05pt">
                <v:path arrowok="t"/>
              </v:shape>
              <v:shape id="_x0000_s35147" style="position:absolute;left:2415;top:5326;width:1;height:1" coordsize="1,0" path="m,l,,,,1,e" filled="f" strokeweight=".05pt">
                <v:path arrowok="t"/>
              </v:shape>
              <v:shape id="_x0000_s35148" style="position:absolute;left:2416;top:5325;width:2;height:1" coordsize="2,1" path="m,1l,,,1r2,e" filled="f" strokeweight=".05pt">
                <v:path arrowok="t"/>
              </v:shape>
              <v:shape id="_x0000_s35149" style="position:absolute;left:2418;top:5325;width:1;height:1" coordsize="1,1" path="m,1l,,,,1,1e" filled="f" strokeweight=".05pt">
                <v:path arrowok="t"/>
              </v:shape>
              <v:shape id="_x0000_s35150" style="position:absolute;left:2419;top:5325;width:1;height:1" coordsize="1,1" path="m,1l,,,1r1,e" filled="f" strokeweight=".05pt">
                <v:path arrowok="t"/>
              </v:shape>
              <v:shape id="_x0000_s35151" style="position:absolute;left:2420;top:5325;width:1;height:1" coordsize="1,1" path="m,1l,,,1r1,e" filled="f" strokeweight=".05pt">
                <v:path arrowok="t"/>
              </v:shape>
              <v:shape id="_x0000_s35152" style="position:absolute;left:2421;top:5326;width:1;height:1" coordsize="1,0" path="m,l,,,,1,e" filled="f" strokeweight=".05pt">
                <v:path arrowok="t"/>
              </v:shape>
              <v:shape id="_x0000_s35153" style="position:absolute;left:2422;top:5325;width:2;height:1" coordsize="2,1" path="m,1l,,,1r2,e" filled="f" strokeweight=".05pt">
                <v:path arrowok="t"/>
              </v:shape>
              <v:shape id="_x0000_s35154" style="position:absolute;left:2424;top:5326;width:1;height:1" coordsize="1,0" path="m,l,,,,1,e" filled="f" strokeweight=".05pt">
                <v:path arrowok="t"/>
              </v:shape>
              <v:shape id="_x0000_s35155" style="position:absolute;left:2425;top:5325;width:1;height:1" coordsize="1,1" path="m,1l,,,1r1,e" filled="f" strokeweight=".05pt">
                <v:path arrowok="t"/>
              </v:shape>
              <v:shape id="_x0000_s35156" style="position:absolute;left:2426;top:5325;width:1;height:1" coordsize="1,1" path="m,1l,,,1,1,e" filled="f" strokeweight=".05pt">
                <v:path arrowok="t"/>
              </v:shape>
              <v:shape id="_x0000_s35157" style="position:absolute;left:2427;top:5325;width:1;height:1" coordsize="1,1" path="m,1l,,,1r1,e" filled="f" strokeweight=".05pt">
                <v:path arrowok="t"/>
              </v:shape>
              <v:shape id="_x0000_s35158" style="position:absolute;left:2428;top:5325;width:2;height:1" coordsize="2,1" path="m,1l,,,1r2,e" filled="f" strokeweight=".05pt">
                <v:path arrowok="t"/>
              </v:shape>
              <v:shape id="_x0000_s35159" style="position:absolute;left:2430;top:5326;width:1;height:1" coordsize="1,0" path="m,l,,,,1,e" filled="f" strokeweight=".05pt">
                <v:path arrowok="t"/>
              </v:shape>
              <v:shape id="_x0000_s35160" style="position:absolute;left:2431;top:5325;width:1;height:1" coordsize="1,1" path="m,1l,,,1r1,e" filled="f" strokeweight=".05pt">
                <v:path arrowok="t"/>
              </v:shape>
              <v:shape id="_x0000_s35161" style="position:absolute;left:2432;top:5325;width:1;height:1" coordsize="1,1" path="m,1l,,,1r1,e" filled="f" strokeweight=".05pt">
                <v:path arrowok="t"/>
              </v:shape>
              <v:shape id="_x0000_s35162" style="position:absolute;left:2433;top:5325;width:1;height:1" coordsize="1,1" path="m,1l,,,1r1,e" filled="f" strokeweight=".05pt">
                <v:path arrowok="t"/>
              </v:shape>
              <v:shape id="_x0000_s35163" style="position:absolute;left:2434;top:5325;width:2;height:1" coordsize="2,1" path="m,1l,,,1r2,e" filled="f" strokeweight=".05pt">
                <v:path arrowok="t"/>
              </v:shape>
              <v:shape id="_x0000_s35164" style="position:absolute;left:2436;top:5325;width:1;height:1" coordsize="1,1" path="m,1l,,,1r1,e" filled="f" strokeweight=".05pt">
                <v:path arrowok="t"/>
              </v:shape>
              <v:shape id="_x0000_s35165" style="position:absolute;left:2437;top:5326;width:1;height:1" coordsize="1,0" path="m,l,,,,1,e" filled="f" strokeweight=".05pt">
                <v:path arrowok="t"/>
              </v:shape>
              <v:shape id="_x0000_s35166" style="position:absolute;left:2438;top:5326;width:1;height:1" coordsize="1,0" path="m,l,,,,1,e" filled="f" strokeweight=".05pt">
                <v:path arrowok="t"/>
              </v:shape>
              <v:shape id="_x0000_s35167" style="position:absolute;left:2439;top:5326;width:1;height:1" coordsize="1,0" path="m,l,,,,1,e" filled="f" strokeweight=".05pt">
                <v:path arrowok="t"/>
              </v:shape>
              <v:shape id="_x0000_s35168" style="position:absolute;left:2440;top:5326;width:2;height:1" coordsize="2,0" path="m,l,,,,2,e" filled="f" strokeweight=".05pt">
                <v:path arrowok="t"/>
              </v:shape>
              <v:shape id="_x0000_s35169" style="position:absolute;left:2442;top:5326;width:1;height:1" coordsize="1,0" path="m,l,,,,1,e" filled="f" strokeweight=".05pt">
                <v:path arrowok="t"/>
              </v:shape>
              <v:shape id="_x0000_s35170" style="position:absolute;left:2443;top:5325;width:1;height:1" coordsize="1,1" path="m,1l,,,1r1,e" filled="f" strokeweight=".05pt">
                <v:path arrowok="t"/>
              </v:shape>
              <v:shape id="_x0000_s35171" style="position:absolute;left:2444;top:5324;width:1;height:2" coordsize="1,2" path="m,2l,,,,1,1e" filled="f" strokeweight=".05pt">
                <v:path arrowok="t"/>
              </v:shape>
              <v:shape id="_x0000_s35172" style="position:absolute;left:2445;top:5323;width:1;height:3" coordsize="1,3" path="m,3l,,,,1,2e" filled="f" strokeweight=".05pt">
                <v:path arrowok="t"/>
              </v:shape>
              <v:shape id="_x0000_s35173" style="position:absolute;left:2446;top:5325;width:2;height:1" coordsize="2,1" path="m,1l,,,1r2,e" filled="f" strokeweight=".05pt">
                <v:path arrowok="t"/>
              </v:shape>
              <v:shape id="_x0000_s35174" style="position:absolute;left:2448;top:5325;width:1;height:1" coordsize="1,1" path="m,1l,,,1r1,e" filled="f" strokeweight=".05pt">
                <v:path arrowok="t"/>
              </v:shape>
              <v:shape id="_x0000_s35175" style="position:absolute;left:2449;top:5326;width:1;height:1" coordsize="1,0" path="m,l,,,,1,e" filled="f" strokeweight=".05pt">
                <v:path arrowok="t"/>
              </v:shape>
              <v:shape id="_x0000_s35176" style="position:absolute;left:2450;top:5326;width:1;height:1" coordsize="1,0" path="m,l,,,,1,e" filled="f" strokeweight=".05pt">
                <v:path arrowok="t"/>
              </v:shape>
              <v:shape id="_x0000_s35177" style="position:absolute;left:2451;top:5325;width:1;height:1" coordsize="1,1" path="m,1l,,,1r1,e" filled="f" strokeweight=".05pt">
                <v:path arrowok="t"/>
              </v:shape>
              <v:shape id="_x0000_s35178" style="position:absolute;left:2452;top:5318;width:2;height:8" coordsize="2,8" path="m,8l,,,2r2,e" filled="f" strokeweight=".05pt">
                <v:path arrowok="t"/>
              </v:shape>
              <v:shape id="_x0000_s35179" style="position:absolute;left:2454;top:5320;width:1;height:6" coordsize="1,6" path="m,6l,,,5r1,e" filled="f" strokeweight=".05pt">
                <v:path arrowok="t"/>
              </v:shape>
              <v:shape id="_x0000_s35180" style="position:absolute;left:2455;top:5325;width:1;height:1" coordsize="1,1" path="m,1l,,,1r1,e" filled="f" strokeweight=".05pt">
                <v:path arrowok="t"/>
              </v:shape>
              <v:shape id="_x0000_s35181" style="position:absolute;left:2456;top:5326;width:1;height:1" coordsize="1,0" path="m,l,,,,1,e" filled="f" strokeweight=".05pt">
                <v:path arrowok="t"/>
              </v:shape>
              <v:shape id="_x0000_s35182" style="position:absolute;left:2457;top:5325;width:1;height:1" coordsize="1,1" path="m,1l,,,1,1,e" filled="f" strokeweight=".05pt">
                <v:path arrowok="t"/>
              </v:shape>
              <v:shape id="_x0000_s35183" style="position:absolute;left:2458;top:5325;width:2;height:1" coordsize="2,1" path="m,1l,,,1r2,e" filled="f" strokeweight=".05pt">
                <v:path arrowok="t"/>
              </v:shape>
              <v:shape id="_x0000_s35184" style="position:absolute;left:2460;top:5326;width:1;height:1" coordsize="1,0" path="m,l,,,,1,e" filled="f" strokeweight=".05pt">
                <v:path arrowok="t"/>
              </v:shape>
              <v:shape id="_x0000_s35185" style="position:absolute;left:2461;top:5325;width:1;height:1" coordsize="1,1" path="m,1l,,,1,1,e" filled="f" strokeweight=".05pt">
                <v:path arrowok="t"/>
              </v:shape>
              <v:shape id="_x0000_s35186" style="position:absolute;left:2462;top:5324;width:1;height:2" coordsize="1,2" path="m,2l,,,1,1,2e" filled="f" strokeweight=".05pt">
                <v:path arrowok="t"/>
              </v:shape>
              <v:shape id="_x0000_s35187" style="position:absolute;left:2463;top:5325;width:1;height:1" coordsize="1,1" path="m,1r,l,1,1,e" filled="f" strokeweight=".05pt">
                <v:path arrowok="t"/>
              </v:shape>
              <v:shape id="_x0000_s35188" style="position:absolute;left:2464;top:5325;width:2;height:1" coordsize="2,1" path="m,1l,,,1r2,e" filled="f" strokeweight=".05pt">
                <v:path arrowok="t"/>
              </v:shape>
              <v:shape id="_x0000_s35189" style="position:absolute;left:2466;top:5325;width:1;height:1" coordsize="1,1" path="m,1l,,,1r1,e" filled="f" strokeweight=".05pt">
                <v:path arrowok="t"/>
              </v:shape>
              <v:shape id="_x0000_s35190" style="position:absolute;left:2467;top:5325;width:1;height:1" coordsize="1,1" path="m,1l,,,1r1,e" filled="f" strokeweight=".05pt">
                <v:path arrowok="t"/>
              </v:shape>
              <v:shape id="_x0000_s35191" style="position:absolute;left:2468;top:5325;width:1;height:1" coordsize="1,1" path="m,1l,,,1r1,e" filled="f" strokeweight=".05pt">
                <v:path arrowok="t"/>
              </v:shape>
              <v:shape id="_x0000_s35192" style="position:absolute;left:2469;top:5326;width:1;height:1" coordsize="1,0" path="m,l,,,,1,e" filled="f" strokeweight=".05pt">
                <v:path arrowok="t"/>
              </v:shape>
              <v:shape id="_x0000_s35193" style="position:absolute;left:2470;top:5325;width:2;height:1" coordsize="2,1" path="m,1l,,,,2,e" filled="f" strokeweight=".05pt">
                <v:path arrowok="t"/>
              </v:shape>
              <v:shape id="_x0000_s35194" style="position:absolute;left:2472;top:5325;width:1;height:1" coordsize="1,1" path="m,1l,,,1r1,e" filled="f" strokeweight=".05pt">
                <v:path arrowok="t"/>
              </v:shape>
              <v:shape id="_x0000_s35195" style="position:absolute;left:2473;top:5326;width:1;height:1" coordsize="1,0" path="m,l,,,,1,e" filled="f" strokeweight=".05pt">
                <v:path arrowok="t"/>
              </v:shape>
              <v:shape id="_x0000_s35196" style="position:absolute;left:2474;top:5326;width:1;height:1" coordsize="1,0" path="m,l,,,,1,e" filled="f" strokeweight=".05pt">
                <v:path arrowok="t"/>
              </v:shape>
              <v:shape id="_x0000_s35197" style="position:absolute;left:2475;top:5326;width:1;height:1" coordsize="1,0" path="m,l,,,,1,e" filled="f" strokeweight=".05pt">
                <v:path arrowok="t"/>
              </v:shape>
              <v:shape id="_x0000_s35198" style="position:absolute;left:2476;top:5326;width:2;height:1" coordsize="2,0" path="m,l,,,,2,e" filled="f" strokeweight=".05pt">
                <v:path arrowok="t"/>
              </v:shape>
              <v:shape id="_x0000_s35199" style="position:absolute;left:2478;top:5325;width:1;height:1" coordsize="1,1" path="m,1l,,,1r1,e" filled="f" strokeweight=".05pt">
                <v:path arrowok="t"/>
              </v:shape>
              <v:shape id="_x0000_s35200" style="position:absolute;left:2479;top:5325;width:1;height:1" coordsize="1,1" path="m,1l,,,,1,e" filled="f" strokeweight=".05pt">
                <v:path arrowok="t"/>
              </v:shape>
              <v:shape id="_x0000_s35201" style="position:absolute;left:2480;top:5320;width:1;height:6" coordsize="1,6" path="m,6l,,,6r1,e" filled="f" strokeweight=".05pt">
                <v:path arrowok="t"/>
              </v:shape>
              <v:shape id="_x0000_s35202" style="position:absolute;left:2481;top:5325;width:1;height:1" coordsize="1,1" path="m,1l,,,1r1,e" filled="f" strokeweight=".05pt">
                <v:path arrowok="t"/>
              </v:shape>
              <v:shape id="_x0000_s35203" style="position:absolute;left:2482;top:5325;width:1;height:1" coordsize="1,1" path="m,1l,,,1r1,e" filled="f" strokeweight=".05pt">
                <v:path arrowok="t"/>
              </v:shape>
              <v:shape id="_x0000_s35204" style="position:absolute;left:2483;top:5326;width:2;height:1" coordsize="2,0" path="m,l,,,,2,e" filled="f" strokeweight=".05pt">
                <v:path arrowok="t"/>
              </v:shape>
              <v:shape id="_x0000_s35205" style="position:absolute;left:2485;top:5326;width:1;height:1" coordsize="1,0" path="m,l,,,,1,e" filled="f" strokeweight=".05pt">
                <v:path arrowok="t"/>
              </v:shape>
              <v:shape id="_x0000_s35206" style="position:absolute;left:2486;top:5325;width:1;height:1" coordsize="1,1" path="m,1l,,,,1,e" filled="f" strokeweight=".05pt">
                <v:path arrowok="t"/>
              </v:shape>
              <v:shape id="_x0000_s35207" style="position:absolute;left:2487;top:5325;width:1;height:1" coordsize="1,1" path="m,1l,,,1r1,e" filled="f" strokeweight=".05pt">
                <v:path arrowok="t"/>
              </v:shape>
              <v:shape id="_x0000_s35208" style="position:absolute;left:2488;top:5325;width:1;height:1" coordsize="1,1" path="m,1l,,,,1,1e" filled="f" strokeweight=".05pt">
                <v:path arrowok="t"/>
              </v:shape>
              <v:shape id="_x0000_s35209" style="position:absolute;left:2489;top:5325;width:2;height:1" coordsize="2,1" path="m,1l,,,1,2,e" filled="f" strokeweight=".05pt">
                <v:path arrowok="t"/>
              </v:shape>
              <v:shape id="_x0000_s35210" style="position:absolute;left:2491;top:5325;width:1;height:1" coordsize="1,1" path="m,1l,,,1r1,e" filled="f" strokeweight=".05pt">
                <v:path arrowok="t"/>
              </v:shape>
              <v:shape id="_x0000_s35211" style="position:absolute;left:2492;top:5325;width:1;height:1" coordsize="1,1" path="m,1l,,,1r1,e" filled="f" strokeweight=".05pt">
                <v:path arrowok="t"/>
              </v:shape>
              <v:shape id="_x0000_s35212" style="position:absolute;left:2493;top:5326;width:1;height:1" coordsize="1,0" path="m,l,,,,1,e" filled="f" strokeweight=".05pt">
                <v:path arrowok="t"/>
              </v:shape>
              <v:shape id="_x0000_s35213" style="position:absolute;left:2494;top:5325;width:1;height:1" coordsize="1,1" path="m,1l,,,1r1,e" filled="f" strokeweight=".05pt">
                <v:path arrowok="t"/>
              </v:shape>
              <v:shape id="_x0000_s35214" style="position:absolute;left:2495;top:5325;width:2;height:1" coordsize="2,1" path="m,1l,,,1r2,e" filled="f" strokeweight=".05pt">
                <v:path arrowok="t"/>
              </v:shape>
              <v:shape id="_x0000_s35215" style="position:absolute;left:2497;top:5326;width:1;height:1" coordsize="1,0" path="m,l,,,,1,e" filled="f" strokeweight=".05pt">
                <v:path arrowok="t"/>
              </v:shape>
              <v:shape id="_x0000_s35216" style="position:absolute;left:2498;top:5324;width:1;height:2" coordsize="1,2" path="m,2l,,,1,1,2e" filled="f" strokeweight=".05pt">
                <v:path arrowok="t"/>
              </v:shape>
              <v:shape id="_x0000_s35217" style="position:absolute;left:2499;top:5325;width:1;height:1" coordsize="1,1" path="m,1l,,,1r1,e" filled="f" strokeweight=".05pt">
                <v:path arrowok="t"/>
              </v:shape>
              <v:shape id="_x0000_s35218" style="position:absolute;left:2500;top:5325;width:3;height:1" coordsize="3,1" path="m,1l,,,1r3,e" filled="f" strokeweight=".05pt">
                <v:path arrowok="t"/>
              </v:shape>
              <v:shape id="_x0000_s35219" style="position:absolute;left:2503;top:5326;width:1;height:1" coordsize="1,0" path="m,l,,,,1,e" filled="f" strokeweight=".05pt">
                <v:path arrowok="t"/>
              </v:shape>
              <v:shape id="_x0000_s35220" style="position:absolute;left:2504;top:5325;width:1;height:1" coordsize="1,1" path="m,1l,,,1r1,e" filled="f" strokeweight=".05pt">
                <v:path arrowok="t"/>
              </v:shape>
              <v:shape id="_x0000_s35221" style="position:absolute;left:2505;top:5325;width:1;height:1" coordsize="1,1" path="m,1l,,,1r1,e" filled="f" strokeweight=".05pt">
                <v:path arrowok="t"/>
              </v:shape>
              <v:shape id="_x0000_s35222" style="position:absolute;left:2506;top:5325;width:1;height:1" coordsize="1,1" path="m,1l,,,1r1,e" filled="f" strokeweight=".05pt">
                <v:path arrowok="t"/>
              </v:shape>
              <v:shape id="_x0000_s35223" style="position:absolute;left:2507;top:5325;width:2;height:1" coordsize="2,1" path="m,1l,,,,2,e" filled="f" strokeweight=".05pt">
                <v:path arrowok="t"/>
              </v:shape>
              <v:shape id="_x0000_s35224" style="position:absolute;left:2509;top:5325;width:1;height:1" coordsize="1,1" path="m,1l,,,1r1,e" filled="f" strokeweight=".05pt">
                <v:path arrowok="t"/>
              </v:shape>
              <v:shape id="_x0000_s35225" style="position:absolute;left:2510;top:5325;width:1;height:1" coordsize="1,1" path="m,1l,,,1r1,e" filled="f" strokeweight=".05pt">
                <v:path arrowok="t"/>
              </v:shape>
              <v:shape id="_x0000_s35226" style="position:absolute;left:2511;top:5325;width:1;height:1" coordsize="1,1" path="m,1l,,,1r1,e" filled="f" strokeweight=".05pt">
                <v:path arrowok="t"/>
              </v:shape>
              <v:shape id="_x0000_s35227" style="position:absolute;left:2512;top:5326;width:1;height:1" coordsize="1,0" path="m,l,,,,1,e" filled="f" strokeweight=".05pt">
                <v:path arrowok="t"/>
              </v:shape>
              <v:shape id="_x0000_s35228" style="position:absolute;left:2513;top:5326;width:2;height:1" coordsize="2,0" path="m,l,,,,2,e" filled="f" strokeweight=".05pt">
                <v:path arrowok="t"/>
              </v:shape>
              <v:shape id="_x0000_s35229" style="position:absolute;left:2515;top:5326;width:1;height:1" coordsize="1,0" path="m,l,,,,1,e" filled="f" strokeweight=".05pt">
                <v:path arrowok="t"/>
              </v:shape>
              <v:shape id="_x0000_s35230" style="position:absolute;left:2516;top:5325;width:1;height:1" coordsize="1,1" path="m,1l,,,1r1,e" filled="f" strokeweight=".05pt">
                <v:path arrowok="t"/>
              </v:shape>
              <v:shape id="_x0000_s35231" style="position:absolute;left:2517;top:5326;width:1;height:1" coordsize="1,0" path="m,l,,,,1,e" filled="f" strokeweight=".05pt">
                <v:path arrowok="t"/>
              </v:shape>
              <v:shape id="_x0000_s35232" style="position:absolute;left:2518;top:5325;width:1;height:1" coordsize="1,1" path="m,1l,,,1r1,e" filled="f" strokeweight=".05pt">
                <v:path arrowok="t"/>
              </v:shape>
              <v:shape id="_x0000_s35233" style="position:absolute;left:2519;top:5326;width:2;height:1" coordsize="2,0" path="m,l,,,,2,e" filled="f" strokeweight=".05pt">
                <v:path arrowok="t"/>
              </v:shape>
              <v:shape id="_x0000_s35234" style="position:absolute;left:2521;top:5326;width:1;height:1" coordsize="1,0" path="m,l,,,,1,e" filled="f" strokeweight=".05pt">
                <v:path arrowok="t"/>
              </v:shape>
              <v:shape id="_x0000_s35235" style="position:absolute;left:2522;top:5326;width:1;height:1" coordsize="1,0" path="m,l,,,,1,e" filled="f" strokeweight=".05pt">
                <v:path arrowok="t"/>
              </v:shape>
              <v:shape id="_x0000_s35236" style="position:absolute;left:2523;top:5326;width:1;height:1" coordsize="1,0" path="m,l,,,,1,e" filled="f" strokeweight=".05pt">
                <v:path arrowok="t"/>
              </v:shape>
              <v:shape id="_x0000_s35237" style="position:absolute;left:2524;top:5326;width:1;height:1" coordsize="1,0" path="m,l,,,,1,e" filled="f" strokeweight=".05pt">
                <v:path arrowok="t"/>
              </v:shape>
              <v:shape id="_x0000_s35238" style="position:absolute;left:2525;top:5325;width:2;height:1" coordsize="2,1" path="m,1l,,,,2,1e" filled="f" strokeweight=".05pt">
                <v:path arrowok="t"/>
              </v:shape>
              <v:shape id="_x0000_s35239" style="position:absolute;left:2527;top:5325;width:1;height:1" coordsize="1,1" path="m,1l,,,1r1,e" filled="f" strokeweight=".05pt">
                <v:path arrowok="t"/>
              </v:shape>
              <v:shape id="_x0000_s35240" style="position:absolute;left:2528;top:5326;width:1;height:1" coordsize="1,0" path="m,l,,,,1,e" filled="f" strokeweight=".05pt">
                <v:path arrowok="t"/>
              </v:shape>
              <v:shape id="_x0000_s35241" style="position:absolute;left:2529;top:5325;width:1;height:1" coordsize="1,1" path="m,1l,,,1r1,e" filled="f" strokeweight=".05pt">
                <v:path arrowok="t"/>
              </v:shape>
              <v:shape id="_x0000_s35242" style="position:absolute;left:2530;top:5326;width:1;height:1" coordsize="1,0" path="m,l,,,,1,e" filled="f" strokeweight=".05pt">
                <v:path arrowok="t"/>
              </v:shape>
              <v:shape id="_x0000_s35243" style="position:absolute;left:2531;top:5326;width:2;height:1" coordsize="2,0" path="m,l,,,,2,e" filled="f" strokeweight=".05pt">
                <v:path arrowok="t"/>
              </v:shape>
              <v:shape id="_x0000_s35244" style="position:absolute;left:2533;top:5326;width:1;height:1" coordsize="1,0" path="m,l,,,,1,e" filled="f" strokeweight=".05pt">
                <v:path arrowok="t"/>
              </v:shape>
              <v:shape id="_x0000_s35245" style="position:absolute;left:2534;top:5325;width:1;height:1" coordsize="1,1" path="m,1l,,,1r1,e" filled="f" strokeweight=".05pt">
                <v:path arrowok="t"/>
              </v:shape>
              <v:shape id="_x0000_s35246" style="position:absolute;left:2535;top:5325;width:1;height:1" coordsize="1,1" path="m,1l,,,,1,1e" filled="f" strokeweight=".05pt">
                <v:path arrowok="t"/>
              </v:shape>
              <v:shape id="_x0000_s35247" style="position:absolute;left:2536;top:5325;width:1;height:1" coordsize="1,1" path="m,1l,,,1r1,e" filled="f" strokeweight=".05pt">
                <v:path arrowok="t"/>
              </v:shape>
              <v:shape id="_x0000_s35248" style="position:absolute;left:2537;top:5326;width:2;height:1" coordsize="2,0" path="m,l,,,,2,e" filled="f" strokeweight=".05pt">
                <v:path arrowok="t"/>
              </v:shape>
              <v:shape id="_x0000_s35249" style="position:absolute;left:2539;top:5326;width:1;height:1" coordsize="1,0" path="m,l,,,,1,e" filled="f" strokeweight=".05pt">
                <v:path arrowok="t"/>
              </v:shape>
              <v:shape id="_x0000_s35250" style="position:absolute;left:2540;top:5326;width:2;height:1" coordsize="2,0" path="m,l,,,,2,e" filled="f" strokeweight=".05pt">
                <v:path arrowok="t"/>
              </v:shape>
              <v:shape id="_x0000_s35251" style="position:absolute;left:2542;top:5325;width:1;height:1" coordsize="1,1" path="m,1l,,,1r1,e" filled="f" strokeweight=".05pt">
                <v:path arrowok="t"/>
              </v:shape>
              <v:shape id="_x0000_s35252" style="position:absolute;left:2543;top:5325;width:2;height:1" coordsize="2,1" path="m,1l,,,,2,1e" filled="f" strokeweight=".05pt">
                <v:path arrowok="t"/>
              </v:shape>
              <v:shape id="_x0000_s35253" style="position:absolute;left:2545;top:5326;width:1;height:1" coordsize="1,0" path="m,l,,,,1,e" filled="f" strokeweight=".05pt">
                <v:path arrowok="t"/>
              </v:shape>
              <v:shape id="_x0000_s35254" style="position:absolute;left:2546;top:5326;width:1;height:1" coordsize="1,0" path="m,l,,,,1,e" filled="f" strokeweight=".05pt">
                <v:path arrowok="t"/>
              </v:shape>
              <v:shape id="_x0000_s35255" style="position:absolute;left:2547;top:5326;width:1;height:1" coordsize="1,0" path="m,l,,,,1,e" filled="f" strokeweight=".05pt">
                <v:path arrowok="t"/>
              </v:shape>
              <v:shape id="_x0000_s35256" style="position:absolute;left:2548;top:5326;width:1;height:1" coordsize="1,0" path="m,l,,,,1,e" filled="f" strokeweight=".05pt">
                <v:path arrowok="t"/>
              </v:shape>
              <v:shape id="_x0000_s35257" style="position:absolute;left:2549;top:5326;width:2;height:1" coordsize="2,0" path="m,l,,,,2,e" filled="f" strokeweight=".05pt">
                <v:path arrowok="t"/>
              </v:shape>
              <v:shape id="_x0000_s35258" style="position:absolute;left:2551;top:5326;width:1;height:1" coordsize="1,0" path="m,l,,,,1,e" filled="f" strokeweight=".05pt">
                <v:path arrowok="t"/>
              </v:shape>
              <v:shape id="_x0000_s35259" style="position:absolute;left:2552;top:5324;width:1;height:2" coordsize="1,2" path="m,2l,,,,1,e" filled="f" strokeweight=".05pt">
                <v:path arrowok="t"/>
              </v:shape>
              <v:shape id="_x0000_s35260" style="position:absolute;left:2553;top:5324;width:1;height:2" coordsize="1,2" path="m,2l,,,2r1,e" filled="f" strokeweight=".05pt">
                <v:path arrowok="t"/>
              </v:shape>
              <v:shape id="_x0000_s35261" style="position:absolute;left:2554;top:5325;width:1;height:1" coordsize="1,1" path="m,1l,,,1r1,e" filled="f" strokeweight=".05pt">
                <v:path arrowok="t"/>
              </v:shape>
              <v:shape id="_x0000_s35262" style="position:absolute;left:2555;top:5326;width:2;height:1" coordsize="2,0" path="m,l,,,,2,e" filled="f" strokeweight=".05pt">
                <v:path arrowok="t"/>
              </v:shape>
              <v:shape id="_x0000_s35263" style="position:absolute;left:2557;top:5326;width:1;height:1" coordsize="1,0" path="m,l,,,,1,e" filled="f" strokeweight=".05pt">
                <v:path arrowok="t"/>
              </v:shape>
              <v:shape id="_x0000_s35264" style="position:absolute;left:2558;top:5326;width:1;height:1" coordsize="1,0" path="m,l,,,,1,e" filled="f" strokeweight=".05pt">
                <v:path arrowok="t"/>
              </v:shape>
              <v:shape id="_x0000_s35265" style="position:absolute;left:2559;top:5326;width:1;height:1" coordsize="1,0" path="m,l,,,,1,e" filled="f" strokeweight=".05pt">
                <v:path arrowok="t"/>
              </v:shape>
              <v:shape id="_x0000_s35266" style="position:absolute;left:2560;top:5326;width:1;height:1" coordsize="1,0" path="m,l,,,,1,e" filled="f" strokeweight=".05pt">
                <v:path arrowok="t"/>
              </v:shape>
              <v:shape id="_x0000_s35267" style="position:absolute;left:2561;top:5324;width:2;height:2" coordsize="2,2" path="m,2l,,,1,2,2e" filled="f" strokeweight=".05pt">
                <v:path arrowok="t"/>
              </v:shape>
              <v:shape id="_x0000_s35268" style="position:absolute;left:2563;top:5326;width:1;height:1" coordsize="1,0" path="m,l,,,,1,e" filled="f" strokeweight=".05pt">
                <v:path arrowok="t"/>
              </v:shape>
              <v:shape id="_x0000_s35269" style="position:absolute;left:2564;top:5326;width:1;height:1" coordsize="1,0" path="m,l,,,,1,e" filled="f" strokeweight=".05pt">
                <v:path arrowok="t"/>
              </v:shape>
              <v:shape id="_x0000_s35270" style="position:absolute;left:2565;top:5325;width:1;height:1" coordsize="1,1" path="m,1l,,,1r1,e" filled="f" strokeweight=".05pt">
                <v:path arrowok="t"/>
              </v:shape>
              <v:shape id="_x0000_s35271" style="position:absolute;left:2566;top:5325;width:1;height:1" coordsize="1,1" path="m,1l,,,1r1,e" filled="f" strokeweight=".05pt">
                <v:path arrowok="t"/>
              </v:shape>
              <v:shape id="_x0000_s35272" style="position:absolute;left:2567;top:5325;width:2;height:1" coordsize="2,1" path="m,1l,,,1r2,e" filled="f" strokeweight=".05pt">
                <v:path arrowok="t"/>
              </v:shape>
              <v:shape id="_x0000_s35273" style="position:absolute;left:2569;top:5325;width:1;height:1" coordsize="1,1" path="m,1l,,,1r1,e" filled="f" strokeweight=".05pt">
                <v:path arrowok="t"/>
              </v:shape>
              <v:shape id="_x0000_s35274" style="position:absolute;left:2570;top:5325;width:1;height:1" coordsize="1,1" path="m,1l,,,,1,1e" filled="f" strokeweight=".05pt">
                <v:path arrowok="t"/>
              </v:shape>
              <v:shape id="_x0000_s35275" style="position:absolute;left:2571;top:5325;width:1;height:1" coordsize="1,1" path="m,1l,,,1r1,e" filled="f" strokeweight=".05pt">
                <v:path arrowok="t"/>
              </v:shape>
              <v:shape id="_x0000_s35276" style="position:absolute;left:2572;top:5323;width:1;height:3" coordsize="1,3" path="m,3l,,,3r1,e" filled="f" strokeweight=".05pt">
                <v:path arrowok="t"/>
              </v:shape>
              <v:shape id="_x0000_s35277" style="position:absolute;left:2573;top:5326;width:2;height:1" coordsize="2,0" path="m,l,,,,2,e" filled="f" strokeweight=".05pt">
                <v:path arrowok="t"/>
              </v:shape>
              <v:shape id="_x0000_s35278" style="position:absolute;left:2575;top:5326;width:1;height:1" coordsize="1,0" path="m,l,,,,1,e" filled="f" strokeweight=".05pt">
                <v:path arrowok="t"/>
              </v:shape>
              <v:shape id="_x0000_s35279" style="position:absolute;left:2576;top:5326;width:1;height:1" coordsize="1,0" path="m,l,,,,1,e" filled="f" strokeweight=".05pt">
                <v:path arrowok="t"/>
              </v:shape>
              <v:shape id="_x0000_s35280" style="position:absolute;left:2577;top:5325;width:1;height:1" coordsize="1,1" path="m,1l,,,1r1,e" filled="f" strokeweight=".05pt">
                <v:path arrowok="t"/>
              </v:shape>
              <v:shape id="_x0000_s35281" style="position:absolute;left:2578;top:5325;width:1;height:1" coordsize="1,1" path="m,1l,,,1,1,e" filled="f" strokeweight=".05pt">
                <v:path arrowok="t"/>
              </v:shape>
              <v:shape id="_x0000_s35282" style="position:absolute;left:2579;top:5322;width:2;height:4" coordsize="2,4" path="m,4l,,,4r2,e" filled="f" strokeweight=".05pt">
                <v:path arrowok="t"/>
              </v:shape>
              <v:shape id="_x0000_s35283" style="position:absolute;left:2581;top:5325;width:1;height:1" coordsize="1,1" path="m,1l,,,,1,e" filled="f" strokeweight=".05pt">
                <v:path arrowok="t"/>
              </v:shape>
              <v:shape id="_x0000_s35284" style="position:absolute;left:2582;top:5325;width:1;height:1" coordsize="1,1" path="m,1l,,,1r1,e" filled="f" strokeweight=".05pt">
                <v:path arrowok="t"/>
              </v:shape>
              <v:shape id="_x0000_s35285" style="position:absolute;left:2583;top:5325;width:1;height:1" coordsize="1,1" path="m,1l,,,1r1,e" filled="f" strokeweight=".05pt">
                <v:path arrowok="t"/>
              </v:shape>
              <v:shape id="_x0000_s35286" style="position:absolute;left:2584;top:5326;width:1;height:1" coordsize="1,0" path="m,l,,,,1,e" filled="f" strokeweight=".05pt">
                <v:path arrowok="t"/>
              </v:shape>
              <v:shape id="_x0000_s35287" style="position:absolute;left:2585;top:5325;width:2;height:1" coordsize="2,1" path="m,1l,,,1,2,e" filled="f" strokeweight=".05pt">
                <v:path arrowok="t"/>
              </v:shape>
              <v:shape id="_x0000_s35288" style="position:absolute;left:2587;top:5325;width:1;height:1" coordsize="1,1" path="m,1l,,,1,1,e" filled="f" strokeweight=".05pt">
                <v:path arrowok="t"/>
              </v:shape>
              <v:shape id="_x0000_s35289" style="position:absolute;left:2588;top:5324;width:1;height:2" coordsize="1,2" path="m,2l,,,,1,e" filled="f" strokeweight=".05pt">
                <v:path arrowok="t"/>
              </v:shape>
              <v:shape id="_x0000_s35290" style="position:absolute;left:2589;top:5324;width:1;height:2" coordsize="1,2" path="m,2l,,,1,1,2e" filled="f" strokeweight=".05pt">
                <v:path arrowok="t"/>
              </v:shape>
              <v:shape id="_x0000_s35291" style="position:absolute;left:2590;top:5323;width:1;height:3" coordsize="1,3" path="m,3l,,,2,1,3e" filled="f" strokeweight=".05pt">
                <v:path arrowok="t"/>
              </v:shape>
              <v:shape id="_x0000_s35292" style="position:absolute;left:2591;top:5326;width:2;height:1" coordsize="2,0" path="m,l,,,,2,e" filled="f" strokeweight=".05pt">
                <v:path arrowok="t"/>
              </v:shape>
              <v:shape id="_x0000_s35293" style="position:absolute;left:2593;top:5325;width:1;height:1" coordsize="1,1" path="m,1l,,,1r1,e" filled="f" strokeweight=".05pt">
                <v:path arrowok="t"/>
              </v:shape>
              <v:shape id="_x0000_s35294" style="position:absolute;left:2594;top:5325;width:1;height:1" coordsize="1,1" path="m,1l,,,1r1,e" filled="f" strokeweight=".05pt">
                <v:path arrowok="t"/>
              </v:shape>
              <v:shape id="_x0000_s35295" style="position:absolute;left:2595;top:5325;width:1;height:1" coordsize="1,1" path="m,1l,,,1r1,e" filled="f" strokeweight=".05pt">
                <v:path arrowok="t"/>
              </v:shape>
              <v:shape id="_x0000_s35296" style="position:absolute;left:2596;top:5326;width:1;height:1" coordsize="1,0" path="m,l,,,,1,e" filled="f" strokeweight=".05pt">
                <v:path arrowok="t"/>
              </v:shape>
              <v:shape id="_x0000_s35297" style="position:absolute;left:2597;top:5325;width:2;height:1" coordsize="2,1" path="m,1l,,,1r2,e" filled="f" strokeweight=".05pt">
                <v:path arrowok="t"/>
              </v:shape>
              <v:shape id="_x0000_s35298" style="position:absolute;left:2599;top:5325;width:1;height:1" coordsize="1,1" path="m,1l,,,,1,1e" filled="f" strokeweight=".05pt">
                <v:path arrowok="t"/>
              </v:shape>
              <v:shape id="_x0000_s35299" style="position:absolute;left:2600;top:5325;width:1;height:1" coordsize="1,1" path="m,1l,,,1r1,e" filled="f" strokeweight=".05pt">
                <v:path arrowok="t"/>
              </v:shape>
              <v:shape id="_x0000_s35300" style="position:absolute;left:2601;top:5325;width:1;height:1" coordsize="1,1" path="m,1l,,,1r1,e" filled="f" strokeweight=".05pt">
                <v:path arrowok="t"/>
              </v:shape>
              <v:shape id="_x0000_s35301" style="position:absolute;left:2602;top:5326;width:1;height:1" coordsize="1,0" path="m,l,,,,1,e" filled="f" strokeweight=".05pt">
                <v:path arrowok="t"/>
              </v:shape>
              <v:shape id="_x0000_s35302" style="position:absolute;left:2603;top:5325;width:2;height:1" coordsize="2,1" path="m,1l,,,1r2,e" filled="f" strokeweight=".05pt">
                <v:path arrowok="t"/>
              </v:shape>
              <v:shape id="_x0000_s35303" style="position:absolute;left:2605;top:5326;width:1;height:1" coordsize="1,0" path="m,l,,,,1,e" filled="f" strokeweight=".05pt">
                <v:path arrowok="t"/>
              </v:shape>
              <v:shape id="_x0000_s35304" style="position:absolute;left:2606;top:5319;width:1;height:7" coordsize="1,7" path="m,7l,3r,l1,e" filled="f" strokeweight=".05pt">
                <v:path arrowok="t"/>
              </v:shape>
              <v:shape id="_x0000_s35305" style="position:absolute;left:2607;top:5314;width:1;height:12" coordsize="1,12" path="m,12l,,,12r1,e" filled="f" strokeweight=".05pt">
                <v:path arrowok="t"/>
              </v:shape>
              <v:shape id="_x0000_s35306" style="position:absolute;left:2608;top:5326;width:1;height:1" coordsize="1,0" path="m,l,,,,1,e" filled="f" strokeweight=".05pt">
                <v:path arrowok="t"/>
              </v:shape>
              <v:shape id="_x0000_s35307" style="position:absolute;left:2609;top:5326;width:2;height:1" coordsize="2,0" path="m,l,,,,2,e" filled="f" strokeweight=".05pt">
                <v:path arrowok="t"/>
              </v:shape>
              <v:shape id="_x0000_s35308" style="position:absolute;left:2611;top:5325;width:1;height:1" coordsize="1,1" path="m,1l,,,1,1,e" filled="f" strokeweight=".05pt">
                <v:path arrowok="t"/>
              </v:shape>
              <v:shape id="_x0000_s35309" style="position:absolute;left:2612;top:5325;width:1;height:1" coordsize="1,1" path="m,1l,,,1,1,e" filled="f" strokeweight=".05pt">
                <v:path arrowok="t"/>
              </v:shape>
              <v:shape id="_x0000_s35310" style="position:absolute;left:2613;top:5325;width:1;height:1" coordsize="1,1" path="m,1l,,,1r1,e" filled="f" strokeweight=".05pt">
                <v:path arrowok="t"/>
              </v:shape>
              <v:shape id="_x0000_s35311" style="position:absolute;left:2614;top:5325;width:1;height:1" coordsize="1,1" path="m,1l,,,1,1,e" filled="f" strokeweight=".05pt">
                <v:path arrowok="t"/>
              </v:shape>
              <v:shape id="_x0000_s35312" style="position:absolute;left:2615;top:5322;width:2;height:4" coordsize="2,4" path="m,4l,,,2,2,3e" filled="f" strokeweight=".05pt">
                <v:path arrowok="t"/>
              </v:shape>
              <v:shape id="_x0000_s35313" style="position:absolute;left:2617;top:5325;width:1;height:1" coordsize="1,1" path="m,1l,,,1r1,e" filled="f" strokeweight=".05pt">
                <v:path arrowok="t"/>
              </v:shape>
              <v:shape id="_x0000_s35314" style="position:absolute;left:2618;top:5325;width:1;height:1" coordsize="1,1" path="m,1l,,,,1,1e" filled="f" strokeweight=".05pt">
                <v:path arrowok="t"/>
              </v:shape>
              <v:shape id="_x0000_s35315" style="position:absolute;left:2619;top:5326;width:1;height:1" coordsize="1,0" path="m,l,,,,1,e" filled="f" strokeweight=".05pt">
                <v:path arrowok="t"/>
              </v:shape>
              <v:shape id="_x0000_s35316" style="position:absolute;left:2620;top:5326;width:1;height:1" coordsize="1,0" path="m,l,,,,1,e" filled="f" strokeweight=".05pt">
                <v:path arrowok="t"/>
              </v:shape>
              <v:shape id="_x0000_s35317" style="position:absolute;left:2621;top:5326;width:2;height:1" coordsize="2,0" path="m,l,,,,2,e" filled="f" strokeweight=".05pt">
                <v:path arrowok="t"/>
              </v:shape>
              <v:shape id="_x0000_s35318" style="position:absolute;left:2623;top:5325;width:1;height:1" coordsize="1,1" path="m,1r,l,1,1,e" filled="f" strokeweight=".05pt">
                <v:path arrowok="t"/>
              </v:shape>
              <v:shape id="_x0000_s35319" style="position:absolute;left:2624;top:5325;width:1;height:1" coordsize="1,1" path="m,1l,,,,1,1e" filled="f" strokeweight=".05pt">
                <v:path arrowok="t"/>
              </v:shape>
              <v:shape id="_x0000_s35320" style="position:absolute;left:2625;top:5324;width:1;height:2" coordsize="1,2" path="m,2l,,,2,1,1e" filled="f" strokeweight=".05pt">
                <v:path arrowok="t"/>
              </v:shape>
              <v:shape id="_x0000_s35321" style="position:absolute;left:2626;top:5325;width:1;height:1" coordsize="1,1" path="m,1l,,,1r1,e" filled="f" strokeweight=".05pt">
                <v:path arrowok="t"/>
              </v:shape>
              <v:shape id="_x0000_s35322" style="position:absolute;left:2627;top:5326;width:2;height:1" coordsize="2,0" path="m,l,,,,2,e" filled="f" strokeweight=".05pt">
                <v:path arrowok="t"/>
              </v:shape>
              <v:shape id="_x0000_s35323" style="position:absolute;left:2629;top:5325;width:1;height:1" coordsize="1,1" path="m,1l,,,,1,1e" filled="f" strokeweight=".05pt">
                <v:path arrowok="t"/>
              </v:shape>
            </v:group>
            <v:group id="_x0000_s35525" style="position:absolute;left:2630;top:2615;width:242;height:2712" coordorigin="2630,2615" coordsize="242,2712">
              <v:shape id="_x0000_s35325" style="position:absolute;left:2630;top:5325;width:1;height:1" coordsize="1,1" path="m,1l,,,1r1,e" filled="f" strokeweight=".05pt">
                <v:path arrowok="t"/>
              </v:shape>
              <v:shape id="_x0000_s35326" style="position:absolute;left:2631;top:5325;width:1;height:1" coordsize="1,1" path="m,1l,,,1r1,e" filled="f" strokeweight=".05pt">
                <v:path arrowok="t"/>
              </v:shape>
              <v:shape id="_x0000_s35327" style="position:absolute;left:2632;top:5326;width:1;height:1" coordsize="1,0" path="m,l,,,,1,e" filled="f" strokeweight=".05pt">
                <v:path arrowok="t"/>
              </v:shape>
              <v:shape id="_x0000_s35328" style="position:absolute;left:2633;top:5325;width:2;height:1" coordsize="2,1" path="m,1l,,,,2,1e" filled="f" strokeweight=".05pt">
                <v:path arrowok="t"/>
              </v:shape>
              <v:shape id="_x0000_s35329" style="position:absolute;left:2635;top:5325;width:1;height:1" coordsize="1,1" path="m,1l,,,,1,1e" filled="f" strokeweight=".05pt">
                <v:path arrowok="t"/>
              </v:shape>
              <v:shape id="_x0000_s35330" style="position:absolute;left:2636;top:5326;width:1;height:1" coordsize="1,0" path="m,l,,,,1,e" filled="f" strokeweight=".05pt">
                <v:path arrowok="t"/>
              </v:shape>
              <v:shape id="_x0000_s35331" style="position:absolute;left:2637;top:5325;width:1;height:1" coordsize="1,1" path="m,1l,,,1r1,e" filled="f" strokeweight=".05pt">
                <v:path arrowok="t"/>
              </v:shape>
              <v:shape id="_x0000_s35332" style="position:absolute;left:2638;top:5326;width:1;height:1" coordsize="1,0" path="m,l,,,,1,e" filled="f" strokeweight=".05pt">
                <v:path arrowok="t"/>
              </v:shape>
              <v:shape id="_x0000_s35333" style="position:absolute;left:2639;top:5325;width:2;height:1" coordsize="2,1" path="m,1l,,,1r2,e" filled="f" strokeweight=".05pt">
                <v:path arrowok="t"/>
              </v:shape>
              <v:shape id="_x0000_s35334" style="position:absolute;left:2641;top:5325;width:1;height:1" coordsize="1,1" path="m,1l,,,1r1,e" filled="f" strokeweight=".05pt">
                <v:path arrowok="t"/>
              </v:shape>
              <v:shape id="_x0000_s35335" style="position:absolute;left:2642;top:5325;width:1;height:1" coordsize="1,1" path="m,1l,,,1,1,e" filled="f" strokeweight=".05pt">
                <v:path arrowok="t"/>
              </v:shape>
              <v:shape id="_x0000_s35336" style="position:absolute;left:2643;top:5322;width:1;height:4" coordsize="1,4" path="m,4l,,,4,1,3e" filled="f" strokeweight=".05pt">
                <v:path arrowok="t"/>
              </v:shape>
              <v:shape id="_x0000_s35337" style="position:absolute;left:2644;top:5325;width:1;height:1" coordsize="1,1" path="m,1l,,,1r1,e" filled="f" strokeweight=".05pt">
                <v:path arrowok="t"/>
              </v:shape>
              <v:shape id="_x0000_s35338" style="position:absolute;left:2645;top:5325;width:2;height:1" coordsize="2,1" path="m,1l,,,1r2,e" filled="f" strokeweight=".05pt">
                <v:path arrowok="t"/>
              </v:shape>
              <v:shape id="_x0000_s35339" style="position:absolute;left:2647;top:5326;width:1;height:1" coordsize="1,0" path="m,l,,,,1,e" filled="f" strokeweight=".05pt">
                <v:path arrowok="t"/>
              </v:shape>
              <v:shape id="_x0000_s35340" style="position:absolute;left:2648;top:5325;width:1;height:1" coordsize="1,1" path="m,1l,,,1r1,e" filled="f" strokeweight=".05pt">
                <v:path arrowok="t"/>
              </v:shape>
              <v:shape id="_x0000_s35341" style="position:absolute;left:2649;top:5326;width:1;height:1" coordsize="1,0" path="m,l,,,,1,e" filled="f" strokeweight=".05pt">
                <v:path arrowok="t"/>
              </v:shape>
              <v:shape id="_x0000_s35342" style="position:absolute;left:2650;top:5326;width:1;height:1" coordsize="1,0" path="m,l,,,,1,e" filled="f" strokeweight=".05pt">
                <v:path arrowok="t"/>
              </v:shape>
              <v:shape id="_x0000_s35343" style="position:absolute;left:2651;top:5325;width:2;height:1" coordsize="2,1" path="m,1l,,,1,2,e" filled="f" strokeweight=".05pt">
                <v:path arrowok="t"/>
              </v:shape>
              <v:shape id="_x0000_s35344" style="position:absolute;left:2653;top:5325;width:1;height:1" coordsize="1,1" path="m,1l,,,1r1,e" filled="f" strokeweight=".05pt">
                <v:path arrowok="t"/>
              </v:shape>
              <v:shape id="_x0000_s35345" style="position:absolute;left:2654;top:5325;width:1;height:1" coordsize="1,1" path="m,1l,,,1r1,e" filled="f" strokeweight=".05pt">
                <v:path arrowok="t"/>
              </v:shape>
              <v:shape id="_x0000_s35346" style="position:absolute;left:2655;top:5325;width:1;height:1" coordsize="1,1" path="m,1l,,,1r1,e" filled="f" strokeweight=".05pt">
                <v:path arrowok="t"/>
              </v:shape>
              <v:shape id="_x0000_s35347" style="position:absolute;left:2656;top:5326;width:1;height:1" coordsize="1,0" path="m,l,,,,1,e" filled="f" strokeweight=".05pt">
                <v:path arrowok="t"/>
              </v:shape>
              <v:shape id="_x0000_s35348" style="position:absolute;left:2657;top:5325;width:1;height:1" coordsize="1,1" path="m,1l,,,1r1,e" filled="f" strokeweight=".05pt">
                <v:path arrowok="t"/>
              </v:shape>
              <v:shape id="_x0000_s35349" style="position:absolute;left:2658;top:5325;width:2;height:1" coordsize="2,1" path="m,1l,,,1r2,e" filled="f" strokeweight=".05pt">
                <v:path arrowok="t"/>
              </v:shape>
              <v:shape id="_x0000_s35350" style="position:absolute;left:2660;top:5326;width:1;height:1" coordsize="1,0" path="m,l,,,,1,e" filled="f" strokeweight=".05pt">
                <v:path arrowok="t"/>
              </v:shape>
              <v:shape id="_x0000_s35351" style="position:absolute;left:2661;top:5325;width:1;height:1" coordsize="1,1" path="m,1l,,,1r1,e" filled="f" strokeweight=".05pt">
                <v:path arrowok="t"/>
              </v:shape>
              <v:shape id="_x0000_s35352" style="position:absolute;left:2662;top:5324;width:1;height:2" coordsize="1,2" path="m,2l,,,2,1,1e" filled="f" strokeweight=".05pt">
                <v:path arrowok="t"/>
              </v:shape>
              <v:shape id="_x0000_s35353" style="position:absolute;left:2663;top:5325;width:1;height:1" coordsize="1,1" path="m,1l,,,1r1,e" filled="f" strokeweight=".05pt">
                <v:path arrowok="t"/>
              </v:shape>
              <v:shape id="_x0000_s35354" style="position:absolute;left:2664;top:5326;width:3;height:1" coordsize="3,0" path="m,l,,,,3,e" filled="f" strokeweight=".05pt">
                <v:path arrowok="t"/>
              </v:shape>
              <v:shape id="_x0000_s35355" style="position:absolute;left:2667;top:5325;width:1;height:1" coordsize="1,1" path="m,1r,l,1,1,e" filled="f" strokeweight=".05pt">
                <v:path arrowok="t"/>
              </v:shape>
              <v:shape id="_x0000_s35356" style="position:absolute;left:2668;top:5325;width:1;height:1" coordsize="1,1" path="m,1l,,,,1,1e" filled="f" strokeweight=".05pt">
                <v:path arrowok="t"/>
              </v:shape>
              <v:shape id="_x0000_s35357" style="position:absolute;left:2669;top:5325;width:1;height:1" coordsize="1,1" path="m,1l,,,,1,1e" filled="f" strokeweight=".05pt">
                <v:path arrowok="t"/>
              </v:shape>
              <v:shape id="_x0000_s35358" style="position:absolute;left:2670;top:5325;width:2;height:1" coordsize="2,1" path="m,1l,,,1,2,e" filled="f" strokeweight=".05pt">
                <v:path arrowok="t"/>
              </v:shape>
              <v:shape id="_x0000_s35359" style="position:absolute;left:2672;top:5325;width:1;height:1" coordsize="1,1" path="m,1l,,,1r1,e" filled="f" strokeweight=".05pt">
                <v:path arrowok="t"/>
              </v:shape>
              <v:shape id="_x0000_s35360" style="position:absolute;left:2673;top:5325;width:1;height:1" coordsize="1,1" path="m,1l,,,1r1,e" filled="f" strokeweight=".05pt">
                <v:path arrowok="t"/>
              </v:shape>
              <v:shape id="_x0000_s35361" style="position:absolute;left:2674;top:5326;width:1;height:1" coordsize="1,0" path="m,l,,,,1,e" filled="f" strokeweight=".05pt">
                <v:path arrowok="t"/>
              </v:shape>
              <v:shape id="_x0000_s35362" style="position:absolute;left:2675;top:5326;width:1;height:1" coordsize="1,0" path="m,l,,,,1,e" filled="f" strokeweight=".05pt">
                <v:path arrowok="t"/>
              </v:shape>
              <v:shape id="_x0000_s35363" style="position:absolute;left:2676;top:5326;width:2;height:1" coordsize="2,0" path="m,l,,,,2,e" filled="f" strokeweight=".05pt">
                <v:path arrowok="t"/>
              </v:shape>
              <v:shape id="_x0000_s35364" style="position:absolute;left:2678;top:5325;width:1;height:1" coordsize="1,1" path="m,1l,,,,1,e" filled="f" strokeweight=".05pt">
                <v:path arrowok="t"/>
              </v:shape>
              <v:shape id="_x0000_s35365" style="position:absolute;left:2679;top:5325;width:1;height:1" coordsize="1,1" path="m,1l,,,1r1,e" filled="f" strokeweight=".05pt">
                <v:path arrowok="t"/>
              </v:shape>
              <v:shape id="_x0000_s35366" style="position:absolute;left:2680;top:5325;width:1;height:1" coordsize="1,1" path="m,1l,,,,1,1e" filled="f" strokeweight=".05pt">
                <v:path arrowok="t"/>
              </v:shape>
              <v:shape id="_x0000_s35367" style="position:absolute;left:2681;top:5326;width:1;height:1" coordsize="1,0" path="m,l,,,,1,e" filled="f" strokeweight=".05pt">
                <v:path arrowok="t"/>
              </v:shape>
              <v:shape id="_x0000_s35368" style="position:absolute;left:2682;top:5325;width:2;height:1" coordsize="2,1" path="m,1l,,,1r2,e" filled="f" strokeweight=".05pt">
                <v:path arrowok="t"/>
              </v:shape>
              <v:shape id="_x0000_s35369" style="position:absolute;left:2684;top:5326;width:1;height:1" coordsize="1,0" path="m,l,,,,1,e" filled="f" strokeweight=".05pt">
                <v:path arrowok="t"/>
              </v:shape>
              <v:shape id="_x0000_s35370" style="position:absolute;left:2685;top:5326;width:1;height:1" coordsize="1,0" path="m,l,,,,1,e" filled="f" strokeweight=".05pt">
                <v:path arrowok="t"/>
              </v:shape>
              <v:shape id="_x0000_s35371" style="position:absolute;left:2686;top:5326;width:1;height:1" coordsize="1,0" path="m,l,,,,1,e" filled="f" strokeweight=".05pt">
                <v:path arrowok="t"/>
              </v:shape>
              <v:shape id="_x0000_s35372" style="position:absolute;left:2687;top:5325;width:1;height:1" coordsize="1,1" path="m,1r,l,1,1,e" filled="f" strokeweight=".05pt">
                <v:path arrowok="t"/>
              </v:shape>
              <v:shape id="_x0000_s35373" style="position:absolute;left:2688;top:5325;width:2;height:1" coordsize="2,1" path="m,1l,,,1r2,e" filled="f" strokeweight=".05pt">
                <v:path arrowok="t"/>
              </v:shape>
              <v:shape id="_x0000_s35374" style="position:absolute;left:2690;top:5326;width:1;height:1" coordsize="1,0" path="m,l,,,,1,e" filled="f" strokeweight=".05pt">
                <v:path arrowok="t"/>
              </v:shape>
              <v:shape id="_x0000_s35375" style="position:absolute;left:2691;top:5325;width:1;height:1" coordsize="1,1" path="m,1l,,,1r1,e" filled="f" strokeweight=".05pt">
                <v:path arrowok="t"/>
              </v:shape>
              <v:shape id="_x0000_s35376" style="position:absolute;left:2692;top:5325;width:2;height:1" coordsize="2,1" path="m,1l,,,1r2,e" filled="f" strokeweight=".05pt">
                <v:path arrowok="t"/>
              </v:shape>
              <v:shape id="_x0000_s35377" style="position:absolute;left:2694;top:5326;width:2;height:1" coordsize="2,0" path="m,l,,,,2,e" filled="f" strokeweight=".05pt">
                <v:path arrowok="t"/>
              </v:shape>
              <v:shape id="_x0000_s35378" style="position:absolute;left:2696;top:5326;width:1;height:1" coordsize="1,0" path="m,l,,,,1,e" filled="f" strokeweight=".05pt">
                <v:path arrowok="t"/>
              </v:shape>
              <v:shape id="_x0000_s35379" style="position:absolute;left:2697;top:5325;width:1;height:1" coordsize="1,1" path="m,1l,,,1r1,e" filled="f" strokeweight=".05pt">
                <v:path arrowok="t"/>
              </v:shape>
              <v:shape id="_x0000_s35380" style="position:absolute;left:2698;top:5326;width:1;height:1" coordsize="1,0" path="m,l,,,,1,e" filled="f" strokeweight=".05pt">
                <v:path arrowok="t"/>
              </v:shape>
              <v:shape id="_x0000_s35381" style="position:absolute;left:2699;top:5325;width:1;height:1" coordsize="1,1" path="m,1l,,,1r1,e" filled="f" strokeweight=".05pt">
                <v:path arrowok="t"/>
              </v:shape>
              <v:shape id="_x0000_s35382" style="position:absolute;left:2700;top:5326;width:2;height:1" coordsize="2,0" path="m,l,,,,2,e" filled="f" strokeweight=".05pt">
                <v:path arrowok="t"/>
              </v:shape>
              <v:shape id="_x0000_s35383" style="position:absolute;left:2702;top:5326;width:1;height:1" coordsize="1,0" path="m,l,,,,1,e" filled="f" strokeweight=".05pt">
                <v:path arrowok="t"/>
              </v:shape>
              <v:shape id="_x0000_s35384" style="position:absolute;left:2703;top:5326;width:1;height:1" coordsize="1,0" path="m,l,,,,1,e" filled="f" strokeweight=".05pt">
                <v:path arrowok="t"/>
              </v:shape>
              <v:shape id="_x0000_s35385" style="position:absolute;left:2704;top:5325;width:1;height:1" coordsize="1,1" path="m,1r,l,1,1,e" filled="f" strokeweight=".05pt">
                <v:path arrowok="t"/>
              </v:shape>
              <v:shape id="_x0000_s35386" style="position:absolute;left:2705;top:5323;width:1;height:3" coordsize="1,3" path="m,3l,,,1r1,e" filled="f" strokeweight=".05pt">
                <v:path arrowok="t"/>
              </v:shape>
              <v:shape id="_x0000_s35387" style="position:absolute;left:2706;top:5324;width:2;height:2" coordsize="2,2" path="m,2l,,,1,2,2e" filled="f" strokeweight=".05pt">
                <v:path arrowok="t"/>
              </v:shape>
              <v:shape id="_x0000_s35388" style="position:absolute;left:2708;top:5325;width:1;height:1" coordsize="1,1" path="m,1l,,,1r1,e" filled="f" strokeweight=".05pt">
                <v:path arrowok="t"/>
              </v:shape>
              <v:shape id="_x0000_s35389" style="position:absolute;left:2709;top:5325;width:1;height:1" coordsize="1,1" path="m,1l,,,1r1,e" filled="f" strokeweight=".05pt">
                <v:path arrowok="t"/>
              </v:shape>
              <v:shape id="_x0000_s35390" style="position:absolute;left:2710;top:5325;width:1;height:1" coordsize="1,1" path="m,1l,,,1r1,e" filled="f" strokeweight=".05pt">
                <v:path arrowok="t"/>
              </v:shape>
              <v:shape id="_x0000_s35391" style="position:absolute;left:2711;top:5326;width:1;height:1" coordsize="1,0" path="m,l,,,,1,e" filled="f" strokeweight=".05pt">
                <v:path arrowok="t"/>
              </v:shape>
              <v:shape id="_x0000_s35392" style="position:absolute;left:2712;top:5326;width:2;height:1" coordsize="2,0" path="m,l,,,,2,e" filled="f" strokeweight=".05pt">
                <v:path arrowok="t"/>
              </v:shape>
              <v:shape id="_x0000_s35393" style="position:absolute;left:2714;top:5326;width:1;height:1" coordsize="1,0" path="m,l,,,,1,e" filled="f" strokeweight=".05pt">
                <v:path arrowok="t"/>
              </v:shape>
              <v:shape id="_x0000_s35394" style="position:absolute;left:2715;top:5325;width:1;height:1" coordsize="1,1" path="m,1l,,,1r1,e" filled="f" strokeweight=".05pt">
                <v:path arrowok="t"/>
              </v:shape>
              <v:shape id="_x0000_s35395" style="position:absolute;left:2716;top:5325;width:1;height:1" coordsize="1,1" path="m,1l,,,1,1,e" filled="f" strokeweight=".05pt">
                <v:path arrowok="t"/>
              </v:shape>
              <v:shape id="_x0000_s35396" style="position:absolute;left:2717;top:5325;width:1;height:1" coordsize="1,1" path="m,1l,,,1r1,e" filled="f" strokeweight=".05pt">
                <v:path arrowok="t"/>
              </v:shape>
              <v:shape id="_x0000_s35397" style="position:absolute;left:2718;top:5326;width:2;height:1" coordsize="2,0" path="m,l,,,,2,e" filled="f" strokeweight=".05pt">
                <v:path arrowok="t"/>
              </v:shape>
              <v:shape id="_x0000_s35398" style="position:absolute;left:2720;top:5326;width:1;height:1" coordsize="1,0" path="m,l,,,,1,e" filled="f" strokeweight=".05pt">
                <v:path arrowok="t"/>
              </v:shape>
              <v:shape id="_x0000_s35399" style="position:absolute;left:2721;top:5325;width:1;height:1" coordsize="1,1" path="m,1l,,,,1,1e" filled="f" strokeweight=".05pt">
                <v:path arrowok="t"/>
              </v:shape>
              <v:shape id="_x0000_s35400" style="position:absolute;left:2722;top:5326;width:1;height:1" coordsize="1,0" path="m,l,,,,1,e" filled="f" strokeweight=".05pt">
                <v:path arrowok="t"/>
              </v:shape>
              <v:shape id="_x0000_s35401" style="position:absolute;left:2723;top:5325;width:1;height:1" coordsize="1,1" path="m,1l,,,1r1,e" filled="f" strokeweight=".05pt">
                <v:path arrowok="t"/>
              </v:shape>
              <v:shape id="_x0000_s35402" style="position:absolute;left:2724;top:5325;width:2;height:1" coordsize="2,1" path="m,1l,,,1r2,e" filled="f" strokeweight=".05pt">
                <v:path arrowok="t"/>
              </v:shape>
              <v:shape id="_x0000_s35403" style="position:absolute;left:2726;top:5326;width:1;height:1" coordsize="1,0" path="m,l,,,,1,e" filled="f" strokeweight=".05pt">
                <v:path arrowok="t"/>
              </v:shape>
              <v:shape id="_x0000_s35404" style="position:absolute;left:2727;top:5326;width:1;height:1" coordsize="1,0" path="m,l,,,,1,e" filled="f" strokeweight=".05pt">
                <v:path arrowok="t"/>
              </v:shape>
              <v:shape id="_x0000_s35405" style="position:absolute;left:2728;top:5325;width:1;height:1" coordsize="1,1" path="m,1l,,,1r1,e" filled="f" strokeweight=".05pt">
                <v:path arrowok="t"/>
              </v:shape>
              <v:shape id="_x0000_s35406" style="position:absolute;left:2729;top:5326;width:1;height:1" coordsize="1,0" path="m,l,,,,1,e" filled="f" strokeweight=".05pt">
                <v:path arrowok="t"/>
              </v:shape>
              <v:shape id="_x0000_s35407" style="position:absolute;left:2730;top:5326;width:2;height:1" coordsize="2,0" path="m,l,,,,2,e" filled="f" strokeweight=".05pt">
                <v:path arrowok="t"/>
              </v:shape>
              <v:shape id="_x0000_s35408" style="position:absolute;left:2732;top:5326;width:1;height:1" coordsize="1,0" path="m,l,,,,1,e" filled="f" strokeweight=".05pt">
                <v:path arrowok="t"/>
              </v:shape>
              <v:shape id="_x0000_s35409" style="position:absolute;left:2733;top:5325;width:1;height:1" coordsize="1,1" path="m,1l,,,1r1,e" filled="f" strokeweight=".05pt">
                <v:path arrowok="t"/>
              </v:shape>
              <v:shape id="_x0000_s35410" style="position:absolute;left:2734;top:5325;width:1;height:1" coordsize="1,1" path="m,1l,,,1,1,e" filled="f" strokeweight=".05pt">
                <v:path arrowok="t"/>
              </v:shape>
              <v:shape id="_x0000_s35411" style="position:absolute;left:2735;top:5325;width:1;height:1" coordsize="1,1" path="m,1l,,,1r1,e" filled="f" strokeweight=".05pt">
                <v:path arrowok="t"/>
              </v:shape>
              <v:shape id="_x0000_s35412" style="position:absolute;left:2736;top:5326;width:2;height:1" coordsize="2,0" path="m,l,,,,2,e" filled="f" strokeweight=".05pt">
                <v:path arrowok="t"/>
              </v:shape>
              <v:shape id="_x0000_s35413" style="position:absolute;left:2738;top:5326;width:1;height:1" coordsize="1,0" path="m,l,,,,1,e" filled="f" strokeweight=".05pt">
                <v:path arrowok="t"/>
              </v:shape>
              <v:shape id="_x0000_s35414" style="position:absolute;left:2739;top:5325;width:1;height:1" coordsize="1,1" path="m,1l,,,1r1,e" filled="f" strokeweight=".05pt">
                <v:path arrowok="t"/>
              </v:shape>
              <v:shape id="_x0000_s35415" style="position:absolute;left:2740;top:5325;width:1;height:1" coordsize="1,1" path="m,1l,,,,1,1e" filled="f" strokeweight=".05pt">
                <v:path arrowok="t"/>
              </v:shape>
              <v:shape id="_x0000_s35416" style="position:absolute;left:2741;top:5326;width:1;height:1" coordsize="1,0" path="m,l,,,,1,e" filled="f" strokeweight=".05pt">
                <v:path arrowok="t"/>
              </v:shape>
              <v:shape id="_x0000_s35417" style="position:absolute;left:2742;top:5325;width:2;height:1" coordsize="2,1" path="m,1l,,,1r2,e" filled="f" strokeweight=".05pt">
                <v:path arrowok="t"/>
              </v:shape>
              <v:shape id="_x0000_s35418" style="position:absolute;left:2744;top:5325;width:1;height:1" coordsize="1,1" path="m,1l,,,1r1,e" filled="f" strokeweight=".05pt">
                <v:path arrowok="t"/>
              </v:shape>
              <v:shape id="_x0000_s35419" style="position:absolute;left:2745;top:5326;width:1;height:1" coordsize="1,0" path="m,l,,,,1,e" filled="f" strokeweight=".05pt">
                <v:path arrowok="t"/>
              </v:shape>
              <v:shape id="_x0000_s35420" style="position:absolute;left:2746;top:5325;width:1;height:1" coordsize="1,1" path="m,1r,l,1,1,e" filled="f" strokeweight=".05pt">
                <v:path arrowok="t"/>
              </v:shape>
              <v:shape id="_x0000_s35421" style="position:absolute;left:2747;top:5325;width:1;height:1" coordsize="1,1" path="m,1l,,,1r1,e" filled="f" strokeweight=".05pt">
                <v:path arrowok="t"/>
              </v:shape>
              <v:shape id="_x0000_s35422" style="position:absolute;left:2748;top:5325;width:2;height:1" coordsize="2,1" path="m,1l,,,1r2,e" filled="f" strokeweight=".05pt">
                <v:path arrowok="t"/>
              </v:shape>
              <v:shape id="_x0000_s35423" style="position:absolute;left:2750;top:5326;width:1;height:1" coordsize="1,0" path="m,l,,,,1,e" filled="f" strokeweight=".05pt">
                <v:path arrowok="t"/>
              </v:shape>
              <v:shape id="_x0000_s35424" style="position:absolute;left:2751;top:5325;width:1;height:1" coordsize="1,1" path="m,1l,,,,1,e" filled="f" strokeweight=".05pt">
                <v:path arrowok="t"/>
              </v:shape>
              <v:shape id="_x0000_s35425" style="position:absolute;left:2752;top:5324;width:1;height:2" coordsize="1,2" path="m,2l,,,2,1,1e" filled="f" strokeweight=".05pt">
                <v:path arrowok="t"/>
              </v:shape>
              <v:shape id="_x0000_s35426" style="position:absolute;left:2753;top:5325;width:1;height:1" coordsize="1,1" path="m,1l,,,1r1,e" filled="f" strokeweight=".05pt">
                <v:path arrowok="t"/>
              </v:shape>
              <v:shape id="_x0000_s35427" style="position:absolute;left:2754;top:5326;width:2;height:1" coordsize="2,0" path="m,l,,,,2,e" filled="f" strokeweight=".05pt">
                <v:path arrowok="t"/>
              </v:shape>
              <v:shape id="_x0000_s35428" style="position:absolute;left:2756;top:5326;width:1;height:1" coordsize="1,0" path="m,l,,,,1,e" filled="f" strokeweight=".05pt">
                <v:path arrowok="t"/>
              </v:shape>
              <v:shape id="_x0000_s35429" style="position:absolute;left:2757;top:5326;width:1;height:1" coordsize="1,0" path="m,l,,,,1,e" filled="f" strokeweight=".05pt">
                <v:path arrowok="t"/>
              </v:shape>
              <v:shape id="_x0000_s35430" style="position:absolute;left:2758;top:5326;width:1;height:1" coordsize="1,0" path="m,l,,,,1,e" filled="f" strokeweight=".05pt">
                <v:path arrowok="t"/>
              </v:shape>
              <v:shape id="_x0000_s35431" style="position:absolute;left:2759;top:5325;width:1;height:1" coordsize="1,1" path="m,1l,,,1r1,e" filled="f" strokeweight=".05pt">
                <v:path arrowok="t"/>
              </v:shape>
              <v:shape id="_x0000_s35432" style="position:absolute;left:2760;top:5325;width:2;height:1" coordsize="2,1" path="m,1l,,,,2,e" filled="f" strokeweight=".05pt">
                <v:path arrowok="t"/>
              </v:shape>
              <v:shape id="_x0000_s35433" style="position:absolute;left:2762;top:5325;width:1;height:1" coordsize="1,1" path="m,1l,,,1r1,e" filled="f" strokeweight=".05pt">
                <v:path arrowok="t"/>
              </v:shape>
              <v:shape id="_x0000_s35434" style="position:absolute;left:2763;top:5326;width:1;height:1" coordsize="1,0" path="m,l,,,,1,e" filled="f" strokeweight=".05pt">
                <v:path arrowok="t"/>
              </v:shape>
              <v:shape id="_x0000_s35435" style="position:absolute;left:2764;top:5325;width:1;height:1" coordsize="1,1" path="m,1l,,,1r1,e" filled="f" strokeweight=".05pt">
                <v:path arrowok="t"/>
              </v:shape>
              <v:shape id="_x0000_s35436" style="position:absolute;left:2765;top:5326;width:1;height:1" coordsize="1,0" path="m,l,,,,1,e" filled="f" strokeweight=".05pt">
                <v:path arrowok="t"/>
              </v:shape>
              <v:shape id="_x0000_s35437" style="position:absolute;left:2766;top:5326;width:2;height:1" coordsize="2,0" path="m,l,,,,2,e" filled="f" strokeweight=".05pt">
                <v:path arrowok="t"/>
              </v:shape>
              <v:shape id="_x0000_s35438" style="position:absolute;left:2768;top:5325;width:1;height:1" coordsize="1,1" path="m,1l,,,1r1,e" filled="f" strokeweight=".05pt">
                <v:path arrowok="t"/>
              </v:shape>
              <v:shape id="_x0000_s35439" style="position:absolute;left:2769;top:5325;width:1;height:1" coordsize="1,1" path="m,1l,,,1r1,e" filled="f" strokeweight=".05pt">
                <v:path arrowok="t"/>
              </v:shape>
              <v:shape id="_x0000_s35440" style="position:absolute;left:2770;top:5325;width:1;height:1" coordsize="1,1" path="m,1l,,,1r1,e" filled="f" strokeweight=".05pt">
                <v:path arrowok="t"/>
              </v:shape>
              <v:shape id="_x0000_s35441" style="position:absolute;left:2771;top:5325;width:1;height:1" coordsize="1,1" path="m,1l,,,1r1,e" filled="f" strokeweight=".05pt">
                <v:path arrowok="t"/>
              </v:shape>
              <v:shape id="_x0000_s35442" style="position:absolute;left:2772;top:5326;width:2;height:1" coordsize="2,0" path="m,l,,,,2,e" filled="f" strokeweight=".05pt">
                <v:path arrowok="t"/>
              </v:shape>
              <v:shape id="_x0000_s35443" style="position:absolute;left:2774;top:5326;width:1;height:1" coordsize="1,0" path="m,l,,,,1,e" filled="f" strokeweight=".05pt">
                <v:path arrowok="t"/>
              </v:shape>
              <v:shape id="_x0000_s35444" style="position:absolute;left:2775;top:5326;width:1;height:1" coordsize="1,0" path="m,l,,,,1,e" filled="f" strokeweight=".05pt">
                <v:path arrowok="t"/>
              </v:shape>
              <v:shape id="_x0000_s35445" style="position:absolute;left:2776;top:5326;width:1;height:1" coordsize="1,0" path="m,l,,,,1,e" filled="f" strokeweight=".05pt">
                <v:path arrowok="t"/>
              </v:shape>
              <v:shape id="_x0000_s35446" style="position:absolute;left:2777;top:5326;width:1;height:1" coordsize="1,0" path="m,l,,,,1,e" filled="f" strokeweight=".05pt">
                <v:path arrowok="t"/>
              </v:shape>
              <v:shape id="_x0000_s35447" style="position:absolute;left:2778;top:5325;width:2;height:1" coordsize="2,1" path="m,1l,,,1r2,e" filled="f" strokeweight=".05pt">
                <v:path arrowok="t"/>
              </v:shape>
              <v:shape id="_x0000_s35448" style="position:absolute;left:2780;top:5325;width:1;height:1" coordsize="1,1" path="m,1r,l,1,1,e" filled="f" strokeweight=".05pt">
                <v:path arrowok="t"/>
              </v:shape>
              <v:shape id="_x0000_s35449" style="position:absolute;left:2781;top:5325;width:1;height:1" coordsize="1,1" path="m,1l,,,1r1,e" filled="f" strokeweight=".05pt">
                <v:path arrowok="t"/>
              </v:shape>
              <v:shape id="_x0000_s35450" style="position:absolute;left:2782;top:5326;width:1;height:1" coordsize="1,0" path="m,l,,,,1,e" filled="f" strokeweight=".05pt">
                <v:path arrowok="t"/>
              </v:shape>
              <v:shape id="_x0000_s35451" style="position:absolute;left:2783;top:5326;width:1;height:1" coordsize="1,0" path="m,l,,,,1,e" filled="f" strokeweight=".05pt">
                <v:path arrowok="t"/>
              </v:shape>
              <v:shape id="_x0000_s35452" style="position:absolute;left:2784;top:5326;width:2;height:1" coordsize="2,0" path="m,l,,,,2,e" filled="f" strokeweight=".05pt">
                <v:path arrowok="t"/>
              </v:shape>
              <v:shape id="_x0000_s35453" style="position:absolute;left:2786;top:5325;width:1;height:1" coordsize="1,1" path="m,1l,,,1r1,e" filled="f" strokeweight=".05pt">
                <v:path arrowok="t"/>
              </v:shape>
              <v:shape id="_x0000_s35454" style="position:absolute;left:2787;top:5325;width:1;height:1" coordsize="1,1" path="m,1l,,,,1,e" filled="f" strokeweight=".05pt">
                <v:path arrowok="t"/>
              </v:shape>
              <v:shape id="_x0000_s35455" style="position:absolute;left:2788;top:5325;width:1;height:1" coordsize="1,1" path="m,1l,,,1r1,e" filled="f" strokeweight=".05pt">
                <v:path arrowok="t"/>
              </v:shape>
              <v:shape id="_x0000_s35456" style="position:absolute;left:2789;top:5325;width:1;height:1" coordsize="1,1" path="m,1l,,,1r1,e" filled="f" strokeweight=".05pt">
                <v:path arrowok="t"/>
              </v:shape>
              <v:shape id="_x0000_s35457" style="position:absolute;left:2790;top:5325;width:2;height:1" coordsize="2,1" path="m,1l,,,1r2,e" filled="f" strokeweight=".05pt">
                <v:path arrowok="t"/>
              </v:shape>
              <v:shape id="_x0000_s35458" style="position:absolute;left:2792;top:5326;width:1;height:1" coordsize="1,0" path="m,l,,,,1,e" filled="f" strokeweight=".05pt">
                <v:path arrowok="t"/>
              </v:shape>
              <v:shape id="_x0000_s35459" style="position:absolute;left:2793;top:5326;width:1;height:1" coordsize="1,0" path="m,l,,,,1,e" filled="f" strokeweight=".05pt">
                <v:path arrowok="t"/>
              </v:shape>
              <v:shape id="_x0000_s35460" style="position:absolute;left:2794;top:5326;width:1;height:1" coordsize="1,0" path="m,l,,,,1,e" filled="f" strokeweight=".05pt">
                <v:path arrowok="t"/>
              </v:shape>
              <v:shape id="_x0000_s35461" style="position:absolute;left:2795;top:5325;width:1;height:1" coordsize="1,1" path="m,1l,,,,1,e" filled="f" strokeweight=".05pt">
                <v:path arrowok="t"/>
              </v:shape>
              <v:shape id="_x0000_s35462" style="position:absolute;left:2796;top:5325;width:2;height:1" coordsize="2,1" path="m,1l,,,,2,1e" filled="f" strokeweight=".05pt">
                <v:path arrowok="t"/>
              </v:shape>
              <v:shape id="_x0000_s35463" style="position:absolute;left:2798;top:5325;width:1;height:1" coordsize="1,1" path="m,1l,,,,1,1e" filled="f" strokeweight=".05pt">
                <v:path arrowok="t"/>
              </v:shape>
              <v:shape id="_x0000_s35464" style="position:absolute;left:2799;top:5325;width:1;height:1" coordsize="1,1" path="m,1l,,,1r1,e" filled="f" strokeweight=".05pt">
                <v:path arrowok="t"/>
              </v:shape>
              <v:shape id="_x0000_s35465" style="position:absolute;left:2800;top:5326;width:1;height:1" coordsize="1,0" path="m,l,,,,1,e" filled="f" strokeweight=".05pt">
                <v:path arrowok="t"/>
              </v:shape>
              <v:shape id="_x0000_s35466" style="position:absolute;left:2801;top:5326;width:1;height:1" coordsize="1,0" path="m,l,,,,1,e" filled="f" strokeweight=".05pt">
                <v:path arrowok="t"/>
              </v:shape>
              <v:shape id="_x0000_s35467" style="position:absolute;left:2802;top:5325;width:2;height:1" coordsize="2,1" path="m,1l,,,1r2,e" filled="f" strokeweight=".05pt">
                <v:path arrowok="t"/>
              </v:shape>
              <v:shape id="_x0000_s35468" style="position:absolute;left:2804;top:5326;width:1;height:1" coordsize="1,0" path="m,l,,,,1,e" filled="f" strokeweight=".05pt">
                <v:path arrowok="t"/>
              </v:shape>
              <v:shape id="_x0000_s35469" style="position:absolute;left:2805;top:5325;width:1;height:1" coordsize="1,1" path="m,1l,,,,1,e" filled="f" strokeweight=".05pt">
                <v:path arrowok="t"/>
              </v:shape>
              <v:shape id="_x0000_s35470" style="position:absolute;left:2806;top:5325;width:1;height:1" coordsize="1,1" path="m,1l,,,1r1,e" filled="f" strokeweight=".05pt">
                <v:path arrowok="t"/>
              </v:shape>
              <v:shape id="_x0000_s35471" style="position:absolute;left:2807;top:5325;width:1;height:1" coordsize="1,1" path="m,1l,,,1r1,e" filled="f" strokeweight=".05pt">
                <v:path arrowok="t"/>
              </v:shape>
              <v:shape id="_x0000_s35472" style="position:absolute;left:2808;top:5325;width:2;height:1" coordsize="2,1" path="m,1l,,,1r2,e" filled="f" strokeweight=".05pt">
                <v:path arrowok="t"/>
              </v:shape>
              <v:shape id="_x0000_s35473" style="position:absolute;left:2810;top:5326;width:1;height:1" coordsize="1,0" path="m,l,,,,1,e" filled="f" strokeweight=".05pt">
                <v:path arrowok="t"/>
              </v:shape>
              <v:shape id="_x0000_s35474" style="position:absolute;left:2811;top:5325;width:1;height:1" coordsize="1,1" path="m,1l,,,1r1,e" filled="f" strokeweight=".05pt">
                <v:path arrowok="t"/>
              </v:shape>
              <v:shape id="_x0000_s35475" style="position:absolute;left:2812;top:5325;width:1;height:1" coordsize="1,1" path="m,1l,,,1r1,e" filled="f" strokeweight=".05pt">
                <v:path arrowok="t"/>
              </v:shape>
              <v:shape id="_x0000_s35476" style="position:absolute;left:2813;top:5325;width:1;height:1" coordsize="1,1" path="m,1l,,,,1,e" filled="f" strokeweight=".05pt">
                <v:path arrowok="t"/>
              </v:shape>
              <v:shape id="_x0000_s35477" style="position:absolute;left:2814;top:5324;width:2;height:2" coordsize="2,2" path="m,2l,,,1r2,e" filled="f" strokeweight=".05pt">
                <v:path arrowok="t"/>
              </v:shape>
              <v:shape id="_x0000_s35478" style="position:absolute;left:2816;top:5325;width:1;height:1" coordsize="1,1" path="m,1l,,,,1,e" filled="f" strokeweight=".05pt">
                <v:path arrowok="t"/>
              </v:shape>
              <v:shape id="_x0000_s35479" style="position:absolute;left:2817;top:5325;width:1;height:1" coordsize="1,1" path="m,1l,,,,1,1e" filled="f" strokeweight=".05pt">
                <v:path arrowok="t"/>
              </v:shape>
              <v:shape id="_x0000_s35480" style="position:absolute;left:2818;top:5325;width:1;height:1" coordsize="1,1" path="m,1l,,,,1,e" filled="f" strokeweight=".05pt">
                <v:path arrowok="t"/>
              </v:shape>
              <v:shape id="_x0000_s35481" style="position:absolute;left:2819;top:5325;width:1;height:1" coordsize="1,1" path="m,1l,,,1,1,e" filled="f" strokeweight=".05pt">
                <v:path arrowok="t"/>
              </v:shape>
              <v:shape id="_x0000_s35482" style="position:absolute;left:2820;top:5325;width:2;height:1" coordsize="2,1" path="m,1l,,,,2,1e" filled="f" strokeweight=".05pt">
                <v:path arrowok="t"/>
              </v:shape>
              <v:shape id="_x0000_s35483" style="position:absolute;left:2822;top:5325;width:1;height:1" coordsize="1,1" path="m,1l,,,,1,e" filled="f" strokeweight=".05pt">
                <v:path arrowok="t"/>
              </v:shape>
              <v:shape id="_x0000_s35484" style="position:absolute;left:2823;top:5324;width:1;height:2" coordsize="1,2" path="m,2l,,,1r1,e" filled="f" strokeweight=".05pt">
                <v:path arrowok="t"/>
              </v:shape>
              <v:shape id="_x0000_s35485" style="position:absolute;left:2824;top:5324;width:1;height:1" coordsize="1,1" path="m,1l,,,1r1,e" filled="f" strokeweight=".05pt">
                <v:path arrowok="t"/>
              </v:shape>
              <v:shape id="_x0000_s35486" style="position:absolute;left:2825;top:5323;width:1;height:2" coordsize="1,2" path="m,2l,,,1,1,2e" filled="f" strokeweight=".05pt">
                <v:path arrowok="t"/>
              </v:shape>
              <v:shape id="_x0000_s35487" style="position:absolute;left:2826;top:5324;width:1;height:2" coordsize="1,2" path="m,2l,,,,1,1e" filled="f" strokeweight=".05pt">
                <v:path arrowok="t"/>
              </v:shape>
              <v:shape id="_x0000_s35488" style="position:absolute;left:2827;top:5324;width:2;height:1" coordsize="2,1" path="m,1l,,,1r2,e" filled="f" strokeweight=".05pt">
                <v:path arrowok="t"/>
              </v:shape>
              <v:shape id="_x0000_s35489" style="position:absolute;left:2829;top:5323;width:1;height:3" coordsize="1,3" path="m,3l,,,,1,1e" filled="f" strokeweight=".05pt">
                <v:path arrowok="t"/>
              </v:shape>
              <v:shape id="_x0000_s35490" style="position:absolute;left:2830;top:5324;width:1;height:1" coordsize="1,1" path="m,1l,,,,1,e" filled="f" strokeweight=".05pt">
                <v:path arrowok="t"/>
              </v:shape>
              <v:shape id="_x0000_s35491" style="position:absolute;left:2831;top:5324;width:1;height:1" coordsize="1,1" path="m,1l,,,,1,e" filled="f" strokeweight=".05pt">
                <v:path arrowok="t"/>
              </v:shape>
              <v:shape id="_x0000_s35492" style="position:absolute;left:2832;top:5323;width:1;height:2" coordsize="1,2" path="m,2l,,,,1,1e" filled="f" strokeweight=".05pt">
                <v:path arrowok="t"/>
              </v:shape>
              <v:shape id="_x0000_s35493" style="position:absolute;left:2833;top:5323;width:2;height:3" coordsize="2,3" path="m,3l,,,1r2,e" filled="f" strokeweight=".05pt">
                <v:path arrowok="t"/>
              </v:shape>
              <v:shape id="_x0000_s35494" style="position:absolute;left:2835;top:5323;width:1;height:3" coordsize="1,3" path="m,3l,,,,1,e" filled="f" strokeweight=".05pt">
                <v:path arrowok="t"/>
              </v:shape>
              <v:shape id="_x0000_s35495" style="position:absolute;left:2836;top:5323;width:1;height:2" coordsize="1,2" path="m,2l,,,,1,1e" filled="f" strokeweight=".05pt">
                <v:path arrowok="t"/>
              </v:shape>
              <v:shape id="_x0000_s35496" style="position:absolute;left:2837;top:5322;width:1;height:3" coordsize="1,3" path="m,3l,,,2r1,e" filled="f" strokeweight=".05pt">
                <v:path arrowok="t"/>
              </v:shape>
              <v:shape id="_x0000_s35497" style="position:absolute;left:2838;top:5322;width:1;height:3" coordsize="1,3" path="m,3l,,,2r1,e" filled="f" strokeweight=".05pt">
                <v:path arrowok="t"/>
              </v:shape>
              <v:shape id="_x0000_s35498" style="position:absolute;left:2839;top:5322;width:2;height:2" coordsize="2,2" path="m,2l,,,2,2,1e" filled="f" strokeweight=".05pt">
                <v:path arrowok="t"/>
              </v:shape>
              <v:shape id="_x0000_s35499" style="position:absolute;left:2841;top:5322;width:1;height:3" coordsize="1,3" path="m,3l,,,1,1,e" filled="f" strokeweight=".05pt">
                <v:path arrowok="t"/>
              </v:shape>
              <v:shape id="_x0000_s35500" style="position:absolute;left:2842;top:5320;width:1;height:4" coordsize="1,4" path="m,4l,,,,1,4e" filled="f" strokeweight=".05pt">
                <v:path arrowok="t"/>
              </v:shape>
              <v:shape id="_x0000_s35501" style="position:absolute;left:2843;top:5320;width:1;height:4" coordsize="1,4" path="m,4l,,,,1,3e" filled="f" strokeweight=".05pt">
                <v:path arrowok="t"/>
              </v:shape>
              <v:shape id="_x0000_s35502" style="position:absolute;left:2844;top:5320;width:1;height:4" coordsize="1,4" path="m,4l,,,2r1,e" filled="f" strokeweight=".05pt">
                <v:path arrowok="t"/>
              </v:shape>
              <v:shape id="_x0000_s35503" style="position:absolute;left:2845;top:5320;width:2;height:4" coordsize="2,4" path="m,4l,,,3r2,e" filled="f" strokeweight=".05pt">
                <v:path arrowok="t"/>
              </v:shape>
              <v:shape id="_x0000_s35504" style="position:absolute;left:2847;top:5320;width:1;height:5" coordsize="1,5" path="m,5l,,,4,1,3e" filled="f" strokeweight=".05pt">
                <v:path arrowok="t"/>
              </v:shape>
              <v:shape id="_x0000_s35505" style="position:absolute;left:2848;top:5318;width:1;height:7" coordsize="1,7" path="m,7l,,,,1,5e" filled="f" strokeweight=".05pt">
                <v:path arrowok="t"/>
              </v:shape>
              <v:shape id="_x0000_s35506" style="position:absolute;left:2849;top:5320;width:1;height:4" coordsize="1,4" path="m,4l,,,2,1,4e" filled="f" strokeweight=".05pt">
                <v:path arrowok="t"/>
              </v:shape>
              <v:shape id="_x0000_s35507" style="position:absolute;left:2850;top:5318;width:1;height:6" coordsize="1,6" path="m,6l,,,2r1,e" filled="f" strokeweight=".05pt">
                <v:path arrowok="t"/>
              </v:shape>
              <v:shape id="_x0000_s35508" style="position:absolute;left:2851;top:5319;width:2;height:4" coordsize="2,4" path="m,4l,,,4r2,e" filled="f" strokeweight=".05pt">
                <v:path arrowok="t"/>
              </v:shape>
              <v:shape id="_x0000_s35509" style="position:absolute;left:2853;top:5318;width:1;height:5" coordsize="1,5" path="m,5l,,,2,1,4e" filled="f" strokeweight=".05pt">
                <v:path arrowok="t"/>
              </v:shape>
              <v:shape id="_x0000_s35510" style="position:absolute;left:2854;top:5318;width:1;height:5" coordsize="1,5" path="m,5l,,,4,1,2e" filled="f" strokeweight=".05pt">
                <v:path arrowok="t"/>
              </v:shape>
              <v:shape id="_x0000_s35511" style="position:absolute;left:2855;top:5320;width:1;height:3" coordsize="1,3" path="m,3l,,,,1,3e" filled="f" strokeweight=".05pt">
                <v:path arrowok="t"/>
              </v:shape>
              <v:shape id="_x0000_s35512" style="position:absolute;left:2856;top:5320;width:1;height:3" coordsize="1,3" path="m,3l,,,,1,3e" filled="f" strokeweight=".05pt">
                <v:path arrowok="t"/>
              </v:shape>
              <v:shape id="_x0000_s35513" style="position:absolute;left:2857;top:5319;width:2;height:5" coordsize="2,5" path="m,5l,,,3,2,1e" filled="f" strokeweight=".05pt">
                <v:path arrowok="t"/>
              </v:shape>
              <v:shape id="_x0000_s35514" style="position:absolute;left:2859;top:4820;width:1;height:503" coordsize="1,503" path="m,503l,295r,l1,e" filled="f" strokeweight=".05pt">
                <v:path arrowok="t"/>
              </v:shape>
              <v:shape id="_x0000_s35515" style="position:absolute;left:2860;top:2615;width:1;height:2674" coordsize="1,2674" path="m,2636l,,,2636r1,38e" filled="f" strokeweight=".05pt">
                <v:path arrowok="t"/>
              </v:shape>
              <v:shape id="_x0000_s35516" style="position:absolute;left:2861;top:5289;width:1;height:33" coordsize="1,33" path="m,33l,,,29r1,2e" filled="f" strokeweight=".05pt">
                <v:path arrowok="t"/>
              </v:shape>
              <v:shape id="_x0000_s35517" style="position:absolute;left:2862;top:5318;width:1;height:5" coordsize="1,5" path="m,5l,,,4,1,2e" filled="f" strokeweight=".05pt">
                <v:path arrowok="t"/>
              </v:shape>
              <v:shape id="_x0000_s35518" style="position:absolute;left:2863;top:5318;width:2;height:6" coordsize="2,6" path="m,6l,,,2,2,5e" filled="f" strokeweight=".05pt">
                <v:path arrowok="t"/>
              </v:shape>
              <v:shape id="_x0000_s35519" style="position:absolute;left:2865;top:5319;width:1;height:5" coordsize="1,5" path="m,5l,,,3r1,e" filled="f" strokeweight=".05pt">
                <v:path arrowok="t"/>
              </v:shape>
              <v:shape id="_x0000_s35520" style="position:absolute;left:2866;top:5317;width:1;height:5" coordsize="1,5" path="m,5l,,,2,1,3e" filled="f" strokeweight=".05pt">
                <v:path arrowok="t"/>
              </v:shape>
              <v:shape id="_x0000_s35521" style="position:absolute;left:2867;top:5280;width:1;height:40" coordsize="1,40" path="m,40l,,,,1,14e" filled="f" strokeweight=".05pt">
                <v:path arrowok="t"/>
              </v:shape>
              <v:shape id="_x0000_s35522" style="position:absolute;left:2868;top:4836;width:1;height:477" coordsize="1,477" path="m,477l,,,,1,9e" filled="f" strokeweight=".05pt">
                <v:path arrowok="t"/>
              </v:shape>
              <v:shape id="_x0000_s35523" style="position:absolute;left:2869;top:4845;width:2;height:468" coordsize="2,468" path="m,468l,,,464r2,2e" filled="f" strokeweight=".05pt">
                <v:path arrowok="t"/>
              </v:shape>
              <v:shape id="_x0000_s35524" style="position:absolute;left:2871;top:5309;width:1;height:8" coordsize="1,8" path="m,8l,,,5,1,3e" filled="f" strokeweight=".05pt">
                <v:path arrowok="t"/>
              </v:shape>
            </v:group>
            <v:group id="_x0000_s35726" style="position:absolute;left:2872;top:371;width:240;height:4955" coordorigin="2872,371" coordsize="240,4955">
              <v:shape id="_x0000_s35526" style="position:absolute;left:2872;top:5311;width:1;height:8" coordsize="1,8" path="m,8l,,,3,1,e" filled="f" strokeweight=".05pt">
                <v:path arrowok="t"/>
              </v:shape>
              <v:shape id="_x0000_s35527" style="position:absolute;left:2873;top:5311;width:1;height:6" coordsize="1,6" path="m,6l,,,3,1,6e" filled="f" strokeweight=".05pt">
                <v:path arrowok="t"/>
              </v:shape>
              <v:shape id="_x0000_s35528" style="position:absolute;left:2874;top:5312;width:1;height:7" coordsize="1,7" path="m,7l,,,5,1,6e" filled="f" strokeweight=".05pt">
                <v:path arrowok="t"/>
              </v:shape>
              <v:shape id="_x0000_s35529" style="position:absolute;left:2875;top:5313;width:2;height:7" coordsize="2,7" path="m,7l,,,5,2,4e" filled="f" strokeweight=".05pt">
                <v:path arrowok="t"/>
              </v:shape>
              <v:shape id="_x0000_s35530" style="position:absolute;left:2877;top:5309;width:1;height:10" coordsize="1,10" path="m,10l,4r,l1,e" filled="f" strokeweight=".05pt">
                <v:path arrowok="t"/>
              </v:shape>
              <v:shape id="_x0000_s35531" style="position:absolute;left:2878;top:5166;width:1;height:143" coordsize="1,143" path="m,143l,,,126r1,12e" filled="f" strokeweight=".05pt">
                <v:path arrowok="t"/>
              </v:shape>
              <v:shape id="_x0000_s35532" style="position:absolute;left:2879;top:5304;width:1;height:15" coordsize="1,15" path="m,15l,,,15,1,12e" filled="f" strokeweight=".05pt">
                <v:path arrowok="t"/>
              </v:shape>
              <v:shape id="_x0000_s35533" style="position:absolute;left:2880;top:5316;width:1;height:4" coordsize="1,4" path="m,4l,,,3,1,2e" filled="f" strokeweight=".05pt">
                <v:path arrowok="t"/>
              </v:shape>
              <v:shape id="_x0000_s35534" style="position:absolute;left:2881;top:5314;width:2;height:8" coordsize="2,8" path="m,8l,,,4r2,e" filled="f" strokeweight=".05pt">
                <v:path arrowok="t"/>
              </v:shape>
              <v:shape id="_x0000_s35535" style="position:absolute;left:2883;top:5313;width:1;height:7" coordsize="1,7" path="m,7l,,,6,1,5e" filled="f" strokeweight=".05pt">
                <v:path arrowok="t"/>
              </v:shape>
              <v:shape id="_x0000_s35536" style="position:absolute;left:2884;top:5317;width:1;height:3" coordsize="1,3" path="m,3l,,,2r1,e" filled="f" strokeweight=".05pt">
                <v:path arrowok="t"/>
              </v:shape>
              <v:shape id="_x0000_s35537" style="position:absolute;left:2885;top:5317;width:1;height:6" coordsize="1,6" path="m,6l,,,6,1,2e" filled="f" strokeweight=".05pt">
                <v:path arrowok="t"/>
              </v:shape>
              <v:shape id="_x0000_s35538" style="position:absolute;left:2886;top:5295;width:1;height:24" coordsize="1,24" path="m,24l,5r,l1,e" filled="f" strokeweight=".05pt">
                <v:path arrowok="t"/>
              </v:shape>
              <v:shape id="_x0000_s35539" style="position:absolute;left:2887;top:5295;width:2;height:25" coordsize="2,25" path="m,25l,,,25,2,23e" filled="f" strokeweight=".05pt">
                <v:path arrowok="t"/>
              </v:shape>
              <v:shape id="_x0000_s35540" style="position:absolute;left:2889;top:5318;width:1;height:4" coordsize="1,4" path="m,4l,,,2,1,1e" filled="f" strokeweight=".05pt">
                <v:path arrowok="t"/>
              </v:shape>
              <v:shape id="_x0000_s35541" style="position:absolute;left:2890;top:5317;width:1;height:6" coordsize="1,6" path="m,6l,,,5,1,3e" filled="f" strokeweight=".05pt">
                <v:path arrowok="t"/>
              </v:shape>
              <v:shape id="_x0000_s35542" style="position:absolute;left:2891;top:5318;width:1;height:4" coordsize="1,4" path="m,4l,,,1,1,4e" filled="f" strokeweight=".05pt">
                <v:path arrowok="t"/>
              </v:shape>
              <v:shape id="_x0000_s35543" style="position:absolute;left:2892;top:5319;width:1;height:4" coordsize="1,4" path="m,4l,,,1,1,3e" filled="f" strokeweight=".05pt">
                <v:path arrowok="t"/>
              </v:shape>
              <v:shape id="_x0000_s35544" style="position:absolute;left:2893;top:5316;width:2;height:7" coordsize="2,7" path="m,7l,,,6r2,e" filled="f" strokeweight=".05pt">
                <v:path arrowok="t"/>
              </v:shape>
              <v:shape id="_x0000_s35545" style="position:absolute;left:2895;top:5318;width:1;height:4" coordsize="1,4" path="m,4l,,,4r1,e" filled="f" strokeweight=".05pt">
                <v:path arrowok="t"/>
              </v:shape>
              <v:shape id="_x0000_s35546" style="position:absolute;left:2896;top:5316;width:1;height:7" coordsize="1,7" path="m,7l,,,2,1,6e" filled="f" strokeweight=".05pt">
                <v:path arrowok="t"/>
              </v:shape>
              <v:shape id="_x0000_s35547" style="position:absolute;left:2897;top:5319;width:1;height:4" coordsize="1,4" path="m,4l,,,1,1,3e" filled="f" strokeweight=".05pt">
                <v:path arrowok="t"/>
              </v:shape>
              <v:shape id="_x0000_s35548" style="position:absolute;left:2898;top:5319;width:1;height:4" coordsize="1,4" path="m,4l,,,3,1,4e" filled="f" strokeweight=".05pt">
                <v:path arrowok="t"/>
              </v:shape>
              <v:shape id="_x0000_s35549" style="position:absolute;left:2899;top:5320;width:2;height:4" coordsize="2,4" path="m,4l,,,2r2,e" filled="f" strokeweight=".05pt">
                <v:path arrowok="t"/>
              </v:shape>
              <v:shape id="_x0000_s35550" style="position:absolute;left:2901;top:5320;width:1;height:3" coordsize="1,3" path="m,3l,,,,1,3e" filled="f" strokeweight=".05pt">
                <v:path arrowok="t"/>
              </v:shape>
              <v:shape id="_x0000_s35551" style="position:absolute;left:2902;top:5319;width:1;height:5" coordsize="1,5" path="m,5l,,,4,1,5e" filled="f" strokeweight=".05pt">
                <v:path arrowok="t"/>
              </v:shape>
              <v:shape id="_x0000_s35552" style="position:absolute;left:2903;top:5320;width:1;height:4" coordsize="1,4" path="m,4l,,,3r1,e" filled="f" strokeweight=".05pt">
                <v:path arrowok="t"/>
              </v:shape>
              <v:shape id="_x0000_s35553" style="position:absolute;left:2904;top:5319;width:1;height:5" coordsize="1,5" path="m,5l,,,1,1,5e" filled="f" strokeweight=".05pt">
                <v:path arrowok="t"/>
              </v:shape>
              <v:shape id="_x0000_s35554" style="position:absolute;left:2905;top:5320;width:2;height:5" coordsize="2,5" path="m,5l,,,4,2,2e" filled="f" strokeweight=".05pt">
                <v:path arrowok="t"/>
              </v:shape>
              <v:shape id="_x0000_s35555" style="position:absolute;left:2907;top:5320;width:1;height:4" coordsize="1,4" path="m,4l,,,3,1,2e" filled="f" strokeweight=".05pt">
                <v:path arrowok="t"/>
              </v:shape>
              <v:shape id="_x0000_s35556" style="position:absolute;left:2908;top:5320;width:1;height:4" coordsize="1,4" path="m,4l,,,4r1,e" filled="f" strokeweight=".05pt">
                <v:path arrowok="t"/>
              </v:shape>
              <v:shape id="_x0000_s35557" style="position:absolute;left:2909;top:5322;width:1;height:2" coordsize="1,2" path="m,2l,,,1r1,e" filled="f" strokeweight=".05pt">
                <v:path arrowok="t"/>
              </v:shape>
              <v:shape id="_x0000_s35558" style="position:absolute;left:2910;top:5320;width:1;height:4" coordsize="1,4" path="m,4l,,,3,1,4e" filled="f" strokeweight=".05pt">
                <v:path arrowok="t"/>
              </v:shape>
              <v:shape id="_x0000_s35559" style="position:absolute;left:2911;top:5322;width:2;height:3" coordsize="2,3" path="m,3l,,,2r2,e" filled="f" strokeweight=".05pt">
                <v:path arrowok="t"/>
              </v:shape>
              <v:shape id="_x0000_s35560" style="position:absolute;left:2913;top:5323;width:1;height:2" coordsize="1,2" path="m,2l,,,,1,e" filled="f" strokeweight=".05pt">
                <v:path arrowok="t"/>
              </v:shape>
              <v:shape id="_x0000_s35561" style="position:absolute;left:2914;top:5318;width:1;height:6" coordsize="1,6" path="m,6l,,,5r1,e" filled="f" strokeweight=".05pt">
                <v:path arrowok="t"/>
              </v:shape>
              <v:shape id="_x0000_s35562" style="position:absolute;left:2915;top:5322;width:1;height:3" coordsize="1,3" path="m,3l,,,3,1,2e" filled="f" strokeweight=".05pt">
                <v:path arrowok="t"/>
              </v:shape>
              <v:shape id="_x0000_s35563" style="position:absolute;left:2916;top:5322;width:1;height:4" coordsize="1,4" path="m,4l,,,2,1,1e" filled="f" strokeweight=".05pt">
                <v:path arrowok="t"/>
              </v:shape>
              <v:shape id="_x0000_s35564" style="position:absolute;left:2917;top:5320;width:2;height:5" coordsize="2,5" path="m,5l,,,3,2,4e" filled="f" strokeweight=".05pt">
                <v:path arrowok="t"/>
              </v:shape>
              <v:shape id="_x0000_s35565" style="position:absolute;left:2919;top:5322;width:1;height:3" coordsize="1,3" path="m,3l,,,2,1,3e" filled="f" strokeweight=".05pt">
                <v:path arrowok="t"/>
              </v:shape>
              <v:shape id="_x0000_s35566" style="position:absolute;left:2920;top:5323;width:1;height:2" coordsize="1,2" path="m,2l,,,1r1,e" filled="f" strokeweight=".05pt">
                <v:path arrowok="t"/>
              </v:shape>
              <v:shape id="_x0000_s35567" style="position:absolute;left:2921;top:5323;width:1;height:2" coordsize="1,2" path="m,2l,,,,1,e" filled="f" strokeweight=".05pt">
                <v:path arrowok="t"/>
              </v:shape>
              <v:shape id="_x0000_s35568" style="position:absolute;left:2922;top:5322;width:1;height:3" coordsize="1,3" path="m,3l,,,,1,1e" filled="f" strokeweight=".05pt">
                <v:path arrowok="t"/>
              </v:shape>
              <v:shape id="_x0000_s35569" style="position:absolute;left:2923;top:5323;width:2;height:2" coordsize="2,2" path="m,2l,,,1,2,2e" filled="f" strokeweight=".05pt">
                <v:path arrowok="t"/>
              </v:shape>
              <v:shape id="_x0000_s35570" style="position:absolute;left:2925;top:5323;width:1;height:2" coordsize="1,2" path="m,2l,,,1,1,2e" filled="f" strokeweight=".05pt">
                <v:path arrowok="t"/>
              </v:shape>
              <v:shape id="_x0000_s35571" style="position:absolute;left:2926;top:5323;width:1;height:2" coordsize="1,2" path="m,2l,,,2,1,1e" filled="f" strokeweight=".05pt">
                <v:path arrowok="t"/>
              </v:shape>
              <v:shape id="_x0000_s35572" style="position:absolute;left:2927;top:5323;width:1;height:3" coordsize="1,3" path="m,3l,,,,1,1e" filled="f" strokeweight=".05pt">
                <v:path arrowok="t"/>
              </v:shape>
              <v:shape id="_x0000_s35573" style="position:absolute;left:2928;top:5323;width:1;height:3" coordsize="1,3" path="m,3l,,,1r1,e" filled="f" strokeweight=".05pt">
                <v:path arrowok="t"/>
              </v:shape>
              <v:shape id="_x0000_s35574" style="position:absolute;left:2929;top:5322;width:2;height:3" coordsize="2,3" path="m,3l,,,3,2,2e" filled="f" strokeweight=".05pt">
                <v:path arrowok="t"/>
              </v:shape>
              <v:shape id="_x0000_s35575" style="position:absolute;left:2931;top:5322;width:1;height:3" coordsize="1,3" path="m,3l,,,2,1,1e" filled="f" strokeweight=".05pt">
                <v:path arrowok="t"/>
              </v:shape>
              <v:shape id="_x0000_s35576" style="position:absolute;left:2932;top:5323;width:1;height:3" coordsize="1,3" path="m,3l,,,1,1,e" filled="f" strokeweight=".05pt">
                <v:path arrowok="t"/>
              </v:shape>
              <v:shape id="_x0000_s35577" style="position:absolute;left:2933;top:5323;width:1;height:2" coordsize="1,2" path="m,2l,,,1,1,2e" filled="f" strokeweight=".05pt">
                <v:path arrowok="t"/>
              </v:shape>
              <v:shape id="_x0000_s35578" style="position:absolute;left:2934;top:5323;width:1;height:2" coordsize="1,2" path="m,2l,,,2r1,e" filled="f" strokeweight=".05pt">
                <v:path arrowok="t"/>
              </v:shape>
              <v:shape id="_x0000_s35579" style="position:absolute;left:2935;top:5323;width:2;height:3" coordsize="2,3" path="m,3l,,,,2,1e" filled="f" strokeweight=".05pt">
                <v:path arrowok="t"/>
              </v:shape>
              <v:shape id="_x0000_s35580" style="position:absolute;left:2937;top:5323;width:1;height:2" coordsize="1,2" path="m,2l,,,1r1,e" filled="f" strokeweight=".05pt">
                <v:path arrowok="t"/>
              </v:shape>
              <v:shape id="_x0000_s35581" style="position:absolute;left:2938;top:5323;width:1;height:3" coordsize="1,3" path="m,3l,,,2,1,1e" filled="f" strokeweight=".05pt">
                <v:path arrowok="t"/>
              </v:shape>
              <v:shape id="_x0000_s35582" style="position:absolute;left:2939;top:5324;width:1;height:1" coordsize="1,1" path="m,1l,,,1,1,e" filled="f" strokeweight=".05pt">
                <v:path arrowok="t"/>
              </v:shape>
              <v:shape id="_x0000_s35583" style="position:absolute;left:2940;top:5323;width:1;height:3" coordsize="1,3" path="m,3l,,,2r1,e" filled="f" strokeweight=".05pt">
                <v:path arrowok="t"/>
              </v:shape>
              <v:shape id="_x0000_s35584" style="position:absolute;left:2941;top:5323;width:2;height:2" coordsize="2,2" path="m,2l,,,2,2,e" filled="f" strokeweight=".05pt">
                <v:path arrowok="t"/>
              </v:shape>
              <v:shape id="_x0000_s35585" style="position:absolute;left:2943;top:5323;width:1;height:3" coordsize="1,3" path="m,3l,,,2,1,1e" filled="f" strokeweight=".05pt">
                <v:path arrowok="t"/>
              </v:shape>
              <v:shape id="_x0000_s35586" style="position:absolute;left:2944;top:5324;width:1;height:1" coordsize="1,1" path="m,1l,,,1,1,e" filled="f" strokeweight=".05pt">
                <v:path arrowok="t"/>
              </v:shape>
              <v:shape id="_x0000_s35587" style="position:absolute;left:2945;top:5324;width:1;height:2" coordsize="1,2" path="m,2l,,,1r1,e" filled="f" strokeweight=".05pt">
                <v:path arrowok="t"/>
              </v:shape>
              <v:shape id="_x0000_s35588" style="position:absolute;left:2946;top:5324;width:1;height:2" coordsize="1,2" path="m,1l,,,,1,2e" filled="f" strokeweight=".05pt">
                <v:path arrowok="t"/>
              </v:shape>
              <v:shape id="_x0000_s35589" style="position:absolute;left:2947;top:5324;width:2;height:2" coordsize="2,2" path="m,2l,,,,2,2e" filled="f" strokeweight=".05pt">
                <v:path arrowok="t"/>
              </v:shape>
              <v:shape id="_x0000_s35590" style="position:absolute;left:2949;top:5324;width:1;height:2" coordsize="1,2" path="m,2l,,,,1,e" filled="f" strokeweight=".05pt">
                <v:path arrowok="t"/>
              </v:shape>
              <v:shape id="_x0000_s35591" style="position:absolute;left:2950;top:5324;width:1;height:1" coordsize="1,1" path="m,1l,,,1,1,e" filled="f" strokeweight=".05pt">
                <v:path arrowok="t"/>
              </v:shape>
              <v:shape id="_x0000_s35592" style="position:absolute;left:2951;top:5324;width:1;height:1" coordsize="1,1" path="m,1l,,,1r1,e" filled="f" strokeweight=".05pt">
                <v:path arrowok="t"/>
              </v:shape>
              <v:shape id="_x0000_s35593" style="position:absolute;left:2952;top:5324;width:1;height:2" coordsize="1,2" path="m,1l,,,1,1,2e" filled="f" strokeweight=".05pt">
                <v:path arrowok="t"/>
              </v:shape>
              <v:shape id="_x0000_s35594" style="position:absolute;left:2953;top:5324;width:2;height:2" coordsize="2,2" path="m,2l,,,1r2,e" filled="f" strokeweight=".05pt">
                <v:path arrowok="t"/>
              </v:shape>
              <v:shape id="_x0000_s35595" style="position:absolute;left:2955;top:5324;width:1;height:1" coordsize="1,1" path="m,1l,,,,1,1e" filled="f" strokeweight=".05pt">
                <v:path arrowok="t"/>
              </v:shape>
              <v:shape id="_x0000_s35596" style="position:absolute;left:2956;top:5324;width:1;height:2" coordsize="1,2" path="m,2l,,,1r1,e" filled="f" strokeweight=".05pt">
                <v:path arrowok="t"/>
              </v:shape>
              <v:shape id="_x0000_s35597" style="position:absolute;left:2957;top:5324;width:1;height:2" coordsize="1,2" path="m,2l,,,1r1,e" filled="f" strokeweight=".05pt">
                <v:path arrowok="t"/>
              </v:shape>
              <v:shape id="_x0000_s35598" style="position:absolute;left:2958;top:5324;width:1;height:2" coordsize="1,2" path="m,2l,,,1,1,e" filled="f" strokeweight=".05pt">
                <v:path arrowok="t"/>
              </v:shape>
              <v:shape id="_x0000_s35599" style="position:absolute;left:2959;top:5316;width:2;height:9" coordsize="2,9" path="m,9l,,,9r2,e" filled="f" strokeweight=".05pt">
                <v:path arrowok="t"/>
              </v:shape>
              <v:shape id="_x0000_s35600" style="position:absolute;left:2961;top:5323;width:1;height:3" coordsize="1,3" path="m,2l,,,2,1,3e" filled="f" strokeweight=".05pt">
                <v:path arrowok="t"/>
              </v:shape>
              <v:shape id="_x0000_s35601" style="position:absolute;left:2962;top:5324;width:1;height:2" coordsize="1,2" path="m,2l,,,1r1,e" filled="f" strokeweight=".05pt">
                <v:path arrowok="t"/>
              </v:shape>
              <v:shape id="_x0000_s35602" style="position:absolute;left:2963;top:5322;width:1;height:4" coordsize="1,4" path="m,4l,,,,1,1e" filled="f" strokeweight=".05pt">
                <v:path arrowok="t"/>
              </v:shape>
              <v:shape id="_x0000_s35603" style="position:absolute;left:2964;top:5320;width:1;height:6" coordsize="1,6" path="m,6l,,,5,1,6e" filled="f" strokeweight=".05pt">
                <v:path arrowok="t"/>
              </v:shape>
              <v:shape id="_x0000_s35604" style="position:absolute;left:2965;top:5324;width:2;height:2" coordsize="2,2" path="m,2l,,,,2,1e" filled="f" strokeweight=".05pt">
                <v:path arrowok="t"/>
              </v:shape>
              <v:shape id="_x0000_s35605" style="position:absolute;left:2967;top:5325;width:1;height:1" coordsize="1,1" path="m,1l,,,,1,e" filled="f" strokeweight=".05pt">
                <v:path arrowok="t"/>
              </v:shape>
              <v:shape id="_x0000_s35606" style="position:absolute;left:2968;top:5322;width:1;height:4" coordsize="1,4" path="m,4l,,,2,1,1e" filled="f" strokeweight=".05pt">
                <v:path arrowok="t"/>
              </v:shape>
              <v:shape id="_x0000_s35607" style="position:absolute;left:2969;top:5323;width:1;height:3" coordsize="1,3" path="m,2l,,,2,1,3e" filled="f" strokeweight=".05pt">
                <v:path arrowok="t"/>
              </v:shape>
              <v:shape id="_x0000_s35608" style="position:absolute;left:2970;top:5324;width:1;height:2" coordsize="1,2" path="m,2l,,,,1,1e" filled="f" strokeweight=".05pt">
                <v:path arrowok="t"/>
              </v:shape>
              <v:shape id="_x0000_s35609" style="position:absolute;left:2971;top:5324;width:2;height:2" coordsize="2,2" path="m,2l,,,1,2,2e" filled="f" strokeweight=".05pt">
                <v:path arrowok="t"/>
              </v:shape>
              <v:shape id="_x0000_s35610" style="position:absolute;left:2973;top:5324;width:1;height:2" coordsize="1,2" path="m,2l,,,,1,1e" filled="f" strokeweight=".05pt">
                <v:path arrowok="t"/>
              </v:shape>
              <v:shape id="_x0000_s35611" style="position:absolute;left:2974;top:5324;width:1;height:2" coordsize="1,2" path="m,2l,,,1r1,e" filled="f" strokeweight=".05pt">
                <v:path arrowok="t"/>
              </v:shape>
              <v:shape id="_x0000_s35612" style="position:absolute;left:2975;top:5324;width:1;height:2" coordsize="1,2" path="m,2l,,,1,1,2e" filled="f" strokeweight=".05pt">
                <v:path arrowok="t"/>
              </v:shape>
              <v:shape id="_x0000_s35613" style="position:absolute;left:2976;top:5324;width:1;height:2" coordsize="1,2" path="m,2l,,,1,1,2e" filled="f" strokeweight=".05pt">
                <v:path arrowok="t"/>
              </v:shape>
              <v:shape id="_x0000_s35614" style="position:absolute;left:2977;top:5324;width:2;height:2" coordsize="2,2" path="m,2l,,,1,2,2e" filled="f" strokeweight=".05pt">
                <v:path arrowok="t"/>
              </v:shape>
              <v:shape id="_x0000_s35615" style="position:absolute;left:2979;top:5325;width:1;height:1" coordsize="1,1" path="m,1l,,,,1,e" filled="f" strokeweight=".05pt">
                <v:path arrowok="t"/>
              </v:shape>
              <v:shape id="_x0000_s35616" style="position:absolute;left:2980;top:5325;width:1;height:1" coordsize="1,1" path="m,1l,,,,1,1e" filled="f" strokeweight=".05pt">
                <v:path arrowok="t"/>
              </v:shape>
              <v:shape id="_x0000_s35617" style="position:absolute;left:2981;top:5324;width:1;height:2" coordsize="1,2" path="m,2l,,,1r1,e" filled="f" strokeweight=".05pt">
                <v:path arrowok="t"/>
              </v:shape>
              <v:shape id="_x0000_s35618" style="position:absolute;left:2982;top:5324;width:1;height:2" coordsize="1,2" path="m,2l,,,1,1,2e" filled="f" strokeweight=".05pt">
                <v:path arrowok="t"/>
              </v:shape>
              <v:shape id="_x0000_s35619" style="position:absolute;left:2983;top:5325;width:2;height:1" coordsize="2,1" path="m,1l,,,,2,e" filled="f" strokeweight=".05pt">
                <v:path arrowok="t"/>
              </v:shape>
              <v:shape id="_x0000_s35620" style="position:absolute;left:2985;top:5324;width:1;height:2" coordsize="1,2" path="m,2l,,,1r1,e" filled="f" strokeweight=".05pt">
                <v:path arrowok="t"/>
              </v:shape>
              <v:shape id="_x0000_s35621" style="position:absolute;left:2986;top:5324;width:1;height:2" coordsize="1,2" path="m,2l,,,,1,e" filled="f" strokeweight=".05pt">
                <v:path arrowok="t"/>
              </v:shape>
              <v:shape id="_x0000_s35622" style="position:absolute;left:2987;top:5323;width:1;height:3" coordsize="1,3" path="m,3l,,,3,1,2e" filled="f" strokeweight=".05pt">
                <v:path arrowok="t"/>
              </v:shape>
              <v:shape id="_x0000_s35623" style="position:absolute;left:2988;top:5324;width:1;height:2" coordsize="1,2" path="m,2l,,,1,1,e" filled="f" strokeweight=".05pt">
                <v:path arrowok="t"/>
              </v:shape>
              <v:shape id="_x0000_s35624" style="position:absolute;left:2989;top:5324;width:2;height:2" coordsize="2,2" path="m,2l,,,1r2,e" filled="f" strokeweight=".05pt">
                <v:path arrowok="t"/>
              </v:shape>
              <v:shape id="_x0000_s35625" style="position:absolute;left:2991;top:5325;width:1;height:1" coordsize="1,1" path="m,1l,,,,1,1e" filled="f" strokeweight=".05pt">
                <v:path arrowok="t"/>
              </v:shape>
              <v:shape id="_x0000_s35626" style="position:absolute;left:2992;top:5325;width:1;height:1" coordsize="1,1" path="m,1l,,,,1,e" filled="f" strokeweight=".05pt">
                <v:path arrowok="t"/>
              </v:shape>
              <v:shape id="_x0000_s35627" style="position:absolute;left:2993;top:5324;width:1;height:1" coordsize="1,1" path="m,1l,,,1r1,e" filled="f" strokeweight=".05pt">
                <v:path arrowok="t"/>
              </v:shape>
              <v:shape id="_x0000_s35628" style="position:absolute;left:2994;top:5324;width:1;height:2" coordsize="1,2" path="m,2l,,,1r1,e" filled="f" strokeweight=".05pt">
                <v:path arrowok="t"/>
              </v:shape>
              <v:shape id="_x0000_s35629" style="position:absolute;left:2995;top:5324;width:2;height:2" coordsize="2,2" path="m,2l,,,2,2,1e" filled="f" strokeweight=".05pt">
                <v:path arrowok="t"/>
              </v:shape>
              <v:shape id="_x0000_s35630" style="position:absolute;left:2997;top:5325;width:1;height:1" coordsize="1,1" path="m,1l,,,1,1,e" filled="f" strokeweight=".05pt">
                <v:path arrowok="t"/>
              </v:shape>
              <v:shape id="_x0000_s35631" style="position:absolute;left:2998;top:5324;width:1;height:2" coordsize="1,2" path="m,2l,,,1r1,e" filled="f" strokeweight=".05pt">
                <v:path arrowok="t"/>
              </v:shape>
              <v:shape id="_x0000_s35632" style="position:absolute;left:2999;top:5325;width:1;height:1" coordsize="1,1" path="m,1l,,,,1,e" filled="f" strokeweight=".05pt">
                <v:path arrowok="t"/>
              </v:shape>
              <v:shape id="_x0000_s35633" style="position:absolute;left:3000;top:5325;width:1;height:1" coordsize="1,1" path="m,1l,,,,1,e" filled="f" strokeweight=".05pt">
                <v:path arrowok="t"/>
              </v:shape>
              <v:shape id="_x0000_s35634" style="position:absolute;left:3001;top:5324;width:1;height:2" coordsize="1,2" path="m,2l,,,,1,2e" filled="f" strokeweight=".05pt">
                <v:path arrowok="t"/>
              </v:shape>
              <v:shape id="_x0000_s35635" style="position:absolute;left:3002;top:5325;width:2;height:1" coordsize="2,1" path="m,1l,,,,2,e" filled="f" strokeweight=".05pt">
                <v:path arrowok="t"/>
              </v:shape>
              <v:shape id="_x0000_s35636" style="position:absolute;left:3004;top:5323;width:1;height:3" coordsize="1,3" path="m,3l,,,1r1,e" filled="f" strokeweight=".05pt">
                <v:path arrowok="t"/>
              </v:shape>
              <v:shape id="_x0000_s35637" style="position:absolute;left:3005;top:5323;width:1;height:3" coordsize="1,3" path="m,3l,,,2r1,e" filled="f" strokeweight=".05pt">
                <v:path arrowok="t"/>
              </v:shape>
              <v:shape id="_x0000_s35638" style="position:absolute;left:3006;top:5324;width:1;height:2" coordsize="1,2" path="m,2l,,,1r1,e" filled="f" strokeweight=".05pt">
                <v:path arrowok="t"/>
              </v:shape>
              <v:shape id="_x0000_s35639" style="position:absolute;left:3007;top:5324;width:1;height:2" coordsize="1,2" path="m,2l,,,1r1,e" filled="f" strokeweight=".05pt">
                <v:path arrowok="t"/>
              </v:shape>
              <v:shape id="_x0000_s35640" style="position:absolute;left:3008;top:5324;width:2;height:1" coordsize="2,1" path="m,1l,,,1r2,e" filled="f" strokeweight=".05pt">
                <v:path arrowok="t"/>
              </v:shape>
              <v:shape id="_x0000_s35641" style="position:absolute;left:3010;top:5323;width:1;height:3" coordsize="1,3" path="m,3l,1,,2,1,e" filled="f" strokeweight=".05pt">
                <v:path arrowok="t"/>
              </v:shape>
              <v:shape id="_x0000_s35642" style="position:absolute;left:3011;top:5323;width:1;height:3" coordsize="1,3" path="m,3l,,,1,1,2e" filled="f" strokeweight=".05pt">
                <v:path arrowok="t"/>
              </v:shape>
              <v:shape id="_x0000_s35643" style="position:absolute;left:3012;top:5324;width:1;height:2" coordsize="1,2" path="m,2l,,,,1,e" filled="f" strokeweight=".05pt">
                <v:path arrowok="t"/>
              </v:shape>
              <v:shape id="_x0000_s35644" style="position:absolute;left:3013;top:5323;width:1;height:3" coordsize="1,3" path="m,3l,,,2,1,e" filled="f" strokeweight=".05pt">
                <v:path arrowok="t"/>
              </v:shape>
              <v:shape id="_x0000_s35645" style="position:absolute;left:3014;top:5323;width:2;height:2" coordsize="2,2" path="m,2l,,,1,2,e" filled="f" strokeweight=".05pt">
                <v:path arrowok="t"/>
              </v:shape>
              <v:shape id="_x0000_s35646" style="position:absolute;left:3016;top:5323;width:1;height:2" coordsize="1,2" path="m,2l,,,1r1,e" filled="f" strokeweight=".05pt">
                <v:path arrowok="t"/>
              </v:shape>
              <v:shape id="_x0000_s35647" style="position:absolute;left:3017;top:5323;width:1;height:1" coordsize="1,1" path="m,1l,,,,1,1e" filled="f" strokeweight=".05pt">
                <v:path arrowok="t"/>
              </v:shape>
              <v:shape id="_x0000_s35648" style="position:absolute;left:3018;top:5322;width:1;height:3" coordsize="1,3" path="m,3l,,,1,1,3e" filled="f" strokeweight=".05pt">
                <v:path arrowok="t"/>
              </v:shape>
              <v:shape id="_x0000_s35649" style="position:absolute;left:3019;top:5323;width:1;height:2" coordsize="1,2" path="m,2l,,,1,1,e" filled="f" strokeweight=".05pt">
                <v:path arrowok="t"/>
              </v:shape>
              <v:shape id="_x0000_s35650" style="position:absolute;left:3020;top:5322;width:2;height:3" coordsize="2,3" path="m,3l,,,1r2,e" filled="f" strokeweight=".05pt">
                <v:path arrowok="t"/>
              </v:shape>
              <v:shape id="_x0000_s35651" style="position:absolute;left:3022;top:5320;width:1;height:4" coordsize="1,4" path="m,4l,,,2r1,e" filled="f" strokeweight=".05pt">
                <v:path arrowok="t"/>
              </v:shape>
              <v:shape id="_x0000_s35652" style="position:absolute;left:3023;top:5322;width:1;height:3" coordsize="1,3" path="m,3l,,,1,1,2e" filled="f" strokeweight=".05pt">
                <v:path arrowok="t"/>
              </v:shape>
              <v:shape id="_x0000_s35653" style="position:absolute;left:3024;top:5320;width:1;height:5" coordsize="1,5" path="m,5l,2r,l1,e" filled="f" strokeweight=".05pt">
                <v:path arrowok="t"/>
              </v:shape>
              <v:shape id="_x0000_s35654" style="position:absolute;left:3025;top:5320;width:1;height:4" coordsize="1,4" path="m,4l,,,3,1,4e" filled="f" strokeweight=".05pt">
                <v:path arrowok="t"/>
              </v:shape>
              <v:shape id="_x0000_s35655" style="position:absolute;left:3026;top:5319;width:2;height:5" coordsize="2,5" path="m,5l,,,5,2,3e" filled="f" strokeweight=".05pt">
                <v:path arrowok="t"/>
              </v:shape>
              <v:shape id="_x0000_s35656" style="position:absolute;left:3028;top:5320;width:1;height:4" coordsize="1,4" path="m,4l,,,4,1,2e" filled="f" strokeweight=".05pt">
                <v:path arrowok="t"/>
              </v:shape>
              <v:shape id="_x0000_s35657" style="position:absolute;left:3029;top:5320;width:1;height:4" coordsize="1,4" path="m,4l,,,2,1,4e" filled="f" strokeweight=".05pt">
                <v:path arrowok="t"/>
              </v:shape>
              <v:shape id="_x0000_s35658" style="position:absolute;left:3030;top:5322;width:1;height:2" coordsize="1,2" path="m,2l,,,1r1,e" filled="f" strokeweight=".05pt">
                <v:path arrowok="t"/>
              </v:shape>
              <v:shape id="_x0000_s35659" style="position:absolute;left:3031;top:5306;width:1;height:17" coordsize="1,17" path="m,17l,,,10r1,3e" filled="f" strokeweight=".05pt">
                <v:path arrowok="t"/>
              </v:shape>
              <v:shape id="_x0000_s35660" style="position:absolute;left:3032;top:5319;width:2;height:4" coordsize="2,4" path="m,4l,,,3r2,e" filled="f" strokeweight=".05pt">
                <v:path arrowok="t"/>
              </v:shape>
              <v:shape id="_x0000_s35661" style="position:absolute;left:3034;top:5319;width:1;height:4" coordsize="1,4" path="m,4l,,,3,1,4e" filled="f" strokeweight=".05pt">
                <v:path arrowok="t"/>
              </v:shape>
              <v:shape id="_x0000_s35662" style="position:absolute;left:3035;top:5318;width:1;height:5" coordsize="1,5" path="m,5l,1,,4,1,e" filled="f" strokeweight=".05pt">
                <v:path arrowok="t"/>
              </v:shape>
              <v:shape id="_x0000_s35663" style="position:absolute;left:3036;top:5310;width:1;height:12" coordsize="1,12" path="m,12l,,,12,1,9e" filled="f" strokeweight=".05pt">
                <v:path arrowok="t"/>
              </v:shape>
              <v:shape id="_x0000_s35664" style="position:absolute;left:3037;top:5319;width:1;height:4" coordsize="1,4" path="m,4l,,,1,1,3e" filled="f" strokeweight=".05pt">
                <v:path arrowok="t"/>
              </v:shape>
              <v:shape id="_x0000_s35665" style="position:absolute;left:3038;top:5317;width:2;height:5" coordsize="2,5" path="m,5l,,,5,2,3e" filled="f" strokeweight=".05pt">
                <v:path arrowok="t"/>
              </v:shape>
              <v:shape id="_x0000_s35666" style="position:absolute;left:3040;top:5316;width:1;height:6" coordsize="1,6" path="m,6l,,,,1,1e" filled="f" strokeweight=".05pt">
                <v:path arrowok="t"/>
              </v:shape>
              <v:shape id="_x0000_s35667" style="position:absolute;left:3041;top:5310;width:1;height:10" coordsize="1,10" path="m,10l,,,9r1,e" filled="f" strokeweight=".05pt">
                <v:path arrowok="t"/>
              </v:shape>
              <v:shape id="_x0000_s35668" style="position:absolute;left:3042;top:5316;width:1;height:6" coordsize="1,6" path="m,6l,,,2,1,4e" filled="f" strokeweight=".05pt">
                <v:path arrowok="t"/>
              </v:shape>
              <v:shape id="_x0000_s35669" style="position:absolute;left:3043;top:5317;width:1;height:5" coordsize="1,5" path="m,5l,,,3,1,2e" filled="f" strokeweight=".05pt">
                <v:path arrowok="t"/>
              </v:shape>
              <v:shape id="_x0000_s35670" style="position:absolute;left:3044;top:5311;width:2;height:9" coordsize="2,9" path="m,9l,5,,6,2,e" filled="f" strokeweight=".05pt">
                <v:path arrowok="t"/>
              </v:shape>
              <v:shape id="_x0000_s35671" style="position:absolute;left:3046;top:5311;width:1;height:9" coordsize="1,9" path="m,9l,,,7,1,6e" filled="f" strokeweight=".05pt">
                <v:path arrowok="t"/>
              </v:shape>
              <v:shape id="_x0000_s35672" style="position:absolute;left:3047;top:5314;width:1;height:5" coordsize="1,5" path="m,5l,,,4,1,3e" filled="f" strokeweight=".05pt">
                <v:path arrowok="t"/>
              </v:shape>
              <v:shape id="_x0000_s35673" style="position:absolute;left:3048;top:5314;width:1;height:6" coordsize="1,6" path="m,6l,,,5,1,3e" filled="f" strokeweight=".05pt">
                <v:path arrowok="t"/>
              </v:shape>
              <v:shape id="_x0000_s35674" style="position:absolute;left:3049;top:5311;width:1;height:9" coordsize="1,9" path="m,9l,,,3,1,6e" filled="f" strokeweight=".05pt">
                <v:path arrowok="t"/>
              </v:shape>
              <v:shape id="_x0000_s35675" style="position:absolute;left:3050;top:5314;width:2;height:4" coordsize="2,4" path="m,4l,,,4,2,2e" filled="f" strokeweight=".05pt">
                <v:path arrowok="t"/>
              </v:shape>
              <v:shape id="_x0000_s35676" style="position:absolute;left:3052;top:5314;width:1;height:5" coordsize="1,5" path="m,5l,,,2,1,3e" filled="f" strokeweight=".05pt">
                <v:path arrowok="t"/>
              </v:shape>
              <v:shape id="_x0000_s35677" style="position:absolute;left:3053;top:5314;width:1;height:5" coordsize="1,5" path="m,5l,,,4,1,3e" filled="f" strokeweight=".05pt">
                <v:path arrowok="t"/>
              </v:shape>
              <v:shape id="_x0000_s35678" style="position:absolute;left:3054;top:5313;width:1;height:7" coordsize="1,7" path="m,7l,,,4,1,6e" filled="f" strokeweight=".05pt">
                <v:path arrowok="t"/>
              </v:shape>
              <v:shape id="_x0000_s35679" style="position:absolute;left:3055;top:5314;width:1;height:6" coordsize="1,6" path="m,6l,,,4,1,3e" filled="f" strokeweight=".05pt">
                <v:path arrowok="t"/>
              </v:shape>
              <v:shape id="_x0000_s35680" style="position:absolute;left:3056;top:5314;width:2;height:9" coordsize="2,9" path="m,6l,,,,2,9e" filled="f" strokeweight=".05pt">
                <v:path arrowok="t"/>
              </v:shape>
              <v:shape id="_x0000_s35681" style="position:absolute;left:3058;top:701;width:1;height:4622" coordsize="1,4622" path="m,4622l,902r,l1,e" filled="f" strokeweight=".05pt">
                <v:path arrowok="t"/>
              </v:shape>
              <v:shape id="_x0000_s35682" style="position:absolute;left:3059;top:371;width:1;height:4939" coordsize="1,4939" path="m,4926l,,,4926r1,13e" filled="f" strokeweight=".05pt">
                <v:path arrowok="t"/>
              </v:shape>
              <v:shape id="_x0000_s35683" style="position:absolute;left:3060;top:5310;width:1;height:9" coordsize="1,9" path="m,9l,,,9,1,3e" filled="f" strokeweight=".05pt">
                <v:path arrowok="t"/>
              </v:shape>
              <v:shape id="_x0000_s35684" style="position:absolute;left:3061;top:5313;width:1;height:5" coordsize="1,5" path="m,5l,,,1r1,e" filled="f" strokeweight=".05pt">
                <v:path arrowok="t"/>
              </v:shape>
              <v:shape id="_x0000_s35685" style="position:absolute;left:3062;top:5313;width:2;height:6" coordsize="2,6" path="m,6l,,,5,2,1e" filled="f" strokeweight=".05pt">
                <v:path arrowok="t"/>
              </v:shape>
              <v:shape id="_x0000_s35686" style="position:absolute;left:3064;top:5311;width:1;height:9" coordsize="1,9" path="m,9l,,,3r1,e" filled="f" strokeweight=".05pt">
                <v:path arrowok="t"/>
              </v:shape>
              <v:shape id="_x0000_s35687" style="position:absolute;left:3065;top:5312;width:1;height:6" coordsize="1,6" path="m,6l,,,4,1,1e" filled="f" strokeweight=".05pt">
                <v:path arrowok="t"/>
              </v:shape>
              <v:shape id="_x0000_s35688" style="position:absolute;left:3066;top:5049;width:1;height:264" coordsize="1,264" path="m,264l,,,67r1,37e" filled="f" strokeweight=".05pt">
                <v:path arrowok="t"/>
              </v:shape>
              <v:shape id="_x0000_s35689" style="position:absolute;left:3067;top:4515;width:1;height:750" coordsize="1,750" path="m,750l,,,120,1,236e" filled="f" strokeweight=".05pt">
                <v:path arrowok="t"/>
              </v:shape>
              <v:shape id="_x0000_s35690" style="position:absolute;left:3068;top:4751;width:2;height:554" coordsize="2,554" path="m,554l,,,554r2,-5e" filled="f" strokeweight=".05pt">
                <v:path arrowok="t"/>
              </v:shape>
              <v:shape id="_x0000_s35691" style="position:absolute;left:3070;top:5293;width:1;height:13" coordsize="1,13" path="m,13l,,,8r1,3e" filled="f" strokeweight=".05pt">
                <v:path arrowok="t"/>
              </v:shape>
              <v:shape id="_x0000_s35692" style="position:absolute;left:3071;top:5297;width:1;height:9" coordsize="1,9" path="m,9l,,,9,1,7e" filled="f" strokeweight=".05pt">
                <v:path arrowok="t"/>
              </v:shape>
              <v:shape id="_x0000_s35693" style="position:absolute;left:3072;top:5301;width:1;height:8" coordsize="1,8" path="m,8l,,,8,1,4e" filled="f" strokeweight=".05pt">
                <v:path arrowok="t"/>
              </v:shape>
              <v:shape id="_x0000_s35694" style="position:absolute;left:3073;top:5303;width:1;height:9" coordsize="1,9" path="m,9l,,,4,1,3e" filled="f" strokeweight=".05pt">
                <v:path arrowok="t"/>
              </v:shape>
              <v:shape id="_x0000_s35695" style="position:absolute;left:3074;top:5306;width:2;height:7" coordsize="2,7" path="m,6l,,,6,2,7e" filled="f" strokeweight=".05pt">
                <v:path arrowok="t"/>
              </v:shape>
              <v:shape id="_x0000_s35696" style="position:absolute;left:3076;top:5231;width:1;height:85" coordsize="1,85" path="m,85l,34r,l1,e" filled="f" strokeweight=".05pt">
                <v:path arrowok="t"/>
              </v:shape>
              <v:shape id="_x0000_s35697" style="position:absolute;left:3077;top:5092;width:1;height:212" coordsize="1,212" path="m,203l,,,203r1,9e" filled="f" strokeweight=".05pt">
                <v:path arrowok="t"/>
              </v:shape>
              <v:shape id="_x0000_s35698" style="position:absolute;left:3078;top:5304;width:1;height:9" coordsize="1,9" path="m,9l,,,7,1,8e" filled="f" strokeweight=".05pt">
                <v:path arrowok="t"/>
              </v:shape>
              <v:shape id="_x0000_s35699" style="position:absolute;left:3079;top:5309;width:1;height:5" coordsize="1,5" path="m,5l,,,3r1,e" filled="f" strokeweight=".05pt">
                <v:path arrowok="t"/>
              </v:shape>
              <v:shape id="_x0000_s35700" style="position:absolute;left:3080;top:5310;width:2;height:6" coordsize="2,6" path="m,6l,,,,2,4e" filled="f" strokeweight=".05pt">
                <v:path arrowok="t"/>
              </v:shape>
              <v:shape id="_x0000_s35701" style="position:absolute;left:3082;top:5311;width:1;height:5" coordsize="1,5" path="m,5l,,,1,1,e" filled="f" strokeweight=".05pt">
                <v:path arrowok="t"/>
              </v:shape>
              <v:shape id="_x0000_s35702" style="position:absolute;left:3083;top:5309;width:1;height:8" coordsize="1,8" path="m,8l,,,8,1,4e" filled="f" strokeweight=".05pt">
                <v:path arrowok="t"/>
              </v:shape>
              <v:shape id="_x0000_s35703" style="position:absolute;left:3084;top:5309;width:1;height:9" coordsize="1,9" path="m,9l,,,2,1,9e" filled="f" strokeweight=".05pt">
                <v:path arrowok="t"/>
              </v:shape>
              <v:shape id="_x0000_s35704" style="position:absolute;left:3085;top:5275;width:1;height:43" coordsize="1,43" path="m,43l,,,7,1,2e" filled="f" strokeweight=".05pt">
                <v:path arrowok="t"/>
              </v:shape>
              <v:shape id="_x0000_s35705" style="position:absolute;left:3086;top:5277;width:2;height:37" coordsize="2,37" path="m,37l,,,37,2,36e" filled="f" strokeweight=".05pt">
                <v:path arrowok="t"/>
              </v:shape>
              <v:shape id="_x0000_s35706" style="position:absolute;left:3088;top:5313;width:1;height:3" coordsize="1,3" path="m,3l,,,3,1,1e" filled="f" strokeweight=".05pt">
                <v:path arrowok="t"/>
              </v:shape>
              <v:shape id="_x0000_s35707" style="position:absolute;left:3089;top:5312;width:1;height:5" coordsize="1,5" path="m,5l,,,4r1,e" filled="f" strokeweight=".05pt">
                <v:path arrowok="t"/>
              </v:shape>
              <v:shape id="_x0000_s35708" style="position:absolute;left:3090;top:5310;width:1;height:8" coordsize="1,8" path="m,8l,,,3,1,4e" filled="f" strokeweight=".05pt">
                <v:path arrowok="t"/>
              </v:shape>
              <v:shape id="_x0000_s35709" style="position:absolute;left:3091;top:5312;width:1;height:7" coordsize="1,7" path="m,7l,,,4,1,2e" filled="f" strokeweight=".05pt">
                <v:path arrowok="t"/>
              </v:shape>
              <v:shape id="_x0000_s35710" style="position:absolute;left:3092;top:5313;width:2;height:6" coordsize="2,6" path="m,6l,,,4,2,3e" filled="f" strokeweight=".05pt">
                <v:path arrowok="t"/>
              </v:shape>
              <v:shape id="_x0000_s35711" style="position:absolute;left:3094;top:5312;width:1;height:7" coordsize="1,7" path="m,7l,,,2,1,4e" filled="f" strokeweight=".05pt">
                <v:path arrowok="t"/>
              </v:shape>
              <v:shape id="_x0000_s35712" style="position:absolute;left:3095;top:5307;width:1;height:10" coordsize="1,10" path="m,10l,,,10,1,9e" filled="f" strokeweight=".05pt">
                <v:path arrowok="t"/>
              </v:shape>
              <v:shape id="_x0000_s35713" style="position:absolute;left:3096;top:5313;width:1;height:6" coordsize="1,6" path="m,6l,,,4,1,3e" filled="f" strokeweight=".05pt">
                <v:path arrowok="t"/>
              </v:shape>
              <v:shape id="_x0000_s35714" style="position:absolute;left:3097;top:5313;width:1;height:7" coordsize="1,7" path="m,7l,,,3r1,e" filled="f" strokeweight=".05pt">
                <v:path arrowok="t"/>
              </v:shape>
              <v:shape id="_x0000_s35715" style="position:absolute;left:3098;top:5316;width:2;height:3" coordsize="2,3" path="m,3l,,,,2,3e" filled="f" strokeweight=".05pt">
                <v:path arrowok="t"/>
              </v:shape>
              <v:shape id="_x0000_s35716" style="position:absolute;left:3100;top:5316;width:1;height:4" coordsize="1,4" path="m,4l,,,3,1,2e" filled="f" strokeweight=".05pt">
                <v:path arrowok="t"/>
              </v:shape>
              <v:shape id="_x0000_s35717" style="position:absolute;left:3101;top:5316;width:1;height:4" coordsize="1,4" path="m,4l,,,,1,3e" filled="f" strokeweight=".05pt">
                <v:path arrowok="t"/>
              </v:shape>
              <v:shape id="_x0000_s35718" style="position:absolute;left:3102;top:5316;width:1;height:4" coordsize="1,4" path="m,4l,,,3,1,4e" filled="f" strokeweight=".05pt">
                <v:path arrowok="t"/>
              </v:shape>
              <v:shape id="_x0000_s35719" style="position:absolute;left:3103;top:5306;width:1;height:16" coordsize="1,16" path="m,16l,,,,1,3e" filled="f" strokeweight=".05pt">
                <v:path arrowok="t"/>
              </v:shape>
              <v:shape id="_x0000_s35720" style="position:absolute;left:3104;top:5309;width:2;height:13" coordsize="2,13" path="m,13l,,,10r2,1e" filled="f" strokeweight=".05pt">
                <v:path arrowok="t"/>
              </v:shape>
              <v:shape id="_x0000_s35721" style="position:absolute;left:3106;top:5316;width:1;height:4" coordsize="1,4" path="m,4l,,,4,1,3e" filled="f" strokeweight=".05pt">
                <v:path arrowok="t"/>
              </v:shape>
              <v:shape id="_x0000_s35722" style="position:absolute;left:3107;top:5316;width:1;height:6" coordsize="1,6" path="m,6l,,,4,1,3e" filled="f" strokeweight=".05pt">
                <v:path arrowok="t"/>
              </v:shape>
              <v:shape id="_x0000_s35723" style="position:absolute;left:3108;top:5313;width:1;height:7" coordsize="1,7" path="m,7l,,,5r1,e" filled="f" strokeweight=".05pt">
                <v:path arrowok="t"/>
              </v:shape>
              <v:shape id="_x0000_s35724" style="position:absolute;left:3109;top:5318;width:1;height:5" coordsize="1,5" path="m,5l,,,4,1,1e" filled="f" strokeweight=".05pt">
                <v:path arrowok="t"/>
              </v:shape>
              <v:shape id="_x0000_s35725" style="position:absolute;left:3110;top:5318;width:2;height:6" coordsize="2,6" path="m,6l,,,2,2,4e" filled="f" strokeweight=".05pt">
                <v:path arrowok="t"/>
              </v:shape>
            </v:group>
            <v:group id="_x0000_s35927" style="position:absolute;left:3112;top:5160;width:239;height:166" coordorigin="3112,5160" coordsize="239,166">
              <v:shape id="_x0000_s35727" style="position:absolute;left:3112;top:5318;width:1;height:4" coordsize="1,4" path="m,4l,,,,1,4e" filled="f" strokeweight=".05pt">
                <v:path arrowok="t"/>
              </v:shape>
              <v:shape id="_x0000_s35728" style="position:absolute;left:3113;top:5309;width:1;height:13" coordsize="1,13" path="m,13l,,,11,1,9e" filled="f" strokeweight=".05pt">
                <v:path arrowok="t"/>
              </v:shape>
              <v:shape id="_x0000_s35729" style="position:absolute;left:3114;top:5318;width:1;height:5" coordsize="1,5" path="m,5l,,,1,1,4e" filled="f" strokeweight=".05pt">
                <v:path arrowok="t"/>
              </v:shape>
              <v:shape id="_x0000_s35730" style="position:absolute;left:3115;top:5319;width:1;height:5" coordsize="1,5" path="m,3l,,,1,1,5e" filled="f" strokeweight=".05pt">
                <v:path arrowok="t"/>
              </v:shape>
              <v:shape id="_x0000_s35731" style="position:absolute;left:3116;top:5318;width:2;height:6" coordsize="2,6" path="m,6l,,,2r2,e" filled="f" strokeweight=".05pt">
                <v:path arrowok="t"/>
              </v:shape>
              <v:shape id="_x0000_s35732" style="position:absolute;left:3118;top:5313;width:1;height:10" coordsize="1,10" path="m,9l,,,9r1,1e" filled="f" strokeweight=".05pt">
                <v:path arrowok="t"/>
              </v:shape>
              <v:shape id="_x0000_s35733" style="position:absolute;left:3119;top:5319;width:1;height:5" coordsize="1,5" path="m,5l,,,1,1,3e" filled="f" strokeweight=".05pt">
                <v:path arrowok="t"/>
              </v:shape>
              <v:shape id="_x0000_s35734" style="position:absolute;left:3120;top:5319;width:1;height:5" coordsize="1,5" path="m,5l,,,4,1,e" filled="f" strokeweight=".05pt">
                <v:path arrowok="t"/>
              </v:shape>
              <v:shape id="_x0000_s35735" style="position:absolute;left:3121;top:5318;width:1;height:6" coordsize="1,6" path="m,6l,,,,1,1e" filled="f" strokeweight=".05pt">
                <v:path arrowok="t"/>
              </v:shape>
              <v:shape id="_x0000_s35736" style="position:absolute;left:3122;top:5314;width:2;height:9" coordsize="2,9" path="m,9l,,,8r2,e" filled="f" strokeweight=".05pt">
                <v:path arrowok="t"/>
              </v:shape>
              <v:shape id="_x0000_s35737" style="position:absolute;left:3124;top:5319;width:1;height:5" coordsize="1,5" path="m,5l,,,4,1,3e" filled="f" strokeweight=".05pt">
                <v:path arrowok="t"/>
              </v:shape>
              <v:shape id="_x0000_s35738" style="position:absolute;left:3125;top:5320;width:1;height:4" coordsize="1,4" path="m,4l,,,3,1,2e" filled="f" strokeweight=".05pt">
                <v:path arrowok="t"/>
              </v:shape>
              <v:shape id="_x0000_s35739" style="position:absolute;left:3126;top:5318;width:1;height:6" coordsize="1,6" path="m,6l,1,,2,1,e" filled="f" strokeweight=".05pt">
                <v:path arrowok="t"/>
              </v:shape>
              <v:shape id="_x0000_s35740" style="position:absolute;left:3127;top:5318;width:1;height:6" coordsize="1,6" path="m,6l,,,2,1,4e" filled="f" strokeweight=".05pt">
                <v:path arrowok="t"/>
              </v:shape>
              <v:shape id="_x0000_s35741" style="position:absolute;left:3128;top:5320;width:2;height:5" coordsize="2,5" path="m,5l,,,3r2,e" filled="f" strokeweight=".05pt">
                <v:path arrowok="t"/>
              </v:shape>
              <v:shape id="_x0000_s35742" style="position:absolute;left:3130;top:5319;width:1;height:6" coordsize="1,6" path="m,6l,,,3,1,4e" filled="f" strokeweight=".05pt">
                <v:path arrowok="t"/>
              </v:shape>
              <v:shape id="_x0000_s35743" style="position:absolute;left:3131;top:5318;width:1;height:5" coordsize="1,5" path="m,5l,,,2r1,e" filled="f" strokeweight=".05pt">
                <v:path arrowok="t"/>
              </v:shape>
              <v:shape id="_x0000_s35744" style="position:absolute;left:3132;top:5320;width:1;height:4" coordsize="1,4" path="m,4l,,,3,1,4e" filled="f" strokeweight=".05pt">
                <v:path arrowok="t"/>
              </v:shape>
              <v:shape id="_x0000_s35745" style="position:absolute;left:3133;top:5322;width:1;height:3" coordsize="1,3" path="m,3l,,,1r1,e" filled="f" strokeweight=".05pt">
                <v:path arrowok="t"/>
              </v:shape>
              <v:shape id="_x0000_s35746" style="position:absolute;left:3134;top:5322;width:2;height:2" coordsize="2,2" path="m,2l,,,,2,2e" filled="f" strokeweight=".05pt">
                <v:path arrowok="t"/>
              </v:shape>
              <v:shape id="_x0000_s35747" style="position:absolute;left:3136;top:5322;width:1;height:3" coordsize="1,3" path="m,3l,,,,1,1e" filled="f" strokeweight=".05pt">
                <v:path arrowok="t"/>
              </v:shape>
              <v:shape id="_x0000_s35748" style="position:absolute;left:3137;top:5320;width:1;height:4" coordsize="1,4" path="m,4l,,,3r1,e" filled="f" strokeweight=".05pt">
                <v:path arrowok="t"/>
              </v:shape>
              <v:shape id="_x0000_s35749" style="position:absolute;left:3138;top:5322;width:1;height:2" coordsize="1,2" path="m,2l,,,1r1,e" filled="f" strokeweight=".05pt">
                <v:path arrowok="t"/>
              </v:shape>
              <v:shape id="_x0000_s35750" style="position:absolute;left:3139;top:5322;width:1;height:3" coordsize="1,3" path="m,3l,,,1,1,2e" filled="f" strokeweight=".05pt">
                <v:path arrowok="t"/>
              </v:shape>
              <v:shape id="_x0000_s35751" style="position:absolute;left:3140;top:5322;width:2;height:3" coordsize="2,3" path="m,3l,,,1r2,e" filled="f" strokeweight=".05pt">
                <v:path arrowok="t"/>
              </v:shape>
              <v:shape id="_x0000_s35752" style="position:absolute;left:3142;top:5322;width:1;height:3" coordsize="1,3" path="m,3l,,,2r1,e" filled="f" strokeweight=".05pt">
                <v:path arrowok="t"/>
              </v:shape>
              <v:shape id="_x0000_s35753" style="position:absolute;left:3143;top:5322;width:1;height:2" coordsize="1,2" path="m,2l,,,,1,1e" filled="f" strokeweight=".05pt">
                <v:path arrowok="t"/>
              </v:shape>
              <v:shape id="_x0000_s35754" style="position:absolute;left:3144;top:5323;width:1;height:2" coordsize="1,2" path="m,2l,,,1r1,e" filled="f" strokeweight=".05pt">
                <v:path arrowok="t"/>
              </v:shape>
              <v:shape id="_x0000_s35755" style="position:absolute;left:3145;top:5322;width:1;height:2" coordsize="1,2" path="m,2l,,,2,1,1e" filled="f" strokeweight=".05pt">
                <v:path arrowok="t"/>
              </v:shape>
              <v:shape id="_x0000_s35756" style="position:absolute;left:3146;top:5323;width:2;height:2" coordsize="2,2" path="m,2l,,,1r2,e" filled="f" strokeweight=".05pt">
                <v:path arrowok="t"/>
              </v:shape>
              <v:shape id="_x0000_s35757" style="position:absolute;left:3148;top:5323;width:1;height:2" coordsize="1,2" path="m,2l,,,,1,e" filled="f" strokeweight=".05pt">
                <v:path arrowok="t"/>
              </v:shape>
              <v:shape id="_x0000_s35758" style="position:absolute;left:3149;top:5322;width:1;height:2" coordsize="1,2" path="m,2l,,,,1,2e" filled="f" strokeweight=".05pt">
                <v:path arrowok="t"/>
              </v:shape>
              <v:shape id="_x0000_s35759" style="position:absolute;left:3150;top:5323;width:1;height:2" coordsize="1,2" path="m,2l,,,1,1,e" filled="f" strokeweight=".05pt">
                <v:path arrowok="t"/>
              </v:shape>
              <v:shape id="_x0000_s35760" style="position:absolute;left:3151;top:5320;width:1;height:5" coordsize="1,5" path="m,5l,,,4r1,e" filled="f" strokeweight=".05pt">
                <v:path arrowok="t"/>
              </v:shape>
              <v:shape id="_x0000_s35761" style="position:absolute;left:3152;top:5323;width:2;height:1" coordsize="2,1" path="m,1l,,,1,2,e" filled="f" strokeweight=".05pt">
                <v:path arrowok="t"/>
              </v:shape>
              <v:shape id="_x0000_s35762" style="position:absolute;left:3154;top:5322;width:1;height:3" coordsize="1,3" path="m,3l,,,2,1,3e" filled="f" strokeweight=".05pt">
                <v:path arrowok="t"/>
              </v:shape>
              <v:shape id="_x0000_s35763" style="position:absolute;left:3155;top:5323;width:1;height:2" coordsize="1,2" path="m,2l,,,1,1,e" filled="f" strokeweight=".05pt">
                <v:path arrowok="t"/>
              </v:shape>
              <v:shape id="_x0000_s35764" style="position:absolute;left:3156;top:5320;width:1;height:6" coordsize="1,6" path="m,6l,,,4r1,e" filled="f" strokeweight=".05pt">
                <v:path arrowok="t"/>
              </v:shape>
              <v:shape id="_x0000_s35765" style="position:absolute;left:3157;top:5323;width:1;height:2" coordsize="1,2" path="m,2l,,,1,1,e" filled="f" strokeweight=".05pt">
                <v:path arrowok="t"/>
              </v:shape>
              <v:shape id="_x0000_s35766" style="position:absolute;left:3158;top:5322;width:2;height:3" coordsize="2,3" path="m,3l,,,1,2,2e" filled="f" strokeweight=".05pt">
                <v:path arrowok="t"/>
              </v:shape>
              <v:shape id="_x0000_s35767" style="position:absolute;left:3160;top:5323;width:1;height:2" coordsize="1,2" path="m,2l,,,1,1,2e" filled="f" strokeweight=".05pt">
                <v:path arrowok="t"/>
              </v:shape>
              <v:shape id="_x0000_s35768" style="position:absolute;left:3161;top:5323;width:1;height:3" coordsize="1,3" path="m,3l,,,1r1,e" filled="f" strokeweight=".05pt">
                <v:path arrowok="t"/>
              </v:shape>
              <v:shape id="_x0000_s35769" style="position:absolute;left:3162;top:5323;width:1;height:3" coordsize="1,3" path="m,3l,,,1,1,2e" filled="f" strokeweight=".05pt">
                <v:path arrowok="t"/>
              </v:shape>
              <v:shape id="_x0000_s35770" style="position:absolute;left:3163;top:5323;width:1;height:2" coordsize="1,2" path="m,2l,,,,1,1e" filled="f" strokeweight=".05pt">
                <v:path arrowok="t"/>
              </v:shape>
              <v:shape id="_x0000_s35771" style="position:absolute;left:3164;top:5323;width:2;height:2" coordsize="2,2" path="m,2l,,,1,2,e" filled="f" strokeweight=".05pt">
                <v:path arrowok="t"/>
              </v:shape>
              <v:shape id="_x0000_s35772" style="position:absolute;left:3166;top:5323;width:1;height:2" coordsize="1,2" path="m,2l,,,1r1,e" filled="f" strokeweight=".05pt">
                <v:path arrowok="t"/>
              </v:shape>
              <v:shape id="_x0000_s35773" style="position:absolute;left:3167;top:5323;width:1;height:2" coordsize="1,2" path="m,2l,,,1r1,e" filled="f" strokeweight=".05pt">
                <v:path arrowok="t"/>
              </v:shape>
              <v:shape id="_x0000_s35774" style="position:absolute;left:3168;top:5323;width:1;height:2" coordsize="1,2" path="m,2l,,,1,1,2e" filled="f" strokeweight=".05pt">
                <v:path arrowok="t"/>
              </v:shape>
              <v:shape id="_x0000_s35775" style="position:absolute;left:3169;top:5323;width:1;height:2" coordsize="1,2" path="m,2l,,,2,1,1e" filled="f" strokeweight=".05pt">
                <v:path arrowok="t"/>
              </v:shape>
              <v:shape id="_x0000_s35776" style="position:absolute;left:3170;top:5323;width:1;height:2" coordsize="1,2" path="m,2l,,,1,1,2e" filled="f" strokeweight=".05pt">
                <v:path arrowok="t"/>
              </v:shape>
              <v:shape id="_x0000_s35777" style="position:absolute;left:3171;top:5323;width:2;height:2" coordsize="2,2" path="m,2l,,,1,2,2e" filled="f" strokeweight=".05pt">
                <v:path arrowok="t"/>
              </v:shape>
              <v:shape id="_x0000_s35778" style="position:absolute;left:3173;top:5322;width:1;height:3" coordsize="1,3" path="m,3l,,,2,1,3e" filled="f" strokeweight=".05pt">
                <v:path arrowok="t"/>
              </v:shape>
              <v:shape id="_x0000_s35779" style="position:absolute;left:3174;top:5323;width:1;height:2" coordsize="1,2" path="m,2l,,,2,1,1e" filled="f" strokeweight=".05pt">
                <v:path arrowok="t"/>
              </v:shape>
              <v:shape id="_x0000_s35780" style="position:absolute;left:3175;top:5322;width:1;height:3" coordsize="1,3" path="m,3l,,,3,1,1e" filled="f" strokeweight=".05pt">
                <v:path arrowok="t"/>
              </v:shape>
              <v:shape id="_x0000_s35781" style="position:absolute;left:3176;top:5322;width:1;height:3" coordsize="1,3" path="m,3l,,,3r1,e" filled="f" strokeweight=".05pt">
                <v:path arrowok="t"/>
              </v:shape>
              <v:shape id="_x0000_s35782" style="position:absolute;left:3177;top:5323;width:2;height:3" coordsize="2,3" path="m,3l,,,1,2,2e" filled="f" strokeweight=".05pt">
                <v:path arrowok="t"/>
              </v:shape>
              <v:shape id="_x0000_s35783" style="position:absolute;left:3179;top:5324;width:1;height:1" coordsize="1,1" path="m,1l,,,1r1,e" filled="f" strokeweight=".05pt">
                <v:path arrowok="t"/>
              </v:shape>
              <v:shape id="_x0000_s35784" style="position:absolute;left:3180;top:5324;width:1;height:2" coordsize="1,2" path="m,2l,,,,1,1e" filled="f" strokeweight=".05pt">
                <v:path arrowok="t"/>
              </v:shape>
              <v:shape id="_x0000_s35785" style="position:absolute;left:3181;top:5323;width:1;height:2" coordsize="1,2" path="m,2l,,,2r1,e" filled="f" strokeweight=".05pt">
                <v:path arrowok="t"/>
              </v:shape>
              <v:shape id="_x0000_s35786" style="position:absolute;left:3182;top:5323;width:1;height:3" coordsize="1,3" path="m,3l,1r,l1,e" filled="f" strokeweight=".05pt">
                <v:path arrowok="t"/>
              </v:shape>
              <v:shape id="_x0000_s35787" style="position:absolute;left:3183;top:5323;width:2;height:2" coordsize="2,2" path="m,2l,,,2r2,e" filled="f" strokeweight=".05pt">
                <v:path arrowok="t"/>
              </v:shape>
              <v:shape id="_x0000_s35788" style="position:absolute;left:3185;top:5323;width:1;height:2" coordsize="1,2" path="m,2l,,,1r1,e" filled="f" strokeweight=".05pt">
                <v:path arrowok="t"/>
              </v:shape>
              <v:shape id="_x0000_s35789" style="position:absolute;left:3186;top:5322;width:1;height:4" coordsize="1,4" path="m,4l,,,2r1,e" filled="f" strokeweight=".05pt">
                <v:path arrowok="t"/>
              </v:shape>
              <v:shape id="_x0000_s35790" style="position:absolute;left:3187;top:5324;width:1;height:2" coordsize="1,2" path="m,2l,,,,1,e" filled="f" strokeweight=".05pt">
                <v:path arrowok="t"/>
              </v:shape>
              <v:shape id="_x0000_s35791" style="position:absolute;left:3188;top:5324;width:1;height:1" coordsize="1,1" path="m,1l,,,,1,1e" filled="f" strokeweight=".05pt">
                <v:path arrowok="t"/>
              </v:shape>
              <v:shape id="_x0000_s35792" style="position:absolute;left:3189;top:5323;width:2;height:2" coordsize="2,2" path="m,2l,,,1,2,2e" filled="f" strokeweight=".05pt">
                <v:path arrowok="t"/>
              </v:shape>
              <v:shape id="_x0000_s35793" style="position:absolute;left:3191;top:5323;width:1;height:2" coordsize="1,2" path="m,2l,,,2r1,e" filled="f" strokeweight=".05pt">
                <v:path arrowok="t"/>
              </v:shape>
              <v:shape id="_x0000_s35794" style="position:absolute;left:3192;top:5323;width:1;height:2" coordsize="1,2" path="m,2l,,,1,1,2e" filled="f" strokeweight=".05pt">
                <v:path arrowok="t"/>
              </v:shape>
              <v:shape id="_x0000_s35795" style="position:absolute;left:3193;top:5324;width:1;height:1" coordsize="1,1" path="m,1l,,,,1,e" filled="f" strokeweight=".05pt">
                <v:path arrowok="t"/>
              </v:shape>
              <v:shape id="_x0000_s35796" style="position:absolute;left:3194;top:5323;width:1;height:2" coordsize="1,2" path="m,2l,,,1,1,2e" filled="f" strokeweight=".05pt">
                <v:path arrowok="t"/>
              </v:shape>
              <v:shape id="_x0000_s35797" style="position:absolute;left:3195;top:5322;width:2;height:3" coordsize="2,3" path="m,3l,,,,2,2e" filled="f" strokeweight=".05pt">
                <v:path arrowok="t"/>
              </v:shape>
              <v:shape id="_x0000_s35798" style="position:absolute;left:3197;top:5322;width:1;height:3" coordsize="1,3" path="m,3l,,,2r1,e" filled="f" strokeweight=".05pt">
                <v:path arrowok="t"/>
              </v:shape>
              <v:shape id="_x0000_s35799" style="position:absolute;left:3198;top:5324;width:1;height:1" coordsize="1,1" path="m,1l,,,,1,1e" filled="f" strokeweight=".05pt">
                <v:path arrowok="t"/>
              </v:shape>
              <v:shape id="_x0000_s35800" style="position:absolute;left:3199;top:5324;width:1;height:2" coordsize="1,2" path="m,2l,,,1r1,e" filled="f" strokeweight=".05pt">
                <v:path arrowok="t"/>
              </v:shape>
              <v:shape id="_x0000_s35801" style="position:absolute;left:3200;top:5323;width:1;height:3" coordsize="1,3" path="m,3l,,,2r1,e" filled="f" strokeweight=".05pt">
                <v:path arrowok="t"/>
              </v:shape>
              <v:shape id="_x0000_s35802" style="position:absolute;left:3201;top:5323;width:2;height:2" coordsize="2,2" path="m,2l,,,2r2,e" filled="f" strokeweight=".05pt">
                <v:path arrowok="t"/>
              </v:shape>
              <v:shape id="_x0000_s35803" style="position:absolute;left:3203;top:5160;width:1;height:165" coordsize="1,165" path="m,165l,,,9,1,37e" filled="f" strokeweight=".05pt">
                <v:path arrowok="t"/>
              </v:shape>
              <v:shape id="_x0000_s35804" style="position:absolute;left:3204;top:5197;width:1;height:128" coordsize="1,128" path="m,128l,,,128r1,e" filled="f" strokeweight=".05pt">
                <v:path arrowok="t"/>
              </v:shape>
              <v:shape id="_x0000_s35805" style="position:absolute;left:3205;top:5323;width:1;height:3" coordsize="1,3" path="m,3l,,,1,1,2e" filled="f" strokeweight=".05pt">
                <v:path arrowok="t"/>
              </v:shape>
              <v:shape id="_x0000_s35806" style="position:absolute;left:3206;top:5324;width:1;height:1" coordsize="1,1" path="m,1l,,,1r1,e" filled="f" strokeweight=".05pt">
                <v:path arrowok="t"/>
              </v:shape>
              <v:shape id="_x0000_s35807" style="position:absolute;left:3207;top:5323;width:2;height:2" coordsize="2,2" path="m,2l,,,2,2,1e" filled="f" strokeweight=".05pt">
                <v:path arrowok="t"/>
              </v:shape>
              <v:shape id="_x0000_s35808" style="position:absolute;left:3209;top:5323;width:1;height:3" coordsize="1,3" path="m,2l,,,2,1,3e" filled="f" strokeweight=".05pt">
                <v:path arrowok="t"/>
              </v:shape>
              <v:shape id="_x0000_s35809" style="position:absolute;left:3210;top:5323;width:1;height:3" coordsize="1,3" path="m,3l,,,1r1,e" filled="f" strokeweight=".05pt">
                <v:path arrowok="t"/>
              </v:shape>
              <v:shape id="_x0000_s35810" style="position:absolute;left:3211;top:5314;width:1;height:11" coordsize="1,11" path="m,11l,3r,l1,e" filled="f" strokeweight=".05pt">
                <v:path arrowok="t"/>
              </v:shape>
              <v:shape id="_x0000_s35811" style="position:absolute;left:3212;top:5286;width:1;height:38" coordsize="1,38" path="m,34l,,,34r1,4e" filled="f" strokeweight=".05pt">
                <v:path arrowok="t"/>
              </v:shape>
              <v:shape id="_x0000_s35812" style="position:absolute;left:3213;top:5322;width:2;height:3" coordsize="2,3" path="m,3l,,,3,2,2e" filled="f" strokeweight=".05pt">
                <v:path arrowok="t"/>
              </v:shape>
              <v:shape id="_x0000_s35813" style="position:absolute;left:3215;top:5322;width:1;height:3" coordsize="1,3" path="m,3l,,,2r1,e" filled="f" strokeweight=".05pt">
                <v:path arrowok="t"/>
              </v:shape>
              <v:shape id="_x0000_s35814" style="position:absolute;left:3216;top:5323;width:1;height:2" coordsize="1,2" path="m,2l,,,2,1,e" filled="f" strokeweight=".05pt">
                <v:path arrowok="t"/>
              </v:shape>
              <v:shape id="_x0000_s35815" style="position:absolute;left:3217;top:5323;width:1;height:2" coordsize="1,2" path="m,2l,,,,1,2e" filled="f" strokeweight=".05pt">
                <v:path arrowok="t"/>
              </v:shape>
              <v:shape id="_x0000_s35816" style="position:absolute;left:3218;top:5323;width:1;height:3" coordsize="1,3" path="m,3l,,,1,1,2e" filled="f" strokeweight=".05pt">
                <v:path arrowok="t"/>
              </v:shape>
              <v:shape id="_x0000_s35817" style="position:absolute;left:3219;top:5323;width:2;height:2" coordsize="2,2" path="m,2l,,,2r2,e" filled="f" strokeweight=".05pt">
                <v:path arrowok="t"/>
              </v:shape>
              <v:shape id="_x0000_s35818" style="position:absolute;left:3221;top:5297;width:1;height:28" coordsize="1,28" path="m,28l,1r,l1,e" filled="f" strokeweight=".05pt">
                <v:path arrowok="t"/>
              </v:shape>
              <v:shape id="_x0000_s35819" style="position:absolute;left:3222;top:5297;width:1;height:28" coordsize="1,28" path="m,28l,,,27,1,26e" filled="f" strokeweight=".05pt">
                <v:path arrowok="t"/>
              </v:shape>
              <v:shape id="_x0000_s35820" style="position:absolute;left:3223;top:5323;width:1;height:2" coordsize="1,2" path="m,2l,,,2r1,e" filled="f" strokeweight=".05pt">
                <v:path arrowok="t"/>
              </v:shape>
              <v:shape id="_x0000_s35821" style="position:absolute;left:3224;top:5323;width:1;height:2" coordsize="1,2" path="m,2l,,,1,1,2e" filled="f" strokeweight=".05pt">
                <v:path arrowok="t"/>
              </v:shape>
              <v:shape id="_x0000_s35822" style="position:absolute;left:3225;top:5323;width:2;height:2" coordsize="2,2" path="m,2l,,,1,2,2e" filled="f" strokeweight=".05pt">
                <v:path arrowok="t"/>
              </v:shape>
              <v:shape id="_x0000_s35823" style="position:absolute;left:3227;top:5323;width:1;height:2" coordsize="1,2" path="m,2l,,,2r1,e" filled="f" strokeweight=".05pt">
                <v:path arrowok="t"/>
              </v:shape>
              <v:shape id="_x0000_s35824" style="position:absolute;left:3228;top:5323;width:1;height:2" coordsize="1,2" path="m,2l,,,2r1,e" filled="f" strokeweight=".05pt">
                <v:path arrowok="t"/>
              </v:shape>
              <v:shape id="_x0000_s35825" style="position:absolute;left:3229;top:5324;width:1;height:1" coordsize="1,1" path="m,1l,,,1r1,e" filled="f" strokeweight=".05pt">
                <v:path arrowok="t"/>
              </v:shape>
              <v:shape id="_x0000_s35826" style="position:absolute;left:3230;top:5317;width:1;height:8" coordsize="1,8" path="m,8l,,,5r1,e" filled="f" strokeweight=".05pt">
                <v:path arrowok="t"/>
              </v:shape>
              <v:shape id="_x0000_s35827" style="position:absolute;left:3231;top:5322;width:2;height:3" coordsize="2,3" path="m,3l,,,3,2,2e" filled="f" strokeweight=".05pt">
                <v:path arrowok="t"/>
              </v:shape>
              <v:shape id="_x0000_s35828" style="position:absolute;left:3233;top:5322;width:1;height:3" coordsize="1,3" path="m,3l,,,3r1,e" filled="f" strokeweight=".05pt">
                <v:path arrowok="t"/>
              </v:shape>
              <v:shape id="_x0000_s35829" style="position:absolute;left:3234;top:5323;width:1;height:3" coordsize="1,3" path="m,3l,,,1,1,2e" filled="f" strokeweight=".05pt">
                <v:path arrowok="t"/>
              </v:shape>
              <v:shape id="_x0000_s35830" style="position:absolute;left:3235;top:5323;width:1;height:3" coordsize="1,3" path="m,3l,,,1r1,e" filled="f" strokeweight=".05pt">
                <v:path arrowok="t"/>
              </v:shape>
              <v:shape id="_x0000_s35831" style="position:absolute;left:3236;top:5323;width:1;height:2" coordsize="1,2" path="m,2l,,,1,1,2e" filled="f" strokeweight=".05pt">
                <v:path arrowok="t"/>
              </v:shape>
              <v:shape id="_x0000_s35832" style="position:absolute;left:3237;top:5323;width:2;height:3" coordsize="2,3" path="m,3l,,,1,2,2e" filled="f" strokeweight=".05pt">
                <v:path arrowok="t"/>
              </v:shape>
              <v:shape id="_x0000_s35833" style="position:absolute;left:3239;top:5324;width:1;height:1" coordsize="1,1" path="m,1l,,,,1,e" filled="f" strokeweight=".05pt">
                <v:path arrowok="t"/>
              </v:shape>
              <v:shape id="_x0000_s35834" style="position:absolute;left:3240;top:5322;width:1;height:3" coordsize="1,3" path="m,3l,,,3r1,e" filled="f" strokeweight=".05pt">
                <v:path arrowok="t"/>
              </v:shape>
              <v:shape id="_x0000_s35835" style="position:absolute;left:3241;top:5324;width:1;height:1" coordsize="1,1" path="m,1l,,,,1,e" filled="f" strokeweight=".05pt">
                <v:path arrowok="t"/>
              </v:shape>
              <v:shape id="_x0000_s35836" style="position:absolute;left:3242;top:5323;width:1;height:3" coordsize="1,3" path="m,3l,,,1r1,e" filled="f" strokeweight=".05pt">
                <v:path arrowok="t"/>
              </v:shape>
              <v:shape id="_x0000_s35837" style="position:absolute;left:3243;top:5324;width:2;height:1" coordsize="2,1" path="m,1l,,,1,2,e" filled="f" strokeweight=".05pt">
                <v:path arrowok="t"/>
              </v:shape>
              <v:shape id="_x0000_s35838" style="position:absolute;left:3245;top:5324;width:1;height:2" coordsize="1,2" path="m,2l,,,1r1,e" filled="f" strokeweight=".05pt">
                <v:path arrowok="t"/>
              </v:shape>
              <v:shape id="_x0000_s35839" style="position:absolute;left:3246;top:5324;width:1;height:1" coordsize="1,1" path="m,1l,,,,1,1e" filled="f" strokeweight=".05pt">
                <v:path arrowok="t"/>
              </v:shape>
              <v:shape id="_x0000_s35840" style="position:absolute;left:3247;top:5324;width:1;height:2" coordsize="1,2" path="m,2l,,,,1,1e" filled="f" strokeweight=".05pt">
                <v:path arrowok="t"/>
              </v:shape>
              <v:shape id="_x0000_s35841" style="position:absolute;left:3248;top:5323;width:1;height:2" coordsize="1,2" path="m,2l,,,1,1,2e" filled="f" strokeweight=".05pt">
                <v:path arrowok="t"/>
              </v:shape>
              <v:shape id="_x0000_s35842" style="position:absolute;left:3249;top:5325;width:2;height:1" coordsize="2,1" path="m,1l,,,1,2,e" filled="f" strokeweight=".05pt">
                <v:path arrowok="t"/>
              </v:shape>
              <v:shape id="_x0000_s35843" style="position:absolute;left:3251;top:5324;width:1;height:2" coordsize="1,2" path="m,2l,,,1,1,2e" filled="f" strokeweight=".05pt">
                <v:path arrowok="t"/>
              </v:shape>
              <v:shape id="_x0000_s35844" style="position:absolute;left:3252;top:5324;width:1;height:2" coordsize="1,2" path="m,2l,,,1r1,e" filled="f" strokeweight=".05pt">
                <v:path arrowok="t"/>
              </v:shape>
              <v:shape id="_x0000_s35845" style="position:absolute;left:3253;top:5323;width:1;height:3" coordsize="1,3" path="m,3l,,,2r1,e" filled="f" strokeweight=".05pt">
                <v:path arrowok="t"/>
              </v:shape>
              <v:shape id="_x0000_s35846" style="position:absolute;left:3254;top:5323;width:1;height:2" coordsize="1,2" path="m,2l,,,2r1,e" filled="f" strokeweight=".05pt">
                <v:path arrowok="t"/>
              </v:shape>
              <v:shape id="_x0000_s35847" style="position:absolute;left:3255;top:5324;width:2;height:2" coordsize="2,2" path="m,2l,,,2,2,1e" filled="f" strokeweight=".05pt">
                <v:path arrowok="t"/>
              </v:shape>
              <v:shape id="_x0000_s35848" style="position:absolute;left:3257;top:5324;width:1;height:1" coordsize="1,1" path="m,1l,,,1r1,e" filled="f" strokeweight=".05pt">
                <v:path arrowok="t"/>
              </v:shape>
              <v:shape id="_x0000_s35849" style="position:absolute;left:3258;top:5323;width:1;height:3" coordsize="1,3" path="m,3l,,,2r1,e" filled="f" strokeweight=".05pt">
                <v:path arrowok="t"/>
              </v:shape>
              <v:shape id="_x0000_s35850" style="position:absolute;left:3259;top:5324;width:1;height:2" coordsize="1,2" path="m,2l,,,1,1,e" filled="f" strokeweight=".05pt">
                <v:path arrowok="t"/>
              </v:shape>
              <v:shape id="_x0000_s35851" style="position:absolute;left:3260;top:5324;width:1;height:2" coordsize="1,2" path="m,2l,,,1r1,e" filled="f" strokeweight=".05pt">
                <v:path arrowok="t"/>
              </v:shape>
              <v:shape id="_x0000_s35852" style="position:absolute;left:3261;top:5324;width:2;height:2" coordsize="2,2" path="m,2l,,,1,2,e" filled="f" strokeweight=".05pt">
                <v:path arrowok="t"/>
              </v:shape>
              <v:shape id="_x0000_s35853" style="position:absolute;left:3263;top:5324;width:1;height:2" coordsize="1,2" path="m,2l,,,2,1,e" filled="f" strokeweight=".05pt">
                <v:path arrowok="t"/>
              </v:shape>
              <v:shape id="_x0000_s35854" style="position:absolute;left:3264;top:5324;width:1;height:2" coordsize="1,2" path="m,2l,,,1r1,e" filled="f" strokeweight=".05pt">
                <v:path arrowok="t"/>
              </v:shape>
              <v:shape id="_x0000_s35855" style="position:absolute;left:3265;top:5324;width:1;height:2" coordsize="1,2" path="m,2l,,,1r1,e" filled="f" strokeweight=".05pt">
                <v:path arrowok="t"/>
              </v:shape>
              <v:shape id="_x0000_s35856" style="position:absolute;left:3266;top:5324;width:1;height:2" coordsize="1,2" path="m,2l,,,1r1,e" filled="f" strokeweight=".05pt">
                <v:path arrowok="t"/>
              </v:shape>
              <v:shape id="_x0000_s35857" style="position:absolute;left:3267;top:5324;width:2;height:2" coordsize="2,2" path="m,2l,,,,2,1e" filled="f" strokeweight=".05pt">
                <v:path arrowok="t"/>
              </v:shape>
              <v:shape id="_x0000_s35858" style="position:absolute;left:3269;top:5324;width:1;height:2" coordsize="1,2" path="m,2l,,,1,1,e" filled="f" strokeweight=".05pt">
                <v:path arrowok="t"/>
              </v:shape>
              <v:shape id="_x0000_s35859" style="position:absolute;left:3270;top:5324;width:1;height:2" coordsize="1,2" path="m,2l,,,1r1,e" filled="f" strokeweight=".05pt">
                <v:path arrowok="t"/>
              </v:shape>
              <v:shape id="_x0000_s35860" style="position:absolute;left:3271;top:5324;width:1;height:2" coordsize="1,2" path="m,2l,,,1,1,2e" filled="f" strokeweight=".05pt">
                <v:path arrowok="t"/>
              </v:shape>
              <v:shape id="_x0000_s35861" style="position:absolute;left:3272;top:5324;width:1;height:2" coordsize="1,2" path="m,2l,,,2,1,e" filled="f" strokeweight=".05pt">
                <v:path arrowok="t"/>
              </v:shape>
              <v:shape id="_x0000_s35862" style="position:absolute;left:3273;top:5324;width:2;height:2" coordsize="2,2" path="m,2l,,,1,2,2e" filled="f" strokeweight=".05pt">
                <v:path arrowok="t"/>
              </v:shape>
              <v:shape id="_x0000_s35863" style="position:absolute;left:3275;top:5324;width:1;height:2" coordsize="1,2" path="m,2l,,,1r1,e" filled="f" strokeweight=".05pt">
                <v:path arrowok="t"/>
              </v:shape>
              <v:shape id="_x0000_s35864" style="position:absolute;left:3276;top:5325;width:1;height:1" coordsize="1,1" path="m,1l,,,1,1,e" filled="f" strokeweight=".05pt">
                <v:path arrowok="t"/>
              </v:shape>
              <v:shape id="_x0000_s35865" style="position:absolute;left:3277;top:5324;width:1;height:2" coordsize="1,2" path="m,2l,,,1r1,e" filled="f" strokeweight=".05pt">
                <v:path arrowok="t"/>
              </v:shape>
              <v:shape id="_x0000_s35866" style="position:absolute;left:3278;top:5325;width:1;height:1" coordsize="1,1" path="m,1l,,,,1,e" filled="f" strokeweight=".05pt">
                <v:path arrowok="t"/>
              </v:shape>
              <v:shape id="_x0000_s35867" style="position:absolute;left:3279;top:5325;width:2;height:1" coordsize="2,1" path="m,1l,,,,2,1e" filled="f" strokeweight=".05pt">
                <v:path arrowok="t"/>
              </v:shape>
              <v:shape id="_x0000_s35868" style="position:absolute;left:3281;top:5324;width:1;height:2" coordsize="1,2" path="m,2l,,,1r1,e" filled="f" strokeweight=".05pt">
                <v:path arrowok="t"/>
              </v:shape>
              <v:shape id="_x0000_s35869" style="position:absolute;left:3282;top:5324;width:1;height:2" coordsize="1,2" path="m,2l,,,2,1,1e" filled="f" strokeweight=".05pt">
                <v:path arrowok="t"/>
              </v:shape>
              <v:shape id="_x0000_s35870" style="position:absolute;left:3283;top:5325;width:1;height:1" coordsize="1,1" path="m,1l,,,,1,e" filled="f" strokeweight=".05pt">
                <v:path arrowok="t"/>
              </v:shape>
              <v:shape id="_x0000_s35871" style="position:absolute;left:3284;top:5324;width:1;height:2" coordsize="1,2" path="m,2l,1r,l1,e" filled="f" strokeweight=".05pt">
                <v:path arrowok="t"/>
              </v:shape>
              <v:shape id="_x0000_s35872" style="position:absolute;left:3285;top:5324;width:2;height:2" coordsize="2,2" path="m,2l,,,2r2,e" filled="f" strokeweight=".05pt">
                <v:path arrowok="t"/>
              </v:shape>
              <v:shape id="_x0000_s35873" style="position:absolute;left:3287;top:5325;width:1;height:1" coordsize="1,1" path="m,1l,,,,1,e" filled="f" strokeweight=".05pt">
                <v:path arrowok="t"/>
              </v:shape>
              <v:shape id="_x0000_s35874" style="position:absolute;left:3288;top:5324;width:1;height:2" coordsize="1,2" path="m,2l,,,1r1,e" filled="f" strokeweight=".05pt">
                <v:path arrowok="t"/>
              </v:shape>
              <v:shape id="_x0000_s35875" style="position:absolute;left:3289;top:5325;width:1;height:1" coordsize="1,1" path="m,1l,,,,1,e" filled="f" strokeweight=".05pt">
                <v:path arrowok="t"/>
              </v:shape>
              <v:shape id="_x0000_s35876" style="position:absolute;left:3290;top:5325;width:1;height:1" coordsize="1,1" path="m,1l,,,,1,e" filled="f" strokeweight=".05pt">
                <v:path arrowok="t"/>
              </v:shape>
              <v:shape id="_x0000_s35877" style="position:absolute;left:3291;top:5325;width:2;height:1" coordsize="2,1" path="m,1l,,,1r2,e" filled="f" strokeweight=".05pt">
                <v:path arrowok="t"/>
              </v:shape>
              <v:shape id="_x0000_s35878" style="position:absolute;left:3293;top:5324;width:1;height:2" coordsize="1,2" path="m,2l,,,1r1,e" filled="f" strokeweight=".05pt">
                <v:path arrowok="t"/>
              </v:shape>
              <v:shape id="_x0000_s35879" style="position:absolute;left:3294;top:5323;width:1;height:3" coordsize="1,3" path="m,3l,,,2r1,e" filled="f" strokeweight=".05pt">
                <v:path arrowok="t"/>
              </v:shape>
              <v:shape id="_x0000_s35880" style="position:absolute;left:3295;top:5325;width:1;height:1" coordsize="1,1" path="m,1l,,,1,1,e" filled="f" strokeweight=".05pt">
                <v:path arrowok="t"/>
              </v:shape>
              <v:shape id="_x0000_s35881" style="position:absolute;left:3296;top:5324;width:1;height:2" coordsize="1,2" path="m,2l,,,2,1,1e" filled="f" strokeweight=".05pt">
                <v:path arrowok="t"/>
              </v:shape>
              <v:shape id="_x0000_s35882" style="position:absolute;left:3297;top:5324;width:2;height:2" coordsize="2,2" path="m,2l,,,2r2,e" filled="f" strokeweight=".05pt">
                <v:path arrowok="t"/>
              </v:shape>
              <v:shape id="_x0000_s35883" style="position:absolute;left:3299;top:5325;width:1;height:1" coordsize="1,1" path="m,1l,,,,1,1e" filled="f" strokeweight=".05pt">
                <v:path arrowok="t"/>
              </v:shape>
              <v:shape id="_x0000_s35884" style="position:absolute;left:3300;top:5325;width:1;height:1" coordsize="1,1" path="m,1l,,,,1,e" filled="f" strokeweight=".05pt">
                <v:path arrowok="t"/>
              </v:shape>
              <v:shape id="_x0000_s35885" style="position:absolute;left:3301;top:5325;width:1;height:1" coordsize="1,1" path="m,1l,,,1,1,e" filled="f" strokeweight=".05pt">
                <v:path arrowok="t"/>
              </v:shape>
              <v:shape id="_x0000_s35886" style="position:absolute;left:3302;top:5325;width:1;height:1" coordsize="1,1" path="m,1l,,,,1,e" filled="f" strokeweight=".05pt">
                <v:path arrowok="t"/>
              </v:shape>
              <v:shape id="_x0000_s35887" style="position:absolute;left:3303;top:5325;width:2;height:1" coordsize="2,1" path="m,1l,,,,2,e" filled="f" strokeweight=".05pt">
                <v:path arrowok="t"/>
              </v:shape>
              <v:shape id="_x0000_s35888" style="position:absolute;left:3305;top:5325;width:1;height:1" coordsize="1,1" path="m,1l,,,,1,1e" filled="f" strokeweight=".05pt">
                <v:path arrowok="t"/>
              </v:shape>
              <v:shape id="_x0000_s35889" style="position:absolute;left:3306;top:5324;width:1;height:2" coordsize="1,2" path="m,2l,,,2r1,e" filled="f" strokeweight=".05pt">
                <v:path arrowok="t"/>
              </v:shape>
              <v:shape id="_x0000_s35890" style="position:absolute;left:3307;top:5325;width:1;height:1" coordsize="1,1" path="m,1l,,,,1,1e" filled="f" strokeweight=".05pt">
                <v:path arrowok="t"/>
              </v:shape>
              <v:shape id="_x0000_s35891" style="position:absolute;left:3308;top:5324;width:1;height:2" coordsize="1,2" path="m,2l,,,1,1,e" filled="f" strokeweight=".05pt">
                <v:path arrowok="t"/>
              </v:shape>
              <v:shape id="_x0000_s35892" style="position:absolute;left:3309;top:5324;width:2;height:2" coordsize="2,2" path="m,2l,,,1,2,e" filled="f" strokeweight=".05pt">
                <v:path arrowok="t"/>
              </v:shape>
              <v:shape id="_x0000_s35893" style="position:absolute;left:3311;top:5324;width:1;height:2" coordsize="1,2" path="m,2l,,,1,1,2e" filled="f" strokeweight=".05pt">
                <v:path arrowok="t"/>
              </v:shape>
              <v:shape id="_x0000_s35894" style="position:absolute;left:3312;top:5325;width:1;height:1" coordsize="1,1" path="m,1l,,,,1,1e" filled="f" strokeweight=".05pt">
                <v:path arrowok="t"/>
              </v:shape>
              <v:shape id="_x0000_s35895" style="position:absolute;left:3313;top:5325;width:1;height:1" coordsize="1,1" path="m,1l,,,,1,1e" filled="f" strokeweight=".05pt">
                <v:path arrowok="t"/>
              </v:shape>
              <v:shape id="_x0000_s35896" style="position:absolute;left:3314;top:5325;width:1;height:1" coordsize="1,1" path="m,1l,,,,1,1e" filled="f" strokeweight=".05pt">
                <v:path arrowok="t"/>
              </v:shape>
              <v:shape id="_x0000_s35897" style="position:absolute;left:3315;top:5325;width:2;height:1" coordsize="2,1" path="m,1l,,,1r2,e" filled="f" strokeweight=".05pt">
                <v:path arrowok="t"/>
              </v:shape>
              <v:shape id="_x0000_s35898" style="position:absolute;left:3317;top:5325;width:1;height:1" coordsize="1,1" path="m,1l,,,1r1,e" filled="f" strokeweight=".05pt">
                <v:path arrowok="t"/>
              </v:shape>
              <v:shape id="_x0000_s35899" style="position:absolute;left:3318;top:5325;width:1;height:1" coordsize="1,1" path="m,1l,,,1r1,e" filled="f" strokeweight=".05pt">
                <v:path arrowok="t"/>
              </v:shape>
              <v:shape id="_x0000_s35900" style="position:absolute;left:3319;top:5325;width:1;height:1" coordsize="1,1" path="m,1l,,,1,1,e" filled="f" strokeweight=".05pt">
                <v:path arrowok="t"/>
              </v:shape>
              <v:shape id="_x0000_s35901" style="position:absolute;left:3320;top:5325;width:1;height:1" coordsize="1,1" path="m,1l,,,,1,1e" filled="f" strokeweight=".05pt">
                <v:path arrowok="t"/>
              </v:shape>
              <v:shape id="_x0000_s35902" style="position:absolute;left:3321;top:5325;width:2;height:1" coordsize="2,1" path="m,1l,,,1,2,e" filled="f" strokeweight=".05pt">
                <v:path arrowok="t"/>
              </v:shape>
              <v:shape id="_x0000_s35903" style="position:absolute;left:3323;top:5325;width:1;height:1" coordsize="1,1" path="m,1l,,,,1,1e" filled="f" strokeweight=".05pt">
                <v:path arrowok="t"/>
              </v:shape>
              <v:shape id="_x0000_s35904" style="position:absolute;left:3324;top:5325;width:1;height:1" coordsize="1,1" path="m,1l,,,,1,e" filled="f" strokeweight=".05pt">
                <v:path arrowok="t"/>
              </v:shape>
              <v:shape id="_x0000_s35905" style="position:absolute;left:3325;top:5325;width:1;height:1" coordsize="1,1" path="m,1l,,,,1,1e" filled="f" strokeweight=".05pt">
                <v:path arrowok="t"/>
              </v:shape>
              <v:shape id="_x0000_s35906" style="position:absolute;left:3326;top:5325;width:1;height:1" coordsize="1,1" path="m,1l,,,1r1,e" filled="f" strokeweight=".05pt">
                <v:path arrowok="t"/>
              </v:shape>
              <v:shape id="_x0000_s35907" style="position:absolute;left:3327;top:5325;width:2;height:1" coordsize="2,1" path="m,1l,,,1,2,e" filled="f" strokeweight=".05pt">
                <v:path arrowok="t"/>
              </v:shape>
              <v:shape id="_x0000_s35908" style="position:absolute;left:3329;top:5325;width:1;height:1" coordsize="1,1" path="m,1l,,,,1,e" filled="f" strokeweight=".05pt">
                <v:path arrowok="t"/>
              </v:shape>
              <v:shape id="_x0000_s35909" style="position:absolute;left:3330;top:5324;width:1;height:2" coordsize="1,2" path="m,2l,,,,1,e" filled="f" strokeweight=".05pt">
                <v:path arrowok="t"/>
              </v:shape>
              <v:shape id="_x0000_s35910" style="position:absolute;left:3331;top:5324;width:1;height:2" coordsize="1,2" path="m,2l,,,2,1,1e" filled="f" strokeweight=".05pt">
                <v:path arrowok="t"/>
              </v:shape>
              <v:shape id="_x0000_s35911" style="position:absolute;left:3332;top:5324;width:1;height:2" coordsize="1,2" path="m,2l,,,2,1,1e" filled="f" strokeweight=".05pt">
                <v:path arrowok="t"/>
              </v:shape>
              <v:shape id="_x0000_s35912" style="position:absolute;left:3333;top:5324;width:2;height:2" coordsize="2,2" path="m,2l,,,1r2,e" filled="f" strokeweight=".05pt">
                <v:path arrowok="t"/>
              </v:shape>
              <v:shape id="_x0000_s35913" style="position:absolute;left:3335;top:5325;width:1;height:1" coordsize="1,1" path="m,1l,,,,1,1e" filled="f" strokeweight=".05pt">
                <v:path arrowok="t"/>
              </v:shape>
              <v:shape id="_x0000_s35914" style="position:absolute;left:3336;top:5325;width:1;height:1" coordsize="1,1" path="m,1l,,,,1,1e" filled="f" strokeweight=".05pt">
                <v:path arrowok="t"/>
              </v:shape>
              <v:shape id="_x0000_s35915" style="position:absolute;left:3337;top:5325;width:1;height:1" coordsize="1,1" path="m,1l,,,1,1,e" filled="f" strokeweight=".05pt">
                <v:path arrowok="t"/>
              </v:shape>
              <v:shape id="_x0000_s35916" style="position:absolute;left:3338;top:5325;width:1;height:1" coordsize="1,1" path="m,1l,,,,1,1e" filled="f" strokeweight=".05pt">
                <v:path arrowok="t"/>
              </v:shape>
              <v:shape id="_x0000_s35917" style="position:absolute;left:3339;top:5325;width:1;height:1" coordsize="1,1" path="m,1l,,,,1,e" filled="f" strokeweight=".05pt">
                <v:path arrowok="t"/>
              </v:shape>
              <v:shape id="_x0000_s35918" style="position:absolute;left:3340;top:5325;width:2;height:1" coordsize="2,1" path="m,1l,,,,2,e" filled="f" strokeweight=".05pt">
                <v:path arrowok="t"/>
              </v:shape>
              <v:shape id="_x0000_s35919" style="position:absolute;left:3342;top:5325;width:1;height:1" coordsize="1,1" path="m,1l,,,1r1,e" filled="f" strokeweight=".05pt">
                <v:path arrowok="t"/>
              </v:shape>
              <v:shape id="_x0000_s35920" style="position:absolute;left:3343;top:5325;width:1;height:1" coordsize="1,1" path="m,1l,,,1r1,e" filled="f" strokeweight=".05pt">
                <v:path arrowok="t"/>
              </v:shape>
              <v:shape id="_x0000_s35921" style="position:absolute;left:3344;top:5325;width:1;height:1" coordsize="1,1" path="m,1l,,,1r1,e" filled="f" strokeweight=".05pt">
                <v:path arrowok="t"/>
              </v:shape>
              <v:shape id="_x0000_s35922" style="position:absolute;left:3345;top:5325;width:1;height:1" coordsize="1,1" path="m,1l,,,1r1,e" filled="f" strokeweight=".05pt">
                <v:path arrowok="t"/>
              </v:shape>
              <v:shape id="_x0000_s35923" style="position:absolute;left:3346;top:5325;width:2;height:1" coordsize="2,1" path="m,1l,,,1r2,e" filled="f" strokeweight=".05pt">
                <v:path arrowok="t"/>
              </v:shape>
              <v:shape id="_x0000_s35924" style="position:absolute;left:3348;top:5324;width:1;height:2" coordsize="1,2" path="m,2l,,,1,1,2e" filled="f" strokeweight=".05pt">
                <v:path arrowok="t"/>
              </v:shape>
              <v:shape id="_x0000_s35925" style="position:absolute;left:3349;top:5324;width:1;height:2" coordsize="1,2" path="m,2l,,,2,1,1e" filled="f" strokeweight=".05pt">
                <v:path arrowok="t"/>
              </v:shape>
              <v:shape id="_x0000_s35926" style="position:absolute;left:3350;top:5325;width:1;height:1" coordsize="1,1" path="m,1l,,,1r1,e" filled="f" strokeweight=".05pt">
                <v:path arrowok="t"/>
              </v:shape>
            </v:group>
            <v:group id="_x0000_s36128" style="position:absolute;left:3351;top:5319;width:240;height:8" coordorigin="3351,5319" coordsize="240,8">
              <v:shape id="_x0000_s35928" style="position:absolute;left:3351;top:5325;width:1;height:1" coordsize="1,1" path="m,1l,,,1r1,e" filled="f" strokeweight=".05pt">
                <v:path arrowok="t"/>
              </v:shape>
              <v:shape id="_x0000_s35929" style="position:absolute;left:3352;top:5325;width:2;height:1" coordsize="2,1" path="m,1l,,,1r2,e" filled="f" strokeweight=".05pt">
                <v:path arrowok="t"/>
              </v:shape>
              <v:shape id="_x0000_s35930" style="position:absolute;left:3354;top:5325;width:1;height:1" coordsize="1,1" path="m,1l,,,1r1,e" filled="f" strokeweight=".05pt">
                <v:path arrowok="t"/>
              </v:shape>
              <v:shape id="_x0000_s35931" style="position:absolute;left:3355;top:5325;width:1;height:1" coordsize="1,1" path="m,1l,,,1,1,e" filled="f" strokeweight=".05pt">
                <v:path arrowok="t"/>
              </v:shape>
              <v:shape id="_x0000_s35932" style="position:absolute;left:3356;top:5325;width:1;height:1" coordsize="1,1" path="m,1l,,,,1,e" filled="f" strokeweight=".05pt">
                <v:path arrowok="t"/>
              </v:shape>
              <v:shape id="_x0000_s35933" style="position:absolute;left:3357;top:5325;width:1;height:1" coordsize="1,1" path="m,1l,,,1,1,e" filled="f" strokeweight=".05pt">
                <v:path arrowok="t"/>
              </v:shape>
              <v:shape id="_x0000_s35934" style="position:absolute;left:3358;top:5325;width:2;height:1" coordsize="2,1" path="m,1l,,,1,2,e" filled="f" strokeweight=".05pt">
                <v:path arrowok="t"/>
              </v:shape>
              <v:shape id="_x0000_s35935" style="position:absolute;left:3360;top:5325;width:1;height:1" coordsize="1,1" path="m,1l,,,1,1,e" filled="f" strokeweight=".05pt">
                <v:path arrowok="t"/>
              </v:shape>
              <v:shape id="_x0000_s35936" style="position:absolute;left:3361;top:5325;width:1;height:1" coordsize="1,1" path="m,1l,,,1,1,e" filled="f" strokeweight=".05pt">
                <v:path arrowok="t"/>
              </v:shape>
              <v:shape id="_x0000_s35937" style="position:absolute;left:3362;top:5325;width:1;height:1" coordsize="1,1" path="m,1l,,,1r1,e" filled="f" strokeweight=".05pt">
                <v:path arrowok="t"/>
              </v:shape>
              <v:shape id="_x0000_s35938" style="position:absolute;left:3363;top:5325;width:1;height:1" coordsize="1,1" path="m,1l,,,1,1,e" filled="f" strokeweight=".05pt">
                <v:path arrowok="t"/>
              </v:shape>
              <v:shape id="_x0000_s35939" style="position:absolute;left:3364;top:5325;width:2;height:1" coordsize="2,1" path="m,1l,,,1,2,e" filled="f" strokeweight=".05pt">
                <v:path arrowok="t"/>
              </v:shape>
              <v:shape id="_x0000_s35940" style="position:absolute;left:3366;top:5324;width:1;height:2" coordsize="1,2" path="m,2l,,,,1,2e" filled="f" strokeweight=".05pt">
                <v:path arrowok="t"/>
              </v:shape>
              <v:shape id="_x0000_s35941" style="position:absolute;left:3367;top:5324;width:1;height:2" coordsize="1,2" path="m,2l,,,2,1,1e" filled="f" strokeweight=".05pt">
                <v:path arrowok="t"/>
              </v:shape>
              <v:shape id="_x0000_s35942" style="position:absolute;left:3368;top:5325;width:1;height:1" coordsize="1,1" path="m,1l,,,1r1,e" filled="f" strokeweight=".05pt">
                <v:path arrowok="t"/>
              </v:shape>
              <v:shape id="_x0000_s35943" style="position:absolute;left:3369;top:5325;width:1;height:1" coordsize="1,1" path="m,1l,,,1r1,e" filled="f" strokeweight=".05pt">
                <v:path arrowok="t"/>
              </v:shape>
              <v:shape id="_x0000_s35944" style="position:absolute;left:3370;top:5325;width:2;height:1" coordsize="2,1" path="m,1l,,,1r2,e" filled="f" strokeweight=".05pt">
                <v:path arrowok="t"/>
              </v:shape>
              <v:shape id="_x0000_s35945" style="position:absolute;left:3372;top:5325;width:1;height:1" coordsize="1,1" path="m,1l,,,1,1,e" filled="f" strokeweight=".05pt">
                <v:path arrowok="t"/>
              </v:shape>
              <v:shape id="_x0000_s35946" style="position:absolute;left:3373;top:5325;width:1;height:1" coordsize="1,1" path="m,1l,,,,1,1e" filled="f" strokeweight=".05pt">
                <v:path arrowok="t"/>
              </v:shape>
              <v:shape id="_x0000_s35947" style="position:absolute;left:3374;top:5324;width:1;height:2" coordsize="1,2" path="m,2l,,,,1,1e" filled="f" strokeweight=".05pt">
                <v:path arrowok="t"/>
              </v:shape>
              <v:shape id="_x0000_s35948" style="position:absolute;left:3375;top:5325;width:1;height:1" coordsize="1,1" path="m,1l,,,1r1,e" filled="f" strokeweight=".05pt">
                <v:path arrowok="t"/>
              </v:shape>
              <v:shape id="_x0000_s35949" style="position:absolute;left:3376;top:5325;width:2;height:1" coordsize="2,1" path="m,1l,,,1,2,e" filled="f" strokeweight=".05pt">
                <v:path arrowok="t"/>
              </v:shape>
              <v:shape id="_x0000_s35950" style="position:absolute;left:3378;top:5325;width:1;height:1" coordsize="1,1" path="m,1l,,,1,1,e" filled="f" strokeweight=".05pt">
                <v:path arrowok="t"/>
              </v:shape>
              <v:shape id="_x0000_s35951" style="position:absolute;left:3379;top:5325;width:1;height:1" coordsize="1,1" path="m,1l,,,,1,1e" filled="f" strokeweight=".05pt">
                <v:path arrowok="t"/>
              </v:shape>
              <v:shape id="_x0000_s35952" style="position:absolute;left:3380;top:5325;width:1;height:1" coordsize="1,1" path="m,1l,,,1,1,e" filled="f" strokeweight=".05pt">
                <v:path arrowok="t"/>
              </v:shape>
              <v:shape id="_x0000_s35953" style="position:absolute;left:3381;top:5325;width:1;height:1" coordsize="1,1" path="m,1l,,,1r1,e" filled="f" strokeweight=".05pt">
                <v:path arrowok="t"/>
              </v:shape>
              <v:shape id="_x0000_s35954" style="position:absolute;left:3382;top:5325;width:2;height:1" coordsize="2,1" path="m,1l,,,1r2,e" filled="f" strokeweight=".05pt">
                <v:path arrowok="t"/>
              </v:shape>
              <v:shape id="_x0000_s35955" style="position:absolute;left:3384;top:5324;width:1;height:2" coordsize="1,2" path="m,2l,,,1r1,e" filled="f" strokeweight=".05pt">
                <v:path arrowok="t"/>
              </v:shape>
              <v:shape id="_x0000_s35956" style="position:absolute;left:3385;top:5324;width:1;height:2" coordsize="1,2" path="m,2l,,,2,1,1e" filled="f" strokeweight=".05pt">
                <v:path arrowok="t"/>
              </v:shape>
              <v:shape id="_x0000_s35957" style="position:absolute;left:3386;top:5325;width:1;height:1" coordsize="1,1" path="m,1l,,,,1,e" filled="f" strokeweight=".05pt">
                <v:path arrowok="t"/>
              </v:shape>
              <v:shape id="_x0000_s35958" style="position:absolute;left:3387;top:5325;width:1;height:1" coordsize="1,1" path="m,1l,,,,1,1e" filled="f" strokeweight=".05pt">
                <v:path arrowok="t"/>
              </v:shape>
              <v:shape id="_x0000_s35959" style="position:absolute;left:3388;top:5325;width:2;height:1" coordsize="2,1" path="m,1l,,,1,2,e" filled="f" strokeweight=".05pt">
                <v:path arrowok="t"/>
              </v:shape>
              <v:shape id="_x0000_s35960" style="position:absolute;left:3390;top:5325;width:1;height:1" coordsize="1,1" path="m,1l,,,1,1,e" filled="f" strokeweight=".05pt">
                <v:path arrowok="t"/>
              </v:shape>
              <v:shape id="_x0000_s35961" style="position:absolute;left:3391;top:5325;width:1;height:1" coordsize="1,1" path="m,1l,,,1r1,e" filled="f" strokeweight=".05pt">
                <v:path arrowok="t"/>
              </v:shape>
              <v:shape id="_x0000_s35962" style="position:absolute;left:3392;top:5325;width:1;height:1" coordsize="1,1" path="m,1l,,,1,1,e" filled="f" strokeweight=".05pt">
                <v:path arrowok="t"/>
              </v:shape>
              <v:shape id="_x0000_s35963" style="position:absolute;left:3393;top:5325;width:1;height:1" coordsize="1,1" path="m,1l,,,1,1,e" filled="f" strokeweight=".05pt">
                <v:path arrowok="t"/>
              </v:shape>
              <v:shape id="_x0000_s35964" style="position:absolute;left:3394;top:5325;width:2;height:1" coordsize="2,1" path="m,1l,,,1r2,e" filled="f" strokeweight=".05pt">
                <v:path arrowok="t"/>
              </v:shape>
              <v:shape id="_x0000_s35965" style="position:absolute;left:3396;top:5325;width:1;height:1" coordsize="1,1" path="m,1l,,,,1,1e" filled="f" strokeweight=".05pt">
                <v:path arrowok="t"/>
              </v:shape>
              <v:shape id="_x0000_s35966" style="position:absolute;left:3397;top:5325;width:1;height:1" coordsize="1,1" path="m,1l,,,1r1,e" filled="f" strokeweight=".05pt">
                <v:path arrowok="t"/>
              </v:shape>
              <v:shape id="_x0000_s35967" style="position:absolute;left:3398;top:5325;width:1;height:1" coordsize="1,1" path="m,1l,,,1r1,e" filled="f" strokeweight=".05pt">
                <v:path arrowok="t"/>
              </v:shape>
              <v:shape id="_x0000_s35968" style="position:absolute;left:3399;top:5325;width:1;height:1" coordsize="1,1" path="m,1l,,,,1,1e" filled="f" strokeweight=".05pt">
                <v:path arrowok="t"/>
              </v:shape>
              <v:shape id="_x0000_s35969" style="position:absolute;left:3400;top:5325;width:2;height:1" coordsize="2,1" path="m,1l,,,1r2,e" filled="f" strokeweight=".05pt">
                <v:path arrowok="t"/>
              </v:shape>
              <v:shape id="_x0000_s35970" style="position:absolute;left:3402;top:5324;width:1;height:2" coordsize="1,2" path="m,2l,,,1,1,e" filled="f" strokeweight=".05pt">
                <v:path arrowok="t"/>
              </v:shape>
              <v:shape id="_x0000_s35971" style="position:absolute;left:3403;top:5324;width:1;height:2" coordsize="1,2" path="m,2l,,,2r1,e" filled="f" strokeweight=".05pt">
                <v:path arrowok="t"/>
              </v:shape>
              <v:shape id="_x0000_s35972" style="position:absolute;left:3404;top:5325;width:1;height:1" coordsize="1,1" path="m,1l,,,1r1,e" filled="f" strokeweight=".05pt">
                <v:path arrowok="t"/>
              </v:shape>
              <v:shape id="_x0000_s35973" style="position:absolute;left:3405;top:5325;width:1;height:1" coordsize="1,1" path="m,1l,,,1r1,e" filled="f" strokeweight=".05pt">
                <v:path arrowok="t"/>
              </v:shape>
              <v:shape id="_x0000_s35974" style="position:absolute;left:3406;top:5325;width:2;height:1" coordsize="2,1" path="m,1l,,,1,2,e" filled="f" strokeweight=".05pt">
                <v:path arrowok="t"/>
              </v:shape>
              <v:shape id="_x0000_s35975" style="position:absolute;left:3408;top:5325;width:1;height:1" coordsize="1,1" path="m,1l,,,1r1,e" filled="f" strokeweight=".05pt">
                <v:path arrowok="t"/>
              </v:shape>
              <v:shape id="_x0000_s35976" style="position:absolute;left:3409;top:5325;width:1;height:1" coordsize="1,1" path="m,1l,,,1r1,e" filled="f" strokeweight=".05pt">
                <v:path arrowok="t"/>
              </v:shape>
              <v:shape id="_x0000_s35977" style="position:absolute;left:3410;top:5325;width:1;height:1" coordsize="1,1" path="m,1l,,,1,1,e" filled="f" strokeweight=".05pt">
                <v:path arrowok="t"/>
              </v:shape>
              <v:shape id="_x0000_s35978" style="position:absolute;left:3411;top:5325;width:1;height:1" coordsize="1,1" path="m,1l,,,1r1,e" filled="f" strokeweight=".05pt">
                <v:path arrowok="t"/>
              </v:shape>
              <v:shape id="_x0000_s35979" style="position:absolute;left:3412;top:5325;width:2;height:1" coordsize="2,1" path="m,1l,,,1r2,e" filled="f" strokeweight=".05pt">
                <v:path arrowok="t"/>
              </v:shape>
              <v:shape id="_x0000_s35980" style="position:absolute;left:3414;top:5325;width:1;height:1" coordsize="1,1" path="m,1l,,,1,1,e" filled="f" strokeweight=".05pt">
                <v:path arrowok="t"/>
              </v:shape>
              <v:shape id="_x0000_s35981" style="position:absolute;left:3415;top:5325;width:1;height:1" coordsize="1,1" path="m,1l,,,1r1,e" filled="f" strokeweight=".05pt">
                <v:path arrowok="t"/>
              </v:shape>
              <v:shape id="_x0000_s35982" style="position:absolute;left:3416;top:5325;width:1;height:1" coordsize="1,1" path="m,1l,,,1r1,e" filled="f" strokeweight=".05pt">
                <v:path arrowok="t"/>
              </v:shape>
              <v:shape id="_x0000_s35983" style="position:absolute;left:3417;top:5325;width:1;height:1" coordsize="1,1" path="m,1l,,,,1,1e" filled="f" strokeweight=".05pt">
                <v:path arrowok="t"/>
              </v:shape>
              <v:shape id="_x0000_s35984" style="position:absolute;left:3418;top:5325;width:2;height:1" coordsize="2,1" path="m,1l,,,1r2,e" filled="f" strokeweight=".05pt">
                <v:path arrowok="t"/>
              </v:shape>
              <v:shape id="_x0000_s35985" style="position:absolute;left:3420;top:5324;width:1;height:2" coordsize="1,2" path="m,2l,,,1,1,e" filled="f" strokeweight=".05pt">
                <v:path arrowok="t"/>
              </v:shape>
              <v:shape id="_x0000_s35986" style="position:absolute;left:3421;top:5324;width:1;height:2" coordsize="1,2" path="m,2l,,,2,1,1e" filled="f" strokeweight=".05pt">
                <v:path arrowok="t"/>
              </v:shape>
              <v:shape id="_x0000_s35987" style="position:absolute;left:3422;top:5325;width:1;height:1" coordsize="1,1" path="m,1l,,,1r1,e" filled="f" strokeweight=".05pt">
                <v:path arrowok="t"/>
              </v:shape>
              <v:shape id="_x0000_s35988" style="position:absolute;left:3423;top:5325;width:1;height:1" coordsize="1,1" path="m,1l,,,1r1,e" filled="f" strokeweight=".05pt">
                <v:path arrowok="t"/>
              </v:shape>
              <v:shape id="_x0000_s35989" style="position:absolute;left:3424;top:5325;width:2;height:1" coordsize="2,1" path="m,1l,,,,2,1e" filled="f" strokeweight=".05pt">
                <v:path arrowok="t"/>
              </v:shape>
              <v:shape id="_x0000_s35990" style="position:absolute;left:3426;top:5325;width:1;height:1" coordsize="1,1" path="m,1l,,,1,1,e" filled="f" strokeweight=".05pt">
                <v:path arrowok="t"/>
              </v:shape>
              <v:shape id="_x0000_s35991" style="position:absolute;left:3427;top:5325;width:1;height:1" coordsize="1,1" path="m,1l,,,1r1,e" filled="f" strokeweight=".05pt">
                <v:path arrowok="t"/>
              </v:shape>
              <v:shape id="_x0000_s35992" style="position:absolute;left:3428;top:5325;width:1;height:1" coordsize="1,1" path="m,1l,,,,1,1e" filled="f" strokeweight=".05pt">
                <v:path arrowok="t"/>
              </v:shape>
              <v:shape id="_x0000_s35993" style="position:absolute;left:3429;top:5319;width:1;height:7" coordsize="1,7" path="m,7l,,,,1,e" filled="f" strokeweight=".05pt">
                <v:path arrowok="t"/>
              </v:shape>
              <v:shape id="_x0000_s35994" style="position:absolute;left:3430;top:5319;width:2;height:7" coordsize="2,7" path="m,7l,,,7,2,6e" filled="f" strokeweight=".05pt">
                <v:path arrowok="t"/>
              </v:shape>
              <v:shape id="_x0000_s35995" style="position:absolute;left:3432;top:5325;width:1;height:1" coordsize="1,1" path="m,1l,,,1r1,e" filled="f" strokeweight=".05pt">
                <v:path arrowok="t"/>
              </v:shape>
              <v:shape id="_x0000_s35996" style="position:absolute;left:3433;top:5325;width:1;height:1" coordsize="1,1" path="m,1l,,,,1,1e" filled="f" strokeweight=".05pt">
                <v:path arrowok="t"/>
              </v:shape>
              <v:shape id="_x0000_s35997" style="position:absolute;left:3434;top:5325;width:1;height:1" coordsize="1,1" path="m,1l,,,1,1,e" filled="f" strokeweight=".05pt">
                <v:path arrowok="t"/>
              </v:shape>
              <v:shape id="_x0000_s35998" style="position:absolute;left:3435;top:5325;width:1;height:1" coordsize="1,1" path="m,1l,,,1r1,e" filled="f" strokeweight=".05pt">
                <v:path arrowok="t"/>
              </v:shape>
              <v:shape id="_x0000_s35999" style="position:absolute;left:3436;top:5325;width:2;height:1" coordsize="2,1" path="m,1l,,,1,2,e" filled="f" strokeweight=".05pt">
                <v:path arrowok="t"/>
              </v:shape>
              <v:shape id="_x0000_s36000" style="position:absolute;left:3438;top:5324;width:1;height:2" coordsize="1,2" path="m,2l,,,1r1,e" filled="f" strokeweight=".05pt">
                <v:path arrowok="t"/>
              </v:shape>
              <v:shape id="_x0000_s36001" style="position:absolute;left:3439;top:5323;width:1;height:2" coordsize="1,2" path="m,2l,,,2r1,e" filled="f" strokeweight=".05pt">
                <v:path arrowok="t"/>
              </v:shape>
              <v:shape id="_x0000_s36002" style="position:absolute;left:3440;top:5325;width:1;height:1" coordsize="1,1" path="m,1l,,,1r1,e" filled="f" strokeweight=".05pt">
                <v:path arrowok="t"/>
              </v:shape>
              <v:shape id="_x0000_s36003" style="position:absolute;left:3441;top:5325;width:1;height:1" coordsize="1,1" path="m,1l,,,1r1,e" filled="f" strokeweight=".05pt">
                <v:path arrowok="t"/>
              </v:shape>
              <v:shape id="_x0000_s36004" style="position:absolute;left:3442;top:5325;width:2;height:1" coordsize="2,1" path="m,1l,,,1r2,e" filled="f" strokeweight=".05pt">
                <v:path arrowok="t"/>
              </v:shape>
              <v:shape id="_x0000_s36005" style="position:absolute;left:3444;top:5325;width:1;height:1" coordsize="1,1" path="m,1l,,,1r1,e" filled="f" strokeweight=".05pt">
                <v:path arrowok="t"/>
              </v:shape>
              <v:shape id="_x0000_s36006" style="position:absolute;left:3445;top:5325;width:1;height:1" coordsize="1,1" path="m,1l,,,1,1,e" filled="f" strokeweight=".05pt">
                <v:path arrowok="t"/>
              </v:shape>
              <v:shape id="_x0000_s36007" style="position:absolute;left:3446;top:5325;width:1;height:1" coordsize="1,1" path="m,1l,,,1,1,e" filled="f" strokeweight=".05pt">
                <v:path arrowok="t"/>
              </v:shape>
              <v:shape id="_x0000_s36008" style="position:absolute;left:3447;top:5325;width:1;height:1" coordsize="1,1" path="m,1l,,,,1,e" filled="f" strokeweight=".05pt">
                <v:path arrowok="t"/>
              </v:shape>
              <v:shape id="_x0000_s36009" style="position:absolute;left:3448;top:5325;width:2;height:1" coordsize="2,1" path="m,1l,,,1,2,e" filled="f" strokeweight=".05pt">
                <v:path arrowok="t"/>
              </v:shape>
              <v:shape id="_x0000_s36010" style="position:absolute;left:3450;top:5324;width:1;height:2" coordsize="1,2" path="m,2l,,,2r1,e" filled="f" strokeweight=".05pt">
                <v:path arrowok="t"/>
              </v:shape>
              <v:shape id="_x0000_s36011" style="position:absolute;left:3451;top:5325;width:1;height:1" coordsize="1,1" path="m,1l,,,1r1,e" filled="f" strokeweight=".05pt">
                <v:path arrowok="t"/>
              </v:shape>
              <v:shape id="_x0000_s36012" style="position:absolute;left:3452;top:5325;width:1;height:1" coordsize="1,1" path="m,1l,,,1r1,e" filled="f" strokeweight=".05pt">
                <v:path arrowok="t"/>
              </v:shape>
              <v:shape id="_x0000_s36013" style="position:absolute;left:3453;top:5325;width:1;height:1" coordsize="1,1" path="m,1l,,,1,1,e" filled="f" strokeweight=".05pt">
                <v:path arrowok="t"/>
              </v:shape>
              <v:shape id="_x0000_s36014" style="position:absolute;left:3454;top:5325;width:2;height:1" coordsize="2,1" path="m,1l,,,,2,1e" filled="f" strokeweight=".05pt">
                <v:path arrowok="t"/>
              </v:shape>
              <v:shape id="_x0000_s36015" style="position:absolute;left:3456;top:5324;width:1;height:2" coordsize="1,2" path="m,2l,,,2r1,e" filled="f" strokeweight=".05pt">
                <v:path arrowok="t"/>
              </v:shape>
              <v:shape id="_x0000_s36016" style="position:absolute;left:3457;top:5325;width:1;height:1" coordsize="1,1" path="m,1l,,,,1,e" filled="f" strokeweight=".05pt">
                <v:path arrowok="t"/>
              </v:shape>
              <v:shape id="_x0000_s36017" style="position:absolute;left:3458;top:5325;width:1;height:1" coordsize="1,1" path="m,1l,,,,1,1e" filled="f" strokeweight=".05pt">
                <v:path arrowok="t"/>
              </v:shape>
              <v:shape id="_x0000_s36018" style="position:absolute;left:3459;top:5325;width:1;height:1" coordsize="1,1" path="m,1l,,,1,1,e" filled="f" strokeweight=".05pt">
                <v:path arrowok="t"/>
              </v:shape>
              <v:shape id="_x0000_s36019" style="position:absolute;left:3460;top:5325;width:2;height:1" coordsize="2,1" path="m,1l,,,,2,e" filled="f" strokeweight=".05pt">
                <v:path arrowok="t"/>
              </v:shape>
              <v:shape id="_x0000_s36020" style="position:absolute;left:3462;top:5325;width:1;height:1" coordsize="1,1" path="m,1l,,,1r1,e" filled="f" strokeweight=".05pt">
                <v:path arrowok="t"/>
              </v:shape>
              <v:shape id="_x0000_s36021" style="position:absolute;left:3463;top:5325;width:1;height:1" coordsize="1,1" path="m,1l,,,1r1,e" filled="f" strokeweight=".05pt">
                <v:path arrowok="t"/>
              </v:shape>
              <v:shape id="_x0000_s36022" style="position:absolute;left:3464;top:5325;width:1;height:1" coordsize="1,1" path="m,1l,,,1r1,e" filled="f" strokeweight=".05pt">
                <v:path arrowok="t"/>
              </v:shape>
              <v:shape id="_x0000_s36023" style="position:absolute;left:3465;top:5325;width:1;height:1" coordsize="1,1" path="m,1l,,,1,1,e" filled="f" strokeweight=".05pt">
                <v:path arrowok="t"/>
              </v:shape>
              <v:shape id="_x0000_s36024" style="position:absolute;left:3466;top:5325;width:2;height:1" coordsize="2,1" path="m,1l,,,,2,1e" filled="f" strokeweight=".05pt">
                <v:path arrowok="t"/>
              </v:shape>
              <v:shape id="_x0000_s36025" style="position:absolute;left:3468;top:5325;width:1;height:1" coordsize="1,1" path="m,1l,,,1r1,e" filled="f" strokeweight=".05pt">
                <v:path arrowok="t"/>
              </v:shape>
              <v:shape id="_x0000_s36026" style="position:absolute;left:3469;top:5325;width:1;height:1" coordsize="1,1" path="m,1l,,,1r1,e" filled="f" strokeweight=".05pt">
                <v:path arrowok="t"/>
              </v:shape>
              <v:shape id="_x0000_s36027" style="position:absolute;left:3470;top:5325;width:1;height:1" coordsize="1,1" path="m,1l,,,1r1,e" filled="f" strokeweight=".05pt">
                <v:path arrowok="t"/>
              </v:shape>
              <v:shape id="_x0000_s36028" style="position:absolute;left:3471;top:5325;width:1;height:1" coordsize="1,1" path="m,1r,l,1,1,e" filled="f" strokeweight=".05pt">
                <v:path arrowok="t"/>
              </v:shape>
              <v:shape id="_x0000_s36029" style="position:absolute;left:3472;top:5325;width:2;height:1" coordsize="2,1" path="m,1l,,,1r2,e" filled="f" strokeweight=".05pt">
                <v:path arrowok="t"/>
              </v:shape>
              <v:shape id="_x0000_s36030" style="position:absolute;left:3474;top:5325;width:1;height:1" coordsize="1,1" path="m,1l,,,1r1,e" filled="f" strokeweight=".05pt">
                <v:path arrowok="t"/>
              </v:shape>
              <v:shape id="_x0000_s36031" style="position:absolute;left:3475;top:5325;width:1;height:1" coordsize="1,1" path="m,1l,,,,1,e" filled="f" strokeweight=".05pt">
                <v:path arrowok="t"/>
              </v:shape>
              <v:shape id="_x0000_s36032" style="position:absolute;left:3476;top:5325;width:1;height:1" coordsize="1,1" path="m,1l,,,1r1,e" filled="f" strokeweight=".05pt">
                <v:path arrowok="t"/>
              </v:shape>
              <v:shape id="_x0000_s36033" style="position:absolute;left:3477;top:5325;width:1;height:1" coordsize="1,1" path="m,1l,,,1r1,e" filled="f" strokeweight=".05pt">
                <v:path arrowok="t"/>
              </v:shape>
              <v:shape id="_x0000_s36034" style="position:absolute;left:3478;top:5325;width:2;height:1" coordsize="2,1" path="m,1l,,,1r2,e" filled="f" strokeweight=".05pt">
                <v:path arrowok="t"/>
              </v:shape>
              <v:shape id="_x0000_s36035" style="position:absolute;left:3480;top:5326;width:1;height:1" coordsize="1,0" path="m,l,,,,1,e" filled="f" strokeweight=".05pt">
                <v:path arrowok="t"/>
              </v:shape>
              <v:shape id="_x0000_s36036" style="position:absolute;left:3481;top:5325;width:1;height:1" coordsize="1,1" path="m,1l,,,1,1,e" filled="f" strokeweight=".05pt">
                <v:path arrowok="t"/>
              </v:shape>
              <v:shape id="_x0000_s36037" style="position:absolute;left:3482;top:5325;width:1;height:1" coordsize="1,1" path="m,1l,,,,1,1e" filled="f" strokeweight=".05pt">
                <v:path arrowok="t"/>
              </v:shape>
              <v:shape id="_x0000_s36038" style="position:absolute;left:3483;top:5325;width:1;height:1" coordsize="1,1" path="m,1l,,,1r1,e" filled="f" strokeweight=".05pt">
                <v:path arrowok="t"/>
              </v:shape>
              <v:shape id="_x0000_s36039" style="position:absolute;left:3484;top:5325;width:2;height:1" coordsize="2,1" path="m,1l,,,,2,1e" filled="f" strokeweight=".05pt">
                <v:path arrowok="t"/>
              </v:shape>
              <v:shape id="_x0000_s36040" style="position:absolute;left:3486;top:5325;width:1;height:1" coordsize="1,1" path="m,1l,,,1,1,e" filled="f" strokeweight=".05pt">
                <v:path arrowok="t"/>
              </v:shape>
              <v:shape id="_x0000_s36041" style="position:absolute;left:3487;top:5325;width:1;height:1" coordsize="1,1" path="m,1l,,,1r1,e" filled="f" strokeweight=".05pt">
                <v:path arrowok="t"/>
              </v:shape>
              <v:shape id="_x0000_s36042" style="position:absolute;left:3488;top:5325;width:1;height:1" coordsize="1,1" path="m,1l,,,1r1,e" filled="f" strokeweight=".05pt">
                <v:path arrowok="t"/>
              </v:shape>
              <v:shape id="_x0000_s36043" style="position:absolute;left:3489;top:5325;width:1;height:1" coordsize="1,1" path="m,1r,l,1,1,e" filled="f" strokeweight=".05pt">
                <v:path arrowok="t"/>
              </v:shape>
              <v:shape id="_x0000_s36044" style="position:absolute;left:3490;top:5325;width:2;height:1" coordsize="2,1" path="m,1l,,,1r2,e" filled="f" strokeweight=".05pt">
                <v:path arrowok="t"/>
              </v:shape>
              <v:shape id="_x0000_s36045" style="position:absolute;left:3492;top:5325;width:1;height:1" coordsize="1,1" path="m,1l,,,1,1,e" filled="f" strokeweight=".05pt">
                <v:path arrowok="t"/>
              </v:shape>
              <v:shape id="_x0000_s36046" style="position:absolute;left:3493;top:5325;width:1;height:1" coordsize="1,1" path="m,1l,,,,1,1e" filled="f" strokeweight=".05pt">
                <v:path arrowok="t"/>
              </v:shape>
              <v:shape id="_x0000_s36047" style="position:absolute;left:3494;top:5325;width:1;height:1" coordsize="1,1" path="m,1l,,,1r1,e" filled="f" strokeweight=".05pt">
                <v:path arrowok="t"/>
              </v:shape>
              <v:shape id="_x0000_s36048" style="position:absolute;left:3495;top:5325;width:1;height:1" coordsize="1,1" path="m,1l,,,1r1,e" filled="f" strokeweight=".05pt">
                <v:path arrowok="t"/>
              </v:shape>
              <v:shape id="_x0000_s36049" style="position:absolute;left:3496;top:5325;width:2;height:1" coordsize="2,1" path="m,1l,,,1r2,e" filled="f" strokeweight=".05pt">
                <v:path arrowok="t"/>
              </v:shape>
              <v:shape id="_x0000_s36050" style="position:absolute;left:3498;top:5325;width:1;height:1" coordsize="1,1" path="m,1l,,,1r1,e" filled="f" strokeweight=".05pt">
                <v:path arrowok="t"/>
              </v:shape>
              <v:shape id="_x0000_s36051" style="position:absolute;left:3499;top:5325;width:1;height:1" coordsize="1,1" path="m,1l,,,1r1,e" filled="f" strokeweight=".05pt">
                <v:path arrowok="t"/>
              </v:shape>
              <v:shape id="_x0000_s36052" style="position:absolute;left:3500;top:5325;width:1;height:1" coordsize="1,1" path="m,1l,,,1r1,e" filled="f" strokeweight=".05pt">
                <v:path arrowok="t"/>
              </v:shape>
              <v:shape id="_x0000_s36053" style="position:absolute;left:3501;top:5325;width:1;height:1" coordsize="1,1" path="m,1l,,,1r1,e" filled="f" strokeweight=".05pt">
                <v:path arrowok="t"/>
              </v:shape>
              <v:shape id="_x0000_s36054" style="position:absolute;left:3502;top:5325;width:2;height:1" coordsize="2,1" path="m,1l,,,1r2,e" filled="f" strokeweight=".05pt">
                <v:path arrowok="t"/>
              </v:shape>
              <v:shape id="_x0000_s36055" style="position:absolute;left:3504;top:5324;width:1;height:2" coordsize="1,2" path="m,2l,,,2r1,e" filled="f" strokeweight=".05pt">
                <v:path arrowok="t"/>
              </v:shape>
              <v:shape id="_x0000_s36056" style="position:absolute;left:3505;top:5325;width:1;height:1" coordsize="1,1" path="m,1l,,,1r1,e" filled="f" strokeweight=".05pt">
                <v:path arrowok="t"/>
              </v:shape>
              <v:shape id="_x0000_s36057" style="position:absolute;left:3506;top:5325;width:1;height:1" coordsize="1,1" path="m,1l,,,1r1,e" filled="f" strokeweight=".05pt">
                <v:path arrowok="t"/>
              </v:shape>
              <v:shape id="_x0000_s36058" style="position:absolute;left:3507;top:5325;width:1;height:1" coordsize="1,1" path="m,1l,,,1r1,e" filled="f" strokeweight=".05pt">
                <v:path arrowok="t"/>
              </v:shape>
              <v:shape id="_x0000_s36059" style="position:absolute;left:3508;top:5325;width:2;height:1" coordsize="2,1" path="m,1l,,,1r2,e" filled="f" strokeweight=".05pt">
                <v:path arrowok="t"/>
              </v:shape>
              <v:shape id="_x0000_s36060" style="position:absolute;left:3510;top:5325;width:1;height:1" coordsize="1,1" path="m,1l,,,1r1,e" filled="f" strokeweight=".05pt">
                <v:path arrowok="t"/>
              </v:shape>
              <v:shape id="_x0000_s36061" style="position:absolute;left:3511;top:5325;width:1;height:1" coordsize="1,1" path="m,1l,,,1r1,e" filled="f" strokeweight=".05pt">
                <v:path arrowok="t"/>
              </v:shape>
              <v:shape id="_x0000_s36062" style="position:absolute;left:3512;top:5325;width:1;height:1" coordsize="1,1" path="m,1l,,,1r1,e" filled="f" strokeweight=".05pt">
                <v:path arrowok="t"/>
              </v:shape>
              <v:shape id="_x0000_s36063" style="position:absolute;left:3513;top:5325;width:1;height:1" coordsize="1,1" path="m,1l,,,,1,1e" filled="f" strokeweight=".05pt">
                <v:path arrowok="t"/>
              </v:shape>
              <v:shape id="_x0000_s36064" style="position:absolute;left:3514;top:5325;width:1;height:1" coordsize="1,1" path="m,1l,,,1r1,e" filled="f" strokeweight=".05pt">
                <v:path arrowok="t"/>
              </v:shape>
              <v:shape id="_x0000_s36065" style="position:absolute;left:3515;top:5325;width:2;height:1" coordsize="2,1" path="m,1l,,,1r2,e" filled="f" strokeweight=".05pt">
                <v:path arrowok="t"/>
              </v:shape>
              <v:shape id="_x0000_s36066" style="position:absolute;left:3517;top:5325;width:1;height:1" coordsize="1,1" path="m,1l,,,,1,1e" filled="f" strokeweight=".05pt">
                <v:path arrowok="t"/>
              </v:shape>
              <v:shape id="_x0000_s36067" style="position:absolute;left:3518;top:5326;width:1;height:1" coordsize="1,0" path="m,l,,,,1,e" filled="f" strokeweight=".05pt">
                <v:path arrowok="t"/>
              </v:shape>
              <v:shape id="_x0000_s36068" style="position:absolute;left:3519;top:5326;width:1;height:1" coordsize="1,0" path="m,l,,,,1,e" filled="f" strokeweight=".05pt">
                <v:path arrowok="t"/>
              </v:shape>
              <v:shape id="_x0000_s36069" style="position:absolute;left:3520;top:5325;width:1;height:1" coordsize="1,1" path="m,1l,,,1r1,e" filled="f" strokeweight=".05pt">
                <v:path arrowok="t"/>
              </v:shape>
              <v:shape id="_x0000_s36070" style="position:absolute;left:3521;top:5325;width:2;height:1" coordsize="2,1" path="m,1l,,,,2,1e" filled="f" strokeweight=".05pt">
                <v:path arrowok="t"/>
              </v:shape>
              <v:shape id="_x0000_s36071" style="position:absolute;left:3523;top:5325;width:1;height:1" coordsize="1,1" path="m,1l,,,,1,1e" filled="f" strokeweight=".05pt">
                <v:path arrowok="t"/>
              </v:shape>
              <v:shape id="_x0000_s36072" style="position:absolute;left:3524;top:5325;width:1;height:1" coordsize="1,1" path="m,1l,,,,1,1e" filled="f" strokeweight=".05pt">
                <v:path arrowok="t"/>
              </v:shape>
              <v:shape id="_x0000_s36073" style="position:absolute;left:3525;top:5325;width:1;height:1" coordsize="1,1" path="m,1l,,,1r1,e" filled="f" strokeweight=".05pt">
                <v:path arrowok="t"/>
              </v:shape>
              <v:shape id="_x0000_s36074" style="position:absolute;left:3526;top:5326;width:1;height:1" coordsize="1,0" path="m,l,,,,1,e" filled="f" strokeweight=".05pt">
                <v:path arrowok="t"/>
              </v:shape>
              <v:shape id="_x0000_s36075" style="position:absolute;left:3527;top:5325;width:2;height:1" coordsize="2,1" path="m,1l,,,1r2,e" filled="f" strokeweight=".05pt">
                <v:path arrowok="t"/>
              </v:shape>
              <v:shape id="_x0000_s36076" style="position:absolute;left:3529;top:5325;width:1;height:1" coordsize="1,1" path="m,1l,,,1r1,e" filled="f" strokeweight=".05pt">
                <v:path arrowok="t"/>
              </v:shape>
              <v:shape id="_x0000_s36077" style="position:absolute;left:3530;top:5325;width:1;height:1" coordsize="1,1" path="m,1l,,,1r1,e" filled="f" strokeweight=".05pt">
                <v:path arrowok="t"/>
              </v:shape>
              <v:shape id="_x0000_s36078" style="position:absolute;left:3531;top:5325;width:1;height:1" coordsize="1,1" path="m,1l,,,1r1,e" filled="f" strokeweight=".05pt">
                <v:path arrowok="t"/>
              </v:shape>
              <v:shape id="_x0000_s36079" style="position:absolute;left:3532;top:5325;width:1;height:1" coordsize="1,1" path="m,1l,,,1,1,e" filled="f" strokeweight=".05pt">
                <v:path arrowok="t"/>
              </v:shape>
              <v:shape id="_x0000_s36080" style="position:absolute;left:3533;top:5325;width:2;height:1" coordsize="2,1" path="m,1l,,,,2,1e" filled="f" strokeweight=".05pt">
                <v:path arrowok="t"/>
              </v:shape>
              <v:shape id="_x0000_s36081" style="position:absolute;left:3535;top:5325;width:1;height:1" coordsize="1,1" path="m,1l,,,1,1,e" filled="f" strokeweight=".05pt">
                <v:path arrowok="t"/>
              </v:shape>
              <v:shape id="_x0000_s36082" style="position:absolute;left:3536;top:5325;width:1;height:1" coordsize="1,1" path="m,1l,,,1r1,e" filled="f" strokeweight=".05pt">
                <v:path arrowok="t"/>
              </v:shape>
              <v:shape id="_x0000_s36083" style="position:absolute;left:3537;top:5325;width:1;height:1" coordsize="1,1" path="m,1l,,,1r1,e" filled="f" strokeweight=".05pt">
                <v:path arrowok="t"/>
              </v:shape>
              <v:shape id="_x0000_s36084" style="position:absolute;left:3538;top:5325;width:1;height:1" coordsize="1,1" path="m,1l,,,1r1,e" filled="f" strokeweight=".05pt">
                <v:path arrowok="t"/>
              </v:shape>
              <v:shape id="_x0000_s36085" style="position:absolute;left:3539;top:5325;width:2;height:1" coordsize="2,1" path="m,1l,,,1,2,e" filled="f" strokeweight=".05pt">
                <v:path arrowok="t"/>
              </v:shape>
              <v:shape id="_x0000_s36086" style="position:absolute;left:3541;top:5325;width:1;height:1" coordsize="1,1" path="m,1l,,,1r1,e" filled="f" strokeweight=".05pt">
                <v:path arrowok="t"/>
              </v:shape>
              <v:shape id="_x0000_s36087" style="position:absolute;left:3542;top:5326;width:1;height:1" coordsize="1,0" path="m,l,,,,1,e" filled="f" strokeweight=".05pt">
                <v:path arrowok="t"/>
              </v:shape>
              <v:shape id="_x0000_s36088" style="position:absolute;left:3543;top:5325;width:1;height:1" coordsize="1,1" path="m,1l,,,1r1,e" filled="f" strokeweight=".05pt">
                <v:path arrowok="t"/>
              </v:shape>
              <v:shape id="_x0000_s36089" style="position:absolute;left:3544;top:5325;width:1;height:1" coordsize="1,1" path="m,1l,,,1r1,e" filled="f" strokeweight=".05pt">
                <v:path arrowok="t"/>
              </v:shape>
              <v:shape id="_x0000_s36090" style="position:absolute;left:3545;top:5326;width:2;height:1" coordsize="2,0" path="m,l,,,,2,e" filled="f" strokeweight=".05pt">
                <v:path arrowok="t"/>
              </v:shape>
              <v:shape id="_x0000_s36091" style="position:absolute;left:3547;top:5325;width:1;height:1" coordsize="1,1" path="m,1l,,,,1,1e" filled="f" strokeweight=".05pt">
                <v:path arrowok="t"/>
              </v:shape>
              <v:shape id="_x0000_s36092" style="position:absolute;left:3548;top:5325;width:1;height:1" coordsize="1,1" path="m,1l,,,1r1,e" filled="f" strokeweight=".05pt">
                <v:path arrowok="t"/>
              </v:shape>
              <v:shape id="_x0000_s36093" style="position:absolute;left:3549;top:5326;width:1;height:1" coordsize="1,0" path="m,l,,,,1,e" filled="f" strokeweight=".05pt">
                <v:path arrowok="t"/>
              </v:shape>
              <v:shape id="_x0000_s36094" style="position:absolute;left:3550;top:5325;width:1;height:1" coordsize="1,1" path="m,1l,,,1r1,e" filled="f" strokeweight=".05pt">
                <v:path arrowok="t"/>
              </v:shape>
              <v:shape id="_x0000_s36095" style="position:absolute;left:3551;top:5325;width:2;height:1" coordsize="2,1" path="m,1l,,,1r2,e" filled="f" strokeweight=".05pt">
                <v:path arrowok="t"/>
              </v:shape>
              <v:shape id="_x0000_s36096" style="position:absolute;left:3553;top:5325;width:1;height:1" coordsize="1,1" path="m,1l,,,1r1,e" filled="f" strokeweight=".05pt">
                <v:path arrowok="t"/>
              </v:shape>
              <v:shape id="_x0000_s36097" style="position:absolute;left:3554;top:5325;width:1;height:1" coordsize="1,1" path="m,1l,,,1r1,e" filled="f" strokeweight=".05pt">
                <v:path arrowok="t"/>
              </v:shape>
              <v:shape id="_x0000_s36098" style="position:absolute;left:3555;top:5326;width:1;height:1" coordsize="1,0" path="m,l,,,,1,e" filled="f" strokeweight=".05pt">
                <v:path arrowok="t"/>
              </v:shape>
              <v:shape id="_x0000_s36099" style="position:absolute;left:3556;top:5325;width:1;height:1" coordsize="1,1" path="m,1l,,,,1,e" filled="f" strokeweight=".05pt">
                <v:path arrowok="t"/>
              </v:shape>
              <v:shape id="_x0000_s36100" style="position:absolute;left:3557;top:5325;width:2;height:1" coordsize="2,1" path="m,1l,,,1r2,e" filled="f" strokeweight=".05pt">
                <v:path arrowok="t"/>
              </v:shape>
              <v:shape id="_x0000_s36101" style="position:absolute;left:3559;top:5325;width:1;height:1" coordsize="1,1" path="m,1l,,,1r1,e" filled="f" strokeweight=".05pt">
                <v:path arrowok="t"/>
              </v:shape>
              <v:shape id="_x0000_s36102" style="position:absolute;left:3560;top:5325;width:1;height:1" coordsize="1,1" path="m,1l,,,1r1,e" filled="f" strokeweight=".05pt">
                <v:path arrowok="t"/>
              </v:shape>
              <v:shape id="_x0000_s36103" style="position:absolute;left:3561;top:5326;width:1;height:1" coordsize="1,0" path="m,l,,,,1,e" filled="f" strokeweight=".05pt">
                <v:path arrowok="t"/>
              </v:shape>
              <v:shape id="_x0000_s36104" style="position:absolute;left:3562;top:5325;width:1;height:1" coordsize="1,1" path="m,1l,,,1r1,e" filled="f" strokeweight=".05pt">
                <v:path arrowok="t"/>
              </v:shape>
              <v:shape id="_x0000_s36105" style="position:absolute;left:3563;top:5325;width:2;height:1" coordsize="2,1" path="m,1l,,,1r2,e" filled="f" strokeweight=".05pt">
                <v:path arrowok="t"/>
              </v:shape>
              <v:shape id="_x0000_s36106" style="position:absolute;left:3565;top:5325;width:1;height:1" coordsize="1,1" path="m,1l,,,,1,e" filled="f" strokeweight=".05pt">
                <v:path arrowok="t"/>
              </v:shape>
              <v:shape id="_x0000_s36107" style="position:absolute;left:3566;top:5325;width:1;height:1" coordsize="1,1" path="m,1l,,,1,1,e" filled="f" strokeweight=".05pt">
                <v:path arrowok="t"/>
              </v:shape>
              <v:shape id="_x0000_s36108" style="position:absolute;left:3567;top:5325;width:1;height:1" coordsize="1,1" path="m,1l,,,1r1,e" filled="f" strokeweight=".05pt">
                <v:path arrowok="t"/>
              </v:shape>
              <v:shape id="_x0000_s36109" style="position:absolute;left:3568;top:5326;width:1;height:1" coordsize="1,0" path="m,l,,,,1,e" filled="f" strokeweight=".05pt">
                <v:path arrowok="t"/>
              </v:shape>
              <v:shape id="_x0000_s36110" style="position:absolute;left:3569;top:5325;width:2;height:1" coordsize="2,1" path="m,1l,,,1r2,e" filled="f" strokeweight=".05pt">
                <v:path arrowok="t"/>
              </v:shape>
              <v:shape id="_x0000_s36111" style="position:absolute;left:3571;top:5326;width:1;height:1" coordsize="1,0" path="m,l,,,,1,e" filled="f" strokeweight=".05pt">
                <v:path arrowok="t"/>
              </v:shape>
              <v:shape id="_x0000_s36112" style="position:absolute;left:3572;top:5325;width:1;height:1" coordsize="1,1" path="m,1l,,,1r1,e" filled="f" strokeweight=".05pt">
                <v:path arrowok="t"/>
              </v:shape>
              <v:shape id="_x0000_s36113" style="position:absolute;left:3573;top:5325;width:1;height:1" coordsize="1,1" path="m,1l,,,,1,1e" filled="f" strokeweight=".05pt">
                <v:path arrowok="t"/>
              </v:shape>
              <v:shape id="_x0000_s36114" style="position:absolute;left:3574;top:5325;width:1;height:1" coordsize="1,1" path="m,1l,,,1r1,e" filled="f" strokeweight=".05pt">
                <v:path arrowok="t"/>
              </v:shape>
              <v:shape id="_x0000_s36115" style="position:absolute;left:3575;top:5325;width:2;height:1" coordsize="2,1" path="m,1l,,,1r2,e" filled="f" strokeweight=".05pt">
                <v:path arrowok="t"/>
              </v:shape>
              <v:shape id="_x0000_s36116" style="position:absolute;left:3577;top:5326;width:1;height:1" coordsize="1,0" path="m,l,,,,1,e" filled="f" strokeweight=".05pt">
                <v:path arrowok="t"/>
              </v:shape>
              <v:shape id="_x0000_s36117" style="position:absolute;left:3578;top:5325;width:1;height:1" coordsize="1,1" path="m,1l,,,1r1,e" filled="f" strokeweight=".05pt">
                <v:path arrowok="t"/>
              </v:shape>
              <v:shape id="_x0000_s36118" style="position:absolute;left:3579;top:5325;width:1;height:1" coordsize="1,1" path="m,1l,,,1r1,e" filled="f" strokeweight=".05pt">
                <v:path arrowok="t"/>
              </v:shape>
              <v:shape id="_x0000_s36119" style="position:absolute;left:3580;top:5326;width:1;height:1" coordsize="1,0" path="m,l,,,,1,e" filled="f" strokeweight=".05pt">
                <v:path arrowok="t"/>
              </v:shape>
              <v:shape id="_x0000_s36120" style="position:absolute;left:3581;top:5325;width:2;height:1" coordsize="2,1" path="m,1l,,,,2,1e" filled="f" strokeweight=".05pt">
                <v:path arrowok="t"/>
              </v:shape>
              <v:shape id="_x0000_s36121" style="position:absolute;left:3583;top:5320;width:1;height:6" coordsize="1,6" path="m,6l,,,4,1,3e" filled="f" strokeweight=".05pt">
                <v:path arrowok="t"/>
              </v:shape>
              <v:shape id="_x0000_s36122" style="position:absolute;left:3584;top:5323;width:1;height:3" coordsize="1,3" path="m,3l,,,2,1,3e" filled="f" strokeweight=".05pt">
                <v:path arrowok="t"/>
              </v:shape>
              <v:shape id="_x0000_s36123" style="position:absolute;left:3585;top:5325;width:1;height:1" coordsize="1,1" path="m,1l,,,1r1,e" filled="f" strokeweight=".05pt">
                <v:path arrowok="t"/>
              </v:shape>
              <v:shape id="_x0000_s36124" style="position:absolute;left:3586;top:5326;width:1;height:1" coordsize="1,0" path="m,l,,,,1,e" filled="f" strokeweight=".05pt">
                <v:path arrowok="t"/>
              </v:shape>
              <v:shape id="_x0000_s36125" style="position:absolute;left:3587;top:5326;width:2;height:1" coordsize="2,0" path="m,l,,,,2,e" filled="f" strokeweight=".05pt">
                <v:path arrowok="t"/>
              </v:shape>
              <v:shape id="_x0000_s36126" style="position:absolute;left:3589;top:5325;width:1;height:1" coordsize="1,1" path="m,1l,,,,1,1e" filled="f" strokeweight=".05pt">
                <v:path arrowok="t"/>
              </v:shape>
              <v:shape id="_x0000_s36127" style="position:absolute;left:3590;top:5325;width:1;height:1" coordsize="1,1" path="m,1l,,,,1,1e" filled="f" strokeweight=".05pt">
                <v:path arrowok="t"/>
              </v:shape>
            </v:group>
            <v:group id="_x0000_s36329" style="position:absolute;left:3591;top:5319;width:240;height:8" coordorigin="3591,5319" coordsize="240,8">
              <v:shape id="_x0000_s36129" style="position:absolute;left:3591;top:5325;width:1;height:1" coordsize="1,1" path="m,1l,,,1r1,e" filled="f" strokeweight=".05pt">
                <v:path arrowok="t"/>
              </v:shape>
              <v:shape id="_x0000_s36130" style="position:absolute;left:3592;top:5324;width:1;height:2" coordsize="1,2" path="m,2l,,,2r1,e" filled="f" strokeweight=".05pt">
                <v:path arrowok="t"/>
              </v:shape>
              <v:shape id="_x0000_s36131" style="position:absolute;left:3593;top:5325;width:2;height:1" coordsize="2,1" path="m,1l,,,,2,1e" filled="f" strokeweight=".05pt">
                <v:path arrowok="t"/>
              </v:shape>
              <v:shape id="_x0000_s36132" style="position:absolute;left:3595;top:5324;width:1;height:2" coordsize="1,2" path="m,2l,,,2r1,e" filled="f" strokeweight=".05pt">
                <v:path arrowok="t"/>
              </v:shape>
              <v:shape id="_x0000_s36133" style="position:absolute;left:3596;top:5326;width:1;height:1" coordsize="1,0" path="m,l,,,,1,e" filled="f" strokeweight=".05pt">
                <v:path arrowok="t"/>
              </v:shape>
              <v:shape id="_x0000_s36134" style="position:absolute;left:3597;top:5325;width:1;height:1" coordsize="1,1" path="m,1l,,,1r1,e" filled="f" strokeweight=".05pt">
                <v:path arrowok="t"/>
              </v:shape>
              <v:shape id="_x0000_s36135" style="position:absolute;left:3598;top:5326;width:1;height:1" coordsize="1,0" path="m,l,,,,1,e" filled="f" strokeweight=".05pt">
                <v:path arrowok="t"/>
              </v:shape>
              <v:shape id="_x0000_s36136" style="position:absolute;left:3599;top:5326;width:2;height:1" coordsize="2,0" path="m,l,,,,2,e" filled="f" strokeweight=".05pt">
                <v:path arrowok="t"/>
              </v:shape>
              <v:shape id="_x0000_s36137" style="position:absolute;left:3601;top:5324;width:1;height:2" coordsize="1,2" path="m,2l,,,,1,1e" filled="f" strokeweight=".05pt">
                <v:path arrowok="t"/>
              </v:shape>
              <v:shape id="_x0000_s36138" style="position:absolute;left:3602;top:5325;width:1;height:1" coordsize="1,1" path="m,1l,,,1r1,e" filled="f" strokeweight=".05pt">
                <v:path arrowok="t"/>
              </v:shape>
              <v:shape id="_x0000_s36139" style="position:absolute;left:3603;top:5325;width:1;height:1" coordsize="1,1" path="m,1l,,,1,1,e" filled="f" strokeweight=".05pt">
                <v:path arrowok="t"/>
              </v:shape>
              <v:shape id="_x0000_s36140" style="position:absolute;left:3604;top:5325;width:1;height:1" coordsize="1,1" path="m,1l,,,1r1,e" filled="f" strokeweight=".05pt">
                <v:path arrowok="t"/>
              </v:shape>
              <v:shape id="_x0000_s36141" style="position:absolute;left:3605;top:5325;width:2;height:1" coordsize="2,1" path="m,1l,,,1r2,e" filled="f" strokeweight=".05pt">
                <v:path arrowok="t"/>
              </v:shape>
              <v:shape id="_x0000_s36142" style="position:absolute;left:3607;top:5326;width:1;height:1" coordsize="1,0" path="m,l,,,,1,e" filled="f" strokeweight=".05pt">
                <v:path arrowok="t"/>
              </v:shape>
              <v:shape id="_x0000_s36143" style="position:absolute;left:3608;top:5325;width:1;height:1" coordsize="1,1" path="m,1l,,,1r1,e" filled="f" strokeweight=".05pt">
                <v:path arrowok="t"/>
              </v:shape>
              <v:shape id="_x0000_s36144" style="position:absolute;left:3609;top:5326;width:1;height:1" coordsize="1,0" path="m,l,,,,1,e" filled="f" strokeweight=".05pt">
                <v:path arrowok="t"/>
              </v:shape>
              <v:shape id="_x0000_s36145" style="position:absolute;left:3610;top:5325;width:1;height:1" coordsize="1,1" path="m,1l,,,1,1,e" filled="f" strokeweight=".05pt">
                <v:path arrowok="t"/>
              </v:shape>
              <v:shape id="_x0000_s36146" style="position:absolute;left:3611;top:5325;width:2;height:1" coordsize="2,1" path="m,1l,,,1r2,e" filled="f" strokeweight=".05pt">
                <v:path arrowok="t"/>
              </v:shape>
              <v:shape id="_x0000_s36147" style="position:absolute;left:3613;top:5325;width:1;height:1" coordsize="1,1" path="m,1l,,,1r1,e" filled="f" strokeweight=".05pt">
                <v:path arrowok="t"/>
              </v:shape>
              <v:shape id="_x0000_s36148" style="position:absolute;left:3614;top:5326;width:1;height:1" coordsize="1,0" path="m,l,,,,1,e" filled="f" strokeweight=".05pt">
                <v:path arrowok="t"/>
              </v:shape>
              <v:shape id="_x0000_s36149" style="position:absolute;left:3615;top:5326;width:1;height:1" coordsize="1,0" path="m,l,,,,1,e" filled="f" strokeweight=".05pt">
                <v:path arrowok="t"/>
              </v:shape>
              <v:shape id="_x0000_s36150" style="position:absolute;left:3616;top:5325;width:1;height:1" coordsize="1,1" path="m,1l,,,1r1,e" filled="f" strokeweight=".05pt">
                <v:path arrowok="t"/>
              </v:shape>
              <v:shape id="_x0000_s36151" style="position:absolute;left:3617;top:5325;width:2;height:1" coordsize="2,1" path="m,1l,,,1,2,e" filled="f" strokeweight=".05pt">
                <v:path arrowok="t"/>
              </v:shape>
              <v:shape id="_x0000_s36152" style="position:absolute;left:3619;top:5325;width:1;height:1" coordsize="1,1" path="m,1l,,,1,1,e" filled="f" strokeweight=".05pt">
                <v:path arrowok="t"/>
              </v:shape>
              <v:shape id="_x0000_s36153" style="position:absolute;left:3620;top:5325;width:1;height:1" coordsize="1,1" path="m,1l,,,1r1,e" filled="f" strokeweight=".05pt">
                <v:path arrowok="t"/>
              </v:shape>
              <v:shape id="_x0000_s36154" style="position:absolute;left:3621;top:5326;width:1;height:1" coordsize="1,0" path="m,l,,,,1,e" filled="f" strokeweight=".05pt">
                <v:path arrowok="t"/>
              </v:shape>
              <v:shape id="_x0000_s36155" style="position:absolute;left:3622;top:5325;width:1;height:1" coordsize="1,1" path="m,1l,,,1r1,e" filled="f" strokeweight=".05pt">
                <v:path arrowok="t"/>
              </v:shape>
              <v:shape id="_x0000_s36156" style="position:absolute;left:3623;top:5325;width:2;height:1" coordsize="2,1" path="m,1l,,,1r2,e" filled="f" strokeweight=".05pt">
                <v:path arrowok="t"/>
              </v:shape>
              <v:shape id="_x0000_s36157" style="position:absolute;left:3625;top:5325;width:1;height:1" coordsize="1,1" path="m,1l,,,,1,1e" filled="f" strokeweight=".05pt">
                <v:path arrowok="t"/>
              </v:shape>
              <v:shape id="_x0000_s36158" style="position:absolute;left:3626;top:5325;width:1;height:1" coordsize="1,1" path="m,1l,,,1r1,e" filled="f" strokeweight=".05pt">
                <v:path arrowok="t"/>
              </v:shape>
              <v:shape id="_x0000_s36159" style="position:absolute;left:3627;top:5326;width:1;height:1" coordsize="1,0" path="m,l,,,,1,e" filled="f" strokeweight=".05pt">
                <v:path arrowok="t"/>
              </v:shape>
              <v:shape id="_x0000_s36160" style="position:absolute;left:3628;top:5325;width:1;height:1" coordsize="1,1" path="m,1l,,,,1,1e" filled="f" strokeweight=".05pt">
                <v:path arrowok="t"/>
              </v:shape>
              <v:shape id="_x0000_s36161" style="position:absolute;left:3629;top:5325;width:2;height:1" coordsize="2,1" path="m,1l,,,1r2,e" filled="f" strokeweight=".05pt">
                <v:path arrowok="t"/>
              </v:shape>
              <v:shape id="_x0000_s36162" style="position:absolute;left:3631;top:5325;width:1;height:1" coordsize="1,1" path="m,1l,,,1r1,e" filled="f" strokeweight=".05pt">
                <v:path arrowok="t"/>
              </v:shape>
              <v:shape id="_x0000_s36163" style="position:absolute;left:3632;top:5325;width:1;height:1" coordsize="1,1" path="m,1l,,,1r1,e" filled="f" strokeweight=".05pt">
                <v:path arrowok="t"/>
              </v:shape>
              <v:shape id="_x0000_s36164" style="position:absolute;left:3633;top:5325;width:1;height:1" coordsize="1,1" path="m,1l,,,1r1,e" filled="f" strokeweight=".05pt">
                <v:path arrowok="t"/>
              </v:shape>
              <v:shape id="_x0000_s36165" style="position:absolute;left:3634;top:5325;width:1;height:1" coordsize="1,1" path="m,1r,l,1,1,e" filled="f" strokeweight=".05pt">
                <v:path arrowok="t"/>
              </v:shape>
              <v:shape id="_x0000_s36166" style="position:absolute;left:3635;top:5325;width:2;height:1" coordsize="2,1" path="m,1l,,,1r2,e" filled="f" strokeweight=".05pt">
                <v:path arrowok="t"/>
              </v:shape>
              <v:shape id="_x0000_s36167" style="position:absolute;left:3637;top:5325;width:1;height:1" coordsize="1,1" path="m,1l,,,1r1,e" filled="f" strokeweight=".05pt">
                <v:path arrowok="t"/>
              </v:shape>
              <v:shape id="_x0000_s36168" style="position:absolute;left:3638;top:5324;width:1;height:2" coordsize="1,2" path="m,2l,,,1,1,2e" filled="f" strokeweight=".05pt">
                <v:path arrowok="t"/>
              </v:shape>
              <v:shape id="_x0000_s36169" style="position:absolute;left:3639;top:5325;width:1;height:1" coordsize="1,1" path="m,1l,,,1r1,e" filled="f" strokeweight=".05pt">
                <v:path arrowok="t"/>
              </v:shape>
              <v:shape id="_x0000_s36170" style="position:absolute;left:3640;top:5326;width:1;height:1" coordsize="1,0" path="m,l,,,,1,e" filled="f" strokeweight=".05pt">
                <v:path arrowok="t"/>
              </v:shape>
              <v:shape id="_x0000_s36171" style="position:absolute;left:3641;top:5325;width:2;height:1" coordsize="2,1" path="m,1l,,,1r2,e" filled="f" strokeweight=".05pt">
                <v:path arrowok="t"/>
              </v:shape>
              <v:shape id="_x0000_s36172" style="position:absolute;left:3643;top:5325;width:1;height:1" coordsize="1,1" path="m,1l,,,1r1,e" filled="f" strokeweight=".05pt">
                <v:path arrowok="t"/>
              </v:shape>
              <v:shape id="_x0000_s36173" style="position:absolute;left:3644;top:5326;width:1;height:1" coordsize="1,0" path="m,l,,,,1,e" filled="f" strokeweight=".05pt">
                <v:path arrowok="t"/>
              </v:shape>
              <v:shape id="_x0000_s36174" style="position:absolute;left:3645;top:5325;width:1;height:1" coordsize="1,1" path="m,1l,,,1r1,e" filled="f" strokeweight=".05pt">
                <v:path arrowok="t"/>
              </v:shape>
              <v:shape id="_x0000_s36175" style="position:absolute;left:3646;top:5325;width:1;height:1" coordsize="1,1" path="m,1l,,,,1,1e" filled="f" strokeweight=".05pt">
                <v:path arrowok="t"/>
              </v:shape>
              <v:shape id="_x0000_s36176" style="position:absolute;left:3647;top:5325;width:2;height:1" coordsize="2,1" path="m,1l,,,1,2,e" filled="f" strokeweight=".05pt">
                <v:path arrowok="t"/>
              </v:shape>
              <v:shape id="_x0000_s36177" style="position:absolute;left:3649;top:5323;width:1;height:2" coordsize="1,2" path="m,2l,,,2r1,e" filled="f" strokeweight=".05pt">
                <v:path arrowok="t"/>
              </v:shape>
              <v:shape id="_x0000_s36178" style="position:absolute;left:3650;top:5325;width:1;height:1" coordsize="1,1" path="m,1l,,,1r1,e" filled="f" strokeweight=".05pt">
                <v:path arrowok="t"/>
              </v:shape>
              <v:shape id="_x0000_s36179" style="position:absolute;left:3651;top:5326;width:1;height:1" coordsize="1,0" path="m,l,,,,1,e" filled="f" strokeweight=".05pt">
                <v:path arrowok="t"/>
              </v:shape>
              <v:shape id="_x0000_s36180" style="position:absolute;left:3652;top:5325;width:1;height:1" coordsize="1,1" path="m,1l,,,1r1,e" filled="f" strokeweight=".05pt">
                <v:path arrowok="t"/>
              </v:shape>
              <v:shape id="_x0000_s36181" style="position:absolute;left:3653;top:5326;width:2;height:1" coordsize="2,0" path="m,l,,,,2,e" filled="f" strokeweight=".05pt">
                <v:path arrowok="t"/>
              </v:shape>
              <v:shape id="_x0000_s36182" style="position:absolute;left:3655;top:5326;width:1;height:1" coordsize="1,0" path="m,l,,,,1,e" filled="f" strokeweight=".05pt">
                <v:path arrowok="t"/>
              </v:shape>
              <v:shape id="_x0000_s36183" style="position:absolute;left:3656;top:5322;width:1;height:4" coordsize="1,4" path="m,4l,,,2r1,e" filled="f" strokeweight=".05pt">
                <v:path arrowok="t"/>
              </v:shape>
              <v:shape id="_x0000_s36184" style="position:absolute;left:3657;top:5324;width:1;height:2" coordsize="1,2" path="m,2l,,,,1,1e" filled="f" strokeweight=".05pt">
                <v:path arrowok="t"/>
              </v:shape>
              <v:shape id="_x0000_s36185" style="position:absolute;left:3658;top:5325;width:1;height:1" coordsize="1,1" path="m,1l,,,1r1,e" filled="f" strokeweight=".05pt">
                <v:path arrowok="t"/>
              </v:shape>
              <v:shape id="_x0000_s36186" style="position:absolute;left:3659;top:5325;width:2;height:1" coordsize="2,1" path="m,1l,,,1r2,e" filled="f" strokeweight=".05pt">
                <v:path arrowok="t"/>
              </v:shape>
              <v:shape id="_x0000_s36187" style="position:absolute;left:3661;top:5326;width:1;height:1" coordsize="1,0" path="m,l,,,,1,e" filled="f" strokeweight=".05pt">
                <v:path arrowok="t"/>
              </v:shape>
              <v:shape id="_x0000_s36188" style="position:absolute;left:3662;top:5326;width:1;height:1" coordsize="1,0" path="m,l,,,,1,e" filled="f" strokeweight=".05pt">
                <v:path arrowok="t"/>
              </v:shape>
              <v:shape id="_x0000_s36189" style="position:absolute;left:3663;top:5325;width:1;height:1" coordsize="1,1" path="m,1l,,,1r1,e" filled="f" strokeweight=".05pt">
                <v:path arrowok="t"/>
              </v:shape>
              <v:shape id="_x0000_s36190" style="position:absolute;left:3664;top:5324;width:1;height:2" coordsize="1,2" path="m,2l,,,,1,1e" filled="f" strokeweight=".05pt">
                <v:path arrowok="t"/>
              </v:shape>
              <v:shape id="_x0000_s36191" style="position:absolute;left:3665;top:5319;width:2;height:6" coordsize="2,6" path="m,6l,,,5,2,6e" filled="f" strokeweight=".05pt">
                <v:path arrowok="t"/>
              </v:shape>
              <v:shape id="_x0000_s36192" style="position:absolute;left:3667;top:5325;width:1;height:1" coordsize="1,1" path="m,1l,,,1r1,e" filled="f" strokeweight=".05pt">
                <v:path arrowok="t"/>
              </v:shape>
              <v:shape id="_x0000_s36193" style="position:absolute;left:3668;top:5326;width:1;height:1" coordsize="1,0" path="m,l,,,,1,e" filled="f" strokeweight=".05pt">
                <v:path arrowok="t"/>
              </v:shape>
              <v:shape id="_x0000_s36194" style="position:absolute;left:3669;top:5325;width:1;height:1" coordsize="1,1" path="m,1l,,,1,1,e" filled="f" strokeweight=".05pt">
                <v:path arrowok="t"/>
              </v:shape>
              <v:shape id="_x0000_s36195" style="position:absolute;left:3670;top:5325;width:1;height:1" coordsize="1,1" path="m,1l,,,1r1,e" filled="f" strokeweight=".05pt">
                <v:path arrowok="t"/>
              </v:shape>
              <v:shape id="_x0000_s36196" style="position:absolute;left:3671;top:5325;width:2;height:1" coordsize="2,1" path="m,1l,,,1r2,e" filled="f" strokeweight=".05pt">
                <v:path arrowok="t"/>
              </v:shape>
              <v:shape id="_x0000_s36197" style="position:absolute;left:3673;top:5325;width:1;height:1" coordsize="1,1" path="m,1l,,,1,1,e" filled="f" strokeweight=".05pt">
                <v:path arrowok="t"/>
              </v:shape>
              <v:shape id="_x0000_s36198" style="position:absolute;left:3674;top:5324;width:1;height:2" coordsize="1,2" path="m,2l,,,1,1,e" filled="f" strokeweight=".05pt">
                <v:path arrowok="t"/>
              </v:shape>
              <v:shape id="_x0000_s36199" style="position:absolute;left:3675;top:5324;width:1;height:2" coordsize="1,2" path="m,2l,,,2r1,e" filled="f" strokeweight=".05pt">
                <v:path arrowok="t"/>
              </v:shape>
              <v:shape id="_x0000_s36200" style="position:absolute;left:3676;top:5325;width:1;height:1" coordsize="1,1" path="m,1l,,,1r1,e" filled="f" strokeweight=".05pt">
                <v:path arrowok="t"/>
              </v:shape>
              <v:shape id="_x0000_s36201" style="position:absolute;left:3677;top:5326;width:2;height:1" coordsize="2,0" path="m,l,,,,2,e" filled="f" strokeweight=".05pt">
                <v:path arrowok="t"/>
              </v:shape>
              <v:shape id="_x0000_s36202" style="position:absolute;left:3679;top:5325;width:1;height:1" coordsize="1,1" path="m,1l,,,1r1,e" filled="f" strokeweight=".05pt">
                <v:path arrowok="t"/>
              </v:shape>
              <v:shape id="_x0000_s36203" style="position:absolute;left:3680;top:5325;width:1;height:1" coordsize="1,1" path="m,1l,,,1r1,e" filled="f" strokeweight=".05pt">
                <v:path arrowok="t"/>
              </v:shape>
              <v:shape id="_x0000_s36204" style="position:absolute;left:3681;top:5325;width:1;height:1" coordsize="1,1" path="m,1l,,,,1,1e" filled="f" strokeweight=".05pt">
                <v:path arrowok="t"/>
              </v:shape>
              <v:shape id="_x0000_s36205" style="position:absolute;left:3682;top:5325;width:1;height:1" coordsize="1,1" path="m,1l,,,1r1,e" filled="f" strokeweight=".05pt">
                <v:path arrowok="t"/>
              </v:shape>
              <v:shape id="_x0000_s36206" style="position:absolute;left:3683;top:5325;width:1;height:1" coordsize="1,1" path="m,1l,,,,1,1e" filled="f" strokeweight=".05pt">
                <v:path arrowok="t"/>
              </v:shape>
              <v:shape id="_x0000_s36207" style="position:absolute;left:3684;top:5325;width:2;height:1" coordsize="2,1" path="m,1l,,,1r2,e" filled="f" strokeweight=".05pt">
                <v:path arrowok="t"/>
              </v:shape>
              <v:shape id="_x0000_s36208" style="position:absolute;left:3686;top:5325;width:1;height:1" coordsize="1,1" path="m,1l,,,1r1,e" filled="f" strokeweight=".05pt">
                <v:path arrowok="t"/>
              </v:shape>
              <v:shape id="_x0000_s36209" style="position:absolute;left:3687;top:5325;width:1;height:1" coordsize="1,1" path="m,1l,,,1r1,e" filled="f" strokeweight=".05pt">
                <v:path arrowok="t"/>
              </v:shape>
              <v:shape id="_x0000_s36210" style="position:absolute;left:3688;top:5326;width:1;height:1" coordsize="1,0" path="m,l,,,,1,e" filled="f" strokeweight=".05pt">
                <v:path arrowok="t"/>
              </v:shape>
              <v:shape id="_x0000_s36211" style="position:absolute;left:3689;top:5325;width:1;height:1" coordsize="1,1" path="m,1l,,,1r1,e" filled="f" strokeweight=".05pt">
                <v:path arrowok="t"/>
              </v:shape>
              <v:shape id="_x0000_s36212" style="position:absolute;left:3690;top:5325;width:2;height:1" coordsize="2,1" path="m,1l,,,1r2,e" filled="f" strokeweight=".05pt">
                <v:path arrowok="t"/>
              </v:shape>
              <v:shape id="_x0000_s36213" style="position:absolute;left:3692;top:5325;width:1;height:1" coordsize="1,1" path="m,1l,,,,1,1e" filled="f" strokeweight=".05pt">
                <v:path arrowok="t"/>
              </v:shape>
              <v:shape id="_x0000_s36214" style="position:absolute;left:3693;top:5326;width:1;height:1" coordsize="1,0" path="m,l,,,,1,e" filled="f" strokeweight=".05pt">
                <v:path arrowok="t"/>
              </v:shape>
              <v:shape id="_x0000_s36215" style="position:absolute;left:3694;top:5325;width:1;height:1" coordsize="1,1" path="m,1l,,,,1,1e" filled="f" strokeweight=".05pt">
                <v:path arrowok="t"/>
              </v:shape>
              <v:shape id="_x0000_s36216" style="position:absolute;left:3695;top:5326;width:1;height:1" coordsize="1,0" path="m,l,,,,1,e" filled="f" strokeweight=".05pt">
                <v:path arrowok="t"/>
              </v:shape>
              <v:shape id="_x0000_s36217" style="position:absolute;left:3696;top:5325;width:2;height:1" coordsize="2,1" path="m,1l,,,1r2,e" filled="f" strokeweight=".05pt">
                <v:path arrowok="t"/>
              </v:shape>
              <v:shape id="_x0000_s36218" style="position:absolute;left:3698;top:5325;width:1;height:1" coordsize="1,1" path="m,1l,,,1r1,e" filled="f" strokeweight=".05pt">
                <v:path arrowok="t"/>
              </v:shape>
              <v:shape id="_x0000_s36219" style="position:absolute;left:3699;top:5326;width:1;height:1" coordsize="1,0" path="m,l,,,,1,e" filled="f" strokeweight=".05pt">
                <v:path arrowok="t"/>
              </v:shape>
              <v:shape id="_x0000_s36220" style="position:absolute;left:3700;top:5326;width:1;height:1" coordsize="1,0" path="m,l,,,,1,e" filled="f" strokeweight=".05pt">
                <v:path arrowok="t"/>
              </v:shape>
              <v:shape id="_x0000_s36221" style="position:absolute;left:3701;top:5325;width:1;height:1" coordsize="1,1" path="m,1l,,,1r1,e" filled="f" strokeweight=".05pt">
                <v:path arrowok="t"/>
              </v:shape>
              <v:shape id="_x0000_s36222" style="position:absolute;left:3702;top:5325;width:2;height:1" coordsize="2,1" path="m,1l,,,1,2,e" filled="f" strokeweight=".05pt">
                <v:path arrowok="t"/>
              </v:shape>
              <v:shape id="_x0000_s36223" style="position:absolute;left:3704;top:5325;width:1;height:1" coordsize="1,1" path="m,1l,,,1r1,e" filled="f" strokeweight=".05pt">
                <v:path arrowok="t"/>
              </v:shape>
              <v:shape id="_x0000_s36224" style="position:absolute;left:3705;top:5326;width:1;height:1" coordsize="1,0" path="m,l,,,,1,e" filled="f" strokeweight=".05pt">
                <v:path arrowok="t"/>
              </v:shape>
              <v:shape id="_x0000_s36225" style="position:absolute;left:3706;top:5325;width:1;height:1" coordsize="1,1" path="m,1r,l,1,1,e" filled="f" strokeweight=".05pt">
                <v:path arrowok="t"/>
              </v:shape>
              <v:shape id="_x0000_s36226" style="position:absolute;left:3707;top:5325;width:1;height:1" coordsize="1,1" path="m,1l,,,1r1,e" filled="f" strokeweight=".05pt">
                <v:path arrowok="t"/>
              </v:shape>
              <v:shape id="_x0000_s36227" style="position:absolute;left:3708;top:5325;width:2;height:1" coordsize="2,1" path="m,1l,,,1,2,e" filled="f" strokeweight=".05pt">
                <v:path arrowok="t"/>
              </v:shape>
              <v:shape id="_x0000_s36228" style="position:absolute;left:3710;top:5325;width:1;height:1" coordsize="1,1" path="m,1l,,,1r1,e" filled="f" strokeweight=".05pt">
                <v:path arrowok="t"/>
              </v:shape>
              <v:shape id="_x0000_s36229" style="position:absolute;left:3711;top:5325;width:1;height:1" coordsize="1,1" path="m,1l,,,1,1,e" filled="f" strokeweight=".05pt">
                <v:path arrowok="t"/>
              </v:shape>
              <v:shape id="_x0000_s36230" style="position:absolute;left:3712;top:5325;width:1;height:1" coordsize="1,1" path="m,1l,,,1r1,e" filled="f" strokeweight=".05pt">
                <v:path arrowok="t"/>
              </v:shape>
              <v:shape id="_x0000_s36231" style="position:absolute;left:3713;top:5326;width:1;height:1" coordsize="1,0" path="m,l,,,,1,e" filled="f" strokeweight=".05pt">
                <v:path arrowok="t"/>
              </v:shape>
              <v:shape id="_x0000_s36232" style="position:absolute;left:3714;top:5326;width:2;height:1" coordsize="2,0" path="m,l,,,,2,e" filled="f" strokeweight=".05pt">
                <v:path arrowok="t"/>
              </v:shape>
              <v:shape id="_x0000_s36233" style="position:absolute;left:3716;top:5325;width:1;height:1" coordsize="1,1" path="m,1l,,,1r1,e" filled="f" strokeweight=".05pt">
                <v:path arrowok="t"/>
              </v:shape>
              <v:shape id="_x0000_s36234" style="position:absolute;left:3717;top:5325;width:1;height:1" coordsize="1,1" path="m,1l,,,1r1,e" filled="f" strokeweight=".05pt">
                <v:path arrowok="t"/>
              </v:shape>
              <v:shape id="_x0000_s36235" style="position:absolute;left:3718;top:5325;width:1;height:1" coordsize="1,1" path="m,1r,l,1,1,e" filled="f" strokeweight=".05pt">
                <v:path arrowok="t"/>
              </v:shape>
              <v:shape id="_x0000_s36236" style="position:absolute;left:3719;top:5325;width:1;height:1" coordsize="1,1" path="m,1l,,,1r1,e" filled="f" strokeweight=".05pt">
                <v:path arrowok="t"/>
              </v:shape>
              <v:shape id="_x0000_s36237" style="position:absolute;left:3720;top:5325;width:2;height:1" coordsize="2,1" path="m,1l,,,1r2,e" filled="f" strokeweight=".05pt">
                <v:path arrowok="t"/>
              </v:shape>
              <v:shape id="_x0000_s36238" style="position:absolute;left:3722;top:5325;width:1;height:1" coordsize="1,1" path="m,1l,,,1r1,e" filled="f" strokeweight=".05pt">
                <v:path arrowok="t"/>
              </v:shape>
              <v:shape id="_x0000_s36239" style="position:absolute;left:3723;top:5325;width:1;height:1" coordsize="1,1" path="m,1l,,,,1,1e" filled="f" strokeweight=".05pt">
                <v:path arrowok="t"/>
              </v:shape>
              <v:shape id="_x0000_s36240" style="position:absolute;left:3724;top:5326;width:1;height:1" coordsize="1,0" path="m,l,,,,1,e" filled="f" strokeweight=".05pt">
                <v:path arrowok="t"/>
              </v:shape>
              <v:shape id="_x0000_s36241" style="position:absolute;left:3725;top:5325;width:1;height:1" coordsize="1,1" path="m,1l,,,1r1,e" filled="f" strokeweight=".05pt">
                <v:path arrowok="t"/>
              </v:shape>
              <v:shape id="_x0000_s36242" style="position:absolute;left:3726;top:5325;width:2;height:1" coordsize="2,1" path="m,1l,,,,2,1e" filled="f" strokeweight=".05pt">
                <v:path arrowok="t"/>
              </v:shape>
              <v:shape id="_x0000_s36243" style="position:absolute;left:3728;top:5325;width:1;height:1" coordsize="1,1" path="m,1l,,,1r1,e" filled="f" strokeweight=".05pt">
                <v:path arrowok="t"/>
              </v:shape>
              <v:shape id="_x0000_s36244" style="position:absolute;left:3729;top:5325;width:1;height:1" coordsize="1,1" path="m,1l,,,1r1,e" filled="f" strokeweight=".05pt">
                <v:path arrowok="t"/>
              </v:shape>
              <v:shape id="_x0000_s36245" style="position:absolute;left:3730;top:5326;width:1;height:1" coordsize="1,0" path="m,l,,,,1,e" filled="f" strokeweight=".05pt">
                <v:path arrowok="t"/>
              </v:shape>
              <v:shape id="_x0000_s36246" style="position:absolute;left:3731;top:5325;width:1;height:1" coordsize="1,1" path="m,1l,,,1r1,e" filled="f" strokeweight=".05pt">
                <v:path arrowok="t"/>
              </v:shape>
              <v:shape id="_x0000_s36247" style="position:absolute;left:3732;top:5326;width:2;height:1" coordsize="2,0" path="m,l,,,,2,e" filled="f" strokeweight=".05pt">
                <v:path arrowok="t"/>
              </v:shape>
              <v:shape id="_x0000_s36248" style="position:absolute;left:3734;top:5325;width:1;height:1" coordsize="1,1" path="m,1l,,,1r1,e" filled="f" strokeweight=".05pt">
                <v:path arrowok="t"/>
              </v:shape>
              <v:shape id="_x0000_s36249" style="position:absolute;left:3735;top:5326;width:1;height:1" coordsize="1,0" path="m,l,,,,1,e" filled="f" strokeweight=".05pt">
                <v:path arrowok="t"/>
              </v:shape>
              <v:shape id="_x0000_s36250" style="position:absolute;left:3736;top:5325;width:1;height:1" coordsize="1,1" path="m,1l,,,1r1,e" filled="f" strokeweight=".05pt">
                <v:path arrowok="t"/>
              </v:shape>
              <v:shape id="_x0000_s36251" style="position:absolute;left:3737;top:5325;width:1;height:1" coordsize="1,1" path="m,1r,l,1,1,e" filled="f" strokeweight=".05pt">
                <v:path arrowok="t"/>
              </v:shape>
              <v:shape id="_x0000_s36252" style="position:absolute;left:3738;top:5325;width:2;height:1" coordsize="2,1" path="m,1l,,,1r2,e" filled="f" strokeweight=".05pt">
                <v:path arrowok="t"/>
              </v:shape>
              <v:shape id="_x0000_s36253" style="position:absolute;left:3740;top:5325;width:1;height:1" coordsize="1,1" path="m,1l,,,,1,1e" filled="f" strokeweight=".05pt">
                <v:path arrowok="t"/>
              </v:shape>
              <v:shape id="_x0000_s36254" style="position:absolute;left:3741;top:5325;width:1;height:1" coordsize="1,1" path="m,1l,,,1r1,e" filled="f" strokeweight=".05pt">
                <v:path arrowok="t"/>
              </v:shape>
              <v:shape id="_x0000_s36255" style="position:absolute;left:3742;top:5325;width:1;height:1" coordsize="1,1" path="m,1l,,,1r1,e" filled="f" strokeweight=".05pt">
                <v:path arrowok="t"/>
              </v:shape>
              <v:shape id="_x0000_s36256" style="position:absolute;left:3743;top:5325;width:1;height:1" coordsize="1,1" path="m,1l,,,,1,1e" filled="f" strokeweight=".05pt">
                <v:path arrowok="t"/>
              </v:shape>
              <v:shape id="_x0000_s36257" style="position:absolute;left:3744;top:5325;width:2;height:1" coordsize="2,1" path="m,1l,,,1,2,e" filled="f" strokeweight=".05pt">
                <v:path arrowok="t"/>
              </v:shape>
              <v:shape id="_x0000_s36258" style="position:absolute;left:3746;top:5325;width:1;height:1" coordsize="1,1" path="m,1l,,,1,1,e" filled="f" strokeweight=".05pt">
                <v:path arrowok="t"/>
              </v:shape>
              <v:shape id="_x0000_s36259" style="position:absolute;left:3747;top:5325;width:1;height:1" coordsize="1,1" path="m,1l,,,1r1,e" filled="f" strokeweight=".05pt">
                <v:path arrowok="t"/>
              </v:shape>
              <v:shape id="_x0000_s36260" style="position:absolute;left:3748;top:5326;width:1;height:1" coordsize="1,0" path="m,l,,,,1,e" filled="f" strokeweight=".05pt">
                <v:path arrowok="t"/>
              </v:shape>
              <v:shape id="_x0000_s36261" style="position:absolute;left:3749;top:5325;width:1;height:1" coordsize="1,1" path="m,1l,,,1r1,e" filled="f" strokeweight=".05pt">
                <v:path arrowok="t"/>
              </v:shape>
              <v:shape id="_x0000_s36262" style="position:absolute;left:3750;top:5326;width:2;height:1" coordsize="2,0" path="m,l,,,,2,e" filled="f" strokeweight=".05pt">
                <v:path arrowok="t"/>
              </v:shape>
              <v:shape id="_x0000_s36263" style="position:absolute;left:3752;top:5326;width:1;height:1" coordsize="1,0" path="m,l,,,,1,e" filled="f" strokeweight=".05pt">
                <v:path arrowok="t"/>
              </v:shape>
              <v:shape id="_x0000_s36264" style="position:absolute;left:3753;top:5326;width:1;height:1" coordsize="1,0" path="m,l,,,,1,e" filled="f" strokeweight=".05pt">
                <v:path arrowok="t"/>
              </v:shape>
              <v:shape id="_x0000_s36265" style="position:absolute;left:3754;top:5325;width:1;height:1" coordsize="1,1" path="m,1l,,,,1,e" filled="f" strokeweight=".05pt">
                <v:path arrowok="t"/>
              </v:shape>
              <v:shape id="_x0000_s36266" style="position:absolute;left:3755;top:5325;width:1;height:1" coordsize="1,1" path="m,1l,,,1r1,e" filled="f" strokeweight=".05pt">
                <v:path arrowok="t"/>
              </v:shape>
              <v:shape id="_x0000_s36267" style="position:absolute;left:3756;top:5325;width:2;height:1" coordsize="2,1" path="m,1l,,,1r2,e" filled="f" strokeweight=".05pt">
                <v:path arrowok="t"/>
              </v:shape>
              <v:shape id="_x0000_s36268" style="position:absolute;left:3758;top:5326;width:1;height:1" coordsize="1,0" path="m,l,,,,1,e" filled="f" strokeweight=".05pt">
                <v:path arrowok="t"/>
              </v:shape>
              <v:shape id="_x0000_s36269" style="position:absolute;left:3759;top:5325;width:1;height:1" coordsize="1,1" path="m,1r,l,1,1,e" filled="f" strokeweight=".05pt">
                <v:path arrowok="t"/>
              </v:shape>
              <v:shape id="_x0000_s36270" style="position:absolute;left:3760;top:5325;width:1;height:1" coordsize="1,1" path="m,1l,,,1r1,e" filled="f" strokeweight=".05pt">
                <v:path arrowok="t"/>
              </v:shape>
              <v:shape id="_x0000_s36271" style="position:absolute;left:3761;top:5325;width:1;height:1" coordsize="1,1" path="m,1l,,,1r1,e" filled="f" strokeweight=".05pt">
                <v:path arrowok="t"/>
              </v:shape>
              <v:shape id="_x0000_s36272" style="position:absolute;left:3762;top:5325;width:2;height:1" coordsize="2,1" path="m,1l,,,1r2,e" filled="f" strokeweight=".05pt">
                <v:path arrowok="t"/>
              </v:shape>
              <v:shape id="_x0000_s36273" style="position:absolute;left:3764;top:5325;width:1;height:1" coordsize="1,1" path="m,1l,,,1r1,e" filled="f" strokeweight=".05pt">
                <v:path arrowok="t"/>
              </v:shape>
              <v:shape id="_x0000_s36274" style="position:absolute;left:3765;top:5325;width:1;height:1" coordsize="1,1" path="m,1l,,,1r1,e" filled="f" strokeweight=".05pt">
                <v:path arrowok="t"/>
              </v:shape>
              <v:shape id="_x0000_s36275" style="position:absolute;left:3766;top:5326;width:1;height:1" coordsize="1,0" path="m,l,,,,1,e" filled="f" strokeweight=".05pt">
                <v:path arrowok="t"/>
              </v:shape>
              <v:shape id="_x0000_s36276" style="position:absolute;left:3767;top:5326;width:1;height:1" coordsize="1,0" path="m,l,,,,1,e" filled="f" strokeweight=".05pt">
                <v:path arrowok="t"/>
              </v:shape>
              <v:shape id="_x0000_s36277" style="position:absolute;left:3768;top:5326;width:2;height:1" coordsize="2,0" path="m,l,,,,2,e" filled="f" strokeweight=".05pt">
                <v:path arrowok="t"/>
              </v:shape>
              <v:shape id="_x0000_s36278" style="position:absolute;left:3770;top:5326;width:1;height:1" coordsize="1,0" path="m,l,,,,1,e" filled="f" strokeweight=".05pt">
                <v:path arrowok="t"/>
              </v:shape>
              <v:shape id="_x0000_s36279" style="position:absolute;left:3771;top:5325;width:1;height:1" coordsize="1,1" path="m,1l,,,1r1,e" filled="f" strokeweight=".05pt">
                <v:path arrowok="t"/>
              </v:shape>
              <v:shape id="_x0000_s36280" style="position:absolute;left:3772;top:5326;width:1;height:1" coordsize="1,0" path="m,l,,,,1,e" filled="f" strokeweight=".05pt">
                <v:path arrowok="t"/>
              </v:shape>
              <v:shape id="_x0000_s36281" style="position:absolute;left:3773;top:5325;width:1;height:1" coordsize="1,1" path="m,1l,,,1r1,e" filled="f" strokeweight=".05pt">
                <v:path arrowok="t"/>
              </v:shape>
              <v:shape id="_x0000_s36282" style="position:absolute;left:3774;top:5325;width:2;height:1" coordsize="2,1" path="m,1l,,,1r2,e" filled="f" strokeweight=".05pt">
                <v:path arrowok="t"/>
              </v:shape>
              <v:shape id="_x0000_s36283" style="position:absolute;left:3776;top:5325;width:1;height:1" coordsize="1,1" path="m,1l,,,1r1,e" filled="f" strokeweight=".05pt">
                <v:path arrowok="t"/>
              </v:shape>
              <v:shape id="_x0000_s36284" style="position:absolute;left:3777;top:5326;width:1;height:1" coordsize="1,0" path="m,l,,,,1,e" filled="f" strokeweight=".05pt">
                <v:path arrowok="t"/>
              </v:shape>
              <v:shape id="_x0000_s36285" style="position:absolute;left:3778;top:5326;width:1;height:1" coordsize="1,0" path="m,l,,,,1,e" filled="f" strokeweight=".05pt">
                <v:path arrowok="t"/>
              </v:shape>
              <v:shape id="_x0000_s36286" style="position:absolute;left:3779;top:5325;width:1;height:1" coordsize="1,1" path="m,1l,,,1r1,e" filled="f" strokeweight=".05pt">
                <v:path arrowok="t"/>
              </v:shape>
              <v:shape id="_x0000_s36287" style="position:absolute;left:3780;top:5326;width:2;height:1" coordsize="2,0" path="m,l,,,,2,e" filled="f" strokeweight=".05pt">
                <v:path arrowok="t"/>
              </v:shape>
              <v:shape id="_x0000_s36288" style="position:absolute;left:3782;top:5325;width:1;height:1" coordsize="1,1" path="m,1l,,,1,1,e" filled="f" strokeweight=".05pt">
                <v:path arrowok="t"/>
              </v:shape>
              <v:shape id="_x0000_s36289" style="position:absolute;left:3783;top:5325;width:1;height:1" coordsize="1,1" path="m,1l,,,1r1,e" filled="f" strokeweight=".05pt">
                <v:path arrowok="t"/>
              </v:shape>
              <v:shape id="_x0000_s36290" style="position:absolute;left:3784;top:5325;width:1;height:1" coordsize="1,1" path="m,1l,,,1r1,e" filled="f" strokeweight=".05pt">
                <v:path arrowok="t"/>
              </v:shape>
              <v:shape id="_x0000_s36291" style="position:absolute;left:3785;top:5326;width:1;height:1" coordsize="1,0" path="m,l,,,,1,e" filled="f" strokeweight=".05pt">
                <v:path arrowok="t"/>
              </v:shape>
              <v:shape id="_x0000_s36292" style="position:absolute;left:3786;top:5326;width:2;height:1" coordsize="2,0" path="m,l,,,,2,e" filled="f" strokeweight=".05pt">
                <v:path arrowok="t"/>
              </v:shape>
              <v:shape id="_x0000_s36293" style="position:absolute;left:3788;top:5325;width:1;height:1" coordsize="1,1" path="m,1l,,,,1,e" filled="f" strokeweight=".05pt">
                <v:path arrowok="t"/>
              </v:shape>
              <v:shape id="_x0000_s36294" style="position:absolute;left:3789;top:5325;width:1;height:1" coordsize="1,1" path="m,1l,,,1r1,e" filled="f" strokeweight=".05pt">
                <v:path arrowok="t"/>
              </v:shape>
              <v:shape id="_x0000_s36295" style="position:absolute;left:3790;top:5325;width:1;height:1" coordsize="1,1" path="m,1l,,,1r1,e" filled="f" strokeweight=".05pt">
                <v:path arrowok="t"/>
              </v:shape>
              <v:shape id="_x0000_s36296" style="position:absolute;left:3791;top:5325;width:1;height:1" coordsize="1,1" path="m,1l,,,,1,1e" filled="f" strokeweight=".05pt">
                <v:path arrowok="t"/>
              </v:shape>
              <v:shape id="_x0000_s36297" style="position:absolute;left:3792;top:5325;width:2;height:1" coordsize="2,1" path="m,1l,,,,2,1e" filled="f" strokeweight=".05pt">
                <v:path arrowok="t"/>
              </v:shape>
              <v:shape id="_x0000_s36298" style="position:absolute;left:3794;top:5326;width:1;height:1" coordsize="1,0" path="m,l,,,,1,e" filled="f" strokeweight=".05pt">
                <v:path arrowok="t"/>
              </v:shape>
              <v:shape id="_x0000_s36299" style="position:absolute;left:3795;top:5326;width:1;height:1" coordsize="1,0" path="m,l,,,,1,e" filled="f" strokeweight=".05pt">
                <v:path arrowok="t"/>
              </v:shape>
              <v:shape id="_x0000_s36300" style="position:absolute;left:3796;top:5326;width:1;height:1" coordsize="1,0" path="m,l,,,,1,e" filled="f" strokeweight=".05pt">
                <v:path arrowok="t"/>
              </v:shape>
              <v:shape id="_x0000_s36301" style="position:absolute;left:3797;top:5326;width:1;height:1" coordsize="1,0" path="m,l,,,,1,e" filled="f" strokeweight=".05pt">
                <v:path arrowok="t"/>
              </v:shape>
              <v:shape id="_x0000_s36302" style="position:absolute;left:3798;top:5325;width:2;height:1" coordsize="2,1" path="m,1l,,,1r2,e" filled="f" strokeweight=".05pt">
                <v:path arrowok="t"/>
              </v:shape>
              <v:shape id="_x0000_s36303" style="position:absolute;left:3800;top:5325;width:1;height:1" coordsize="1,1" path="m,1l,,,1r1,e" filled="f" strokeweight=".05pt">
                <v:path arrowok="t"/>
              </v:shape>
              <v:shape id="_x0000_s36304" style="position:absolute;left:3801;top:5325;width:1;height:1" coordsize="1,1" path="m,1l,,,1r1,e" filled="f" strokeweight=".05pt">
                <v:path arrowok="t"/>
              </v:shape>
              <v:shape id="_x0000_s36305" style="position:absolute;left:3802;top:5326;width:1;height:1" coordsize="1,0" path="m,l,,,,1,e" filled="f" strokeweight=".05pt">
                <v:path arrowok="t"/>
              </v:shape>
              <v:shape id="_x0000_s36306" style="position:absolute;left:3803;top:5326;width:1;height:1" coordsize="1,0" path="m,l,,,,1,e" filled="f" strokeweight=".05pt">
                <v:path arrowok="t"/>
              </v:shape>
              <v:shape id="_x0000_s36307" style="position:absolute;left:3804;top:5326;width:2;height:1" coordsize="2,0" path="m,l,,,,2,e" filled="f" strokeweight=".05pt">
                <v:path arrowok="t"/>
              </v:shape>
              <v:shape id="_x0000_s36308" style="position:absolute;left:3806;top:5326;width:1;height:1" coordsize="1,0" path="m,l,,,,1,e" filled="f" strokeweight=".05pt">
                <v:path arrowok="t"/>
              </v:shape>
              <v:shape id="_x0000_s36309" style="position:absolute;left:3807;top:5326;width:1;height:1" coordsize="1,0" path="m,l,,,,1,e" filled="f" strokeweight=".05pt">
                <v:path arrowok="t"/>
              </v:shape>
              <v:shape id="_x0000_s36310" style="position:absolute;left:3808;top:5325;width:1;height:1" coordsize="1,1" path="m,1l,,,1r1,e" filled="f" strokeweight=".05pt">
                <v:path arrowok="t"/>
              </v:shape>
              <v:shape id="_x0000_s36311" style="position:absolute;left:3809;top:5325;width:1;height:1" coordsize="1,1" path="m,1l,,,1r1,e" filled="f" strokeweight=".05pt">
                <v:path arrowok="t"/>
              </v:shape>
              <v:shape id="_x0000_s36312" style="position:absolute;left:3810;top:5325;width:2;height:1" coordsize="2,1" path="m,1l,,,1,2,e" filled="f" strokeweight=".05pt">
                <v:path arrowok="t"/>
              </v:shape>
              <v:shape id="_x0000_s36313" style="position:absolute;left:3812;top:5323;width:1;height:3" coordsize="1,3" path="m,2l,,,2,1,3e" filled="f" strokeweight=".05pt">
                <v:path arrowok="t"/>
              </v:shape>
              <v:shape id="_x0000_s36314" style="position:absolute;left:3813;top:5326;width:1;height:1" coordsize="1,0" path="m,l,,,,1,e" filled="f" strokeweight=".05pt">
                <v:path arrowok="t"/>
              </v:shape>
              <v:shape id="_x0000_s36315" style="position:absolute;left:3814;top:5325;width:1;height:1" coordsize="1,1" path="m,1l,,,1r1,e" filled="f" strokeweight=".05pt">
                <v:path arrowok="t"/>
              </v:shape>
              <v:shape id="_x0000_s36316" style="position:absolute;left:3815;top:5326;width:1;height:1" coordsize="1,0" path="m,l,,,,1,e" filled="f" strokeweight=".05pt">
                <v:path arrowok="t"/>
              </v:shape>
              <v:shape id="_x0000_s36317" style="position:absolute;left:3816;top:5326;width:2;height:1" coordsize="2,0" path="m,l,,,,2,e" filled="f" strokeweight=".05pt">
                <v:path arrowok="t"/>
              </v:shape>
              <v:shape id="_x0000_s36318" style="position:absolute;left:3818;top:5325;width:1;height:1" coordsize="1,1" path="m,1l,,,1r1,e" filled="f" strokeweight=".05pt">
                <v:path arrowok="t"/>
              </v:shape>
              <v:shape id="_x0000_s36319" style="position:absolute;left:3819;top:5325;width:1;height:1" coordsize="1,1" path="m,1l,,,,1,1e" filled="f" strokeweight=".05pt">
                <v:path arrowok="t"/>
              </v:shape>
              <v:shape id="_x0000_s36320" style="position:absolute;left:3820;top:5325;width:1;height:1" coordsize="1,1" path="m,1l,,,,1,e" filled="f" strokeweight=".05pt">
                <v:path arrowok="t"/>
              </v:shape>
              <v:shape id="_x0000_s36321" style="position:absolute;left:3821;top:5325;width:1;height:1" coordsize="1,1" path="m,1l,,,1r1,e" filled="f" strokeweight=".05pt">
                <v:path arrowok="t"/>
              </v:shape>
              <v:shape id="_x0000_s36322" style="position:absolute;left:3822;top:5325;width:2;height:1" coordsize="2,1" path="m,1l,,,1r2,e" filled="f" strokeweight=".05pt">
                <v:path arrowok="t"/>
              </v:shape>
              <v:shape id="_x0000_s36323" style="position:absolute;left:3824;top:5325;width:1;height:1" coordsize="1,1" path="m,1l,,,1r1,e" filled="f" strokeweight=".05pt">
                <v:path arrowok="t"/>
              </v:shape>
              <v:shape id="_x0000_s36324" style="position:absolute;left:3825;top:5325;width:1;height:1" coordsize="1,1" path="m,1l,,,1r1,e" filled="f" strokeweight=".05pt">
                <v:path arrowok="t"/>
              </v:shape>
              <v:shape id="_x0000_s36325" style="position:absolute;left:3826;top:5325;width:1;height:1" coordsize="1,1" path="m,1l,,,1r1,e" filled="f" strokeweight=".05pt">
                <v:path arrowok="t"/>
              </v:shape>
              <v:shape id="_x0000_s36326" style="position:absolute;left:3827;top:5325;width:1;height:1" coordsize="1,1" path="m,1l,,,1r1,e" filled="f" strokeweight=".05pt">
                <v:path arrowok="t"/>
              </v:shape>
              <v:shape id="_x0000_s36327" style="position:absolute;left:3828;top:5325;width:2;height:1" coordsize="2,1" path="m,1l,,,1r2,e" filled="f" strokeweight=".05pt">
                <v:path arrowok="t"/>
              </v:shape>
              <v:shape id="_x0000_s36328" style="position:absolute;left:3830;top:5325;width:1;height:1" coordsize="1,1" path="m,1l,,,1r1,e" filled="f" strokeweight=".05pt">
                <v:path arrowok="t"/>
              </v:shape>
            </v:group>
            <v:group id="_x0000_s36530" style="position:absolute;left:3831;top:5300;width:241;height:27" coordorigin="3831,5300" coordsize="241,27">
              <v:shape id="_x0000_s36330" style="position:absolute;left:3831;top:5325;width:1;height:1" coordsize="1,1" path="m,1l,,,1r1,e" filled="f" strokeweight=".05pt">
                <v:path arrowok="t"/>
              </v:shape>
              <v:shape id="_x0000_s36331" style="position:absolute;left:3832;top:5325;width:1;height:1" coordsize="1,1" path="m,1l,,,1r1,e" filled="f" strokeweight=".05pt">
                <v:path arrowok="t"/>
              </v:shape>
              <v:shape id="_x0000_s36332" style="position:absolute;left:3833;top:5326;width:1;height:1" coordsize="1,0" path="m,l,,,,1,e" filled="f" strokeweight=".05pt">
                <v:path arrowok="t"/>
              </v:shape>
              <v:shape id="_x0000_s36333" style="position:absolute;left:3834;top:5326;width:2;height:1" coordsize="2,0" path="m,l,,,,2,e" filled="f" strokeweight=".05pt">
                <v:path arrowok="t"/>
              </v:shape>
              <v:shape id="_x0000_s36334" style="position:absolute;left:3836;top:5325;width:1;height:1" coordsize="1,1" path="m,1l,,,1,1,e" filled="f" strokeweight=".05pt">
                <v:path arrowok="t"/>
              </v:shape>
              <v:shape id="_x0000_s36335" style="position:absolute;left:3837;top:5324;width:1;height:2" coordsize="1,2" path="m,2l,,,1,1,2e" filled="f" strokeweight=".05pt">
                <v:path arrowok="t"/>
              </v:shape>
              <v:shape id="_x0000_s36336" style="position:absolute;left:3838;top:5325;width:1;height:1" coordsize="1,1" path="m,1r,l,1,1,e" filled="f" strokeweight=".05pt">
                <v:path arrowok="t"/>
              </v:shape>
              <v:shape id="_x0000_s36337" style="position:absolute;left:3839;top:5325;width:1;height:1" coordsize="1,1" path="m,1l,,,1r1,e" filled="f" strokeweight=".05pt">
                <v:path arrowok="t"/>
              </v:shape>
              <v:shape id="_x0000_s36338" style="position:absolute;left:3840;top:5326;width:2;height:1" coordsize="2,0" path="m,l,,,,2,e" filled="f" strokeweight=".05pt">
                <v:path arrowok="t"/>
              </v:shape>
              <v:shape id="_x0000_s36339" style="position:absolute;left:3842;top:5326;width:1;height:1" coordsize="1,0" path="m,l,,,,1,e" filled="f" strokeweight=".05pt">
                <v:path arrowok="t"/>
              </v:shape>
              <v:shape id="_x0000_s36340" style="position:absolute;left:3843;top:5326;width:1;height:1" coordsize="1,0" path="m,l,,,,1,e" filled="f" strokeweight=".05pt">
                <v:path arrowok="t"/>
              </v:shape>
              <v:shape id="_x0000_s36341" style="position:absolute;left:3844;top:5325;width:1;height:1" coordsize="1,1" path="m,1l,,,1r1,e" filled="f" strokeweight=".05pt">
                <v:path arrowok="t"/>
              </v:shape>
              <v:shape id="_x0000_s36342" style="position:absolute;left:3845;top:5324;width:1;height:2" coordsize="1,2" path="m,2l,1,,2,1,e" filled="f" strokeweight=".05pt">
                <v:path arrowok="t"/>
              </v:shape>
              <v:shape id="_x0000_s36343" style="position:absolute;left:3846;top:5324;width:2;height:2" coordsize="2,2" path="m,2l,,,1,2,2e" filled="f" strokeweight=".05pt">
                <v:path arrowok="t"/>
              </v:shape>
              <v:shape id="_x0000_s36344" style="position:absolute;left:3848;top:5325;width:1;height:1" coordsize="1,1" path="m,1l,,,,1,e" filled="f" strokeweight=".05pt">
                <v:path arrowok="t"/>
              </v:shape>
              <v:shape id="_x0000_s36345" style="position:absolute;left:3849;top:5325;width:1;height:1" coordsize="1,1" path="m,1l,,,1r1,e" filled="f" strokeweight=".05pt">
                <v:path arrowok="t"/>
              </v:shape>
              <v:shape id="_x0000_s36346" style="position:absolute;left:3850;top:5325;width:1;height:1" coordsize="1,1" path="m,1r,l,1,1,e" filled="f" strokeweight=".05pt">
                <v:path arrowok="t"/>
              </v:shape>
              <v:shape id="_x0000_s36347" style="position:absolute;left:3851;top:5325;width:1;height:1" coordsize="1,1" path="m,1l,,,1r1,e" filled="f" strokeweight=".05pt">
                <v:path arrowok="t"/>
              </v:shape>
              <v:shape id="_x0000_s36348" style="position:absolute;left:3852;top:5325;width:1;height:1" coordsize="1,1" path="m,1l,,,1r1,e" filled="f" strokeweight=".05pt">
                <v:path arrowok="t"/>
              </v:shape>
              <v:shape id="_x0000_s36349" style="position:absolute;left:3853;top:5326;width:2;height:1" coordsize="2,0" path="m,l,,,,2,e" filled="f" strokeweight=".05pt">
                <v:path arrowok="t"/>
              </v:shape>
              <v:shape id="_x0000_s36350" style="position:absolute;left:3855;top:5323;width:1;height:3" coordsize="1,3" path="m,3l,,,2,1,1e" filled="f" strokeweight=".05pt">
                <v:path arrowok="t"/>
              </v:shape>
              <v:shape id="_x0000_s36351" style="position:absolute;left:3856;top:5324;width:1;height:2" coordsize="1,2" path="m,2l,,,1,1,2e" filled="f" strokeweight=".05pt">
                <v:path arrowok="t"/>
              </v:shape>
              <v:shape id="_x0000_s36352" style="position:absolute;left:3857;top:5325;width:1;height:1" coordsize="1,1" path="m,1l,,,1,1,e" filled="f" strokeweight=".05pt">
                <v:path arrowok="t"/>
              </v:shape>
              <v:shape id="_x0000_s36353" style="position:absolute;left:3858;top:5325;width:1;height:1" coordsize="1,1" path="m,1l,,,,1,1e" filled="f" strokeweight=".05pt">
                <v:path arrowok="t"/>
              </v:shape>
              <v:shape id="_x0000_s36354" style="position:absolute;left:3859;top:5325;width:2;height:1" coordsize="2,1" path="m,1l,,,1r2,e" filled="f" strokeweight=".05pt">
                <v:path arrowok="t"/>
              </v:shape>
              <v:shape id="_x0000_s36355" style="position:absolute;left:3861;top:5326;width:1;height:1" coordsize="1,0" path="m,l,,,,1,e" filled="f" strokeweight=".05pt">
                <v:path arrowok="t"/>
              </v:shape>
              <v:shape id="_x0000_s36356" style="position:absolute;left:3862;top:5325;width:1;height:1" coordsize="1,1" path="m,1r,l,1,1,e" filled="f" strokeweight=".05pt">
                <v:path arrowok="t"/>
              </v:shape>
              <v:shape id="_x0000_s36357" style="position:absolute;left:3863;top:5324;width:1;height:2" coordsize="1,2" path="m,2l,,,1r1,e" filled="f" strokeweight=".05pt">
                <v:path arrowok="t"/>
              </v:shape>
              <v:shape id="_x0000_s36358" style="position:absolute;left:3864;top:5324;width:1;height:2" coordsize="1,2" path="m,2l,,,1,1,2e" filled="f" strokeweight=".05pt">
                <v:path arrowok="t"/>
              </v:shape>
              <v:shape id="_x0000_s36359" style="position:absolute;left:3865;top:5325;width:2;height:1" coordsize="2,1" path="m,1l,,,1r2,e" filled="f" strokeweight=".05pt">
                <v:path arrowok="t"/>
              </v:shape>
              <v:shape id="_x0000_s36360" style="position:absolute;left:3867;top:5326;width:1;height:1" coordsize="1,0" path="m,l,,,,1,e" filled="f" strokeweight=".05pt">
                <v:path arrowok="t"/>
              </v:shape>
              <v:shape id="_x0000_s36361" style="position:absolute;left:3868;top:5326;width:1;height:1" coordsize="1,0" path="m,l,,,,1,e" filled="f" strokeweight=".05pt">
                <v:path arrowok="t"/>
              </v:shape>
              <v:shape id="_x0000_s36362" style="position:absolute;left:3869;top:5325;width:1;height:1" coordsize="1,1" path="m,1l,,,1r1,e" filled="f" strokeweight=".05pt">
                <v:path arrowok="t"/>
              </v:shape>
              <v:shape id="_x0000_s36363" style="position:absolute;left:3870;top:5325;width:1;height:1" coordsize="1,1" path="m,1l,,,1r1,e" filled="f" strokeweight=".05pt">
                <v:path arrowok="t"/>
              </v:shape>
              <v:shape id="_x0000_s36364" style="position:absolute;left:3871;top:5326;width:2;height:1" coordsize="2,0" path="m,l,,,,2,e" filled="f" strokeweight=".05pt">
                <v:path arrowok="t"/>
              </v:shape>
              <v:shape id="_x0000_s36365" style="position:absolute;left:3873;top:5325;width:1;height:1" coordsize="1,1" path="m,1l,,,,1,1e" filled="f" strokeweight=".05pt">
                <v:path arrowok="t"/>
              </v:shape>
              <v:shape id="_x0000_s36366" style="position:absolute;left:3874;top:5325;width:1;height:1" coordsize="1,1" path="m,1l,,,,1,e" filled="f" strokeweight=".05pt">
                <v:path arrowok="t"/>
              </v:shape>
              <v:shape id="_x0000_s36367" style="position:absolute;left:3875;top:5325;width:1;height:1" coordsize="1,1" path="m,1l,,,1r1,e" filled="f" strokeweight=".05pt">
                <v:path arrowok="t"/>
              </v:shape>
              <v:shape id="_x0000_s36368" style="position:absolute;left:3876;top:5326;width:1;height:1" coordsize="1,0" path="m,l,,,,1,e" filled="f" strokeweight=".05pt">
                <v:path arrowok="t"/>
              </v:shape>
              <v:shape id="_x0000_s36369" style="position:absolute;left:3877;top:5325;width:2;height:1" coordsize="2,1" path="m,1r,l,1,2,e" filled="f" strokeweight=".05pt">
                <v:path arrowok="t"/>
              </v:shape>
              <v:shape id="_x0000_s36370" style="position:absolute;left:3879;top:5325;width:1;height:1" coordsize="1,1" path="m,1l,,,1r1,e" filled="f" strokeweight=".05pt">
                <v:path arrowok="t"/>
              </v:shape>
              <v:shape id="_x0000_s36371" style="position:absolute;left:3880;top:5325;width:1;height:1" coordsize="1,1" path="m,1l,,,1,1,e" filled="f" strokeweight=".05pt">
                <v:path arrowok="t"/>
              </v:shape>
              <v:shape id="_x0000_s36372" style="position:absolute;left:3881;top:5325;width:1;height:1" coordsize="1,1" path="m,1l,,,,1,1e" filled="f" strokeweight=".05pt">
                <v:path arrowok="t"/>
              </v:shape>
              <v:shape id="_x0000_s36373" style="position:absolute;left:3882;top:5325;width:1;height:1" coordsize="1,1" path="m,1l,,,1r1,e" filled="f" strokeweight=".05pt">
                <v:path arrowok="t"/>
              </v:shape>
              <v:shape id="_x0000_s36374" style="position:absolute;left:3883;top:5325;width:2;height:1" coordsize="2,1" path="m,1l,,,1r2,e" filled="f" strokeweight=".05pt">
                <v:path arrowok="t"/>
              </v:shape>
              <v:shape id="_x0000_s36375" style="position:absolute;left:3885;top:5325;width:1;height:1" coordsize="1,1" path="m,1l,,,1r1,e" filled="f" strokeweight=".05pt">
                <v:path arrowok="t"/>
              </v:shape>
              <v:shape id="_x0000_s36376" style="position:absolute;left:3886;top:5326;width:1;height:1" coordsize="1,0" path="m,l,,,,1,e" filled="f" strokeweight=".05pt">
                <v:path arrowok="t"/>
              </v:shape>
              <v:shape id="_x0000_s36377" style="position:absolute;left:3887;top:5326;width:1;height:1" coordsize="1,0" path="m,l,,,,1,e" filled="f" strokeweight=".05pt">
                <v:path arrowok="t"/>
              </v:shape>
              <v:shape id="_x0000_s36378" style="position:absolute;left:3888;top:5326;width:1;height:1" coordsize="1,0" path="m,l,,,,1,e" filled="f" strokeweight=".05pt">
                <v:path arrowok="t"/>
              </v:shape>
              <v:shape id="_x0000_s36379" style="position:absolute;left:3889;top:5325;width:2;height:1" coordsize="2,1" path="m,1l,,,1r2,e" filled="f" strokeweight=".05pt">
                <v:path arrowok="t"/>
              </v:shape>
              <v:shape id="_x0000_s36380" style="position:absolute;left:3891;top:5325;width:1;height:1" coordsize="1,1" path="m,1l,,,,1,1e" filled="f" strokeweight=".05pt">
                <v:path arrowok="t"/>
              </v:shape>
              <v:shape id="_x0000_s36381" style="position:absolute;left:3892;top:5325;width:1;height:1" coordsize="1,1" path="m,1l,,,1r1,e" filled="f" strokeweight=".05pt">
                <v:path arrowok="t"/>
              </v:shape>
              <v:shape id="_x0000_s36382" style="position:absolute;left:3893;top:5326;width:1;height:1" coordsize="1,0" path="m,l,,,,1,e" filled="f" strokeweight=".05pt">
                <v:path arrowok="t"/>
              </v:shape>
              <v:shape id="_x0000_s36383" style="position:absolute;left:3894;top:5326;width:1;height:1" coordsize="1,0" path="m,l,,,,1,e" filled="f" strokeweight=".05pt">
                <v:path arrowok="t"/>
              </v:shape>
              <v:shape id="_x0000_s36384" style="position:absolute;left:3895;top:5326;width:2;height:1" coordsize="2,0" path="m,l,,,,2,e" filled="f" strokeweight=".05pt">
                <v:path arrowok="t"/>
              </v:shape>
              <v:shape id="_x0000_s36385" style="position:absolute;left:3897;top:5326;width:1;height:1" coordsize="1,0" path="m,l,,,,1,e" filled="f" strokeweight=".05pt">
                <v:path arrowok="t"/>
              </v:shape>
              <v:shape id="_x0000_s36386" style="position:absolute;left:3898;top:5325;width:1;height:1" coordsize="1,1" path="m,1l,,,1r1,e" filled="f" strokeweight=".05pt">
                <v:path arrowok="t"/>
              </v:shape>
              <v:shape id="_x0000_s36387" style="position:absolute;left:3899;top:5325;width:1;height:1" coordsize="1,1" path="m,1l,,,,1,1e" filled="f" strokeweight=".05pt">
                <v:path arrowok="t"/>
              </v:shape>
              <v:shape id="_x0000_s36388" style="position:absolute;left:3900;top:5325;width:1;height:1" coordsize="1,1" path="m,1l,,,1r1,e" filled="f" strokeweight=".05pt">
                <v:path arrowok="t"/>
              </v:shape>
              <v:shape id="_x0000_s36389" style="position:absolute;left:3901;top:5325;width:2;height:1" coordsize="2,1" path="m,1l,,,,2,1e" filled="f" strokeweight=".05pt">
                <v:path arrowok="t"/>
              </v:shape>
              <v:shape id="_x0000_s36390" style="position:absolute;left:3903;top:5325;width:1;height:1" coordsize="1,1" path="m,1l,,,1r1,e" filled="f" strokeweight=".05pt">
                <v:path arrowok="t"/>
              </v:shape>
              <v:shape id="_x0000_s36391" style="position:absolute;left:3904;top:5326;width:1;height:1" coordsize="1,0" path="m,l,,,,1,e" filled="f" strokeweight=".05pt">
                <v:path arrowok="t"/>
              </v:shape>
              <v:shape id="_x0000_s36392" style="position:absolute;left:3905;top:5326;width:1;height:1" coordsize="1,0" path="m,l,,,,1,e" filled="f" strokeweight=".05pt">
                <v:path arrowok="t"/>
              </v:shape>
              <v:shape id="_x0000_s36393" style="position:absolute;left:3906;top:5325;width:1;height:1" coordsize="1,1" path="m,1l,,,1r1,e" filled="f" strokeweight=".05pt">
                <v:path arrowok="t"/>
              </v:shape>
              <v:shape id="_x0000_s36394" style="position:absolute;left:3907;top:5326;width:2;height:1" coordsize="2,0" path="m,l,,,,2,e" filled="f" strokeweight=".05pt">
                <v:path arrowok="t"/>
              </v:shape>
              <v:shape id="_x0000_s36395" style="position:absolute;left:3909;top:5326;width:1;height:1" coordsize="1,0" path="m,l,,,,1,e" filled="f" strokeweight=".05pt">
                <v:path arrowok="t"/>
              </v:shape>
              <v:shape id="_x0000_s36396" style="position:absolute;left:3910;top:5326;width:1;height:1" coordsize="1,0" path="m,l,,,,1,e" filled="f" strokeweight=".05pt">
                <v:path arrowok="t"/>
              </v:shape>
              <v:shape id="_x0000_s36397" style="position:absolute;left:3911;top:5325;width:1;height:1" coordsize="1,1" path="m,1l,,,1r1,e" filled="f" strokeweight=".05pt">
                <v:path arrowok="t"/>
              </v:shape>
              <v:shape id="_x0000_s36398" style="position:absolute;left:3912;top:5325;width:1;height:1" coordsize="1,1" path="m,1l,,,1r1,e" filled="f" strokeweight=".05pt">
                <v:path arrowok="t"/>
              </v:shape>
              <v:shape id="_x0000_s36399" style="position:absolute;left:3913;top:5325;width:2;height:1" coordsize="2,1" path="m,1l,,,1r2,e" filled="f" strokeweight=".05pt">
                <v:path arrowok="t"/>
              </v:shape>
              <v:shape id="_x0000_s36400" style="position:absolute;left:3915;top:5325;width:1;height:1" coordsize="1,1" path="m,1l,,,1r1,e" filled="f" strokeweight=".05pt">
                <v:path arrowok="t"/>
              </v:shape>
              <v:shape id="_x0000_s36401" style="position:absolute;left:3916;top:5325;width:1;height:1" coordsize="1,1" path="m,1l,,,,1,1e" filled="f" strokeweight=".05pt">
                <v:path arrowok="t"/>
              </v:shape>
              <v:shape id="_x0000_s36402" style="position:absolute;left:3917;top:5325;width:1;height:1" coordsize="1,1" path="m,1l,,,1r1,e" filled="f" strokeweight=".05pt">
                <v:path arrowok="t"/>
              </v:shape>
              <v:shape id="_x0000_s36403" style="position:absolute;left:3918;top:5325;width:1;height:1" coordsize="1,1" path="m,1l,,,1r1,e" filled="f" strokeweight=".05pt">
                <v:path arrowok="t"/>
              </v:shape>
              <v:shape id="_x0000_s36404" style="position:absolute;left:3919;top:5325;width:2;height:1" coordsize="2,1" path="m,1l,,,,2,1e" filled="f" strokeweight=".05pt">
                <v:path arrowok="t"/>
              </v:shape>
              <v:shape id="_x0000_s36405" style="position:absolute;left:3921;top:5325;width:2;height:1" coordsize="2,1" path="m,1l,,,1r2,e" filled="f" strokeweight=".05pt">
                <v:path arrowok="t"/>
              </v:shape>
              <v:shape id="_x0000_s36406" style="position:absolute;left:3923;top:5326;width:1;height:1" coordsize="1,0" path="m,l,,,,1,e" filled="f" strokeweight=".05pt">
                <v:path arrowok="t"/>
              </v:shape>
              <v:shape id="_x0000_s36407" style="position:absolute;left:3924;top:5325;width:1;height:1" coordsize="1,1" path="m,1l,,,1r1,e" filled="f" strokeweight=".05pt">
                <v:path arrowok="t"/>
              </v:shape>
              <v:shape id="_x0000_s36408" style="position:absolute;left:3925;top:5326;width:2;height:1" coordsize="2,0" path="m,l,,,,2,e" filled="f" strokeweight=".05pt">
                <v:path arrowok="t"/>
              </v:shape>
              <v:shape id="_x0000_s36409" style="position:absolute;left:3927;top:5325;width:1;height:1" coordsize="1,1" path="m,1l,,,,1,1e" filled="f" strokeweight=".05pt">
                <v:path arrowok="t"/>
              </v:shape>
              <v:shape id="_x0000_s36410" style="position:absolute;left:3928;top:5325;width:1;height:1" coordsize="1,1" path="m,1l,,,1r1,e" filled="f" strokeweight=".05pt">
                <v:path arrowok="t"/>
              </v:shape>
              <v:shape id="_x0000_s36411" style="position:absolute;left:3929;top:5326;width:1;height:1" coordsize="1,0" path="m,l,,,,1,e" filled="f" strokeweight=".05pt">
                <v:path arrowok="t"/>
              </v:shape>
              <v:shape id="_x0000_s36412" style="position:absolute;left:3930;top:5325;width:1;height:1" coordsize="1,1" path="m,1l,,,1r1,e" filled="f" strokeweight=".05pt">
                <v:path arrowok="t"/>
              </v:shape>
              <v:shape id="_x0000_s36413" style="position:absolute;left:3931;top:5326;width:2;height:1" coordsize="2,0" path="m,l,,,,2,e" filled="f" strokeweight=".05pt">
                <v:path arrowok="t"/>
              </v:shape>
              <v:shape id="_x0000_s36414" style="position:absolute;left:3933;top:5325;width:1;height:1" coordsize="1,1" path="m,1l,,,1r1,e" filled="f" strokeweight=".05pt">
                <v:path arrowok="t"/>
              </v:shape>
              <v:shape id="_x0000_s36415" style="position:absolute;left:3934;top:5326;width:1;height:1" coordsize="1,0" path="m,l,,,,1,e" filled="f" strokeweight=".05pt">
                <v:path arrowok="t"/>
              </v:shape>
              <v:shape id="_x0000_s36416" style="position:absolute;left:3935;top:5326;width:1;height:1" coordsize="1,0" path="m,l,,,,1,e" filled="f" strokeweight=".05pt">
                <v:path arrowok="t"/>
              </v:shape>
              <v:shape id="_x0000_s36417" style="position:absolute;left:3936;top:5326;width:1;height:1" coordsize="1,0" path="m,l,,,,1,e" filled="f" strokeweight=".05pt">
                <v:path arrowok="t"/>
              </v:shape>
              <v:shape id="_x0000_s36418" style="position:absolute;left:3937;top:5326;width:2;height:1" coordsize="2,0" path="m,l,,,,2,e" filled="f" strokeweight=".05pt">
                <v:path arrowok="t"/>
              </v:shape>
              <v:shape id="_x0000_s36419" style="position:absolute;left:3939;top:5325;width:1;height:1" coordsize="1,1" path="m,1l,,,1r1,e" filled="f" strokeweight=".05pt">
                <v:path arrowok="t"/>
              </v:shape>
              <v:shape id="_x0000_s36420" style="position:absolute;left:3940;top:5326;width:1;height:1" coordsize="1,0" path="m,l,,,,1,e" filled="f" strokeweight=".05pt">
                <v:path arrowok="t"/>
              </v:shape>
              <v:shape id="_x0000_s36421" style="position:absolute;left:3941;top:5325;width:1;height:1" coordsize="1,1" path="m,1l,,,1r1,e" filled="f" strokeweight=".05pt">
                <v:path arrowok="t"/>
              </v:shape>
              <v:shape id="_x0000_s36422" style="position:absolute;left:3942;top:5325;width:1;height:1" coordsize="1,1" path="m,1l,,,,1,1e" filled="f" strokeweight=".05pt">
                <v:path arrowok="t"/>
              </v:shape>
              <v:shape id="_x0000_s36423" style="position:absolute;left:3943;top:5325;width:2;height:1" coordsize="2,1" path="m,1l,,,1,2,e" filled="f" strokeweight=".05pt">
                <v:path arrowok="t"/>
              </v:shape>
              <v:shape id="_x0000_s36424" style="position:absolute;left:3945;top:5325;width:1;height:1" coordsize="1,1" path="m,1l,,,1r1,e" filled="f" strokeweight=".05pt">
                <v:path arrowok="t"/>
              </v:shape>
              <v:shape id="_x0000_s36425" style="position:absolute;left:3946;top:5325;width:1;height:1" coordsize="1,1" path="m,1l,,,1r1,e" filled="f" strokeweight=".05pt">
                <v:path arrowok="t"/>
              </v:shape>
              <v:shape id="_x0000_s36426" style="position:absolute;left:3947;top:5326;width:1;height:1" coordsize="1,0" path="m,l,,,,1,e" filled="f" strokeweight=".05pt">
                <v:path arrowok="t"/>
              </v:shape>
              <v:shape id="_x0000_s36427" style="position:absolute;left:3948;top:5326;width:1;height:1" coordsize="1,0" path="m,l,,,,1,e" filled="f" strokeweight=".05pt">
                <v:path arrowok="t"/>
              </v:shape>
              <v:shape id="_x0000_s36428" style="position:absolute;left:3949;top:5325;width:2;height:1" coordsize="2,1" path="m,1r,l,1,2,e" filled="f" strokeweight=".05pt">
                <v:path arrowok="t"/>
              </v:shape>
              <v:shape id="_x0000_s36429" style="position:absolute;left:3951;top:5325;width:1;height:1" coordsize="1,1" path="m,1l,,,1r1,e" filled="f" strokeweight=".05pt">
                <v:path arrowok="t"/>
              </v:shape>
              <v:shape id="_x0000_s36430" style="position:absolute;left:3952;top:5326;width:1;height:1" coordsize="1,0" path="m,l,,,,1,e" filled="f" strokeweight=".05pt">
                <v:path arrowok="t"/>
              </v:shape>
              <v:shape id="_x0000_s36431" style="position:absolute;left:3953;top:5325;width:1;height:1" coordsize="1,1" path="m,1l,,,,1,1e" filled="f" strokeweight=".05pt">
                <v:path arrowok="t"/>
              </v:shape>
              <v:shape id="_x0000_s36432" style="position:absolute;left:3954;top:5325;width:1;height:1" coordsize="1,1" path="m,1l,,,1r1,e" filled="f" strokeweight=".05pt">
                <v:path arrowok="t"/>
              </v:shape>
              <v:shape id="_x0000_s36433" style="position:absolute;left:3955;top:5325;width:2;height:1" coordsize="2,1" path="m,1l,,,1r2,e" filled="f" strokeweight=".05pt">
                <v:path arrowok="t"/>
              </v:shape>
              <v:shape id="_x0000_s36434" style="position:absolute;left:3957;top:5326;width:1;height:1" coordsize="1,0" path="m,l,,,,1,e" filled="f" strokeweight=".05pt">
                <v:path arrowok="t"/>
              </v:shape>
              <v:shape id="_x0000_s36435" style="position:absolute;left:3958;top:5326;width:1;height:1" coordsize="1,0" path="m,l,,,,1,e" filled="f" strokeweight=".05pt">
                <v:path arrowok="t"/>
              </v:shape>
              <v:shape id="_x0000_s36436" style="position:absolute;left:3959;top:5326;width:1;height:1" coordsize="1,0" path="m,l,,,,1,e" filled="f" strokeweight=".05pt">
                <v:path arrowok="t"/>
              </v:shape>
              <v:shape id="_x0000_s36437" style="position:absolute;left:3960;top:5326;width:1;height:1" coordsize="1,0" path="m,l,,,,1,e" filled="f" strokeweight=".05pt">
                <v:path arrowok="t"/>
              </v:shape>
              <v:shape id="_x0000_s36438" style="position:absolute;left:3961;top:5325;width:2;height:1" coordsize="2,1" path="m,1l,,,1r2,e" filled="f" strokeweight=".05pt">
                <v:path arrowok="t"/>
              </v:shape>
              <v:shape id="_x0000_s36439" style="position:absolute;left:3963;top:5325;width:1;height:1" coordsize="1,1" path="m,1l,,,1r1,e" filled="f" strokeweight=".05pt">
                <v:path arrowok="t"/>
              </v:shape>
              <v:shape id="_x0000_s36440" style="position:absolute;left:3964;top:5325;width:1;height:1" coordsize="1,1" path="m,1l,,,1r1,e" filled="f" strokeweight=".05pt">
                <v:path arrowok="t"/>
              </v:shape>
              <v:shape id="_x0000_s36441" style="position:absolute;left:3965;top:5325;width:1;height:1" coordsize="1,1" path="m,1l,,,1r1,e" filled="f" strokeweight=".05pt">
                <v:path arrowok="t"/>
              </v:shape>
              <v:shape id="_x0000_s36442" style="position:absolute;left:3966;top:5326;width:1;height:1" coordsize="1,0" path="m,l,,,,1,e" filled="f" strokeweight=".05pt">
                <v:path arrowok="t"/>
              </v:shape>
              <v:shape id="_x0000_s36443" style="position:absolute;left:3967;top:5326;width:2;height:1" coordsize="2,0" path="m,l,,,,2,e" filled="f" strokeweight=".05pt">
                <v:path arrowok="t"/>
              </v:shape>
              <v:shape id="_x0000_s36444" style="position:absolute;left:3969;top:5326;width:1;height:1" coordsize="1,0" path="m,l,,,,1,e" filled="f" strokeweight=".05pt">
                <v:path arrowok="t"/>
              </v:shape>
              <v:shape id="_x0000_s36445" style="position:absolute;left:3970;top:5326;width:1;height:1" coordsize="1,0" path="m,l,,,,1,e" filled="f" strokeweight=".05pt">
                <v:path arrowok="t"/>
              </v:shape>
              <v:shape id="_x0000_s36446" style="position:absolute;left:3971;top:5325;width:1;height:1" coordsize="1,1" path="m,1l,,,1r1,e" filled="f" strokeweight=".05pt">
                <v:path arrowok="t"/>
              </v:shape>
              <v:shape id="_x0000_s36447" style="position:absolute;left:3972;top:5325;width:1;height:1" coordsize="1,1" path="m,1l,,,,1,e" filled="f" strokeweight=".05pt">
                <v:path arrowok="t"/>
              </v:shape>
              <v:shape id="_x0000_s36448" style="position:absolute;left:3973;top:5325;width:2;height:1" coordsize="2,1" path="m,1l,,,1r2,e" filled="f" strokeweight=".05pt">
                <v:path arrowok="t"/>
              </v:shape>
              <v:shape id="_x0000_s36449" style="position:absolute;left:3975;top:5325;width:1;height:1" coordsize="1,1" path="m,1l,,,1r1,e" filled="f" strokeweight=".05pt">
                <v:path arrowok="t"/>
              </v:shape>
              <v:shape id="_x0000_s36450" style="position:absolute;left:3976;top:5326;width:1;height:1" coordsize="1,0" path="m,l,,,,1,e" filled="f" strokeweight=".05pt">
                <v:path arrowok="t"/>
              </v:shape>
              <v:shape id="_x0000_s36451" style="position:absolute;left:3977;top:5325;width:1;height:1" coordsize="1,1" path="m,1l,,,1r1,e" filled="f" strokeweight=".05pt">
                <v:path arrowok="t"/>
              </v:shape>
              <v:shape id="_x0000_s36452" style="position:absolute;left:3978;top:5326;width:1;height:1" coordsize="1,0" path="m,l,,,,1,e" filled="f" strokeweight=".05pt">
                <v:path arrowok="t"/>
              </v:shape>
              <v:shape id="_x0000_s36453" style="position:absolute;left:3979;top:5326;width:2;height:1" coordsize="2,0" path="m,l,,,,2,e" filled="f" strokeweight=".05pt">
                <v:path arrowok="t"/>
              </v:shape>
              <v:shape id="_x0000_s36454" style="position:absolute;left:3981;top:5325;width:1;height:1" coordsize="1,1" path="m,1l,,,1,1,e" filled="f" strokeweight=".05pt">
                <v:path arrowok="t"/>
              </v:shape>
              <v:shape id="_x0000_s36455" style="position:absolute;left:3982;top:5325;width:1;height:1" coordsize="1,1" path="m,1l,,,,1,e" filled="f" strokeweight=".05pt">
                <v:path arrowok="t"/>
              </v:shape>
              <v:shape id="_x0000_s36456" style="position:absolute;left:3983;top:5325;width:1;height:1" coordsize="1,1" path="m,1l,,,1r1,e" filled="f" strokeweight=".05pt">
                <v:path arrowok="t"/>
              </v:shape>
              <v:shape id="_x0000_s36457" style="position:absolute;left:3984;top:5326;width:1;height:1" coordsize="1,0" path="m,l,,,,1,e" filled="f" strokeweight=".05pt">
                <v:path arrowok="t"/>
              </v:shape>
              <v:shape id="_x0000_s36458" style="position:absolute;left:3985;top:5326;width:2;height:1" coordsize="2,0" path="m,l,,,,2,e" filled="f" strokeweight=".05pt">
                <v:path arrowok="t"/>
              </v:shape>
              <v:shape id="_x0000_s36459" style="position:absolute;left:3987;top:5326;width:1;height:1" coordsize="1,0" path="m,l,,,,1,e" filled="f" strokeweight=".05pt">
                <v:path arrowok="t"/>
              </v:shape>
              <v:shape id="_x0000_s36460" style="position:absolute;left:3988;top:5326;width:1;height:1" coordsize="1,0" path="m,l,,,,1,e" filled="f" strokeweight=".05pt">
                <v:path arrowok="t"/>
              </v:shape>
              <v:shape id="_x0000_s36461" style="position:absolute;left:3989;top:5326;width:1;height:1" coordsize="1,0" path="m,l,,,,1,e" filled="f" strokeweight=".05pt">
                <v:path arrowok="t"/>
              </v:shape>
              <v:shape id="_x0000_s36462" style="position:absolute;left:3990;top:5325;width:1;height:1" coordsize="1,1" path="m,1l,,,,1,1e" filled="f" strokeweight=".05pt">
                <v:path arrowok="t"/>
              </v:shape>
              <v:shape id="_x0000_s36463" style="position:absolute;left:3991;top:5325;width:2;height:1" coordsize="2,1" path="m,1l,,,1r2,e" filled="f" strokeweight=".05pt">
                <v:path arrowok="t"/>
              </v:shape>
              <v:shape id="_x0000_s36464" style="position:absolute;left:3993;top:5324;width:1;height:2" coordsize="1,2" path="m,2l,,,2r1,e" filled="f" strokeweight=".05pt">
                <v:path arrowok="t"/>
              </v:shape>
              <v:shape id="_x0000_s36465" style="position:absolute;left:3994;top:5325;width:1;height:1" coordsize="1,1" path="m,1l,,,1r1,e" filled="f" strokeweight=".05pt">
                <v:path arrowok="t"/>
              </v:shape>
              <v:shape id="_x0000_s36466" style="position:absolute;left:3995;top:5326;width:1;height:1" coordsize="1,0" path="m,l,,,,1,e" filled="f" strokeweight=".05pt">
                <v:path arrowok="t"/>
              </v:shape>
              <v:shape id="_x0000_s36467" style="position:absolute;left:3996;top:5326;width:1;height:1" coordsize="1,0" path="m,l,,,,1,e" filled="f" strokeweight=".05pt">
                <v:path arrowok="t"/>
              </v:shape>
              <v:shape id="_x0000_s36468" style="position:absolute;left:3997;top:5325;width:2;height:1" coordsize="2,1" path="m,1l,,,1r2,e" filled="f" strokeweight=".05pt">
                <v:path arrowok="t"/>
              </v:shape>
              <v:shape id="_x0000_s36469" style="position:absolute;left:3999;top:5325;width:1;height:1" coordsize="1,1" path="m,1l,,,1,1,e" filled="f" strokeweight=".05pt">
                <v:path arrowok="t"/>
              </v:shape>
              <v:shape id="_x0000_s36470" style="position:absolute;left:4000;top:5325;width:1;height:1" coordsize="1,1" path="m,1l,,,1r1,e" filled="f" strokeweight=".05pt">
                <v:path arrowok="t"/>
              </v:shape>
              <v:shape id="_x0000_s36471" style="position:absolute;left:4001;top:5325;width:1;height:1" coordsize="1,1" path="m,1l,,,1r1,e" filled="f" strokeweight=".05pt">
                <v:path arrowok="t"/>
              </v:shape>
              <v:shape id="_x0000_s36472" style="position:absolute;left:4002;top:5325;width:1;height:1" coordsize="1,1" path="m,1l,,,1r1,e" filled="f" strokeweight=".05pt">
                <v:path arrowok="t"/>
              </v:shape>
              <v:shape id="_x0000_s36473" style="position:absolute;left:4003;top:5325;width:2;height:1" coordsize="2,1" path="m,1l,,,1r2,e" filled="f" strokeweight=".05pt">
                <v:path arrowok="t"/>
              </v:shape>
              <v:shape id="_x0000_s36474" style="position:absolute;left:4005;top:5325;width:1;height:1" coordsize="1,1" path="m,1l,,,1r1,e" filled="f" strokeweight=".05pt">
                <v:path arrowok="t"/>
              </v:shape>
              <v:shape id="_x0000_s36475" style="position:absolute;left:4006;top:5325;width:1;height:1" coordsize="1,1" path="m,1l,,,1r1,e" filled="f" strokeweight=".05pt">
                <v:path arrowok="t"/>
              </v:shape>
              <v:shape id="_x0000_s36476" style="position:absolute;left:4007;top:5325;width:1;height:1" coordsize="1,1" path="m,1l,,,1r1,e" filled="f" strokeweight=".05pt">
                <v:path arrowok="t"/>
              </v:shape>
              <v:shape id="_x0000_s36477" style="position:absolute;left:4008;top:5325;width:1;height:1" coordsize="1,1" path="m,1l,,,1r1,e" filled="f" strokeweight=".05pt">
                <v:path arrowok="t"/>
              </v:shape>
              <v:shape id="_x0000_s36478" style="position:absolute;left:4009;top:5313;width:2;height:13" coordsize="2,13" path="m,13l,5r,l2,e" filled="f" strokeweight=".05pt">
                <v:path arrowok="t"/>
              </v:shape>
              <v:shape id="_x0000_s36479" style="position:absolute;left:4011;top:5300;width:1;height:25" coordsize="1,25" path="m,25l,,,25r1,e" filled="f" strokeweight=".05pt">
                <v:path arrowok="t"/>
              </v:shape>
              <v:shape id="_x0000_s36480" style="position:absolute;left:4012;top:5325;width:1;height:1" coordsize="1,1" path="m,1l,,,1r1,e" filled="f" strokeweight=".05pt">
                <v:path arrowok="t"/>
              </v:shape>
              <v:shape id="_x0000_s36481" style="position:absolute;left:4013;top:5325;width:1;height:1" coordsize="1,1" path="m,1l,,,1r1,e" filled="f" strokeweight=".05pt">
                <v:path arrowok="t"/>
              </v:shape>
              <v:shape id="_x0000_s36482" style="position:absolute;left:4014;top:5325;width:1;height:1" coordsize="1,1" path="m,1l,,,1r1,e" filled="f" strokeweight=".05pt">
                <v:path arrowok="t"/>
              </v:shape>
              <v:shape id="_x0000_s36483" style="position:absolute;left:4015;top:5325;width:2;height:1" coordsize="2,1" path="m,1l,,,1r2,e" filled="f" strokeweight=".05pt">
                <v:path arrowok="t"/>
              </v:shape>
              <v:shape id="_x0000_s36484" style="position:absolute;left:4017;top:5325;width:1;height:1" coordsize="1,1" path="m,1l,,,1,1,e" filled="f" strokeweight=".05pt">
                <v:path arrowok="t"/>
              </v:shape>
              <v:shape id="_x0000_s36485" style="position:absolute;left:4018;top:5325;width:1;height:1" coordsize="1,1" path="m,1l,,,,1,1e" filled="f" strokeweight=".05pt">
                <v:path arrowok="t"/>
              </v:shape>
              <v:shape id="_x0000_s36486" style="position:absolute;left:4019;top:5318;width:1;height:8" coordsize="1,8" path="m,8l,,,,1,e" filled="f" strokeweight=".05pt">
                <v:path arrowok="t"/>
              </v:shape>
              <v:shape id="_x0000_s36487" style="position:absolute;left:4020;top:5318;width:1;height:8" coordsize="1,8" path="m,8l,,,7,1,8e" filled="f" strokeweight=".05pt">
                <v:path arrowok="t"/>
              </v:shape>
              <v:shape id="_x0000_s36488" style="position:absolute;left:4021;top:5325;width:2;height:1" coordsize="2,1" path="m,1l,,,,2,1e" filled="f" strokeweight=".05pt">
                <v:path arrowok="t"/>
              </v:shape>
              <v:shape id="_x0000_s36489" style="position:absolute;left:4023;top:5325;width:1;height:1" coordsize="1,1" path="m,1l,,,1r1,e" filled="f" strokeweight=".05pt">
                <v:path arrowok="t"/>
              </v:shape>
              <v:shape id="_x0000_s36490" style="position:absolute;left:4024;top:5325;width:1;height:1" coordsize="1,1" path="m,1l,,,1,1,e" filled="f" strokeweight=".05pt">
                <v:path arrowok="t"/>
              </v:shape>
              <v:shape id="_x0000_s36491" style="position:absolute;left:4025;top:5325;width:1;height:1" coordsize="1,1" path="m,1l,,,1r1,e" filled="f" strokeweight=".05pt">
                <v:path arrowok="t"/>
              </v:shape>
              <v:shape id="_x0000_s36492" style="position:absolute;left:4026;top:5325;width:1;height:1" coordsize="1,1" path="m,1l,,,,1,e" filled="f" strokeweight=".05pt">
                <v:path arrowok="t"/>
              </v:shape>
              <v:shape id="_x0000_s36493" style="position:absolute;left:4027;top:5325;width:1;height:1" coordsize="1,1" path="m,1l,,,,1,e" filled="f" strokeweight=".05pt">
                <v:path arrowok="t"/>
              </v:shape>
              <v:shape id="_x0000_s36494" style="position:absolute;left:4028;top:5324;width:2;height:2" coordsize="2,2" path="m,2l,,,2,2,1e" filled="f" strokeweight=".05pt">
                <v:path arrowok="t"/>
              </v:shape>
              <v:shape id="_x0000_s36495" style="position:absolute;left:4030;top:5325;width:1;height:1" coordsize="1,1" path="m,1l,,,1r1,e" filled="f" strokeweight=".05pt">
                <v:path arrowok="t"/>
              </v:shape>
              <v:shape id="_x0000_s36496" style="position:absolute;left:4031;top:5325;width:1;height:1" coordsize="1,1" path="m,1l,,,1r1,e" filled="f" strokeweight=".05pt">
                <v:path arrowok="t"/>
              </v:shape>
              <v:shape id="_x0000_s36497" style="position:absolute;left:4032;top:5325;width:1;height:1" coordsize="1,1" path="m,1l,,,1r1,e" filled="f" strokeweight=".05pt">
                <v:path arrowok="t"/>
              </v:shape>
              <v:shape id="_x0000_s36498" style="position:absolute;left:4033;top:5326;width:1;height:1" coordsize="1,0" path="m,l,,,,1,e" filled="f" strokeweight=".05pt">
                <v:path arrowok="t"/>
              </v:shape>
              <v:shape id="_x0000_s36499" style="position:absolute;left:4034;top:5325;width:2;height:1" coordsize="2,1" path="m,1l,,,1r2,e" filled="f" strokeweight=".05pt">
                <v:path arrowok="t"/>
              </v:shape>
              <v:shape id="_x0000_s36500" style="position:absolute;left:4036;top:5324;width:1;height:2" coordsize="1,2" path="m,2l,,,2,1,1e" filled="f" strokeweight=".05pt">
                <v:path arrowok="t"/>
              </v:shape>
              <v:shape id="_x0000_s36501" style="position:absolute;left:4037;top:5325;width:1;height:1" coordsize="1,1" path="m,1l,,,,1,1e" filled="f" strokeweight=".05pt">
                <v:path arrowok="t"/>
              </v:shape>
              <v:shape id="_x0000_s36502" style="position:absolute;left:4038;top:5325;width:1;height:1" coordsize="1,1" path="m,1l,,,1r1,e" filled="f" strokeweight=".05pt">
                <v:path arrowok="t"/>
              </v:shape>
              <v:shape id="_x0000_s36503" style="position:absolute;left:4039;top:5325;width:1;height:1" coordsize="1,1" path="m,1l,,,1r1,e" filled="f" strokeweight=".05pt">
                <v:path arrowok="t"/>
              </v:shape>
              <v:shape id="_x0000_s36504" style="position:absolute;left:4040;top:5325;width:2;height:1" coordsize="2,1" path="m,1l,,,1r2,e" filled="f" strokeweight=".05pt">
                <v:path arrowok="t"/>
              </v:shape>
              <v:shape id="_x0000_s36505" style="position:absolute;left:4042;top:5325;width:1;height:1" coordsize="1,1" path="m,1l,,,1r1,e" filled="f" strokeweight=".05pt">
                <v:path arrowok="t"/>
              </v:shape>
              <v:shape id="_x0000_s36506" style="position:absolute;left:4043;top:5325;width:1;height:1" coordsize="1,1" path="m,1l,,,1r1,e" filled="f" strokeweight=".05pt">
                <v:path arrowok="t"/>
              </v:shape>
              <v:shape id="_x0000_s36507" style="position:absolute;left:4044;top:5326;width:1;height:1" coordsize="1,0" path="m,l,,,,1,e" filled="f" strokeweight=".05pt">
                <v:path arrowok="t"/>
              </v:shape>
              <v:shape id="_x0000_s36508" style="position:absolute;left:4045;top:5325;width:1;height:1" coordsize="1,1" path="m,1l,,,1,1,e" filled="f" strokeweight=".05pt">
                <v:path arrowok="t"/>
              </v:shape>
              <v:shape id="_x0000_s36509" style="position:absolute;left:4046;top:5325;width:2;height:1" coordsize="2,1" path="m,1l,,,1r2,e" filled="f" strokeweight=".05pt">
                <v:path arrowok="t"/>
              </v:shape>
              <v:shape id="_x0000_s36510" style="position:absolute;left:4048;top:5325;width:1;height:1" coordsize="1,1" path="m,1l,,,1r1,e" filled="f" strokeweight=".05pt">
                <v:path arrowok="t"/>
              </v:shape>
              <v:shape id="_x0000_s36511" style="position:absolute;left:4049;top:5325;width:1;height:1" coordsize="1,1" path="m,1l,,,1r1,e" filled="f" strokeweight=".05pt">
                <v:path arrowok="t"/>
              </v:shape>
              <v:shape id="_x0000_s36512" style="position:absolute;left:4050;top:5325;width:1;height:1" coordsize="1,1" path="m,1l,,,,1,1e" filled="f" strokeweight=".05pt">
                <v:path arrowok="t"/>
              </v:shape>
              <v:shape id="_x0000_s36513" style="position:absolute;left:4051;top:5326;width:1;height:1" coordsize="1,0" path="m,l,,,,1,e" filled="f" strokeweight=".05pt">
                <v:path arrowok="t"/>
              </v:shape>
              <v:shape id="_x0000_s36514" style="position:absolute;left:4052;top:5326;width:2;height:1" coordsize="2,0" path="m,l,,,,2,e" filled="f" strokeweight=".05pt">
                <v:path arrowok="t"/>
              </v:shape>
              <v:shape id="_x0000_s36515" style="position:absolute;left:4054;top:5325;width:1;height:1" coordsize="1,1" path="m,1l,,,1,1,e" filled="f" strokeweight=".05pt">
                <v:path arrowok="t"/>
              </v:shape>
              <v:shape id="_x0000_s36516" style="position:absolute;left:4055;top:5325;width:1;height:1" coordsize="1,1" path="m,1l,,,1r1,e" filled="f" strokeweight=".05pt">
                <v:path arrowok="t"/>
              </v:shape>
              <v:shape id="_x0000_s36517" style="position:absolute;left:4056;top:5325;width:1;height:1" coordsize="1,1" path="m,1l,,,1r1,e" filled="f" strokeweight=".05pt">
                <v:path arrowok="t"/>
              </v:shape>
              <v:shape id="_x0000_s36518" style="position:absolute;left:4057;top:5325;width:1;height:1" coordsize="1,1" path="m,1l,,,1r1,e" filled="f" strokeweight=".05pt">
                <v:path arrowok="t"/>
              </v:shape>
              <v:shape id="_x0000_s36519" style="position:absolute;left:4058;top:5325;width:2;height:1" coordsize="2,1" path="m,1l,,,1r2,e" filled="f" strokeweight=".05pt">
                <v:path arrowok="t"/>
              </v:shape>
              <v:shape id="_x0000_s36520" style="position:absolute;left:4060;top:5325;width:1;height:1" coordsize="1,1" path="m,1l,,,1r1,e" filled="f" strokeweight=".05pt">
                <v:path arrowok="t"/>
              </v:shape>
              <v:shape id="_x0000_s36521" style="position:absolute;left:4061;top:5325;width:1;height:1" coordsize="1,1" path="m,1l,,,1r1,e" filled="f" strokeweight=".05pt">
                <v:path arrowok="t"/>
              </v:shape>
              <v:shape id="_x0000_s36522" style="position:absolute;left:4062;top:5325;width:1;height:1" coordsize="1,1" path="m,1l,,,,1,1e" filled="f" strokeweight=".05pt">
                <v:path arrowok="t"/>
              </v:shape>
              <v:shape id="_x0000_s36523" style="position:absolute;left:4063;top:5325;width:1;height:1" coordsize="1,1" path="m,1l,,,1r1,e" filled="f" strokeweight=".05pt">
                <v:path arrowok="t"/>
              </v:shape>
              <v:shape id="_x0000_s36524" style="position:absolute;left:4064;top:5325;width:2;height:1" coordsize="2,1" path="m,1l,,,1r2,e" filled="f" strokeweight=".05pt">
                <v:path arrowok="t"/>
              </v:shape>
              <v:shape id="_x0000_s36525" style="position:absolute;left:4066;top:5325;width:1;height:1" coordsize="1,1" path="m,1l,,,1r1,e" filled="f" strokeweight=".05pt">
                <v:path arrowok="t"/>
              </v:shape>
              <v:shape id="_x0000_s36526" style="position:absolute;left:4067;top:5326;width:1;height:1" coordsize="1,0" path="m,l,,,,1,e" filled="f" strokeweight=".05pt">
                <v:path arrowok="t"/>
              </v:shape>
              <v:shape id="_x0000_s36527" style="position:absolute;left:4068;top:5326;width:1;height:1" coordsize="1,0" path="m,l,,,,1,e" filled="f" strokeweight=".05pt">
                <v:path arrowok="t"/>
              </v:shape>
              <v:shape id="_x0000_s36528" style="position:absolute;left:4069;top:5326;width:1;height:1" coordsize="1,0" path="m,l,,,,1,e" filled="f" strokeweight=".05pt">
                <v:path arrowok="t"/>
              </v:shape>
              <v:shape id="_x0000_s36529" style="position:absolute;left:4070;top:5325;width:2;height:1" coordsize="2,1" path="m,1l,,,1r2,e" filled="f" strokeweight=".05pt">
                <v:path arrowok="t"/>
              </v:shape>
            </v:group>
            <v:group id="_x0000_s36731" style="position:absolute;left:4072;top:5323;width:239;height:4" coordorigin="4072,5323" coordsize="239,4">
              <v:shape id="_x0000_s36531" style="position:absolute;left:4072;top:5325;width:1;height:1" coordsize="1,1" path="m,1l,,,,1,1e" filled="f" strokeweight=".05pt">
                <v:path arrowok="t"/>
              </v:shape>
              <v:shape id="_x0000_s36532" style="position:absolute;left:4073;top:5325;width:1;height:1" coordsize="1,1" path="m,1l,,,1r1,e" filled="f" strokeweight=".05pt">
                <v:path arrowok="t"/>
              </v:shape>
              <v:shape id="_x0000_s36533" style="position:absolute;left:4074;top:5325;width:1;height:1" coordsize="1,1" path="m,1r,l,1,1,e" filled="f" strokeweight=".05pt">
                <v:path arrowok="t"/>
              </v:shape>
              <v:shape id="_x0000_s36534" style="position:absolute;left:4075;top:5325;width:1;height:1" coordsize="1,1" path="m,1l,,,,1,1e" filled="f" strokeweight=".05pt">
                <v:path arrowok="t"/>
              </v:shape>
              <v:shape id="_x0000_s36535" style="position:absolute;left:4076;top:5325;width:2;height:1" coordsize="2,1" path="m,1l,,,,2,1e" filled="f" strokeweight=".05pt">
                <v:path arrowok="t"/>
              </v:shape>
              <v:shape id="_x0000_s36536" style="position:absolute;left:4078;top:5325;width:1;height:1" coordsize="1,1" path="m,1l,,,1r1,e" filled="f" strokeweight=".05pt">
                <v:path arrowok="t"/>
              </v:shape>
              <v:shape id="_x0000_s36537" style="position:absolute;left:4079;top:5326;width:1;height:1" coordsize="1,0" path="m,l,,,,1,e" filled="f" strokeweight=".05pt">
                <v:path arrowok="t"/>
              </v:shape>
              <v:shape id="_x0000_s36538" style="position:absolute;left:4080;top:5325;width:1;height:1" coordsize="1,1" path="m,1r,l,1,1,e" filled="f" strokeweight=".05pt">
                <v:path arrowok="t"/>
              </v:shape>
              <v:shape id="_x0000_s36539" style="position:absolute;left:4081;top:5325;width:1;height:1" coordsize="1,1" path="m,1l,,,1r1,e" filled="f" strokeweight=".05pt">
                <v:path arrowok="t"/>
              </v:shape>
              <v:shape id="_x0000_s36540" style="position:absolute;left:4082;top:5325;width:2;height:1" coordsize="2,1" path="m,1l,,,1r2,e" filled="f" strokeweight=".05pt">
                <v:path arrowok="t"/>
              </v:shape>
              <v:shape id="_x0000_s36541" style="position:absolute;left:4084;top:5325;width:1;height:1" coordsize="1,1" path="m,1l,,,1r1,e" filled="f" strokeweight=".05pt">
                <v:path arrowok="t"/>
              </v:shape>
              <v:shape id="_x0000_s36542" style="position:absolute;left:4085;top:5326;width:1;height:1" coordsize="1,0" path="m,l,,,,1,e" filled="f" strokeweight=".05pt">
                <v:path arrowok="t"/>
              </v:shape>
              <v:shape id="_x0000_s36543" style="position:absolute;left:4086;top:5325;width:1;height:1" coordsize="1,1" path="m,1l,,,1r1,e" filled="f" strokeweight=".05pt">
                <v:path arrowok="t"/>
              </v:shape>
              <v:shape id="_x0000_s36544" style="position:absolute;left:4087;top:5325;width:1;height:1" coordsize="1,1" path="m,1l,,,1r1,e" filled="f" strokeweight=".05pt">
                <v:path arrowok="t"/>
              </v:shape>
              <v:shape id="_x0000_s36545" style="position:absolute;left:4088;top:5325;width:2;height:1" coordsize="2,1" path="m,1l,,,1r2,e" filled="f" strokeweight=".05pt">
                <v:path arrowok="t"/>
              </v:shape>
              <v:shape id="_x0000_s36546" style="position:absolute;left:4090;top:5325;width:1;height:1" coordsize="1,1" path="m,1l,,,,1,1e" filled="f" strokeweight=".05pt">
                <v:path arrowok="t"/>
              </v:shape>
              <v:shape id="_x0000_s36547" style="position:absolute;left:4091;top:5326;width:1;height:1" coordsize="1,0" path="m,l,,,,1,e" filled="f" strokeweight=".05pt">
                <v:path arrowok="t"/>
              </v:shape>
              <v:shape id="_x0000_s36548" style="position:absolute;left:4092;top:5326;width:1;height:1" coordsize="1,0" path="m,l,,,,1,e" filled="f" strokeweight=".05pt">
                <v:path arrowok="t"/>
              </v:shape>
              <v:shape id="_x0000_s36549" style="position:absolute;left:4093;top:5325;width:1;height:1" coordsize="1,1" path="m,1l,,,1r1,e" filled="f" strokeweight=".05pt">
                <v:path arrowok="t"/>
              </v:shape>
              <v:shape id="_x0000_s36550" style="position:absolute;left:4094;top:5326;width:2;height:1" coordsize="2,0" path="m,l,,,,2,e" filled="f" strokeweight=".05pt">
                <v:path arrowok="t"/>
              </v:shape>
              <v:shape id="_x0000_s36551" style="position:absolute;left:4096;top:5326;width:1;height:1" coordsize="1,0" path="m,l,,,,1,e" filled="f" strokeweight=".05pt">
                <v:path arrowok="t"/>
              </v:shape>
              <v:shape id="_x0000_s36552" style="position:absolute;left:4097;top:5325;width:1;height:1" coordsize="1,1" path="m,1l,,,1r1,e" filled="f" strokeweight=".05pt">
                <v:path arrowok="t"/>
              </v:shape>
              <v:shape id="_x0000_s36553" style="position:absolute;left:4098;top:5325;width:1;height:1" coordsize="1,1" path="m,1l,,,,1,e" filled="f" strokeweight=".05pt">
                <v:path arrowok="t"/>
              </v:shape>
              <v:shape id="_x0000_s36554" style="position:absolute;left:4099;top:5325;width:1;height:1" coordsize="1,1" path="m,1l,,,1r1,e" filled="f" strokeweight=".05pt">
                <v:path arrowok="t"/>
              </v:shape>
              <v:shape id="_x0000_s36555" style="position:absolute;left:4100;top:5323;width:2;height:3" coordsize="2,3" path="m,3l,,,,2,2e" filled="f" strokeweight=".05pt">
                <v:path arrowok="t"/>
              </v:shape>
              <v:shape id="_x0000_s36556" style="position:absolute;left:4102;top:5324;width:1;height:2" coordsize="1,2" path="m,2l,,,2r1,e" filled="f" strokeweight=".05pt">
                <v:path arrowok="t"/>
              </v:shape>
              <v:shape id="_x0000_s36557" style="position:absolute;left:4103;top:5325;width:1;height:1" coordsize="1,1" path="m,1l,,,1r1,e" filled="f" strokeweight=".05pt">
                <v:path arrowok="t"/>
              </v:shape>
              <v:shape id="_x0000_s36558" style="position:absolute;left:4104;top:5325;width:1;height:1" coordsize="1,1" path="m,1l,,,1r1,e" filled="f" strokeweight=".05pt">
                <v:path arrowok="t"/>
              </v:shape>
              <v:shape id="_x0000_s36559" style="position:absolute;left:4105;top:5326;width:1;height:1" coordsize="1,0" path="m,l,,,,1,e" filled="f" strokeweight=".05pt">
                <v:path arrowok="t"/>
              </v:shape>
              <v:shape id="_x0000_s36560" style="position:absolute;left:4106;top:5325;width:2;height:1" coordsize="2,1" path="m,1l,,,1r2,e" filled="f" strokeweight=".05pt">
                <v:path arrowok="t"/>
              </v:shape>
              <v:shape id="_x0000_s36561" style="position:absolute;left:4108;top:5325;width:1;height:1" coordsize="1,1" path="m,1l,,,,1,1e" filled="f" strokeweight=".05pt">
                <v:path arrowok="t"/>
              </v:shape>
              <v:shape id="_x0000_s36562" style="position:absolute;left:4109;top:5325;width:1;height:1" coordsize="1,1" path="m,1l,,,1r1,e" filled="f" strokeweight=".05pt">
                <v:path arrowok="t"/>
              </v:shape>
              <v:shape id="_x0000_s36563" style="position:absolute;left:4110;top:5325;width:1;height:1" coordsize="1,1" path="m,1l,,,1r1,e" filled="f" strokeweight=".05pt">
                <v:path arrowok="t"/>
              </v:shape>
              <v:shape id="_x0000_s36564" style="position:absolute;left:4111;top:5325;width:1;height:1" coordsize="1,1" path="m,1l,,,1r1,e" filled="f" strokeweight=".05pt">
                <v:path arrowok="t"/>
              </v:shape>
              <v:shape id="_x0000_s36565" style="position:absolute;left:4112;top:5325;width:2;height:1" coordsize="2,1" path="m,1l,,,1r2,e" filled="f" strokeweight=".05pt">
                <v:path arrowok="t"/>
              </v:shape>
              <v:shape id="_x0000_s36566" style="position:absolute;left:4114;top:5326;width:1;height:1" coordsize="1,0" path="m,l,,,,1,e" filled="f" strokeweight=".05pt">
                <v:path arrowok="t"/>
              </v:shape>
              <v:shape id="_x0000_s36567" style="position:absolute;left:4115;top:5326;width:1;height:1" coordsize="1,0" path="m,l,,,,1,e" filled="f" strokeweight=".05pt">
                <v:path arrowok="t"/>
              </v:shape>
              <v:shape id="_x0000_s36568" style="position:absolute;left:4116;top:5325;width:1;height:1" coordsize="1,1" path="m,1l,,,1r1,e" filled="f" strokeweight=".05pt">
                <v:path arrowok="t"/>
              </v:shape>
              <v:shape id="_x0000_s36569" style="position:absolute;left:4117;top:5325;width:1;height:1" coordsize="1,1" path="m,1l,,,1r1,e" filled="f" strokeweight=".05pt">
                <v:path arrowok="t"/>
              </v:shape>
              <v:shape id="_x0000_s36570" style="position:absolute;left:4118;top:5325;width:2;height:1" coordsize="2,1" path="m,1l,,,1r2,e" filled="f" strokeweight=".05pt">
                <v:path arrowok="t"/>
              </v:shape>
              <v:shape id="_x0000_s36571" style="position:absolute;left:4120;top:5325;width:1;height:1" coordsize="1,1" path="m,1l,,,1r1,e" filled="f" strokeweight=".05pt">
                <v:path arrowok="t"/>
              </v:shape>
              <v:shape id="_x0000_s36572" style="position:absolute;left:4121;top:5326;width:1;height:1" coordsize="1,0" path="m,l,,,,1,e" filled="f" strokeweight=".05pt">
                <v:path arrowok="t"/>
              </v:shape>
              <v:shape id="_x0000_s36573" style="position:absolute;left:4122;top:5326;width:1;height:1" coordsize="1,0" path="m,l,,,,1,e" filled="f" strokeweight=".05pt">
                <v:path arrowok="t"/>
              </v:shape>
              <v:shape id="_x0000_s36574" style="position:absolute;left:4123;top:5326;width:1;height:1" coordsize="1,0" path="m,l,,,,1,e" filled="f" strokeweight=".05pt">
                <v:path arrowok="t"/>
              </v:shape>
              <v:shape id="_x0000_s36575" style="position:absolute;left:4124;top:5326;width:2;height:1" coordsize="2,0" path="m,l,,,,2,e" filled="f" strokeweight=".05pt">
                <v:path arrowok="t"/>
              </v:shape>
              <v:shape id="_x0000_s36576" style="position:absolute;left:4126;top:5325;width:1;height:1" coordsize="1,1" path="m,1l,,,1r1,e" filled="f" strokeweight=".05pt">
                <v:path arrowok="t"/>
              </v:shape>
              <v:shape id="_x0000_s36577" style="position:absolute;left:4127;top:5325;width:1;height:1" coordsize="1,1" path="m,1l,,,1r1,e" filled="f" strokeweight=".05pt">
                <v:path arrowok="t"/>
              </v:shape>
              <v:shape id="_x0000_s36578" style="position:absolute;left:4128;top:5325;width:1;height:1" coordsize="1,1" path="m,1l,,,1r1,e" filled="f" strokeweight=".05pt">
                <v:path arrowok="t"/>
              </v:shape>
              <v:shape id="_x0000_s36579" style="position:absolute;left:4129;top:5325;width:1;height:1" coordsize="1,1" path="m,1r,l,1,1,e" filled="f" strokeweight=".05pt">
                <v:path arrowok="t"/>
              </v:shape>
              <v:shape id="_x0000_s36580" style="position:absolute;left:4130;top:5325;width:2;height:1" coordsize="2,1" path="m,1l,,,1r2,e" filled="f" strokeweight=".05pt">
                <v:path arrowok="t"/>
              </v:shape>
              <v:shape id="_x0000_s36581" style="position:absolute;left:4132;top:5326;width:1;height:1" coordsize="1,0" path="m,l,,,,1,e" filled="f" strokeweight=".05pt">
                <v:path arrowok="t"/>
              </v:shape>
              <v:shape id="_x0000_s36582" style="position:absolute;left:4133;top:5325;width:1;height:1" coordsize="1,1" path="m,1r,l,1,1,e" filled="f" strokeweight=".05pt">
                <v:path arrowok="t"/>
              </v:shape>
              <v:shape id="_x0000_s36583" style="position:absolute;left:4134;top:5325;width:1;height:1" coordsize="1,1" path="m,1l,,,1,1,e" filled="f" strokeweight=".05pt">
                <v:path arrowok="t"/>
              </v:shape>
              <v:shape id="_x0000_s36584" style="position:absolute;left:4135;top:5325;width:1;height:1" coordsize="1,1" path="m,1l,,,1r1,e" filled="f" strokeweight=".05pt">
                <v:path arrowok="t"/>
              </v:shape>
              <v:shape id="_x0000_s36585" style="position:absolute;left:4136;top:5325;width:2;height:1" coordsize="2,1" path="m,1l,,,1r2,e" filled="f" strokeweight=".05pt">
                <v:path arrowok="t"/>
              </v:shape>
              <v:shape id="_x0000_s36586" style="position:absolute;left:4138;top:5326;width:1;height:1" coordsize="1,0" path="m,l,,,,1,e" filled="f" strokeweight=".05pt">
                <v:path arrowok="t"/>
              </v:shape>
              <v:shape id="_x0000_s36587" style="position:absolute;left:4139;top:5326;width:1;height:1" coordsize="1,0" path="m,l,,,,1,e" filled="f" strokeweight=".05pt">
                <v:path arrowok="t"/>
              </v:shape>
              <v:shape id="_x0000_s36588" style="position:absolute;left:4140;top:5326;width:1;height:1" coordsize="1,0" path="m,l,,,,1,e" filled="f" strokeweight=".05pt">
                <v:path arrowok="t"/>
              </v:shape>
              <v:shape id="_x0000_s36589" style="position:absolute;left:4141;top:5326;width:1;height:1" coordsize="1,0" path="m,l,,,,1,e" filled="f" strokeweight=".05pt">
                <v:path arrowok="t"/>
              </v:shape>
              <v:shape id="_x0000_s36590" style="position:absolute;left:4142;top:5325;width:2;height:1" coordsize="2,1" path="m,1l,,,1,2,e" filled="f" strokeweight=".05pt">
                <v:path arrowok="t"/>
              </v:shape>
              <v:shape id="_x0000_s36591" style="position:absolute;left:4144;top:5324;width:1;height:2" coordsize="1,2" path="m,2l,,,2,1,1e" filled="f" strokeweight=".05pt">
                <v:path arrowok="t"/>
              </v:shape>
              <v:shape id="_x0000_s36592" style="position:absolute;left:4145;top:5325;width:1;height:1" coordsize="1,1" path="m,1l,,,1r1,e" filled="f" strokeweight=".05pt">
                <v:path arrowok="t"/>
              </v:shape>
              <v:shape id="_x0000_s36593" style="position:absolute;left:4146;top:5325;width:1;height:1" coordsize="1,1" path="m,1l,,,1r1,e" filled="f" strokeweight=".05pt">
                <v:path arrowok="t"/>
              </v:shape>
              <v:shape id="_x0000_s36594" style="position:absolute;left:4147;top:5326;width:1;height:1" coordsize="1,0" path="m,l,,,,1,e" filled="f" strokeweight=".05pt">
                <v:path arrowok="t"/>
              </v:shape>
              <v:shape id="_x0000_s36595" style="position:absolute;left:4148;top:5326;width:2;height:1" coordsize="2,0" path="m,l,,,,2,e" filled="f" strokeweight=".05pt">
                <v:path arrowok="t"/>
              </v:shape>
              <v:shape id="_x0000_s36596" style="position:absolute;left:4150;top:5326;width:1;height:1" coordsize="1,0" path="m,l,,,,1,e" filled="f" strokeweight=".05pt">
                <v:path arrowok="t"/>
              </v:shape>
              <v:shape id="_x0000_s36597" style="position:absolute;left:4151;top:5326;width:1;height:1" coordsize="1,0" path="m,l,,,,1,e" filled="f" strokeweight=".05pt">
                <v:path arrowok="t"/>
              </v:shape>
              <v:shape id="_x0000_s36598" style="position:absolute;left:4152;top:5325;width:1;height:1" coordsize="1,1" path="m,1l,,,,1,1e" filled="f" strokeweight=".05pt">
                <v:path arrowok="t"/>
              </v:shape>
              <v:shape id="_x0000_s36599" style="position:absolute;left:4153;top:5325;width:1;height:1" coordsize="1,1" path="m,1l,,,1r1,e" filled="f" strokeweight=".05pt">
                <v:path arrowok="t"/>
              </v:shape>
              <v:shape id="_x0000_s36600" style="position:absolute;left:4154;top:5324;width:2;height:2" coordsize="2,2" path="m,2l,,,,2,1e" filled="f" strokeweight=".05pt">
                <v:path arrowok="t"/>
              </v:shape>
              <v:shape id="_x0000_s36601" style="position:absolute;left:4156;top:5325;width:1;height:1" coordsize="1,1" path="m,1l,,,1r1,e" filled="f" strokeweight=".05pt">
                <v:path arrowok="t"/>
              </v:shape>
              <v:shape id="_x0000_s36602" style="position:absolute;left:4157;top:5325;width:1;height:1" coordsize="1,1" path="m,1r,l,1,1,e" filled="f" strokeweight=".05pt">
                <v:path arrowok="t"/>
              </v:shape>
              <v:shape id="_x0000_s36603" style="position:absolute;left:4158;top:5325;width:1;height:1" coordsize="1,1" path="m,1l,,,1r1,e" filled="f" strokeweight=".05pt">
                <v:path arrowok="t"/>
              </v:shape>
              <v:shape id="_x0000_s36604" style="position:absolute;left:4159;top:5326;width:1;height:1" coordsize="1,0" path="m,l,,,,1,e" filled="f" strokeweight=".05pt">
                <v:path arrowok="t"/>
              </v:shape>
              <v:shape id="_x0000_s36605" style="position:absolute;left:4160;top:5326;width:2;height:1" coordsize="2,0" path="m,l,,,,2,e" filled="f" strokeweight=".05pt">
                <v:path arrowok="t"/>
              </v:shape>
              <v:shape id="_x0000_s36606" style="position:absolute;left:4162;top:5325;width:1;height:1" coordsize="1,1" path="m,1l,,,1,1,e" filled="f" strokeweight=".05pt">
                <v:path arrowok="t"/>
              </v:shape>
              <v:shape id="_x0000_s36607" style="position:absolute;left:4163;top:5325;width:1;height:1" coordsize="1,1" path="m,1l,,,1r1,e" filled="f" strokeweight=".05pt">
                <v:path arrowok="t"/>
              </v:shape>
              <v:shape id="_x0000_s36608" style="position:absolute;left:4164;top:5325;width:1;height:1" coordsize="1,1" path="m,1l,,,1r1,e" filled="f" strokeweight=".05pt">
                <v:path arrowok="t"/>
              </v:shape>
              <v:shape id="_x0000_s36609" style="position:absolute;left:4165;top:5325;width:1;height:1" coordsize="1,1" path="m,1l,,,1r1,e" filled="f" strokeweight=".05pt">
                <v:path arrowok="t"/>
              </v:shape>
              <v:shape id="_x0000_s36610" style="position:absolute;left:4166;top:5326;width:2;height:1" coordsize="2,0" path="m,l,,,,2,e" filled="f" strokeweight=".05pt">
                <v:path arrowok="t"/>
              </v:shape>
              <v:shape id="_x0000_s36611" style="position:absolute;left:4168;top:5326;width:1;height:1" coordsize="1,0" path="m,l,,,,1,e" filled="f" strokeweight=".05pt">
                <v:path arrowok="t"/>
              </v:shape>
              <v:shape id="_x0000_s36612" style="position:absolute;left:4169;top:5326;width:1;height:1" coordsize="1,0" path="m,l,,,,1,e" filled="f" strokeweight=".05pt">
                <v:path arrowok="t"/>
              </v:shape>
              <v:shape id="_x0000_s36613" style="position:absolute;left:4170;top:5325;width:1;height:1" coordsize="1,1" path="m,1l,,,1r1,e" filled="f" strokeweight=".05pt">
                <v:path arrowok="t"/>
              </v:shape>
              <v:shape id="_x0000_s36614" style="position:absolute;left:4171;top:5326;width:1;height:1" coordsize="1,0" path="m,l,,,,1,e" filled="f" strokeweight=".05pt">
                <v:path arrowok="t"/>
              </v:shape>
              <v:shape id="_x0000_s36615" style="position:absolute;left:4172;top:5325;width:2;height:1" coordsize="2,1" path="m,1l,,,1r2,e" filled="f" strokeweight=".05pt">
                <v:path arrowok="t"/>
              </v:shape>
              <v:shape id="_x0000_s36616" style="position:absolute;left:4174;top:5326;width:1;height:1" coordsize="1,0" path="m,l,,,,1,e" filled="f" strokeweight=".05pt">
                <v:path arrowok="t"/>
              </v:shape>
              <v:shape id="_x0000_s36617" style="position:absolute;left:4175;top:5326;width:1;height:1" coordsize="1,0" path="m,l,,,,1,e" filled="f" strokeweight=".05pt">
                <v:path arrowok="t"/>
              </v:shape>
              <v:shape id="_x0000_s36618" style="position:absolute;left:4176;top:5326;width:1;height:1" coordsize="1,0" path="m,l,,,,1,e" filled="f" strokeweight=".05pt">
                <v:path arrowok="t"/>
              </v:shape>
              <v:shape id="_x0000_s36619" style="position:absolute;left:4177;top:5326;width:1;height:1" coordsize="1,0" path="m,l,,,,1,e" filled="f" strokeweight=".05pt">
                <v:path arrowok="t"/>
              </v:shape>
              <v:shape id="_x0000_s36620" style="position:absolute;left:4178;top:5326;width:2;height:1" coordsize="2,0" path="m,l,,,,2,e" filled="f" strokeweight=".05pt">
                <v:path arrowok="t"/>
              </v:shape>
              <v:shape id="_x0000_s36621" style="position:absolute;left:4180;top:5325;width:1;height:1" coordsize="1,1" path="m,1l,,,,1,1e" filled="f" strokeweight=".05pt">
                <v:path arrowok="t"/>
              </v:shape>
              <v:shape id="_x0000_s36622" style="position:absolute;left:4181;top:5326;width:1;height:1" coordsize="1,0" path="m,l,,,,1,e" filled="f" strokeweight=".05pt">
                <v:path arrowok="t"/>
              </v:shape>
              <v:shape id="_x0000_s36623" style="position:absolute;left:4182;top:5326;width:1;height:1" coordsize="1,0" path="m,l,,,,1,e" filled="f" strokeweight=".05pt">
                <v:path arrowok="t"/>
              </v:shape>
              <v:shape id="_x0000_s36624" style="position:absolute;left:4183;top:5325;width:1;height:1" coordsize="1,1" path="m,1l,,,1r1,e" filled="f" strokeweight=".05pt">
                <v:path arrowok="t"/>
              </v:shape>
              <v:shape id="_x0000_s36625" style="position:absolute;left:4184;top:5326;width:2;height:1" coordsize="2,0" path="m,l,,,,2,e" filled="f" strokeweight=".05pt">
                <v:path arrowok="t"/>
              </v:shape>
              <v:shape id="_x0000_s36626" style="position:absolute;left:4186;top:5326;width:1;height:1" coordsize="1,0" path="m,l,,,,1,e" filled="f" strokeweight=".05pt">
                <v:path arrowok="t"/>
              </v:shape>
              <v:shape id="_x0000_s36627" style="position:absolute;left:4187;top:5326;width:1;height:1" coordsize="1,0" path="m,l,,,,1,e" filled="f" strokeweight=".05pt">
                <v:path arrowok="t"/>
              </v:shape>
              <v:shape id="_x0000_s36628" style="position:absolute;left:4188;top:5326;width:1;height:1" coordsize="1,0" path="m,l,,,,1,e" filled="f" strokeweight=".05pt">
                <v:path arrowok="t"/>
              </v:shape>
              <v:shape id="_x0000_s36629" style="position:absolute;left:4189;top:5325;width:1;height:1" coordsize="1,1" path="m,1l,,,1r1,e" filled="f" strokeweight=".05pt">
                <v:path arrowok="t"/>
              </v:shape>
              <v:shape id="_x0000_s36630" style="position:absolute;left:4190;top:5325;width:2;height:1" coordsize="2,1" path="m,1l,,,,2,1e" filled="f" strokeweight=".05pt">
                <v:path arrowok="t"/>
              </v:shape>
              <v:shape id="_x0000_s36631" style="position:absolute;left:4192;top:5326;width:1;height:1" coordsize="1,0" path="m,l,,,,1,e" filled="f" strokeweight=".05pt">
                <v:path arrowok="t"/>
              </v:shape>
              <v:shape id="_x0000_s36632" style="position:absolute;left:4193;top:5326;width:1;height:1" coordsize="1,0" path="m,l,,,,1,e" filled="f" strokeweight=".05pt">
                <v:path arrowok="t"/>
              </v:shape>
              <v:shape id="_x0000_s36633" style="position:absolute;left:4194;top:5326;width:1;height:1" coordsize="1,0" path="m,l,,,,1,e" filled="f" strokeweight=".05pt">
                <v:path arrowok="t"/>
              </v:shape>
              <v:shape id="_x0000_s36634" style="position:absolute;left:4195;top:5325;width:1;height:1" coordsize="1,1" path="m,1l,,,1r1,e" filled="f" strokeweight=".05pt">
                <v:path arrowok="t"/>
              </v:shape>
              <v:shape id="_x0000_s36635" style="position:absolute;left:4196;top:5326;width:1;height:1" coordsize="1,0" path="m,l,,,,1,e" filled="f" strokeweight=".05pt">
                <v:path arrowok="t"/>
              </v:shape>
              <v:shape id="_x0000_s36636" style="position:absolute;left:4197;top:5325;width:2;height:1" coordsize="2,1" path="m,1l,,,1r2,e" filled="f" strokeweight=".05pt">
                <v:path arrowok="t"/>
              </v:shape>
              <v:shape id="_x0000_s36637" style="position:absolute;left:4199;top:5326;width:1;height:1" coordsize="1,0" path="m,l,,,,1,e" filled="f" strokeweight=".05pt">
                <v:path arrowok="t"/>
              </v:shape>
              <v:shape id="_x0000_s36638" style="position:absolute;left:4200;top:5325;width:1;height:1" coordsize="1,1" path="m,1l,,,1r1,e" filled="f" strokeweight=".05pt">
                <v:path arrowok="t"/>
              </v:shape>
              <v:shape id="_x0000_s36639" style="position:absolute;left:4201;top:5326;width:1;height:1" coordsize="1,0" path="m,l,,,,1,e" filled="f" strokeweight=".05pt">
                <v:path arrowok="t"/>
              </v:shape>
              <v:shape id="_x0000_s36640" style="position:absolute;left:4202;top:5326;width:1;height:1" coordsize="1,0" path="m,l,,,,1,e" filled="f" strokeweight=".05pt">
                <v:path arrowok="t"/>
              </v:shape>
              <v:shape id="_x0000_s36641" style="position:absolute;left:4203;top:5326;width:2;height:1" coordsize="2,0" path="m,l,,,,2,e" filled="f" strokeweight=".05pt">
                <v:path arrowok="t"/>
              </v:shape>
              <v:shape id="_x0000_s36642" style="position:absolute;left:4205;top:5326;width:1;height:1" coordsize="1,0" path="m,l,,,,1,e" filled="f" strokeweight=".05pt">
                <v:path arrowok="t"/>
              </v:shape>
              <v:shape id="_x0000_s36643" style="position:absolute;left:4206;top:5325;width:1;height:1" coordsize="1,1" path="m,1l,,,1r1,e" filled="f" strokeweight=".05pt">
                <v:path arrowok="t"/>
              </v:shape>
              <v:shape id="_x0000_s36644" style="position:absolute;left:4207;top:5326;width:1;height:1" coordsize="1,0" path="m,l,,,,1,e" filled="f" strokeweight=".05pt">
                <v:path arrowok="t"/>
              </v:shape>
              <v:shape id="_x0000_s36645" style="position:absolute;left:4208;top:5325;width:1;height:1" coordsize="1,1" path="m,1r,l,1,1,e" filled="f" strokeweight=".05pt">
                <v:path arrowok="t"/>
              </v:shape>
              <v:shape id="_x0000_s36646" style="position:absolute;left:4209;top:5325;width:2;height:1" coordsize="2,1" path="m,1l,,,1r2,e" filled="f" strokeweight=".05pt">
                <v:path arrowok="t"/>
              </v:shape>
              <v:shape id="_x0000_s36647" style="position:absolute;left:4211;top:5325;width:1;height:1" coordsize="1,1" path="m,1l,,,1r1,e" filled="f" strokeweight=".05pt">
                <v:path arrowok="t"/>
              </v:shape>
              <v:shape id="_x0000_s36648" style="position:absolute;left:4212;top:5325;width:1;height:1" coordsize="1,1" path="m,1l,,,1r1,e" filled="f" strokeweight=".05pt">
                <v:path arrowok="t"/>
              </v:shape>
              <v:shape id="_x0000_s36649" style="position:absolute;left:4213;top:5325;width:1;height:1" coordsize="1,1" path="m,1l,,,1r1,e" filled="f" strokeweight=".05pt">
                <v:path arrowok="t"/>
              </v:shape>
              <v:shape id="_x0000_s36650" style="position:absolute;left:4214;top:5326;width:1;height:1" coordsize="1,0" path="m,l,,,,1,e" filled="f" strokeweight=".05pt">
                <v:path arrowok="t"/>
              </v:shape>
              <v:shape id="_x0000_s36651" style="position:absolute;left:4215;top:5326;width:2;height:1" coordsize="2,0" path="m,l,,,,2,e" filled="f" strokeweight=".05pt">
                <v:path arrowok="t"/>
              </v:shape>
              <v:shape id="_x0000_s36652" style="position:absolute;left:4217;top:5325;width:1;height:1" coordsize="1,1" path="m,1l,,,1r1,e" filled="f" strokeweight=".05pt">
                <v:path arrowok="t"/>
              </v:shape>
              <v:shape id="_x0000_s36653" style="position:absolute;left:4218;top:5325;width:1;height:1" coordsize="1,1" path="m,1l,,,1r1,e" filled="f" strokeweight=".05pt">
                <v:path arrowok="t"/>
              </v:shape>
              <v:shape id="_x0000_s36654" style="position:absolute;left:4219;top:5326;width:1;height:1" coordsize="1,0" path="m,l,,,,1,e" filled="f" strokeweight=".05pt">
                <v:path arrowok="t"/>
              </v:shape>
              <v:shape id="_x0000_s36655" style="position:absolute;left:4220;top:5326;width:1;height:1" coordsize="1,0" path="m,l,,,,1,e" filled="f" strokeweight=".05pt">
                <v:path arrowok="t"/>
              </v:shape>
              <v:shape id="_x0000_s36656" style="position:absolute;left:4221;top:5326;width:2;height:1" coordsize="2,0" path="m,l,,,,2,e" filled="f" strokeweight=".05pt">
                <v:path arrowok="t"/>
              </v:shape>
              <v:shape id="_x0000_s36657" style="position:absolute;left:4223;top:5325;width:1;height:1" coordsize="1,1" path="m,1l,,,1r1,e" filled="f" strokeweight=".05pt">
                <v:path arrowok="t"/>
              </v:shape>
              <v:shape id="_x0000_s36658" style="position:absolute;left:4224;top:5325;width:1;height:1" coordsize="1,1" path="m,1l,,,1r1,e" filled="f" strokeweight=".05pt">
                <v:path arrowok="t"/>
              </v:shape>
              <v:shape id="_x0000_s36659" style="position:absolute;left:4225;top:5326;width:1;height:1" coordsize="1,0" path="m,l,,,,1,e" filled="f" strokeweight=".05pt">
                <v:path arrowok="t"/>
              </v:shape>
              <v:shape id="_x0000_s36660" style="position:absolute;left:4226;top:5325;width:1;height:1" coordsize="1,1" path="m,1l,,,1r1,e" filled="f" strokeweight=".05pt">
                <v:path arrowok="t"/>
              </v:shape>
              <v:shape id="_x0000_s36661" style="position:absolute;left:4227;top:5325;width:2;height:1" coordsize="2,1" path="m,1l,,,1r2,e" filled="f" strokeweight=".05pt">
                <v:path arrowok="t"/>
              </v:shape>
              <v:shape id="_x0000_s36662" style="position:absolute;left:4229;top:5325;width:1;height:1" coordsize="1,1" path="m,1l,,,1r1,e" filled="f" strokeweight=".05pt">
                <v:path arrowok="t"/>
              </v:shape>
              <v:shape id="_x0000_s36663" style="position:absolute;left:4230;top:5325;width:1;height:1" coordsize="1,1" path="m,1l,,,1r1,e" filled="f" strokeweight=".05pt">
                <v:path arrowok="t"/>
              </v:shape>
              <v:shape id="_x0000_s36664" style="position:absolute;left:4231;top:5326;width:1;height:1" coordsize="1,0" path="m,l,,,,1,e" filled="f" strokeweight=".05pt">
                <v:path arrowok="t"/>
              </v:shape>
              <v:shape id="_x0000_s36665" style="position:absolute;left:4232;top:5326;width:1;height:1" coordsize="1,0" path="m,l,,,,1,e" filled="f" strokeweight=".05pt">
                <v:path arrowok="t"/>
              </v:shape>
              <v:shape id="_x0000_s36666" style="position:absolute;left:4233;top:5325;width:2;height:1" coordsize="2,1" path="m,1l,,,,2,1e" filled="f" strokeweight=".05pt">
                <v:path arrowok="t"/>
              </v:shape>
              <v:shape id="_x0000_s36667" style="position:absolute;left:4235;top:5325;width:1;height:1" coordsize="1,1" path="m,1l,,,,1,1e" filled="f" strokeweight=".05pt">
                <v:path arrowok="t"/>
              </v:shape>
              <v:shape id="_x0000_s36668" style="position:absolute;left:4236;top:5325;width:1;height:1" coordsize="1,1" path="m,1l,,,,1,1e" filled="f" strokeweight=".05pt">
                <v:path arrowok="t"/>
              </v:shape>
              <v:shape id="_x0000_s36669" style="position:absolute;left:4237;top:5325;width:1;height:1" coordsize="1,1" path="m,1l,,,1r1,e" filled="f" strokeweight=".05pt">
                <v:path arrowok="t"/>
              </v:shape>
              <v:shape id="_x0000_s36670" style="position:absolute;left:4238;top:5326;width:1;height:1" coordsize="1,0" path="m,l,,,,1,e" filled="f" strokeweight=".05pt">
                <v:path arrowok="t"/>
              </v:shape>
              <v:shape id="_x0000_s36671" style="position:absolute;left:4239;top:5326;width:2;height:1" coordsize="2,0" path="m,l,,,,2,e" filled="f" strokeweight=".05pt">
                <v:path arrowok="t"/>
              </v:shape>
              <v:shape id="_x0000_s36672" style="position:absolute;left:4241;top:5325;width:1;height:1" coordsize="1,1" path="m,1l,,,1r1,e" filled="f" strokeweight=".05pt">
                <v:path arrowok="t"/>
              </v:shape>
              <v:shape id="_x0000_s36673" style="position:absolute;left:4242;top:5325;width:1;height:1" coordsize="1,1" path="m,1l,,,,1,1e" filled="f" strokeweight=".05pt">
                <v:path arrowok="t"/>
              </v:shape>
              <v:shape id="_x0000_s36674" style="position:absolute;left:4243;top:5325;width:1;height:1" coordsize="1,1" path="m,1l,,,1r1,e" filled="f" strokeweight=".05pt">
                <v:path arrowok="t"/>
              </v:shape>
              <v:shape id="_x0000_s36675" style="position:absolute;left:4244;top:5325;width:1;height:1" coordsize="1,1" path="m,1l,,,1r1,e" filled="f" strokeweight=".05pt">
                <v:path arrowok="t"/>
              </v:shape>
              <v:shape id="_x0000_s36676" style="position:absolute;left:4245;top:5325;width:2;height:1" coordsize="2,1" path="m,1l,,,,2,1e" filled="f" strokeweight=".05pt">
                <v:path arrowok="t"/>
              </v:shape>
              <v:shape id="_x0000_s36677" style="position:absolute;left:4247;top:5325;width:1;height:1" coordsize="1,1" path="m,1l,,,1r1,e" filled="f" strokeweight=".05pt">
                <v:path arrowok="t"/>
              </v:shape>
              <v:shape id="_x0000_s36678" style="position:absolute;left:4248;top:5325;width:1;height:1" coordsize="1,1" path="m,1l,,,1r1,e" filled="f" strokeweight=".05pt">
                <v:path arrowok="t"/>
              </v:shape>
              <v:shape id="_x0000_s36679" style="position:absolute;left:4249;top:5326;width:1;height:1" coordsize="1,0" path="m,l,,,,1,e" filled="f" strokeweight=".05pt">
                <v:path arrowok="t"/>
              </v:shape>
              <v:shape id="_x0000_s36680" style="position:absolute;left:4250;top:5325;width:1;height:1" coordsize="1,1" path="m,1l,,,1,1,e" filled="f" strokeweight=".05pt">
                <v:path arrowok="t"/>
              </v:shape>
              <v:shape id="_x0000_s36681" style="position:absolute;left:4251;top:5325;width:2;height:1" coordsize="2,1" path="m,1l,,,,2,e" filled="f" strokeweight=".05pt">
                <v:path arrowok="t"/>
              </v:shape>
              <v:shape id="_x0000_s36682" style="position:absolute;left:4253;top:5325;width:1;height:1" coordsize="1,1" path="m,1l,,,1,1,e" filled="f" strokeweight=".05pt">
                <v:path arrowok="t"/>
              </v:shape>
              <v:shape id="_x0000_s36683" style="position:absolute;left:4254;top:5325;width:1;height:1" coordsize="1,1" path="m,1l,,,1r1,e" filled="f" strokeweight=".05pt">
                <v:path arrowok="t"/>
              </v:shape>
              <v:shape id="_x0000_s36684" style="position:absolute;left:4255;top:5325;width:1;height:1" coordsize="1,1" path="m,1l,,,1r1,e" filled="f" strokeweight=".05pt">
                <v:path arrowok="t"/>
              </v:shape>
              <v:shape id="_x0000_s36685" style="position:absolute;left:4256;top:5326;width:1;height:1" coordsize="1,0" path="m,l,,,,1,e" filled="f" strokeweight=".05pt">
                <v:path arrowok="t"/>
              </v:shape>
              <v:shape id="_x0000_s36686" style="position:absolute;left:4257;top:5326;width:2;height:1" coordsize="2,0" path="m,l,,,,2,e" filled="f" strokeweight=".05pt">
                <v:path arrowok="t"/>
              </v:shape>
              <v:shape id="_x0000_s36687" style="position:absolute;left:4259;top:5326;width:1;height:1" coordsize="1,0" path="m,l,,,,1,e" filled="f" strokeweight=".05pt">
                <v:path arrowok="t"/>
              </v:shape>
              <v:shape id="_x0000_s36688" style="position:absolute;left:4260;top:5325;width:1;height:1" coordsize="1,1" path="m,1l,,,1,1,e" filled="f" strokeweight=".05pt">
                <v:path arrowok="t"/>
              </v:shape>
              <v:shape id="_x0000_s36689" style="position:absolute;left:4261;top:5325;width:1;height:1" coordsize="1,1" path="m,1l,,,1,1,e" filled="f" strokeweight=".05pt">
                <v:path arrowok="t"/>
              </v:shape>
              <v:shape id="_x0000_s36690" style="position:absolute;left:4262;top:5325;width:1;height:1" coordsize="1,1" path="m,1l,,,1r1,e" filled="f" strokeweight=".05pt">
                <v:path arrowok="t"/>
              </v:shape>
              <v:shape id="_x0000_s36691" style="position:absolute;left:4263;top:5325;width:2;height:1" coordsize="2,1" path="m,1r,l,1,2,e" filled="f" strokeweight=".05pt">
                <v:path arrowok="t"/>
              </v:shape>
              <v:shape id="_x0000_s36692" style="position:absolute;left:4265;top:5325;width:1;height:1" coordsize="1,1" path="m,1l,,,1r1,e" filled="f" strokeweight=".05pt">
                <v:path arrowok="t"/>
              </v:shape>
              <v:shape id="_x0000_s36693" style="position:absolute;left:4266;top:5326;width:1;height:1" coordsize="1,0" path="m,l,,,,1,e" filled="f" strokeweight=".05pt">
                <v:path arrowok="t"/>
              </v:shape>
              <v:shape id="_x0000_s36694" style="position:absolute;left:4267;top:5326;width:1;height:1" coordsize="1,0" path="m,l,,,,1,e" filled="f" strokeweight=".05pt">
                <v:path arrowok="t"/>
              </v:shape>
              <v:shape id="_x0000_s36695" style="position:absolute;left:4268;top:5326;width:1;height:1" coordsize="1,0" path="m,l,,,,1,e" filled="f" strokeweight=".05pt">
                <v:path arrowok="t"/>
              </v:shape>
              <v:shape id="_x0000_s36696" style="position:absolute;left:4269;top:5325;width:2;height:1" coordsize="2,1" path="m,1l,,,,2,1e" filled="f" strokeweight=".05pt">
                <v:path arrowok="t"/>
              </v:shape>
              <v:shape id="_x0000_s36697" style="position:absolute;left:4271;top:5325;width:1;height:1" coordsize="1,1" path="m,1l,,,,1,1e" filled="f" strokeweight=".05pt">
                <v:path arrowok="t"/>
              </v:shape>
              <v:shape id="_x0000_s36698" style="position:absolute;left:4272;top:5326;width:1;height:1" coordsize="1,0" path="m,l,,,,1,e" filled="f" strokeweight=".05pt">
                <v:path arrowok="t"/>
              </v:shape>
              <v:shape id="_x0000_s36699" style="position:absolute;left:4273;top:5325;width:1;height:1" coordsize="1,1" path="m,1l,,,1r1,e" filled="f" strokeweight=".05pt">
                <v:path arrowok="t"/>
              </v:shape>
              <v:shape id="_x0000_s36700" style="position:absolute;left:4274;top:5325;width:1;height:1" coordsize="1,1" path="m,1l,,,1r1,e" filled="f" strokeweight=".05pt">
                <v:path arrowok="t"/>
              </v:shape>
              <v:shape id="_x0000_s36701" style="position:absolute;left:4275;top:5326;width:2;height:1" coordsize="2,0" path="m,l,,,,2,e" filled="f" strokeweight=".05pt">
                <v:path arrowok="t"/>
              </v:shape>
              <v:shape id="_x0000_s36702" style="position:absolute;left:4277;top:5326;width:1;height:1" coordsize="1,0" path="m,l,,,,1,e" filled="f" strokeweight=".05pt">
                <v:path arrowok="t"/>
              </v:shape>
              <v:shape id="_x0000_s36703" style="position:absolute;left:4278;top:5326;width:1;height:1" coordsize="1,0" path="m,l,,,,1,e" filled="f" strokeweight=".05pt">
                <v:path arrowok="t"/>
              </v:shape>
              <v:shape id="_x0000_s36704" style="position:absolute;left:4279;top:5325;width:1;height:1" coordsize="1,1" path="m,1l,,,,1,e" filled="f" strokeweight=".05pt">
                <v:path arrowok="t"/>
              </v:shape>
              <v:shape id="_x0000_s36705" style="position:absolute;left:4280;top:5325;width:1;height:1" coordsize="1,1" path="m,1l,,,,1,1e" filled="f" strokeweight=".05pt">
                <v:path arrowok="t"/>
              </v:shape>
              <v:shape id="_x0000_s36706" style="position:absolute;left:4281;top:5325;width:2;height:1" coordsize="2,1" path="m,1l,,,1r2,e" filled="f" strokeweight=".05pt">
                <v:path arrowok="t"/>
              </v:shape>
              <v:shape id="_x0000_s36707" style="position:absolute;left:4283;top:5326;width:1;height:1" coordsize="1,0" path="m,l,,,,1,e" filled="f" strokeweight=".05pt">
                <v:path arrowok="t"/>
              </v:shape>
              <v:shape id="_x0000_s36708" style="position:absolute;left:4284;top:5326;width:1;height:1" coordsize="1,0" path="m,l,,,,1,e" filled="f" strokeweight=".05pt">
                <v:path arrowok="t"/>
              </v:shape>
              <v:shape id="_x0000_s36709" style="position:absolute;left:4285;top:5325;width:1;height:1" coordsize="1,1" path="m,1l,,,1r1,e" filled="f" strokeweight=".05pt">
                <v:path arrowok="t"/>
              </v:shape>
              <v:shape id="_x0000_s36710" style="position:absolute;left:4286;top:5326;width:1;height:1" coordsize="1,0" path="m,l,,,,1,e" filled="f" strokeweight=".05pt">
                <v:path arrowok="t"/>
              </v:shape>
              <v:shape id="_x0000_s36711" style="position:absolute;left:4287;top:5324;width:2;height:2" coordsize="2,2" path="m,2l,,,,2,1e" filled="f" strokeweight=".05pt">
                <v:path arrowok="t"/>
              </v:shape>
              <v:shape id="_x0000_s36712" style="position:absolute;left:4289;top:5325;width:1;height:1" coordsize="1,1" path="m,1l,,,1r1,e" filled="f" strokeweight=".05pt">
                <v:path arrowok="t"/>
              </v:shape>
              <v:shape id="_x0000_s36713" style="position:absolute;left:4290;top:5325;width:1;height:1" coordsize="1,1" path="m,1l,,,1r1,e" filled="f" strokeweight=".05pt">
                <v:path arrowok="t"/>
              </v:shape>
              <v:shape id="_x0000_s36714" style="position:absolute;left:4291;top:5325;width:1;height:1" coordsize="1,1" path="m,1l,,,1r1,e" filled="f" strokeweight=".05pt">
                <v:path arrowok="t"/>
              </v:shape>
              <v:shape id="_x0000_s36715" style="position:absolute;left:4292;top:5326;width:1;height:1" coordsize="1,0" path="m,l,,,,1,e" filled="f" strokeweight=".05pt">
                <v:path arrowok="t"/>
              </v:shape>
              <v:shape id="_x0000_s36716" style="position:absolute;left:4293;top:5326;width:2;height:1" coordsize="2,0" path="m,l,,,,2,e" filled="f" strokeweight=".05pt">
                <v:path arrowok="t"/>
              </v:shape>
              <v:shape id="_x0000_s36717" style="position:absolute;left:4295;top:5325;width:1;height:1" coordsize="1,1" path="m,1l,,,1r1,e" filled="f" strokeweight=".05pt">
                <v:path arrowok="t"/>
              </v:shape>
              <v:shape id="_x0000_s36718" style="position:absolute;left:4296;top:5325;width:1;height:1" coordsize="1,1" path="m,1r,l,1,1,e" filled="f" strokeweight=".05pt">
                <v:path arrowok="t"/>
              </v:shape>
              <v:shape id="_x0000_s36719" style="position:absolute;left:4297;top:5325;width:1;height:1" coordsize="1,1" path="m,1l,,,1r1,e" filled="f" strokeweight=".05pt">
                <v:path arrowok="t"/>
              </v:shape>
              <v:shape id="_x0000_s36720" style="position:absolute;left:4298;top:5325;width:1;height:1" coordsize="1,1" path="m,1l,,,1r1,e" filled="f" strokeweight=".05pt">
                <v:path arrowok="t"/>
              </v:shape>
              <v:shape id="_x0000_s36721" style="position:absolute;left:4299;top:5324;width:2;height:2" coordsize="2,2" path="m,2l,,,,2,1e" filled="f" strokeweight=".05pt">
                <v:path arrowok="t"/>
              </v:shape>
              <v:shape id="_x0000_s36722" style="position:absolute;left:4301;top:5325;width:1;height:1" coordsize="1,1" path="m,1l,,,1r1,e" filled="f" strokeweight=".05pt">
                <v:path arrowok="t"/>
              </v:shape>
              <v:shape id="_x0000_s36723" style="position:absolute;left:4302;top:5326;width:1;height:1" coordsize="1,0" path="m,l,,,,1,e" filled="f" strokeweight=".05pt">
                <v:path arrowok="t"/>
              </v:shape>
              <v:shape id="_x0000_s36724" style="position:absolute;left:4303;top:5325;width:1;height:1" coordsize="1,1" path="m,1l,,,1r1,e" filled="f" strokeweight=".05pt">
                <v:path arrowok="t"/>
              </v:shape>
              <v:shape id="_x0000_s36725" style="position:absolute;left:4304;top:5325;width:1;height:1" coordsize="1,1" path="m,1l,,,1r1,e" filled="f" strokeweight=".05pt">
                <v:path arrowok="t"/>
              </v:shape>
              <v:shape id="_x0000_s36726" style="position:absolute;left:4305;top:5325;width:2;height:1" coordsize="2,1" path="m,1l,,,1,2,e" filled="f" strokeweight=".05pt">
                <v:path arrowok="t"/>
              </v:shape>
              <v:shape id="_x0000_s36727" style="position:absolute;left:4307;top:5325;width:1;height:1" coordsize="1,1" path="m,1l,,,,1,e" filled="f" strokeweight=".05pt">
                <v:path arrowok="t"/>
              </v:shape>
              <v:shape id="_x0000_s36728" style="position:absolute;left:4308;top:5325;width:1;height:1" coordsize="1,1" path="m,1l,,,1,1,e" filled="f" strokeweight=".05pt">
                <v:path arrowok="t"/>
              </v:shape>
              <v:shape id="_x0000_s36729" style="position:absolute;left:4309;top:5325;width:1;height:1" coordsize="1,1" path="m,1l,,,1r1,e" filled="f" strokeweight=".05pt">
                <v:path arrowok="t"/>
              </v:shape>
              <v:shape id="_x0000_s36730" style="position:absolute;left:4310;top:5325;width:1;height:1" coordsize="1,1" path="m,1l,,,1r1,e" filled="f" strokeweight=".05pt">
                <v:path arrowok="t"/>
              </v:shape>
            </v:group>
            <v:group id="_x0000_s36932" style="position:absolute;left:4311;top:5313;width:244;height:14" coordorigin="4311,5313" coordsize="244,14">
              <v:shape id="_x0000_s36732" style="position:absolute;left:4311;top:5325;width:2;height:1" coordsize="2,1" path="m,1l,,,,2,1e" filled="f" strokeweight=".05pt">
                <v:path arrowok="t"/>
              </v:shape>
              <v:shape id="_x0000_s36733" style="position:absolute;left:4313;top:5325;width:1;height:1" coordsize="1,1" path="m,1l,,,1r1,e" filled="f" strokeweight=".05pt">
                <v:path arrowok="t"/>
              </v:shape>
              <v:shape id="_x0000_s36734" style="position:absolute;left:4314;top:5326;width:1;height:1" coordsize="1,0" path="m,l,,,,1,e" filled="f" strokeweight=".05pt">
                <v:path arrowok="t"/>
              </v:shape>
              <v:shape id="_x0000_s36735" style="position:absolute;left:4315;top:5325;width:1;height:1" coordsize="1,1" path="m,1l,,,1r1,e" filled="f" strokeweight=".05pt">
                <v:path arrowok="t"/>
              </v:shape>
              <v:shape id="_x0000_s36736" style="position:absolute;left:4316;top:5325;width:1;height:1" coordsize="1,1" path="m,1l,,,1r1,e" filled="f" strokeweight=".05pt">
                <v:path arrowok="t"/>
              </v:shape>
              <v:shape id="_x0000_s36737" style="position:absolute;left:4317;top:5325;width:2;height:1" coordsize="2,1" path="m,1l,,,1r2,e" filled="f" strokeweight=".05pt">
                <v:path arrowok="t"/>
              </v:shape>
              <v:shape id="_x0000_s36738" style="position:absolute;left:4319;top:5326;width:1;height:1" coordsize="1,0" path="m,l,,,,1,e" filled="f" strokeweight=".05pt">
                <v:path arrowok="t"/>
              </v:shape>
              <v:shape id="_x0000_s36739" style="position:absolute;left:4320;top:5326;width:1;height:1" coordsize="1,0" path="m,l,,,,1,e" filled="f" strokeweight=".05pt">
                <v:path arrowok="t"/>
              </v:shape>
              <v:shape id="_x0000_s36740" style="position:absolute;left:4321;top:5326;width:1;height:1" coordsize="1,0" path="m,l,,,,1,e" filled="f" strokeweight=".05pt">
                <v:path arrowok="t"/>
              </v:shape>
              <v:shape id="_x0000_s36741" style="position:absolute;left:4322;top:5325;width:1;height:1" coordsize="1,1" path="m,1l,,,1r1,e" filled="f" strokeweight=".05pt">
                <v:path arrowok="t"/>
              </v:shape>
              <v:shape id="_x0000_s36742" style="position:absolute;left:4323;top:5325;width:2;height:1" coordsize="2,1" path="m,1l,,,1r2,e" filled="f" strokeweight=".05pt">
                <v:path arrowok="t"/>
              </v:shape>
              <v:shape id="_x0000_s36743" style="position:absolute;left:4325;top:5326;width:1;height:1" coordsize="1,0" path="m,l,,,,1,e" filled="f" strokeweight=".05pt">
                <v:path arrowok="t"/>
              </v:shape>
              <v:shape id="_x0000_s36744" style="position:absolute;left:4326;top:5325;width:1;height:1" coordsize="1,1" path="m,1l,,,1r1,e" filled="f" strokeweight=".05pt">
                <v:path arrowok="t"/>
              </v:shape>
              <v:shape id="_x0000_s36745" style="position:absolute;left:4327;top:5325;width:1;height:1" coordsize="1,1" path="m,1l,,,,1,1e" filled="f" strokeweight=".05pt">
                <v:path arrowok="t"/>
              </v:shape>
              <v:shape id="_x0000_s36746" style="position:absolute;left:4328;top:5325;width:1;height:1" coordsize="1,1" path="m,1l,,,1r1,e" filled="f" strokeweight=".05pt">
                <v:path arrowok="t"/>
              </v:shape>
              <v:shape id="_x0000_s36747" style="position:absolute;left:4329;top:5326;width:2;height:1" coordsize="2,0" path="m,l,,,,2,e" filled="f" strokeweight=".05pt">
                <v:path arrowok="t"/>
              </v:shape>
              <v:shape id="_x0000_s36748" style="position:absolute;left:4331;top:5326;width:1;height:1" coordsize="1,0" path="m,l,,,,1,e" filled="f" strokeweight=".05pt">
                <v:path arrowok="t"/>
              </v:shape>
              <v:shape id="_x0000_s36749" style="position:absolute;left:4332;top:5325;width:1;height:1" coordsize="1,1" path="m,1l,,,1r1,e" filled="f" strokeweight=".05pt">
                <v:path arrowok="t"/>
              </v:shape>
              <v:shape id="_x0000_s36750" style="position:absolute;left:4333;top:5325;width:1;height:1" coordsize="1,1" path="m,1l,,,,1,1e" filled="f" strokeweight=".05pt">
                <v:path arrowok="t"/>
              </v:shape>
              <v:shape id="_x0000_s36751" style="position:absolute;left:4334;top:5325;width:1;height:1" coordsize="1,1" path="m,1l,,,,1,1e" filled="f" strokeweight=".05pt">
                <v:path arrowok="t"/>
              </v:shape>
              <v:shape id="_x0000_s36752" style="position:absolute;left:4335;top:5326;width:2;height:1" coordsize="2,0" path="m,l,,,,2,e" filled="f" strokeweight=".05pt">
                <v:path arrowok="t"/>
              </v:shape>
              <v:shape id="_x0000_s36753" style="position:absolute;left:4337;top:5325;width:1;height:1" coordsize="1,1" path="m,1r,l,1,1,e" filled="f" strokeweight=".05pt">
                <v:path arrowok="t"/>
              </v:shape>
              <v:shape id="_x0000_s36754" style="position:absolute;left:4338;top:5325;width:1;height:1" coordsize="1,1" path="m,1l,,,1r1,e" filled="f" strokeweight=".05pt">
                <v:path arrowok="t"/>
              </v:shape>
              <v:shape id="_x0000_s36755" style="position:absolute;left:4339;top:5326;width:1;height:1" coordsize="1,0" path="m,l,,,,1,e" filled="f" strokeweight=".05pt">
                <v:path arrowok="t"/>
              </v:shape>
              <v:shape id="_x0000_s36756" style="position:absolute;left:4340;top:5326;width:1;height:1" coordsize="1,0" path="m,l,,,,1,e" filled="f" strokeweight=".05pt">
                <v:path arrowok="t"/>
              </v:shape>
              <v:shape id="_x0000_s36757" style="position:absolute;left:4341;top:5325;width:2;height:1" coordsize="2,1" path="m,1l,,,1r2,e" filled="f" strokeweight=".05pt">
                <v:path arrowok="t"/>
              </v:shape>
              <v:shape id="_x0000_s36758" style="position:absolute;left:4343;top:5323;width:1;height:3" coordsize="1,3" path="m,3l,,,3r1,e" filled="f" strokeweight=".05pt">
                <v:path arrowok="t"/>
              </v:shape>
              <v:shape id="_x0000_s36759" style="position:absolute;left:4344;top:5325;width:1;height:1" coordsize="1,1" path="m,1l,,,1r1,e" filled="f" strokeweight=".05pt">
                <v:path arrowok="t"/>
              </v:shape>
              <v:shape id="_x0000_s36760" style="position:absolute;left:4345;top:5326;width:1;height:1" coordsize="1,0" path="m,l,,,,1,e" filled="f" strokeweight=".05pt">
                <v:path arrowok="t"/>
              </v:shape>
              <v:shape id="_x0000_s36761" style="position:absolute;left:4346;top:5325;width:1;height:1" coordsize="1,1" path="m,1l,,,1,1,e" filled="f" strokeweight=".05pt">
                <v:path arrowok="t"/>
              </v:shape>
              <v:shape id="_x0000_s36762" style="position:absolute;left:4347;top:5325;width:2;height:1" coordsize="2,1" path="m,1l,,,1,2,e" filled="f" strokeweight=".05pt">
                <v:path arrowok="t"/>
              </v:shape>
              <v:shape id="_x0000_s36763" style="position:absolute;left:4349;top:5325;width:1;height:1" coordsize="1,1" path="m,1l,,,,1,1e" filled="f" strokeweight=".05pt">
                <v:path arrowok="t"/>
              </v:shape>
              <v:shape id="_x0000_s36764" style="position:absolute;left:4350;top:5325;width:1;height:1" coordsize="1,1" path="m,1l,,,,1,1e" filled="f" strokeweight=".05pt">
                <v:path arrowok="t"/>
              </v:shape>
              <v:shape id="_x0000_s36765" style="position:absolute;left:4351;top:5325;width:1;height:1" coordsize="1,1" path="m,1l,,,,1,e" filled="f" strokeweight=".05pt">
                <v:path arrowok="t"/>
              </v:shape>
              <v:shape id="_x0000_s36766" style="position:absolute;left:4352;top:5325;width:1;height:1" coordsize="1,1" path="m,1l,,,,1,1e" filled="f" strokeweight=".05pt">
                <v:path arrowok="t"/>
              </v:shape>
              <v:shape id="_x0000_s36767" style="position:absolute;left:4353;top:5326;width:2;height:1" coordsize="2,0" path="m,l,,,,2,e" filled="f" strokeweight=".05pt">
                <v:path arrowok="t"/>
              </v:shape>
              <v:shape id="_x0000_s36768" style="position:absolute;left:4355;top:5325;width:1;height:1" coordsize="1,1" path="m,1l,,,1r1,e" filled="f" strokeweight=".05pt">
                <v:path arrowok="t"/>
              </v:shape>
              <v:shape id="_x0000_s36769" style="position:absolute;left:4356;top:5325;width:1;height:1" coordsize="1,1" path="m,1l,,,1r1,e" filled="f" strokeweight=".05pt">
                <v:path arrowok="t"/>
              </v:shape>
              <v:shape id="_x0000_s36770" style="position:absolute;left:4357;top:5326;width:1;height:1" coordsize="1,0" path="m,l,,,,1,e" filled="f" strokeweight=".05pt">
                <v:path arrowok="t"/>
              </v:shape>
              <v:shape id="_x0000_s36771" style="position:absolute;left:4358;top:5326;width:1;height:1" coordsize="1,0" path="m,l,,,,1,e" filled="f" strokeweight=".05pt">
                <v:path arrowok="t"/>
              </v:shape>
              <v:shape id="_x0000_s36772" style="position:absolute;left:4359;top:5326;width:2;height:1" coordsize="2,0" path="m,l,,,,2,e" filled="f" strokeweight=".05pt">
                <v:path arrowok="t"/>
              </v:shape>
              <v:shape id="_x0000_s36773" style="position:absolute;left:4361;top:5325;width:1;height:1" coordsize="1,1" path="m,1l,,,1r1,e" filled="f" strokeweight=".05pt">
                <v:path arrowok="t"/>
              </v:shape>
              <v:shape id="_x0000_s36774" style="position:absolute;left:4362;top:5325;width:1;height:1" coordsize="1,1" path="m,1l,,,,1,1e" filled="f" strokeweight=".05pt">
                <v:path arrowok="t"/>
              </v:shape>
              <v:shape id="_x0000_s36775" style="position:absolute;left:4363;top:5325;width:1;height:1" coordsize="1,1" path="m,1r,l,1,1,e" filled="f" strokeweight=".05pt">
                <v:path arrowok="t"/>
              </v:shape>
              <v:shape id="_x0000_s36776" style="position:absolute;left:4364;top:5325;width:1;height:1" coordsize="1,1" path="m,1l,,,1r1,e" filled="f" strokeweight=".05pt">
                <v:path arrowok="t"/>
              </v:shape>
              <v:shape id="_x0000_s36777" style="position:absolute;left:4365;top:5326;width:2;height:1" coordsize="2,0" path="m,l,,,,2,e" filled="f" strokeweight=".05pt">
                <v:path arrowok="t"/>
              </v:shape>
              <v:shape id="_x0000_s36778" style="position:absolute;left:4367;top:5326;width:1;height:1" coordsize="1,0" path="m,l,,,,1,e" filled="f" strokeweight=".05pt">
                <v:path arrowok="t"/>
              </v:shape>
              <v:shape id="_x0000_s36779" style="position:absolute;left:4368;top:5326;width:1;height:1" coordsize="1,0" path="m,l,,,,1,e" filled="f" strokeweight=".05pt">
                <v:path arrowok="t"/>
              </v:shape>
              <v:shape id="_x0000_s36780" style="position:absolute;left:4369;top:5326;width:1;height:1" coordsize="1,0" path="m,l,,,,1,e" filled="f" strokeweight=".05pt">
                <v:path arrowok="t"/>
              </v:shape>
              <v:shape id="_x0000_s36781" style="position:absolute;left:4370;top:5325;width:1;height:1" coordsize="1,1" path="m,1l,,,1r1,e" filled="f" strokeweight=".05pt">
                <v:path arrowok="t"/>
              </v:shape>
              <v:shape id="_x0000_s36782" style="position:absolute;left:4371;top:5325;width:1;height:1" coordsize="1,1" path="m,1l,,,1r1,e" filled="f" strokeweight=".05pt">
                <v:path arrowok="t"/>
              </v:shape>
              <v:shape id="_x0000_s36783" style="position:absolute;left:4372;top:5325;width:2;height:1" coordsize="2,1" path="m,1l,,,1r2,e" filled="f" strokeweight=".05pt">
                <v:path arrowok="t"/>
              </v:shape>
              <v:shape id="_x0000_s36784" style="position:absolute;left:4374;top:5326;width:1;height:1" coordsize="1,0" path="m,l,,,,1,e" filled="f" strokeweight=".05pt">
                <v:path arrowok="t"/>
              </v:shape>
              <v:shape id="_x0000_s36785" style="position:absolute;left:4375;top:5326;width:1;height:1" coordsize="1,0" path="m,l,,,,1,e" filled="f" strokeweight=".05pt">
                <v:path arrowok="t"/>
              </v:shape>
              <v:shape id="_x0000_s36786" style="position:absolute;left:4376;top:5325;width:1;height:1" coordsize="1,1" path="m,1l,,,,1,1e" filled="f" strokeweight=".05pt">
                <v:path arrowok="t"/>
              </v:shape>
              <v:shape id="_x0000_s36787" style="position:absolute;left:4377;top:5326;width:1;height:1" coordsize="1,0" path="m,l,,,,1,e" filled="f" strokeweight=".05pt">
                <v:path arrowok="t"/>
              </v:shape>
              <v:shape id="_x0000_s36788" style="position:absolute;left:4378;top:5325;width:2;height:1" coordsize="2,1" path="m,1l,,,1r2,e" filled="f" strokeweight=".05pt">
                <v:path arrowok="t"/>
              </v:shape>
              <v:shape id="_x0000_s36789" style="position:absolute;left:4380;top:5325;width:1;height:1" coordsize="1,1" path="m,1l,,,,1,1e" filled="f" strokeweight=".05pt">
                <v:path arrowok="t"/>
              </v:shape>
              <v:shape id="_x0000_s36790" style="position:absolute;left:4381;top:5325;width:1;height:1" coordsize="1,1" path="m,1l,,,1r1,e" filled="f" strokeweight=".05pt">
                <v:path arrowok="t"/>
              </v:shape>
              <v:shape id="_x0000_s36791" style="position:absolute;left:4382;top:5325;width:1;height:1" coordsize="1,1" path="m,1l,,,1r1,e" filled="f" strokeweight=".05pt">
                <v:path arrowok="t"/>
              </v:shape>
              <v:shape id="_x0000_s36792" style="position:absolute;left:4383;top:5325;width:1;height:1" coordsize="1,1" path="m,1l,,,1r1,e" filled="f" strokeweight=".05pt">
                <v:path arrowok="t"/>
              </v:shape>
              <v:shape id="_x0000_s36793" style="position:absolute;left:4384;top:5325;width:2;height:1" coordsize="2,1" path="m,1l,,,1r2,e" filled="f" strokeweight=".05pt">
                <v:path arrowok="t"/>
              </v:shape>
              <v:shape id="_x0000_s36794" style="position:absolute;left:4386;top:5326;width:1;height:1" coordsize="1,0" path="m,l,,,,1,e" filled="f" strokeweight=".05pt">
                <v:path arrowok="t"/>
              </v:shape>
              <v:shape id="_x0000_s36795" style="position:absolute;left:4387;top:5325;width:1;height:1" coordsize="1,1" path="m,1l,,,1r1,e" filled="f" strokeweight=".05pt">
                <v:path arrowok="t"/>
              </v:shape>
              <v:shape id="_x0000_s36796" style="position:absolute;left:4388;top:5325;width:1;height:1" coordsize="1,1" path="m,1l,,,1r1,e" filled="f" strokeweight=".05pt">
                <v:path arrowok="t"/>
              </v:shape>
              <v:shape id="_x0000_s36797" style="position:absolute;left:4389;top:5325;width:1;height:1" coordsize="1,1" path="m,1l,,,1r1,e" filled="f" strokeweight=".05pt">
                <v:path arrowok="t"/>
              </v:shape>
              <v:shape id="_x0000_s36798" style="position:absolute;left:4390;top:5325;width:2;height:1" coordsize="2,1" path="m,1l,,,,2,e" filled="f" strokeweight=".05pt">
                <v:path arrowok="t"/>
              </v:shape>
              <v:shape id="_x0000_s36799" style="position:absolute;left:4392;top:5325;width:1;height:1" coordsize="1,1" path="m,1l,,,1r1,e" filled="f" strokeweight=".05pt">
                <v:path arrowok="t"/>
              </v:shape>
              <v:shape id="_x0000_s36800" style="position:absolute;left:4393;top:5325;width:1;height:1" coordsize="1,1" path="m,1l,,,1r1,e" filled="f" strokeweight=".05pt">
                <v:path arrowok="t"/>
              </v:shape>
              <v:shape id="_x0000_s36801" style="position:absolute;left:4394;top:5326;width:1;height:1" coordsize="1,0" path="m,l,,,,1,e" filled="f" strokeweight=".05pt">
                <v:path arrowok="t"/>
              </v:shape>
              <v:shape id="_x0000_s36802" style="position:absolute;left:4395;top:5326;width:1;height:1" coordsize="1,0" path="m,l,,,,1,e" filled="f" strokeweight=".05pt">
                <v:path arrowok="t"/>
              </v:shape>
              <v:shape id="_x0000_s36803" style="position:absolute;left:4396;top:5325;width:2;height:1" coordsize="2,1" path="m,1l,,,1r2,e" filled="f" strokeweight=".05pt">
                <v:path arrowok="t"/>
              </v:shape>
              <v:shape id="_x0000_s36804" style="position:absolute;left:4398;top:5325;width:1;height:1" coordsize="1,1" path="m,1l,,,1r1,e" filled="f" strokeweight=".05pt">
                <v:path arrowok="t"/>
              </v:shape>
              <v:shape id="_x0000_s36805" style="position:absolute;left:4399;top:5325;width:1;height:1" coordsize="1,1" path="m,1l,,,1r1,e" filled="f" strokeweight=".05pt">
                <v:path arrowok="t"/>
              </v:shape>
              <v:shape id="_x0000_s36806" style="position:absolute;left:4400;top:5325;width:1;height:1" coordsize="1,1" path="m,1l,,,1r1,e" filled="f" strokeweight=".05pt">
                <v:path arrowok="t"/>
              </v:shape>
              <v:shape id="_x0000_s36807" style="position:absolute;left:4401;top:5326;width:1;height:1" coordsize="1,0" path="m,l,,,,1,e" filled="f" strokeweight=".05pt">
                <v:path arrowok="t"/>
              </v:shape>
              <v:shape id="_x0000_s36808" style="position:absolute;left:4402;top:5326;width:2;height:1" coordsize="2,0" path="m,l,,,,2,e" filled="f" strokeweight=".05pt">
                <v:path arrowok="t"/>
              </v:shape>
              <v:shape id="_x0000_s36809" style="position:absolute;left:4404;top:5326;width:1;height:1" coordsize="1,0" path="m,l,,,,1,e" filled="f" strokeweight=".05pt">
                <v:path arrowok="t"/>
              </v:shape>
              <v:shape id="_x0000_s36810" style="position:absolute;left:4405;top:5325;width:1;height:1" coordsize="1,1" path="m,1r,l,1,1,e" filled="f" strokeweight=".05pt">
                <v:path arrowok="t"/>
              </v:shape>
              <v:shape id="_x0000_s36811" style="position:absolute;left:4406;top:5325;width:1;height:1" coordsize="1,1" path="m,1l,,,1,1,e" filled="f" strokeweight=".05pt">
                <v:path arrowok="t"/>
              </v:shape>
              <v:shape id="_x0000_s36812" style="position:absolute;left:4407;top:5325;width:1;height:1" coordsize="1,1" path="m,1l,,,1r1,e" filled="f" strokeweight=".05pt">
                <v:path arrowok="t"/>
              </v:shape>
              <v:shape id="_x0000_s36813" style="position:absolute;left:4408;top:5325;width:2;height:1" coordsize="2,1" path="m,1l,,,1r2,e" filled="f" strokeweight=".05pt">
                <v:path arrowok="t"/>
              </v:shape>
              <v:shape id="_x0000_s36814" style="position:absolute;left:4410;top:5326;width:1;height:1" coordsize="1,0" path="m,l,,,,1,e" filled="f" strokeweight=".05pt">
                <v:path arrowok="t"/>
              </v:shape>
              <v:shape id="_x0000_s36815" style="position:absolute;left:4411;top:5326;width:1;height:1" coordsize="1,0" path="m,l,,,,1,e" filled="f" strokeweight=".05pt">
                <v:path arrowok="t"/>
              </v:shape>
              <v:shape id="_x0000_s36816" style="position:absolute;left:4412;top:5326;width:1;height:1" coordsize="1,0" path="m,l,,,,1,e" filled="f" strokeweight=".05pt">
                <v:path arrowok="t"/>
              </v:shape>
              <v:shape id="_x0000_s36817" style="position:absolute;left:4413;top:5326;width:1;height:1" coordsize="1,0" path="m,l,,,,1,e" filled="f" strokeweight=".05pt">
                <v:path arrowok="t"/>
              </v:shape>
              <v:shape id="_x0000_s36818" style="position:absolute;left:4414;top:5325;width:2;height:1" coordsize="2,1" path="m,1l,,,1r2,e" filled="f" strokeweight=".05pt">
                <v:path arrowok="t"/>
              </v:shape>
              <v:shape id="_x0000_s36819" style="position:absolute;left:4416;top:5325;width:1;height:1" coordsize="1,1" path="m,1l,,,1r1,e" filled="f" strokeweight=".05pt">
                <v:path arrowok="t"/>
              </v:shape>
              <v:shape id="_x0000_s36820" style="position:absolute;left:4417;top:5326;width:1;height:1" coordsize="1,0" path="m,l,,,,1,e" filled="f" strokeweight=".05pt">
                <v:path arrowok="t"/>
              </v:shape>
              <v:shape id="_x0000_s36821" style="position:absolute;left:4418;top:5325;width:1;height:1" coordsize="1,1" path="m,1l,,,1r1,e" filled="f" strokeweight=".05pt">
                <v:path arrowok="t"/>
              </v:shape>
              <v:shape id="_x0000_s36822" style="position:absolute;left:4419;top:5326;width:1;height:1" coordsize="1,0" path="m,l,,,,1,e" filled="f" strokeweight=".05pt">
                <v:path arrowok="t"/>
              </v:shape>
              <v:shape id="_x0000_s36823" style="position:absolute;left:4420;top:5325;width:2;height:1" coordsize="2,1" path="m,1l,,,1r2,e" filled="f" strokeweight=".05pt">
                <v:path arrowok="t"/>
              </v:shape>
              <v:shape id="_x0000_s36824" style="position:absolute;left:4422;top:5326;width:1;height:1" coordsize="1,0" path="m,l,,,,1,e" filled="f" strokeweight=".05pt">
                <v:path arrowok="t"/>
              </v:shape>
              <v:shape id="_x0000_s36825" style="position:absolute;left:4423;top:5325;width:1;height:1" coordsize="1,1" path="m,1l,,,,1,1e" filled="f" strokeweight=".05pt">
                <v:path arrowok="t"/>
              </v:shape>
              <v:shape id="_x0000_s36826" style="position:absolute;left:4424;top:5326;width:1;height:1" coordsize="1,0" path="m,l,,,,1,e" filled="f" strokeweight=".05pt">
                <v:path arrowok="t"/>
              </v:shape>
              <v:shape id="_x0000_s36827" style="position:absolute;left:4425;top:5325;width:1;height:1" coordsize="1,1" path="m,1l,,,1r1,e" filled="f" strokeweight=".05pt">
                <v:path arrowok="t"/>
              </v:shape>
              <v:shape id="_x0000_s36828" style="position:absolute;left:4426;top:5326;width:3;height:1" coordsize="3,0" path="m,l,,,,3,e" filled="f" strokeweight=".05pt">
                <v:path arrowok="t"/>
              </v:shape>
              <v:shape id="_x0000_s36829" style="position:absolute;left:4429;top:5325;width:1;height:1" coordsize="1,1" path="m,1l,,,1r1,e" filled="f" strokeweight=".05pt">
                <v:path arrowok="t"/>
              </v:shape>
              <v:shape id="_x0000_s36830" style="position:absolute;left:4430;top:5325;width:1;height:1" coordsize="1,1" path="m,1l,,,1r1,e" filled="f" strokeweight=".05pt">
                <v:path arrowok="t"/>
              </v:shape>
              <v:shape id="_x0000_s36831" style="position:absolute;left:4431;top:5325;width:1;height:1" coordsize="1,1" path="m,1l,,,1r1,e" filled="f" strokeweight=".05pt">
                <v:path arrowok="t"/>
              </v:shape>
              <v:shape id="_x0000_s36832" style="position:absolute;left:4432;top:5325;width:2;height:1" coordsize="2,1" path="m,1l,,,1,2,e" filled="f" strokeweight=".05pt">
                <v:path arrowok="t"/>
              </v:shape>
              <v:shape id="_x0000_s36833" style="position:absolute;left:4434;top:5325;width:1;height:1" coordsize="1,1" path="m,1l,,,1r1,e" filled="f" strokeweight=".05pt">
                <v:path arrowok="t"/>
              </v:shape>
              <v:shape id="_x0000_s36834" style="position:absolute;left:4435;top:5325;width:1;height:1" coordsize="1,1" path="m,1l,,,1r1,e" filled="f" strokeweight=".05pt">
                <v:path arrowok="t"/>
              </v:shape>
              <v:shape id="_x0000_s36835" style="position:absolute;left:4436;top:5325;width:1;height:1" coordsize="1,1" path="m,1l,,,1r1,e" filled="f" strokeweight=".05pt">
                <v:path arrowok="t"/>
              </v:shape>
              <v:shape id="_x0000_s36836" style="position:absolute;left:4437;top:5326;width:1;height:1" coordsize="1,0" path="m,l,,,,1,e" filled="f" strokeweight=".05pt">
                <v:path arrowok="t"/>
              </v:shape>
              <v:shape id="_x0000_s36837" style="position:absolute;left:4438;top:5325;width:3;height:1" coordsize="3,1" path="m,1l,,,1r3,e" filled="f" strokeweight=".05pt">
                <v:path arrowok="t"/>
              </v:shape>
              <v:shape id="_x0000_s36838" style="position:absolute;left:4441;top:5325;width:1;height:1" coordsize="1,1" path="m,1l,,,1,1,e" filled="f" strokeweight=".05pt">
                <v:path arrowok="t"/>
              </v:shape>
              <v:shape id="_x0000_s36839" style="position:absolute;left:4442;top:5325;width:1;height:1" coordsize="1,1" path="m,1l,,,1r1,e" filled="f" strokeweight=".05pt">
                <v:path arrowok="t"/>
              </v:shape>
              <v:shape id="_x0000_s36840" style="position:absolute;left:4443;top:5325;width:1;height:1" coordsize="1,1" path="m,1r,l,1,1,e" filled="f" strokeweight=".05pt">
                <v:path arrowok="t"/>
              </v:shape>
              <v:shape id="_x0000_s36841" style="position:absolute;left:4444;top:5325;width:2;height:1" coordsize="2,1" path="m,1l,,,1r2,e" filled="f" strokeweight=".05pt">
                <v:path arrowok="t"/>
              </v:shape>
              <v:shape id="_x0000_s36842" style="position:absolute;left:4446;top:5326;width:1;height:1" coordsize="1,0" path="m,l,,,,1,e" filled="f" strokeweight=".05pt">
                <v:path arrowok="t"/>
              </v:shape>
              <v:shape id="_x0000_s36843" style="position:absolute;left:4447;top:5326;width:1;height:1" coordsize="1,0" path="m,l,,,,1,e" filled="f" strokeweight=".05pt">
                <v:path arrowok="t"/>
              </v:shape>
              <v:shape id="_x0000_s36844" style="position:absolute;left:4448;top:5325;width:1;height:1" coordsize="1,1" path="m,1l,,,1r1,e" filled="f" strokeweight=".05pt">
                <v:path arrowok="t"/>
              </v:shape>
              <v:shape id="_x0000_s36845" style="position:absolute;left:4449;top:5326;width:1;height:1" coordsize="1,0" path="m,l,,,,1,e" filled="f" strokeweight=".05pt">
                <v:path arrowok="t"/>
              </v:shape>
              <v:shape id="_x0000_s36846" style="position:absolute;left:4450;top:5325;width:2;height:1" coordsize="2,1" path="m,1l,,,1r2,e" filled="f" strokeweight=".05pt">
                <v:path arrowok="t"/>
              </v:shape>
              <v:shape id="_x0000_s36847" style="position:absolute;left:4452;top:5325;width:1;height:1" coordsize="1,1" path="m,1l,,,1r1,e" filled="f" strokeweight=".05pt">
                <v:path arrowok="t"/>
              </v:shape>
              <v:shape id="_x0000_s36848" style="position:absolute;left:4453;top:5326;width:1;height:1" coordsize="1,0" path="m,l,,,,1,e" filled="f" strokeweight=".05pt">
                <v:path arrowok="t"/>
              </v:shape>
              <v:shape id="_x0000_s36849" style="position:absolute;left:4454;top:5326;width:1;height:1" coordsize="1,0" path="m,l,,,,1,e" filled="f" strokeweight=".05pt">
                <v:path arrowok="t"/>
              </v:shape>
              <v:shape id="_x0000_s36850" style="position:absolute;left:4455;top:5326;width:1;height:1" coordsize="1,0" path="m,l,,,,1,e" filled="f" strokeweight=".05pt">
                <v:path arrowok="t"/>
              </v:shape>
              <v:shape id="_x0000_s36851" style="position:absolute;left:4456;top:5326;width:2;height:1" coordsize="2,0" path="m,l,,,,2,e" filled="f" strokeweight=".05pt">
                <v:path arrowok="t"/>
              </v:shape>
              <v:shape id="_x0000_s36852" style="position:absolute;left:4458;top:5326;width:1;height:1" coordsize="1,0" path="m,l,,,,1,e" filled="f" strokeweight=".05pt">
                <v:path arrowok="t"/>
              </v:shape>
              <v:shape id="_x0000_s36853" style="position:absolute;left:4459;top:5325;width:1;height:1" coordsize="1,1" path="m,1l,,,1r1,e" filled="f" strokeweight=".05pt">
                <v:path arrowok="t"/>
              </v:shape>
              <v:shape id="_x0000_s36854" style="position:absolute;left:4460;top:5326;width:1;height:1" coordsize="1,0" path="m,l,,,,1,e" filled="f" strokeweight=".05pt">
                <v:path arrowok="t"/>
              </v:shape>
              <v:shape id="_x0000_s36855" style="position:absolute;left:4461;top:5325;width:1;height:1" coordsize="1,1" path="m,1l,,,1r1,e" filled="f" strokeweight=".05pt">
                <v:path arrowok="t"/>
              </v:shape>
              <v:shape id="_x0000_s36856" style="position:absolute;left:4462;top:5326;width:2;height:1" coordsize="2,0" path="m,l,,,,2,e" filled="f" strokeweight=".05pt">
                <v:path arrowok="t"/>
              </v:shape>
              <v:shape id="_x0000_s36857" style="position:absolute;left:4464;top:5326;width:2;height:1" coordsize="2,0" path="m,l,,,,2,e" filled="f" strokeweight=".05pt">
                <v:path arrowok="t"/>
              </v:shape>
              <v:shape id="_x0000_s36858" style="position:absolute;left:4466;top:5326;width:1;height:1" coordsize="1,0" path="m,l,,,,1,e" filled="f" strokeweight=".05pt">
                <v:path arrowok="t"/>
              </v:shape>
              <v:shape id="_x0000_s36859" style="position:absolute;left:4467;top:5326;width:1;height:1" coordsize="1,0" path="m,l,,,,1,e" filled="f" strokeweight=".05pt">
                <v:path arrowok="t"/>
              </v:shape>
              <v:shape id="_x0000_s36860" style="position:absolute;left:4468;top:5326;width:2;height:1" coordsize="2,0" path="m,l,,,,2,e" filled="f" strokeweight=".05pt">
                <v:path arrowok="t"/>
              </v:shape>
              <v:shape id="_x0000_s36861" style="position:absolute;left:4470;top:5325;width:1;height:1" coordsize="1,1" path="m,1l,,,1r1,e" filled="f" strokeweight=".05pt">
                <v:path arrowok="t"/>
              </v:shape>
              <v:shape id="_x0000_s36862" style="position:absolute;left:4471;top:5325;width:1;height:1" coordsize="1,1" path="m,1l,,,1r1,e" filled="f" strokeweight=".05pt">
                <v:path arrowok="t"/>
              </v:shape>
              <v:shape id="_x0000_s36863" style="position:absolute;left:4472;top:5325;width:1;height:1" coordsize="1,1" path="m,1l,,,1r1,e" filled="f" strokeweight=".05pt">
                <v:path arrowok="t"/>
              </v:shape>
              <v:shape id="_x0000_s36864" style="position:absolute;left:4473;top:5325;width:1;height:1" coordsize="1,1" path="m,1l,,,1r1,e" filled="f" strokeweight=".05pt">
                <v:path arrowok="t"/>
              </v:shape>
              <v:shape id="_x0000_s36865" style="position:absolute;left:4474;top:5326;width:2;height:1" coordsize="2,0" path="m,l,,,,2,e" filled="f" strokeweight=".05pt">
                <v:path arrowok="t"/>
              </v:shape>
              <v:shape id="_x0000_s36866" style="position:absolute;left:4476;top:5326;width:1;height:1" coordsize="1,0" path="m,l,,,,1,e" filled="f" strokeweight=".05pt">
                <v:path arrowok="t"/>
              </v:shape>
              <v:shape id="_x0000_s36867" style="position:absolute;left:4477;top:5325;width:1;height:1" coordsize="1,1" path="m,1l,,,1r1,e" filled="f" strokeweight=".05pt">
                <v:path arrowok="t"/>
              </v:shape>
              <v:shape id="_x0000_s36868" style="position:absolute;left:4478;top:5325;width:1;height:1" coordsize="1,1" path="m,1l,,,1,1,e" filled="f" strokeweight=".05pt">
                <v:path arrowok="t"/>
              </v:shape>
              <v:shape id="_x0000_s36869" style="position:absolute;left:4479;top:5325;width:1;height:1" coordsize="1,1" path="m,1l,,,1r1,e" filled="f" strokeweight=".05pt">
                <v:path arrowok="t"/>
              </v:shape>
              <v:shape id="_x0000_s36870" style="position:absolute;left:4480;top:5326;width:2;height:1" coordsize="2,0" path="m,l,,,,2,e" filled="f" strokeweight=".05pt">
                <v:path arrowok="t"/>
              </v:shape>
              <v:shape id="_x0000_s36871" style="position:absolute;left:4482;top:5326;width:1;height:1" coordsize="1,0" path="m,l,,,,1,e" filled="f" strokeweight=".05pt">
                <v:path arrowok="t"/>
              </v:shape>
              <v:shape id="_x0000_s36872" style="position:absolute;left:4483;top:5326;width:1;height:1" coordsize="1,0" path="m,l,,,,1,e" filled="f" strokeweight=".05pt">
                <v:path arrowok="t"/>
              </v:shape>
              <v:shape id="_x0000_s36873" style="position:absolute;left:4484;top:5326;width:1;height:1" coordsize="1,0" path="m,l,,,,1,e" filled="f" strokeweight=".05pt">
                <v:path arrowok="t"/>
              </v:shape>
              <v:shape id="_x0000_s36874" style="position:absolute;left:4485;top:5325;width:1;height:1" coordsize="1,1" path="m,1l,,,,1,1e" filled="f" strokeweight=".05pt">
                <v:path arrowok="t"/>
              </v:shape>
              <v:shape id="_x0000_s36875" style="position:absolute;left:4486;top:5325;width:2;height:1" coordsize="2,1" path="m,1l,,,,2,1e" filled="f" strokeweight=".05pt">
                <v:path arrowok="t"/>
              </v:shape>
              <v:shape id="_x0000_s36876" style="position:absolute;left:4488;top:5325;width:1;height:1" coordsize="1,1" path="m,1l,,,1r1,e" filled="f" strokeweight=".05pt">
                <v:path arrowok="t"/>
              </v:shape>
              <v:shape id="_x0000_s36877" style="position:absolute;left:4489;top:5325;width:1;height:1" coordsize="1,1" path="m,1l,,,,1,1e" filled="f" strokeweight=".05pt">
                <v:path arrowok="t"/>
              </v:shape>
              <v:shape id="_x0000_s36878" style="position:absolute;left:4490;top:5325;width:1;height:1" coordsize="1,1" path="m,1l,,,1r1,e" filled="f" strokeweight=".05pt">
                <v:path arrowok="t"/>
              </v:shape>
              <v:shape id="_x0000_s36879" style="position:absolute;left:4491;top:5325;width:1;height:1" coordsize="1,1" path="m,1l,,,1r1,e" filled="f" strokeweight=".05pt">
                <v:path arrowok="t"/>
              </v:shape>
              <v:shape id="_x0000_s36880" style="position:absolute;left:4492;top:5326;width:2;height:1" coordsize="2,0" path="m,l,,,,2,e" filled="f" strokeweight=".05pt">
                <v:path arrowok="t"/>
              </v:shape>
              <v:shape id="_x0000_s36881" style="position:absolute;left:4494;top:5326;width:1;height:1" coordsize="1,0" path="m,l,,,,1,e" filled="f" strokeweight=".05pt">
                <v:path arrowok="t"/>
              </v:shape>
              <v:shape id="_x0000_s36882" style="position:absolute;left:4495;top:5325;width:1;height:1" coordsize="1,1" path="m,1r,l,1,1,e" filled="f" strokeweight=".05pt">
                <v:path arrowok="t"/>
              </v:shape>
              <v:shape id="_x0000_s36883" style="position:absolute;left:4496;top:5325;width:1;height:1" coordsize="1,1" path="m,1l,,,1r1,e" filled="f" strokeweight=".05pt">
                <v:path arrowok="t"/>
              </v:shape>
              <v:shape id="_x0000_s36884" style="position:absolute;left:4497;top:5325;width:1;height:1" coordsize="1,1" path="m,1l,,,1r1,e" filled="f" strokeweight=".05pt">
                <v:path arrowok="t"/>
              </v:shape>
              <v:shape id="_x0000_s36885" style="position:absolute;left:4498;top:5325;width:2;height:1" coordsize="2,1" path="m,1l,,,,2,1e" filled="f" strokeweight=".05pt">
                <v:path arrowok="t"/>
              </v:shape>
              <v:shape id="_x0000_s36886" style="position:absolute;left:4500;top:5325;width:1;height:1" coordsize="1,1" path="m,1l,,,1r1,e" filled="f" strokeweight=".05pt">
                <v:path arrowok="t"/>
              </v:shape>
              <v:shape id="_x0000_s36887" style="position:absolute;left:4501;top:5325;width:1;height:1" coordsize="1,1" path="m,1l,,,1r1,e" filled="f" strokeweight=".05pt">
                <v:path arrowok="t"/>
              </v:shape>
              <v:shape id="_x0000_s36888" style="position:absolute;left:4502;top:5325;width:1;height:1" coordsize="1,1" path="m,1l,,,1r1,e" filled="f" strokeweight=".05pt">
                <v:path arrowok="t"/>
              </v:shape>
              <v:shape id="_x0000_s36889" style="position:absolute;left:4503;top:5325;width:1;height:1" coordsize="1,1" path="m,1l,,,1r1,e" filled="f" strokeweight=".05pt">
                <v:path arrowok="t"/>
              </v:shape>
              <v:shape id="_x0000_s36890" style="position:absolute;left:4504;top:5325;width:2;height:1" coordsize="2,1" path="m,1l,,,1r2,e" filled="f" strokeweight=".05pt">
                <v:path arrowok="t"/>
              </v:shape>
              <v:shape id="_x0000_s36891" style="position:absolute;left:4506;top:5325;width:1;height:1" coordsize="1,1" path="m,1l,,,1,1,e" filled="f" strokeweight=".05pt">
                <v:path arrowok="t"/>
              </v:shape>
              <v:shape id="_x0000_s36892" style="position:absolute;left:4507;top:5325;width:1;height:1" coordsize="1,1" path="m,1l,,,1r1,e" filled="f" strokeweight=".05pt">
                <v:path arrowok="t"/>
              </v:shape>
              <v:shape id="_x0000_s36893" style="position:absolute;left:4508;top:5325;width:1;height:1" coordsize="1,1" path="m,1l,,,1r1,e" filled="f" strokeweight=".05pt">
                <v:path arrowok="t"/>
              </v:shape>
              <v:shape id="_x0000_s36894" style="position:absolute;left:4509;top:5326;width:1;height:1" coordsize="1,0" path="m,l,,,,1,e" filled="f" strokeweight=".05pt">
                <v:path arrowok="t"/>
              </v:shape>
              <v:shape id="_x0000_s36895" style="position:absolute;left:4510;top:5326;width:2;height:1" coordsize="2,0" path="m,l,,,,2,e" filled="f" strokeweight=".05pt">
                <v:path arrowok="t"/>
              </v:shape>
              <v:shape id="_x0000_s36896" style="position:absolute;left:4512;top:5326;width:1;height:1" coordsize="1,0" path="m,l,,,,1,e" filled="f" strokeweight=".05pt">
                <v:path arrowok="t"/>
              </v:shape>
              <v:shape id="_x0000_s36897" style="position:absolute;left:4513;top:5325;width:1;height:1" coordsize="1,1" path="m,1r,l,1,1,e" filled="f" strokeweight=".05pt">
                <v:path arrowok="t"/>
              </v:shape>
              <v:shape id="_x0000_s36898" style="position:absolute;left:4514;top:5325;width:1;height:1" coordsize="1,1" path="m,1l,,,1r1,e" filled="f" strokeweight=".05pt">
                <v:path arrowok="t"/>
              </v:shape>
              <v:shape id="_x0000_s36899" style="position:absolute;left:4515;top:5325;width:1;height:1" coordsize="1,1" path="m,1l,,,,1,e" filled="f" strokeweight=".05pt">
                <v:path arrowok="t"/>
              </v:shape>
              <v:shape id="_x0000_s36900" style="position:absolute;left:4516;top:5325;width:2;height:1" coordsize="2,1" path="m,1l,,,1,2,e" filled="f" strokeweight=".05pt">
                <v:path arrowok="t"/>
              </v:shape>
              <v:shape id="_x0000_s36901" style="position:absolute;left:4518;top:5325;width:1;height:1" coordsize="1,1" path="m,1l,,,1r1,e" filled="f" strokeweight=".05pt">
                <v:path arrowok="t"/>
              </v:shape>
              <v:shape id="_x0000_s36902" style="position:absolute;left:4519;top:5325;width:1;height:1" coordsize="1,1" path="m,1l,,,1,1,e" filled="f" strokeweight=".05pt">
                <v:path arrowok="t"/>
              </v:shape>
              <v:shape id="_x0000_s36903" style="position:absolute;left:4520;top:5325;width:1;height:1" coordsize="1,1" path="m,1l,,,,1,1e" filled="f" strokeweight=".05pt">
                <v:path arrowok="t"/>
              </v:shape>
              <v:shape id="_x0000_s36904" style="position:absolute;left:4521;top:5326;width:1;height:1" coordsize="1,0" path="m,l,,,,1,e" filled="f" strokeweight=".05pt">
                <v:path arrowok="t"/>
              </v:shape>
              <v:shape id="_x0000_s36905" style="position:absolute;left:4522;top:5325;width:2;height:1" coordsize="2,1" path="m,1l,,,1r2,e" filled="f" strokeweight=".05pt">
                <v:path arrowok="t"/>
              </v:shape>
              <v:shape id="_x0000_s36906" style="position:absolute;left:4524;top:5325;width:1;height:1" coordsize="1,1" path="m,1l,,,,1,1e" filled="f" strokeweight=".05pt">
                <v:path arrowok="t"/>
              </v:shape>
              <v:shape id="_x0000_s36907" style="position:absolute;left:4525;top:5325;width:1;height:1" coordsize="1,1" path="m,1l,,,1r1,e" filled="f" strokeweight=".05pt">
                <v:path arrowok="t"/>
              </v:shape>
              <v:shape id="_x0000_s36908" style="position:absolute;left:4526;top:5326;width:1;height:1" coordsize="1,0" path="m,l,,,,1,e" filled="f" strokeweight=".05pt">
                <v:path arrowok="t"/>
              </v:shape>
              <v:shape id="_x0000_s36909" style="position:absolute;left:4527;top:5325;width:1;height:1" coordsize="1,1" path="m,1l,,,1r1,e" filled="f" strokeweight=".05pt">
                <v:path arrowok="t"/>
              </v:shape>
              <v:shape id="_x0000_s36910" style="position:absolute;left:4528;top:5313;width:2;height:13" coordsize="2,13" path="m,13l,3r,l2,e" filled="f" strokeweight=".05pt">
                <v:path arrowok="t"/>
              </v:shape>
              <v:shape id="_x0000_s36911" style="position:absolute;left:4530;top:5313;width:1;height:13" coordsize="1,13" path="m,13l,,,13r1,e" filled="f" strokeweight=".05pt">
                <v:path arrowok="t"/>
              </v:shape>
              <v:shape id="_x0000_s36912" style="position:absolute;left:4531;top:5326;width:1;height:1" coordsize="1,0" path="m,l,,,,1,e" filled="f" strokeweight=".05pt">
                <v:path arrowok="t"/>
              </v:shape>
              <v:shape id="_x0000_s36913" style="position:absolute;left:4532;top:5325;width:1;height:1" coordsize="1,1" path="m,1l,,,,1,e" filled="f" strokeweight=".05pt">
                <v:path arrowok="t"/>
              </v:shape>
              <v:shape id="_x0000_s36914" style="position:absolute;left:4533;top:5313;width:1;height:12" coordsize="1,12" path="m,12l,,,3,1,6e" filled="f" strokeweight=".05pt">
                <v:path arrowok="t"/>
              </v:shape>
              <v:shape id="_x0000_s36915" style="position:absolute;left:4534;top:5319;width:2;height:7" coordsize="2,7" path="m,7l,,,6,2,7e" filled="f" strokeweight=".05pt">
                <v:path arrowok="t"/>
              </v:shape>
              <v:shape id="_x0000_s36916" style="position:absolute;left:4536;top:5325;width:1;height:1" coordsize="1,1" path="m,1l,,,1r1,e" filled="f" strokeweight=".05pt">
                <v:path arrowok="t"/>
              </v:shape>
              <v:shape id="_x0000_s36917" style="position:absolute;left:4537;top:5324;width:1;height:2" coordsize="1,2" path="m,2l,,,,1,e" filled="f" strokeweight=".05pt">
                <v:path arrowok="t"/>
              </v:shape>
              <v:shape id="_x0000_s36918" style="position:absolute;left:4538;top:5317;width:1;height:7" coordsize="1,7" path="m,7l,,,7r1,e" filled="f" strokeweight=".05pt">
                <v:path arrowok="t"/>
              </v:shape>
              <v:shape id="_x0000_s36919" style="position:absolute;left:4539;top:5324;width:1;height:2" coordsize="1,2" path="m,2l,,,2r1,e" filled="f" strokeweight=".05pt">
                <v:path arrowok="t"/>
              </v:shape>
              <v:shape id="_x0000_s36920" style="position:absolute;left:4540;top:5325;width:1;height:1" coordsize="1,1" path="m,1l,,,1r1,e" filled="f" strokeweight=".05pt">
                <v:path arrowok="t"/>
              </v:shape>
              <v:shape id="_x0000_s36921" style="position:absolute;left:4541;top:5324;width:2;height:2" coordsize="2,2" path="m,2l,,,,2,e" filled="f" strokeweight=".05pt">
                <v:path arrowok="t"/>
              </v:shape>
              <v:shape id="_x0000_s36922" style="position:absolute;left:4543;top:5319;width:1;height:6" coordsize="1,6" path="m,6l,,,6r1,e" filled="f" strokeweight=".05pt">
                <v:path arrowok="t"/>
              </v:shape>
              <v:shape id="_x0000_s36923" style="position:absolute;left:4544;top:5325;width:1;height:1" coordsize="1,1" path="m,1l,,,1,1,e" filled="f" strokeweight=".05pt">
                <v:path arrowok="t"/>
              </v:shape>
              <v:shape id="_x0000_s36924" style="position:absolute;left:4545;top:5325;width:1;height:1" coordsize="1,1" path="m,1l,,,,1,1e" filled="f" strokeweight=".05pt">
                <v:path arrowok="t"/>
              </v:shape>
              <v:shape id="_x0000_s36925" style="position:absolute;left:4546;top:5324;width:1;height:2" coordsize="1,2" path="m,2l,,,1,1,e" filled="f" strokeweight=".05pt">
                <v:path arrowok="t"/>
              </v:shape>
              <v:shape id="_x0000_s36926" style="position:absolute;left:4547;top:5324;width:2;height:2" coordsize="2,2" path="m,2l,,,1r2,e" filled="f" strokeweight=".05pt">
                <v:path arrowok="t"/>
              </v:shape>
              <v:shape id="_x0000_s36927" style="position:absolute;left:4549;top:5325;width:1;height:1" coordsize="1,1" path="m,1l,,,1,1,e" filled="f" strokeweight=".05pt">
                <v:path arrowok="t"/>
              </v:shape>
              <v:shape id="_x0000_s36928" style="position:absolute;left:4550;top:5325;width:1;height:1" coordsize="1,1" path="m,1l,,,,1,1e" filled="f" strokeweight=".05pt">
                <v:path arrowok="t"/>
              </v:shape>
              <v:shape id="_x0000_s36929" style="position:absolute;left:4551;top:5325;width:1;height:1" coordsize="1,1" path="m,1l,,,,1,e" filled="f" strokeweight=".05pt">
                <v:path arrowok="t"/>
              </v:shape>
              <v:shape id="_x0000_s36930" style="position:absolute;left:4552;top:5324;width:1;height:2" coordsize="1,2" path="m,2l,,,2r1,e" filled="f" strokeweight=".05pt">
                <v:path arrowok="t"/>
              </v:shape>
              <v:shape id="_x0000_s36931" style="position:absolute;left:4553;top:5325;width:2;height:1" coordsize="2,1" path="m,1l,,,1r2,e" filled="f" strokeweight=".05pt">
                <v:path arrowok="t"/>
              </v:shape>
            </v:group>
            <v:group id="_x0000_s37133" style="position:absolute;left:4555;top:5300;width:239;height:27" coordorigin="4555,5300" coordsize="239,27">
              <v:shape id="_x0000_s36933" style="position:absolute;left:4555;top:5325;width:1;height:1" coordsize="1,1" path="m,1l,,,1r1,e" filled="f" strokeweight=".05pt">
                <v:path arrowok="t"/>
              </v:shape>
              <v:shape id="_x0000_s36934" style="position:absolute;left:4556;top:5325;width:1;height:1" coordsize="1,1" path="m,1l,,,1r1,e" filled="f" strokeweight=".05pt">
                <v:path arrowok="t"/>
              </v:shape>
              <v:shape id="_x0000_s36935" style="position:absolute;left:4557;top:5325;width:1;height:1" coordsize="1,1" path="m,1l,,,1r1,e" filled="f" strokeweight=".05pt">
                <v:path arrowok="t"/>
              </v:shape>
              <v:shape id="_x0000_s36936" style="position:absolute;left:4558;top:5325;width:1;height:1" coordsize="1,1" path="m,1l,,,1,1,e" filled="f" strokeweight=".05pt">
                <v:path arrowok="t"/>
              </v:shape>
              <v:shape id="_x0000_s36937" style="position:absolute;left:4559;top:5325;width:2;height:1" coordsize="2,1" path="m,1l,,,1r2,e" filled="f" strokeweight=".05pt">
                <v:path arrowok="t"/>
              </v:shape>
              <v:shape id="_x0000_s36938" style="position:absolute;left:4561;top:5325;width:1;height:1" coordsize="1,1" path="m,1l,,,1r1,e" filled="f" strokeweight=".05pt">
                <v:path arrowok="t"/>
              </v:shape>
              <v:shape id="_x0000_s36939" style="position:absolute;left:4562;top:5325;width:1;height:1" coordsize="1,1" path="m,1l,,,,1,1e" filled="f" strokeweight=".05pt">
                <v:path arrowok="t"/>
              </v:shape>
              <v:shape id="_x0000_s36940" style="position:absolute;left:4563;top:5325;width:1;height:1" coordsize="1,1" path="m,1l,,,,1,1e" filled="f" strokeweight=".05pt">
                <v:path arrowok="t"/>
              </v:shape>
              <v:shape id="_x0000_s36941" style="position:absolute;left:4564;top:5325;width:1;height:1" coordsize="1,1" path="m,1l,,,1r1,e" filled="f" strokeweight=".05pt">
                <v:path arrowok="t"/>
              </v:shape>
              <v:shape id="_x0000_s36942" style="position:absolute;left:4565;top:5325;width:2;height:1" coordsize="2,1" path="m,1l,,,1,2,e" filled="f" strokeweight=".05pt">
                <v:path arrowok="t"/>
              </v:shape>
              <v:shape id="_x0000_s36943" style="position:absolute;left:4567;top:5325;width:1;height:1" coordsize="1,1" path="m,1l,,,,1,1e" filled="f" strokeweight=".05pt">
                <v:path arrowok="t"/>
              </v:shape>
              <v:shape id="_x0000_s36944" style="position:absolute;left:4568;top:5325;width:1;height:1" coordsize="1,1" path="m,1l,,,1r1,e" filled="f" strokeweight=".05pt">
                <v:path arrowok="t"/>
              </v:shape>
              <v:shape id="_x0000_s36945" style="position:absolute;left:4569;top:5325;width:1;height:1" coordsize="1,1" path="m,1l,,,,1,1e" filled="f" strokeweight=".05pt">
                <v:path arrowok="t"/>
              </v:shape>
              <v:shape id="_x0000_s36946" style="position:absolute;left:4570;top:5325;width:1;height:1" coordsize="1,1" path="m,1l,,,,1,1e" filled="f" strokeweight=".05pt">
                <v:path arrowok="t"/>
              </v:shape>
              <v:shape id="_x0000_s36947" style="position:absolute;left:4571;top:5325;width:2;height:1" coordsize="2,1" path="m,1l,,,,2,1e" filled="f" strokeweight=".05pt">
                <v:path arrowok="t"/>
              </v:shape>
              <v:shape id="_x0000_s36948" style="position:absolute;left:4573;top:5325;width:1;height:1" coordsize="1,1" path="m,1l,,,,1,1e" filled="f" strokeweight=".05pt">
                <v:path arrowok="t"/>
              </v:shape>
              <v:shape id="_x0000_s36949" style="position:absolute;left:4574;top:5325;width:1;height:1" coordsize="1,1" path="m,1l,,,1r1,e" filled="f" strokeweight=".05pt">
                <v:path arrowok="t"/>
              </v:shape>
              <v:shape id="_x0000_s36950" style="position:absolute;left:4575;top:5325;width:1;height:1" coordsize="1,1" path="m,1l,,,1r1,e" filled="f" strokeweight=".05pt">
                <v:path arrowok="t"/>
              </v:shape>
              <v:shape id="_x0000_s36951" style="position:absolute;left:4576;top:5325;width:1;height:1" coordsize="1,1" path="m,1l,,,,1,1e" filled="f" strokeweight=".05pt">
                <v:path arrowok="t"/>
              </v:shape>
              <v:shape id="_x0000_s36952" style="position:absolute;left:4577;top:5325;width:2;height:1" coordsize="2,1" path="m,1l,,,1r2,e" filled="f" strokeweight=".05pt">
                <v:path arrowok="t"/>
              </v:shape>
              <v:shape id="_x0000_s36953" style="position:absolute;left:4579;top:5325;width:1;height:1" coordsize="1,1" path="m,1l,,,1,1,e" filled="f" strokeweight=".05pt">
                <v:path arrowok="t"/>
              </v:shape>
              <v:shape id="_x0000_s36954" style="position:absolute;left:4580;top:5325;width:1;height:1" coordsize="1,1" path="m,1l,,,,1,1e" filled="f" strokeweight=".05pt">
                <v:path arrowok="t"/>
              </v:shape>
              <v:shape id="_x0000_s36955" style="position:absolute;left:4581;top:5325;width:1;height:1" coordsize="1,1" path="m,1l,,,,1,e" filled="f" strokeweight=".05pt">
                <v:path arrowok="t"/>
              </v:shape>
              <v:shape id="_x0000_s36956" style="position:absolute;left:4582;top:5325;width:1;height:1" coordsize="1,1" path="m,1l,,,1r1,e" filled="f" strokeweight=".05pt">
                <v:path arrowok="t"/>
              </v:shape>
              <v:shape id="_x0000_s36957" style="position:absolute;left:4583;top:5325;width:2;height:1" coordsize="2,1" path="m,1l,,,1r2,e" filled="f" strokeweight=".05pt">
                <v:path arrowok="t"/>
              </v:shape>
              <v:shape id="_x0000_s36958" style="position:absolute;left:4585;top:5325;width:1;height:1" coordsize="1,1" path="m,1l,,,1r1,e" filled="f" strokeweight=".05pt">
                <v:path arrowok="t"/>
              </v:shape>
              <v:shape id="_x0000_s36959" style="position:absolute;left:4586;top:5325;width:1;height:1" coordsize="1,1" path="m,1r,l,1,1,e" filled="f" strokeweight=".05pt">
                <v:path arrowok="t"/>
              </v:shape>
              <v:shape id="_x0000_s36960" style="position:absolute;left:4587;top:5325;width:1;height:1" coordsize="1,1" path="m,1l,,,1r1,e" filled="f" strokeweight=".05pt">
                <v:path arrowok="t"/>
              </v:shape>
              <v:shape id="_x0000_s36961" style="position:absolute;left:4588;top:5325;width:1;height:1" coordsize="1,1" path="m,1l,,,1,1,e" filled="f" strokeweight=".05pt">
                <v:path arrowok="t"/>
              </v:shape>
              <v:shape id="_x0000_s36962" style="position:absolute;left:4589;top:5325;width:2;height:1" coordsize="2,1" path="m,1l,,,1r2,e" filled="f" strokeweight=".05pt">
                <v:path arrowok="t"/>
              </v:shape>
              <v:shape id="_x0000_s36963" style="position:absolute;left:4591;top:5325;width:1;height:1" coordsize="1,1" path="m,1l,,,1,1,e" filled="f" strokeweight=".05pt">
                <v:path arrowok="t"/>
              </v:shape>
              <v:shape id="_x0000_s36964" style="position:absolute;left:4592;top:5325;width:1;height:1" coordsize="1,1" path="m,1l,,,1r1,e" filled="f" strokeweight=".05pt">
                <v:path arrowok="t"/>
              </v:shape>
              <v:shape id="_x0000_s36965" style="position:absolute;left:4593;top:5325;width:1;height:1" coordsize="1,1" path="m,1l,,,1,1,e" filled="f" strokeweight=".05pt">
                <v:path arrowok="t"/>
              </v:shape>
              <v:shape id="_x0000_s36966" style="position:absolute;left:4594;top:5325;width:1;height:1" coordsize="1,1" path="m,1l,,,,1,1e" filled="f" strokeweight=".05pt">
                <v:path arrowok="t"/>
              </v:shape>
              <v:shape id="_x0000_s36967" style="position:absolute;left:4595;top:5324;width:2;height:2" coordsize="2,2" path="m,2l,,,2r2,e" filled="f" strokeweight=".05pt">
                <v:path arrowok="t"/>
              </v:shape>
              <v:shape id="_x0000_s36968" style="position:absolute;left:4597;top:5325;width:1;height:1" coordsize="1,1" path="m,1l,,,1,1,e" filled="f" strokeweight=".05pt">
                <v:path arrowok="t"/>
              </v:shape>
              <v:shape id="_x0000_s36969" style="position:absolute;left:4598;top:5325;width:1;height:1" coordsize="1,1" path="m,1l,,,1r1,e" filled="f" strokeweight=".05pt">
                <v:path arrowok="t"/>
              </v:shape>
              <v:shape id="_x0000_s36970" style="position:absolute;left:4599;top:5325;width:1;height:1" coordsize="1,1" path="m,1l,,,,1,e" filled="f" strokeweight=".05pt">
                <v:path arrowok="t"/>
              </v:shape>
              <v:shape id="_x0000_s36971" style="position:absolute;left:4600;top:5304;width:1;height:22" coordsize="1,22" path="m,22l,6r,l1,e" filled="f" strokeweight=".05pt">
                <v:path arrowok="t"/>
              </v:shape>
              <v:shape id="_x0000_s36972" style="position:absolute;left:4601;top:5300;width:2;height:25" coordsize="2,25" path="m,25l,,,25r2,e" filled="f" strokeweight=".05pt">
                <v:path arrowok="t"/>
              </v:shape>
              <v:shape id="_x0000_s36973" style="position:absolute;left:4603;top:5325;width:1;height:1" coordsize="1,1" path="m,1l,,,1r1,e" filled="f" strokeweight=".05pt">
                <v:path arrowok="t"/>
              </v:shape>
              <v:shape id="_x0000_s36974" style="position:absolute;left:4604;top:5325;width:1;height:1" coordsize="1,1" path="m,1l,,,1,1,e" filled="f" strokeweight=".05pt">
                <v:path arrowok="t"/>
              </v:shape>
              <v:shape id="_x0000_s36975" style="position:absolute;left:4605;top:5311;width:1;height:15" coordsize="1,15" path="m,15l,,,5,1,e" filled="f" strokeweight=".05pt">
                <v:path arrowok="t"/>
              </v:shape>
              <v:shape id="_x0000_s36976" style="position:absolute;left:4606;top:5311;width:1;height:15" coordsize="1,15" path="m,15l,,,15,1,14e" filled="f" strokeweight=".05pt">
                <v:path arrowok="t"/>
              </v:shape>
              <v:shape id="_x0000_s36977" style="position:absolute;left:4607;top:5325;width:2;height:1" coordsize="2,1" path="m,1l,,,1r2,e" filled="f" strokeweight=".05pt">
                <v:path arrowok="t"/>
              </v:shape>
              <v:shape id="_x0000_s36978" style="position:absolute;left:4609;top:5324;width:1;height:2" coordsize="1,2" path="m,2l,1r,l1,e" filled="f" strokeweight=".05pt">
                <v:path arrowok="t"/>
              </v:shape>
              <v:shape id="_x0000_s36979" style="position:absolute;left:4610;top:5318;width:1;height:6" coordsize="1,6" path="m,6l,,,1r1,e" filled="f" strokeweight=".05pt">
                <v:path arrowok="t"/>
              </v:shape>
              <v:shape id="_x0000_s36980" style="position:absolute;left:4611;top:5319;width:1;height:7" coordsize="1,7" path="m,7l,,,6,1,7e" filled="f" strokeweight=".05pt">
                <v:path arrowok="t"/>
              </v:shape>
              <v:shape id="_x0000_s36981" style="position:absolute;left:4612;top:5325;width:1;height:1" coordsize="1,1" path="m,1l,,,1r1,e" filled="f" strokeweight=".05pt">
                <v:path arrowok="t"/>
              </v:shape>
              <v:shape id="_x0000_s36982" style="position:absolute;left:4613;top:5325;width:2;height:1" coordsize="2,1" path="m,1l,,,,2,e" filled="f" strokeweight=".05pt">
                <v:path arrowok="t"/>
              </v:shape>
              <v:shape id="_x0000_s36983" style="position:absolute;left:4615;top:5319;width:1;height:6" coordsize="1,6" path="m,6l,,,5,1,6e" filled="f" strokeweight=".05pt">
                <v:path arrowok="t"/>
              </v:shape>
              <v:shape id="_x0000_s36984" style="position:absolute;left:4616;top:5325;width:1;height:1" coordsize="1,1" path="m,1l,,,,1,e" filled="f" strokeweight=".05pt">
                <v:path arrowok="t"/>
              </v:shape>
              <v:shape id="_x0000_s36985" style="position:absolute;left:4617;top:5325;width:1;height:1" coordsize="1,1" path="m,1l,,,,1,1e" filled="f" strokeweight=".05pt">
                <v:path arrowok="t"/>
              </v:shape>
              <v:shape id="_x0000_s36986" style="position:absolute;left:4618;top:5324;width:1;height:2" coordsize="1,2" path="m,2l,,,,1,1e" filled="f" strokeweight=".05pt">
                <v:path arrowok="t"/>
              </v:shape>
              <v:shape id="_x0000_s36987" style="position:absolute;left:4619;top:5323;width:2;height:3" coordsize="2,3" path="m,2l,,,2,2,3e" filled="f" strokeweight=".05pt">
                <v:path arrowok="t"/>
              </v:shape>
              <v:shape id="_x0000_s36988" style="position:absolute;left:4621;top:5325;width:1;height:1" coordsize="1,1" path="m,1l,,,1,1,e" filled="f" strokeweight=".05pt">
                <v:path arrowok="t"/>
              </v:shape>
              <v:shape id="_x0000_s36989" style="position:absolute;left:4622;top:5325;width:1;height:1" coordsize="1,1" path="m,1l,,,,1,e" filled="f" strokeweight=".05pt">
                <v:path arrowok="t"/>
              </v:shape>
              <v:shape id="_x0000_s36990" style="position:absolute;left:4623;top:5325;width:1;height:1" coordsize="1,1" path="m,1l,,,,1,e" filled="f" strokeweight=".05pt">
                <v:path arrowok="t"/>
              </v:shape>
              <v:shape id="_x0000_s36991" style="position:absolute;left:4624;top:5324;width:1;height:2" coordsize="1,2" path="m,2l,,,2,1,1e" filled="f" strokeweight=".05pt">
                <v:path arrowok="t"/>
              </v:shape>
              <v:shape id="_x0000_s36992" style="position:absolute;left:4625;top:5325;width:2;height:1" coordsize="2,1" path="m,1l,,,1,2,e" filled="f" strokeweight=".05pt">
                <v:path arrowok="t"/>
              </v:shape>
              <v:shape id="_x0000_s36993" style="position:absolute;left:4627;top:5325;width:1;height:1" coordsize="1,1" path="m,1l,,,1,1,e" filled="f" strokeweight=".05pt">
                <v:path arrowok="t"/>
              </v:shape>
              <v:shape id="_x0000_s36994" style="position:absolute;left:4628;top:5325;width:1;height:1" coordsize="1,1" path="m,1l,,,,1,1e" filled="f" strokeweight=".05pt">
                <v:path arrowok="t"/>
              </v:shape>
              <v:shape id="_x0000_s36995" style="position:absolute;left:4629;top:5325;width:1;height:1" coordsize="1,1" path="m,1l,,,1r1,e" filled="f" strokeweight=".05pt">
                <v:path arrowok="t"/>
              </v:shape>
              <v:shape id="_x0000_s36996" style="position:absolute;left:4630;top:5324;width:1;height:2" coordsize="1,2" path="m,2l,1,,2,1,e" filled="f" strokeweight=".05pt">
                <v:path arrowok="t"/>
              </v:shape>
              <v:shape id="_x0000_s36997" style="position:absolute;left:4631;top:5324;width:2;height:2" coordsize="2,2" path="m,2l,,,1r2,e" filled="f" strokeweight=".05pt">
                <v:path arrowok="t"/>
              </v:shape>
              <v:shape id="_x0000_s36998" style="position:absolute;left:4633;top:5324;width:1;height:2" coordsize="1,2" path="m,2l,,,2r1,e" filled="f" strokeweight=".05pt">
                <v:path arrowok="t"/>
              </v:shape>
              <v:shape id="_x0000_s36999" style="position:absolute;left:4634;top:5325;width:1;height:1" coordsize="1,1" path="m,1l,,,1r1,e" filled="f" strokeweight=".05pt">
                <v:path arrowok="t"/>
              </v:shape>
              <v:shape id="_x0000_s37000" style="position:absolute;left:4635;top:5325;width:1;height:1" coordsize="1,1" path="m,1l,,,,1,1e" filled="f" strokeweight=".05pt">
                <v:path arrowok="t"/>
              </v:shape>
              <v:shape id="_x0000_s37001" style="position:absolute;left:4636;top:5325;width:1;height:1" coordsize="1,1" path="m,1l,,,1r1,e" filled="f" strokeweight=".05pt">
                <v:path arrowok="t"/>
              </v:shape>
              <v:shape id="_x0000_s37002" style="position:absolute;left:4637;top:5325;width:2;height:1" coordsize="2,1" path="m,1l,,,1,2,e" filled="f" strokeweight=".05pt">
                <v:path arrowok="t"/>
              </v:shape>
              <v:shape id="_x0000_s37003" style="position:absolute;left:4639;top:5325;width:1;height:1" coordsize="1,1" path="m,1l,,,,1,1e" filled="f" strokeweight=".05pt">
                <v:path arrowok="t"/>
              </v:shape>
              <v:shape id="_x0000_s37004" style="position:absolute;left:4640;top:5325;width:1;height:1" coordsize="1,1" path="m,1l,,,1,1,e" filled="f" strokeweight=".05pt">
                <v:path arrowok="t"/>
              </v:shape>
              <v:shape id="_x0000_s37005" style="position:absolute;left:4641;top:5325;width:1;height:1" coordsize="1,1" path="m,1l,,,1r1,e" filled="f" strokeweight=".05pt">
                <v:path arrowok="t"/>
              </v:shape>
              <v:shape id="_x0000_s37006" style="position:absolute;left:4642;top:5325;width:1;height:1" coordsize="1,1" path="m,1l,,,1r1,e" filled="f" strokeweight=".05pt">
                <v:path arrowok="t"/>
              </v:shape>
              <v:shape id="_x0000_s37007" style="position:absolute;left:4643;top:5325;width:2;height:1" coordsize="2,1" path="m,1l,,,,2,e" filled="f" strokeweight=".05pt">
                <v:path arrowok="t"/>
              </v:shape>
              <v:shape id="_x0000_s37008" style="position:absolute;left:4645;top:5325;width:1;height:1" coordsize="1,1" path="m,1l,,,1r1,e" filled="f" strokeweight=".05pt">
                <v:path arrowok="t"/>
              </v:shape>
              <v:shape id="_x0000_s37009" style="position:absolute;left:4646;top:5325;width:1;height:1" coordsize="1,1" path="m,1l,,,1r1,e" filled="f" strokeweight=".05pt">
                <v:path arrowok="t"/>
              </v:shape>
              <v:shape id="_x0000_s37010" style="position:absolute;left:4647;top:5325;width:1;height:1" coordsize="1,1" path="m,1l,,,1,1,e" filled="f" strokeweight=".05pt">
                <v:path arrowok="t"/>
              </v:shape>
              <v:shape id="_x0000_s37011" style="position:absolute;left:4648;top:5325;width:1;height:1" coordsize="1,1" path="m,1l,,,1r1,e" filled="f" strokeweight=".05pt">
                <v:path arrowok="t"/>
              </v:shape>
              <v:shape id="_x0000_s37012" style="position:absolute;left:4649;top:5325;width:2;height:1" coordsize="2,1" path="m,1l,,,1r2,e" filled="f" strokeweight=".05pt">
                <v:path arrowok="t"/>
              </v:shape>
              <v:shape id="_x0000_s37013" style="position:absolute;left:4651;top:5325;width:1;height:1" coordsize="1,1" path="m,1l,,,1r1,e" filled="f" strokeweight=".05pt">
                <v:path arrowok="t"/>
              </v:shape>
              <v:shape id="_x0000_s37014" style="position:absolute;left:4652;top:5325;width:1;height:1" coordsize="1,1" path="m,1l,,,1r1,e" filled="f" strokeweight=".05pt">
                <v:path arrowok="t"/>
              </v:shape>
              <v:shape id="_x0000_s37015" style="position:absolute;left:4653;top:5325;width:1;height:1" coordsize="1,1" path="m,1l,,,,1,1e" filled="f" strokeweight=".05pt">
                <v:path arrowok="t"/>
              </v:shape>
              <v:shape id="_x0000_s37016" style="position:absolute;left:4654;top:5325;width:1;height:1" coordsize="1,1" path="m,1l,,,1,1,e" filled="f" strokeweight=".05pt">
                <v:path arrowok="t"/>
              </v:shape>
              <v:shape id="_x0000_s37017" style="position:absolute;left:4655;top:5325;width:2;height:1" coordsize="2,1" path="m,1l,,,1r2,e" filled="f" strokeweight=".05pt">
                <v:path arrowok="t"/>
              </v:shape>
              <v:shape id="_x0000_s37018" style="position:absolute;left:4657;top:5326;width:1;height:1" coordsize="1,0" path="m,l,,,,1,e" filled="f" strokeweight=".05pt">
                <v:path arrowok="t"/>
              </v:shape>
              <v:shape id="_x0000_s37019" style="position:absolute;left:4658;top:5325;width:1;height:1" coordsize="1,1" path="m,1l,,,,1,e" filled="f" strokeweight=".05pt">
                <v:path arrowok="t"/>
              </v:shape>
              <v:shape id="_x0000_s37020" style="position:absolute;left:4659;top:5325;width:1;height:1" coordsize="1,1" path="m,1l,,,1r1,e" filled="f" strokeweight=".05pt">
                <v:path arrowok="t"/>
              </v:shape>
              <v:shape id="_x0000_s37021" style="position:absolute;left:4660;top:5325;width:1;height:1" coordsize="1,1" path="m,1l,,,1,1,e" filled="f" strokeweight=".05pt">
                <v:path arrowok="t"/>
              </v:shape>
              <v:shape id="_x0000_s37022" style="position:absolute;left:4661;top:5325;width:2;height:1" coordsize="2,1" path="m,1l,,,1r2,e" filled="f" strokeweight=".05pt">
                <v:path arrowok="t"/>
              </v:shape>
              <v:shape id="_x0000_s37023" style="position:absolute;left:4663;top:5325;width:1;height:1" coordsize="1,1" path="m,1l,,,1r1,e" filled="f" strokeweight=".05pt">
                <v:path arrowok="t"/>
              </v:shape>
              <v:shape id="_x0000_s37024" style="position:absolute;left:4664;top:5325;width:1;height:1" coordsize="1,1" path="m,1l,,,,1,1e" filled="f" strokeweight=".05pt">
                <v:path arrowok="t"/>
              </v:shape>
              <v:shape id="_x0000_s37025" style="position:absolute;left:4665;top:5325;width:1;height:1" coordsize="1,1" path="m,1l,,,,1,1e" filled="f" strokeweight=".05pt">
                <v:path arrowok="t"/>
              </v:shape>
              <v:shape id="_x0000_s37026" style="position:absolute;left:4666;top:5325;width:1;height:1" coordsize="1,1" path="m,1l,,,1r1,e" filled="f" strokeweight=".05pt">
                <v:path arrowok="t"/>
              </v:shape>
              <v:shape id="_x0000_s37027" style="position:absolute;left:4667;top:5325;width:2;height:1" coordsize="2,1" path="m,1l,,,1r2,e" filled="f" strokeweight=".05pt">
                <v:path arrowok="t"/>
              </v:shape>
              <v:shape id="_x0000_s37028" style="position:absolute;left:4669;top:5325;width:1;height:1" coordsize="1,1" path="m,1l,,,,1,e" filled="f" strokeweight=".05pt">
                <v:path arrowok="t"/>
              </v:shape>
              <v:shape id="_x0000_s37029" style="position:absolute;left:4670;top:5325;width:1;height:1" coordsize="1,1" path="m,1l,,,1r1,e" filled="f" strokeweight=".05pt">
                <v:path arrowok="t"/>
              </v:shape>
              <v:shape id="_x0000_s37030" style="position:absolute;left:4671;top:5325;width:1;height:1" coordsize="1,1" path="m,1l,,,1r1,e" filled="f" strokeweight=".05pt">
                <v:path arrowok="t"/>
              </v:shape>
              <v:shape id="_x0000_s37031" style="position:absolute;left:4672;top:5325;width:1;height:1" coordsize="1,1" path="m,1l,,,,1,1e" filled="f" strokeweight=".05pt">
                <v:path arrowok="t"/>
              </v:shape>
              <v:shape id="_x0000_s37032" style="position:absolute;left:4673;top:5322;width:2;height:4" coordsize="2,4" path="m,4l,,,3r2,e" filled="f" strokeweight=".05pt">
                <v:path arrowok="t"/>
              </v:shape>
              <v:shape id="_x0000_s37033" style="position:absolute;left:4675;top:5325;width:1;height:1" coordsize="1,1" path="m,1l,,,1r1,e" filled="f" strokeweight=".05pt">
                <v:path arrowok="t"/>
              </v:shape>
              <v:shape id="_x0000_s37034" style="position:absolute;left:4676;top:5325;width:1;height:1" coordsize="1,1" path="m,1l,,,1r1,e" filled="f" strokeweight=".05pt">
                <v:path arrowok="t"/>
              </v:shape>
              <v:shape id="_x0000_s37035" style="position:absolute;left:4677;top:5324;width:1;height:2" coordsize="1,2" path="m,2l,1r,l1,e" filled="f" strokeweight=".05pt">
                <v:path arrowok="t"/>
              </v:shape>
              <v:shape id="_x0000_s37036" style="position:absolute;left:4678;top:5323;width:1;height:3" coordsize="1,3" path="m,3l,,,2r1,e" filled="f" strokeweight=".05pt">
                <v:path arrowok="t"/>
              </v:shape>
              <v:shape id="_x0000_s37037" style="position:absolute;left:4679;top:5325;width:2;height:1" coordsize="2,1" path="m,1l,,,1,2,e" filled="f" strokeweight=".05pt">
                <v:path arrowok="t"/>
              </v:shape>
              <v:shape id="_x0000_s37038" style="position:absolute;left:4681;top:5325;width:1;height:1" coordsize="1,1" path="m,1l,,,1r1,e" filled="f" strokeweight=".05pt">
                <v:path arrowok="t"/>
              </v:shape>
              <v:shape id="_x0000_s37039" style="position:absolute;left:4682;top:5324;width:1;height:2" coordsize="1,2" path="m,2l,,,,1,1e" filled="f" strokeweight=".05pt">
                <v:path arrowok="t"/>
              </v:shape>
              <v:shape id="_x0000_s37040" style="position:absolute;left:4683;top:5325;width:1;height:1" coordsize="1,1" path="m,1l,,,1r1,e" filled="f" strokeweight=".05pt">
                <v:path arrowok="t"/>
              </v:shape>
              <v:shape id="_x0000_s37041" style="position:absolute;left:4684;top:5326;width:1;height:1" coordsize="1,0" path="m,l,,,,1,e" filled="f" strokeweight=".05pt">
                <v:path arrowok="t"/>
              </v:shape>
              <v:shape id="_x0000_s37042" style="position:absolute;left:4685;top:5325;width:2;height:1" coordsize="2,1" path="m,1l,,,1r2,e" filled="f" strokeweight=".05pt">
                <v:path arrowok="t"/>
              </v:shape>
              <v:shape id="_x0000_s37043" style="position:absolute;left:4687;top:5324;width:1;height:2" coordsize="1,2" path="m,2l,,,1r1,e" filled="f" strokeweight=".05pt">
                <v:path arrowok="t"/>
              </v:shape>
              <v:shape id="_x0000_s37044" style="position:absolute;left:4688;top:5324;width:1;height:2" coordsize="1,2" path="m,2l,,,,1,2e" filled="f" strokeweight=".05pt">
                <v:path arrowok="t"/>
              </v:shape>
              <v:shape id="_x0000_s37045" style="position:absolute;left:4689;top:5325;width:1;height:1" coordsize="1,1" path="m,1l,,,1,1,e" filled="f" strokeweight=".05pt">
                <v:path arrowok="t"/>
              </v:shape>
              <v:shape id="_x0000_s37046" style="position:absolute;left:4690;top:5325;width:1;height:1" coordsize="1,1" path="m,1l,,,1r1,e" filled="f" strokeweight=".05pt">
                <v:path arrowok="t"/>
              </v:shape>
              <v:shape id="_x0000_s37047" style="position:absolute;left:4691;top:5324;width:2;height:2" coordsize="2,2" path="m,2l,,,2r2,e" filled="f" strokeweight=".05pt">
                <v:path arrowok="t"/>
              </v:shape>
              <v:shape id="_x0000_s37048" style="position:absolute;left:4693;top:5325;width:1;height:1" coordsize="1,1" path="m,1l,,,1r1,e" filled="f" strokeweight=".05pt">
                <v:path arrowok="t"/>
              </v:shape>
              <v:shape id="_x0000_s37049" style="position:absolute;left:4694;top:5325;width:1;height:1" coordsize="1,1" path="m,1l,,,1r1,e" filled="f" strokeweight=".05pt">
                <v:path arrowok="t"/>
              </v:shape>
              <v:shape id="_x0000_s37050" style="position:absolute;left:4695;top:5325;width:1;height:1" coordsize="1,1" path="m,1l,,,1r1,e" filled="f" strokeweight=".05pt">
                <v:path arrowok="t"/>
              </v:shape>
              <v:shape id="_x0000_s37051" style="position:absolute;left:4696;top:5325;width:1;height:1" coordsize="1,1" path="m,1l,,,,1,e" filled="f" strokeweight=".05pt">
                <v:path arrowok="t"/>
              </v:shape>
              <v:shape id="_x0000_s37052" style="position:absolute;left:4697;top:5325;width:2;height:1" coordsize="2,1" path="m,1l,,,,2,e" filled="f" strokeweight=".05pt">
                <v:path arrowok="t"/>
              </v:shape>
              <v:shape id="_x0000_s37053" style="position:absolute;left:4699;top:5325;width:1;height:1" coordsize="1,1" path="m,1l,,,1r1,e" filled="f" strokeweight=".05pt">
                <v:path arrowok="t"/>
              </v:shape>
              <v:shape id="_x0000_s37054" style="position:absolute;left:4700;top:5325;width:1;height:1" coordsize="1,1" path="m,1l,,,1r1,e" filled="f" strokeweight=".05pt">
                <v:path arrowok="t"/>
              </v:shape>
              <v:shape id="_x0000_s37055" style="position:absolute;left:4701;top:5325;width:1;height:1" coordsize="1,1" path="m,1l,,,1r1,e" filled="f" strokeweight=".05pt">
                <v:path arrowok="t"/>
              </v:shape>
              <v:shape id="_x0000_s37056" style="position:absolute;left:4702;top:5325;width:1;height:1" coordsize="1,1" path="m,1l,,,1r1,e" filled="f" strokeweight=".05pt">
                <v:path arrowok="t"/>
              </v:shape>
              <v:shape id="_x0000_s37057" style="position:absolute;left:4703;top:5325;width:2;height:1" coordsize="2,1" path="m,1l,,,,2,1e" filled="f" strokeweight=".05pt">
                <v:path arrowok="t"/>
              </v:shape>
              <v:shape id="_x0000_s37058" style="position:absolute;left:4705;top:5325;width:1;height:1" coordsize="1,1" path="m,1l,,,1,1,e" filled="f" strokeweight=".05pt">
                <v:path arrowok="t"/>
              </v:shape>
              <v:shape id="_x0000_s37059" style="position:absolute;left:4706;top:5325;width:1;height:1" coordsize="1,1" path="m,1l,,,1r1,e" filled="f" strokeweight=".05pt">
                <v:path arrowok="t"/>
              </v:shape>
              <v:shape id="_x0000_s37060" style="position:absolute;left:4707;top:5325;width:1;height:1" coordsize="1,1" path="m,1l,,,,1,1e" filled="f" strokeweight=".05pt">
                <v:path arrowok="t"/>
              </v:shape>
              <v:shape id="_x0000_s37061" style="position:absolute;left:4708;top:5325;width:1;height:1" coordsize="1,1" path="m,1l,,,1r1,e" filled="f" strokeweight=".05pt">
                <v:path arrowok="t"/>
              </v:shape>
              <v:shape id="_x0000_s37062" style="position:absolute;left:4709;top:5325;width:1;height:1" coordsize="1,1" path="m,1l,,,1,1,e" filled="f" strokeweight=".05pt">
                <v:path arrowok="t"/>
              </v:shape>
              <v:shape id="_x0000_s37063" style="position:absolute;left:4710;top:5325;width:2;height:1" coordsize="2,1" path="m,1l,,,1r2,e" filled="f" strokeweight=".05pt">
                <v:path arrowok="t"/>
              </v:shape>
              <v:shape id="_x0000_s37064" style="position:absolute;left:4712;top:5325;width:1;height:1" coordsize="1,1" path="m,1l,,,1r1,e" filled="f" strokeweight=".05pt">
                <v:path arrowok="t"/>
              </v:shape>
              <v:shape id="_x0000_s37065" style="position:absolute;left:4713;top:5325;width:1;height:1" coordsize="1,1" path="m,1l,,,,1,1e" filled="f" strokeweight=".05pt">
                <v:path arrowok="t"/>
              </v:shape>
              <v:shape id="_x0000_s37066" style="position:absolute;left:4714;top:5325;width:1;height:1" coordsize="1,1" path="m,1l,,,1,1,e" filled="f" strokeweight=".05pt">
                <v:path arrowok="t"/>
              </v:shape>
              <v:shape id="_x0000_s37067" style="position:absolute;left:4715;top:5325;width:1;height:1" coordsize="1,1" path="m,1l,,,1r1,e" filled="f" strokeweight=".05pt">
                <v:path arrowok="t"/>
              </v:shape>
              <v:shape id="_x0000_s37068" style="position:absolute;left:4716;top:5325;width:2;height:1" coordsize="2,1" path="m,1l,,,1r2,e" filled="f" strokeweight=".05pt">
                <v:path arrowok="t"/>
              </v:shape>
              <v:shape id="_x0000_s37069" style="position:absolute;left:4718;top:5325;width:1;height:1" coordsize="1,1" path="m,1r,l,1,1,e" filled="f" strokeweight=".05pt">
                <v:path arrowok="t"/>
              </v:shape>
              <v:shape id="_x0000_s37070" style="position:absolute;left:4719;top:5325;width:1;height:1" coordsize="1,1" path="m,1l,,,1r1,e" filled="f" strokeweight=".05pt">
                <v:path arrowok="t"/>
              </v:shape>
              <v:shape id="_x0000_s37071" style="position:absolute;left:4720;top:5326;width:1;height:1" coordsize="1,0" path="m,l,,,,1,e" filled="f" strokeweight=".05pt">
                <v:path arrowok="t"/>
              </v:shape>
              <v:shape id="_x0000_s37072" style="position:absolute;left:4721;top:5325;width:1;height:1" coordsize="1,1" path="m,1l,,,1r1,e" filled="f" strokeweight=".05pt">
                <v:path arrowok="t"/>
              </v:shape>
              <v:shape id="_x0000_s37073" style="position:absolute;left:4722;top:5325;width:2;height:1" coordsize="2,1" path="m,1l,,,,2,e" filled="f" strokeweight=".05pt">
                <v:path arrowok="t"/>
              </v:shape>
              <v:shape id="_x0000_s37074" style="position:absolute;left:4724;top:5325;width:1;height:1" coordsize="1,1" path="m,1l,,,,1,1e" filled="f" strokeweight=".05pt">
                <v:path arrowok="t"/>
              </v:shape>
              <v:shape id="_x0000_s37075" style="position:absolute;left:4725;top:5326;width:1;height:1" coordsize="1,0" path="m,l,,,,1,e" filled="f" strokeweight=".05pt">
                <v:path arrowok="t"/>
              </v:shape>
              <v:shape id="_x0000_s37076" style="position:absolute;left:4726;top:5325;width:1;height:1" coordsize="1,1" path="m,1l,,,1r1,e" filled="f" strokeweight=".05pt">
                <v:path arrowok="t"/>
              </v:shape>
              <v:shape id="_x0000_s37077" style="position:absolute;left:4727;top:5325;width:1;height:1" coordsize="1,1" path="m,1l,,,1r1,e" filled="f" strokeweight=".05pt">
                <v:path arrowok="t"/>
              </v:shape>
              <v:shape id="_x0000_s37078" style="position:absolute;left:4728;top:5326;width:2;height:1" coordsize="2,0" path="m,l,,,,2,e" filled="f" strokeweight=".05pt">
                <v:path arrowok="t"/>
              </v:shape>
              <v:shape id="_x0000_s37079" style="position:absolute;left:4730;top:5326;width:1;height:1" coordsize="1,0" path="m,l,,,,1,e" filled="f" strokeweight=".05pt">
                <v:path arrowok="t"/>
              </v:shape>
              <v:shape id="_x0000_s37080" style="position:absolute;left:4731;top:5326;width:1;height:1" coordsize="1,0" path="m,l,,,,1,e" filled="f" strokeweight=".05pt">
                <v:path arrowok="t"/>
              </v:shape>
              <v:shape id="_x0000_s37081" style="position:absolute;left:4732;top:5325;width:1;height:1" coordsize="1,1" path="m,1l,,,1r1,e" filled="f" strokeweight=".05pt">
                <v:path arrowok="t"/>
              </v:shape>
              <v:shape id="_x0000_s37082" style="position:absolute;left:4733;top:5326;width:1;height:1" coordsize="1,0" path="m,l,,,,1,e" filled="f" strokeweight=".05pt">
                <v:path arrowok="t"/>
              </v:shape>
              <v:shape id="_x0000_s37083" style="position:absolute;left:4734;top:5326;width:2;height:1" coordsize="2,0" path="m,l,,,,2,e" filled="f" strokeweight=".05pt">
                <v:path arrowok="t"/>
              </v:shape>
              <v:shape id="_x0000_s37084" style="position:absolute;left:4736;top:5326;width:1;height:1" coordsize="1,0" path="m,l,,,,1,e" filled="f" strokeweight=".05pt">
                <v:path arrowok="t"/>
              </v:shape>
              <v:shape id="_x0000_s37085" style="position:absolute;left:4737;top:5325;width:1;height:1" coordsize="1,1" path="m,1l,,,1r1,e" filled="f" strokeweight=".05pt">
                <v:path arrowok="t"/>
              </v:shape>
              <v:shape id="_x0000_s37086" style="position:absolute;left:4738;top:5326;width:1;height:1" coordsize="1,0" path="m,l,,,,1,e" filled="f" strokeweight=".05pt">
                <v:path arrowok="t"/>
              </v:shape>
              <v:shape id="_x0000_s37087" style="position:absolute;left:4739;top:5326;width:1;height:1" coordsize="1,0" path="m,l,,,,1,e" filled="f" strokeweight=".05pt">
                <v:path arrowok="t"/>
              </v:shape>
              <v:shape id="_x0000_s37088" style="position:absolute;left:4740;top:5325;width:2;height:1" coordsize="2,1" path="m,1l,,,1r2,e" filled="f" strokeweight=".05pt">
                <v:path arrowok="t"/>
              </v:shape>
              <v:shape id="_x0000_s37089" style="position:absolute;left:4742;top:5325;width:1;height:1" coordsize="1,1" path="m,1l,,,1r1,e" filled="f" strokeweight=".05pt">
                <v:path arrowok="t"/>
              </v:shape>
              <v:shape id="_x0000_s37090" style="position:absolute;left:4743;top:5325;width:1;height:1" coordsize="1,1" path="m,1l,,,1r1,e" filled="f" strokeweight=".05pt">
                <v:path arrowok="t"/>
              </v:shape>
              <v:shape id="_x0000_s37091" style="position:absolute;left:4744;top:5325;width:1;height:1" coordsize="1,1" path="m,1l,,,,1,e" filled="f" strokeweight=".05pt">
                <v:path arrowok="t"/>
              </v:shape>
              <v:shape id="_x0000_s37092" style="position:absolute;left:4745;top:5325;width:1;height:1" coordsize="1,1" path="m,1l,,,1,1,e" filled="f" strokeweight=".05pt">
                <v:path arrowok="t"/>
              </v:shape>
              <v:shape id="_x0000_s37093" style="position:absolute;left:4746;top:5325;width:2;height:1" coordsize="2,1" path="m,1l,,,1,2,e" filled="f" strokeweight=".05pt">
                <v:path arrowok="t"/>
              </v:shape>
              <v:shape id="_x0000_s37094" style="position:absolute;left:4748;top:5325;width:1;height:1" coordsize="1,1" path="m,1l,,,1r1,e" filled="f" strokeweight=".05pt">
                <v:path arrowok="t"/>
              </v:shape>
              <v:shape id="_x0000_s37095" style="position:absolute;left:4749;top:5326;width:1;height:1" coordsize="1,0" path="m,l,,,,1,e" filled="f" strokeweight=".05pt">
                <v:path arrowok="t"/>
              </v:shape>
              <v:shape id="_x0000_s37096" style="position:absolute;left:4750;top:5325;width:1;height:1" coordsize="1,1" path="m,1l,,,1r1,e" filled="f" strokeweight=".05pt">
                <v:path arrowok="t"/>
              </v:shape>
              <v:shape id="_x0000_s37097" style="position:absolute;left:4751;top:5325;width:1;height:1" coordsize="1,1" path="m,1l,,,1r1,e" filled="f" strokeweight=".05pt">
                <v:path arrowok="t"/>
              </v:shape>
              <v:shape id="_x0000_s37098" style="position:absolute;left:4752;top:5325;width:2;height:1" coordsize="2,1" path="m,1l,,,1r2,e" filled="f" strokeweight=".05pt">
                <v:path arrowok="t"/>
              </v:shape>
              <v:shape id="_x0000_s37099" style="position:absolute;left:4754;top:5326;width:1;height:1" coordsize="1,0" path="m,l,,,,1,e" filled="f" strokeweight=".05pt">
                <v:path arrowok="t"/>
              </v:shape>
              <v:shape id="_x0000_s37100" style="position:absolute;left:4755;top:5325;width:1;height:1" coordsize="1,1" path="m,1l,,,1r1,e" filled="f" strokeweight=".05pt">
                <v:path arrowok="t"/>
              </v:shape>
              <v:shape id="_x0000_s37101" style="position:absolute;left:4756;top:5326;width:1;height:1" coordsize="1,0" path="m,l,,,,1,e" filled="f" strokeweight=".05pt">
                <v:path arrowok="t"/>
              </v:shape>
              <v:shape id="_x0000_s37102" style="position:absolute;left:4757;top:5325;width:1;height:1" coordsize="1,1" path="m,1l,,,1r1,e" filled="f" strokeweight=".05pt">
                <v:path arrowok="t"/>
              </v:shape>
              <v:shape id="_x0000_s37103" style="position:absolute;left:4758;top:5325;width:2;height:1" coordsize="2,1" path="m,1l,,,1r2,e" filled="f" strokeweight=".05pt">
                <v:path arrowok="t"/>
              </v:shape>
              <v:shape id="_x0000_s37104" style="position:absolute;left:4760;top:5325;width:1;height:1" coordsize="1,1" path="m,1l,,,1r1,e" filled="f" strokeweight=".05pt">
                <v:path arrowok="t"/>
              </v:shape>
              <v:shape id="_x0000_s37105" style="position:absolute;left:4761;top:5325;width:1;height:1" coordsize="1,1" path="m,1l,,,1r1,e" filled="f" strokeweight=".05pt">
                <v:path arrowok="t"/>
              </v:shape>
              <v:shape id="_x0000_s37106" style="position:absolute;left:4762;top:5325;width:1;height:1" coordsize="1,1" path="m,1l,,,1r1,e" filled="f" strokeweight=".05pt">
                <v:path arrowok="t"/>
              </v:shape>
              <v:shape id="_x0000_s37107" style="position:absolute;left:4763;top:5326;width:1;height:1" coordsize="1,0" path="m,l,,,,1,e" filled="f" strokeweight=".05pt">
                <v:path arrowok="t"/>
              </v:shape>
              <v:shape id="_x0000_s37108" style="position:absolute;left:4764;top:5325;width:2;height:1" coordsize="2,1" path="m,1r,l,1,2,e" filled="f" strokeweight=".05pt">
                <v:path arrowok="t"/>
              </v:shape>
              <v:shape id="_x0000_s37109" style="position:absolute;left:4766;top:5325;width:1;height:1" coordsize="1,1" path="m,1l,,,1r1,e" filled="f" strokeweight=".05pt">
                <v:path arrowok="t"/>
              </v:shape>
              <v:shape id="_x0000_s37110" style="position:absolute;left:4767;top:5325;width:1;height:1" coordsize="1,1" path="m,1l,,,,1,1e" filled="f" strokeweight=".05pt">
                <v:path arrowok="t"/>
              </v:shape>
              <v:shape id="_x0000_s37111" style="position:absolute;left:4768;top:5325;width:1;height:1" coordsize="1,1" path="m,1l,,,1r1,e" filled="f" strokeweight=".05pt">
                <v:path arrowok="t"/>
              </v:shape>
              <v:shape id="_x0000_s37112" style="position:absolute;left:4769;top:5325;width:1;height:1" coordsize="1,1" path="m,1l,,,1,1,e" filled="f" strokeweight=".05pt">
                <v:path arrowok="t"/>
              </v:shape>
              <v:shape id="_x0000_s37113" style="position:absolute;left:4770;top:5325;width:2;height:1" coordsize="2,1" path="m,1l,,,1r2,e" filled="f" strokeweight=".05pt">
                <v:path arrowok="t"/>
              </v:shape>
              <v:shape id="_x0000_s37114" style="position:absolute;left:4772;top:5325;width:1;height:1" coordsize="1,1" path="m,1l,,,1r1,e" filled="f" strokeweight=".05pt">
                <v:path arrowok="t"/>
              </v:shape>
              <v:shape id="_x0000_s37115" style="position:absolute;left:4773;top:5326;width:1;height:1" coordsize="1,0" path="m,l,,,,1,e" filled="f" strokeweight=".05pt">
                <v:path arrowok="t"/>
              </v:shape>
              <v:shape id="_x0000_s37116" style="position:absolute;left:4774;top:5325;width:1;height:1" coordsize="1,1" path="m,1l,,,1r1,e" filled="f" strokeweight=".05pt">
                <v:path arrowok="t"/>
              </v:shape>
              <v:shape id="_x0000_s37117" style="position:absolute;left:4775;top:5325;width:1;height:1" coordsize="1,1" path="m,1l,,,1r1,e" filled="f" strokeweight=".05pt">
                <v:path arrowok="t"/>
              </v:shape>
              <v:shape id="_x0000_s37118" style="position:absolute;left:4776;top:5325;width:2;height:1" coordsize="2,1" path="m,1l,,,,2,1e" filled="f" strokeweight=".05pt">
                <v:path arrowok="t"/>
              </v:shape>
              <v:shape id="_x0000_s37119" style="position:absolute;left:4778;top:5325;width:1;height:1" coordsize="1,1" path="m,1l,,,1r1,e" filled="f" strokeweight=".05pt">
                <v:path arrowok="t"/>
              </v:shape>
              <v:shape id="_x0000_s37120" style="position:absolute;left:4779;top:5325;width:1;height:1" coordsize="1,1" path="m,1l,,,1,1,e" filled="f" strokeweight=".05pt">
                <v:path arrowok="t"/>
              </v:shape>
              <v:shape id="_x0000_s37121" style="position:absolute;left:4780;top:5325;width:1;height:1" coordsize="1,1" path="m,1l,,,1,1,e" filled="f" strokeweight=".05pt">
                <v:path arrowok="t"/>
              </v:shape>
              <v:shape id="_x0000_s37122" style="position:absolute;left:4781;top:5325;width:1;height:1" coordsize="1,1" path="m,1l,,,1r1,e" filled="f" strokeweight=".05pt">
                <v:path arrowok="t"/>
              </v:shape>
              <v:shape id="_x0000_s37123" style="position:absolute;left:4782;top:5325;width:2;height:1" coordsize="2,1" path="m,1l,,,1r2,e" filled="f" strokeweight=".05pt">
                <v:path arrowok="t"/>
              </v:shape>
              <v:shape id="_x0000_s37124" style="position:absolute;left:4784;top:5325;width:1;height:1" coordsize="1,1" path="m,1l,,,1r1,e" filled="f" strokeweight=".05pt">
                <v:path arrowok="t"/>
              </v:shape>
              <v:shape id="_x0000_s37125" style="position:absolute;left:4785;top:5325;width:1;height:1" coordsize="1,1" path="m,1l,,,,1,1e" filled="f" strokeweight=".05pt">
                <v:path arrowok="t"/>
              </v:shape>
              <v:shape id="_x0000_s37126" style="position:absolute;left:4786;top:5325;width:1;height:1" coordsize="1,1" path="m,1l,,,1,1,e" filled="f" strokeweight=".05pt">
                <v:path arrowok="t"/>
              </v:shape>
              <v:shape id="_x0000_s37127" style="position:absolute;left:4787;top:5325;width:1;height:1" coordsize="1,1" path="m,1l,,,1r1,e" filled="f" strokeweight=".05pt">
                <v:path arrowok="t"/>
              </v:shape>
              <v:shape id="_x0000_s37128" style="position:absolute;left:4788;top:5325;width:2;height:1" coordsize="2,1" path="m,1l,,,1,2,e" filled="f" strokeweight=".05pt">
                <v:path arrowok="t"/>
              </v:shape>
              <v:shape id="_x0000_s37129" style="position:absolute;left:4790;top:5325;width:1;height:1" coordsize="1,1" path="m,1l,,,1r1,e" filled="f" strokeweight=".05pt">
                <v:path arrowok="t"/>
              </v:shape>
              <v:shape id="_x0000_s37130" style="position:absolute;left:4791;top:5326;width:1;height:1" coordsize="1,0" path="m,l,,,,1,e" filled="f" strokeweight=".05pt">
                <v:path arrowok="t"/>
              </v:shape>
              <v:shape id="_x0000_s37131" style="position:absolute;left:4792;top:5326;width:1;height:1" coordsize="1,0" path="m,l,,,,1,e" filled="f" strokeweight=".05pt">
                <v:path arrowok="t"/>
              </v:shape>
              <v:shape id="_x0000_s37132" style="position:absolute;left:4793;top:5326;width:1;height:1" coordsize="1,0" path="m,l,,,,1,e" filled="f" strokeweight=".05pt">
                <v:path arrowok="t"/>
              </v:shape>
            </v:group>
            <v:group id="_x0000_s37334" style="position:absolute;left:4794;top:5322;width:243;height:5" coordorigin="4794,5322" coordsize="243,5">
              <v:shape id="_x0000_s37134" style="position:absolute;left:4794;top:5326;width:2;height:1" coordsize="2,0" path="m,l,,,,2,e" filled="f" strokeweight=".05pt">
                <v:path arrowok="t"/>
              </v:shape>
              <v:shape id="_x0000_s37135" style="position:absolute;left:4796;top:5325;width:1;height:1" coordsize="1,1" path="m,1l,,,,1,1e" filled="f" strokeweight=".05pt">
                <v:path arrowok="t"/>
              </v:shape>
              <v:shape id="_x0000_s37136" style="position:absolute;left:4797;top:5325;width:1;height:1" coordsize="1,1" path="m,1l,,,1r1,e" filled="f" strokeweight=".05pt">
                <v:path arrowok="t"/>
              </v:shape>
              <v:shape id="_x0000_s37137" style="position:absolute;left:4798;top:5325;width:1;height:1" coordsize="1,1" path="m,1l,,,1r1,e" filled="f" strokeweight=".05pt">
                <v:path arrowok="t"/>
              </v:shape>
              <v:shape id="_x0000_s37138" style="position:absolute;left:4799;top:5326;width:1;height:1" coordsize="1,0" path="m,l,,,,1,e" filled="f" strokeweight=".05pt">
                <v:path arrowok="t"/>
              </v:shape>
              <v:shape id="_x0000_s37139" style="position:absolute;left:4800;top:5326;width:2;height:1" coordsize="2,0" path="m,l,,,,2,e" filled="f" strokeweight=".05pt">
                <v:path arrowok="t"/>
              </v:shape>
              <v:shape id="_x0000_s37140" style="position:absolute;left:4802;top:5326;width:1;height:1" coordsize="1,0" path="m,l,,,,1,e" filled="f" strokeweight=".05pt">
                <v:path arrowok="t"/>
              </v:shape>
              <v:shape id="_x0000_s37141" style="position:absolute;left:4803;top:5326;width:1;height:1" coordsize="1,0" path="m,l,,,,1,e" filled="f" strokeweight=".05pt">
                <v:path arrowok="t"/>
              </v:shape>
              <v:shape id="_x0000_s37142" style="position:absolute;left:4804;top:5326;width:1;height:1" coordsize="1,0" path="m,l,,,,1,e" filled="f" strokeweight=".05pt">
                <v:path arrowok="t"/>
              </v:shape>
              <v:shape id="_x0000_s37143" style="position:absolute;left:4805;top:5326;width:1;height:1" coordsize="1,0" path="m,l,,,,1,e" filled="f" strokeweight=".05pt">
                <v:path arrowok="t"/>
              </v:shape>
              <v:shape id="_x0000_s37144" style="position:absolute;left:4806;top:5325;width:2;height:1" coordsize="2,1" path="m,1l,,,1r2,e" filled="f" strokeweight=".05pt">
                <v:path arrowok="t"/>
              </v:shape>
              <v:shape id="_x0000_s37145" style="position:absolute;left:4808;top:5325;width:1;height:1" coordsize="1,1" path="m,1r,l,1,1,e" filled="f" strokeweight=".05pt">
                <v:path arrowok="t"/>
              </v:shape>
              <v:shape id="_x0000_s37146" style="position:absolute;left:4809;top:5325;width:1;height:1" coordsize="1,1" path="m,1l,,,1r1,e" filled="f" strokeweight=".05pt">
                <v:path arrowok="t"/>
              </v:shape>
              <v:shape id="_x0000_s37147" style="position:absolute;left:4810;top:5326;width:1;height:1" coordsize="1,0" path="m,l,,,,1,e" filled="f" strokeweight=".05pt">
                <v:path arrowok="t"/>
              </v:shape>
              <v:shape id="_x0000_s37148" style="position:absolute;left:4811;top:5326;width:1;height:1" coordsize="1,0" path="m,l,,,,1,e" filled="f" strokeweight=".05pt">
                <v:path arrowok="t"/>
              </v:shape>
              <v:shape id="_x0000_s37149" style="position:absolute;left:4812;top:5326;width:2;height:1" coordsize="2,0" path="m,l,,,,2,e" filled="f" strokeweight=".05pt">
                <v:path arrowok="t"/>
              </v:shape>
              <v:shape id="_x0000_s37150" style="position:absolute;left:4814;top:5326;width:1;height:1" coordsize="1,0" path="m,l,,,,1,e" filled="f" strokeweight=".05pt">
                <v:path arrowok="t"/>
              </v:shape>
              <v:shape id="_x0000_s37151" style="position:absolute;left:4815;top:5325;width:1;height:1" coordsize="1,1" path="m,1l,,,,1,1e" filled="f" strokeweight=".05pt">
                <v:path arrowok="t"/>
              </v:shape>
              <v:shape id="_x0000_s37152" style="position:absolute;left:4816;top:5326;width:1;height:1" coordsize="1,0" path="m,l,,,,1,e" filled="f" strokeweight=".05pt">
                <v:path arrowok="t"/>
              </v:shape>
              <v:shape id="_x0000_s37153" style="position:absolute;left:4817;top:5326;width:1;height:1" coordsize="1,0" path="m,l,,,,1,e" filled="f" strokeweight=".05pt">
                <v:path arrowok="t"/>
              </v:shape>
              <v:shape id="_x0000_s37154" style="position:absolute;left:4818;top:5326;width:2;height:1" coordsize="2,0" path="m,l,,,,2,e" filled="f" strokeweight=".05pt">
                <v:path arrowok="t"/>
              </v:shape>
              <v:shape id="_x0000_s37155" style="position:absolute;left:4820;top:5325;width:1;height:1" coordsize="1,1" path="m,1l,,,1r1,e" filled="f" strokeweight=".05pt">
                <v:path arrowok="t"/>
              </v:shape>
              <v:shape id="_x0000_s37156" style="position:absolute;left:4821;top:5326;width:1;height:1" coordsize="1,0" path="m,l,,,,1,e" filled="f" strokeweight=".05pt">
                <v:path arrowok="t"/>
              </v:shape>
              <v:shape id="_x0000_s37157" style="position:absolute;left:4822;top:5326;width:1;height:1" coordsize="1,0" path="m,l,,,,1,e" filled="f" strokeweight=".05pt">
                <v:path arrowok="t"/>
              </v:shape>
              <v:shape id="_x0000_s37158" style="position:absolute;left:4823;top:5325;width:1;height:1" coordsize="1,1" path="m,1l,,,1r1,e" filled="f" strokeweight=".05pt">
                <v:path arrowok="t"/>
              </v:shape>
              <v:shape id="_x0000_s37159" style="position:absolute;left:4824;top:5325;width:2;height:1" coordsize="2,1" path="m,1l,,,,2,1e" filled="f" strokeweight=".05pt">
                <v:path arrowok="t"/>
              </v:shape>
              <v:shape id="_x0000_s37160" style="position:absolute;left:4826;top:5326;width:1;height:1" coordsize="1,0" path="m,l,,,,1,e" filled="f" strokeweight=".05pt">
                <v:path arrowok="t"/>
              </v:shape>
              <v:shape id="_x0000_s37161" style="position:absolute;left:4827;top:5326;width:1;height:1" coordsize="1,0" path="m,l,,,,1,e" filled="f" strokeweight=".05pt">
                <v:path arrowok="t"/>
              </v:shape>
              <v:shape id="_x0000_s37162" style="position:absolute;left:4828;top:5326;width:1;height:1" coordsize="1,0" path="m,l,,,,1,e" filled="f" strokeweight=".05pt">
                <v:path arrowok="t"/>
              </v:shape>
              <v:shape id="_x0000_s37163" style="position:absolute;left:4829;top:5326;width:1;height:1" coordsize="1,0" path="m,l,,,,1,e" filled="f" strokeweight=".05pt">
                <v:path arrowok="t"/>
              </v:shape>
              <v:shape id="_x0000_s37164" style="position:absolute;left:4830;top:5326;width:2;height:1" coordsize="2,0" path="m,l,,,,2,e" filled="f" strokeweight=".05pt">
                <v:path arrowok="t"/>
              </v:shape>
              <v:shape id="_x0000_s37165" style="position:absolute;left:4832;top:5326;width:1;height:1" coordsize="1,0" path="m,l,,,,1,e" filled="f" strokeweight=".05pt">
                <v:path arrowok="t"/>
              </v:shape>
              <v:shape id="_x0000_s37166" style="position:absolute;left:4833;top:5325;width:1;height:1" coordsize="1,1" path="m,1l,,,1r1,e" filled="f" strokeweight=".05pt">
                <v:path arrowok="t"/>
              </v:shape>
              <v:shape id="_x0000_s37167" style="position:absolute;left:4834;top:5325;width:1;height:1" coordsize="1,1" path="m,1l,,,1,1,e" filled="f" strokeweight=".05pt">
                <v:path arrowok="t"/>
              </v:shape>
              <v:shape id="_x0000_s37168" style="position:absolute;left:4835;top:5325;width:1;height:1" coordsize="1,1" path="m,1l,,,1r1,e" filled="f" strokeweight=".05pt">
                <v:path arrowok="t"/>
              </v:shape>
              <v:shape id="_x0000_s37169" style="position:absolute;left:4836;top:5325;width:2;height:1" coordsize="2,1" path="m,1l,,,1r2,e" filled="f" strokeweight=".05pt">
                <v:path arrowok="t"/>
              </v:shape>
              <v:shape id="_x0000_s37170" style="position:absolute;left:4838;top:5326;width:1;height:1" coordsize="1,0" path="m,l,,,,1,e" filled="f" strokeweight=".05pt">
                <v:path arrowok="t"/>
              </v:shape>
              <v:shape id="_x0000_s37171" style="position:absolute;left:4839;top:5325;width:1;height:1" coordsize="1,1" path="m,1l,,,1r1,e" filled="f" strokeweight=".05pt">
                <v:path arrowok="t"/>
              </v:shape>
              <v:shape id="_x0000_s37172" style="position:absolute;left:4840;top:5325;width:1;height:1" coordsize="1,1" path="m,1r,l,1,1,e" filled="f" strokeweight=".05pt">
                <v:path arrowok="t"/>
              </v:shape>
              <v:shape id="_x0000_s37173" style="position:absolute;left:4841;top:5325;width:1;height:1" coordsize="1,1" path="m,1l,,,,1,1e" filled="f" strokeweight=".05pt">
                <v:path arrowok="t"/>
              </v:shape>
              <v:shape id="_x0000_s37174" style="position:absolute;left:4842;top:5326;width:2;height:1" coordsize="2,0" path="m,l,,,,2,e" filled="f" strokeweight=".05pt">
                <v:path arrowok="t"/>
              </v:shape>
              <v:shape id="_x0000_s37175" style="position:absolute;left:4844;top:5326;width:1;height:1" coordsize="1,0" path="m,l,,,,1,e" filled="f" strokeweight=".05pt">
                <v:path arrowok="t"/>
              </v:shape>
              <v:shape id="_x0000_s37176" style="position:absolute;left:4845;top:5326;width:1;height:1" coordsize="1,0" path="m,l,,,,1,e" filled="f" strokeweight=".05pt">
                <v:path arrowok="t"/>
              </v:shape>
              <v:shape id="_x0000_s37177" style="position:absolute;left:4846;top:5326;width:1;height:1" coordsize="1,0" path="m,l,,,,1,e" filled="f" strokeweight=".05pt">
                <v:path arrowok="t"/>
              </v:shape>
              <v:shape id="_x0000_s37178" style="position:absolute;left:4847;top:5325;width:1;height:1" coordsize="1,1" path="m,1l,,,1r1,e" filled="f" strokeweight=".05pt">
                <v:path arrowok="t"/>
              </v:shape>
              <v:shape id="_x0000_s37179" style="position:absolute;left:4848;top:5326;width:2;height:1" coordsize="2,0" path="m,l,,,,2,e" filled="f" strokeweight=".05pt">
                <v:path arrowok="t"/>
              </v:shape>
              <v:shape id="_x0000_s37180" style="position:absolute;left:4850;top:5325;width:1;height:1" coordsize="1,1" path="m,1l,,,1r1,e" filled="f" strokeweight=".05pt">
                <v:path arrowok="t"/>
              </v:shape>
              <v:shape id="_x0000_s37181" style="position:absolute;left:4851;top:5325;width:1;height:1" coordsize="1,1" path="m,1l,,,1r1,e" filled="f" strokeweight=".05pt">
                <v:path arrowok="t"/>
              </v:shape>
              <v:shape id="_x0000_s37182" style="position:absolute;left:4852;top:5325;width:1;height:1" coordsize="1,1" path="m,1l,,,1r1,e" filled="f" strokeweight=".05pt">
                <v:path arrowok="t"/>
              </v:shape>
              <v:shape id="_x0000_s37183" style="position:absolute;left:4853;top:5325;width:1;height:1" coordsize="1,1" path="m,1l,,,1r1,e" filled="f" strokeweight=".05pt">
                <v:path arrowok="t"/>
              </v:shape>
              <v:shape id="_x0000_s37184" style="position:absolute;left:4854;top:5326;width:2;height:1" coordsize="2,0" path="m,l,,,,2,e" filled="f" strokeweight=".05pt">
                <v:path arrowok="t"/>
              </v:shape>
              <v:shape id="_x0000_s37185" style="position:absolute;left:4856;top:5326;width:1;height:1" coordsize="1,0" path="m,l,,,,1,e" filled="f" strokeweight=".05pt">
                <v:path arrowok="t"/>
              </v:shape>
              <v:shape id="_x0000_s37186" style="position:absolute;left:4857;top:5326;width:1;height:1" coordsize="1,0" path="m,l,,,,1,e" filled="f" strokeweight=".05pt">
                <v:path arrowok="t"/>
              </v:shape>
              <v:shape id="_x0000_s37187" style="position:absolute;left:4858;top:5326;width:1;height:1" coordsize="1,0" path="m,l,,,,1,e" filled="f" strokeweight=".05pt">
                <v:path arrowok="t"/>
              </v:shape>
              <v:shape id="_x0000_s37188" style="position:absolute;left:4859;top:5326;width:1;height:1" coordsize="1,0" path="m,l,,,,1,e" filled="f" strokeweight=".05pt">
                <v:path arrowok="t"/>
              </v:shape>
              <v:shape id="_x0000_s37189" style="position:absolute;left:4860;top:5326;width:2;height:1" coordsize="2,0" path="m,l,,,,2,e" filled="f" strokeweight=".05pt">
                <v:path arrowok="t"/>
              </v:shape>
              <v:shape id="_x0000_s37190" style="position:absolute;left:4862;top:5325;width:1;height:1" coordsize="1,1" path="m,1l,,,1r1,e" filled="f" strokeweight=".05pt">
                <v:path arrowok="t"/>
              </v:shape>
              <v:shape id="_x0000_s37191" style="position:absolute;left:4863;top:5326;width:1;height:1" coordsize="1,0" path="m,l,,,,1,e" filled="f" strokeweight=".05pt">
                <v:path arrowok="t"/>
              </v:shape>
              <v:shape id="_x0000_s37192" style="position:absolute;left:4864;top:5325;width:1;height:1" coordsize="1,1" path="m,1l,,,1r1,e" filled="f" strokeweight=".05pt">
                <v:path arrowok="t"/>
              </v:shape>
              <v:shape id="_x0000_s37193" style="position:absolute;left:4865;top:5325;width:1;height:1" coordsize="1,1" path="m,1l,,,,1,1e" filled="f" strokeweight=".05pt">
                <v:path arrowok="t"/>
              </v:shape>
              <v:shape id="_x0000_s37194" style="position:absolute;left:4866;top:5325;width:2;height:1" coordsize="2,1" path="m,1l,,,1,2,e" filled="f" strokeweight=".05pt">
                <v:path arrowok="t"/>
              </v:shape>
              <v:shape id="_x0000_s37195" style="position:absolute;left:4868;top:5325;width:1;height:1" coordsize="1,1" path="m,1l,,,1r1,e" filled="f" strokeweight=".05pt">
                <v:path arrowok="t"/>
              </v:shape>
              <v:shape id="_x0000_s37196" style="position:absolute;left:4869;top:5326;width:1;height:1" coordsize="1,0" path="m,l,,,,1,e" filled="f" strokeweight=".05pt">
                <v:path arrowok="t"/>
              </v:shape>
              <v:shape id="_x0000_s37197" style="position:absolute;left:4870;top:5326;width:1;height:1" coordsize="1,0" path="m,l,,,,1,e" filled="f" strokeweight=".05pt">
                <v:path arrowok="t"/>
              </v:shape>
              <v:shape id="_x0000_s37198" style="position:absolute;left:4871;top:5325;width:1;height:1" coordsize="1,1" path="m,1l,,,1r1,e" filled="f" strokeweight=".05pt">
                <v:path arrowok="t"/>
              </v:shape>
              <v:shape id="_x0000_s37199" style="position:absolute;left:4872;top:5325;width:2;height:1" coordsize="2,1" path="m,1l,,,1r2,e" filled="f" strokeweight=".05pt">
                <v:path arrowok="t"/>
              </v:shape>
              <v:shape id="_x0000_s37200" style="position:absolute;left:4874;top:5326;width:1;height:1" coordsize="1,0" path="m,l,,,,1,e" filled="f" strokeweight=".05pt">
                <v:path arrowok="t"/>
              </v:shape>
              <v:shape id="_x0000_s37201" style="position:absolute;left:4875;top:5325;width:1;height:1" coordsize="1,1" path="m,1r,l,1,1,e" filled="f" strokeweight=".05pt">
                <v:path arrowok="t"/>
              </v:shape>
              <v:shape id="_x0000_s37202" style="position:absolute;left:4876;top:5325;width:1;height:1" coordsize="1,1" path="m,1l,,,1r1,e" filled="f" strokeweight=".05pt">
                <v:path arrowok="t"/>
              </v:shape>
              <v:shape id="_x0000_s37203" style="position:absolute;left:4877;top:5326;width:1;height:1" coordsize="1,0" path="m,l,,,,1,e" filled="f" strokeweight=".05pt">
                <v:path arrowok="t"/>
              </v:shape>
              <v:shape id="_x0000_s37204" style="position:absolute;left:4878;top:5326;width:2;height:1" coordsize="2,0" path="m,l,,,,2,e" filled="f" strokeweight=".05pt">
                <v:path arrowok="t"/>
              </v:shape>
              <v:shape id="_x0000_s37205" style="position:absolute;left:4880;top:5325;width:1;height:1" coordsize="1,1" path="m,1l,,,1r1,e" filled="f" strokeweight=".05pt">
                <v:path arrowok="t"/>
              </v:shape>
              <v:shape id="_x0000_s37206" style="position:absolute;left:4881;top:5326;width:1;height:1" coordsize="1,0" path="m,l,,,,1,e" filled="f" strokeweight=".05pt">
                <v:path arrowok="t"/>
              </v:shape>
              <v:shape id="_x0000_s37207" style="position:absolute;left:4882;top:5326;width:1;height:1" coordsize="1,0" path="m,l,,,,1,e" filled="f" strokeweight=".05pt">
                <v:path arrowok="t"/>
              </v:shape>
              <v:shape id="_x0000_s37208" style="position:absolute;left:4883;top:5326;width:1;height:1" coordsize="1,0" path="m,l,,,,1,e" filled="f" strokeweight=".05pt">
                <v:path arrowok="t"/>
              </v:shape>
              <v:shape id="_x0000_s37209" style="position:absolute;left:4884;top:5325;width:1;height:1" coordsize="1,1" path="m,1l,,,1,1,e" filled="f" strokeweight=".05pt">
                <v:path arrowok="t"/>
              </v:shape>
              <v:shape id="_x0000_s37210" style="position:absolute;left:4885;top:5325;width:2;height:1" coordsize="2,1" path="m,1l,,,1r2,e" filled="f" strokeweight=".05pt">
                <v:path arrowok="t"/>
              </v:shape>
              <v:shape id="_x0000_s37211" style="position:absolute;left:4887;top:5325;width:1;height:1" coordsize="1,1" path="m,1r,l,1,1,e" filled="f" strokeweight=".05pt">
                <v:path arrowok="t"/>
              </v:shape>
              <v:shape id="_x0000_s37212" style="position:absolute;left:4888;top:5325;width:1;height:1" coordsize="1,1" path="m,1l,,,1r1,e" filled="f" strokeweight=".05pt">
                <v:path arrowok="t"/>
              </v:shape>
              <v:shape id="_x0000_s37213" style="position:absolute;left:4889;top:5325;width:1;height:1" coordsize="1,1" path="m,1l,,,1r1,e" filled="f" strokeweight=".05pt">
                <v:path arrowok="t"/>
              </v:shape>
              <v:shape id="_x0000_s37214" style="position:absolute;left:4890;top:5326;width:1;height:1" coordsize="1,0" path="m,l,,,,1,e" filled="f" strokeweight=".05pt">
                <v:path arrowok="t"/>
              </v:shape>
              <v:shape id="_x0000_s37215" style="position:absolute;left:4891;top:5325;width:2;height:1" coordsize="2,1" path="m,1l,,,1r2,e" filled="f" strokeweight=".05pt">
                <v:path arrowok="t"/>
              </v:shape>
              <v:shape id="_x0000_s37216" style="position:absolute;left:4893;top:5326;width:1;height:1" coordsize="1,0" path="m,l,,,,1,e" filled="f" strokeweight=".05pt">
                <v:path arrowok="t"/>
              </v:shape>
              <v:shape id="_x0000_s37217" style="position:absolute;left:4894;top:5326;width:1;height:1" coordsize="1,0" path="m,l,,,,1,e" filled="f" strokeweight=".05pt">
                <v:path arrowok="t"/>
              </v:shape>
              <v:shape id="_x0000_s37218" style="position:absolute;left:4895;top:5326;width:1;height:1" coordsize="1,0" path="m,l,,,,1,e" filled="f" strokeweight=".05pt">
                <v:path arrowok="t"/>
              </v:shape>
              <v:shape id="_x0000_s37219" style="position:absolute;left:4896;top:5325;width:1;height:1" coordsize="1,1" path="m,1l,,,1r1,e" filled="f" strokeweight=".05pt">
                <v:path arrowok="t"/>
              </v:shape>
              <v:shape id="_x0000_s37220" style="position:absolute;left:4897;top:5325;width:2;height:1" coordsize="2,1" path="m,1l,,,1r2,e" filled="f" strokeweight=".05pt">
                <v:path arrowok="t"/>
              </v:shape>
              <v:shape id="_x0000_s37221" style="position:absolute;left:4899;top:5326;width:1;height:1" coordsize="1,0" path="m,l,,,,1,e" filled="f" strokeweight=".05pt">
                <v:path arrowok="t"/>
              </v:shape>
              <v:shape id="_x0000_s37222" style="position:absolute;left:4900;top:5326;width:1;height:1" coordsize="1,0" path="m,l,,,,1,e" filled="f" strokeweight=".05pt">
                <v:path arrowok="t"/>
              </v:shape>
              <v:shape id="_x0000_s37223" style="position:absolute;left:4901;top:5326;width:1;height:1" coordsize="1,0" path="m,l,,,,1,e" filled="f" strokeweight=".05pt">
                <v:path arrowok="t"/>
              </v:shape>
              <v:shape id="_x0000_s37224" style="position:absolute;left:4902;top:5325;width:1;height:1" coordsize="1,1" path="m,1r,l,1,1,e" filled="f" strokeweight=".05pt">
                <v:path arrowok="t"/>
              </v:shape>
              <v:shape id="_x0000_s37225" style="position:absolute;left:4903;top:5325;width:2;height:1" coordsize="2,1" path="m,1l,,,1r2,e" filled="f" strokeweight=".05pt">
                <v:path arrowok="t"/>
              </v:shape>
              <v:shape id="_x0000_s37226" style="position:absolute;left:4905;top:5326;width:1;height:1" coordsize="1,0" path="m,l,,,,1,e" filled="f" strokeweight=".05pt">
                <v:path arrowok="t"/>
              </v:shape>
              <v:shape id="_x0000_s37227" style="position:absolute;left:4906;top:5325;width:1;height:1" coordsize="1,1" path="m,1l,,,1r1,e" filled="f" strokeweight=".05pt">
                <v:path arrowok="t"/>
              </v:shape>
              <v:shape id="_x0000_s37228" style="position:absolute;left:4907;top:5325;width:1;height:1" coordsize="1,1" path="m,1l,,,1r1,e" filled="f" strokeweight=".05pt">
                <v:path arrowok="t"/>
              </v:shape>
              <v:shape id="_x0000_s37229" style="position:absolute;left:4908;top:5326;width:1;height:1" coordsize="1,0" path="m,l,,,,1,e" filled="f" strokeweight=".05pt">
                <v:path arrowok="t"/>
              </v:shape>
              <v:shape id="_x0000_s37230" style="position:absolute;left:4909;top:5325;width:2;height:1" coordsize="2,1" path="m,1l,,,1r2,e" filled="f" strokeweight=".05pt">
                <v:path arrowok="t"/>
              </v:shape>
              <v:shape id="_x0000_s37231" style="position:absolute;left:4911;top:5326;width:1;height:1" coordsize="1,0" path="m,l,,,,1,e" filled="f" strokeweight=".05pt">
                <v:path arrowok="t"/>
              </v:shape>
              <v:shape id="_x0000_s37232" style="position:absolute;left:4912;top:5326;width:1;height:1" coordsize="1,0" path="m,l,,,,1,e" filled="f" strokeweight=".05pt">
                <v:path arrowok="t"/>
              </v:shape>
              <v:shape id="_x0000_s37233" style="position:absolute;left:4913;top:5325;width:1;height:1" coordsize="1,1" path="m,1l,,,,1,1e" filled="f" strokeweight=".05pt">
                <v:path arrowok="t"/>
              </v:shape>
              <v:shape id="_x0000_s37234" style="position:absolute;left:4914;top:5325;width:1;height:1" coordsize="1,1" path="m,1l,,,1r1,e" filled="f" strokeweight=".05pt">
                <v:path arrowok="t"/>
              </v:shape>
              <v:shape id="_x0000_s37235" style="position:absolute;left:4915;top:5326;width:2;height:1" coordsize="2,0" path="m,l,,,,2,e" filled="f" strokeweight=".05pt">
                <v:path arrowok="t"/>
              </v:shape>
              <v:shape id="_x0000_s37236" style="position:absolute;left:4917;top:5325;width:1;height:1" coordsize="1,1" path="m,1l,,,1r1,e" filled="f" strokeweight=".05pt">
                <v:path arrowok="t"/>
              </v:shape>
              <v:shape id="_x0000_s37237" style="position:absolute;left:4918;top:5325;width:1;height:1" coordsize="1,1" path="m,1l,,,1r1,e" filled="f" strokeweight=".05pt">
                <v:path arrowok="t"/>
              </v:shape>
              <v:shape id="_x0000_s37238" style="position:absolute;left:4919;top:5325;width:1;height:1" coordsize="1,1" path="m,1r,l,1,1,e" filled="f" strokeweight=".05pt">
                <v:path arrowok="t"/>
              </v:shape>
              <v:shape id="_x0000_s37239" style="position:absolute;left:4920;top:5325;width:1;height:1" coordsize="1,1" path="m,1l,,,1r1,e" filled="f" strokeweight=".05pt">
                <v:path arrowok="t"/>
              </v:shape>
              <v:shape id="_x0000_s37240" style="position:absolute;left:4921;top:5325;width:2;height:1" coordsize="2,1" path="m,1l,,,,2,1e" filled="f" strokeweight=".05pt">
                <v:path arrowok="t"/>
              </v:shape>
              <v:shape id="_x0000_s37241" style="position:absolute;left:4923;top:5325;width:1;height:1" coordsize="1,1" path="m,1l,,,,1,e" filled="f" strokeweight=".05pt">
                <v:path arrowok="t"/>
              </v:shape>
              <v:shape id="_x0000_s37242" style="position:absolute;left:4924;top:5325;width:1;height:1" coordsize="1,1" path="m,1l,,,1r1,e" filled="f" strokeweight=".05pt">
                <v:path arrowok="t"/>
              </v:shape>
              <v:shape id="_x0000_s37243" style="position:absolute;left:4925;top:5325;width:1;height:1" coordsize="1,1" path="m,1l,,,1r1,e" filled="f" strokeweight=".05pt">
                <v:path arrowok="t"/>
              </v:shape>
              <v:shape id="_x0000_s37244" style="position:absolute;left:4926;top:5326;width:1;height:1" coordsize="1,0" path="m,l,,,,1,e" filled="f" strokeweight=".05pt">
                <v:path arrowok="t"/>
              </v:shape>
              <v:shape id="_x0000_s37245" style="position:absolute;left:4927;top:5326;width:2;height:1" coordsize="2,0" path="m,l,,,,2,e" filled="f" strokeweight=".05pt">
                <v:path arrowok="t"/>
              </v:shape>
              <v:shape id="_x0000_s37246" style="position:absolute;left:4929;top:5326;width:1;height:1" coordsize="1,0" path="m,l,,,,1,e" filled="f" strokeweight=".05pt">
                <v:path arrowok="t"/>
              </v:shape>
              <v:shape id="_x0000_s37247" style="position:absolute;left:4930;top:5326;width:1;height:1" coordsize="1,0" path="m,l,,,,1,e" filled="f" strokeweight=".05pt">
                <v:path arrowok="t"/>
              </v:shape>
              <v:shape id="_x0000_s37248" style="position:absolute;left:4931;top:5326;width:1;height:1" coordsize="1,0" path="m,l,,,,1,e" filled="f" strokeweight=".05pt">
                <v:path arrowok="t"/>
              </v:shape>
              <v:shape id="_x0000_s37249" style="position:absolute;left:4932;top:5325;width:1;height:1" coordsize="1,1" path="m,1l,,,1r1,e" filled="f" strokeweight=".05pt">
                <v:path arrowok="t"/>
              </v:shape>
              <v:shape id="_x0000_s37250" style="position:absolute;left:4933;top:5325;width:2;height:1" coordsize="2,1" path="m,1l,,,1r2,e" filled="f" strokeweight=".05pt">
                <v:path arrowok="t"/>
              </v:shape>
              <v:shape id="_x0000_s37251" style="position:absolute;left:4935;top:5326;width:1;height:1" coordsize="1,0" path="m,l,,,,1,e" filled="f" strokeweight=".05pt">
                <v:path arrowok="t"/>
              </v:shape>
              <v:shape id="_x0000_s37252" style="position:absolute;left:4936;top:5326;width:1;height:1" coordsize="1,0" path="m,l,,,,1,e" filled="f" strokeweight=".05pt">
                <v:path arrowok="t"/>
              </v:shape>
              <v:shape id="_x0000_s37253" style="position:absolute;left:4937;top:5326;width:1;height:1" coordsize="1,0" path="m,l,,,,1,e" filled="f" strokeweight=".05pt">
                <v:path arrowok="t"/>
              </v:shape>
              <v:shape id="_x0000_s37254" style="position:absolute;left:4938;top:5326;width:1;height:1" coordsize="1,0" path="m,l,,,,1,e" filled="f" strokeweight=".05pt">
                <v:path arrowok="t"/>
              </v:shape>
              <v:shape id="_x0000_s37255" style="position:absolute;left:4939;top:5326;width:2;height:1" coordsize="2,0" path="m,l,,,,2,e" filled="f" strokeweight=".05pt">
                <v:path arrowok="t"/>
              </v:shape>
              <v:shape id="_x0000_s37256" style="position:absolute;left:4941;top:5325;width:1;height:1" coordsize="1,1" path="m,1l,,,1,1,e" filled="f" strokeweight=".05pt">
                <v:path arrowok="t"/>
              </v:shape>
              <v:shape id="_x0000_s37257" style="position:absolute;left:4942;top:5325;width:1;height:1" coordsize="1,1" path="m,1l,,,1r1,e" filled="f" strokeweight=".05pt">
                <v:path arrowok="t"/>
              </v:shape>
              <v:shape id="_x0000_s37258" style="position:absolute;left:4943;top:5325;width:1;height:1" coordsize="1,1" path="m,1l,,,1r1,e" filled="f" strokeweight=".05pt">
                <v:path arrowok="t"/>
              </v:shape>
              <v:shape id="_x0000_s37259" style="position:absolute;left:4944;top:5325;width:1;height:1" coordsize="1,1" path="m,1r,l,1,1,e" filled="f" strokeweight=".05pt">
                <v:path arrowok="t"/>
              </v:shape>
              <v:shape id="_x0000_s37260" style="position:absolute;left:4945;top:5325;width:2;height:1" coordsize="2,1" path="m,1l,,,1r2,e" filled="f" strokeweight=".05pt">
                <v:path arrowok="t"/>
              </v:shape>
              <v:shape id="_x0000_s37261" style="position:absolute;left:4947;top:5326;width:1;height:1" coordsize="1,0" path="m,l,,,,1,e" filled="f" strokeweight=".05pt">
                <v:path arrowok="t"/>
              </v:shape>
              <v:shape id="_x0000_s37262" style="position:absolute;left:4948;top:5325;width:1;height:1" coordsize="1,1" path="m,1l,,,1r1,e" filled="f" strokeweight=".05pt">
                <v:path arrowok="t"/>
              </v:shape>
              <v:shape id="_x0000_s37263" style="position:absolute;left:4949;top:5324;width:1;height:2" coordsize="1,2" path="m,2l,1r,l1,e" filled="f" strokeweight=".05pt">
                <v:path arrowok="t"/>
              </v:shape>
              <v:shape id="_x0000_s37264" style="position:absolute;left:4950;top:5322;width:1;height:3" coordsize="1,3" path="m,3l,,,3r1,e" filled="f" strokeweight=".05pt">
                <v:path arrowok="t"/>
              </v:shape>
              <v:shape id="_x0000_s37265" style="position:absolute;left:4951;top:5325;width:2;height:1" coordsize="2,1" path="m,1l,,,1,2,e" filled="f" strokeweight=".05pt">
                <v:path arrowok="t"/>
              </v:shape>
              <v:shape id="_x0000_s37266" style="position:absolute;left:4953;top:5325;width:1;height:1" coordsize="1,1" path="m,1l,,,1r1,e" filled="f" strokeweight=".05pt">
                <v:path arrowok="t"/>
              </v:shape>
              <v:shape id="_x0000_s37267" style="position:absolute;left:4954;top:5326;width:1;height:1" coordsize="1,0" path="m,l,,,,1,e" filled="f" strokeweight=".05pt">
                <v:path arrowok="t"/>
              </v:shape>
              <v:shape id="_x0000_s37268" style="position:absolute;left:4955;top:5326;width:1;height:1" coordsize="1,0" path="m,l,,,,1,e" filled="f" strokeweight=".05pt">
                <v:path arrowok="t"/>
              </v:shape>
              <v:shape id="_x0000_s37269" style="position:absolute;left:4956;top:5326;width:1;height:1" coordsize="1,0" path="m,l,,,,1,e" filled="f" strokeweight=".05pt">
                <v:path arrowok="t"/>
              </v:shape>
              <v:shape id="_x0000_s37270" style="position:absolute;left:4957;top:5326;width:2;height:1" coordsize="2,0" path="m,l,,,,2,e" filled="f" strokeweight=".05pt">
                <v:path arrowok="t"/>
              </v:shape>
              <v:shape id="_x0000_s37271" style="position:absolute;left:4959;top:5324;width:1;height:2" coordsize="1,2" path="m,2l,,,,1,e" filled="f" strokeweight=".05pt">
                <v:path arrowok="t"/>
              </v:shape>
              <v:shape id="_x0000_s37272" style="position:absolute;left:4960;top:5324;width:1;height:2" coordsize="1,2" path="m,2l,,,2r1,e" filled="f" strokeweight=".05pt">
                <v:path arrowok="t"/>
              </v:shape>
              <v:shape id="_x0000_s37273" style="position:absolute;left:4961;top:5325;width:1;height:1" coordsize="1,1" path="m,1l,,,1r1,e" filled="f" strokeweight=".05pt">
                <v:path arrowok="t"/>
              </v:shape>
              <v:shape id="_x0000_s37274" style="position:absolute;left:4962;top:5326;width:1;height:1" coordsize="1,0" path="m,l,,,,1,e" filled="f" strokeweight=".05pt">
                <v:path arrowok="t"/>
              </v:shape>
              <v:shape id="_x0000_s37275" style="position:absolute;left:4963;top:5326;width:2;height:1" coordsize="2,0" path="m,l,,,,2,e" filled="f" strokeweight=".05pt">
                <v:path arrowok="t"/>
              </v:shape>
              <v:shape id="_x0000_s37276" style="position:absolute;left:4965;top:5326;width:1;height:1" coordsize="1,0" path="m,l,,,,1,e" filled="f" strokeweight=".05pt">
                <v:path arrowok="t"/>
              </v:shape>
              <v:shape id="_x0000_s37277" style="position:absolute;left:4966;top:5326;width:1;height:1" coordsize="1,0" path="m,l,,,,1,e" filled="f" strokeweight=".05pt">
                <v:path arrowok="t"/>
              </v:shape>
              <v:shape id="_x0000_s37278" style="position:absolute;left:4967;top:5325;width:1;height:1" coordsize="1,1" path="m,1l,,,1r1,e" filled="f" strokeweight=".05pt">
                <v:path arrowok="t"/>
              </v:shape>
              <v:shape id="_x0000_s37279" style="position:absolute;left:4968;top:5325;width:1;height:1" coordsize="1,1" path="m,1l,,,,1,1e" filled="f" strokeweight=".05pt">
                <v:path arrowok="t"/>
              </v:shape>
              <v:shape id="_x0000_s37280" style="position:absolute;left:4969;top:5325;width:2;height:1" coordsize="2,1" path="m,1l,,,1,2,e" filled="f" strokeweight=".05pt">
                <v:path arrowok="t"/>
              </v:shape>
              <v:shape id="_x0000_s37281" style="position:absolute;left:4971;top:5325;width:1;height:1" coordsize="1,1" path="m,1l,,,1r1,e" filled="f" strokeweight=".05pt">
                <v:path arrowok="t"/>
              </v:shape>
              <v:shape id="_x0000_s37282" style="position:absolute;left:4972;top:5326;width:1;height:1" coordsize="1,0" path="m,l,,,,1,e" filled="f" strokeweight=".05pt">
                <v:path arrowok="t"/>
              </v:shape>
              <v:shape id="_x0000_s37283" style="position:absolute;left:4973;top:5326;width:1;height:1" coordsize="1,0" path="m,l,,,,1,e" filled="f" strokeweight=".05pt">
                <v:path arrowok="t"/>
              </v:shape>
              <v:shape id="_x0000_s37284" style="position:absolute;left:4974;top:5326;width:1;height:1" coordsize="1,0" path="m,l,,,,1,e" filled="f" strokeweight=".05pt">
                <v:path arrowok="t"/>
              </v:shape>
              <v:shape id="_x0000_s37285" style="position:absolute;left:4975;top:5326;width:2;height:1" coordsize="2,0" path="m,l,,,,2,e" filled="f" strokeweight=".05pt">
                <v:path arrowok="t"/>
              </v:shape>
              <v:shape id="_x0000_s37286" style="position:absolute;left:4977;top:5325;width:1;height:1" coordsize="1,1" path="m,1l,,,1r1,e" filled="f" strokeweight=".05pt">
                <v:path arrowok="t"/>
              </v:shape>
              <v:shape id="_x0000_s37287" style="position:absolute;left:4978;top:5326;width:1;height:1" coordsize="1,0" path="m,l,,,,1,e" filled="f" strokeweight=".05pt">
                <v:path arrowok="t"/>
              </v:shape>
              <v:shape id="_x0000_s37288" style="position:absolute;left:4979;top:5325;width:1;height:1" coordsize="1,1" path="m,1l,,,1r1,e" filled="f" strokeweight=".05pt">
                <v:path arrowok="t"/>
              </v:shape>
              <v:shape id="_x0000_s37289" style="position:absolute;left:4980;top:5326;width:1;height:1" coordsize="1,0" path="m,l,,,,1,e" filled="f" strokeweight=".05pt">
                <v:path arrowok="t"/>
              </v:shape>
              <v:shape id="_x0000_s37290" style="position:absolute;left:4981;top:5325;width:2;height:1" coordsize="2,1" path="m,1l,,,1r2,e" filled="f" strokeweight=".05pt">
                <v:path arrowok="t"/>
              </v:shape>
              <v:shape id="_x0000_s37291" style="position:absolute;left:4983;top:5325;width:1;height:1" coordsize="1,1" path="m,1l,,,1r1,e" filled="f" strokeweight=".05pt">
                <v:path arrowok="t"/>
              </v:shape>
              <v:shape id="_x0000_s37292" style="position:absolute;left:4984;top:5326;width:1;height:1" coordsize="1,0" path="m,l,,,,1,e" filled="f" strokeweight=".05pt">
                <v:path arrowok="t"/>
              </v:shape>
              <v:shape id="_x0000_s37293" style="position:absolute;left:4985;top:5325;width:1;height:1" coordsize="1,1" path="m,1l,,,,1,1e" filled="f" strokeweight=".05pt">
                <v:path arrowok="t"/>
              </v:shape>
              <v:shape id="_x0000_s37294" style="position:absolute;left:4986;top:5325;width:1;height:1" coordsize="1,1" path="m,1l,,,,1,e" filled="f" strokeweight=".05pt">
                <v:path arrowok="t"/>
              </v:shape>
              <v:shape id="_x0000_s37295" style="position:absolute;left:4987;top:5325;width:2;height:1" coordsize="2,1" path="m,1l,,,1r2,e" filled="f" strokeweight=".05pt">
                <v:path arrowok="t"/>
              </v:shape>
              <v:shape id="_x0000_s37296" style="position:absolute;left:4989;top:5326;width:1;height:1" coordsize="1,0" path="m,l,,,,1,e" filled="f" strokeweight=".05pt">
                <v:path arrowok="t"/>
              </v:shape>
              <v:shape id="_x0000_s37297" style="position:absolute;left:4990;top:5326;width:1;height:1" coordsize="1,0" path="m,l,,,,1,e" filled="f" strokeweight=".05pt">
                <v:path arrowok="t"/>
              </v:shape>
              <v:shape id="_x0000_s37298" style="position:absolute;left:4991;top:5325;width:1;height:1" coordsize="1,1" path="m,1l,,,1r1,e" filled="f" strokeweight=".05pt">
                <v:path arrowok="t"/>
              </v:shape>
              <v:shape id="_x0000_s37299" style="position:absolute;left:4992;top:5325;width:1;height:1" coordsize="1,1" path="m,1l,,,1r1,e" filled="f" strokeweight=".05pt">
                <v:path arrowok="t"/>
              </v:shape>
              <v:shape id="_x0000_s37300" style="position:absolute;left:4993;top:5326;width:2;height:1" coordsize="2,0" path="m,l,,,,2,e" filled="f" strokeweight=".05pt">
                <v:path arrowok="t"/>
              </v:shape>
              <v:shape id="_x0000_s37301" style="position:absolute;left:4995;top:5326;width:1;height:1" coordsize="1,0" path="m,l,,,,1,e" filled="f" strokeweight=".05pt">
                <v:path arrowok="t"/>
              </v:shape>
              <v:shape id="_x0000_s37302" style="position:absolute;left:4996;top:5325;width:1;height:1" coordsize="1,1" path="m,1l,,,1r1,e" filled="f" strokeweight=".05pt">
                <v:path arrowok="t"/>
              </v:shape>
              <v:shape id="_x0000_s37303" style="position:absolute;left:4997;top:5326;width:1;height:1" coordsize="1,0" path="m,l,,,,1,e" filled="f" strokeweight=".05pt">
                <v:path arrowok="t"/>
              </v:shape>
              <v:shape id="_x0000_s37304" style="position:absolute;left:4998;top:5325;width:1;height:1" coordsize="1,1" path="m,1l,,,1r1,e" filled="f" strokeweight=".05pt">
                <v:path arrowok="t"/>
              </v:shape>
              <v:shape id="_x0000_s37305" style="position:absolute;left:4999;top:5326;width:2;height:1" coordsize="2,0" path="m,l,,,,2,e" filled="f" strokeweight=".05pt">
                <v:path arrowok="t"/>
              </v:shape>
              <v:shape id="_x0000_s37306" style="position:absolute;left:5001;top:5325;width:1;height:1" coordsize="1,1" path="m,1l,,,1r1,e" filled="f" strokeweight=".05pt">
                <v:path arrowok="t"/>
              </v:shape>
              <v:shape id="_x0000_s37307" style="position:absolute;left:5002;top:5325;width:1;height:1" coordsize="1,1" path="m,1l,,,1r1,e" filled="f" strokeweight=".05pt">
                <v:path arrowok="t"/>
              </v:shape>
              <v:shape id="_x0000_s37308" style="position:absolute;left:5003;top:5325;width:1;height:1" coordsize="1,1" path="m,1l,,,1r1,e" filled="f" strokeweight=".05pt">
                <v:path arrowok="t"/>
              </v:shape>
              <v:shape id="_x0000_s37309" style="position:absolute;left:5004;top:5325;width:1;height:1" coordsize="1,1" path="m,1l,,,1r1,e" filled="f" strokeweight=".05pt">
                <v:path arrowok="t"/>
              </v:shape>
              <v:shape id="_x0000_s37310" style="position:absolute;left:5005;top:5325;width:2;height:1" coordsize="2,1" path="m,1l,,,1r2,e" filled="f" strokeweight=".05pt">
                <v:path arrowok="t"/>
              </v:shape>
              <v:shape id="_x0000_s37311" style="position:absolute;left:5007;top:5325;width:1;height:1" coordsize="1,1" path="m,1l,,,1r1,e" filled="f" strokeweight=".05pt">
                <v:path arrowok="t"/>
              </v:shape>
              <v:shape id="_x0000_s37312" style="position:absolute;left:5008;top:5326;width:1;height:1" coordsize="1,0" path="m,l,,,,1,e" filled="f" strokeweight=".05pt">
                <v:path arrowok="t"/>
              </v:shape>
              <v:shape id="_x0000_s37313" style="position:absolute;left:5009;top:5325;width:1;height:1" coordsize="1,1" path="m,1l,,,1r1,e" filled="f" strokeweight=".05pt">
                <v:path arrowok="t"/>
              </v:shape>
              <v:shape id="_x0000_s37314" style="position:absolute;left:5010;top:5326;width:1;height:1" coordsize="1,0" path="m,l,,,,1,e" filled="f" strokeweight=".05pt">
                <v:path arrowok="t"/>
              </v:shape>
              <v:shape id="_x0000_s37315" style="position:absolute;left:5011;top:5325;width:2;height:1" coordsize="2,1" path="m,1l,,,,2,1e" filled="f" strokeweight=".05pt">
                <v:path arrowok="t"/>
              </v:shape>
              <v:shape id="_x0000_s37316" style="position:absolute;left:5013;top:5325;width:1;height:1" coordsize="1,1" path="m,1l,,,1r1,e" filled="f" strokeweight=".05pt">
                <v:path arrowok="t"/>
              </v:shape>
              <v:shape id="_x0000_s37317" style="position:absolute;left:5014;top:5325;width:1;height:1" coordsize="1,1" path="m,1l,,,,1,1e" filled="f" strokeweight=".05pt">
                <v:path arrowok="t"/>
              </v:shape>
              <v:shape id="_x0000_s37318" style="position:absolute;left:5015;top:5326;width:1;height:1" coordsize="1,0" path="m,l,,,,1,e" filled="f" strokeweight=".05pt">
                <v:path arrowok="t"/>
              </v:shape>
              <v:shape id="_x0000_s37319" style="position:absolute;left:5016;top:5326;width:1;height:1" coordsize="1,0" path="m,l,,,,1,e" filled="f" strokeweight=".05pt">
                <v:path arrowok="t"/>
              </v:shape>
              <v:shape id="_x0000_s37320" style="position:absolute;left:5017;top:5326;width:3;height:1" coordsize="3,0" path="m,l,,,,3,e" filled="f" strokeweight=".05pt">
                <v:path arrowok="t"/>
              </v:shape>
              <v:shape id="_x0000_s37321" style="position:absolute;left:5020;top:5326;width:1;height:1" coordsize="1,0" path="m,l,,,,1,e" filled="f" strokeweight=".05pt">
                <v:path arrowok="t"/>
              </v:shape>
              <v:shape id="_x0000_s37322" style="position:absolute;left:5021;top:5326;width:1;height:1" coordsize="1,0" path="m,l,,,,1,e" filled="f" strokeweight=".05pt">
                <v:path arrowok="t"/>
              </v:shape>
              <v:shape id="_x0000_s37323" style="position:absolute;left:5022;top:5326;width:1;height:1" coordsize="1,0" path="m,l,,,,1,e" filled="f" strokeweight=".05pt">
                <v:path arrowok="t"/>
              </v:shape>
              <v:shape id="_x0000_s37324" style="position:absolute;left:5023;top:5325;width:2;height:1" coordsize="2,1" path="m,1l,,,1r2,e" filled="f" strokeweight=".05pt">
                <v:path arrowok="t"/>
              </v:shape>
              <v:shape id="_x0000_s37325" style="position:absolute;left:5025;top:5326;width:1;height:1" coordsize="1,0" path="m,l,,,,1,e" filled="f" strokeweight=".05pt">
                <v:path arrowok="t"/>
              </v:shape>
              <v:shape id="_x0000_s37326" style="position:absolute;left:5026;top:5326;width:1;height:1" coordsize="1,0" path="m,l,,,,1,e" filled="f" strokeweight=".05pt">
                <v:path arrowok="t"/>
              </v:shape>
              <v:shape id="_x0000_s37327" style="position:absolute;left:5027;top:5326;width:2;height:1" coordsize="2,0" path="m,l,,,,2,e" filled="f" strokeweight=".05pt">
                <v:path arrowok="t"/>
              </v:shape>
              <v:shape id="_x0000_s37328" style="position:absolute;left:5029;top:5325;width:2;height:1" coordsize="2,1" path="m,1l,,,1r2,e" filled="f" strokeweight=".05pt">
                <v:path arrowok="t"/>
              </v:shape>
              <v:shape id="_x0000_s37329" style="position:absolute;left:5031;top:5326;width:1;height:1" coordsize="1,0" path="m,l,,,,1,e" filled="f" strokeweight=".05pt">
                <v:path arrowok="t"/>
              </v:shape>
              <v:shape id="_x0000_s37330" style="position:absolute;left:5032;top:5326;width:1;height:1" coordsize="1,0" path="m,l,,,,1,e" filled="f" strokeweight=".05pt">
                <v:path arrowok="t"/>
              </v:shape>
              <v:shape id="_x0000_s37331" style="position:absolute;left:5033;top:5325;width:1;height:1" coordsize="1,1" path="m,1l,,,1r1,e" filled="f" strokeweight=".05pt">
                <v:path arrowok="t"/>
              </v:shape>
              <v:shape id="_x0000_s37332" style="position:absolute;left:5034;top:5326;width:1;height:1" coordsize="1,0" path="m,l,,,,1,e" filled="f" strokeweight=".05pt">
                <v:path arrowok="t"/>
              </v:shape>
              <v:shape id="_x0000_s37333" style="position:absolute;left:5035;top:5326;width:2;height:1" coordsize="2,0" path="m,l,,,,2,e" filled="f" strokeweight=".05pt">
                <v:path arrowok="t"/>
              </v:shape>
            </v:group>
            <v:group id="_x0000_s37535" style="position:absolute;left:5037;top:5324;width:245;height:3" coordorigin="5037,5324" coordsize="245,3">
              <v:shape id="_x0000_s37335" style="position:absolute;left:5037;top:5326;width:1;height:1" coordsize="1,0" path="m,l,,,,1,e" filled="f" strokeweight=".05pt">
                <v:path arrowok="t"/>
              </v:shape>
              <v:shape id="_x0000_s37336" style="position:absolute;left:5038;top:5326;width:1;height:1" coordsize="1,0" path="m,l,,,,1,e" filled="f" strokeweight=".05pt">
                <v:path arrowok="t"/>
              </v:shape>
              <v:shape id="_x0000_s37337" style="position:absolute;left:5039;top:5326;width:1;height:1" coordsize="1,0" path="m,l,,,,1,e" filled="f" strokeweight=".05pt">
                <v:path arrowok="t"/>
              </v:shape>
              <v:shape id="_x0000_s37338" style="position:absolute;left:5040;top:5326;width:1;height:1" coordsize="1,0" path="m,l,,,,1,e" filled="f" strokeweight=".05pt">
                <v:path arrowok="t"/>
              </v:shape>
              <v:shape id="_x0000_s37339" style="position:absolute;left:5041;top:5325;width:2;height:1" coordsize="2,1" path="m,1l,,,1,2,e" filled="f" strokeweight=".05pt">
                <v:path arrowok="t"/>
              </v:shape>
              <v:shape id="_x0000_s37340" style="position:absolute;left:5043;top:5325;width:1;height:1" coordsize="1,1" path="m,1l,,,1r1,e" filled="f" strokeweight=".05pt">
                <v:path arrowok="t"/>
              </v:shape>
              <v:shape id="_x0000_s37341" style="position:absolute;left:5044;top:5325;width:1;height:1" coordsize="1,1" path="m,1r,l,1,1,e" filled="f" strokeweight=".05pt">
                <v:path arrowok="t"/>
              </v:shape>
              <v:shape id="_x0000_s37342" style="position:absolute;left:5045;top:5325;width:1;height:1" coordsize="1,1" path="m,1l,,,1r1,e" filled="f" strokeweight=".05pt">
                <v:path arrowok="t"/>
              </v:shape>
              <v:shape id="_x0000_s37343" style="position:absolute;left:5046;top:5326;width:1;height:1" coordsize="1,0" path="m,l,,,,1,e" filled="f" strokeweight=".05pt">
                <v:path arrowok="t"/>
              </v:shape>
              <v:shape id="_x0000_s37344" style="position:absolute;left:5047;top:5326;width:2;height:1" coordsize="2,0" path="m,l,,,,2,e" filled="f" strokeweight=".05pt">
                <v:path arrowok="t"/>
              </v:shape>
              <v:shape id="_x0000_s37345" style="position:absolute;left:5049;top:5326;width:1;height:1" coordsize="1,0" path="m,l,,,,1,e" filled="f" strokeweight=".05pt">
                <v:path arrowok="t"/>
              </v:shape>
              <v:shape id="_x0000_s37346" style="position:absolute;left:5050;top:5325;width:1;height:1" coordsize="1,1" path="m,1l,,,1r1,e" filled="f" strokeweight=".05pt">
                <v:path arrowok="t"/>
              </v:shape>
              <v:shape id="_x0000_s37347" style="position:absolute;left:5051;top:5326;width:1;height:1" coordsize="1,0" path="m,l,,,,1,e" filled="f" strokeweight=".05pt">
                <v:path arrowok="t"/>
              </v:shape>
              <v:shape id="_x0000_s37348" style="position:absolute;left:5052;top:5326;width:1;height:1" coordsize="1,0" path="m,l,,,,1,e" filled="f" strokeweight=".05pt">
                <v:path arrowok="t"/>
              </v:shape>
              <v:shape id="_x0000_s37349" style="position:absolute;left:5053;top:5326;width:1;height:1" coordsize="1,0" path="m,l,,,,1,e" filled="f" strokeweight=".05pt">
                <v:path arrowok="t"/>
              </v:shape>
              <v:shape id="_x0000_s37350" style="position:absolute;left:5054;top:5325;width:2;height:1" coordsize="2,1" path="m,1l,,,1r2,e" filled="f" strokeweight=".05pt">
                <v:path arrowok="t"/>
              </v:shape>
              <v:shape id="_x0000_s37351" style="position:absolute;left:5056;top:5325;width:1;height:1" coordsize="1,1" path="m,1l,,,1r1,e" filled="f" strokeweight=".05pt">
                <v:path arrowok="t"/>
              </v:shape>
              <v:shape id="_x0000_s37352" style="position:absolute;left:5057;top:5325;width:1;height:1" coordsize="1,1" path="m,1l,,,,1,1e" filled="f" strokeweight=".05pt">
                <v:path arrowok="t"/>
              </v:shape>
              <v:shape id="_x0000_s37353" style="position:absolute;left:5058;top:5325;width:1;height:1" coordsize="1,1" path="m,1l,,,1,1,e" filled="f" strokeweight=".05pt">
                <v:path arrowok="t"/>
              </v:shape>
              <v:shape id="_x0000_s37354" style="position:absolute;left:5059;top:5325;width:1;height:1" coordsize="1,1" path="m,1l,,,1r1,e" filled="f" strokeweight=".05pt">
                <v:path arrowok="t"/>
              </v:shape>
              <v:shape id="_x0000_s37355" style="position:absolute;left:5060;top:5326;width:2;height:1" coordsize="2,0" path="m,l,,,,2,e" filled="f" strokeweight=".05pt">
                <v:path arrowok="t"/>
              </v:shape>
              <v:shape id="_x0000_s37356" style="position:absolute;left:5062;top:5326;width:1;height:1" coordsize="1,0" path="m,l,,,,1,e" filled="f" strokeweight=".05pt">
                <v:path arrowok="t"/>
              </v:shape>
              <v:shape id="_x0000_s37357" style="position:absolute;left:5063;top:5326;width:2;height:1" coordsize="2,0" path="m,l,,,,2,e" filled="f" strokeweight=".05pt">
                <v:path arrowok="t"/>
              </v:shape>
              <v:shape id="_x0000_s37358" style="position:absolute;left:5065;top:5326;width:1;height:1" coordsize="1,0" path="m,l,,,,1,e" filled="f" strokeweight=".05pt">
                <v:path arrowok="t"/>
              </v:shape>
              <v:shape id="_x0000_s37359" style="position:absolute;left:5066;top:5326;width:2;height:1" coordsize="2,0" path="m,l,,,,2,e" filled="f" strokeweight=".05pt">
                <v:path arrowok="t"/>
              </v:shape>
              <v:shape id="_x0000_s37360" style="position:absolute;left:5068;top:5325;width:1;height:1" coordsize="1,1" path="m,1l,,,1r1,e" filled="f" strokeweight=".05pt">
                <v:path arrowok="t"/>
              </v:shape>
              <v:shape id="_x0000_s37361" style="position:absolute;left:5069;top:5325;width:1;height:1" coordsize="1,1" path="m,1l,,,1r1,e" filled="f" strokeweight=".05pt">
                <v:path arrowok="t"/>
              </v:shape>
              <v:shape id="_x0000_s37362" style="position:absolute;left:5070;top:5326;width:1;height:1" coordsize="1,0" path="m,l,,,,1,e" filled="f" strokeweight=".05pt">
                <v:path arrowok="t"/>
              </v:shape>
              <v:shape id="_x0000_s37363" style="position:absolute;left:5071;top:5325;width:1;height:1" coordsize="1,1" path="m,1l,,,1r1,e" filled="f" strokeweight=".05pt">
                <v:path arrowok="t"/>
              </v:shape>
              <v:shape id="_x0000_s37364" style="position:absolute;left:5072;top:5325;width:2;height:1" coordsize="2,1" path="m,1l,,,1r2,e" filled="f" strokeweight=".05pt">
                <v:path arrowok="t"/>
              </v:shape>
              <v:shape id="_x0000_s37365" style="position:absolute;left:5074;top:5325;width:1;height:1" coordsize="1,1" path="m,1l,,,1r1,e" filled="f" strokeweight=".05pt">
                <v:path arrowok="t"/>
              </v:shape>
              <v:shape id="_x0000_s37366" style="position:absolute;left:5075;top:5325;width:1;height:1" coordsize="1,1" path="m,1r,l,1,1,e" filled="f" strokeweight=".05pt">
                <v:path arrowok="t"/>
              </v:shape>
              <v:shape id="_x0000_s37367" style="position:absolute;left:5076;top:5325;width:1;height:1" coordsize="1,1" path="m,1l,,,,1,1e" filled="f" strokeweight=".05pt">
                <v:path arrowok="t"/>
              </v:shape>
              <v:shape id="_x0000_s37368" style="position:absolute;left:5077;top:5326;width:1;height:1" coordsize="1,0" path="m,l,,,,1,e" filled="f" strokeweight=".05pt">
                <v:path arrowok="t"/>
              </v:shape>
              <v:shape id="_x0000_s37369" style="position:absolute;left:5078;top:5326;width:2;height:1" coordsize="2,0" path="m,l,,,,2,e" filled="f" strokeweight=".05pt">
                <v:path arrowok="t"/>
              </v:shape>
              <v:shape id="_x0000_s37370" style="position:absolute;left:5080;top:5326;width:1;height:1" coordsize="1,0" path="m,l,,,,1,e" filled="f" strokeweight=".05pt">
                <v:path arrowok="t"/>
              </v:shape>
              <v:shape id="_x0000_s37371" style="position:absolute;left:5081;top:5326;width:1;height:1" coordsize="1,0" path="m,l,,,,1,e" filled="f" strokeweight=".05pt">
                <v:path arrowok="t"/>
              </v:shape>
              <v:shape id="_x0000_s37372" style="position:absolute;left:5082;top:5326;width:1;height:1" coordsize="1,0" path="m,l,,,,1,e" filled="f" strokeweight=".05pt">
                <v:path arrowok="t"/>
              </v:shape>
              <v:shape id="_x0000_s37373" style="position:absolute;left:5083;top:5325;width:1;height:1" coordsize="1,1" path="m,1l,,,1r1,e" filled="f" strokeweight=".05pt">
                <v:path arrowok="t"/>
              </v:shape>
              <v:shape id="_x0000_s37374" style="position:absolute;left:5084;top:5326;width:2;height:1" coordsize="2,0" path="m,l,,,,2,e" filled="f" strokeweight=".05pt">
                <v:path arrowok="t"/>
              </v:shape>
              <v:shape id="_x0000_s37375" style="position:absolute;left:5086;top:5326;width:1;height:1" coordsize="1,0" path="m,l,,,,1,e" filled="f" strokeweight=".05pt">
                <v:path arrowok="t"/>
              </v:shape>
              <v:shape id="_x0000_s37376" style="position:absolute;left:5087;top:5326;width:1;height:1" coordsize="1,0" path="m,l,,,,1,e" filled="f" strokeweight=".05pt">
                <v:path arrowok="t"/>
              </v:shape>
              <v:shape id="_x0000_s37377" style="position:absolute;left:5088;top:5326;width:1;height:1" coordsize="1,0" path="m,l,,,,1,e" filled="f" strokeweight=".05pt">
                <v:path arrowok="t"/>
              </v:shape>
              <v:shape id="_x0000_s37378" style="position:absolute;left:5089;top:5325;width:1;height:1" coordsize="1,1" path="m,1l,,,1r1,e" filled="f" strokeweight=".05pt">
                <v:path arrowok="t"/>
              </v:shape>
              <v:shape id="_x0000_s37379" style="position:absolute;left:5090;top:5326;width:2;height:1" coordsize="2,0" path="m,l,,,,2,e" filled="f" strokeweight=".05pt">
                <v:path arrowok="t"/>
              </v:shape>
              <v:shape id="_x0000_s37380" style="position:absolute;left:5092;top:5326;width:1;height:1" coordsize="1,0" path="m,l,,,,1,e" filled="f" strokeweight=".05pt">
                <v:path arrowok="t"/>
              </v:shape>
              <v:shape id="_x0000_s37381" style="position:absolute;left:5093;top:5326;width:1;height:1" coordsize="1,0" path="m,l,,,,1,e" filled="f" strokeweight=".05pt">
                <v:path arrowok="t"/>
              </v:shape>
              <v:shape id="_x0000_s37382" style="position:absolute;left:5094;top:5326;width:1;height:1" coordsize="1,0" path="m,l,,,,1,e" filled="f" strokeweight=".05pt">
                <v:path arrowok="t"/>
              </v:shape>
              <v:shape id="_x0000_s37383" style="position:absolute;left:5095;top:5325;width:1;height:1" coordsize="1,1" path="m,1l,,,1,1,e" filled="f" strokeweight=".05pt">
                <v:path arrowok="t"/>
              </v:shape>
              <v:shape id="_x0000_s37384" style="position:absolute;left:5096;top:5325;width:2;height:1" coordsize="2,1" path="m,1l,,,1r2,e" filled="f" strokeweight=".05pt">
                <v:path arrowok="t"/>
              </v:shape>
              <v:shape id="_x0000_s37385" style="position:absolute;left:5098;top:5326;width:1;height:1" coordsize="1,0" path="m,l,,,,1,e" filled="f" strokeweight=".05pt">
                <v:path arrowok="t"/>
              </v:shape>
              <v:shape id="_x0000_s37386" style="position:absolute;left:5099;top:5326;width:1;height:1" coordsize="1,0" path="m,l,,,,1,e" filled="f" strokeweight=".05pt">
                <v:path arrowok="t"/>
              </v:shape>
              <v:shape id="_x0000_s37387" style="position:absolute;left:5100;top:5326;width:1;height:1" coordsize="1,0" path="m,l,,,,1,e" filled="f" strokeweight=".05pt">
                <v:path arrowok="t"/>
              </v:shape>
              <v:shape id="_x0000_s37388" style="position:absolute;left:5101;top:5326;width:1;height:1" coordsize="1,0" path="m,l,,,,1,e" filled="f" strokeweight=".05pt">
                <v:path arrowok="t"/>
              </v:shape>
              <v:shape id="_x0000_s37389" style="position:absolute;left:5102;top:5326;width:2;height:1" coordsize="2,0" path="m,l,,,,2,e" filled="f" strokeweight=".05pt">
                <v:path arrowok="t"/>
              </v:shape>
              <v:shape id="_x0000_s37390" style="position:absolute;left:5104;top:5325;width:1;height:1" coordsize="1,1" path="m,1l,,,1r1,e" filled="f" strokeweight=".05pt">
                <v:path arrowok="t"/>
              </v:shape>
              <v:shape id="_x0000_s37391" style="position:absolute;left:5105;top:5325;width:1;height:1" coordsize="1,1" path="m,1l,,,1r1,e" filled="f" strokeweight=".05pt">
                <v:path arrowok="t"/>
              </v:shape>
              <v:shape id="_x0000_s37392" style="position:absolute;left:5106;top:5325;width:1;height:1" coordsize="1,1" path="m,1l,,,1r1,e" filled="f" strokeweight=".05pt">
                <v:path arrowok="t"/>
              </v:shape>
              <v:shape id="_x0000_s37393" style="position:absolute;left:5107;top:5326;width:1;height:1" coordsize="1,0" path="m,l,,,,1,e" filled="f" strokeweight=".05pt">
                <v:path arrowok="t"/>
              </v:shape>
              <v:shape id="_x0000_s37394" style="position:absolute;left:5108;top:5326;width:2;height:1" coordsize="2,0" path="m,l,,,,2,e" filled="f" strokeweight=".05pt">
                <v:path arrowok="t"/>
              </v:shape>
              <v:shape id="_x0000_s37395" style="position:absolute;left:5110;top:5326;width:1;height:1" coordsize="1,0" path="m,l,,,,1,e" filled="f" strokeweight=".05pt">
                <v:path arrowok="t"/>
              </v:shape>
              <v:shape id="_x0000_s37396" style="position:absolute;left:5111;top:5325;width:1;height:1" coordsize="1,1" path="m,1l,,,1,1,e" filled="f" strokeweight=".05pt">
                <v:path arrowok="t"/>
              </v:shape>
              <v:shape id="_x0000_s37397" style="position:absolute;left:5112;top:5325;width:1;height:1" coordsize="1,1" path="m,1l,,,1r1,e" filled="f" strokeweight=".05pt">
                <v:path arrowok="t"/>
              </v:shape>
              <v:shape id="_x0000_s37398" style="position:absolute;left:5113;top:5325;width:1;height:1" coordsize="1,1" path="m,1l,,,1r1,e" filled="f" strokeweight=".05pt">
                <v:path arrowok="t"/>
              </v:shape>
              <v:shape id="_x0000_s37399" style="position:absolute;left:5114;top:5325;width:2;height:1" coordsize="2,1" path="m,1l,,,1r2,e" filled="f" strokeweight=".05pt">
                <v:path arrowok="t"/>
              </v:shape>
              <v:shape id="_x0000_s37400" style="position:absolute;left:5116;top:5326;width:1;height:1" coordsize="1,0" path="m,l,,,,1,e" filled="f" strokeweight=".05pt">
                <v:path arrowok="t"/>
              </v:shape>
              <v:shape id="_x0000_s37401" style="position:absolute;left:5117;top:5325;width:2;height:1" coordsize="2,1" path="m,1l,,,1r2,e" filled="f" strokeweight=".05pt">
                <v:path arrowok="t"/>
              </v:shape>
              <v:shape id="_x0000_s37402" style="position:absolute;left:5119;top:5326;width:1;height:1" coordsize="1,0" path="m,l,,,,1,e" filled="f" strokeweight=".05pt">
                <v:path arrowok="t"/>
              </v:shape>
              <v:shape id="_x0000_s37403" style="position:absolute;left:5120;top:5326;width:2;height:1" coordsize="2,0" path="m,l,,,,2,e" filled="f" strokeweight=".05pt">
                <v:path arrowok="t"/>
              </v:shape>
              <v:shape id="_x0000_s37404" style="position:absolute;left:5122;top:5325;width:1;height:1" coordsize="1,1" path="m,1l,,,1,1,e" filled="f" strokeweight=".05pt">
                <v:path arrowok="t"/>
              </v:shape>
              <v:shape id="_x0000_s37405" style="position:absolute;left:5123;top:5325;width:2;height:1" coordsize="2,1" path="m,1l,,,1r2,e" filled="f" strokeweight=".05pt">
                <v:path arrowok="t"/>
              </v:shape>
              <v:shape id="_x0000_s37406" style="position:absolute;left:5125;top:5326;width:1;height:1" coordsize="1,0" path="m,l,,,,1,e" filled="f" strokeweight=".05pt">
                <v:path arrowok="t"/>
              </v:shape>
              <v:shape id="_x0000_s37407" style="position:absolute;left:5126;top:5326;width:2;height:1" coordsize="2,0" path="m,l,,,,2,e" filled="f" strokeweight=".05pt">
                <v:path arrowok="t"/>
              </v:shape>
              <v:shape id="_x0000_s37408" style="position:absolute;left:5128;top:5326;width:1;height:1" coordsize="1,0" path="m,l,,,,1,e" filled="f" strokeweight=".05pt">
                <v:path arrowok="t"/>
              </v:shape>
              <v:shape id="_x0000_s37409" style="position:absolute;left:5129;top:5326;width:1;height:1" coordsize="1,0" path="m,l,,,,1,e" filled="f" strokeweight=".05pt">
                <v:path arrowok="t"/>
              </v:shape>
              <v:shape id="_x0000_s37410" style="position:absolute;left:5130;top:5325;width:1;height:1" coordsize="1,1" path="m,1l,,,,1,1e" filled="f" strokeweight=".05pt">
                <v:path arrowok="t"/>
              </v:shape>
              <v:shape id="_x0000_s37411" style="position:absolute;left:5131;top:5326;width:1;height:1" coordsize="1,0" path="m,l,,,,1,e" filled="f" strokeweight=".05pt">
                <v:path arrowok="t"/>
              </v:shape>
              <v:shape id="_x0000_s37412" style="position:absolute;left:5132;top:5325;width:2;height:1" coordsize="2,1" path="m,1l,,,,2,e" filled="f" strokeweight=".05pt">
                <v:path arrowok="t"/>
              </v:shape>
              <v:shape id="_x0000_s37413" style="position:absolute;left:5134;top:5325;width:1;height:1" coordsize="1,1" path="m,1l,,,1r1,e" filled="f" strokeweight=".05pt">
                <v:path arrowok="t"/>
              </v:shape>
              <v:shape id="_x0000_s37414" style="position:absolute;left:5135;top:5326;width:1;height:1" coordsize="1,0" path="m,l,,,,1,e" filled="f" strokeweight=".05pt">
                <v:path arrowok="t"/>
              </v:shape>
              <v:shape id="_x0000_s37415" style="position:absolute;left:5136;top:5326;width:1;height:1" coordsize="1,0" path="m,l,,,,1,e" filled="f" strokeweight=".05pt">
                <v:path arrowok="t"/>
              </v:shape>
              <v:shape id="_x0000_s37416" style="position:absolute;left:5137;top:5325;width:1;height:1" coordsize="1,1" path="m,1r,l,1,1,e" filled="f" strokeweight=".05pt">
                <v:path arrowok="t"/>
              </v:shape>
              <v:shape id="_x0000_s37417" style="position:absolute;left:5138;top:5325;width:2;height:1" coordsize="2,1" path="m,1l,,,1r2,e" filled="f" strokeweight=".05pt">
                <v:path arrowok="t"/>
              </v:shape>
              <v:shape id="_x0000_s37418" style="position:absolute;left:5140;top:5326;width:1;height:1" coordsize="1,0" path="m,l,,,,1,e" filled="f" strokeweight=".05pt">
                <v:path arrowok="t"/>
              </v:shape>
              <v:shape id="_x0000_s37419" style="position:absolute;left:5141;top:5326;width:1;height:1" coordsize="1,0" path="m,l,,,,1,e" filled="f" strokeweight=".05pt">
                <v:path arrowok="t"/>
              </v:shape>
              <v:shape id="_x0000_s37420" style="position:absolute;left:5142;top:5326;width:1;height:1" coordsize="1,0" path="m,l,,,,1,e" filled="f" strokeweight=".05pt">
                <v:path arrowok="t"/>
              </v:shape>
              <v:shape id="_x0000_s37421" style="position:absolute;left:5143;top:5326;width:1;height:1" coordsize="1,0" path="m,l,,,,1,e" filled="f" strokeweight=".05pt">
                <v:path arrowok="t"/>
              </v:shape>
              <v:shape id="_x0000_s37422" style="position:absolute;left:5144;top:5326;width:2;height:1" coordsize="2,0" path="m,l,,,,2,e" filled="f" strokeweight=".05pt">
                <v:path arrowok="t"/>
              </v:shape>
              <v:shape id="_x0000_s37423" style="position:absolute;left:5146;top:5325;width:1;height:1" coordsize="1,1" path="m,1l,,,1r1,e" filled="f" strokeweight=".05pt">
                <v:path arrowok="t"/>
              </v:shape>
              <v:shape id="_x0000_s37424" style="position:absolute;left:5147;top:5326;width:1;height:1" coordsize="1,0" path="m,l,,,,1,e" filled="f" strokeweight=".05pt">
                <v:path arrowok="t"/>
              </v:shape>
              <v:shape id="_x0000_s37425" style="position:absolute;left:5148;top:5324;width:1;height:2" coordsize="1,2" path="m,2l,1r,l1,e" filled="f" strokeweight=".05pt">
                <v:path arrowok="t"/>
              </v:shape>
              <v:shape id="_x0000_s37426" style="position:absolute;left:5149;top:5324;width:1;height:2" coordsize="1,2" path="m,2l,,,1,1,2e" filled="f" strokeweight=".05pt">
                <v:path arrowok="t"/>
              </v:shape>
              <v:shape id="_x0000_s37427" style="position:absolute;left:5150;top:5325;width:2;height:1" coordsize="2,1" path="m,1l,,,1r2,e" filled="f" strokeweight=".05pt">
                <v:path arrowok="t"/>
              </v:shape>
              <v:shape id="_x0000_s37428" style="position:absolute;left:5152;top:5326;width:1;height:1" coordsize="1,0" path="m,l,,,,1,e" filled="f" strokeweight=".05pt">
                <v:path arrowok="t"/>
              </v:shape>
              <v:shape id="_x0000_s37429" style="position:absolute;left:5153;top:5326;width:1;height:1" coordsize="1,0" path="m,l,,,,1,e" filled="f" strokeweight=".05pt">
                <v:path arrowok="t"/>
              </v:shape>
              <v:shape id="_x0000_s37430" style="position:absolute;left:5154;top:5326;width:1;height:1" coordsize="1,0" path="m,l,,,,1,e" filled="f" strokeweight=".05pt">
                <v:path arrowok="t"/>
              </v:shape>
              <v:shape id="_x0000_s37431" style="position:absolute;left:5155;top:5326;width:1;height:1" coordsize="1,0" path="m,l,,,,1,e" filled="f" strokeweight=".05pt">
                <v:path arrowok="t"/>
              </v:shape>
              <v:shape id="_x0000_s37432" style="position:absolute;left:5156;top:5325;width:2;height:1" coordsize="2,1" path="m,1r,l,1,2,e" filled="f" strokeweight=".05pt">
                <v:path arrowok="t"/>
              </v:shape>
              <v:shape id="_x0000_s37433" style="position:absolute;left:5158;top:5324;width:1;height:2" coordsize="1,2" path="m,2l,,,1,1,2e" filled="f" strokeweight=".05pt">
                <v:path arrowok="t"/>
              </v:shape>
              <v:shape id="_x0000_s37434" style="position:absolute;left:5159;top:5325;width:1;height:1" coordsize="1,1" path="m,1l,,,1r1,e" filled="f" strokeweight=".05pt">
                <v:path arrowok="t"/>
              </v:shape>
              <v:shape id="_x0000_s37435" style="position:absolute;left:5160;top:5325;width:1;height:1" coordsize="1,1" path="m,1l,,,1r1,e" filled="f" strokeweight=".05pt">
                <v:path arrowok="t"/>
              </v:shape>
              <v:shape id="_x0000_s37436" style="position:absolute;left:5161;top:5326;width:1;height:1" coordsize="1,0" path="m,l,,,,1,e" filled="f" strokeweight=".05pt">
                <v:path arrowok="t"/>
              </v:shape>
              <v:shape id="_x0000_s37437" style="position:absolute;left:5162;top:5326;width:2;height:1" coordsize="2,0" path="m,l,,,,2,e" filled="f" strokeweight=".05pt">
                <v:path arrowok="t"/>
              </v:shape>
              <v:shape id="_x0000_s37438" style="position:absolute;left:5164;top:5326;width:1;height:1" coordsize="1,0" path="m,l,,,,1,e" filled="f" strokeweight=".05pt">
                <v:path arrowok="t"/>
              </v:shape>
              <v:shape id="_x0000_s37439" style="position:absolute;left:5165;top:5325;width:1;height:1" coordsize="1,1" path="m,1l,,,1r1,e" filled="f" strokeweight=".05pt">
                <v:path arrowok="t"/>
              </v:shape>
              <v:shape id="_x0000_s37440" style="position:absolute;left:5166;top:5326;width:1;height:1" coordsize="1,0" path="m,l,,,,1,e" filled="f" strokeweight=".05pt">
                <v:path arrowok="t"/>
              </v:shape>
              <v:shape id="_x0000_s37441" style="position:absolute;left:5167;top:5325;width:1;height:1" coordsize="1,1" path="m,1l,,,1r1,e" filled="f" strokeweight=".05pt">
                <v:path arrowok="t"/>
              </v:shape>
              <v:shape id="_x0000_s37442" style="position:absolute;left:5168;top:5325;width:2;height:1" coordsize="2,1" path="m,1l,,,1r2,e" filled="f" strokeweight=".05pt">
                <v:path arrowok="t"/>
              </v:shape>
              <v:shape id="_x0000_s37443" style="position:absolute;left:5170;top:5326;width:1;height:1" coordsize="1,0" path="m,l,,,,1,e" filled="f" strokeweight=".05pt">
                <v:path arrowok="t"/>
              </v:shape>
              <v:shape id="_x0000_s37444" style="position:absolute;left:5171;top:5326;width:1;height:1" coordsize="1,0" path="m,l,,,,1,e" filled="f" strokeweight=".05pt">
                <v:path arrowok="t"/>
              </v:shape>
              <v:shape id="_x0000_s37445" style="position:absolute;left:5172;top:5326;width:1;height:1" coordsize="1,0" path="m,l,,,,1,e" filled="f" strokeweight=".05pt">
                <v:path arrowok="t"/>
              </v:shape>
              <v:shape id="_x0000_s37446" style="position:absolute;left:5173;top:5326;width:1;height:1" coordsize="1,0" path="m,l,,,,1,e" filled="f" strokeweight=".05pt">
                <v:path arrowok="t"/>
              </v:shape>
              <v:shape id="_x0000_s37447" style="position:absolute;left:5174;top:5325;width:2;height:1" coordsize="2,1" path="m,1l,,,1r2,e" filled="f" strokeweight=".05pt">
                <v:path arrowok="t"/>
              </v:shape>
              <v:shape id="_x0000_s37448" style="position:absolute;left:5176;top:5325;width:1;height:1" coordsize="1,1" path="m,1l,,,1r1,e" filled="f" strokeweight=".05pt">
                <v:path arrowok="t"/>
              </v:shape>
              <v:shape id="_x0000_s37449" style="position:absolute;left:5177;top:5325;width:1;height:1" coordsize="1,1" path="m,1l,,,1r1,e" filled="f" strokeweight=".05pt">
                <v:path arrowok="t"/>
              </v:shape>
              <v:shape id="_x0000_s37450" style="position:absolute;left:5178;top:5326;width:1;height:1" coordsize="1,0" path="m,l,,,,1,e" filled="f" strokeweight=".05pt">
                <v:path arrowok="t"/>
              </v:shape>
              <v:shape id="_x0000_s37451" style="position:absolute;left:5179;top:5326;width:1;height:1" coordsize="1,0" path="m,l,,,,1,e" filled="f" strokeweight=".05pt">
                <v:path arrowok="t"/>
              </v:shape>
              <v:shape id="_x0000_s37452" style="position:absolute;left:5180;top:5326;width:2;height:1" coordsize="2,0" path="m,l,,,,2,e" filled="f" strokeweight=".05pt">
                <v:path arrowok="t"/>
              </v:shape>
              <v:shape id="_x0000_s37453" style="position:absolute;left:5182;top:5326;width:1;height:1" coordsize="1,0" path="m,l,,,,1,e" filled="f" strokeweight=".05pt">
                <v:path arrowok="t"/>
              </v:shape>
              <v:shape id="_x0000_s37454" style="position:absolute;left:5183;top:5325;width:1;height:1" coordsize="1,1" path="m,1l,,,1r1,e" filled="f" strokeweight=".05pt">
                <v:path arrowok="t"/>
              </v:shape>
              <v:shape id="_x0000_s37455" style="position:absolute;left:5184;top:5326;width:1;height:1" coordsize="1,0" path="m,l,,,,1,e" filled="f" strokeweight=".05pt">
                <v:path arrowok="t"/>
              </v:shape>
              <v:shape id="_x0000_s37456" style="position:absolute;left:5185;top:5325;width:1;height:1" coordsize="1,1" path="m,1l,,,1,1,e" filled="f" strokeweight=".05pt">
                <v:path arrowok="t"/>
              </v:shape>
              <v:shape id="_x0000_s37457" style="position:absolute;left:5186;top:5325;width:2;height:1" coordsize="2,1" path="m,1l,,,1r2,e" filled="f" strokeweight=".05pt">
                <v:path arrowok="t"/>
              </v:shape>
              <v:shape id="_x0000_s37458" style="position:absolute;left:5188;top:5325;width:1;height:1" coordsize="1,1" path="m,1l,,,1r1,e" filled="f" strokeweight=".05pt">
                <v:path arrowok="t"/>
              </v:shape>
              <v:shape id="_x0000_s37459" style="position:absolute;left:5189;top:5326;width:1;height:1" coordsize="1,0" path="m,l,,,,1,e" filled="f" strokeweight=".05pt">
                <v:path arrowok="t"/>
              </v:shape>
              <v:shape id="_x0000_s37460" style="position:absolute;left:5190;top:5326;width:1;height:1" coordsize="1,0" path="m,l,,,,1,e" filled="f" strokeweight=".05pt">
                <v:path arrowok="t"/>
              </v:shape>
              <v:shape id="_x0000_s37461" style="position:absolute;left:5191;top:5326;width:1;height:1" coordsize="1,0" path="m,l,,,,1,e" filled="f" strokeweight=".05pt">
                <v:path arrowok="t"/>
              </v:shape>
              <v:shape id="_x0000_s37462" style="position:absolute;left:5192;top:5325;width:2;height:1" coordsize="2,1" path="m,1l,,,1r2,e" filled="f" strokeweight=".05pt">
                <v:path arrowok="t"/>
              </v:shape>
              <v:shape id="_x0000_s37463" style="position:absolute;left:5194;top:5325;width:1;height:1" coordsize="1,1" path="m,1l,,,1r1,e" filled="f" strokeweight=".05pt">
                <v:path arrowok="t"/>
              </v:shape>
              <v:shape id="_x0000_s37464" style="position:absolute;left:5195;top:5325;width:1;height:1" coordsize="1,1" path="m,1l,,,1r1,e" filled="f" strokeweight=".05pt">
                <v:path arrowok="t"/>
              </v:shape>
              <v:shape id="_x0000_s37465" style="position:absolute;left:5196;top:5326;width:1;height:1" coordsize="1,0" path="m,l,,,,1,e" filled="f" strokeweight=".05pt">
                <v:path arrowok="t"/>
              </v:shape>
              <v:shape id="_x0000_s37466" style="position:absolute;left:5197;top:5326;width:1;height:1" coordsize="1,0" path="m,l,,,,1,e" filled="f" strokeweight=".05pt">
                <v:path arrowok="t"/>
              </v:shape>
              <v:shape id="_x0000_s37467" style="position:absolute;left:5198;top:5326;width:2;height:1" coordsize="2,0" path="m,l,,,,2,e" filled="f" strokeweight=".05pt">
                <v:path arrowok="t"/>
              </v:shape>
              <v:shape id="_x0000_s37468" style="position:absolute;left:5200;top:5326;width:1;height:1" coordsize="1,0" path="m,l,,,,1,e" filled="f" strokeweight=".05pt">
                <v:path arrowok="t"/>
              </v:shape>
              <v:shape id="_x0000_s37469" style="position:absolute;left:5201;top:5326;width:1;height:1" coordsize="1,0" path="m,l,,,,1,e" filled="f" strokeweight=".05pt">
                <v:path arrowok="t"/>
              </v:shape>
              <v:shape id="_x0000_s37470" style="position:absolute;left:5202;top:5326;width:1;height:1" coordsize="1,0" path="m,l,,,,1,e" filled="f" strokeweight=".05pt">
                <v:path arrowok="t"/>
              </v:shape>
              <v:shape id="_x0000_s37471" style="position:absolute;left:5203;top:5325;width:1;height:1" coordsize="1,1" path="m,1l,,,1r1,e" filled="f" strokeweight=".05pt">
                <v:path arrowok="t"/>
              </v:shape>
              <v:shape id="_x0000_s37472" style="position:absolute;left:5204;top:5325;width:2;height:1" coordsize="2,1" path="m,1l,,,,2,e" filled="f" strokeweight=".05pt">
                <v:path arrowok="t"/>
              </v:shape>
              <v:shape id="_x0000_s37473" style="position:absolute;left:5206;top:5325;width:1;height:1" coordsize="1,1" path="m,1l,,,1r1,e" filled="f" strokeweight=".05pt">
                <v:path arrowok="t"/>
              </v:shape>
              <v:shape id="_x0000_s37474" style="position:absolute;left:5207;top:5326;width:1;height:1" coordsize="1,0" path="m,l,,,,1,e" filled="f" strokeweight=".05pt">
                <v:path arrowok="t"/>
              </v:shape>
              <v:shape id="_x0000_s37475" style="position:absolute;left:5208;top:5326;width:1;height:1" coordsize="1,0" path="m,l,,,,1,e" filled="f" strokeweight=".05pt">
                <v:path arrowok="t"/>
              </v:shape>
              <v:shape id="_x0000_s37476" style="position:absolute;left:5209;top:5326;width:1;height:1" coordsize="1,0" path="m,l,,,,1,e" filled="f" strokeweight=".05pt">
                <v:path arrowok="t"/>
              </v:shape>
              <v:shape id="_x0000_s37477" style="position:absolute;left:5210;top:5326;width:2;height:1" coordsize="2,0" path="m,l,,,,2,e" filled="f" strokeweight=".05pt">
                <v:path arrowok="t"/>
              </v:shape>
              <v:shape id="_x0000_s37478" style="position:absolute;left:5212;top:5325;width:1;height:1" coordsize="1,1" path="m,1r,l,1,1,e" filled="f" strokeweight=".05pt">
                <v:path arrowok="t"/>
              </v:shape>
              <v:shape id="_x0000_s37479" style="position:absolute;left:5213;top:5325;width:1;height:1" coordsize="1,1" path="m,1l,,,1r1,e" filled="f" strokeweight=".05pt">
                <v:path arrowok="t"/>
              </v:shape>
              <v:shape id="_x0000_s37480" style="position:absolute;left:5214;top:5326;width:1;height:1" coordsize="1,0" path="m,l,,,,1,e" filled="f" strokeweight=".05pt">
                <v:path arrowok="t"/>
              </v:shape>
              <v:shape id="_x0000_s37481" style="position:absolute;left:5215;top:5326;width:1;height:1" coordsize="1,0" path="m,l,,,,1,e" filled="f" strokeweight=".05pt">
                <v:path arrowok="t"/>
              </v:shape>
              <v:shape id="_x0000_s37482" style="position:absolute;left:5216;top:5326;width:2;height:1" coordsize="2,0" path="m,l,,,,2,e" filled="f" strokeweight=".05pt">
                <v:path arrowok="t"/>
              </v:shape>
              <v:shape id="_x0000_s37483" style="position:absolute;left:5218;top:5326;width:1;height:1" coordsize="1,0" path="m,l,,,,1,e" filled="f" strokeweight=".05pt">
                <v:path arrowok="t"/>
              </v:shape>
              <v:shape id="_x0000_s37484" style="position:absolute;left:5219;top:5326;width:1;height:1" coordsize="1,0" path="m,l,,,,1,e" filled="f" strokeweight=".05pt">
                <v:path arrowok="t"/>
              </v:shape>
              <v:shape id="_x0000_s37485" style="position:absolute;left:5220;top:5326;width:1;height:1" coordsize="1,0" path="m,l,,,,1,e" filled="f" strokeweight=".05pt">
                <v:path arrowok="t"/>
              </v:shape>
              <v:shape id="_x0000_s37486" style="position:absolute;left:5221;top:5325;width:1;height:1" coordsize="1,1" path="m,1r,l,1,1,e" filled="f" strokeweight=".05pt">
                <v:path arrowok="t"/>
              </v:shape>
              <v:shape id="_x0000_s37487" style="position:absolute;left:5222;top:5325;width:1;height:1" coordsize="1,1" path="m,1l,,,1,1,e" filled="f" strokeweight=".05pt">
                <v:path arrowok="t"/>
              </v:shape>
              <v:shape id="_x0000_s37488" style="position:absolute;left:5223;top:5325;width:2;height:1" coordsize="2,1" path="m,1l,,,1r2,e" filled="f" strokeweight=".05pt">
                <v:path arrowok="t"/>
              </v:shape>
              <v:shape id="_x0000_s37489" style="position:absolute;left:5225;top:5325;width:1;height:1" coordsize="1,1" path="m,1l,,,1r1,e" filled="f" strokeweight=".05pt">
                <v:path arrowok="t"/>
              </v:shape>
              <v:shape id="_x0000_s37490" style="position:absolute;left:5226;top:5326;width:1;height:1" coordsize="1,0" path="m,l,,,,1,e" filled="f" strokeweight=".05pt">
                <v:path arrowok="t"/>
              </v:shape>
              <v:shape id="_x0000_s37491" style="position:absolute;left:5227;top:5325;width:1;height:1" coordsize="1,1" path="m,1l,,,1r1,e" filled="f" strokeweight=".05pt">
                <v:path arrowok="t"/>
              </v:shape>
              <v:shape id="_x0000_s37492" style="position:absolute;left:5228;top:5325;width:1;height:1" coordsize="1,1" path="m,1l,,,1r1,e" filled="f" strokeweight=".05pt">
                <v:path arrowok="t"/>
              </v:shape>
              <v:shape id="_x0000_s37493" style="position:absolute;left:5229;top:5325;width:2;height:1" coordsize="2,1" path="m,1l,,,1r2,e" filled="f" strokeweight=".05pt">
                <v:path arrowok="t"/>
              </v:shape>
              <v:shape id="_x0000_s37494" style="position:absolute;left:5231;top:5325;width:1;height:1" coordsize="1,1" path="m,1l,,,1,1,e" filled="f" strokeweight=".05pt">
                <v:path arrowok="t"/>
              </v:shape>
              <v:shape id="_x0000_s37495" style="position:absolute;left:5232;top:5325;width:1;height:1" coordsize="1,1" path="m,1l,,,1r1,e" filled="f" strokeweight=".05pt">
                <v:path arrowok="t"/>
              </v:shape>
              <v:shape id="_x0000_s37496" style="position:absolute;left:5233;top:5326;width:1;height:1" coordsize="1,0" path="m,l,,,,1,e" filled="f" strokeweight=".05pt">
                <v:path arrowok="t"/>
              </v:shape>
              <v:shape id="_x0000_s37497" style="position:absolute;left:5234;top:5326;width:1;height:1" coordsize="1,0" path="m,l,,,,1,e" filled="f" strokeweight=".05pt">
                <v:path arrowok="t"/>
              </v:shape>
              <v:shape id="_x0000_s37498" style="position:absolute;left:5235;top:5326;width:2;height:1" coordsize="2,0" path="m,l,,,,2,e" filled="f" strokeweight=".05pt">
                <v:path arrowok="t"/>
              </v:shape>
              <v:shape id="_x0000_s37499" style="position:absolute;left:5237;top:5326;width:1;height:1" coordsize="1,0" path="m,l,,,,1,e" filled="f" strokeweight=".05pt">
                <v:path arrowok="t"/>
              </v:shape>
              <v:shape id="_x0000_s37500" style="position:absolute;left:5238;top:5326;width:1;height:1" coordsize="1,0" path="m,l,,,,1,e" filled="f" strokeweight=".05pt">
                <v:path arrowok="t"/>
              </v:shape>
              <v:shape id="_x0000_s37501" style="position:absolute;left:5239;top:5325;width:1;height:1" coordsize="1,1" path="m,1l,,,1r1,e" filled="f" strokeweight=".05pt">
                <v:path arrowok="t"/>
              </v:shape>
              <v:shape id="_x0000_s37502" style="position:absolute;left:5240;top:5325;width:1;height:1" coordsize="1,1" path="m,1l,,,1r1,e" filled="f" strokeweight=".05pt">
                <v:path arrowok="t"/>
              </v:shape>
              <v:shape id="_x0000_s37503" style="position:absolute;left:5241;top:5325;width:2;height:1" coordsize="2,1" path="m,1l,,,1r2,e" filled="f" strokeweight=".05pt">
                <v:path arrowok="t"/>
              </v:shape>
              <v:shape id="_x0000_s37504" style="position:absolute;left:5243;top:5326;width:2;height:1" coordsize="2,0" path="m,l,,,,2,e" filled="f" strokeweight=".05pt">
                <v:path arrowok="t"/>
              </v:shape>
              <v:shape id="_x0000_s37505" style="position:absolute;left:5245;top:5326;width:1;height:1" coordsize="1,0" path="m,l,,,,1,e" filled="f" strokeweight=".05pt">
                <v:path arrowok="t"/>
              </v:shape>
              <v:shape id="_x0000_s37506" style="position:absolute;left:5246;top:5325;width:1;height:1" coordsize="1,1" path="m,1r,l,1,1,e" filled="f" strokeweight=".05pt">
                <v:path arrowok="t"/>
              </v:shape>
              <v:shape id="_x0000_s37507" style="position:absolute;left:5247;top:5325;width:2;height:1" coordsize="2,1" path="m,1l,,,1r2,e" filled="f" strokeweight=".05pt">
                <v:path arrowok="t"/>
              </v:shape>
              <v:shape id="_x0000_s37508" style="position:absolute;left:5249;top:5325;width:1;height:1" coordsize="1,1" path="m,1r,l,1,1,e" filled="f" strokeweight=".05pt">
                <v:path arrowok="t"/>
              </v:shape>
              <v:shape id="_x0000_s37509" style="position:absolute;left:5250;top:5325;width:1;height:1" coordsize="1,1" path="m,1l,,,1r1,e" filled="f" strokeweight=".05pt">
                <v:path arrowok="t"/>
              </v:shape>
              <v:shape id="_x0000_s37510" style="position:absolute;left:5251;top:5326;width:1;height:1" coordsize="1,0" path="m,l,,,,1,e" filled="f" strokeweight=".05pt">
                <v:path arrowok="t"/>
              </v:shape>
              <v:shape id="_x0000_s37511" style="position:absolute;left:5252;top:5326;width:1;height:1" coordsize="1,0" path="m,l,,,,1,e" filled="f" strokeweight=".05pt">
                <v:path arrowok="t"/>
              </v:shape>
              <v:shape id="_x0000_s37512" style="position:absolute;left:5253;top:5326;width:2;height:1" coordsize="2,0" path="m,l,,,,2,e" filled="f" strokeweight=".05pt">
                <v:path arrowok="t"/>
              </v:shape>
              <v:shape id="_x0000_s37513" style="position:absolute;left:5255;top:5326;width:1;height:1" coordsize="1,0" path="m,l,,,,1,e" filled="f" strokeweight=".05pt">
                <v:path arrowok="t"/>
              </v:shape>
              <v:shape id="_x0000_s37514" style="position:absolute;left:5256;top:5326;width:1;height:1" coordsize="1,0" path="m,l,,,,1,e" filled="f" strokeweight=".05pt">
                <v:path arrowok="t"/>
              </v:shape>
              <v:shape id="_x0000_s37515" style="position:absolute;left:5257;top:5325;width:1;height:1" coordsize="1,1" path="m,1l,,,1r1,e" filled="f" strokeweight=".05pt">
                <v:path arrowok="t"/>
              </v:shape>
              <v:shape id="_x0000_s37516" style="position:absolute;left:5258;top:5325;width:1;height:1" coordsize="1,1" path="m,1l,,,1r1,e" filled="f" strokeweight=".05pt">
                <v:path arrowok="t"/>
              </v:shape>
              <v:shape id="_x0000_s37517" style="position:absolute;left:5259;top:5326;width:2;height:1" coordsize="2,0" path="m,l,,,,2,e" filled="f" strokeweight=".05pt">
                <v:path arrowok="t"/>
              </v:shape>
              <v:shape id="_x0000_s37518" style="position:absolute;left:5261;top:5325;width:2;height:1" coordsize="2,1" path="m,1l,,,1r2,e" filled="f" strokeweight=".05pt">
                <v:path arrowok="t"/>
              </v:shape>
              <v:shape id="_x0000_s37519" style="position:absolute;left:5263;top:5326;width:1;height:1" coordsize="1,0" path="m,l,,,,1,e" filled="f" strokeweight=".05pt">
                <v:path arrowok="t"/>
              </v:shape>
              <v:shape id="_x0000_s37520" style="position:absolute;left:5264;top:5326;width:1;height:1" coordsize="1,0" path="m,l,,,,1,e" filled="f" strokeweight=".05pt">
                <v:path arrowok="t"/>
              </v:shape>
              <v:shape id="_x0000_s37521" style="position:absolute;left:5265;top:5325;width:2;height:1" coordsize="2,1" path="m,1l,,,1r2,e" filled="f" strokeweight=".05pt">
                <v:path arrowok="t"/>
              </v:shape>
              <v:shape id="_x0000_s37522" style="position:absolute;left:5267;top:5325;width:1;height:1" coordsize="1,1" path="m,1l,,,1r1,e" filled="f" strokeweight=".05pt">
                <v:path arrowok="t"/>
              </v:shape>
              <v:shape id="_x0000_s37523" style="position:absolute;left:5268;top:5326;width:1;height:1" coordsize="1,0" path="m,l,,,,1,e" filled="f" strokeweight=".05pt">
                <v:path arrowok="t"/>
              </v:shape>
              <v:shape id="_x0000_s37524" style="position:absolute;left:5269;top:5325;width:1;height:1" coordsize="1,1" path="m,1l,,,,1,1e" filled="f" strokeweight=".05pt">
                <v:path arrowok="t"/>
              </v:shape>
              <v:shape id="_x0000_s37525" style="position:absolute;left:5270;top:5326;width:1;height:1" coordsize="1,0" path="m,l,,,,1,e" filled="f" strokeweight=".05pt">
                <v:path arrowok="t"/>
              </v:shape>
              <v:shape id="_x0000_s37526" style="position:absolute;left:5271;top:5326;width:2;height:1" coordsize="2,0" path="m,l,,,,2,e" filled="f" strokeweight=".05pt">
                <v:path arrowok="t"/>
              </v:shape>
              <v:shape id="_x0000_s37527" style="position:absolute;left:5273;top:5326;width:1;height:1" coordsize="1,0" path="m,l,,,,1,e" filled="f" strokeweight=".05pt">
                <v:path arrowok="t"/>
              </v:shape>
              <v:shape id="_x0000_s37528" style="position:absolute;left:5274;top:5326;width:1;height:1" coordsize="1,0" path="m,l,,,,1,e" filled="f" strokeweight=".05pt">
                <v:path arrowok="t"/>
              </v:shape>
              <v:shape id="_x0000_s37529" style="position:absolute;left:5275;top:5325;width:1;height:1" coordsize="1,1" path="m,1l,,,1r1,e" filled="f" strokeweight=".05pt">
                <v:path arrowok="t"/>
              </v:shape>
              <v:shape id="_x0000_s37530" style="position:absolute;left:5276;top:5325;width:1;height:1" coordsize="1,1" path="m,1l,,,1r1,e" filled="f" strokeweight=".05pt">
                <v:path arrowok="t"/>
              </v:shape>
              <v:shape id="_x0000_s37531" style="position:absolute;left:5277;top:5325;width:2;height:1" coordsize="2,1" path="m,1l,,,1r2,e" filled="f" strokeweight=".05pt">
                <v:path arrowok="t"/>
              </v:shape>
              <v:shape id="_x0000_s37532" style="position:absolute;left:5279;top:5326;width:1;height:1" coordsize="1,0" path="m,l,,,,1,e" filled="f" strokeweight=".05pt">
                <v:path arrowok="t"/>
              </v:shape>
              <v:shape id="_x0000_s37533" style="position:absolute;left:5280;top:5326;width:1;height:1" coordsize="1,0" path="m,l,,,,1,e" filled="f" strokeweight=".05pt">
                <v:path arrowok="t"/>
              </v:shape>
              <v:shape id="_x0000_s37534" style="position:absolute;left:5281;top:5325;width:1;height:1" coordsize="1,1" path="m,1l,,,1r1,e" filled="f" strokeweight=".05pt">
                <v:path arrowok="t"/>
              </v:shape>
            </v:group>
            <v:group id="_x0000_s37736" style="position:absolute;left:5282;top:5320;width:248;height:7" coordorigin="5282,5320" coordsize="248,7">
              <v:shape id="_x0000_s37536" style="position:absolute;left:5282;top:5326;width:1;height:1" coordsize="1,0" path="m,l,,,,1,e" filled="f" strokeweight=".05pt">
                <v:path arrowok="t"/>
              </v:shape>
              <v:shape id="_x0000_s37537" style="position:absolute;left:5283;top:5326;width:2;height:1" coordsize="2,0" path="m,l,,,,2,e" filled="f" strokeweight=".05pt">
                <v:path arrowok="t"/>
              </v:shape>
              <v:shape id="_x0000_s37538" style="position:absolute;left:5285;top:5326;width:1;height:1" coordsize="1,0" path="m,l,,,,1,e" filled="f" strokeweight=".05pt">
                <v:path arrowok="t"/>
              </v:shape>
              <v:shape id="_x0000_s37539" style="position:absolute;left:5286;top:5326;width:1;height:1" coordsize="1,0" path="m,l,,,,1,e" filled="f" strokeweight=".05pt">
                <v:path arrowok="t"/>
              </v:shape>
              <v:shape id="_x0000_s37540" style="position:absolute;left:5287;top:5325;width:2;height:1" coordsize="2,1" path="m,1l,,,1r2,e" filled="f" strokeweight=".05pt">
                <v:path arrowok="t"/>
              </v:shape>
              <v:shape id="_x0000_s37541" style="position:absolute;left:5289;top:5326;width:2;height:1" coordsize="2,0" path="m,l,,,,2,e" filled="f" strokeweight=".05pt">
                <v:path arrowok="t"/>
              </v:shape>
              <v:shape id="_x0000_s37542" style="position:absolute;left:5291;top:5326;width:1;height:1" coordsize="1,0" path="m,l,,,,1,e" filled="f" strokeweight=".05pt">
                <v:path arrowok="t"/>
              </v:shape>
              <v:shape id="_x0000_s37543" style="position:absolute;left:5292;top:5326;width:1;height:1" coordsize="1,0" path="m,l,,,,1,e" filled="f" strokeweight=".05pt">
                <v:path arrowok="t"/>
              </v:shape>
              <v:shape id="_x0000_s37544" style="position:absolute;left:5293;top:5326;width:1;height:1" coordsize="1,0" path="m,l,,,,1,e" filled="f" strokeweight=".05pt">
                <v:path arrowok="t"/>
              </v:shape>
              <v:shape id="_x0000_s37545" style="position:absolute;left:5294;top:5326;width:1;height:1" coordsize="1,0" path="m,l,,,,1,e" filled="f" strokeweight=".05pt">
                <v:path arrowok="t"/>
              </v:shape>
              <v:shape id="_x0000_s37546" style="position:absolute;left:5295;top:5325;width:2;height:1" coordsize="2,1" path="m,1r,l,1,2,e" filled="f" strokeweight=".05pt">
                <v:path arrowok="t"/>
              </v:shape>
              <v:shape id="_x0000_s37547" style="position:absolute;left:5297;top:5325;width:1;height:1" coordsize="1,1" path="m,1l,,,1r1,e" filled="f" strokeweight=".05pt">
                <v:path arrowok="t"/>
              </v:shape>
              <v:shape id="_x0000_s37548" style="position:absolute;left:5298;top:5326;width:1;height:1" coordsize="1,0" path="m,l,,,,1,e" filled="f" strokeweight=".05pt">
                <v:path arrowok="t"/>
              </v:shape>
              <v:shape id="_x0000_s37549" style="position:absolute;left:5299;top:5326;width:1;height:1" coordsize="1,0" path="m,l,,,,1,e" filled="f" strokeweight=".05pt">
                <v:path arrowok="t"/>
              </v:shape>
              <v:shape id="_x0000_s37550" style="position:absolute;left:5300;top:5325;width:1;height:1" coordsize="1,1" path="m,1l,,,1r1,e" filled="f" strokeweight=".05pt">
                <v:path arrowok="t"/>
              </v:shape>
              <v:shape id="_x0000_s37551" style="position:absolute;left:5301;top:5326;width:2;height:1" coordsize="2,0" path="m,l,,,,2,e" filled="f" strokeweight=".05pt">
                <v:path arrowok="t"/>
              </v:shape>
              <v:shape id="_x0000_s37552" style="position:absolute;left:5303;top:5326;width:1;height:1" coordsize="1,0" path="m,l,,,,1,e" filled="f" strokeweight=".05pt">
                <v:path arrowok="t"/>
              </v:shape>
              <v:shape id="_x0000_s37553" style="position:absolute;left:5304;top:5326;width:1;height:1" coordsize="1,0" path="m,l,,,,1,e" filled="f" strokeweight=".05pt">
                <v:path arrowok="t"/>
              </v:shape>
              <v:shape id="_x0000_s37554" style="position:absolute;left:5305;top:5326;width:1;height:1" coordsize="1,0" path="m,l,,,,1,e" filled="f" strokeweight=".05pt">
                <v:path arrowok="t"/>
              </v:shape>
              <v:shape id="_x0000_s37555" style="position:absolute;left:5306;top:5326;width:1;height:1" coordsize="1,0" path="m,l,,,,1,e" filled="f" strokeweight=".05pt">
                <v:path arrowok="t"/>
              </v:shape>
              <v:shape id="_x0000_s37556" style="position:absolute;left:5307;top:5326;width:2;height:1" coordsize="2,0" path="m,l,,,,2,e" filled="f" strokeweight=".05pt">
                <v:path arrowok="t"/>
              </v:shape>
              <v:shape id="_x0000_s37557" style="position:absolute;left:5309;top:5325;width:1;height:1" coordsize="1,1" path="m,1l,,,1r1,e" filled="f" strokeweight=".05pt">
                <v:path arrowok="t"/>
              </v:shape>
              <v:shape id="_x0000_s37558" style="position:absolute;left:5310;top:5326;width:1;height:1" coordsize="1,0" path="m,l,,,,1,e" filled="f" strokeweight=".05pt">
                <v:path arrowok="t"/>
              </v:shape>
              <v:shape id="_x0000_s37559" style="position:absolute;left:5311;top:5326;width:1;height:1" coordsize="1,0" path="m,l,,,,1,e" filled="f" strokeweight=".05pt">
                <v:path arrowok="t"/>
              </v:shape>
              <v:shape id="_x0000_s37560" style="position:absolute;left:5312;top:5325;width:1;height:1" coordsize="1,1" path="m,1l,,,1r1,e" filled="f" strokeweight=".05pt">
                <v:path arrowok="t"/>
              </v:shape>
              <v:shape id="_x0000_s37561" style="position:absolute;left:5313;top:5325;width:2;height:1" coordsize="2,1" path="m,1l,,,1r2,e" filled="f" strokeweight=".05pt">
                <v:path arrowok="t"/>
              </v:shape>
              <v:shape id="_x0000_s37562" style="position:absolute;left:5315;top:5325;width:1;height:1" coordsize="1,1" path="m,1l,,,1r1,e" filled="f" strokeweight=".05pt">
                <v:path arrowok="t"/>
              </v:shape>
              <v:shape id="_x0000_s37563" style="position:absolute;left:5316;top:5326;width:1;height:1" coordsize="1,0" path="m,l,,,,1,e" filled="f" strokeweight=".05pt">
                <v:path arrowok="t"/>
              </v:shape>
              <v:shape id="_x0000_s37564" style="position:absolute;left:5317;top:5326;width:1;height:1" coordsize="1,0" path="m,l,,,,1,e" filled="f" strokeweight=".05pt">
                <v:path arrowok="t"/>
              </v:shape>
              <v:shape id="_x0000_s37565" style="position:absolute;left:5318;top:5325;width:1;height:1" coordsize="1,1" path="m,1r,l,1,1,e" filled="f" strokeweight=".05pt">
                <v:path arrowok="t"/>
              </v:shape>
              <v:shape id="_x0000_s37566" style="position:absolute;left:5319;top:5325;width:2;height:1" coordsize="2,1" path="m,1l,,,1r2,e" filled="f" strokeweight=".05pt">
                <v:path arrowok="t"/>
              </v:shape>
              <v:shape id="_x0000_s37567" style="position:absolute;left:5321;top:5326;width:1;height:1" coordsize="1,0" path="m,l,,,,1,e" filled="f" strokeweight=".05pt">
                <v:path arrowok="t"/>
              </v:shape>
              <v:shape id="_x0000_s37568" style="position:absolute;left:5322;top:5325;width:1;height:1" coordsize="1,1" path="m,1l,,,1r1,e" filled="f" strokeweight=".05pt">
                <v:path arrowok="t"/>
              </v:shape>
              <v:shape id="_x0000_s37569" style="position:absolute;left:5323;top:5326;width:1;height:1" coordsize="1,0" path="m,l,,,,1,e" filled="f" strokeweight=".05pt">
                <v:path arrowok="t"/>
              </v:shape>
              <v:shape id="_x0000_s37570" style="position:absolute;left:5324;top:5326;width:1;height:1" coordsize="1,0" path="m,l,,,,1,e" filled="f" strokeweight=".05pt">
                <v:path arrowok="t"/>
              </v:shape>
              <v:shape id="_x0000_s37571" style="position:absolute;left:5325;top:5326;width:3;height:1" coordsize="3,0" path="m,l,,,,3,e" filled="f" strokeweight=".05pt">
                <v:path arrowok="t"/>
              </v:shape>
              <v:shape id="_x0000_s37572" style="position:absolute;left:5328;top:5326;width:1;height:1" coordsize="1,0" path="m,l,,,,1,e" filled="f" strokeweight=".05pt">
                <v:path arrowok="t"/>
              </v:shape>
              <v:shape id="_x0000_s37573" style="position:absolute;left:5329;top:5323;width:1;height:3" coordsize="1,3" path="m,3l,1,,2,1,e" filled="f" strokeweight=".05pt">
                <v:path arrowok="t"/>
              </v:shape>
              <v:shape id="_x0000_s37574" style="position:absolute;left:5330;top:5320;width:1;height:5" coordsize="1,5" path="m,5l,,,5r1,e" filled="f" strokeweight=".05pt">
                <v:path arrowok="t"/>
              </v:shape>
              <v:shape id="_x0000_s37575" style="position:absolute;left:5331;top:5325;width:2;height:1" coordsize="2,1" path="m,1l,,,1r2,e" filled="f" strokeweight=".05pt">
                <v:path arrowok="t"/>
              </v:shape>
              <v:shape id="_x0000_s37576" style="position:absolute;left:5333;top:5326;width:1;height:1" coordsize="1,0" path="m,l,,,,1,e" filled="f" strokeweight=".05pt">
                <v:path arrowok="t"/>
              </v:shape>
              <v:shape id="_x0000_s37577" style="position:absolute;left:5334;top:5325;width:1;height:1" coordsize="1,1" path="m,1l,,,1r1,e" filled="f" strokeweight=".05pt">
                <v:path arrowok="t"/>
              </v:shape>
              <v:shape id="_x0000_s37578" style="position:absolute;left:5335;top:5325;width:1;height:1" coordsize="1,1" path="m,1l,,,1r1,e" filled="f" strokeweight=".05pt">
                <v:path arrowok="t"/>
              </v:shape>
              <v:shape id="_x0000_s37579" style="position:absolute;left:5336;top:5326;width:1;height:1" coordsize="1,0" path="m,l,,,,1,e" filled="f" strokeweight=".05pt">
                <v:path arrowok="t"/>
              </v:shape>
              <v:shape id="_x0000_s37580" style="position:absolute;left:5337;top:5326;width:2;height:1" coordsize="2,0" path="m,l,,,,2,e" filled="f" strokeweight=".05pt">
                <v:path arrowok="t"/>
              </v:shape>
              <v:shape id="_x0000_s37581" style="position:absolute;left:5339;top:5324;width:1;height:2" coordsize="1,2" path="m,2l,,,1,1,e" filled="f" strokeweight=".05pt">
                <v:path arrowok="t"/>
              </v:shape>
              <v:shape id="_x0000_s37582" style="position:absolute;left:5340;top:5324;width:1;height:2" coordsize="1,2" path="m,2l,,,1,1,2e" filled="f" strokeweight=".05pt">
                <v:path arrowok="t"/>
              </v:shape>
              <v:shape id="_x0000_s37583" style="position:absolute;left:5341;top:5325;width:1;height:1" coordsize="1,1" path="m,1l,,,1r1,e" filled="f" strokeweight=".05pt">
                <v:path arrowok="t"/>
              </v:shape>
              <v:shape id="_x0000_s37584" style="position:absolute;left:5342;top:5325;width:3;height:1" coordsize="3,1" path="m,1l,,,1r3,e" filled="f" strokeweight=".05pt">
                <v:path arrowok="t"/>
              </v:shape>
              <v:shape id="_x0000_s37585" style="position:absolute;left:5345;top:5325;width:1;height:1" coordsize="1,1" path="m,1l,,,1r1,e" filled="f" strokeweight=".05pt">
                <v:path arrowok="t"/>
              </v:shape>
              <v:shape id="_x0000_s37586" style="position:absolute;left:5346;top:5326;width:1;height:1" coordsize="1,0" path="m,l,,,,1,e" filled="f" strokeweight=".05pt">
                <v:path arrowok="t"/>
              </v:shape>
              <v:shape id="_x0000_s37587" style="position:absolute;left:5347;top:5325;width:1;height:1" coordsize="1,1" path="m,1l,,,,1,1e" filled="f" strokeweight=".05pt">
                <v:path arrowok="t"/>
              </v:shape>
              <v:shape id="_x0000_s37588" style="position:absolute;left:5348;top:5325;width:1;height:1" coordsize="1,1" path="m,1l,,,1r1,e" filled="f" strokeweight=".05pt">
                <v:path arrowok="t"/>
              </v:shape>
              <v:shape id="_x0000_s37589" style="position:absolute;left:5349;top:5326;width:2;height:1" coordsize="2,0" path="m,l,,,,2,e" filled="f" strokeweight=".05pt">
                <v:path arrowok="t"/>
              </v:shape>
              <v:shape id="_x0000_s37590" style="position:absolute;left:5351;top:5326;width:1;height:1" coordsize="1,0" path="m,l,,,,1,e" filled="f" strokeweight=".05pt">
                <v:path arrowok="t"/>
              </v:shape>
              <v:shape id="_x0000_s37591" style="position:absolute;left:5352;top:5326;width:1;height:1" coordsize="1,0" path="m,l,,,,1,e" filled="f" strokeweight=".05pt">
                <v:path arrowok="t"/>
              </v:shape>
              <v:shape id="_x0000_s37592" style="position:absolute;left:5353;top:5325;width:1;height:1" coordsize="1,1" path="m,1l,,,1r1,e" filled="f" strokeweight=".05pt">
                <v:path arrowok="t"/>
              </v:shape>
              <v:shape id="_x0000_s37593" style="position:absolute;left:5354;top:5325;width:1;height:1" coordsize="1,1" path="m,1l,,,1r1,e" filled="f" strokeweight=".05pt">
                <v:path arrowok="t"/>
              </v:shape>
              <v:shape id="_x0000_s37594" style="position:absolute;left:5355;top:5325;width:2;height:1" coordsize="2,1" path="m,1l,,,1r2,e" filled="f" strokeweight=".05pt">
                <v:path arrowok="t"/>
              </v:shape>
              <v:shape id="_x0000_s37595" style="position:absolute;left:5357;top:5325;width:1;height:1" coordsize="1,1" path="m,1l,,,1r1,e" filled="f" strokeweight=".05pt">
                <v:path arrowok="t"/>
              </v:shape>
              <v:shape id="_x0000_s37596" style="position:absolute;left:5358;top:5325;width:1;height:1" coordsize="1,1" path="m,1l,,,1r1,e" filled="f" strokeweight=".05pt">
                <v:path arrowok="t"/>
              </v:shape>
              <v:shape id="_x0000_s37597" style="position:absolute;left:5359;top:5326;width:1;height:1" coordsize="1,0" path="m,l,,,,1,e" filled="f" strokeweight=".05pt">
                <v:path arrowok="t"/>
              </v:shape>
              <v:shape id="_x0000_s37598" style="position:absolute;left:5360;top:5326;width:1;height:1" coordsize="1,0" path="m,l,,,,1,e" filled="f" strokeweight=".05pt">
                <v:path arrowok="t"/>
              </v:shape>
              <v:shape id="_x0000_s37599" style="position:absolute;left:5361;top:5326;width:2;height:1" coordsize="2,0" path="m,l,,,,2,e" filled="f" strokeweight=".05pt">
                <v:path arrowok="t"/>
              </v:shape>
              <v:shape id="_x0000_s37600" style="position:absolute;left:5363;top:5326;width:1;height:1" coordsize="1,0" path="m,l,,,,1,e" filled="f" strokeweight=".05pt">
                <v:path arrowok="t"/>
              </v:shape>
              <v:shape id="_x0000_s37601" style="position:absolute;left:5364;top:5325;width:1;height:1" coordsize="1,1" path="m,1l,,,1r1,e" filled="f" strokeweight=".05pt">
                <v:path arrowok="t"/>
              </v:shape>
              <v:shape id="_x0000_s37602" style="position:absolute;left:5365;top:5326;width:1;height:1" coordsize="1,0" path="m,l,,,,1,e" filled="f" strokeweight=".05pt">
                <v:path arrowok="t"/>
              </v:shape>
              <v:shape id="_x0000_s37603" style="position:absolute;left:5366;top:5325;width:1;height:1" coordsize="1,1" path="m,1l,,,1r1,e" filled="f" strokeweight=".05pt">
                <v:path arrowok="t"/>
              </v:shape>
              <v:shape id="_x0000_s37604" style="position:absolute;left:5367;top:5325;width:2;height:1" coordsize="2,1" path="m,1l,,,1r2,e" filled="f" strokeweight=".05pt">
                <v:path arrowok="t"/>
              </v:shape>
              <v:shape id="_x0000_s37605" style="position:absolute;left:5369;top:5326;width:1;height:1" coordsize="1,0" path="m,l,,,,1,e" filled="f" strokeweight=".05pt">
                <v:path arrowok="t"/>
              </v:shape>
              <v:shape id="_x0000_s37606" style="position:absolute;left:5370;top:5326;width:1;height:1" coordsize="1,0" path="m,l,,,,1,e" filled="f" strokeweight=".05pt">
                <v:path arrowok="t"/>
              </v:shape>
              <v:shape id="_x0000_s37607" style="position:absolute;left:5371;top:5326;width:1;height:1" coordsize="1,0" path="m,l,,,,1,e" filled="f" strokeweight=".05pt">
                <v:path arrowok="t"/>
              </v:shape>
              <v:shape id="_x0000_s37608" style="position:absolute;left:5372;top:5325;width:1;height:1" coordsize="1,1" path="m,1l,,,1r1,e" filled="f" strokeweight=".05pt">
                <v:path arrowok="t"/>
              </v:shape>
              <v:shape id="_x0000_s37609" style="position:absolute;left:5373;top:5325;width:2;height:1" coordsize="2,1" path="m,1l,,,1r2,e" filled="f" strokeweight=".05pt">
                <v:path arrowok="t"/>
              </v:shape>
              <v:shape id="_x0000_s37610" style="position:absolute;left:5375;top:5325;width:1;height:1" coordsize="1,1" path="m,1l,,,1r1,e" filled="f" strokeweight=".05pt">
                <v:path arrowok="t"/>
              </v:shape>
              <v:shape id="_x0000_s37611" style="position:absolute;left:5376;top:5325;width:1;height:1" coordsize="1,1" path="m,1l,,,1r1,e" filled="f" strokeweight=".05pt">
                <v:path arrowok="t"/>
              </v:shape>
              <v:shape id="_x0000_s37612" style="position:absolute;left:5377;top:5326;width:1;height:1" coordsize="1,0" path="m,l,,,,1,e" filled="f" strokeweight=".05pt">
                <v:path arrowok="t"/>
              </v:shape>
              <v:shape id="_x0000_s37613" style="position:absolute;left:5378;top:5326;width:1;height:1" coordsize="1,0" path="m,l,,,,1,e" filled="f" strokeweight=".05pt">
                <v:path arrowok="t"/>
              </v:shape>
              <v:shape id="_x0000_s37614" style="position:absolute;left:5379;top:5326;width:2;height:1" coordsize="2,0" path="m,l,,,,2,e" filled="f" strokeweight=".05pt">
                <v:path arrowok="t"/>
              </v:shape>
              <v:shape id="_x0000_s37615" style="position:absolute;left:5381;top:5326;width:1;height:1" coordsize="1,0" path="m,l,,,,1,e" filled="f" strokeweight=".05pt">
                <v:path arrowok="t"/>
              </v:shape>
              <v:shape id="_x0000_s37616" style="position:absolute;left:5382;top:5326;width:1;height:1" coordsize="1,0" path="m,l,,,,1,e" filled="f" strokeweight=".05pt">
                <v:path arrowok="t"/>
              </v:shape>
              <v:shape id="_x0000_s37617" style="position:absolute;left:5383;top:5326;width:1;height:1" coordsize="1,0" path="m,l,,,,1,e" filled="f" strokeweight=".05pt">
                <v:path arrowok="t"/>
              </v:shape>
              <v:shape id="_x0000_s37618" style="position:absolute;left:5384;top:5326;width:1;height:1" coordsize="1,0" path="m,l,,,,1,e" filled="f" strokeweight=".05pt">
                <v:path arrowok="t"/>
              </v:shape>
              <v:shape id="_x0000_s37619" style="position:absolute;left:5385;top:5326;width:2;height:1" coordsize="2,0" path="m,l,,,,2,e" filled="f" strokeweight=".05pt">
                <v:path arrowok="t"/>
              </v:shape>
              <v:shape id="_x0000_s37620" style="position:absolute;left:5387;top:5326;width:1;height:1" coordsize="1,0" path="m,l,,,,1,e" filled="f" strokeweight=".05pt">
                <v:path arrowok="t"/>
              </v:shape>
              <v:shape id="_x0000_s37621" style="position:absolute;left:5388;top:5326;width:1;height:1" coordsize="1,0" path="m,l,,,,1,e" filled="f" strokeweight=".05pt">
                <v:path arrowok="t"/>
              </v:shape>
              <v:shape id="_x0000_s37622" style="position:absolute;left:5389;top:5326;width:1;height:1" coordsize="1,0" path="m,l,,,,1,e" filled="f" strokeweight=".05pt">
                <v:path arrowok="t"/>
              </v:shape>
              <v:shape id="_x0000_s37623" style="position:absolute;left:5390;top:5325;width:1;height:1" coordsize="1,1" path="m,1l,,,,1,1e" filled="f" strokeweight=".05pt">
                <v:path arrowok="t"/>
              </v:shape>
              <v:shape id="_x0000_s37624" style="position:absolute;left:5391;top:5326;width:2;height:1" coordsize="2,0" path="m,l,,,,2,e" filled="f" strokeweight=".05pt">
                <v:path arrowok="t"/>
              </v:shape>
              <v:shape id="_x0000_s37625" style="position:absolute;left:5393;top:5326;width:1;height:1" coordsize="1,0" path="m,l,,,,1,e" filled="f" strokeweight=".05pt">
                <v:path arrowok="t"/>
              </v:shape>
              <v:shape id="_x0000_s37626" style="position:absolute;left:5394;top:5325;width:1;height:1" coordsize="1,1" path="m,1l,,,1r1,e" filled="f" strokeweight=".05pt">
                <v:path arrowok="t"/>
              </v:shape>
              <v:shape id="_x0000_s37627" style="position:absolute;left:5395;top:5325;width:1;height:1" coordsize="1,1" path="m,1l,,,1r1,e" filled="f" strokeweight=".05pt">
                <v:path arrowok="t"/>
              </v:shape>
              <v:shape id="_x0000_s37628" style="position:absolute;left:5396;top:5325;width:1;height:1" coordsize="1,1" path="m,1l,,,1r1,e" filled="f" strokeweight=".05pt">
                <v:path arrowok="t"/>
              </v:shape>
              <v:shape id="_x0000_s37629" style="position:absolute;left:5397;top:5326;width:1;height:1" coordsize="1,0" path="m,l,,,,1,e" filled="f" strokeweight=".05pt">
                <v:path arrowok="t"/>
              </v:shape>
              <v:shape id="_x0000_s37630" style="position:absolute;left:5398;top:5326;width:2;height:1" coordsize="2,0" path="m,l,,,,2,e" filled="f" strokeweight=".05pt">
                <v:path arrowok="t"/>
              </v:shape>
              <v:shape id="_x0000_s37631" style="position:absolute;left:5400;top:5326;width:1;height:1" coordsize="1,0" path="m,l,,,,1,e" filled="f" strokeweight=".05pt">
                <v:path arrowok="t"/>
              </v:shape>
              <v:shape id="_x0000_s37632" style="position:absolute;left:5401;top:5325;width:1;height:1" coordsize="1,1" path="m,1l,,,,1,1e" filled="f" strokeweight=".05pt">
                <v:path arrowok="t"/>
              </v:shape>
              <v:shape id="_x0000_s37633" style="position:absolute;left:5402;top:5325;width:1;height:1" coordsize="1,1" path="m,1l,,,1r1,e" filled="f" strokeweight=".05pt">
                <v:path arrowok="t"/>
              </v:shape>
              <v:shape id="_x0000_s37634" style="position:absolute;left:5403;top:5326;width:1;height:1" coordsize="1,0" path="m,l,,,,1,e" filled="f" strokeweight=".05pt">
                <v:path arrowok="t"/>
              </v:shape>
              <v:shape id="_x0000_s37635" style="position:absolute;left:5404;top:5326;width:2;height:1" coordsize="2,0" path="m,l,,,,2,e" filled="f" strokeweight=".05pt">
                <v:path arrowok="t"/>
              </v:shape>
              <v:shape id="_x0000_s37636" style="position:absolute;left:5406;top:5326;width:1;height:1" coordsize="1,0" path="m,l,,,,1,e" filled="f" strokeweight=".05pt">
                <v:path arrowok="t"/>
              </v:shape>
              <v:shape id="_x0000_s37637" style="position:absolute;left:5407;top:5325;width:1;height:1" coordsize="1,1" path="m,1l,,,1r1,e" filled="f" strokeweight=".05pt">
                <v:path arrowok="t"/>
              </v:shape>
              <v:shape id="_x0000_s37638" style="position:absolute;left:5408;top:5325;width:1;height:1" coordsize="1,1" path="m,1l,,,,1,1e" filled="f" strokeweight=".05pt">
                <v:path arrowok="t"/>
              </v:shape>
              <v:shape id="_x0000_s37639" style="position:absolute;left:5409;top:5326;width:1;height:1" coordsize="1,0" path="m,l,,,,1,e" filled="f" strokeweight=".05pt">
                <v:path arrowok="t"/>
              </v:shape>
              <v:shape id="_x0000_s37640" style="position:absolute;left:5410;top:5326;width:2;height:1" coordsize="2,0" path="m,l,,,,2,e" filled="f" strokeweight=".05pt">
                <v:path arrowok="t"/>
              </v:shape>
              <v:shape id="_x0000_s37641" style="position:absolute;left:5412;top:5326;width:1;height:1" coordsize="1,0" path="m,l,,,,1,e" filled="f" strokeweight=".05pt">
                <v:path arrowok="t"/>
              </v:shape>
              <v:shape id="_x0000_s37642" style="position:absolute;left:5413;top:5326;width:1;height:1" coordsize="1,0" path="m,l,,,,1,e" filled="f" strokeweight=".05pt">
                <v:path arrowok="t"/>
              </v:shape>
              <v:shape id="_x0000_s37643" style="position:absolute;left:5414;top:5326;width:1;height:1" coordsize="1,0" path="m,l,,,,1,e" filled="f" strokeweight=".05pt">
                <v:path arrowok="t"/>
              </v:shape>
              <v:shape id="_x0000_s37644" style="position:absolute;left:5415;top:5326;width:1;height:1" coordsize="1,0" path="m,l,,,,1,e" filled="f" strokeweight=".05pt">
                <v:path arrowok="t"/>
              </v:shape>
              <v:shape id="_x0000_s37645" style="position:absolute;left:5416;top:5326;width:2;height:1" coordsize="2,0" path="m,l,,,,2,e" filled="f" strokeweight=".05pt">
                <v:path arrowok="t"/>
              </v:shape>
              <v:shape id="_x0000_s37646" style="position:absolute;left:5418;top:5326;width:1;height:1" coordsize="1,0" path="m,l,,,,1,e" filled="f" strokeweight=".05pt">
                <v:path arrowok="t"/>
              </v:shape>
              <v:shape id="_x0000_s37647" style="position:absolute;left:5419;top:5325;width:1;height:1" coordsize="1,1" path="m,1l,,,1r1,e" filled="f" strokeweight=".05pt">
                <v:path arrowok="t"/>
              </v:shape>
              <v:shape id="_x0000_s37648" style="position:absolute;left:5420;top:5325;width:1;height:1" coordsize="1,1" path="m,1l,,,1r1,e" filled="f" strokeweight=".05pt">
                <v:path arrowok="t"/>
              </v:shape>
              <v:shape id="_x0000_s37649" style="position:absolute;left:5421;top:5326;width:1;height:1" coordsize="1,0" path="m,l,,,,1,e" filled="f" strokeweight=".05pt">
                <v:path arrowok="t"/>
              </v:shape>
              <v:shape id="_x0000_s37650" style="position:absolute;left:5422;top:5326;width:3;height:1" coordsize="3,0" path="m,l,,,,3,e" filled="f" strokeweight=".05pt">
                <v:path arrowok="t"/>
              </v:shape>
              <v:shape id="_x0000_s37651" style="position:absolute;left:5425;top:5326;width:1;height:1" coordsize="1,0" path="m,l,,,,1,e" filled="f" strokeweight=".05pt">
                <v:path arrowok="t"/>
              </v:shape>
              <v:shape id="_x0000_s37652" style="position:absolute;left:5426;top:5325;width:1;height:1" coordsize="1,1" path="m,1r,l,1,1,e" filled="f" strokeweight=".05pt">
                <v:path arrowok="t"/>
              </v:shape>
              <v:shape id="_x0000_s37653" style="position:absolute;left:5427;top:5325;width:1;height:1" coordsize="1,1" path="m,1l,,,1r1,e" filled="f" strokeweight=".05pt">
                <v:path arrowok="t"/>
              </v:shape>
              <v:shape id="_x0000_s37654" style="position:absolute;left:5428;top:5325;width:2;height:1" coordsize="2,1" path="m,1l,,,1r2,e" filled="f" strokeweight=".05pt">
                <v:path arrowok="t"/>
              </v:shape>
              <v:shape id="_x0000_s37655" style="position:absolute;left:5430;top:5326;width:1;height:1" coordsize="1,0" path="m,l,,,,1,e" filled="f" strokeweight=".05pt">
                <v:path arrowok="t"/>
              </v:shape>
              <v:shape id="_x0000_s37656" style="position:absolute;left:5431;top:5325;width:1;height:1" coordsize="1,1" path="m,1l,,,,1,1e" filled="f" strokeweight=".05pt">
                <v:path arrowok="t"/>
              </v:shape>
              <v:shape id="_x0000_s37657" style="position:absolute;left:5432;top:5326;width:1;height:1" coordsize="1,0" path="m,l,,,,1,e" filled="f" strokeweight=".05pt">
                <v:path arrowok="t"/>
              </v:shape>
              <v:shape id="_x0000_s37658" style="position:absolute;left:5433;top:5326;width:1;height:1" coordsize="1,0" path="m,l,,,,1,e" filled="f" strokeweight=".05pt">
                <v:path arrowok="t"/>
              </v:shape>
              <v:shape id="_x0000_s37659" style="position:absolute;left:5434;top:5326;width:2;height:1" coordsize="2,0" path="m,l,,,,2,e" filled="f" strokeweight=".05pt">
                <v:path arrowok="t"/>
              </v:shape>
              <v:shape id="_x0000_s37660" style="position:absolute;left:5436;top:5325;width:1;height:1" coordsize="1,1" path="m,1r,l,1,1,e" filled="f" strokeweight=".05pt">
                <v:path arrowok="t"/>
              </v:shape>
              <v:shape id="_x0000_s37661" style="position:absolute;left:5437;top:5325;width:1;height:1" coordsize="1,1" path="m,1l,,,,1,1e" filled="f" strokeweight=".05pt">
                <v:path arrowok="t"/>
              </v:shape>
              <v:shape id="_x0000_s37662" style="position:absolute;left:5438;top:5325;width:1;height:1" coordsize="1,1" path="m,1l,,,,1,1e" filled="f" strokeweight=".05pt">
                <v:path arrowok="t"/>
              </v:shape>
              <v:shape id="_x0000_s37663" style="position:absolute;left:5439;top:5325;width:1;height:1" coordsize="1,1" path="m,1l,,,,1,1e" filled="f" strokeweight=".05pt">
                <v:path arrowok="t"/>
              </v:shape>
              <v:shape id="_x0000_s37664" style="position:absolute;left:5440;top:5325;width:2;height:1" coordsize="2,1" path="m,1l,,,1r2,e" filled="f" strokeweight=".05pt">
                <v:path arrowok="t"/>
              </v:shape>
              <v:shape id="_x0000_s37665" style="position:absolute;left:5442;top:5325;width:1;height:1" coordsize="1,1" path="m,1l,,,1r1,e" filled="f" strokeweight=".05pt">
                <v:path arrowok="t"/>
              </v:shape>
              <v:shape id="_x0000_s37666" style="position:absolute;left:5443;top:5326;width:1;height:1" coordsize="1,0" path="m,l,,,,1,e" filled="f" strokeweight=".05pt">
                <v:path arrowok="t"/>
              </v:shape>
              <v:shape id="_x0000_s37667" style="position:absolute;left:5444;top:5325;width:1;height:1" coordsize="1,1" path="m,1l,,,1r1,e" filled="f" strokeweight=".05pt">
                <v:path arrowok="t"/>
              </v:shape>
              <v:shape id="_x0000_s37668" style="position:absolute;left:5445;top:5326;width:1;height:1" coordsize="1,0" path="m,l,,,,1,e" filled="f" strokeweight=".05pt">
                <v:path arrowok="t"/>
              </v:shape>
              <v:shape id="_x0000_s37669" style="position:absolute;left:5446;top:5326;width:2;height:1" coordsize="2,0" path="m,l,,,,2,e" filled="f" strokeweight=".05pt">
                <v:path arrowok="t"/>
              </v:shape>
              <v:shape id="_x0000_s37670" style="position:absolute;left:5448;top:5325;width:1;height:1" coordsize="1,1" path="m,1l,,,1r1,e" filled="f" strokeweight=".05pt">
                <v:path arrowok="t"/>
              </v:shape>
              <v:shape id="_x0000_s37671" style="position:absolute;left:5449;top:5326;width:1;height:1" coordsize="1,0" path="m,l,,,,1,e" filled="f" strokeweight=".05pt">
                <v:path arrowok="t"/>
              </v:shape>
              <v:shape id="_x0000_s37672" style="position:absolute;left:5450;top:5326;width:1;height:1" coordsize="1,0" path="m,l,,,,1,e" filled="f" strokeweight=".05pt">
                <v:path arrowok="t"/>
              </v:shape>
              <v:shape id="_x0000_s37673" style="position:absolute;left:5451;top:5326;width:1;height:1" coordsize="1,0" path="m,l,,,,1,e" filled="f" strokeweight=".05pt">
                <v:path arrowok="t"/>
              </v:shape>
              <v:shape id="_x0000_s37674" style="position:absolute;left:5452;top:5325;width:2;height:1" coordsize="2,1" path="m,1l,,,1r2,e" filled="f" strokeweight=".05pt">
                <v:path arrowok="t"/>
              </v:shape>
              <v:shape id="_x0000_s37675" style="position:absolute;left:5454;top:5326;width:1;height:1" coordsize="1,0" path="m,l,,,,1,e" filled="f" strokeweight=".05pt">
                <v:path arrowok="t"/>
              </v:shape>
              <v:shape id="_x0000_s37676" style="position:absolute;left:5455;top:5325;width:1;height:1" coordsize="1,1" path="m,1r,l,1,1,e" filled="f" strokeweight=".05pt">
                <v:path arrowok="t"/>
              </v:shape>
              <v:shape id="_x0000_s37677" style="position:absolute;left:5456;top:5325;width:1;height:1" coordsize="1,1" path="m,1l,,,1r1,e" filled="f" strokeweight=".05pt">
                <v:path arrowok="t"/>
              </v:shape>
              <v:shape id="_x0000_s37678" style="position:absolute;left:5457;top:5325;width:1;height:1" coordsize="1,1" path="m,1l,,,1r1,e" filled="f" strokeweight=".05pt">
                <v:path arrowok="t"/>
              </v:shape>
              <v:shape id="_x0000_s37679" style="position:absolute;left:5458;top:5326;width:2;height:1" coordsize="2,0" path="m,l,,,,2,e" filled="f" strokeweight=".05pt">
                <v:path arrowok="t"/>
              </v:shape>
              <v:shape id="_x0000_s37680" style="position:absolute;left:5460;top:5326;width:1;height:1" coordsize="1,0" path="m,l,,,,1,e" filled="f" strokeweight=".05pt">
                <v:path arrowok="t"/>
              </v:shape>
              <v:shape id="_x0000_s37681" style="position:absolute;left:5461;top:5326;width:1;height:1" coordsize="1,0" path="m,l,,,,1,e" filled="f" strokeweight=".05pt">
                <v:path arrowok="t"/>
              </v:shape>
              <v:shape id="_x0000_s37682" style="position:absolute;left:5462;top:5326;width:1;height:1" coordsize="1,0" path="m,l,,,,1,e" filled="f" strokeweight=".05pt">
                <v:path arrowok="t"/>
              </v:shape>
              <v:shape id="_x0000_s37683" style="position:absolute;left:5463;top:5326;width:1;height:1" coordsize="1,0" path="m,l,,,,1,e" filled="f" strokeweight=".05pt">
                <v:path arrowok="t"/>
              </v:shape>
              <v:shape id="_x0000_s37684" style="position:absolute;left:5464;top:5325;width:2;height:1" coordsize="2,1" path="m,1l,,,1r2,e" filled="f" strokeweight=".05pt">
                <v:path arrowok="t"/>
              </v:shape>
              <v:shape id="_x0000_s37685" style="position:absolute;left:5466;top:5325;width:1;height:1" coordsize="1,1" path="m,1l,,,,1,1e" filled="f" strokeweight=".05pt">
                <v:path arrowok="t"/>
              </v:shape>
              <v:shape id="_x0000_s37686" style="position:absolute;left:5467;top:5326;width:1;height:1" coordsize="1,0" path="m,l,,,,1,e" filled="f" strokeweight=".05pt">
                <v:path arrowok="t"/>
              </v:shape>
              <v:shape id="_x0000_s37687" style="position:absolute;left:5468;top:5326;width:1;height:1" coordsize="1,0" path="m,l,,,,1,e" filled="f" strokeweight=".05pt">
                <v:path arrowok="t"/>
              </v:shape>
              <v:shape id="_x0000_s37688" style="position:absolute;left:5469;top:5326;width:1;height:1" coordsize="1,0" path="m,l,,,,1,e" filled="f" strokeweight=".05pt">
                <v:path arrowok="t"/>
              </v:shape>
              <v:shape id="_x0000_s37689" style="position:absolute;left:5470;top:5326;width:2;height:1" coordsize="2,0" path="m,l,,,,2,e" filled="f" strokeweight=".05pt">
                <v:path arrowok="t"/>
              </v:shape>
              <v:shape id="_x0000_s37690" style="position:absolute;left:5472;top:5326;width:1;height:1" coordsize="1,0" path="m,l,,,,1,e" filled="f" strokeweight=".05pt">
                <v:path arrowok="t"/>
              </v:shape>
              <v:shape id="_x0000_s37691" style="position:absolute;left:5473;top:5325;width:1;height:1" coordsize="1,1" path="m,1l,,,,1,1e" filled="f" strokeweight=".05pt">
                <v:path arrowok="t"/>
              </v:shape>
              <v:shape id="_x0000_s37692" style="position:absolute;left:5474;top:5325;width:1;height:1" coordsize="1,1" path="m,1l,,,1r1,e" filled="f" strokeweight=".05pt">
                <v:path arrowok="t"/>
              </v:shape>
              <v:shape id="_x0000_s37693" style="position:absolute;left:5475;top:5326;width:1;height:1" coordsize="1,0" path="m,l,,,,1,e" filled="f" strokeweight=".05pt">
                <v:path arrowok="t"/>
              </v:shape>
              <v:shape id="_x0000_s37694" style="position:absolute;left:5476;top:5326;width:2;height:1" coordsize="2,0" path="m,l,,,,2,e" filled="f" strokeweight=".05pt">
                <v:path arrowok="t"/>
              </v:shape>
              <v:shape id="_x0000_s37695" style="position:absolute;left:5478;top:5326;width:1;height:1" coordsize="1,0" path="m,l,,,,1,e" filled="f" strokeweight=".05pt">
                <v:path arrowok="t"/>
              </v:shape>
              <v:shape id="_x0000_s37696" style="position:absolute;left:5479;top:5326;width:1;height:1" coordsize="1,0" path="m,l,,,,1,e" filled="f" strokeweight=".05pt">
                <v:path arrowok="t"/>
              </v:shape>
              <v:shape id="_x0000_s37697" style="position:absolute;left:5480;top:5325;width:1;height:1" coordsize="1,1" path="m,1l,,,1r1,e" filled="f" strokeweight=".05pt">
                <v:path arrowok="t"/>
              </v:shape>
              <v:shape id="_x0000_s37698" style="position:absolute;left:5481;top:5325;width:3;height:1" coordsize="3,1" path="m,1l,,,1r3,e" filled="f" strokeweight=".05pt">
                <v:path arrowok="t"/>
              </v:shape>
              <v:shape id="_x0000_s37699" style="position:absolute;left:5484;top:5326;width:1;height:1" coordsize="1,0" path="m,l,,,,1,e" filled="f" strokeweight=".05pt">
                <v:path arrowok="t"/>
              </v:shape>
              <v:shape id="_x0000_s37700" style="position:absolute;left:5485;top:5326;width:1;height:1" coordsize="1,0" path="m,l,,,,1,e" filled="f" strokeweight=".05pt">
                <v:path arrowok="t"/>
              </v:shape>
              <v:shape id="_x0000_s37701" style="position:absolute;left:5486;top:5326;width:1;height:1" coordsize="1,0" path="m,l,,,,1,e" filled="f" strokeweight=".05pt">
                <v:path arrowok="t"/>
              </v:shape>
              <v:shape id="_x0000_s37702" style="position:absolute;left:5487;top:5326;width:1;height:1" coordsize="1,0" path="m,l,,,,1,e" filled="f" strokeweight=".05pt">
                <v:path arrowok="t"/>
              </v:shape>
              <v:shape id="_x0000_s37703" style="position:absolute;left:5488;top:5326;width:2;height:1" coordsize="2,0" path="m,l,,,,2,e" filled="f" strokeweight=".05pt">
                <v:path arrowok="t"/>
              </v:shape>
              <v:shape id="_x0000_s37704" style="position:absolute;left:5490;top:5325;width:1;height:1" coordsize="1,1" path="m,1l,,,,1,1e" filled="f" strokeweight=".05pt">
                <v:path arrowok="t"/>
              </v:shape>
              <v:shape id="_x0000_s37705" style="position:absolute;left:5491;top:5326;width:1;height:1" coordsize="1,0" path="m,l,,,,1,e" filled="f" strokeweight=".05pt">
                <v:path arrowok="t"/>
              </v:shape>
              <v:shape id="_x0000_s37706" style="position:absolute;left:5492;top:5326;width:1;height:1" coordsize="1,0" path="m,l,,,,1,e" filled="f" strokeweight=".05pt">
                <v:path arrowok="t"/>
              </v:shape>
              <v:shape id="_x0000_s37707" style="position:absolute;left:5493;top:5326;width:1;height:1" coordsize="1,0" path="m,l,,,,1,e" filled="f" strokeweight=".05pt">
                <v:path arrowok="t"/>
              </v:shape>
              <v:shape id="_x0000_s37708" style="position:absolute;left:5494;top:5325;width:2;height:1" coordsize="2,1" path="m,1l,,,,2,1e" filled="f" strokeweight=".05pt">
                <v:path arrowok="t"/>
              </v:shape>
              <v:shape id="_x0000_s37709" style="position:absolute;left:5496;top:5326;width:1;height:1" coordsize="1,0" path="m,l,,,,1,e" filled="f" strokeweight=".05pt">
                <v:path arrowok="t"/>
              </v:shape>
              <v:shape id="_x0000_s37710" style="position:absolute;left:5497;top:5326;width:2;height:1" coordsize="2,0" path="m,l,,,,2,e" filled="f" strokeweight=".05pt">
                <v:path arrowok="t"/>
              </v:shape>
              <v:shape id="_x0000_s37711" style="position:absolute;left:5499;top:5326;width:1;height:1" coordsize="1,0" path="m,l,,,,1,e" filled="f" strokeweight=".05pt">
                <v:path arrowok="t"/>
              </v:shape>
              <v:shape id="_x0000_s37712" style="position:absolute;left:5500;top:5325;width:2;height:1" coordsize="2,1" path="m,1l,,,1r2,e" filled="f" strokeweight=".05pt">
                <v:path arrowok="t"/>
              </v:shape>
              <v:shape id="_x0000_s37713" style="position:absolute;left:5502;top:5325;width:1;height:1" coordsize="1,1" path="m,1l,,,1r1,e" filled="f" strokeweight=".05pt">
                <v:path arrowok="t"/>
              </v:shape>
              <v:shape id="_x0000_s37714" style="position:absolute;left:5503;top:5325;width:1;height:1" coordsize="1,1" path="m,1l,,,1r1,e" filled="f" strokeweight=".05pt">
                <v:path arrowok="t"/>
              </v:shape>
              <v:shape id="_x0000_s37715" style="position:absolute;left:5504;top:5325;width:1;height:1" coordsize="1,1" path="m,1l,,,1r1,e" filled="f" strokeweight=".05pt">
                <v:path arrowok="t"/>
              </v:shape>
              <v:shape id="_x0000_s37716" style="position:absolute;left:5505;top:5326;width:1;height:1" coordsize="1,0" path="m,l,,,,1,e" filled="f" strokeweight=".05pt">
                <v:path arrowok="t"/>
              </v:shape>
              <v:shape id="_x0000_s37717" style="position:absolute;left:5506;top:5325;width:2;height:1" coordsize="2,1" path="m,1l,,,1r2,e" filled="f" strokeweight=".05pt">
                <v:path arrowok="t"/>
              </v:shape>
              <v:shape id="_x0000_s37718" style="position:absolute;left:5508;top:5326;width:1;height:1" coordsize="1,0" path="m,l,,,,1,e" filled="f" strokeweight=".05pt">
                <v:path arrowok="t"/>
              </v:shape>
              <v:shape id="_x0000_s37719" style="position:absolute;left:5509;top:5326;width:1;height:1" coordsize="1,0" path="m,l,,,,1,e" filled="f" strokeweight=".05pt">
                <v:path arrowok="t"/>
              </v:shape>
              <v:shape id="_x0000_s37720" style="position:absolute;left:5510;top:5325;width:1;height:1" coordsize="1,1" path="m,1l,,,1r1,e" filled="f" strokeweight=".05pt">
                <v:path arrowok="t"/>
              </v:shape>
              <v:shape id="_x0000_s37721" style="position:absolute;left:5511;top:5326;width:1;height:1" coordsize="1,0" path="m,l,,,,1,e" filled="f" strokeweight=".05pt">
                <v:path arrowok="t"/>
              </v:shape>
              <v:shape id="_x0000_s37722" style="position:absolute;left:5512;top:5325;width:2;height:1" coordsize="2,1" path="m,1l,,,1,2,e" filled="f" strokeweight=".05pt">
                <v:path arrowok="t"/>
              </v:shape>
              <v:shape id="_x0000_s37723" style="position:absolute;left:5514;top:5325;width:1;height:1" coordsize="1,1" path="m,1l,,,1r1,e" filled="f" strokeweight=".05pt">
                <v:path arrowok="t"/>
              </v:shape>
              <v:shape id="_x0000_s37724" style="position:absolute;left:5515;top:5326;width:1;height:1" coordsize="1,0" path="m,l,,,,1,e" filled="f" strokeweight=".05pt">
                <v:path arrowok="t"/>
              </v:shape>
              <v:shape id="_x0000_s37725" style="position:absolute;left:5516;top:5326;width:1;height:1" coordsize="1,0" path="m,l,,,,1,e" filled="f" strokeweight=".05pt">
                <v:path arrowok="t"/>
              </v:shape>
              <v:shape id="_x0000_s37726" style="position:absolute;left:5517;top:5325;width:1;height:1" coordsize="1,1" path="m,1l,,,1r1,e" filled="f" strokeweight=".05pt">
                <v:path arrowok="t"/>
              </v:shape>
              <v:shape id="_x0000_s37727" style="position:absolute;left:5518;top:5325;width:2;height:1" coordsize="2,1" path="m,1l,,,1r2,e" filled="f" strokeweight=".05pt">
                <v:path arrowok="t"/>
              </v:shape>
              <v:shape id="_x0000_s37728" style="position:absolute;left:5520;top:5325;width:1;height:1" coordsize="1,1" path="m,1l,,,1r1,e" filled="f" strokeweight=".05pt">
                <v:path arrowok="t"/>
              </v:shape>
              <v:shape id="_x0000_s37729" style="position:absolute;left:5521;top:5326;width:1;height:1" coordsize="1,0" path="m,l,,,,1,e" filled="f" strokeweight=".05pt">
                <v:path arrowok="t"/>
              </v:shape>
              <v:shape id="_x0000_s37730" style="position:absolute;left:5522;top:5326;width:1;height:1" coordsize="1,0" path="m,l,,,,1,e" filled="f" strokeweight=".05pt">
                <v:path arrowok="t"/>
              </v:shape>
              <v:shape id="_x0000_s37731" style="position:absolute;left:5523;top:5326;width:3;height:1" coordsize="3,0" path="m,l,,,,3,e" filled="f" strokeweight=".05pt">
                <v:path arrowok="t"/>
              </v:shape>
              <v:shape id="_x0000_s37732" style="position:absolute;left:5526;top:5325;width:1;height:1" coordsize="1,1" path="m,1l,,,1r1,e" filled="f" strokeweight=".05pt">
                <v:path arrowok="t"/>
              </v:shape>
              <v:shape id="_x0000_s37733" style="position:absolute;left:5527;top:5325;width:1;height:1" coordsize="1,1" path="m,1l,,,1r1,e" filled="f" strokeweight=".05pt">
                <v:path arrowok="t"/>
              </v:shape>
              <v:shape id="_x0000_s37734" style="position:absolute;left:5528;top:5324;width:1;height:2" coordsize="1,2" path="m,2l,,,1r1,e" filled="f" strokeweight=".05pt">
                <v:path arrowok="t"/>
              </v:shape>
              <v:shape id="_x0000_s37735" style="position:absolute;left:5529;top:5325;width:1;height:1" coordsize="1,1" path="m,1l,,,1r1,e" filled="f" strokeweight=".05pt">
                <v:path arrowok="t"/>
              </v:shape>
            </v:group>
            <v:group id="_x0000_s37937" style="position:absolute;left:5530;top:5325;width:258;height:2" coordorigin="5530,5325" coordsize="258,2">
              <v:shape id="_x0000_s37737" style="position:absolute;left:5530;top:5325;width:2;height:1" coordsize="2,1" path="m,1l,,,,2,1e" filled="f" strokeweight=".05pt">
                <v:path arrowok="t"/>
              </v:shape>
              <v:shape id="_x0000_s37738" style="position:absolute;left:5532;top:5326;width:1;height:1" coordsize="1,0" path="m,l,,,,1,e" filled="f" strokeweight=".05pt">
                <v:path arrowok="t"/>
              </v:shape>
              <v:shape id="_x0000_s37739" style="position:absolute;left:5533;top:5325;width:1;height:1" coordsize="1,1" path="m,1l,,,1r1,e" filled="f" strokeweight=".05pt">
                <v:path arrowok="t"/>
              </v:shape>
              <v:shape id="_x0000_s37740" style="position:absolute;left:5534;top:5326;width:1;height:1" coordsize="1,0" path="m,l,,,,1,e" filled="f" strokeweight=".05pt">
                <v:path arrowok="t"/>
              </v:shape>
              <v:shape id="_x0000_s37741" style="position:absolute;left:5535;top:5325;width:1;height:1" coordsize="1,1" path="m,1l,,,1r1,e" filled="f" strokeweight=".05pt">
                <v:path arrowok="t"/>
              </v:shape>
              <v:shape id="_x0000_s37742" style="position:absolute;left:5536;top:5326;width:2;height:1" coordsize="2,0" path="m,l,,,,2,e" filled="f" strokeweight=".05pt">
                <v:path arrowok="t"/>
              </v:shape>
              <v:shape id="_x0000_s37743" style="position:absolute;left:5538;top:5325;width:1;height:1" coordsize="1,1" path="m,1l,,,1r1,e" filled="f" strokeweight=".05pt">
                <v:path arrowok="t"/>
              </v:shape>
              <v:shape id="_x0000_s37744" style="position:absolute;left:5539;top:5325;width:1;height:1" coordsize="1,1" path="m,1l,,,1r1,e" filled="f" strokeweight=".05pt">
                <v:path arrowok="t"/>
              </v:shape>
              <v:shape id="_x0000_s37745" style="position:absolute;left:5540;top:5326;width:1;height:1" coordsize="1,0" path="m,l,,,,1,e" filled="f" strokeweight=".05pt">
                <v:path arrowok="t"/>
              </v:shape>
              <v:shape id="_x0000_s37746" style="position:absolute;left:5541;top:5325;width:3;height:1" coordsize="3,1" path="m,1l,,,1r3,e" filled="f" strokeweight=".05pt">
                <v:path arrowok="t"/>
              </v:shape>
              <v:shape id="_x0000_s37747" style="position:absolute;left:5544;top:5326;width:1;height:1" coordsize="1,0" path="m,l,,,,1,e" filled="f" strokeweight=".05pt">
                <v:path arrowok="t"/>
              </v:shape>
              <v:shape id="_x0000_s37748" style="position:absolute;left:5545;top:5326;width:1;height:1" coordsize="1,0" path="m,l,,,,1,e" filled="f" strokeweight=".05pt">
                <v:path arrowok="t"/>
              </v:shape>
              <v:shape id="_x0000_s37749" style="position:absolute;left:5546;top:5325;width:1;height:1" coordsize="1,1" path="m,1r,l,1,1,e" filled="f" strokeweight=".05pt">
                <v:path arrowok="t"/>
              </v:shape>
              <v:shape id="_x0000_s37750" style="position:absolute;left:5547;top:5325;width:1;height:1" coordsize="1,1" path="m,1l,,,1r1,e" filled="f" strokeweight=".05pt">
                <v:path arrowok="t"/>
              </v:shape>
              <v:shape id="_x0000_s37751" style="position:absolute;left:5548;top:5325;width:2;height:1" coordsize="2,1" path="m,1l,,,1r2,e" filled="f" strokeweight=".05pt">
                <v:path arrowok="t"/>
              </v:shape>
              <v:shape id="_x0000_s37752" style="position:absolute;left:5550;top:5326;width:1;height:1" coordsize="1,0" path="m,l,,,,1,e" filled="f" strokeweight=".05pt">
                <v:path arrowok="t"/>
              </v:shape>
              <v:shape id="_x0000_s37753" style="position:absolute;left:5551;top:5326;width:1;height:1" coordsize="1,0" path="m,l,,,,1,e" filled="f" strokeweight=".05pt">
                <v:path arrowok="t"/>
              </v:shape>
              <v:shape id="_x0000_s37754" style="position:absolute;left:5552;top:5326;width:1;height:1" coordsize="1,0" path="m,l,,,,1,e" filled="f" strokeweight=".05pt">
                <v:path arrowok="t"/>
              </v:shape>
              <v:shape id="_x0000_s37755" style="position:absolute;left:5553;top:5326;width:1;height:1" coordsize="1,0" path="m,l,,,,1,e" filled="f" strokeweight=".05pt">
                <v:path arrowok="t"/>
              </v:shape>
              <v:shape id="_x0000_s37756" style="position:absolute;left:5554;top:5325;width:2;height:1" coordsize="2,1" path="m,1r,l,1,2,e" filled="f" strokeweight=".05pt">
                <v:path arrowok="t"/>
              </v:shape>
              <v:shape id="_x0000_s37757" style="position:absolute;left:5556;top:5325;width:1;height:1" coordsize="1,1" path="m,1l,,,1r1,e" filled="f" strokeweight=".05pt">
                <v:path arrowok="t"/>
              </v:shape>
              <v:shape id="_x0000_s37758" style="position:absolute;left:5557;top:5325;width:1;height:1" coordsize="1,1" path="m,1l,,,1r1,e" filled="f" strokeweight=".05pt">
                <v:path arrowok="t"/>
              </v:shape>
              <v:shape id="_x0000_s37759" style="position:absolute;left:5558;top:5326;width:1;height:1" coordsize="1,0" path="m,l,,,,1,e" filled="f" strokeweight=".05pt">
                <v:path arrowok="t"/>
              </v:shape>
              <v:shape id="_x0000_s37760" style="position:absolute;left:5559;top:5326;width:1;height:1" coordsize="1,0" path="m,l,,,,1,e" filled="f" strokeweight=".05pt">
                <v:path arrowok="t"/>
              </v:shape>
              <v:shape id="_x0000_s37761" style="position:absolute;left:5560;top:5326;width:2;height:1" coordsize="2,0" path="m,l,,,,2,e" filled="f" strokeweight=".05pt">
                <v:path arrowok="t"/>
              </v:shape>
              <v:shape id="_x0000_s37762" style="position:absolute;left:5562;top:5326;width:2;height:1" coordsize="2,0" path="m,l,,,,2,e" filled="f" strokeweight=".05pt">
                <v:path arrowok="t"/>
              </v:shape>
              <v:shape id="_x0000_s37763" style="position:absolute;left:5564;top:5326;width:1;height:1" coordsize="1,0" path="m,l,,,,1,e" filled="f" strokeweight=".05pt">
                <v:path arrowok="t"/>
              </v:shape>
              <v:shape id="_x0000_s37764" style="position:absolute;left:5565;top:5325;width:1;height:1" coordsize="1,1" path="m,1l,,,1r1,e" filled="f" strokeweight=".05pt">
                <v:path arrowok="t"/>
              </v:shape>
              <v:shape id="_x0000_s37765" style="position:absolute;left:5566;top:5326;width:1;height:1" coordsize="1,0" path="m,l,,,,1,e" filled="f" strokeweight=".05pt">
                <v:path arrowok="t"/>
              </v:shape>
              <v:shape id="_x0000_s37766" style="position:absolute;left:5567;top:5325;width:2;height:1" coordsize="2,1" path="m,1l,,,,2,1e" filled="f" strokeweight=".05pt">
                <v:path arrowok="t"/>
              </v:shape>
              <v:shape id="_x0000_s37767" style="position:absolute;left:5569;top:5326;width:1;height:1" coordsize="1,0" path="m,l,,,,1,e" filled="f" strokeweight=".05pt">
                <v:path arrowok="t"/>
              </v:shape>
              <v:shape id="_x0000_s37768" style="position:absolute;left:5570;top:5326;width:1;height:1" coordsize="1,0" path="m,l,,,,1,e" filled="f" strokeweight=".05pt">
                <v:path arrowok="t"/>
              </v:shape>
              <v:shape id="_x0000_s37769" style="position:absolute;left:5571;top:5325;width:1;height:1" coordsize="1,1" path="m,1l,,,,1,e" filled="f" strokeweight=".05pt">
                <v:path arrowok="t"/>
              </v:shape>
              <v:shape id="_x0000_s37770" style="position:absolute;left:5572;top:5325;width:1;height:1" coordsize="1,1" path="m,1l,,,1r1,e" filled="f" strokeweight=".05pt">
                <v:path arrowok="t"/>
              </v:shape>
              <v:shape id="_x0000_s37771" style="position:absolute;left:5573;top:5326;width:2;height:1" coordsize="2,0" path="m,l,,,,2,e" filled="f" strokeweight=".05pt">
                <v:path arrowok="t"/>
              </v:shape>
              <v:shape id="_x0000_s37772" style="position:absolute;left:5575;top:5325;width:1;height:1" coordsize="1,1" path="m,1l,,,1r1,e" filled="f" strokeweight=".05pt">
                <v:path arrowok="t"/>
              </v:shape>
              <v:shape id="_x0000_s37773" style="position:absolute;left:5576;top:5326;width:1;height:1" coordsize="1,0" path="m,l,,,,1,e" filled="f" strokeweight=".05pt">
                <v:path arrowok="t"/>
              </v:shape>
              <v:shape id="_x0000_s37774" style="position:absolute;left:5577;top:5326;width:2;height:1" coordsize="2,0" path="m,l,,,,2,e" filled="f" strokeweight=".05pt">
                <v:path arrowok="t"/>
              </v:shape>
              <v:shape id="_x0000_s37775" style="position:absolute;left:5579;top:5325;width:2;height:1" coordsize="2,1" path="m,1l,,,1r2,e" filled="f" strokeweight=".05pt">
                <v:path arrowok="t"/>
              </v:shape>
              <v:shape id="_x0000_s37776" style="position:absolute;left:5581;top:5326;width:1;height:1" coordsize="1,0" path="m,l,,,,1,e" filled="f" strokeweight=".05pt">
                <v:path arrowok="t"/>
              </v:shape>
              <v:shape id="_x0000_s37777" style="position:absolute;left:5582;top:5326;width:1;height:1" coordsize="1,0" path="m,l,,,,1,e" filled="f" strokeweight=".05pt">
                <v:path arrowok="t"/>
              </v:shape>
              <v:shape id="_x0000_s37778" style="position:absolute;left:5583;top:5326;width:1;height:1" coordsize="1,0" path="m,l,,,,1,e" filled="f" strokeweight=".05pt">
                <v:path arrowok="t"/>
              </v:shape>
              <v:shape id="_x0000_s37779" style="position:absolute;left:5584;top:5325;width:1;height:1" coordsize="1,1" path="m,1l,,,1,1,e" filled="f" strokeweight=".05pt">
                <v:path arrowok="t"/>
              </v:shape>
              <v:shape id="_x0000_s37780" style="position:absolute;left:5585;top:5325;width:2;height:1" coordsize="2,1" path="m,1l,,,,2,1e" filled="f" strokeweight=".05pt">
                <v:path arrowok="t"/>
              </v:shape>
              <v:shape id="_x0000_s37781" style="position:absolute;left:5587;top:5325;width:1;height:1" coordsize="1,1" path="m,1l,,,1r1,e" filled="f" strokeweight=".05pt">
                <v:path arrowok="t"/>
              </v:shape>
              <v:shape id="_x0000_s37782" style="position:absolute;left:5588;top:5326;width:1;height:1" coordsize="1,0" path="m,l,,,,1,e" filled="f" strokeweight=".05pt">
                <v:path arrowok="t"/>
              </v:shape>
              <v:shape id="_x0000_s37783" style="position:absolute;left:5589;top:5326;width:1;height:1" coordsize="1,0" path="m,l,,,,1,e" filled="f" strokeweight=".05pt">
                <v:path arrowok="t"/>
              </v:shape>
              <v:shape id="_x0000_s37784" style="position:absolute;left:5590;top:5326;width:1;height:1" coordsize="1,0" path="m,l,,,,1,e" filled="f" strokeweight=".05pt">
                <v:path arrowok="t"/>
              </v:shape>
              <v:shape id="_x0000_s37785" style="position:absolute;left:5591;top:5326;width:2;height:1" coordsize="2,0" path="m,l,,,,2,e" filled="f" strokeweight=".05pt">
                <v:path arrowok="t"/>
              </v:shape>
              <v:shape id="_x0000_s37786" style="position:absolute;left:5593;top:5326;width:1;height:1" coordsize="1,0" path="m,l,,,,1,e" filled="f" strokeweight=".05pt">
                <v:path arrowok="t"/>
              </v:shape>
              <v:shape id="_x0000_s37787" style="position:absolute;left:5594;top:5326;width:1;height:1" coordsize="1,0" path="m,l,,,,1,e" filled="f" strokeweight=".05pt">
                <v:path arrowok="t"/>
              </v:shape>
              <v:shape id="_x0000_s37788" style="position:absolute;left:5595;top:5326;width:1;height:1" coordsize="1,0" path="m,l,,,,1,e" filled="f" strokeweight=".05pt">
                <v:path arrowok="t"/>
              </v:shape>
              <v:shape id="_x0000_s37789" style="position:absolute;left:5596;top:5326;width:1;height:1" coordsize="1,0" path="m,l,,,,1,e" filled="f" strokeweight=".05pt">
                <v:path arrowok="t"/>
              </v:shape>
              <v:shape id="_x0000_s37790" style="position:absolute;left:5597;top:5325;width:2;height:1" coordsize="2,1" path="m,1l,,,1r2,e" filled="f" strokeweight=".05pt">
                <v:path arrowok="t"/>
              </v:shape>
              <v:shape id="_x0000_s37791" style="position:absolute;left:5599;top:5326;width:1;height:1" coordsize="1,0" path="m,l,,,,1,e" filled="f" strokeweight=".05pt">
                <v:path arrowok="t"/>
              </v:shape>
              <v:shape id="_x0000_s37792" style="position:absolute;left:5600;top:5325;width:1;height:1" coordsize="1,1" path="m,1l,,,,1,e" filled="f" strokeweight=".05pt">
                <v:path arrowok="t"/>
              </v:shape>
              <v:shape id="_x0000_s37793" style="position:absolute;left:5601;top:5325;width:1;height:1" coordsize="1,1" path="m,1l,,,1r1,e" filled="f" strokeweight=".05pt">
                <v:path arrowok="t"/>
              </v:shape>
              <v:shape id="_x0000_s37794" style="position:absolute;left:5602;top:5326;width:1;height:1" coordsize="1,0" path="m,l,,,,1,e" filled="f" strokeweight=".05pt">
                <v:path arrowok="t"/>
              </v:shape>
              <v:shape id="_x0000_s37795" style="position:absolute;left:5603;top:5325;width:2;height:1" coordsize="2,1" path="m,1l,,,1r2,e" filled="f" strokeweight=".05pt">
                <v:path arrowok="t"/>
              </v:shape>
              <v:shape id="_x0000_s37796" style="position:absolute;left:5605;top:5326;width:1;height:1" coordsize="1,0" path="m,l,,,,1,e" filled="f" strokeweight=".05pt">
                <v:path arrowok="t"/>
              </v:shape>
              <v:shape id="_x0000_s37797" style="position:absolute;left:5606;top:5326;width:1;height:1" coordsize="1,0" path="m,l,,,,1,e" filled="f" strokeweight=".05pt">
                <v:path arrowok="t"/>
              </v:shape>
              <v:shape id="_x0000_s37798" style="position:absolute;left:5607;top:5326;width:1;height:1" coordsize="1,0" path="m,l,,,,1,e" filled="f" strokeweight=".05pt">
                <v:path arrowok="t"/>
              </v:shape>
              <v:shape id="_x0000_s37799" style="position:absolute;left:5608;top:5326;width:1;height:1" coordsize="1,0" path="m,l,,,,1,e" filled="f" strokeweight=".05pt">
                <v:path arrowok="t"/>
              </v:shape>
              <v:shape id="_x0000_s37800" style="position:absolute;left:5609;top:5325;width:2;height:1" coordsize="2,1" path="m,1l,,,1r2,e" filled="f" strokeweight=".05pt">
                <v:path arrowok="t"/>
              </v:shape>
              <v:shape id="_x0000_s37801" style="position:absolute;left:5611;top:5326;width:1;height:1" coordsize="1,0" path="m,l,,,,1,e" filled="f" strokeweight=".05pt">
                <v:path arrowok="t"/>
              </v:shape>
              <v:shape id="_x0000_s37802" style="position:absolute;left:5612;top:5326;width:1;height:1" coordsize="1,0" path="m,l,,,,1,e" filled="f" strokeweight=".05pt">
                <v:path arrowok="t"/>
              </v:shape>
              <v:shape id="_x0000_s37803" style="position:absolute;left:5613;top:5326;width:1;height:1" coordsize="1,0" path="m,l,,,,1,e" filled="f" strokeweight=".05pt">
                <v:path arrowok="t"/>
              </v:shape>
              <v:shape id="_x0000_s37804" style="position:absolute;left:5614;top:5326;width:1;height:1" coordsize="1,0" path="m,l,,,,1,e" filled="f" strokeweight=".05pt">
                <v:path arrowok="t"/>
              </v:shape>
              <v:shape id="_x0000_s37805" style="position:absolute;left:5615;top:5326;width:2;height:1" coordsize="2,0" path="m,l,,,,2,e" filled="f" strokeweight=".05pt">
                <v:path arrowok="t"/>
              </v:shape>
              <v:shape id="_x0000_s37806" style="position:absolute;left:5617;top:5326;width:1;height:1" coordsize="1,0" path="m,l,,,,1,e" filled="f" strokeweight=".05pt">
                <v:path arrowok="t"/>
              </v:shape>
              <v:shape id="_x0000_s37807" style="position:absolute;left:5618;top:5326;width:1;height:1" coordsize="1,0" path="m,l,,,,1,e" filled="f" strokeweight=".05pt">
                <v:path arrowok="t"/>
              </v:shape>
              <v:shape id="_x0000_s37808" style="position:absolute;left:5619;top:5325;width:1;height:1" coordsize="1,1" path="m,1l,,,,1,1e" filled="f" strokeweight=".05pt">
                <v:path arrowok="t"/>
              </v:shape>
              <v:shape id="_x0000_s37809" style="position:absolute;left:5620;top:5325;width:1;height:1" coordsize="1,1" path="m,1l,,,1r1,e" filled="f" strokeweight=".05pt">
                <v:path arrowok="t"/>
              </v:shape>
              <v:shape id="_x0000_s37810" style="position:absolute;left:5621;top:5326;width:2;height:1" coordsize="2,0" path="m,l,,,,2,e" filled="f" strokeweight=".05pt">
                <v:path arrowok="t"/>
              </v:shape>
              <v:shape id="_x0000_s37811" style="position:absolute;left:5623;top:5326;width:2;height:1" coordsize="2,0" path="m,l,,,,2,e" filled="f" strokeweight=".05pt">
                <v:path arrowok="t"/>
              </v:shape>
              <v:shape id="_x0000_s37812" style="position:absolute;left:5625;top:5326;width:1;height:1" coordsize="1,0" path="m,l,,,,1,e" filled="f" strokeweight=".05pt">
                <v:path arrowok="t"/>
              </v:shape>
              <v:shape id="_x0000_s37813" style="position:absolute;left:5626;top:5325;width:3;height:1" coordsize="3,1" path="m,1l,,,1r3,e" filled="f" strokeweight=".05pt">
                <v:path arrowok="t"/>
              </v:shape>
              <v:shape id="_x0000_s37814" style="position:absolute;left:5629;top:5326;width:1;height:1" coordsize="1,0" path="m,l,,,,1,e" filled="f" strokeweight=".05pt">
                <v:path arrowok="t"/>
              </v:shape>
              <v:shape id="_x0000_s37815" style="position:absolute;left:5630;top:5326;width:1;height:1" coordsize="1,0" path="m,l,,,,1,e" filled="f" strokeweight=".05pt">
                <v:path arrowok="t"/>
              </v:shape>
              <v:shape id="_x0000_s37816" style="position:absolute;left:5631;top:5325;width:1;height:1" coordsize="1,1" path="m,1l,,,1r1,e" filled="f" strokeweight=".05pt">
                <v:path arrowok="t"/>
              </v:shape>
              <v:shape id="_x0000_s37817" style="position:absolute;left:5632;top:5326;width:1;height:1" coordsize="1,0" path="m,l,,,,1,e" filled="f" strokeweight=".05pt">
                <v:path arrowok="t"/>
              </v:shape>
              <v:shape id="_x0000_s37818" style="position:absolute;left:5633;top:5326;width:2;height:1" coordsize="2,0" path="m,l,,,,2,e" filled="f" strokeweight=".05pt">
                <v:path arrowok="t"/>
              </v:shape>
              <v:shape id="_x0000_s37819" style="position:absolute;left:5635;top:5326;width:2;height:1" coordsize="2,0" path="m,l,,,,2,e" filled="f" strokeweight=".05pt">
                <v:path arrowok="t"/>
              </v:shape>
              <v:shape id="_x0000_s37820" style="position:absolute;left:5637;top:5325;width:1;height:1" coordsize="1,1" path="m,1l,,,1r1,e" filled="f" strokeweight=".05pt">
                <v:path arrowok="t"/>
              </v:shape>
              <v:shape id="_x0000_s37821" style="position:absolute;left:5638;top:5325;width:1;height:1" coordsize="1,1" path="m,1l,,,1r1,e" filled="f" strokeweight=".05pt">
                <v:path arrowok="t"/>
              </v:shape>
              <v:shape id="_x0000_s37822" style="position:absolute;left:5639;top:5326;width:2;height:1" coordsize="2,0" path="m,l,,,,2,e" filled="f" strokeweight=".05pt">
                <v:path arrowok="t"/>
              </v:shape>
              <v:shape id="_x0000_s37823" style="position:absolute;left:5641;top:5326;width:1;height:1" coordsize="1,0" path="m,l,,,,1,e" filled="f" strokeweight=".05pt">
                <v:path arrowok="t"/>
              </v:shape>
              <v:shape id="_x0000_s37824" style="position:absolute;left:5642;top:5326;width:1;height:1" coordsize="1,0" path="m,l,,,,1,e" filled="f" strokeweight=".05pt">
                <v:path arrowok="t"/>
              </v:shape>
              <v:shape id="_x0000_s37825" style="position:absolute;left:5643;top:5325;width:1;height:1" coordsize="1,1" path="m,1l,,,1,1,e" filled="f" strokeweight=".05pt">
                <v:path arrowok="t"/>
              </v:shape>
              <v:shape id="_x0000_s37826" style="position:absolute;left:5644;top:5325;width:3;height:1" coordsize="3,1" path="m,1l,,,1r3,e" filled="f" strokeweight=".05pt">
                <v:path arrowok="t"/>
              </v:shape>
              <v:shape id="_x0000_s37827" style="position:absolute;left:5647;top:5325;width:2;height:1" coordsize="2,1" path="m,1l,,,1r2,e" filled="f" strokeweight=".05pt">
                <v:path arrowok="t"/>
              </v:shape>
              <v:shape id="_x0000_s37828" style="position:absolute;left:5649;top:5326;width:1;height:1" coordsize="1,0" path="m,l,,,,1,e" filled="f" strokeweight=".05pt">
                <v:path arrowok="t"/>
              </v:shape>
              <v:shape id="_x0000_s37829" style="position:absolute;left:5650;top:5326;width:1;height:1" coordsize="1,0" path="m,l,,,,1,e" filled="f" strokeweight=".05pt">
                <v:path arrowok="t"/>
              </v:shape>
              <v:shape id="_x0000_s37830" style="position:absolute;left:5651;top:5326;width:2;height:1" coordsize="2,0" path="m,l,,,,2,e" filled="f" strokeweight=".05pt">
                <v:path arrowok="t"/>
              </v:shape>
              <v:shape id="_x0000_s37831" style="position:absolute;left:5653;top:5326;width:1;height:1" coordsize="1,0" path="m,l,,,,1,e" filled="f" strokeweight=".05pt">
                <v:path arrowok="t"/>
              </v:shape>
              <v:shape id="_x0000_s37832" style="position:absolute;left:5654;top:5326;width:1;height:1" coordsize="1,0" path="m,l,,,,1,e" filled="f" strokeweight=".05pt">
                <v:path arrowok="t"/>
              </v:shape>
              <v:shape id="_x0000_s37833" style="position:absolute;left:5655;top:5325;width:1;height:1" coordsize="1,1" path="m,1l,,,,1,1e" filled="f" strokeweight=".05pt">
                <v:path arrowok="t"/>
              </v:shape>
              <v:shape id="_x0000_s37834" style="position:absolute;left:5656;top:5325;width:1;height:1" coordsize="1,1" path="m,1l,,,1r1,e" filled="f" strokeweight=".05pt">
                <v:path arrowok="t"/>
              </v:shape>
              <v:shape id="_x0000_s37835" style="position:absolute;left:5657;top:5326;width:2;height:1" coordsize="2,0" path="m,l,,,,2,e" filled="f" strokeweight=".05pt">
                <v:path arrowok="t"/>
              </v:shape>
              <v:shape id="_x0000_s37836" style="position:absolute;left:5659;top:5325;width:1;height:1" coordsize="1,1" path="m,1l,,,1r1,e" filled="f" strokeweight=".05pt">
                <v:path arrowok="t"/>
              </v:shape>
              <v:shape id="_x0000_s37837" style="position:absolute;left:5660;top:5326;width:1;height:1" coordsize="1,0" path="m,l,,,,1,e" filled="f" strokeweight=".05pt">
                <v:path arrowok="t"/>
              </v:shape>
              <v:shape id="_x0000_s37838" style="position:absolute;left:5661;top:5326;width:1;height:1" coordsize="1,0" path="m,l,,,,1,e" filled="f" strokeweight=".05pt">
                <v:path arrowok="t"/>
              </v:shape>
              <v:shape id="_x0000_s37839" style="position:absolute;left:5662;top:5325;width:1;height:1" coordsize="1,1" path="m,1l,,,1r1,e" filled="f" strokeweight=".05pt">
                <v:path arrowok="t"/>
              </v:shape>
              <v:shape id="_x0000_s37840" style="position:absolute;left:5663;top:5326;width:2;height:1" coordsize="2,0" path="m,l,,,,2,e" filled="f" strokeweight=".05pt">
                <v:path arrowok="t"/>
              </v:shape>
              <v:shape id="_x0000_s37841" style="position:absolute;left:5665;top:5325;width:1;height:1" coordsize="1,1" path="m,1l,,,1r1,e" filled="f" strokeweight=".05pt">
                <v:path arrowok="t"/>
              </v:shape>
              <v:shape id="_x0000_s37842" style="position:absolute;left:5666;top:5326;width:1;height:1" coordsize="1,0" path="m,l,,,,1,e" filled="f" strokeweight=".05pt">
                <v:path arrowok="t"/>
              </v:shape>
              <v:shape id="_x0000_s37843" style="position:absolute;left:5667;top:5326;width:1;height:1" coordsize="1,0" path="m,l,,,,1,e" filled="f" strokeweight=".05pt">
                <v:path arrowok="t"/>
              </v:shape>
              <v:shape id="_x0000_s37844" style="position:absolute;left:5668;top:5326;width:1;height:1" coordsize="1,0" path="m,l,,,,1,e" filled="f" strokeweight=".05pt">
                <v:path arrowok="t"/>
              </v:shape>
              <v:shape id="_x0000_s37845" style="position:absolute;left:5669;top:5325;width:2;height:1" coordsize="2,1" path="m,1l,,,1r2,e" filled="f" strokeweight=".05pt">
                <v:path arrowok="t"/>
              </v:shape>
              <v:shape id="_x0000_s37846" style="position:absolute;left:5671;top:5326;width:1;height:1" coordsize="1,0" path="m,l,,,,1,e" filled="f" strokeweight=".05pt">
                <v:path arrowok="t"/>
              </v:shape>
              <v:shape id="_x0000_s37847" style="position:absolute;left:5672;top:5326;width:1;height:1" coordsize="1,0" path="m,l,,,,1,e" filled="f" strokeweight=".05pt">
                <v:path arrowok="t"/>
              </v:shape>
              <v:shape id="_x0000_s37848" style="position:absolute;left:5673;top:5326;width:1;height:1" coordsize="1,0" path="m,l,,,,1,e" filled="f" strokeweight=".05pt">
                <v:path arrowok="t"/>
              </v:shape>
              <v:shape id="_x0000_s37849" style="position:absolute;left:5674;top:5326;width:1;height:1" coordsize="1,0" path="m,l,,,,1,e" filled="f" strokeweight=".05pt">
                <v:path arrowok="t"/>
              </v:shape>
              <v:shape id="_x0000_s37850" style="position:absolute;left:5675;top:5326;width:2;height:1" coordsize="2,0" path="m,l,,,,2,e" filled="f" strokeweight=".05pt">
                <v:path arrowok="t"/>
              </v:shape>
              <v:shape id="_x0000_s37851" style="position:absolute;left:5677;top:5326;width:1;height:1" coordsize="1,0" path="m,l,,,,1,e" filled="f" strokeweight=".05pt">
                <v:path arrowok="t"/>
              </v:shape>
              <v:shape id="_x0000_s37852" style="position:absolute;left:5678;top:5326;width:1;height:1" coordsize="1,0" path="m,l,,,,1,e" filled="f" strokeweight=".05pt">
                <v:path arrowok="t"/>
              </v:shape>
              <v:shape id="_x0000_s37853" style="position:absolute;left:5679;top:5326;width:1;height:1" coordsize="1,0" path="m,l,,,,1,e" filled="f" strokeweight=".05pt">
                <v:path arrowok="t"/>
              </v:shape>
              <v:shape id="_x0000_s37854" style="position:absolute;left:5680;top:5325;width:1;height:1" coordsize="1,1" path="m,1l,,,1r1,e" filled="f" strokeweight=".05pt">
                <v:path arrowok="t"/>
              </v:shape>
              <v:shape id="_x0000_s37855" style="position:absolute;left:5681;top:5325;width:2;height:1" coordsize="2,1" path="m,1l,,,1r2,e" filled="f" strokeweight=".05pt">
                <v:path arrowok="t"/>
              </v:shape>
              <v:shape id="_x0000_s37856" style="position:absolute;left:5683;top:5326;width:1;height:1" coordsize="1,0" path="m,l,,,,1,e" filled="f" strokeweight=".05pt">
                <v:path arrowok="t"/>
              </v:shape>
              <v:shape id="_x0000_s37857" style="position:absolute;left:5684;top:5325;width:1;height:1" coordsize="1,1" path="m,1l,,,1r1,e" filled="f" strokeweight=".05pt">
                <v:path arrowok="t"/>
              </v:shape>
              <v:shape id="_x0000_s37858" style="position:absolute;left:5685;top:5326;width:2;height:1" coordsize="2,0" path="m,l,,,,2,e" filled="f" strokeweight=".05pt">
                <v:path arrowok="t"/>
              </v:shape>
              <v:shape id="_x0000_s37859" style="position:absolute;left:5687;top:5325;width:2;height:1" coordsize="2,1" path="m,1l,,,1r2,e" filled="f" strokeweight=".05pt">
                <v:path arrowok="t"/>
              </v:shape>
              <v:shape id="_x0000_s37860" style="position:absolute;left:5689;top:5326;width:1;height:1" coordsize="1,0" path="m,l,,,,1,e" filled="f" strokeweight=".05pt">
                <v:path arrowok="t"/>
              </v:shape>
              <v:shape id="_x0000_s37861" style="position:absolute;left:5690;top:5326;width:1;height:1" coordsize="1,0" path="m,l,,,,1,e" filled="f" strokeweight=".05pt">
                <v:path arrowok="t"/>
              </v:shape>
              <v:shape id="_x0000_s37862" style="position:absolute;left:5691;top:5325;width:1;height:1" coordsize="1,1" path="m,1l,,,,1,1e" filled="f" strokeweight=".05pt">
                <v:path arrowok="t"/>
              </v:shape>
              <v:shape id="_x0000_s37863" style="position:absolute;left:5692;top:5325;width:1;height:1" coordsize="1,1" path="m,1l,,,1r1,e" filled="f" strokeweight=".05pt">
                <v:path arrowok="t"/>
              </v:shape>
              <v:shape id="_x0000_s37864" style="position:absolute;left:5693;top:5325;width:2;height:1" coordsize="2,1" path="m,1l,,,,2,1e" filled="f" strokeweight=".05pt">
                <v:path arrowok="t"/>
              </v:shape>
              <v:shape id="_x0000_s37865" style="position:absolute;left:5695;top:5325;width:1;height:1" coordsize="1,1" path="m,1l,,,1r1,e" filled="f" strokeweight=".05pt">
                <v:path arrowok="t"/>
              </v:shape>
              <v:shape id="_x0000_s37866" style="position:absolute;left:5696;top:5326;width:1;height:1" coordsize="1,0" path="m,l,,,,1,e" filled="f" strokeweight=".05pt">
                <v:path arrowok="t"/>
              </v:shape>
              <v:shape id="_x0000_s37867" style="position:absolute;left:5697;top:5326;width:1;height:1" coordsize="1,0" path="m,l,,,,1,e" filled="f" strokeweight=".05pt">
                <v:path arrowok="t"/>
              </v:shape>
              <v:shape id="_x0000_s37868" style="position:absolute;left:5698;top:5325;width:1;height:1" coordsize="1,1" path="m,1l,,,1r1,e" filled="f" strokeweight=".05pt">
                <v:path arrowok="t"/>
              </v:shape>
              <v:shape id="_x0000_s37869" style="position:absolute;left:5699;top:5326;width:2;height:1" coordsize="2,0" path="m,l,,,,2,e" filled="f" strokeweight=".05pt">
                <v:path arrowok="t"/>
              </v:shape>
              <v:shape id="_x0000_s37870" style="position:absolute;left:5701;top:5326;width:1;height:1" coordsize="1,0" path="m,l,,,,1,e" filled="f" strokeweight=".05pt">
                <v:path arrowok="t"/>
              </v:shape>
              <v:shape id="_x0000_s37871" style="position:absolute;left:5702;top:5326;width:1;height:1" coordsize="1,0" path="m,l,,,,1,e" filled="f" strokeweight=".05pt">
                <v:path arrowok="t"/>
              </v:shape>
              <v:shape id="_x0000_s37872" style="position:absolute;left:5703;top:5325;width:1;height:1" coordsize="1,1" path="m,1l,,,1r1,e" filled="f" strokeweight=".05pt">
                <v:path arrowok="t"/>
              </v:shape>
              <v:shape id="_x0000_s37873" style="position:absolute;left:5704;top:5325;width:1;height:1" coordsize="1,1" path="m,1l,,,1r1,e" filled="f" strokeweight=".05pt">
                <v:path arrowok="t"/>
              </v:shape>
              <v:shape id="_x0000_s37874" style="position:absolute;left:5705;top:5326;width:2;height:1" coordsize="2,0" path="m,l,,,,2,e" filled="f" strokeweight=".05pt">
                <v:path arrowok="t"/>
              </v:shape>
              <v:shape id="_x0000_s37875" style="position:absolute;left:5707;top:5326;width:2;height:1" coordsize="2,0" path="m,l,,,,2,e" filled="f" strokeweight=".05pt">
                <v:path arrowok="t"/>
              </v:shape>
              <v:shape id="_x0000_s37876" style="position:absolute;left:5709;top:5325;width:1;height:1" coordsize="1,1" path="m,1l,,,1r1,e" filled="f" strokeweight=".05pt">
                <v:path arrowok="t"/>
              </v:shape>
              <v:shape id="_x0000_s37877" style="position:absolute;left:5710;top:5326;width:1;height:1" coordsize="1,0" path="m,l,,,,1,e" filled="f" strokeweight=".05pt">
                <v:path arrowok="t"/>
              </v:shape>
              <v:shape id="_x0000_s37878" style="position:absolute;left:5711;top:5325;width:2;height:1" coordsize="2,1" path="m,1l,,,,2,1e" filled="f" strokeweight=".05pt">
                <v:path arrowok="t"/>
              </v:shape>
              <v:shape id="_x0000_s37879" style="position:absolute;left:5713;top:5326;width:1;height:1" coordsize="1,0" path="m,l,,,,1,e" filled="f" strokeweight=".05pt">
                <v:path arrowok="t"/>
              </v:shape>
              <v:shape id="_x0000_s37880" style="position:absolute;left:5714;top:5325;width:1;height:1" coordsize="1,1" path="m,1l,,,1r1,e" filled="f" strokeweight=".05pt">
                <v:path arrowok="t"/>
              </v:shape>
              <v:shape id="_x0000_s37881" style="position:absolute;left:5715;top:5326;width:1;height:1" coordsize="1,0" path="m,l,,,,1,e" filled="f" strokeweight=".05pt">
                <v:path arrowok="t"/>
              </v:shape>
              <v:shape id="_x0000_s37882" style="position:absolute;left:5716;top:5326;width:1;height:1" coordsize="1,0" path="m,l,,,,1,e" filled="f" strokeweight=".05pt">
                <v:path arrowok="t"/>
              </v:shape>
              <v:shape id="_x0000_s37883" style="position:absolute;left:5717;top:5325;width:2;height:1" coordsize="2,1" path="m,1l,,,1r2,e" filled="f" strokeweight=".05pt">
                <v:path arrowok="t"/>
              </v:shape>
              <v:shape id="_x0000_s37884" style="position:absolute;left:5719;top:5326;width:1;height:1" coordsize="1,0" path="m,l,,,,1,e" filled="f" strokeweight=".05pt">
                <v:path arrowok="t"/>
              </v:shape>
              <v:shape id="_x0000_s37885" style="position:absolute;left:5720;top:5325;width:1;height:1" coordsize="1,1" path="m,1l,,,1r1,e" filled="f" strokeweight=".05pt">
                <v:path arrowok="t"/>
              </v:shape>
              <v:shape id="_x0000_s37886" style="position:absolute;left:5721;top:5326;width:1;height:1" coordsize="1,0" path="m,l,,,,1,e" filled="f" strokeweight=".05pt">
                <v:path arrowok="t"/>
              </v:shape>
              <v:shape id="_x0000_s37887" style="position:absolute;left:5722;top:5326;width:4;height:1" coordsize="4,0" path="m,l,,,,4,e" filled="f" strokeweight=".05pt">
                <v:path arrowok="t"/>
              </v:shape>
              <v:shape id="_x0000_s37888" style="position:absolute;left:5726;top:5325;width:1;height:1" coordsize="1,1" path="m,1l,,,1r1,e" filled="f" strokeweight=".05pt">
                <v:path arrowok="t"/>
              </v:shape>
              <v:shape id="_x0000_s37889" style="position:absolute;left:5727;top:5326;width:1;height:1" coordsize="1,0" path="m,l,,,,1,e" filled="f" strokeweight=".05pt">
                <v:path arrowok="t"/>
              </v:shape>
              <v:shape id="_x0000_s37890" style="position:absolute;left:5728;top:5325;width:1;height:1" coordsize="1,1" path="m,1l,,,,1,1e" filled="f" strokeweight=".05pt">
                <v:path arrowok="t"/>
              </v:shape>
              <v:shape id="_x0000_s37891" style="position:absolute;left:5729;top:5325;width:2;height:1" coordsize="2,1" path="m,1l,,,1r2,e" filled="f" strokeweight=".05pt">
                <v:path arrowok="t"/>
              </v:shape>
              <v:shape id="_x0000_s37892" style="position:absolute;left:5731;top:5325;width:1;height:1" coordsize="1,1" path="m,1l,,,,1,1e" filled="f" strokeweight=".05pt">
                <v:path arrowok="t"/>
              </v:shape>
              <v:shape id="_x0000_s37893" style="position:absolute;left:5732;top:5326;width:1;height:1" coordsize="1,0" path="m,l,,,,1,e" filled="f" strokeweight=".05pt">
                <v:path arrowok="t"/>
              </v:shape>
              <v:shape id="_x0000_s37894" style="position:absolute;left:5733;top:5326;width:1;height:1" coordsize="1,0" path="m,l,,,,1,e" filled="f" strokeweight=".05pt">
                <v:path arrowok="t"/>
              </v:shape>
              <v:shape id="_x0000_s37895" style="position:absolute;left:5734;top:5326;width:1;height:1" coordsize="1,0" path="m,l,,,,1,e" filled="f" strokeweight=".05pt">
                <v:path arrowok="t"/>
              </v:shape>
              <v:shape id="_x0000_s37896" style="position:absolute;left:5735;top:5325;width:2;height:1" coordsize="2,1" path="m,1l,,,1r2,e" filled="f" strokeweight=".05pt">
                <v:path arrowok="t"/>
              </v:shape>
              <v:shape id="_x0000_s37897" style="position:absolute;left:5737;top:5326;width:1;height:1" coordsize="1,0" path="m,l,,,,1,e" filled="f" strokeweight=".05pt">
                <v:path arrowok="t"/>
              </v:shape>
              <v:shape id="_x0000_s37898" style="position:absolute;left:5738;top:5326;width:1;height:1" coordsize="1,0" path="m,l,,,,1,e" filled="f" strokeweight=".05pt">
                <v:path arrowok="t"/>
              </v:shape>
              <v:shape id="_x0000_s37899" style="position:absolute;left:5739;top:5325;width:1;height:1" coordsize="1,1" path="m,1l,,,1r1,e" filled="f" strokeweight=".05pt">
                <v:path arrowok="t"/>
              </v:shape>
              <v:shape id="_x0000_s37900" style="position:absolute;left:5740;top:5326;width:1;height:1" coordsize="1,0" path="m,l,,,,1,e" filled="f" strokeweight=".05pt">
                <v:path arrowok="t"/>
              </v:shape>
              <v:shape id="_x0000_s37901" style="position:absolute;left:5741;top:5326;width:1;height:1" coordsize="1,0" path="m,l,,,,1,e" filled="f" strokeweight=".05pt">
                <v:path arrowok="t"/>
              </v:shape>
              <v:shape id="_x0000_s37902" style="position:absolute;left:5742;top:5326;width:2;height:1" coordsize="2,0" path="m,l,,,,2,e" filled="f" strokeweight=".05pt">
                <v:path arrowok="t"/>
              </v:shape>
              <v:shape id="_x0000_s37903" style="position:absolute;left:5744;top:5326;width:1;height:1" coordsize="1,0" path="m,l,,,,1,e" filled="f" strokeweight=".05pt">
                <v:path arrowok="t"/>
              </v:shape>
              <v:shape id="_x0000_s37904" style="position:absolute;left:5745;top:5326;width:1;height:1" coordsize="1,0" path="m,l,,,,1,e" filled="f" strokeweight=".05pt">
                <v:path arrowok="t"/>
              </v:shape>
              <v:shape id="_x0000_s37905" style="position:absolute;left:5746;top:5326;width:1;height:1" coordsize="1,0" path="m,l,,,,1,e" filled="f" strokeweight=".05pt">
                <v:path arrowok="t"/>
              </v:shape>
              <v:shape id="_x0000_s37906" style="position:absolute;left:5747;top:5326;width:1;height:1" coordsize="1,0" path="m,l,,,,1,e" filled="f" strokeweight=".05pt">
                <v:path arrowok="t"/>
              </v:shape>
              <v:shape id="_x0000_s37907" style="position:absolute;left:5748;top:5325;width:2;height:1" coordsize="2,1" path="m,1l,,,1r2,e" filled="f" strokeweight=".05pt">
                <v:path arrowok="t"/>
              </v:shape>
              <v:shape id="_x0000_s37908" style="position:absolute;left:5750;top:5326;width:2;height:1" coordsize="2,0" path="m,l,,,,2,e" filled="f" strokeweight=".05pt">
                <v:path arrowok="t"/>
              </v:shape>
              <v:shape id="_x0000_s37909" style="position:absolute;left:5752;top:5325;width:1;height:1" coordsize="1,1" path="m,1r,l,1,1,e" filled="f" strokeweight=".05pt">
                <v:path arrowok="t"/>
              </v:shape>
              <v:shape id="_x0000_s37910" style="position:absolute;left:5753;top:5325;width:1;height:1" coordsize="1,1" path="m,1l,,,1r1,e" filled="f" strokeweight=".05pt">
                <v:path arrowok="t"/>
              </v:shape>
              <v:shape id="_x0000_s37911" style="position:absolute;left:5754;top:5325;width:2;height:1" coordsize="2,1" path="m,1l,,,1r2,e" filled="f" strokeweight=".05pt">
                <v:path arrowok="t"/>
              </v:shape>
              <v:shape id="_x0000_s37912" style="position:absolute;left:5756;top:5325;width:1;height:1" coordsize="1,1" path="m,1l,,,1r1,e" filled="f" strokeweight=".05pt">
                <v:path arrowok="t"/>
              </v:shape>
              <v:shape id="_x0000_s37913" style="position:absolute;left:5757;top:5325;width:1;height:1" coordsize="1,1" path="m,1l,,,1,1,e" filled="f" strokeweight=".05pt">
                <v:path arrowok="t"/>
              </v:shape>
              <v:shape id="_x0000_s37914" style="position:absolute;left:5758;top:5325;width:1;height:1" coordsize="1,1" path="m,1l,,,1r1,e" filled="f" strokeweight=".05pt">
                <v:path arrowok="t"/>
              </v:shape>
              <v:shape id="_x0000_s37915" style="position:absolute;left:5759;top:5326;width:1;height:1" coordsize="1,0" path="m,l,,,,1,e" filled="f" strokeweight=".05pt">
                <v:path arrowok="t"/>
              </v:shape>
              <v:shape id="_x0000_s37916" style="position:absolute;left:5760;top:5326;width:2;height:1" coordsize="2,0" path="m,l,,,,2,e" filled="f" strokeweight=".05pt">
                <v:path arrowok="t"/>
              </v:shape>
              <v:shape id="_x0000_s37917" style="position:absolute;left:5762;top:5326;width:2;height:1" coordsize="2,0" path="m,l,,,,2,e" filled="f" strokeweight=".05pt">
                <v:path arrowok="t"/>
              </v:shape>
              <v:shape id="_x0000_s37918" style="position:absolute;left:5764;top:5326;width:1;height:1" coordsize="1,0" path="m,l,,,,1,e" filled="f" strokeweight=".05pt">
                <v:path arrowok="t"/>
              </v:shape>
              <v:shape id="_x0000_s37919" style="position:absolute;left:5765;top:5326;width:1;height:1" coordsize="1,0" path="m,l,,,,1,e" filled="f" strokeweight=".05pt">
                <v:path arrowok="t"/>
              </v:shape>
              <v:shape id="_x0000_s37920" style="position:absolute;left:5766;top:5326;width:2;height:1" coordsize="2,0" path="m,l,,,,2,e" filled="f" strokeweight=".05pt">
                <v:path arrowok="t"/>
              </v:shape>
              <v:shape id="_x0000_s37921" style="position:absolute;left:5768;top:5325;width:2;height:1" coordsize="2,1" path="m,1l,,,1r2,e" filled="f" strokeweight=".05pt">
                <v:path arrowok="t"/>
              </v:shape>
              <v:shape id="_x0000_s37922" style="position:absolute;left:5770;top:5325;width:1;height:1" coordsize="1,1" path="m,1l,,,,1,1e" filled="f" strokeweight=".05pt">
                <v:path arrowok="t"/>
              </v:shape>
              <v:shape id="_x0000_s37923" style="position:absolute;left:5771;top:5326;width:1;height:1" coordsize="1,0" path="m,l,,,,1,e" filled="f" strokeweight=".05pt">
                <v:path arrowok="t"/>
              </v:shape>
              <v:shape id="_x0000_s37924" style="position:absolute;left:5772;top:5326;width:2;height:1" coordsize="2,0" path="m,l,,,,2,e" filled="f" strokeweight=".05pt">
                <v:path arrowok="t"/>
              </v:shape>
              <v:shape id="_x0000_s37925" style="position:absolute;left:5774;top:5326;width:1;height:1" coordsize="1,0" path="m,l,,,,1,e" filled="f" strokeweight=".05pt">
                <v:path arrowok="t"/>
              </v:shape>
              <v:shape id="_x0000_s37926" style="position:absolute;left:5775;top:5326;width:1;height:1" coordsize="1,0" path="m,l,,,,1,e" filled="f" strokeweight=".05pt">
                <v:path arrowok="t"/>
              </v:shape>
              <v:shape id="_x0000_s37927" style="position:absolute;left:5776;top:5325;width:1;height:1" coordsize="1,1" path="m,1l,,,1r1,e" filled="f" strokeweight=".05pt">
                <v:path arrowok="t"/>
              </v:shape>
              <v:shape id="_x0000_s37928" style="position:absolute;left:5777;top:5326;width:1;height:1" coordsize="1,0" path="m,l,,,,1,e" filled="f" strokeweight=".05pt">
                <v:path arrowok="t"/>
              </v:shape>
              <v:shape id="_x0000_s37929" style="position:absolute;left:5778;top:5325;width:2;height:1" coordsize="2,1" path="m,1l,,,1r2,e" filled="f" strokeweight=".05pt">
                <v:path arrowok="t"/>
              </v:shape>
              <v:shape id="_x0000_s37930" style="position:absolute;left:5780;top:5326;width:1;height:1" coordsize="1,0" path="m,l,,,,1,e" filled="f" strokeweight=".05pt">
                <v:path arrowok="t"/>
              </v:shape>
              <v:shape id="_x0000_s37931" style="position:absolute;left:5781;top:5326;width:1;height:1" coordsize="1,0" path="m,l,,,,1,e" filled="f" strokeweight=".05pt">
                <v:path arrowok="t"/>
              </v:shape>
              <v:shape id="_x0000_s37932" style="position:absolute;left:5782;top:5326;width:1;height:1" coordsize="1,0" path="m,l,,,,1,e" filled="f" strokeweight=".05pt">
                <v:path arrowok="t"/>
              </v:shape>
              <v:shape id="_x0000_s37933" style="position:absolute;left:5783;top:5325;width:1;height:1" coordsize="1,1" path="m,1l,,,1r1,e" filled="f" strokeweight=".05pt">
                <v:path arrowok="t"/>
              </v:shape>
              <v:shape id="_x0000_s37934" style="position:absolute;left:5784;top:5325;width:2;height:1" coordsize="2,1" path="m,1l,,,,2,1e" filled="f" strokeweight=".05pt">
                <v:path arrowok="t"/>
              </v:shape>
              <v:shape id="_x0000_s37935" style="position:absolute;left:5786;top:5326;width:1;height:1" coordsize="1,0" path="m,l,,,,1,e" filled="f" strokeweight=".05pt">
                <v:path arrowok="t"/>
              </v:shape>
              <v:shape id="_x0000_s37936" style="position:absolute;left:5787;top:5326;width:1;height:1" coordsize="1,0" path="m,l,,,,1,e" filled="f" strokeweight=".05pt">
                <v:path arrowok="t"/>
              </v:shape>
            </v:group>
            <v:group id="_x0000_s38138" style="position:absolute;left:5788;top:5320;width:241;height:7" coordorigin="5788,5320" coordsize="241,7">
              <v:shape id="_x0000_s37938" style="position:absolute;left:5788;top:5326;width:1;height:1" coordsize="1,0" path="m,l,,,,1,e" filled="f" strokeweight=".05pt">
                <v:path arrowok="t"/>
              </v:shape>
              <v:shape id="_x0000_s37939" style="position:absolute;left:5789;top:5325;width:1;height:1" coordsize="1,1" path="m,1r,l,1,1,e" filled="f" strokeweight=".05pt">
                <v:path arrowok="t"/>
              </v:shape>
              <v:shape id="_x0000_s37940" style="position:absolute;left:5790;top:5325;width:2;height:1" coordsize="2,1" path="m,1l,,,1r2,e" filled="f" strokeweight=".05pt">
                <v:path arrowok="t"/>
              </v:shape>
              <v:shape id="_x0000_s37941" style="position:absolute;left:5792;top:5326;width:1;height:1" coordsize="1,0" path="m,l,,,,1,e" filled="f" strokeweight=".05pt">
                <v:path arrowok="t"/>
              </v:shape>
              <v:shape id="_x0000_s37942" style="position:absolute;left:5793;top:5325;width:1;height:1" coordsize="1,1" path="m,1l,,,1r1,e" filled="f" strokeweight=".05pt">
                <v:path arrowok="t"/>
              </v:shape>
              <v:shape id="_x0000_s37943" style="position:absolute;left:5794;top:5326;width:1;height:1" coordsize="1,0" path="m,l,,,,1,e" filled="f" strokeweight=".05pt">
                <v:path arrowok="t"/>
              </v:shape>
              <v:shape id="_x0000_s37944" style="position:absolute;left:5795;top:5326;width:1;height:1" coordsize="1,0" path="m,l,,,,1,e" filled="f" strokeweight=".05pt">
                <v:path arrowok="t"/>
              </v:shape>
              <v:shape id="_x0000_s37945" style="position:absolute;left:5796;top:5326;width:2;height:1" coordsize="2,0" path="m,l,,,,2,e" filled="f" strokeweight=".05pt">
                <v:path arrowok="t"/>
              </v:shape>
              <v:shape id="_x0000_s37946" style="position:absolute;left:5798;top:5325;width:1;height:1" coordsize="1,1" path="m,1l,,,1r1,e" filled="f" strokeweight=".05pt">
                <v:path arrowok="t"/>
              </v:shape>
              <v:shape id="_x0000_s37947" style="position:absolute;left:5799;top:5325;width:1;height:1" coordsize="1,1" path="m,1l,,,,1,1e" filled="f" strokeweight=".05pt">
                <v:path arrowok="t"/>
              </v:shape>
              <v:shape id="_x0000_s37948" style="position:absolute;left:5800;top:5325;width:1;height:1" coordsize="1,1" path="m,1l,,,1r1,e" filled="f" strokeweight=".05pt">
                <v:path arrowok="t"/>
              </v:shape>
              <v:shape id="_x0000_s37949" style="position:absolute;left:5801;top:5326;width:1;height:1" coordsize="1,0" path="m,l,,,,1,e" filled="f" strokeweight=".05pt">
                <v:path arrowok="t"/>
              </v:shape>
              <v:shape id="_x0000_s37950" style="position:absolute;left:5802;top:5326;width:2;height:1" coordsize="2,0" path="m,l,,,,2,e" filled="f" strokeweight=".05pt">
                <v:path arrowok="t"/>
              </v:shape>
              <v:shape id="_x0000_s37951" style="position:absolute;left:5804;top:5326;width:1;height:1" coordsize="1,0" path="m,l,,,,1,e" filled="f" strokeweight=".05pt">
                <v:path arrowok="t"/>
              </v:shape>
              <v:shape id="_x0000_s37952" style="position:absolute;left:5805;top:5325;width:1;height:1" coordsize="1,1" path="m,1l,,,1r1,e" filled="f" strokeweight=".05pt">
                <v:path arrowok="t"/>
              </v:shape>
              <v:shape id="_x0000_s37953" style="position:absolute;left:5806;top:5326;width:1;height:1" coordsize="1,0" path="m,l,,,,1,e" filled="f" strokeweight=".05pt">
                <v:path arrowok="t"/>
              </v:shape>
              <v:shape id="_x0000_s37954" style="position:absolute;left:5807;top:5326;width:1;height:1" coordsize="1,0" path="m,l,,,,1,e" filled="f" strokeweight=".05pt">
                <v:path arrowok="t"/>
              </v:shape>
              <v:shape id="_x0000_s37955" style="position:absolute;left:5808;top:5325;width:2;height:1" coordsize="2,1" path="m,1l,,,1r2,e" filled="f" strokeweight=".05pt">
                <v:path arrowok="t"/>
              </v:shape>
              <v:shape id="_x0000_s37956" style="position:absolute;left:5810;top:5325;width:1;height:1" coordsize="1,1" path="m,1l,,,,1,1e" filled="f" strokeweight=".05pt">
                <v:path arrowok="t"/>
              </v:shape>
              <v:shape id="_x0000_s37957" style="position:absolute;left:5811;top:5326;width:1;height:1" coordsize="1,0" path="m,l,,,,1,e" filled="f" strokeweight=".05pt">
                <v:path arrowok="t"/>
              </v:shape>
              <v:shape id="_x0000_s37958" style="position:absolute;left:5812;top:5326;width:1;height:1" coordsize="1,0" path="m,l,,,,1,e" filled="f" strokeweight=".05pt">
                <v:path arrowok="t"/>
              </v:shape>
              <v:shape id="_x0000_s37959" style="position:absolute;left:5813;top:5325;width:1;height:1" coordsize="1,1" path="m,1l,,,1r1,e" filled="f" strokeweight=".05pt">
                <v:path arrowok="t"/>
              </v:shape>
              <v:shape id="_x0000_s37960" style="position:absolute;left:5814;top:5325;width:2;height:1" coordsize="2,1" path="m,1r,l,1,2,e" filled="f" strokeweight=".05pt">
                <v:path arrowok="t"/>
              </v:shape>
              <v:shape id="_x0000_s37961" style="position:absolute;left:5816;top:5325;width:1;height:1" coordsize="1,1" path="m,1l,,,1r1,e" filled="f" strokeweight=".05pt">
                <v:path arrowok="t"/>
              </v:shape>
              <v:shape id="_x0000_s37962" style="position:absolute;left:5817;top:5325;width:1;height:1" coordsize="1,1" path="m,1l,,,1r1,e" filled="f" strokeweight=".05pt">
                <v:path arrowok="t"/>
              </v:shape>
              <v:shape id="_x0000_s37963" style="position:absolute;left:5818;top:5325;width:1;height:1" coordsize="1,1" path="m,1l,,,1r1,e" filled="f" strokeweight=".05pt">
                <v:path arrowok="t"/>
              </v:shape>
              <v:shape id="_x0000_s37964" style="position:absolute;left:5819;top:5326;width:1;height:1" coordsize="1,0" path="m,l,,,,1,e" filled="f" strokeweight=".05pt">
                <v:path arrowok="t"/>
              </v:shape>
              <v:shape id="_x0000_s37965" style="position:absolute;left:5820;top:5326;width:2;height:1" coordsize="2,0" path="m,l,,,,2,e" filled="f" strokeweight=".05pt">
                <v:path arrowok="t"/>
              </v:shape>
              <v:shape id="_x0000_s37966" style="position:absolute;left:5822;top:5326;width:1;height:1" coordsize="1,0" path="m,l,,,,1,e" filled="f" strokeweight=".05pt">
                <v:path arrowok="t"/>
              </v:shape>
              <v:shape id="_x0000_s37967" style="position:absolute;left:5823;top:5326;width:1;height:1" coordsize="1,0" path="m,l,,,,1,e" filled="f" strokeweight=".05pt">
                <v:path arrowok="t"/>
              </v:shape>
              <v:shape id="_x0000_s37968" style="position:absolute;left:5824;top:5326;width:1;height:1" coordsize="1,0" path="m,l,,,,1,e" filled="f" strokeweight=".05pt">
                <v:path arrowok="t"/>
              </v:shape>
              <v:shape id="_x0000_s37969" style="position:absolute;left:5825;top:5326;width:1;height:1" coordsize="1,0" path="m,l,,,,1,e" filled="f" strokeweight=".05pt">
                <v:path arrowok="t"/>
              </v:shape>
              <v:shape id="_x0000_s37970" style="position:absolute;left:5826;top:5325;width:2;height:1" coordsize="2,1" path="m,1l,,,1r2,e" filled="f" strokeweight=".05pt">
                <v:path arrowok="t"/>
              </v:shape>
              <v:shape id="_x0000_s37971" style="position:absolute;left:5828;top:5325;width:1;height:1" coordsize="1,1" path="m,1r,l,1,1,e" filled="f" strokeweight=".05pt">
                <v:path arrowok="t"/>
              </v:shape>
              <v:shape id="_x0000_s37972" style="position:absolute;left:5829;top:5325;width:1;height:1" coordsize="1,1" path="m,1l,,,1r1,e" filled="f" strokeweight=".05pt">
                <v:path arrowok="t"/>
              </v:shape>
              <v:shape id="_x0000_s37973" style="position:absolute;left:5830;top:5326;width:1;height:1" coordsize="1,0" path="m,l,,,,1,e" filled="f" strokeweight=".05pt">
                <v:path arrowok="t"/>
              </v:shape>
              <v:shape id="_x0000_s37974" style="position:absolute;left:5831;top:5325;width:3;height:1" coordsize="3,1" path="m,1l,,,1r3,e" filled="f" strokeweight=".05pt">
                <v:path arrowok="t"/>
              </v:shape>
              <v:shape id="_x0000_s37975" style="position:absolute;left:5834;top:5326;width:1;height:1" coordsize="1,0" path="m,l,,,,1,e" filled="f" strokeweight=".05pt">
                <v:path arrowok="t"/>
              </v:shape>
              <v:shape id="_x0000_s37976" style="position:absolute;left:5835;top:5324;width:1;height:2" coordsize="1,2" path="m,2l,1r,l1,e" filled="f" strokeweight=".05pt">
                <v:path arrowok="t"/>
              </v:shape>
              <v:shape id="_x0000_s37977" style="position:absolute;left:5836;top:5324;width:1;height:2" coordsize="1,2" path="m,2l,,,1,1,2e" filled="f" strokeweight=".05pt">
                <v:path arrowok="t"/>
              </v:shape>
              <v:shape id="_x0000_s37978" style="position:absolute;left:5837;top:5326;width:1;height:1" coordsize="1,0" path="m,l,,,,1,e" filled="f" strokeweight=".05pt">
                <v:path arrowok="t"/>
              </v:shape>
              <v:shape id="_x0000_s37979" style="position:absolute;left:5838;top:5325;width:2;height:1" coordsize="2,1" path="m,1l,,,1r2,e" filled="f" strokeweight=".05pt">
                <v:path arrowok="t"/>
              </v:shape>
              <v:shape id="_x0000_s37980" style="position:absolute;left:5840;top:5325;width:1;height:1" coordsize="1,1" path="m,1l,,,1,1,e" filled="f" strokeweight=".05pt">
                <v:path arrowok="t"/>
              </v:shape>
              <v:shape id="_x0000_s37981" style="position:absolute;left:5841;top:5325;width:1;height:1" coordsize="1,1" path="m,1l,,,1r1,e" filled="f" strokeweight=".05pt">
                <v:path arrowok="t"/>
              </v:shape>
              <v:shape id="_x0000_s37982" style="position:absolute;left:5842;top:5326;width:1;height:1" coordsize="1,0" path="m,l,,,,1,e" filled="f" strokeweight=".05pt">
                <v:path arrowok="t"/>
              </v:shape>
              <v:shape id="_x0000_s37983" style="position:absolute;left:5843;top:5326;width:1;height:1" coordsize="1,0" path="m,l,,,,1,e" filled="f" strokeweight=".05pt">
                <v:path arrowok="t"/>
              </v:shape>
              <v:shape id="_x0000_s37984" style="position:absolute;left:5844;top:5325;width:2;height:1" coordsize="2,1" path="m,1l,,,,2,e" filled="f" strokeweight=".05pt">
                <v:path arrowok="t"/>
              </v:shape>
              <v:shape id="_x0000_s37985" style="position:absolute;left:5846;top:5325;width:1;height:1" coordsize="1,1" path="m,1l,,,1r1,e" filled="f" strokeweight=".05pt">
                <v:path arrowok="t"/>
              </v:shape>
              <v:shape id="_x0000_s37986" style="position:absolute;left:5847;top:5326;width:1;height:1" coordsize="1,0" path="m,l,,,,1,e" filled="f" strokeweight=".05pt">
                <v:path arrowok="t"/>
              </v:shape>
              <v:shape id="_x0000_s37987" style="position:absolute;left:5848;top:5325;width:1;height:1" coordsize="1,1" path="m,1r,l,1,1,e" filled="f" strokeweight=".05pt">
                <v:path arrowok="t"/>
              </v:shape>
              <v:shape id="_x0000_s37988" style="position:absolute;left:5849;top:5325;width:1;height:1" coordsize="1,1" path="m,1l,,,1r1,e" filled="f" strokeweight=".05pt">
                <v:path arrowok="t"/>
              </v:shape>
              <v:shape id="_x0000_s37989" style="position:absolute;left:5850;top:5325;width:2;height:1" coordsize="2,1" path="m,1r,l,1,2,e" filled="f" strokeweight=".05pt">
                <v:path arrowok="t"/>
              </v:shape>
              <v:shape id="_x0000_s37990" style="position:absolute;left:5852;top:5325;width:1;height:1" coordsize="1,1" path="m,1l,,,1r1,e" filled="f" strokeweight=".05pt">
                <v:path arrowok="t"/>
              </v:shape>
              <v:shape id="_x0000_s37991" style="position:absolute;left:5853;top:5324;width:1;height:2" coordsize="1,2" path="m,2l,,,,1,1e" filled="f" strokeweight=".05pt">
                <v:path arrowok="t"/>
              </v:shape>
              <v:shape id="_x0000_s37992" style="position:absolute;left:5854;top:5325;width:1;height:1" coordsize="1,1" path="m,1l,,,1,1,e" filled="f" strokeweight=".05pt">
                <v:path arrowok="t"/>
              </v:shape>
              <v:shape id="_x0000_s37993" style="position:absolute;left:5855;top:5325;width:1;height:1" coordsize="1,1" path="m,1l,,,1,1,e" filled="f" strokeweight=".05pt">
                <v:path arrowok="t"/>
              </v:shape>
              <v:shape id="_x0000_s37994" style="position:absolute;left:5856;top:5320;width:2;height:6" coordsize="2,6" path="m,6l,,,3,2,e" filled="f" strokeweight=".05pt">
                <v:path arrowok="t"/>
              </v:shape>
              <v:shape id="_x0000_s37995" style="position:absolute;left:5858;top:5320;width:1;height:6" coordsize="1,6" path="m,6l,,,6r1,e" filled="f" strokeweight=".05pt">
                <v:path arrowok="t"/>
              </v:shape>
              <v:shape id="_x0000_s37996" style="position:absolute;left:5859;top:5326;width:1;height:1" coordsize="1,0" path="m,l,,,,1,e" filled="f" strokeweight=".05pt">
                <v:path arrowok="t"/>
              </v:shape>
              <v:shape id="_x0000_s37997" style="position:absolute;left:5860;top:5326;width:1;height:1" coordsize="1,0" path="m,l,,,,1,e" filled="f" strokeweight=".05pt">
                <v:path arrowok="t"/>
              </v:shape>
              <v:shape id="_x0000_s37998" style="position:absolute;left:5861;top:5326;width:1;height:1" coordsize="1,0" path="m,l,,,,1,e" filled="f" strokeweight=".05pt">
                <v:path arrowok="t"/>
              </v:shape>
              <v:shape id="_x0000_s37999" style="position:absolute;left:5862;top:5325;width:2;height:1" coordsize="2,1" path="m,1r,l,1,2,e" filled="f" strokeweight=".05pt">
                <v:path arrowok="t"/>
              </v:shape>
              <v:shape id="_x0000_s38000" style="position:absolute;left:5864;top:5325;width:1;height:1" coordsize="1,1" path="m,1l,,,1r1,e" filled="f" strokeweight=".05pt">
                <v:path arrowok="t"/>
              </v:shape>
              <v:shape id="_x0000_s38001" style="position:absolute;left:5865;top:5325;width:1;height:1" coordsize="1,1" path="m,1r,l,1,1,e" filled="f" strokeweight=".05pt">
                <v:path arrowok="t"/>
              </v:shape>
              <v:shape id="_x0000_s38002" style="position:absolute;left:5866;top:5323;width:1;height:2" coordsize="1,2" path="m,2l,,,2r1,e" filled="f" strokeweight=".05pt">
                <v:path arrowok="t"/>
              </v:shape>
              <v:shape id="_x0000_s38003" style="position:absolute;left:5867;top:5324;width:1;height:2" coordsize="1,2" path="m,2l,,,2r1,e" filled="f" strokeweight=".05pt">
                <v:path arrowok="t"/>
              </v:shape>
              <v:shape id="_x0000_s38004" style="position:absolute;left:5868;top:5325;width:2;height:1" coordsize="2,1" path="m,1l,,,1r2,e" filled="f" strokeweight=".05pt">
                <v:path arrowok="t"/>
              </v:shape>
              <v:shape id="_x0000_s38005" style="position:absolute;left:5870;top:5326;width:1;height:1" coordsize="1,0" path="m,l,,,,1,e" filled="f" strokeweight=".05pt">
                <v:path arrowok="t"/>
              </v:shape>
              <v:shape id="_x0000_s38006" style="position:absolute;left:5871;top:5325;width:1;height:1" coordsize="1,1" path="m,1l,,,1r1,e" filled="f" strokeweight=".05pt">
                <v:path arrowok="t"/>
              </v:shape>
              <v:shape id="_x0000_s38007" style="position:absolute;left:5872;top:5325;width:1;height:1" coordsize="1,1" path="m,1l,,,1r1,e" filled="f" strokeweight=".05pt">
                <v:path arrowok="t"/>
              </v:shape>
              <v:shape id="_x0000_s38008" style="position:absolute;left:5873;top:5325;width:1;height:1" coordsize="1,1" path="m,1l,,,1r1,e" filled="f" strokeweight=".05pt">
                <v:path arrowok="t"/>
              </v:shape>
              <v:shape id="_x0000_s38009" style="position:absolute;left:5874;top:5325;width:2;height:1" coordsize="2,1" path="m,1l,,,1,2,e" filled="f" strokeweight=".05pt">
                <v:path arrowok="t"/>
              </v:shape>
              <v:shape id="_x0000_s38010" style="position:absolute;left:5876;top:5325;width:1;height:1" coordsize="1,1" path="m,1l,,,1r1,e" filled="f" strokeweight=".05pt">
                <v:path arrowok="t"/>
              </v:shape>
              <v:shape id="_x0000_s38011" style="position:absolute;left:5877;top:5325;width:1;height:1" coordsize="1,1" path="m,1l,,,,1,1e" filled="f" strokeweight=".05pt">
                <v:path arrowok="t"/>
              </v:shape>
              <v:shape id="_x0000_s38012" style="position:absolute;left:5878;top:5326;width:1;height:1" coordsize="1,0" path="m,l,,,,1,e" filled="f" strokeweight=".05pt">
                <v:path arrowok="t"/>
              </v:shape>
              <v:shape id="_x0000_s38013" style="position:absolute;left:5879;top:5326;width:1;height:1" coordsize="1,0" path="m,l,,,,1,e" filled="f" strokeweight=".05pt">
                <v:path arrowok="t"/>
              </v:shape>
              <v:shape id="_x0000_s38014" style="position:absolute;left:5880;top:5326;width:2;height:1" coordsize="2,0" path="m,l,,,,2,e" filled="f" strokeweight=".05pt">
                <v:path arrowok="t"/>
              </v:shape>
              <v:shape id="_x0000_s38015" style="position:absolute;left:5882;top:5325;width:1;height:1" coordsize="1,1" path="m,1l,,,1r1,e" filled="f" strokeweight=".05pt">
                <v:path arrowok="t"/>
              </v:shape>
              <v:shape id="_x0000_s38016" style="position:absolute;left:5883;top:5326;width:1;height:1" coordsize="1,0" path="m,l,,,,1,e" filled="f" strokeweight=".05pt">
                <v:path arrowok="t"/>
              </v:shape>
              <v:shape id="_x0000_s38017" style="position:absolute;left:5884;top:5325;width:1;height:1" coordsize="1,1" path="m,1l,,,1r1,e" filled="f" strokeweight=".05pt">
                <v:path arrowok="t"/>
              </v:shape>
              <v:shape id="_x0000_s38018" style="position:absolute;left:5885;top:5325;width:1;height:1" coordsize="1,1" path="m,1l,,,1r1,e" filled="f" strokeweight=".05pt">
                <v:path arrowok="t"/>
              </v:shape>
              <v:shape id="_x0000_s38019" style="position:absolute;left:5886;top:5326;width:2;height:1" coordsize="2,0" path="m,l,,,,2,e" filled="f" strokeweight=".05pt">
                <v:path arrowok="t"/>
              </v:shape>
              <v:shape id="_x0000_s38020" style="position:absolute;left:5888;top:5325;width:1;height:1" coordsize="1,1" path="m,1l,,,1r1,e" filled="f" strokeweight=".05pt">
                <v:path arrowok="t"/>
              </v:shape>
              <v:shape id="_x0000_s38021" style="position:absolute;left:5889;top:5326;width:1;height:1" coordsize="1,0" path="m,l,,,,1,e" filled="f" strokeweight=".05pt">
                <v:path arrowok="t"/>
              </v:shape>
              <v:shape id="_x0000_s38022" style="position:absolute;left:5890;top:5326;width:1;height:1" coordsize="1,0" path="m,l,,,,1,e" filled="f" strokeweight=".05pt">
                <v:path arrowok="t"/>
              </v:shape>
              <v:shape id="_x0000_s38023" style="position:absolute;left:5891;top:5325;width:1;height:1" coordsize="1,1" path="m,1l,,,1,1,e" filled="f" strokeweight=".05pt">
                <v:path arrowok="t"/>
              </v:shape>
              <v:shape id="_x0000_s38024" style="position:absolute;left:5892;top:5325;width:2;height:1" coordsize="2,1" path="m,1l,,,,2,e" filled="f" strokeweight=".05pt">
                <v:path arrowok="t"/>
              </v:shape>
              <v:shape id="_x0000_s38025" style="position:absolute;left:5894;top:5325;width:1;height:1" coordsize="1,1" path="m,1l,,,1r1,e" filled="f" strokeweight=".05pt">
                <v:path arrowok="t"/>
              </v:shape>
              <v:shape id="_x0000_s38026" style="position:absolute;left:5895;top:5326;width:1;height:1" coordsize="1,0" path="m,l,,,,1,e" filled="f" strokeweight=".05pt">
                <v:path arrowok="t"/>
              </v:shape>
              <v:shape id="_x0000_s38027" style="position:absolute;left:5896;top:5326;width:1;height:1" coordsize="1,0" path="m,l,,,,1,e" filled="f" strokeweight=".05pt">
                <v:path arrowok="t"/>
              </v:shape>
              <v:shape id="_x0000_s38028" style="position:absolute;left:5897;top:5326;width:1;height:1" coordsize="1,0" path="m,l,,,,1,e" filled="f" strokeweight=".05pt">
                <v:path arrowok="t"/>
              </v:shape>
              <v:shape id="_x0000_s38029" style="position:absolute;left:5898;top:5325;width:2;height:1" coordsize="2,1" path="m,1l,,,1r2,e" filled="f" strokeweight=".05pt">
                <v:path arrowok="t"/>
              </v:shape>
              <v:shape id="_x0000_s38030" style="position:absolute;left:5900;top:5325;width:1;height:1" coordsize="1,1" path="m,1l,,,1r1,e" filled="f" strokeweight=".05pt">
                <v:path arrowok="t"/>
              </v:shape>
              <v:shape id="_x0000_s38031" style="position:absolute;left:5901;top:5325;width:1;height:1" coordsize="1,1" path="m,1l,,,1r1,e" filled="f" strokeweight=".05pt">
                <v:path arrowok="t"/>
              </v:shape>
              <v:shape id="_x0000_s38032" style="position:absolute;left:5902;top:5325;width:1;height:1" coordsize="1,1" path="m,1l,,,,1,1e" filled="f" strokeweight=".05pt">
                <v:path arrowok="t"/>
              </v:shape>
              <v:shape id="_x0000_s38033" style="position:absolute;left:5903;top:5326;width:1;height:1" coordsize="1,0" path="m,l,,,,1,e" filled="f" strokeweight=".05pt">
                <v:path arrowok="t"/>
              </v:shape>
              <v:shape id="_x0000_s38034" style="position:absolute;left:5904;top:5326;width:2;height:1" coordsize="2,0" path="m,l,,,,2,e" filled="f" strokeweight=".05pt">
                <v:path arrowok="t"/>
              </v:shape>
              <v:shape id="_x0000_s38035" style="position:absolute;left:5906;top:5326;width:1;height:1" coordsize="1,0" path="m,l,,,,1,e" filled="f" strokeweight=".05pt">
                <v:path arrowok="t"/>
              </v:shape>
              <v:shape id="_x0000_s38036" style="position:absolute;left:5907;top:5326;width:1;height:1" coordsize="1,0" path="m,l,,,,1,e" filled="f" strokeweight=".05pt">
                <v:path arrowok="t"/>
              </v:shape>
              <v:shape id="_x0000_s38037" style="position:absolute;left:5908;top:5326;width:1;height:1" coordsize="1,0" path="m,l,,,,1,e" filled="f" strokeweight=".05pt">
                <v:path arrowok="t"/>
              </v:shape>
              <v:shape id="_x0000_s38038" style="position:absolute;left:5909;top:5325;width:1;height:1" coordsize="1,1" path="m,1l,,,,1,1e" filled="f" strokeweight=".05pt">
                <v:path arrowok="t"/>
              </v:shape>
              <v:shape id="_x0000_s38039" style="position:absolute;left:5910;top:5325;width:1;height:1" coordsize="1,1" path="m,1l,,,1,1,e" filled="f" strokeweight=".05pt">
                <v:path arrowok="t"/>
              </v:shape>
              <v:shape id="_x0000_s38040" style="position:absolute;left:5911;top:5325;width:2;height:1" coordsize="2,1" path="m,1l,,,1r2,e" filled="f" strokeweight=".05pt">
                <v:path arrowok="t"/>
              </v:shape>
              <v:shape id="_x0000_s38041" style="position:absolute;left:5913;top:5326;width:1;height:1" coordsize="1,0" path="m,l,,,,1,e" filled="f" strokeweight=".05pt">
                <v:path arrowok="t"/>
              </v:shape>
              <v:shape id="_x0000_s38042" style="position:absolute;left:5914;top:5325;width:1;height:1" coordsize="1,1" path="m,1r,l,1,1,e" filled="f" strokeweight=".05pt">
                <v:path arrowok="t"/>
              </v:shape>
              <v:shape id="_x0000_s38043" style="position:absolute;left:5915;top:5325;width:1;height:1" coordsize="1,1" path="m,1l,,,1r1,e" filled="f" strokeweight=".05pt">
                <v:path arrowok="t"/>
              </v:shape>
              <v:shape id="_x0000_s38044" style="position:absolute;left:5916;top:5326;width:1;height:1" coordsize="1,0" path="m,l,,,,1,e" filled="f" strokeweight=".05pt">
                <v:path arrowok="t"/>
              </v:shape>
              <v:shape id="_x0000_s38045" style="position:absolute;left:5917;top:5325;width:2;height:1" coordsize="2,1" path="m,1l,,,1r2,e" filled="f" strokeweight=".05pt">
                <v:path arrowok="t"/>
              </v:shape>
              <v:shape id="_x0000_s38046" style="position:absolute;left:5919;top:5325;width:1;height:1" coordsize="1,1" path="m,1l,,,,1,1e" filled="f" strokeweight=".05pt">
                <v:path arrowok="t"/>
              </v:shape>
              <v:shape id="_x0000_s38047" style="position:absolute;left:5920;top:5325;width:1;height:1" coordsize="1,1" path="m,1l,,,1r1,e" filled="f" strokeweight=".05pt">
                <v:path arrowok="t"/>
              </v:shape>
              <v:shape id="_x0000_s38048" style="position:absolute;left:5921;top:5325;width:1;height:1" coordsize="1,1" path="m,1l,,,1r1,e" filled="f" strokeweight=".05pt">
                <v:path arrowok="t"/>
              </v:shape>
              <v:shape id="_x0000_s38049" style="position:absolute;left:5922;top:5326;width:1;height:1" coordsize="1,0" path="m,l,,,,1,e" filled="f" strokeweight=".05pt">
                <v:path arrowok="t"/>
              </v:shape>
              <v:shape id="_x0000_s38050" style="position:absolute;left:5923;top:5326;width:2;height:1" coordsize="2,0" path="m,l,,,,2,e" filled="f" strokeweight=".05pt">
                <v:path arrowok="t"/>
              </v:shape>
              <v:shape id="_x0000_s38051" style="position:absolute;left:5925;top:5326;width:1;height:1" coordsize="1,0" path="m,l,,,,1,e" filled="f" strokeweight=".05pt">
                <v:path arrowok="t"/>
              </v:shape>
              <v:shape id="_x0000_s38052" style="position:absolute;left:5926;top:5326;width:1;height:1" coordsize="1,0" path="m,l,,,,1,e" filled="f" strokeweight=".05pt">
                <v:path arrowok="t"/>
              </v:shape>
              <v:shape id="_x0000_s38053" style="position:absolute;left:5927;top:5326;width:1;height:1" coordsize="1,0" path="m,l,,,,1,e" filled="f" strokeweight=".05pt">
                <v:path arrowok="t"/>
              </v:shape>
              <v:shape id="_x0000_s38054" style="position:absolute;left:5928;top:5325;width:1;height:1" coordsize="1,1" path="m,1r,l,1,1,e" filled="f" strokeweight=".05pt">
                <v:path arrowok="t"/>
              </v:shape>
              <v:shape id="_x0000_s38055" style="position:absolute;left:5929;top:5325;width:2;height:1" coordsize="2,1" path="m,1l,,,1r2,e" filled="f" strokeweight=".05pt">
                <v:path arrowok="t"/>
              </v:shape>
              <v:shape id="_x0000_s38056" style="position:absolute;left:5931;top:5326;width:1;height:1" coordsize="1,0" path="m,l,,,,1,e" filled="f" strokeweight=".05pt">
                <v:path arrowok="t"/>
              </v:shape>
              <v:shape id="_x0000_s38057" style="position:absolute;left:5932;top:5326;width:1;height:1" coordsize="1,0" path="m,l,,,,1,e" filled="f" strokeweight=".05pt">
                <v:path arrowok="t"/>
              </v:shape>
              <v:shape id="_x0000_s38058" style="position:absolute;left:5933;top:5326;width:1;height:1" coordsize="1,0" path="m,l,,,,1,e" filled="f" strokeweight=".05pt">
                <v:path arrowok="t"/>
              </v:shape>
              <v:shape id="_x0000_s38059" style="position:absolute;left:5934;top:5326;width:1;height:1" coordsize="1,0" path="m,l,,,,1,e" filled="f" strokeweight=".05pt">
                <v:path arrowok="t"/>
              </v:shape>
              <v:shape id="_x0000_s38060" style="position:absolute;left:5935;top:5326;width:2;height:1" coordsize="2,0" path="m,l,,,,2,e" filled="f" strokeweight=".05pt">
                <v:path arrowok="t"/>
              </v:shape>
              <v:shape id="_x0000_s38061" style="position:absolute;left:5937;top:5326;width:1;height:1" coordsize="1,0" path="m,l,,,,1,e" filled="f" strokeweight=".05pt">
                <v:path arrowok="t"/>
              </v:shape>
              <v:shape id="_x0000_s38062" style="position:absolute;left:5938;top:5325;width:1;height:1" coordsize="1,1" path="m,1l,,,1r1,e" filled="f" strokeweight=".05pt">
                <v:path arrowok="t"/>
              </v:shape>
              <v:shape id="_x0000_s38063" style="position:absolute;left:5939;top:5326;width:1;height:1" coordsize="1,0" path="m,l,,,,1,e" filled="f" strokeweight=".05pt">
                <v:path arrowok="t"/>
              </v:shape>
              <v:shape id="_x0000_s38064" style="position:absolute;left:5940;top:5325;width:1;height:1" coordsize="1,1" path="m,1l,,,1r1,e" filled="f" strokeweight=".05pt">
                <v:path arrowok="t"/>
              </v:shape>
              <v:shape id="_x0000_s38065" style="position:absolute;left:5941;top:5326;width:2;height:1" coordsize="2,0" path="m,l,,,,2,e" filled="f" strokeweight=".05pt">
                <v:path arrowok="t"/>
              </v:shape>
              <v:shape id="_x0000_s38066" style="position:absolute;left:5943;top:5326;width:1;height:1" coordsize="1,0" path="m,l,,,,1,e" filled="f" strokeweight=".05pt">
                <v:path arrowok="t"/>
              </v:shape>
              <v:shape id="_x0000_s38067" style="position:absolute;left:5944;top:5326;width:1;height:1" coordsize="1,0" path="m,l,,,,1,e" filled="f" strokeweight=".05pt">
                <v:path arrowok="t"/>
              </v:shape>
              <v:shape id="_x0000_s38068" style="position:absolute;left:5945;top:5325;width:1;height:1" coordsize="1,1" path="m,1l,,,1r1,e" filled="f" strokeweight=".05pt">
                <v:path arrowok="t"/>
              </v:shape>
              <v:shape id="_x0000_s38069" style="position:absolute;left:5946;top:5326;width:1;height:1" coordsize="1,0" path="m,l,,,,1,e" filled="f" strokeweight=".05pt">
                <v:path arrowok="t"/>
              </v:shape>
              <v:shape id="_x0000_s38070" style="position:absolute;left:5947;top:5326;width:2;height:1" coordsize="2,0" path="m,l,,,,2,e" filled="f" strokeweight=".05pt">
                <v:path arrowok="t"/>
              </v:shape>
              <v:shape id="_x0000_s38071" style="position:absolute;left:5949;top:5325;width:1;height:1" coordsize="1,1" path="m,1l,,,1r1,e" filled="f" strokeweight=".05pt">
                <v:path arrowok="t"/>
              </v:shape>
              <v:shape id="_x0000_s38072" style="position:absolute;left:5950;top:5326;width:1;height:1" coordsize="1,0" path="m,l,,,,1,e" filled="f" strokeweight=".05pt">
                <v:path arrowok="t"/>
              </v:shape>
              <v:shape id="_x0000_s38073" style="position:absolute;left:5951;top:5326;width:1;height:1" coordsize="1,0" path="m,l,,,,1,e" filled="f" strokeweight=".05pt">
                <v:path arrowok="t"/>
              </v:shape>
              <v:shape id="_x0000_s38074" style="position:absolute;left:5952;top:5326;width:1;height:1" coordsize="1,0" path="m,l,,,,1,e" filled="f" strokeweight=".05pt">
                <v:path arrowok="t"/>
              </v:shape>
              <v:shape id="_x0000_s38075" style="position:absolute;left:5953;top:5326;width:2;height:1" coordsize="2,0" path="m,l,,,,2,e" filled="f" strokeweight=".05pt">
                <v:path arrowok="t"/>
              </v:shape>
              <v:shape id="_x0000_s38076" style="position:absolute;left:5955;top:5326;width:1;height:1" coordsize="1,0" path="m,l,,,,1,e" filled="f" strokeweight=".05pt">
                <v:path arrowok="t"/>
              </v:shape>
              <v:shape id="_x0000_s38077" style="position:absolute;left:5956;top:5325;width:1;height:1" coordsize="1,1" path="m,1l,,,1,1,e" filled="f" strokeweight=".05pt">
                <v:path arrowok="t"/>
              </v:shape>
              <v:shape id="_x0000_s38078" style="position:absolute;left:5957;top:5325;width:1;height:1" coordsize="1,1" path="m,1l,,,1r1,e" filled="f" strokeweight=".05pt">
                <v:path arrowok="t"/>
              </v:shape>
              <v:shape id="_x0000_s38079" style="position:absolute;left:5958;top:5326;width:1;height:1" coordsize="1,0" path="m,l,,,,1,e" filled="f" strokeweight=".05pt">
                <v:path arrowok="t"/>
              </v:shape>
              <v:shape id="_x0000_s38080" style="position:absolute;left:5959;top:5326;width:2;height:1" coordsize="2,0" path="m,l,,,,2,e" filled="f" strokeweight=".05pt">
                <v:path arrowok="t"/>
              </v:shape>
              <v:shape id="_x0000_s38081" style="position:absolute;left:5961;top:5326;width:1;height:1" coordsize="1,0" path="m,l,,,,1,e" filled="f" strokeweight=".05pt">
                <v:path arrowok="t"/>
              </v:shape>
              <v:shape id="_x0000_s38082" style="position:absolute;left:5962;top:5326;width:1;height:1" coordsize="1,0" path="m,l,,,,1,e" filled="f" strokeweight=".05pt">
                <v:path arrowok="t"/>
              </v:shape>
              <v:shape id="_x0000_s38083" style="position:absolute;left:5963;top:5325;width:1;height:1" coordsize="1,1" path="m,1l,,,,1,1e" filled="f" strokeweight=".05pt">
                <v:path arrowok="t"/>
              </v:shape>
              <v:shape id="_x0000_s38084" style="position:absolute;left:5964;top:5325;width:1;height:1" coordsize="1,1" path="m,1l,,,1r1,e" filled="f" strokeweight=".05pt">
                <v:path arrowok="t"/>
              </v:shape>
              <v:shape id="_x0000_s38085" style="position:absolute;left:5965;top:5326;width:2;height:1" coordsize="2,0" path="m,l,,,,2,e" filled="f" strokeweight=".05pt">
                <v:path arrowok="t"/>
              </v:shape>
              <v:shape id="_x0000_s38086" style="position:absolute;left:5967;top:5326;width:1;height:1" coordsize="1,0" path="m,l,,,,1,e" filled="f" strokeweight=".05pt">
                <v:path arrowok="t"/>
              </v:shape>
              <v:shape id="_x0000_s38087" style="position:absolute;left:5968;top:5326;width:1;height:1" coordsize="1,0" path="m,l,,,,1,e" filled="f" strokeweight=".05pt">
                <v:path arrowok="t"/>
              </v:shape>
              <v:shape id="_x0000_s38088" style="position:absolute;left:5969;top:5325;width:1;height:1" coordsize="1,1" path="m,1l,,,1r1,e" filled="f" strokeweight=".05pt">
                <v:path arrowok="t"/>
              </v:shape>
              <v:shape id="_x0000_s38089" style="position:absolute;left:5970;top:5325;width:1;height:1" coordsize="1,1" path="m,1r,l,1,1,e" filled="f" strokeweight=".05pt">
                <v:path arrowok="t"/>
              </v:shape>
              <v:shape id="_x0000_s38090" style="position:absolute;left:5971;top:5325;width:2;height:1" coordsize="2,1" path="m,1l,,,1r2,e" filled="f" strokeweight=".05pt">
                <v:path arrowok="t"/>
              </v:shape>
              <v:shape id="_x0000_s38091" style="position:absolute;left:5973;top:5325;width:1;height:1" coordsize="1,1" path="m,1l,,,1r1,e" filled="f" strokeweight=".05pt">
                <v:path arrowok="t"/>
              </v:shape>
              <v:shape id="_x0000_s38092" style="position:absolute;left:5974;top:5326;width:1;height:1" coordsize="1,0" path="m,l,,,,1,e" filled="f" strokeweight=".05pt">
                <v:path arrowok="t"/>
              </v:shape>
              <v:shape id="_x0000_s38093" style="position:absolute;left:5975;top:5325;width:1;height:1" coordsize="1,1" path="m,1l,,,1r1,e" filled="f" strokeweight=".05pt">
                <v:path arrowok="t"/>
              </v:shape>
              <v:shape id="_x0000_s38094" style="position:absolute;left:5976;top:5326;width:1;height:1" coordsize="1,0" path="m,l,,,,1,e" filled="f" strokeweight=".05pt">
                <v:path arrowok="t"/>
              </v:shape>
              <v:shape id="_x0000_s38095" style="position:absolute;left:5977;top:5326;width:2;height:1" coordsize="2,0" path="m,l,,,,2,e" filled="f" strokeweight=".05pt">
                <v:path arrowok="t"/>
              </v:shape>
              <v:shape id="_x0000_s38096" style="position:absolute;left:5979;top:5325;width:1;height:1" coordsize="1,1" path="m,1l,,,1r1,e" filled="f" strokeweight=".05pt">
                <v:path arrowok="t"/>
              </v:shape>
              <v:shape id="_x0000_s38097" style="position:absolute;left:5980;top:5325;width:1;height:1" coordsize="1,1" path="m,1l,,,1,1,e" filled="f" strokeweight=".05pt">
                <v:path arrowok="t"/>
              </v:shape>
              <v:shape id="_x0000_s38098" style="position:absolute;left:5981;top:5325;width:1;height:1" coordsize="1,1" path="m,1l,,,1r1,e" filled="f" strokeweight=".05pt">
                <v:path arrowok="t"/>
              </v:shape>
              <v:shape id="_x0000_s38099" style="position:absolute;left:5982;top:5325;width:1;height:1" coordsize="1,1" path="m,1l,,,1,1,e" filled="f" strokeweight=".05pt">
                <v:path arrowok="t"/>
              </v:shape>
              <v:shape id="_x0000_s38100" style="position:absolute;left:5983;top:5325;width:2;height:1" coordsize="2,1" path="m,1l,,,1r2,e" filled="f" strokeweight=".05pt">
                <v:path arrowok="t"/>
              </v:shape>
              <v:shape id="_x0000_s38101" style="position:absolute;left:5985;top:5326;width:1;height:1" coordsize="1,0" path="m,l,,,,1,e" filled="f" strokeweight=".05pt">
                <v:path arrowok="t"/>
              </v:shape>
              <v:shape id="_x0000_s38102" style="position:absolute;left:5986;top:5325;width:1;height:1" coordsize="1,1" path="m,1l,,,1r1,e" filled="f" strokeweight=".05pt">
                <v:path arrowok="t"/>
              </v:shape>
              <v:shape id="_x0000_s38103" style="position:absolute;left:5987;top:5326;width:1;height:1" coordsize="1,0" path="m,l,,,,1,e" filled="f" strokeweight=".05pt">
                <v:path arrowok="t"/>
              </v:shape>
              <v:shape id="_x0000_s38104" style="position:absolute;left:5988;top:5325;width:1;height:1" coordsize="1,1" path="m,1l,,,1r1,e" filled="f" strokeweight=".05pt">
                <v:path arrowok="t"/>
              </v:shape>
              <v:shape id="_x0000_s38105" style="position:absolute;left:5989;top:5326;width:2;height:1" coordsize="2,0" path="m,l,,,,2,e" filled="f" strokeweight=".05pt">
                <v:path arrowok="t"/>
              </v:shape>
              <v:shape id="_x0000_s38106" style="position:absolute;left:5991;top:5325;width:1;height:1" coordsize="1,1" path="m,1l,,,,1,1e" filled="f" strokeweight=".05pt">
                <v:path arrowok="t"/>
              </v:shape>
              <v:shape id="_x0000_s38107" style="position:absolute;left:5992;top:5325;width:1;height:1" coordsize="1,1" path="m,1l,,,1r1,e" filled="f" strokeweight=".05pt">
                <v:path arrowok="t"/>
              </v:shape>
              <v:shape id="_x0000_s38108" style="position:absolute;left:5993;top:5325;width:1;height:1" coordsize="1,1" path="m,1l,,,1r1,e" filled="f" strokeweight=".05pt">
                <v:path arrowok="t"/>
              </v:shape>
              <v:shape id="_x0000_s38109" style="position:absolute;left:5994;top:5326;width:1;height:1" coordsize="1,0" path="m,l,,,,1,e" filled="f" strokeweight=".05pt">
                <v:path arrowok="t"/>
              </v:shape>
              <v:shape id="_x0000_s38110" style="position:absolute;left:5995;top:5325;width:2;height:1" coordsize="2,1" path="m,1l,,,1r2,e" filled="f" strokeweight=".05pt">
                <v:path arrowok="t"/>
              </v:shape>
              <v:shape id="_x0000_s38111" style="position:absolute;left:5997;top:5325;width:1;height:1" coordsize="1,1" path="m,1l,,,1r1,e" filled="f" strokeweight=".05pt">
                <v:path arrowok="t"/>
              </v:shape>
              <v:shape id="_x0000_s38112" style="position:absolute;left:5998;top:5324;width:1;height:2" coordsize="1,2" path="m,2l,1r,l1,e" filled="f" strokeweight=".05pt">
                <v:path arrowok="t"/>
              </v:shape>
              <v:shape id="_x0000_s38113" style="position:absolute;left:5999;top:5322;width:1;height:3" coordsize="1,3" path="m,3l,,,3,1,2e" filled="f" strokeweight=".05pt">
                <v:path arrowok="t"/>
              </v:shape>
              <v:shape id="_x0000_s38114" style="position:absolute;left:6000;top:5324;width:1;height:2" coordsize="1,2" path="m,2l,,,2r1,e" filled="f" strokeweight=".05pt">
                <v:path arrowok="t"/>
              </v:shape>
              <v:shape id="_x0000_s38115" style="position:absolute;left:6001;top:5326;width:2;height:1" coordsize="2,0" path="m,l,,,,2,e" filled="f" strokeweight=".05pt">
                <v:path arrowok="t"/>
              </v:shape>
              <v:shape id="_x0000_s38116" style="position:absolute;left:6003;top:5325;width:1;height:1" coordsize="1,1" path="m,1l,,,1r1,e" filled="f" strokeweight=".05pt">
                <v:path arrowok="t"/>
              </v:shape>
              <v:shape id="_x0000_s38117" style="position:absolute;left:6004;top:5326;width:1;height:1" coordsize="1,0" path="m,l,,,,1,e" filled="f" strokeweight=".05pt">
                <v:path arrowok="t"/>
              </v:shape>
              <v:shape id="_x0000_s38118" style="position:absolute;left:6005;top:5326;width:1;height:1" coordsize="1,0" path="m,l,,,,1,e" filled="f" strokeweight=".05pt">
                <v:path arrowok="t"/>
              </v:shape>
              <v:shape id="_x0000_s38119" style="position:absolute;left:6006;top:5326;width:1;height:1" coordsize="1,0" path="m,l,,,,1,e" filled="f" strokeweight=".05pt">
                <v:path arrowok="t"/>
              </v:shape>
              <v:shape id="_x0000_s38120" style="position:absolute;left:6007;top:5324;width:2;height:2" coordsize="2,2" path="m,2l,,,1,2,e" filled="f" strokeweight=".05pt">
                <v:path arrowok="t"/>
              </v:shape>
              <v:shape id="_x0000_s38121" style="position:absolute;left:6009;top:5324;width:1;height:2" coordsize="1,2" path="m,1l,,,1,1,2e" filled="f" strokeweight=".05pt">
                <v:path arrowok="t"/>
              </v:shape>
              <v:shape id="_x0000_s38122" style="position:absolute;left:6010;top:5325;width:1;height:1" coordsize="1,1" path="m,1l,,,1r1,e" filled="f" strokeweight=".05pt">
                <v:path arrowok="t"/>
              </v:shape>
              <v:shape id="_x0000_s38123" style="position:absolute;left:6011;top:5325;width:1;height:1" coordsize="1,1" path="m,1l,,,1r1,e" filled="f" strokeweight=".05pt">
                <v:path arrowok="t"/>
              </v:shape>
              <v:shape id="_x0000_s38124" style="position:absolute;left:6012;top:5325;width:1;height:1" coordsize="1,1" path="m,1l,,,1r1,e" filled="f" strokeweight=".05pt">
                <v:path arrowok="t"/>
              </v:shape>
              <v:shape id="_x0000_s38125" style="position:absolute;left:6013;top:5326;width:2;height:1" coordsize="2,0" path="m,l,,,,2,e" filled="f" strokeweight=".05pt">
                <v:path arrowok="t"/>
              </v:shape>
              <v:shape id="_x0000_s38126" style="position:absolute;left:6015;top:5325;width:1;height:1" coordsize="1,1" path="m,1l,,,1r1,e" filled="f" strokeweight=".05pt">
                <v:path arrowok="t"/>
              </v:shape>
              <v:shape id="_x0000_s38127" style="position:absolute;left:6016;top:5325;width:1;height:1" coordsize="1,1" path="m,1l,,,,1,1e" filled="f" strokeweight=".05pt">
                <v:path arrowok="t"/>
              </v:shape>
              <v:shape id="_x0000_s38128" style="position:absolute;left:6017;top:5325;width:1;height:1" coordsize="1,1" path="m,1l,,,1r1,e" filled="f" strokeweight=".05pt">
                <v:path arrowok="t"/>
              </v:shape>
              <v:shape id="_x0000_s38129" style="position:absolute;left:6018;top:5325;width:1;height:1" coordsize="1,1" path="m,1l,,,1,1,e" filled="f" strokeweight=".05pt">
                <v:path arrowok="t"/>
              </v:shape>
              <v:shape id="_x0000_s38130" style="position:absolute;left:6019;top:5325;width:2;height:1" coordsize="2,1" path="m,1l,,,1r2,e" filled="f" strokeweight=".05pt">
                <v:path arrowok="t"/>
              </v:shape>
              <v:shape id="_x0000_s38131" style="position:absolute;left:6021;top:5325;width:1;height:1" coordsize="1,1" path="m,1l,,,1r1,e" filled="f" strokeweight=".05pt">
                <v:path arrowok="t"/>
              </v:shape>
              <v:shape id="_x0000_s38132" style="position:absolute;left:6022;top:5326;width:1;height:1" coordsize="1,0" path="m,l,,,,1,e" filled="f" strokeweight=".05pt">
                <v:path arrowok="t"/>
              </v:shape>
              <v:shape id="_x0000_s38133" style="position:absolute;left:6023;top:5325;width:1;height:1" coordsize="1,1" path="m,1l,,,1r1,e" filled="f" strokeweight=".05pt">
                <v:path arrowok="t"/>
              </v:shape>
              <v:shape id="_x0000_s38134" style="position:absolute;left:6024;top:5326;width:1;height:1" coordsize="1,0" path="m,l,,,,1,e" filled="f" strokeweight=".05pt">
                <v:path arrowok="t"/>
              </v:shape>
              <v:shape id="_x0000_s38135" style="position:absolute;left:6025;top:5325;width:2;height:1" coordsize="2,1" path="m,1l,,,1r2,e" filled="f" strokeweight=".05pt">
                <v:path arrowok="t"/>
              </v:shape>
              <v:shape id="_x0000_s38136" style="position:absolute;left:6027;top:5326;width:1;height:1" coordsize="1,0" path="m,l,,,,1,e" filled="f" strokeweight=".05pt">
                <v:path arrowok="t"/>
              </v:shape>
              <v:shape id="_x0000_s38137" style="position:absolute;left:6028;top:5326;width:1;height:1" coordsize="1,0" path="m,l,,,,1,e" filled="f" strokeweight=".05pt">
                <v:path arrowok="t"/>
              </v:shape>
            </v:group>
            <v:group id="_x0000_s38339" style="position:absolute;left:6029;top:5257;width:240;height:70" coordorigin="6029,5257" coordsize="240,70">
              <v:shape id="_x0000_s38139" style="position:absolute;left:6029;top:5325;width:1;height:1" coordsize="1,1" path="m,1l,,,1r1,e" filled="f" strokeweight=".05pt">
                <v:path arrowok="t"/>
              </v:shape>
              <v:shape id="_x0000_s38140" style="position:absolute;left:6030;top:5325;width:1;height:1" coordsize="1,1" path="m,1l,,,1r1,e" filled="f" strokeweight=".05pt">
                <v:path arrowok="t"/>
              </v:shape>
              <v:shape id="_x0000_s38141" style="position:absolute;left:6031;top:5326;width:2;height:1" coordsize="2,0" path="m,l,,,,2,e" filled="f" strokeweight=".05pt">
                <v:path arrowok="t"/>
              </v:shape>
              <v:shape id="_x0000_s38142" style="position:absolute;left:6033;top:5325;width:1;height:1" coordsize="1,1" path="m,1r,l,1,1,e" filled="f" strokeweight=".05pt">
                <v:path arrowok="t"/>
              </v:shape>
              <v:shape id="_x0000_s38143" style="position:absolute;left:6034;top:5325;width:1;height:1" coordsize="1,1" path="m,1l,,,1r1,e" filled="f" strokeweight=".05pt">
                <v:path arrowok="t"/>
              </v:shape>
              <v:shape id="_x0000_s38144" style="position:absolute;left:6035;top:5325;width:1;height:1" coordsize="1,1" path="m,1l,,,1r1,e" filled="f" strokeweight=".05pt">
                <v:path arrowok="t"/>
              </v:shape>
              <v:shape id="_x0000_s38145" style="position:absolute;left:6036;top:5325;width:1;height:1" coordsize="1,1" path="m,1l,,,1r1,e" filled="f" strokeweight=".05pt">
                <v:path arrowok="t"/>
              </v:shape>
              <v:shape id="_x0000_s38146" style="position:absolute;left:6037;top:5325;width:2;height:1" coordsize="2,1" path="m,1l,,,1r2,e" filled="f" strokeweight=".05pt">
                <v:path arrowok="t"/>
              </v:shape>
              <v:shape id="_x0000_s38147" style="position:absolute;left:6039;top:5325;width:1;height:1" coordsize="1,1" path="m,1l,,,1r1,e" filled="f" strokeweight=".05pt">
                <v:path arrowok="t"/>
              </v:shape>
              <v:shape id="_x0000_s38148" style="position:absolute;left:6040;top:5325;width:1;height:1" coordsize="1,1" path="m,1l,,,1r1,e" filled="f" strokeweight=".05pt">
                <v:path arrowok="t"/>
              </v:shape>
              <v:shape id="_x0000_s38149" style="position:absolute;left:6041;top:5326;width:1;height:1" coordsize="1,0" path="m,l,,,,1,e" filled="f" strokeweight=".05pt">
                <v:path arrowok="t"/>
              </v:shape>
              <v:shape id="_x0000_s38150" style="position:absolute;left:6042;top:5325;width:1;height:1" coordsize="1,1" path="m,1l,,,1r1,e" filled="f" strokeweight=".05pt">
                <v:path arrowok="t"/>
              </v:shape>
              <v:shape id="_x0000_s38151" style="position:absolute;left:6043;top:5325;width:2;height:1" coordsize="2,1" path="m,1l,,,,2,1e" filled="f" strokeweight=".05pt">
                <v:path arrowok="t"/>
              </v:shape>
              <v:shape id="_x0000_s38152" style="position:absolute;left:6045;top:5325;width:1;height:1" coordsize="1,1" path="m,1l,,,1r1,e" filled="f" strokeweight=".05pt">
                <v:path arrowok="t"/>
              </v:shape>
              <v:shape id="_x0000_s38153" style="position:absolute;left:6046;top:5325;width:1;height:1" coordsize="1,1" path="m,1l,,,1r1,e" filled="f" strokeweight=".05pt">
                <v:path arrowok="t"/>
              </v:shape>
              <v:shape id="_x0000_s38154" style="position:absolute;left:6047;top:5325;width:1;height:1" coordsize="1,1" path="m,1l,,,,1,1e" filled="f" strokeweight=".05pt">
                <v:path arrowok="t"/>
              </v:shape>
              <v:shape id="_x0000_s38155" style="position:absolute;left:6048;top:5326;width:1;height:1" coordsize="1,0" path="m,l,,,,1,e" filled="f" strokeweight=".05pt">
                <v:path arrowok="t"/>
              </v:shape>
              <v:shape id="_x0000_s38156" style="position:absolute;left:6049;top:5326;width:2;height:1" coordsize="2,0" path="m,l,,,,2,e" filled="f" strokeweight=".05pt">
                <v:path arrowok="t"/>
              </v:shape>
              <v:shape id="_x0000_s38157" style="position:absolute;left:6051;top:5326;width:1;height:1" coordsize="1,0" path="m,l,,,,1,e" filled="f" strokeweight=".05pt">
                <v:path arrowok="t"/>
              </v:shape>
              <v:shape id="_x0000_s38158" style="position:absolute;left:6052;top:5325;width:1;height:1" coordsize="1,1" path="m,1l,,,1r1,e" filled="f" strokeweight=".05pt">
                <v:path arrowok="t"/>
              </v:shape>
              <v:shape id="_x0000_s38159" style="position:absolute;left:6053;top:5325;width:1;height:1" coordsize="1,1" path="m,1l,,,1r1,e" filled="f" strokeweight=".05pt">
                <v:path arrowok="t"/>
              </v:shape>
              <v:shape id="_x0000_s38160" style="position:absolute;left:6054;top:5324;width:1;height:2" coordsize="1,2" path="m,2l,,,1,1,e" filled="f" strokeweight=".05pt">
                <v:path arrowok="t"/>
              </v:shape>
              <v:shape id="_x0000_s38161" style="position:absolute;left:6055;top:5305;width:2;height:19" coordsize="2,19" path="m,19l,,,6,2,5e" filled="f" strokeweight=".05pt">
                <v:path arrowok="t"/>
              </v:shape>
              <v:shape id="_x0000_s38162" style="position:absolute;left:6057;top:5310;width:1;height:15" coordsize="1,15" path="m,15l,,,15r1,e" filled="f" strokeweight=".05pt">
                <v:path arrowok="t"/>
              </v:shape>
              <v:shape id="_x0000_s38163" style="position:absolute;left:6058;top:5325;width:1;height:1" coordsize="1,1" path="m,1l,,,1r1,e" filled="f" strokeweight=".05pt">
                <v:path arrowok="t"/>
              </v:shape>
              <v:shape id="_x0000_s38164" style="position:absolute;left:6059;top:5326;width:1;height:1" coordsize="1,0" path="m,l,,,,1,e" filled="f" strokeweight=".05pt">
                <v:path arrowok="t"/>
              </v:shape>
              <v:shape id="_x0000_s38165" style="position:absolute;left:6060;top:5325;width:1;height:1" coordsize="1,1" path="m,1l,,,1r1,e" filled="f" strokeweight=".05pt">
                <v:path arrowok="t"/>
              </v:shape>
              <v:shape id="_x0000_s38166" style="position:absolute;left:6061;top:5325;width:2;height:1" coordsize="2,1" path="m,1l,,,1r2,e" filled="f" strokeweight=".05pt">
                <v:path arrowok="t"/>
              </v:shape>
              <v:shape id="_x0000_s38167" style="position:absolute;left:6063;top:5325;width:1;height:1" coordsize="1,1" path="m,1l,,,,1,1e" filled="f" strokeweight=".05pt">
                <v:path arrowok="t"/>
              </v:shape>
              <v:shape id="_x0000_s38168" style="position:absolute;left:6064;top:5322;width:1;height:4" coordsize="1,4" path="m,4l,1r,l1,e" filled="f" strokeweight=".05pt">
                <v:path arrowok="t"/>
              </v:shape>
              <v:shape id="_x0000_s38169" style="position:absolute;left:6065;top:5317;width:1;height:8" coordsize="1,8" path="m,6l,,,6,1,8e" filled="f" strokeweight=".05pt">
                <v:path arrowok="t"/>
              </v:shape>
              <v:shape id="_x0000_s38170" style="position:absolute;left:6066;top:5324;width:1;height:2" coordsize="1,2" path="m,2l,,,2r1,e" filled="f" strokeweight=".05pt">
                <v:path arrowok="t"/>
              </v:shape>
              <v:shape id="_x0000_s38171" style="position:absolute;left:6067;top:5325;width:2;height:1" coordsize="2,1" path="m,1l,,,,2,1e" filled="f" strokeweight=".05pt">
                <v:path arrowok="t"/>
              </v:shape>
              <v:shape id="_x0000_s38172" style="position:absolute;left:6069;top:5325;width:1;height:1" coordsize="1,1" path="m,1l,,,1r1,e" filled="f" strokeweight=".05pt">
                <v:path arrowok="t"/>
              </v:shape>
              <v:shape id="_x0000_s38173" style="position:absolute;left:6070;top:5325;width:1;height:1" coordsize="1,1" path="m,1l,,,,1,e" filled="f" strokeweight=".05pt">
                <v:path arrowok="t"/>
              </v:shape>
              <v:shape id="_x0000_s38174" style="position:absolute;left:6071;top:5325;width:1;height:1" coordsize="1,1" path="m,1l,,,1r1,e" filled="f" strokeweight=".05pt">
                <v:path arrowok="t"/>
              </v:shape>
              <v:shape id="_x0000_s38175" style="position:absolute;left:6072;top:5325;width:1;height:1" coordsize="1,1" path="m,1l,,,1,1,e" filled="f" strokeweight=".05pt">
                <v:path arrowok="t"/>
              </v:shape>
              <v:shape id="_x0000_s38176" style="position:absolute;left:6073;top:5324;width:2;height:2" coordsize="2,2" path="m,2l,,,,2,e" filled="f" strokeweight=".05pt">
                <v:path arrowok="t"/>
              </v:shape>
              <v:shape id="_x0000_s38177" style="position:absolute;left:6075;top:5324;width:1;height:2" coordsize="1,2" path="m,2l,,,2r1,e" filled="f" strokeweight=".05pt">
                <v:path arrowok="t"/>
              </v:shape>
              <v:shape id="_x0000_s38178" style="position:absolute;left:6076;top:5326;width:1;height:1" coordsize="1,0" path="m,l,,,,1,e" filled="f" strokeweight=".05pt">
                <v:path arrowok="t"/>
              </v:shape>
              <v:shape id="_x0000_s38179" style="position:absolute;left:6077;top:5325;width:1;height:1" coordsize="1,1" path="m,1l,,,,1,1e" filled="f" strokeweight=".05pt">
                <v:path arrowok="t"/>
              </v:shape>
              <v:shape id="_x0000_s38180" style="position:absolute;left:6078;top:5325;width:1;height:1" coordsize="1,1" path="m,1l,,,1r1,e" filled="f" strokeweight=".05pt">
                <v:path arrowok="t"/>
              </v:shape>
              <v:shape id="_x0000_s38181" style="position:absolute;left:6079;top:5325;width:1;height:1" coordsize="1,1" path="m,1l,,,1r1,e" filled="f" strokeweight=".05pt">
                <v:path arrowok="t"/>
              </v:shape>
              <v:shape id="_x0000_s38182" style="position:absolute;left:6080;top:5325;width:2;height:1" coordsize="2,1" path="m,1l,,,1r2,e" filled="f" strokeweight=".05pt">
                <v:path arrowok="t"/>
              </v:shape>
              <v:shape id="_x0000_s38183" style="position:absolute;left:6082;top:5325;width:1;height:1" coordsize="1,1" path="m,1l,,,,1,e" filled="f" strokeweight=".05pt">
                <v:path arrowok="t"/>
              </v:shape>
              <v:shape id="_x0000_s38184" style="position:absolute;left:6083;top:5325;width:1;height:1" coordsize="1,1" path="m,1l,,,1r1,e" filled="f" strokeweight=".05pt">
                <v:path arrowok="t"/>
              </v:shape>
              <v:shape id="_x0000_s38185" style="position:absolute;left:6084;top:5325;width:1;height:1" coordsize="1,1" path="m,1l,,,1r1,e" filled="f" strokeweight=".05pt">
                <v:path arrowok="t"/>
              </v:shape>
              <v:shape id="_x0000_s38186" style="position:absolute;left:6085;top:5325;width:1;height:1" coordsize="1,1" path="m,1l,,,,1,1e" filled="f" strokeweight=".05pt">
                <v:path arrowok="t"/>
              </v:shape>
              <v:shape id="_x0000_s38187" style="position:absolute;left:6086;top:5325;width:2;height:1" coordsize="2,1" path="m,1l,,,1r2,e" filled="f" strokeweight=".05pt">
                <v:path arrowok="t"/>
              </v:shape>
              <v:shape id="_x0000_s38188" style="position:absolute;left:6088;top:5325;width:1;height:1" coordsize="1,1" path="m,1l,,,1r1,e" filled="f" strokeweight=".05pt">
                <v:path arrowok="t"/>
              </v:shape>
              <v:shape id="_x0000_s38189" style="position:absolute;left:6089;top:5325;width:1;height:1" coordsize="1,1" path="m,1l,,,1,1,e" filled="f" strokeweight=".05pt">
                <v:path arrowok="t"/>
              </v:shape>
              <v:shape id="_x0000_s38190" style="position:absolute;left:6090;top:5325;width:1;height:1" coordsize="1,1" path="m,1l,,,1r1,e" filled="f" strokeweight=".05pt">
                <v:path arrowok="t"/>
              </v:shape>
              <v:shape id="_x0000_s38191" style="position:absolute;left:6091;top:5325;width:1;height:1" coordsize="1,1" path="m,1l,,,1r1,e" filled="f" strokeweight=".05pt">
                <v:path arrowok="t"/>
              </v:shape>
              <v:shape id="_x0000_s38192" style="position:absolute;left:6092;top:5325;width:2;height:1" coordsize="2,1" path="m,1l,,,1r2,e" filled="f" strokeweight=".05pt">
                <v:path arrowok="t"/>
              </v:shape>
              <v:shape id="_x0000_s38193" style="position:absolute;left:6094;top:5325;width:1;height:1" coordsize="1,1" path="m,1l,,,1r1,e" filled="f" strokeweight=".05pt">
                <v:path arrowok="t"/>
              </v:shape>
              <v:shape id="_x0000_s38194" style="position:absolute;left:6095;top:5325;width:1;height:1" coordsize="1,1" path="m,1l,,,,1,1e" filled="f" strokeweight=".05pt">
                <v:path arrowok="t"/>
              </v:shape>
              <v:shape id="_x0000_s38195" style="position:absolute;left:6096;top:5325;width:1;height:1" coordsize="1,1" path="m,1l,,,1r1,e" filled="f" strokeweight=".05pt">
                <v:path arrowok="t"/>
              </v:shape>
              <v:shape id="_x0000_s38196" style="position:absolute;left:6097;top:5325;width:1;height:1" coordsize="1,1" path="m,1l,,,1r1,e" filled="f" strokeweight=".05pt">
                <v:path arrowok="t"/>
              </v:shape>
              <v:shape id="_x0000_s38197" style="position:absolute;left:6098;top:5324;width:2;height:2" coordsize="2,2" path="m,2l,,,1r2,e" filled="f" strokeweight=".05pt">
                <v:path arrowok="t"/>
              </v:shape>
              <v:shape id="_x0000_s38198" style="position:absolute;left:6100;top:5325;width:1;height:1" coordsize="1,1" path="m,1l,,,1r1,e" filled="f" strokeweight=".05pt">
                <v:path arrowok="t"/>
              </v:shape>
              <v:shape id="_x0000_s38199" style="position:absolute;left:6101;top:5325;width:1;height:1" coordsize="1,1" path="m,1l,,,1,1,e" filled="f" strokeweight=".05pt">
                <v:path arrowok="t"/>
              </v:shape>
              <v:shape id="_x0000_s38200" style="position:absolute;left:6102;top:5325;width:1;height:1" coordsize="1,1" path="m,1l,,,,1,1e" filled="f" strokeweight=".05pt">
                <v:path arrowok="t"/>
              </v:shape>
              <v:shape id="_x0000_s38201" style="position:absolute;left:6103;top:5325;width:1;height:1" coordsize="1,1" path="m,1l,,,,1,1e" filled="f" strokeweight=".05pt">
                <v:path arrowok="t"/>
              </v:shape>
              <v:shape id="_x0000_s38202" style="position:absolute;left:6104;top:5325;width:2;height:1" coordsize="2,1" path="m,1l,,,1r2,e" filled="f" strokeweight=".05pt">
                <v:path arrowok="t"/>
              </v:shape>
              <v:shape id="_x0000_s38203" style="position:absolute;left:6106;top:5325;width:1;height:1" coordsize="1,1" path="m,1l,,,1,1,e" filled="f" strokeweight=".05pt">
                <v:path arrowok="t"/>
              </v:shape>
              <v:shape id="_x0000_s38204" style="position:absolute;left:6107;top:5324;width:1;height:2" coordsize="1,2" path="m,2l,,,,1,e" filled="f" strokeweight=".05pt">
                <v:path arrowok="t"/>
              </v:shape>
              <v:shape id="_x0000_s38205" style="position:absolute;left:6108;top:5324;width:1;height:2" coordsize="1,2" path="m,2l,,,1,1,2e" filled="f" strokeweight=".05pt">
                <v:path arrowok="t"/>
              </v:shape>
              <v:shape id="_x0000_s38206" style="position:absolute;left:6109;top:5325;width:1;height:1" coordsize="1,1" path="m,1l,,,,1,1e" filled="f" strokeweight=".05pt">
                <v:path arrowok="t"/>
              </v:shape>
              <v:shape id="_x0000_s38207" style="position:absolute;left:6110;top:5325;width:2;height:1" coordsize="2,1" path="m,1l,,,1r2,e" filled="f" strokeweight=".05pt">
                <v:path arrowok="t"/>
              </v:shape>
              <v:shape id="_x0000_s38208" style="position:absolute;left:6112;top:5325;width:1;height:1" coordsize="1,1" path="m,1l,,,,1,1e" filled="f" strokeweight=".05pt">
                <v:path arrowok="t"/>
              </v:shape>
              <v:shape id="_x0000_s38209" style="position:absolute;left:6113;top:5325;width:1;height:1" coordsize="1,1" path="m,1l,,,1r1,e" filled="f" strokeweight=".05pt">
                <v:path arrowok="t"/>
              </v:shape>
              <v:shape id="_x0000_s38210" style="position:absolute;left:6114;top:5325;width:1;height:1" coordsize="1,1" path="m,1l,,,1r1,e" filled="f" strokeweight=".05pt">
                <v:path arrowok="t"/>
              </v:shape>
              <v:shape id="_x0000_s38211" style="position:absolute;left:6115;top:5325;width:1;height:1" coordsize="1,1" path="m,1l,,,,1,e" filled="f" strokeweight=".05pt">
                <v:path arrowok="t"/>
              </v:shape>
              <v:shape id="_x0000_s38212" style="position:absolute;left:6116;top:5325;width:2;height:1" coordsize="2,1" path="m,1l,,,,2,1e" filled="f" strokeweight=".05pt">
                <v:path arrowok="t"/>
              </v:shape>
              <v:shape id="_x0000_s38213" style="position:absolute;left:6118;top:5325;width:1;height:1" coordsize="1,1" path="m,1l,,,1r1,e" filled="f" strokeweight=".05pt">
                <v:path arrowok="t"/>
              </v:shape>
              <v:shape id="_x0000_s38214" style="position:absolute;left:6119;top:5325;width:1;height:1" coordsize="1,1" path="m,1l,,,,1,1e" filled="f" strokeweight=".05pt">
                <v:path arrowok="t"/>
              </v:shape>
              <v:shape id="_x0000_s38215" style="position:absolute;left:6120;top:5325;width:1;height:1" coordsize="1,1" path="m,1l,,,1r1,e" filled="f" strokeweight=".05pt">
                <v:path arrowok="t"/>
              </v:shape>
              <v:shape id="_x0000_s38216" style="position:absolute;left:6121;top:5325;width:1;height:1" coordsize="1,1" path="m,1l,,,,1,1e" filled="f" strokeweight=".05pt">
                <v:path arrowok="t"/>
              </v:shape>
              <v:shape id="_x0000_s38217" style="position:absolute;left:6122;top:5325;width:2;height:1" coordsize="2,1" path="m,1l,,,1r2,e" filled="f" strokeweight=".05pt">
                <v:path arrowok="t"/>
              </v:shape>
              <v:shape id="_x0000_s38218" style="position:absolute;left:6124;top:5325;width:1;height:1" coordsize="1,1" path="m,1l,,,1r1,e" filled="f" strokeweight=".05pt">
                <v:path arrowok="t"/>
              </v:shape>
              <v:shape id="_x0000_s38219" style="position:absolute;left:6125;top:5325;width:1;height:1" coordsize="1,1" path="m,1l,,,1r1,e" filled="f" strokeweight=".05pt">
                <v:path arrowok="t"/>
              </v:shape>
              <v:shape id="_x0000_s38220" style="position:absolute;left:6126;top:5325;width:1;height:1" coordsize="1,1" path="m,1l,,,1r1,e" filled="f" strokeweight=".05pt">
                <v:path arrowok="t"/>
              </v:shape>
              <v:shape id="_x0000_s38221" style="position:absolute;left:6127;top:5325;width:1;height:1" coordsize="1,1" path="m,1l,,,1r1,e" filled="f" strokeweight=".05pt">
                <v:path arrowok="t"/>
              </v:shape>
              <v:shape id="_x0000_s38222" style="position:absolute;left:6128;top:5325;width:2;height:1" coordsize="2,1" path="m,1l,,,1r2,e" filled="f" strokeweight=".05pt">
                <v:path arrowok="t"/>
              </v:shape>
              <v:shape id="_x0000_s38223" style="position:absolute;left:6130;top:5325;width:1;height:1" coordsize="1,1" path="m,1l,,,,1,1e" filled="f" strokeweight=".05pt">
                <v:path arrowok="t"/>
              </v:shape>
              <v:shape id="_x0000_s38224" style="position:absolute;left:6131;top:5326;width:1;height:1" coordsize="1,0" path="m,l,,,,1,e" filled="f" strokeweight=".05pt">
                <v:path arrowok="t"/>
              </v:shape>
              <v:shape id="_x0000_s38225" style="position:absolute;left:6132;top:5325;width:1;height:1" coordsize="1,1" path="m,1l,,,1r1,e" filled="f" strokeweight=".05pt">
                <v:path arrowok="t"/>
              </v:shape>
              <v:shape id="_x0000_s38226" style="position:absolute;left:6133;top:5325;width:1;height:1" coordsize="1,1" path="m,1l,,,1r1,e" filled="f" strokeweight=".05pt">
                <v:path arrowok="t"/>
              </v:shape>
              <v:shape id="_x0000_s38227" style="position:absolute;left:6134;top:5325;width:2;height:1" coordsize="2,1" path="m,1l,,,1,2,e" filled="f" strokeweight=".05pt">
                <v:path arrowok="t"/>
              </v:shape>
              <v:shape id="_x0000_s38228" style="position:absolute;left:6136;top:5325;width:1;height:1" coordsize="1,1" path="m,1l,,,1r1,e" filled="f" strokeweight=".05pt">
                <v:path arrowok="t"/>
              </v:shape>
              <v:shape id="_x0000_s38229" style="position:absolute;left:6137;top:5325;width:1;height:1" coordsize="1,1" path="m,1l,,,1r1,e" filled="f" strokeweight=".05pt">
                <v:path arrowok="t"/>
              </v:shape>
              <v:shape id="_x0000_s38230" style="position:absolute;left:6138;top:5325;width:1;height:1" coordsize="1,1" path="m,1l,,,1r1,e" filled="f" strokeweight=".05pt">
                <v:path arrowok="t"/>
              </v:shape>
              <v:shape id="_x0000_s38231" style="position:absolute;left:6139;top:5325;width:1;height:1" coordsize="1,1" path="m,1l,,,1r1,e" filled="f" strokeweight=".05pt">
                <v:path arrowok="t"/>
              </v:shape>
              <v:shape id="_x0000_s38232" style="position:absolute;left:6140;top:5325;width:2;height:1" coordsize="2,1" path="m,1l,,,,2,1e" filled="f" strokeweight=".05pt">
                <v:path arrowok="t"/>
              </v:shape>
              <v:shape id="_x0000_s38233" style="position:absolute;left:6142;top:5325;width:1;height:1" coordsize="1,1" path="m,1l,,,1,1,e" filled="f" strokeweight=".05pt">
                <v:path arrowok="t"/>
              </v:shape>
              <v:shape id="_x0000_s38234" style="position:absolute;left:6143;top:5325;width:1;height:1" coordsize="1,1" path="m,1l,,,,1,1e" filled="f" strokeweight=".05pt">
                <v:path arrowok="t"/>
              </v:shape>
              <v:shape id="_x0000_s38235" style="position:absolute;left:6144;top:5325;width:1;height:1" coordsize="1,1" path="m,1l,,,1r1,e" filled="f" strokeweight=".05pt">
                <v:path arrowok="t"/>
              </v:shape>
              <v:shape id="_x0000_s38236" style="position:absolute;left:6145;top:5325;width:1;height:1" coordsize="1,1" path="m,1l,,,,1,1e" filled="f" strokeweight=".05pt">
                <v:path arrowok="t"/>
              </v:shape>
              <v:shape id="_x0000_s38237" style="position:absolute;left:6146;top:5325;width:2;height:1" coordsize="2,1" path="m,1l,,,1r2,e" filled="f" strokeweight=".05pt">
                <v:path arrowok="t"/>
              </v:shape>
              <v:shape id="_x0000_s38238" style="position:absolute;left:6148;top:5325;width:1;height:1" coordsize="1,1" path="m,1l,,,1r1,e" filled="f" strokeweight=".05pt">
                <v:path arrowok="t"/>
              </v:shape>
              <v:shape id="_x0000_s38239" style="position:absolute;left:6149;top:5325;width:1;height:1" coordsize="1,1" path="m,1l,,,,1,1e" filled="f" strokeweight=".05pt">
                <v:path arrowok="t"/>
              </v:shape>
              <v:shape id="_x0000_s38240" style="position:absolute;left:6150;top:5325;width:1;height:1" coordsize="1,1" path="m,1r,l,1,1,e" filled="f" strokeweight=".05pt">
                <v:path arrowok="t"/>
              </v:shape>
              <v:shape id="_x0000_s38241" style="position:absolute;left:6151;top:5325;width:1;height:1" coordsize="1,1" path="m,1l,,,,1,1e" filled="f" strokeweight=".05pt">
                <v:path arrowok="t"/>
              </v:shape>
              <v:shape id="_x0000_s38242" style="position:absolute;left:6152;top:5325;width:2;height:1" coordsize="2,1" path="m,1l,,,1r2,e" filled="f" strokeweight=".05pt">
                <v:path arrowok="t"/>
              </v:shape>
              <v:shape id="_x0000_s38243" style="position:absolute;left:6154;top:5326;width:1;height:1" coordsize="1,0" path="m,l,,,,1,e" filled="f" strokeweight=".05pt">
                <v:path arrowok="t"/>
              </v:shape>
              <v:shape id="_x0000_s38244" style="position:absolute;left:6155;top:5325;width:1;height:1" coordsize="1,1" path="m,1l,,,1r1,e" filled="f" strokeweight=".05pt">
                <v:path arrowok="t"/>
              </v:shape>
              <v:shape id="_x0000_s38245" style="position:absolute;left:6156;top:5325;width:1;height:1" coordsize="1,1" path="m,1l,,,,1,1e" filled="f" strokeweight=".05pt">
                <v:path arrowok="t"/>
              </v:shape>
              <v:shape id="_x0000_s38246" style="position:absolute;left:6157;top:5325;width:1;height:1" coordsize="1,1" path="m,1l,,,1r1,e" filled="f" strokeweight=".05pt">
                <v:path arrowok="t"/>
              </v:shape>
              <v:shape id="_x0000_s38247" style="position:absolute;left:6158;top:5325;width:2;height:1" coordsize="2,1" path="m,1l,,,1r2,e" filled="f" strokeweight=".05pt">
                <v:path arrowok="t"/>
              </v:shape>
              <v:shape id="_x0000_s38248" style="position:absolute;left:6160;top:5325;width:1;height:1" coordsize="1,1" path="m,1l,,,1r1,e" filled="f" strokeweight=".05pt">
                <v:path arrowok="t"/>
              </v:shape>
              <v:shape id="_x0000_s38249" style="position:absolute;left:6161;top:5325;width:1;height:1" coordsize="1,1" path="m,1l,,,,1,1e" filled="f" strokeweight=".05pt">
                <v:path arrowok="t"/>
              </v:shape>
              <v:shape id="_x0000_s38250" style="position:absolute;left:6162;top:5325;width:1;height:1" coordsize="1,1" path="m,1l,,,,1,1e" filled="f" strokeweight=".05pt">
                <v:path arrowok="t"/>
              </v:shape>
              <v:shape id="_x0000_s38251" style="position:absolute;left:6163;top:5325;width:1;height:1" coordsize="1,1" path="m,1l,,,,1,1e" filled="f" strokeweight=".05pt">
                <v:path arrowok="t"/>
              </v:shape>
              <v:shape id="_x0000_s38252" style="position:absolute;left:6164;top:5325;width:2;height:1" coordsize="2,1" path="m,1l,,,1r2,e" filled="f" strokeweight=".05pt">
                <v:path arrowok="t"/>
              </v:shape>
              <v:shape id="_x0000_s38253" style="position:absolute;left:6166;top:5325;width:1;height:1" coordsize="1,1" path="m,1l,,,,1,1e" filled="f" strokeweight=".05pt">
                <v:path arrowok="t"/>
              </v:shape>
              <v:shape id="_x0000_s38254" style="position:absolute;left:6167;top:5325;width:1;height:1" coordsize="1,1" path="m,1l,,,1,1,e" filled="f" strokeweight=".05pt">
                <v:path arrowok="t"/>
              </v:shape>
              <v:shape id="_x0000_s38255" style="position:absolute;left:6168;top:5325;width:1;height:1" coordsize="1,1" path="m,1l,,,1r1,e" filled="f" strokeweight=".05pt">
                <v:path arrowok="t"/>
              </v:shape>
              <v:shape id="_x0000_s38256" style="position:absolute;left:6169;top:5325;width:1;height:1" coordsize="1,1" path="m,1l,,,1,1,e" filled="f" strokeweight=".05pt">
                <v:path arrowok="t"/>
              </v:shape>
              <v:shape id="_x0000_s38257" style="position:absolute;left:6170;top:5324;width:2;height:2" coordsize="2,2" path="m,2l,,,1r2,e" filled="f" strokeweight=".05pt">
                <v:path arrowok="t"/>
              </v:shape>
              <v:shape id="_x0000_s38258" style="position:absolute;left:6172;top:5324;width:1;height:2" coordsize="1,2" path="m,2l,,,2,1,1e" filled="f" strokeweight=".05pt">
                <v:path arrowok="t"/>
              </v:shape>
              <v:shape id="_x0000_s38259" style="position:absolute;left:6173;top:5325;width:1;height:1" coordsize="1,1" path="m,1l,,,1,1,e" filled="f" strokeweight=".05pt">
                <v:path arrowok="t"/>
              </v:shape>
              <v:shape id="_x0000_s38260" style="position:absolute;left:6174;top:5325;width:1;height:1" coordsize="1,1" path="m,1l,,,1r1,e" filled="f" strokeweight=".05pt">
                <v:path arrowok="t"/>
              </v:shape>
              <v:shape id="_x0000_s38261" style="position:absolute;left:6175;top:5324;width:1;height:2" coordsize="1,2" path="m,2l,,,1r1,e" filled="f" strokeweight=".05pt">
                <v:path arrowok="t"/>
              </v:shape>
              <v:shape id="_x0000_s38262" style="position:absolute;left:6176;top:5325;width:2;height:1" coordsize="2,1" path="m,1l,,,1r2,e" filled="f" strokeweight=".05pt">
                <v:path arrowok="t"/>
              </v:shape>
              <v:shape id="_x0000_s38263" style="position:absolute;left:6178;top:5325;width:1;height:1" coordsize="1,1" path="m,1l,,,1r1,e" filled="f" strokeweight=".05pt">
                <v:path arrowok="t"/>
              </v:shape>
              <v:shape id="_x0000_s38264" style="position:absolute;left:6179;top:5325;width:1;height:1" coordsize="1,1" path="m,1l,,,1,1,e" filled="f" strokeweight=".05pt">
                <v:path arrowok="t"/>
              </v:shape>
              <v:shape id="_x0000_s38265" style="position:absolute;left:6180;top:5325;width:1;height:1" coordsize="1,1" path="m,1l,,,1r1,e" filled="f" strokeweight=".05pt">
                <v:path arrowok="t"/>
              </v:shape>
              <v:shape id="_x0000_s38266" style="position:absolute;left:6181;top:5325;width:1;height:1" coordsize="1,1" path="m,1l,,,1r1,e" filled="f" strokeweight=".05pt">
                <v:path arrowok="t"/>
              </v:shape>
              <v:shape id="_x0000_s38267" style="position:absolute;left:6182;top:5325;width:2;height:1" coordsize="2,1" path="m,1l,,,,2,e" filled="f" strokeweight=".05pt">
                <v:path arrowok="t"/>
              </v:shape>
              <v:shape id="_x0000_s38268" style="position:absolute;left:6184;top:5325;width:1;height:1" coordsize="1,1" path="m,1l,,,1r1,e" filled="f" strokeweight=".05pt">
                <v:path arrowok="t"/>
              </v:shape>
              <v:shape id="_x0000_s38269" style="position:absolute;left:6185;top:5325;width:1;height:1" coordsize="1,1" path="m,1l,,,1r1,e" filled="f" strokeweight=".05pt">
                <v:path arrowok="t"/>
              </v:shape>
              <v:shape id="_x0000_s38270" style="position:absolute;left:6186;top:5325;width:1;height:1" coordsize="1,1" path="m,1l,,,1,1,e" filled="f" strokeweight=".05pt">
                <v:path arrowok="t"/>
              </v:shape>
              <v:shape id="_x0000_s38271" style="position:absolute;left:6187;top:5325;width:1;height:1" coordsize="1,1" path="m,1l,,,,1,e" filled="f" strokeweight=".05pt">
                <v:path arrowok="t"/>
              </v:shape>
              <v:shape id="_x0000_s38272" style="position:absolute;left:6188;top:5325;width:2;height:1" coordsize="2,1" path="m,1l,,,,2,e" filled="f" strokeweight=".05pt">
                <v:path arrowok="t"/>
              </v:shape>
              <v:shape id="_x0000_s38273" style="position:absolute;left:6190;top:5325;width:1;height:1" coordsize="1,1" path="m,1l,,,1,1,e" filled="f" strokeweight=".05pt">
                <v:path arrowok="t"/>
              </v:shape>
              <v:shape id="_x0000_s38274" style="position:absolute;left:6191;top:5325;width:1;height:1" coordsize="1,1" path="m,1l,,,1r1,e" filled="f" strokeweight=".05pt">
                <v:path arrowok="t"/>
              </v:shape>
              <v:shape id="_x0000_s38275" style="position:absolute;left:6192;top:5325;width:1;height:1" coordsize="1,1" path="m,1l,,,1r1,e" filled="f" strokeweight=".05pt">
                <v:path arrowok="t"/>
              </v:shape>
              <v:shape id="_x0000_s38276" style="position:absolute;left:6193;top:5325;width:1;height:1" coordsize="1,1" path="m,1l,,,1r1,e" filled="f" strokeweight=".05pt">
                <v:path arrowok="t"/>
              </v:shape>
              <v:shape id="_x0000_s38277" style="position:absolute;left:6194;top:5325;width:2;height:1" coordsize="2,1" path="m,1l,,,1r2,e" filled="f" strokeweight=".05pt">
                <v:path arrowok="t"/>
              </v:shape>
              <v:shape id="_x0000_s38278" style="position:absolute;left:6196;top:5325;width:1;height:1" coordsize="1,1" path="m,1l,,,,1,e" filled="f" strokeweight=".05pt">
                <v:path arrowok="t"/>
              </v:shape>
              <v:shape id="_x0000_s38279" style="position:absolute;left:6197;top:5286;width:1;height:40" coordsize="1,40" path="m,40l,8r,l1,e" filled="f" strokeweight=".05pt">
                <v:path arrowok="t"/>
              </v:shape>
              <v:shape id="_x0000_s38280" style="position:absolute;left:6198;top:5257;width:1;height:50" coordsize="1,50" path="m,40l,,,38,1,50e" filled="f" strokeweight=".05pt">
                <v:path arrowok="t"/>
              </v:shape>
              <v:shape id="_x0000_s38281" style="position:absolute;left:6199;top:5307;width:1;height:18" coordsize="1,18" path="m,18l,,,18,1,17e" filled="f" strokeweight=".05pt">
                <v:path arrowok="t"/>
              </v:shape>
              <v:shape id="_x0000_s38282" style="position:absolute;left:6200;top:5323;width:2;height:3" coordsize="2,3" path="m,3l,,,3r2,e" filled="f" strokeweight=".05pt">
                <v:path arrowok="t"/>
              </v:shape>
              <v:shape id="_x0000_s38283" style="position:absolute;left:6202;top:5325;width:1;height:1" coordsize="1,1" path="m,1l,,,1r1,e" filled="f" strokeweight=".05pt">
                <v:path arrowok="t"/>
              </v:shape>
              <v:shape id="_x0000_s38284" style="position:absolute;left:6203;top:5325;width:1;height:1" coordsize="1,1" path="m,1l,,,1r1,e" filled="f" strokeweight=".05pt">
                <v:path arrowok="t"/>
              </v:shape>
              <v:shape id="_x0000_s38285" style="position:absolute;left:6204;top:5325;width:1;height:1" coordsize="1,1" path="m,1l,,,,1,e" filled="f" strokeweight=".05pt">
                <v:path arrowok="t"/>
              </v:shape>
              <v:shape id="_x0000_s38286" style="position:absolute;left:6205;top:5323;width:1;height:3" coordsize="1,3" path="m,3l,2r,l1,e" filled="f" strokeweight=".05pt">
                <v:path arrowok="t"/>
              </v:shape>
              <v:shape id="_x0000_s38287" style="position:absolute;left:6206;top:5295;width:2;height:28" coordsize="2,28" path="m,28l,,,11,2,6e" filled="f" strokeweight=".05pt">
                <v:path arrowok="t"/>
              </v:shape>
              <v:shape id="_x0000_s38288" style="position:absolute;left:6208;top:5299;width:1;height:25" coordsize="1,25" path="m,24l,,,24r1,1e" filled="f" strokeweight=".05pt">
                <v:path arrowok="t"/>
              </v:shape>
              <v:shape id="_x0000_s38289" style="position:absolute;left:6209;top:5324;width:1;height:2" coordsize="1,2" path="m,2l,,,1,1,2e" filled="f" strokeweight=".05pt">
                <v:path arrowok="t"/>
              </v:shape>
              <v:shape id="_x0000_s38290" style="position:absolute;left:6210;top:5324;width:1;height:2" coordsize="1,2" path="m,2l,,,2,1,1e" filled="f" strokeweight=".05pt">
                <v:path arrowok="t"/>
              </v:shape>
              <v:shape id="_x0000_s38291" style="position:absolute;left:6211;top:5325;width:1;height:1" coordsize="1,1" path="m,1l,,,1,1,e" filled="f" strokeweight=".05pt">
                <v:path arrowok="t"/>
              </v:shape>
              <v:shape id="_x0000_s38292" style="position:absolute;left:6212;top:5325;width:2;height:1" coordsize="2,1" path="m,1l,,,1,2,e" filled="f" strokeweight=".05pt">
                <v:path arrowok="t"/>
              </v:shape>
              <v:shape id="_x0000_s38293" style="position:absolute;left:6214;top:5325;width:1;height:1" coordsize="1,1" path="m,1l,,,,1,e" filled="f" strokeweight=".05pt">
                <v:path arrowok="t"/>
              </v:shape>
              <v:shape id="_x0000_s38294" style="position:absolute;left:6215;top:5317;width:1;height:8" coordsize="1,8" path="m,8l,,,2,1,1e" filled="f" strokeweight=".05pt">
                <v:path arrowok="t"/>
              </v:shape>
              <v:shape id="_x0000_s38295" style="position:absolute;left:6216;top:5310;width:1;height:9" coordsize="1,9" path="m,8l,,,6,1,9e" filled="f" strokeweight=".05pt">
                <v:path arrowok="t"/>
              </v:shape>
              <v:shape id="_x0000_s38296" style="position:absolute;left:6217;top:5319;width:1;height:7" coordsize="1,7" path="m,7l,,,6r1,e" filled="f" strokeweight=".05pt">
                <v:path arrowok="t"/>
              </v:shape>
              <v:shape id="_x0000_s38297" style="position:absolute;left:6218;top:5324;width:2;height:2" coordsize="2,2" path="m,2l,,,1r2,e" filled="f" strokeweight=".05pt">
                <v:path arrowok="t"/>
              </v:shape>
              <v:shape id="_x0000_s38298" style="position:absolute;left:6220;top:5324;width:1;height:2" coordsize="1,2" path="m,2l,,,1,1,2e" filled="f" strokeweight=".05pt">
                <v:path arrowok="t"/>
              </v:shape>
              <v:shape id="_x0000_s38299" style="position:absolute;left:6221;top:5325;width:1;height:1" coordsize="1,1" path="m,1l,,,,1,e" filled="f" strokeweight=".05pt">
                <v:path arrowok="t"/>
              </v:shape>
              <v:shape id="_x0000_s38300" style="position:absolute;left:6222;top:5324;width:1;height:2" coordsize="1,2" path="m,2l,,,2r1,e" filled="f" strokeweight=".05pt">
                <v:path arrowok="t"/>
              </v:shape>
              <v:shape id="_x0000_s38301" style="position:absolute;left:6223;top:5325;width:1;height:1" coordsize="1,1" path="m,1l,,,,1,e" filled="f" strokeweight=".05pt">
                <v:path arrowok="t"/>
              </v:shape>
              <v:shape id="_x0000_s38302" style="position:absolute;left:6224;top:5322;width:2;height:3" coordsize="2,3" path="m,3l,,,,2,e" filled="f" strokeweight=".05pt">
                <v:path arrowok="t"/>
              </v:shape>
              <v:shape id="_x0000_s38303" style="position:absolute;left:6226;top:5320;width:1;height:6" coordsize="1,6" path="m,6l,,,6,1,5e" filled="f" strokeweight=".05pt">
                <v:path arrowok="t"/>
              </v:shape>
              <v:shape id="_x0000_s38304" style="position:absolute;left:6227;top:5325;width:1;height:1" coordsize="1,1" path="m,1l,,,1,1,e" filled="f" strokeweight=".05pt">
                <v:path arrowok="t"/>
              </v:shape>
              <v:shape id="_x0000_s38305" style="position:absolute;left:6228;top:5325;width:1;height:1" coordsize="1,1" path="m,1l,,,,1,1e" filled="f" strokeweight=".05pt">
                <v:path arrowok="t"/>
              </v:shape>
              <v:shape id="_x0000_s38306" style="position:absolute;left:6229;top:5324;width:1;height:2" coordsize="1,2" path="m,2l,,,2,1,1e" filled="f" strokeweight=".05pt">
                <v:path arrowok="t"/>
              </v:shape>
              <v:shape id="_x0000_s38307" style="position:absolute;left:6230;top:5325;width:2;height:1" coordsize="2,1" path="m,1l,,,1,2,e" filled="f" strokeweight=".05pt">
                <v:path arrowok="t"/>
              </v:shape>
              <v:shape id="_x0000_s38308" style="position:absolute;left:6232;top:5325;width:1;height:1" coordsize="1,1" path="m,1l,,,,1,e" filled="f" strokeweight=".05pt">
                <v:path arrowok="t"/>
              </v:shape>
              <v:shape id="_x0000_s38309" style="position:absolute;left:6233;top:5324;width:1;height:2" coordsize="1,2" path="m,2l,,,1,1,e" filled="f" strokeweight=".05pt">
                <v:path arrowok="t"/>
              </v:shape>
              <v:shape id="_x0000_s38310" style="position:absolute;left:6234;top:5323;width:1;height:3" coordsize="1,3" path="m,3l,,,3,1,2e" filled="f" strokeweight=".05pt">
                <v:path arrowok="t"/>
              </v:shape>
              <v:shape id="_x0000_s38311" style="position:absolute;left:6235;top:5325;width:1;height:1" coordsize="1,1" path="m,1l,,,,1,e" filled="f" strokeweight=".05pt">
                <v:path arrowok="t"/>
              </v:shape>
              <v:shape id="_x0000_s38312" style="position:absolute;left:6236;top:5325;width:2;height:1" coordsize="2,1" path="m,1l,,,1,2,e" filled="f" strokeweight=".05pt">
                <v:path arrowok="t"/>
              </v:shape>
              <v:shape id="_x0000_s38313" style="position:absolute;left:6238;top:5325;width:1;height:1" coordsize="1,1" path="m,1l,,,1r1,e" filled="f" strokeweight=".05pt">
                <v:path arrowok="t"/>
              </v:shape>
              <v:shape id="_x0000_s38314" style="position:absolute;left:6239;top:5325;width:1;height:1" coordsize="1,1" path="m,1l,,,1r1,e" filled="f" strokeweight=".05pt">
                <v:path arrowok="t"/>
              </v:shape>
              <v:shape id="_x0000_s38315" style="position:absolute;left:6240;top:5324;width:1;height:2" coordsize="1,2" path="m,2l,,,2r1,e" filled="f" strokeweight=".05pt">
                <v:path arrowok="t"/>
              </v:shape>
              <v:shape id="_x0000_s38316" style="position:absolute;left:6241;top:5325;width:1;height:1" coordsize="1,1" path="m,1l,,,1r1,e" filled="f" strokeweight=".05pt">
                <v:path arrowok="t"/>
              </v:shape>
              <v:shape id="_x0000_s38317" style="position:absolute;left:6242;top:5325;width:2;height:1" coordsize="2,1" path="m,1l,,,1,2,e" filled="f" strokeweight=".05pt">
                <v:path arrowok="t"/>
              </v:shape>
              <v:shape id="_x0000_s38318" style="position:absolute;left:6244;top:5325;width:1;height:1" coordsize="1,1" path="m,1l,,,,1,1e" filled="f" strokeweight=".05pt">
                <v:path arrowok="t"/>
              </v:shape>
              <v:shape id="_x0000_s38319" style="position:absolute;left:6245;top:5325;width:1;height:1" coordsize="1,1" path="m,1l,,,,1,e" filled="f" strokeweight=".05pt">
                <v:path arrowok="t"/>
              </v:shape>
              <v:shape id="_x0000_s38320" style="position:absolute;left:6246;top:5325;width:1;height:1" coordsize="1,1" path="m,1l,,,1r1,e" filled="f" strokeweight=".05pt">
                <v:path arrowok="t"/>
              </v:shape>
              <v:shape id="_x0000_s38321" style="position:absolute;left:6247;top:5325;width:1;height:1" coordsize="1,1" path="m,1l,,,,1,e" filled="f" strokeweight=".05pt">
                <v:path arrowok="t"/>
              </v:shape>
              <v:shape id="_x0000_s38322" style="position:absolute;left:6248;top:5325;width:2;height:1" coordsize="2,1" path="m,1l,,,1r2,e" filled="f" strokeweight=".05pt">
                <v:path arrowok="t"/>
              </v:shape>
              <v:shape id="_x0000_s38323" style="position:absolute;left:6250;top:5325;width:1;height:1" coordsize="1,1" path="m,1l,,,1r1,e" filled="f" strokeweight=".05pt">
                <v:path arrowok="t"/>
              </v:shape>
              <v:shape id="_x0000_s38324" style="position:absolute;left:6251;top:5325;width:1;height:1" coordsize="1,1" path="m,1l,,,1,1,e" filled="f" strokeweight=".05pt">
                <v:path arrowok="t"/>
              </v:shape>
              <v:shape id="_x0000_s38325" style="position:absolute;left:6252;top:5325;width:1;height:1" coordsize="1,1" path="m,1l,,,1r1,e" filled="f" strokeweight=".05pt">
                <v:path arrowok="t"/>
              </v:shape>
              <v:shape id="_x0000_s38326" style="position:absolute;left:6253;top:5325;width:1;height:1" coordsize="1,1" path="m,1l,,,1,1,e" filled="f" strokeweight=".05pt">
                <v:path arrowok="t"/>
              </v:shape>
              <v:shape id="_x0000_s38327" style="position:absolute;left:6254;top:5325;width:1;height:1" coordsize="1,1" path="m,1l,,,1,1,e" filled="f" strokeweight=".05pt">
                <v:path arrowok="t"/>
              </v:shape>
              <v:shape id="_x0000_s38328" style="position:absolute;left:6255;top:5325;width:2;height:1" coordsize="2,1" path="m,1l,,,1,2,e" filled="f" strokeweight=".05pt">
                <v:path arrowok="t"/>
              </v:shape>
              <v:shape id="_x0000_s38329" style="position:absolute;left:6257;top:5325;width:1;height:1" coordsize="1,1" path="m,1l,,,1r1,e" filled="f" strokeweight=".05pt">
                <v:path arrowok="t"/>
              </v:shape>
              <v:shape id="_x0000_s38330" style="position:absolute;left:6258;top:5325;width:1;height:1" coordsize="1,1" path="m,1l,,,1r1,e" filled="f" strokeweight=".05pt">
                <v:path arrowok="t"/>
              </v:shape>
              <v:shape id="_x0000_s38331" style="position:absolute;left:6259;top:5325;width:1;height:1" coordsize="1,1" path="m,1l,,,,1,1e" filled="f" strokeweight=".05pt">
                <v:path arrowok="t"/>
              </v:shape>
              <v:shape id="_x0000_s38332" style="position:absolute;left:6260;top:5325;width:1;height:1" coordsize="1,1" path="m,1l,,,1r1,e" filled="f" strokeweight=".05pt">
                <v:path arrowok="t"/>
              </v:shape>
              <v:shape id="_x0000_s38333" style="position:absolute;left:6261;top:5325;width:2;height:1" coordsize="2,1" path="m,1l,,,1r2,e" filled="f" strokeweight=".05pt">
                <v:path arrowok="t"/>
              </v:shape>
              <v:shape id="_x0000_s38334" style="position:absolute;left:6263;top:5325;width:1;height:1" coordsize="1,1" path="m,1l,,,,1,1e" filled="f" strokeweight=".05pt">
                <v:path arrowok="t"/>
              </v:shape>
              <v:shape id="_x0000_s38335" style="position:absolute;left:6264;top:5325;width:1;height:1" coordsize="1,1" path="m,1l,,,1,1,e" filled="f" strokeweight=".05pt">
                <v:path arrowok="t"/>
              </v:shape>
              <v:shape id="_x0000_s38336" style="position:absolute;left:6265;top:5325;width:1;height:1" coordsize="1,1" path="m,1l,,,,1,1e" filled="f" strokeweight=".05pt">
                <v:path arrowok="t"/>
              </v:shape>
              <v:shape id="_x0000_s38337" style="position:absolute;left:6266;top:5325;width:1;height:1" coordsize="1,1" path="m,1l,,,1r1,e" filled="f" strokeweight=".05pt">
                <v:path arrowok="t"/>
              </v:shape>
              <v:shape id="_x0000_s38338" style="position:absolute;left:6267;top:5325;width:2;height:1" coordsize="2,1" path="m,1l,,,,2,1e" filled="f" strokeweight=".05pt">
                <v:path arrowok="t"/>
              </v:shape>
            </v:group>
            <v:group id="_x0000_s38540" style="position:absolute;left:6269;top:5323;width:242;height:4" coordorigin="6269,5323" coordsize="242,4">
              <v:shape id="_x0000_s38340" style="position:absolute;left:6269;top:5325;width:1;height:1" coordsize="1,1" path="m,1l,,,1,1,e" filled="f" strokeweight=".05pt">
                <v:path arrowok="t"/>
              </v:shape>
              <v:shape id="_x0000_s38341" style="position:absolute;left:6270;top:5325;width:1;height:1" coordsize="1,1" path="m,1l,,,1r1,e" filled="f" strokeweight=".05pt">
                <v:path arrowok="t"/>
              </v:shape>
              <v:shape id="_x0000_s38342" style="position:absolute;left:6271;top:5325;width:1;height:1" coordsize="1,1" path="m,1l,,,,1,e" filled="f" strokeweight=".05pt">
                <v:path arrowok="t"/>
              </v:shape>
              <v:shape id="_x0000_s38343" style="position:absolute;left:6272;top:5325;width:1;height:1" coordsize="1,1" path="m,1l,,,1,1,e" filled="f" strokeweight=".05pt">
                <v:path arrowok="t"/>
              </v:shape>
              <v:shape id="_x0000_s38344" style="position:absolute;left:6273;top:5325;width:2;height:1" coordsize="2,1" path="m,1l,,,1,2,e" filled="f" strokeweight=".05pt">
                <v:path arrowok="t"/>
              </v:shape>
              <v:shape id="_x0000_s38345" style="position:absolute;left:6275;top:5325;width:1;height:1" coordsize="1,1" path="m,1l,,,1r1,e" filled="f" strokeweight=".05pt">
                <v:path arrowok="t"/>
              </v:shape>
              <v:shape id="_x0000_s38346" style="position:absolute;left:6276;top:5325;width:1;height:1" coordsize="1,1" path="m,1l,,,1r1,e" filled="f" strokeweight=".05pt">
                <v:path arrowok="t"/>
              </v:shape>
              <v:shape id="_x0000_s38347" style="position:absolute;left:6277;top:5325;width:1;height:1" coordsize="1,1" path="m,1l,,,1r1,e" filled="f" strokeweight=".05pt">
                <v:path arrowok="t"/>
              </v:shape>
              <v:shape id="_x0000_s38348" style="position:absolute;left:6278;top:5325;width:1;height:1" coordsize="1,1" path="m,1l,,,1r1,e" filled="f" strokeweight=".05pt">
                <v:path arrowok="t"/>
              </v:shape>
              <v:shape id="_x0000_s38349" style="position:absolute;left:6279;top:5325;width:2;height:1" coordsize="2,1" path="m,1l,,,1r2,e" filled="f" strokeweight=".05pt">
                <v:path arrowok="t"/>
              </v:shape>
              <v:shape id="_x0000_s38350" style="position:absolute;left:6281;top:5325;width:1;height:1" coordsize="1,1" path="m,1l,,,1,1,e" filled="f" strokeweight=".05pt">
                <v:path arrowok="t"/>
              </v:shape>
              <v:shape id="_x0000_s38351" style="position:absolute;left:6282;top:5325;width:1;height:1" coordsize="1,1" path="m,1l,,,1,1,e" filled="f" strokeweight=".05pt">
                <v:path arrowok="t"/>
              </v:shape>
              <v:shape id="_x0000_s38352" style="position:absolute;left:6283;top:5325;width:1;height:1" coordsize="1,1" path="m,1l,,,1r1,e" filled="f" strokeweight=".05pt">
                <v:path arrowok="t"/>
              </v:shape>
              <v:shape id="_x0000_s38353" style="position:absolute;left:6284;top:5325;width:1;height:1" coordsize="1,1" path="m,1r,l,1,1,e" filled="f" strokeweight=".05pt">
                <v:path arrowok="t"/>
              </v:shape>
              <v:shape id="_x0000_s38354" style="position:absolute;left:6285;top:5325;width:2;height:1" coordsize="2,1" path="m,1l,,,1,2,e" filled="f" strokeweight=".05pt">
                <v:path arrowok="t"/>
              </v:shape>
              <v:shape id="_x0000_s38355" style="position:absolute;left:6287;top:5325;width:1;height:1" coordsize="1,1" path="m,1l,,,1r1,e" filled="f" strokeweight=".05pt">
                <v:path arrowok="t"/>
              </v:shape>
              <v:shape id="_x0000_s38356" style="position:absolute;left:6288;top:5326;width:1;height:1" coordsize="1,0" path="m,l,,,,1,e" filled="f" strokeweight=".05pt">
                <v:path arrowok="t"/>
              </v:shape>
              <v:shape id="_x0000_s38357" style="position:absolute;left:6289;top:5325;width:1;height:1" coordsize="1,1" path="m,1l,,,1r1,e" filled="f" strokeweight=".05pt">
                <v:path arrowok="t"/>
              </v:shape>
              <v:shape id="_x0000_s38358" style="position:absolute;left:6290;top:5325;width:1;height:1" coordsize="1,1" path="m,1l,,,1,1,e" filled="f" strokeweight=".05pt">
                <v:path arrowok="t"/>
              </v:shape>
              <v:shape id="_x0000_s38359" style="position:absolute;left:6291;top:5325;width:2;height:1" coordsize="2,1" path="m,1l,,,1r2,e" filled="f" strokeweight=".05pt">
                <v:path arrowok="t"/>
              </v:shape>
              <v:shape id="_x0000_s38360" style="position:absolute;left:6293;top:5325;width:1;height:1" coordsize="1,1" path="m,1l,,,1r1,e" filled="f" strokeweight=".05pt">
                <v:path arrowok="t"/>
              </v:shape>
              <v:shape id="_x0000_s38361" style="position:absolute;left:6294;top:5325;width:1;height:1" coordsize="1,1" path="m,1l,,,1,1,e" filled="f" strokeweight=".05pt">
                <v:path arrowok="t"/>
              </v:shape>
              <v:shape id="_x0000_s38362" style="position:absolute;left:6295;top:5325;width:1;height:1" coordsize="1,1" path="m,1l,,,1r1,e" filled="f" strokeweight=".05pt">
                <v:path arrowok="t"/>
              </v:shape>
              <v:shape id="_x0000_s38363" style="position:absolute;left:6296;top:5325;width:1;height:1" coordsize="1,1" path="m,1l,,,1r1,e" filled="f" strokeweight=".05pt">
                <v:path arrowok="t"/>
              </v:shape>
              <v:shape id="_x0000_s38364" style="position:absolute;left:6297;top:5325;width:2;height:1" coordsize="2,1" path="m,1l,,,1r2,e" filled="f" strokeweight=".05pt">
                <v:path arrowok="t"/>
              </v:shape>
              <v:shape id="_x0000_s38365" style="position:absolute;left:6299;top:5325;width:1;height:1" coordsize="1,1" path="m,1l,,,1r1,e" filled="f" strokeweight=".05pt">
                <v:path arrowok="t"/>
              </v:shape>
              <v:shape id="_x0000_s38366" style="position:absolute;left:6300;top:5325;width:1;height:1" coordsize="1,1" path="m,1r,l,1,1,e" filled="f" strokeweight=".05pt">
                <v:path arrowok="t"/>
              </v:shape>
              <v:shape id="_x0000_s38367" style="position:absolute;left:6301;top:5325;width:1;height:1" coordsize="1,1" path="m,1l,,,1r1,e" filled="f" strokeweight=".05pt">
                <v:path arrowok="t"/>
              </v:shape>
              <v:shape id="_x0000_s38368" style="position:absolute;left:6302;top:5325;width:1;height:1" coordsize="1,1" path="m,1l,,,1r1,e" filled="f" strokeweight=".05pt">
                <v:path arrowok="t"/>
              </v:shape>
              <v:shape id="_x0000_s38369" style="position:absolute;left:6303;top:5326;width:2;height:1" coordsize="2,0" path="m,l,,,,2,e" filled="f" strokeweight=".05pt">
                <v:path arrowok="t"/>
              </v:shape>
              <v:shape id="_x0000_s38370" style="position:absolute;left:6305;top:5325;width:1;height:1" coordsize="1,1" path="m,1l,,,1r1,e" filled="f" strokeweight=".05pt">
                <v:path arrowok="t"/>
              </v:shape>
              <v:shape id="_x0000_s38371" style="position:absolute;left:6306;top:5325;width:1;height:1" coordsize="1,1" path="m,1l,,,,1,1e" filled="f" strokeweight=".05pt">
                <v:path arrowok="t"/>
              </v:shape>
              <v:shape id="_x0000_s38372" style="position:absolute;left:6307;top:5325;width:1;height:1" coordsize="1,1" path="m,1l,,,1r1,e" filled="f" strokeweight=".05pt">
                <v:path arrowok="t"/>
              </v:shape>
              <v:shape id="_x0000_s38373" style="position:absolute;left:6308;top:5326;width:1;height:1" coordsize="1,0" path="m,l,,,,1,e" filled="f" strokeweight=".05pt">
                <v:path arrowok="t"/>
              </v:shape>
              <v:shape id="_x0000_s38374" style="position:absolute;left:6309;top:5325;width:2;height:1" coordsize="2,1" path="m,1l,,,1r2,e" filled="f" strokeweight=".05pt">
                <v:path arrowok="t"/>
              </v:shape>
              <v:shape id="_x0000_s38375" style="position:absolute;left:6311;top:5325;width:1;height:1" coordsize="1,1" path="m,1l,,,1r1,e" filled="f" strokeweight=".05pt">
                <v:path arrowok="t"/>
              </v:shape>
              <v:shape id="_x0000_s38376" style="position:absolute;left:6312;top:5325;width:1;height:1" coordsize="1,1" path="m,1l,,,1,1,e" filled="f" strokeweight=".05pt">
                <v:path arrowok="t"/>
              </v:shape>
              <v:shape id="_x0000_s38377" style="position:absolute;left:6313;top:5325;width:1;height:1" coordsize="1,1" path="m,1l,,,1r1,e" filled="f" strokeweight=".05pt">
                <v:path arrowok="t"/>
              </v:shape>
              <v:shape id="_x0000_s38378" style="position:absolute;left:6314;top:5325;width:1;height:1" coordsize="1,1" path="m,1l,,,1r1,e" filled="f" strokeweight=".05pt">
                <v:path arrowok="t"/>
              </v:shape>
              <v:shape id="_x0000_s38379" style="position:absolute;left:6315;top:5325;width:2;height:1" coordsize="2,1" path="m,1l,,,1r2,e" filled="f" strokeweight=".05pt">
                <v:path arrowok="t"/>
              </v:shape>
              <v:shape id="_x0000_s38380" style="position:absolute;left:6317;top:5325;width:1;height:1" coordsize="1,1" path="m,1l,,,1r1,e" filled="f" strokeweight=".05pt">
                <v:path arrowok="t"/>
              </v:shape>
              <v:shape id="_x0000_s38381" style="position:absolute;left:6318;top:5325;width:1;height:1" coordsize="1,1" path="m,1l,,,1r1,e" filled="f" strokeweight=".05pt">
                <v:path arrowok="t"/>
              </v:shape>
              <v:shape id="_x0000_s38382" style="position:absolute;left:6319;top:5325;width:1;height:1" coordsize="1,1" path="m,1l,,,1r1,e" filled="f" strokeweight=".05pt">
                <v:path arrowok="t"/>
              </v:shape>
              <v:shape id="_x0000_s38383" style="position:absolute;left:6320;top:5325;width:1;height:1" coordsize="1,1" path="m,1l,,,1r1,e" filled="f" strokeweight=".05pt">
                <v:path arrowok="t"/>
              </v:shape>
              <v:shape id="_x0000_s38384" style="position:absolute;left:6321;top:5325;width:2;height:1" coordsize="2,1" path="m,1l,,,1r2,e" filled="f" strokeweight=".05pt">
                <v:path arrowok="t"/>
              </v:shape>
              <v:shape id="_x0000_s38385" style="position:absolute;left:6323;top:5325;width:1;height:1" coordsize="1,1" path="m,1l,,,1r1,e" filled="f" strokeweight=".05pt">
                <v:path arrowok="t"/>
              </v:shape>
              <v:shape id="_x0000_s38386" style="position:absolute;left:6324;top:5326;width:1;height:1" coordsize="1,0" path="m,l,,,,1,e" filled="f" strokeweight=".05pt">
                <v:path arrowok="t"/>
              </v:shape>
              <v:shape id="_x0000_s38387" style="position:absolute;left:6325;top:5325;width:1;height:1" coordsize="1,1" path="m,1l,,,1r1,e" filled="f" strokeweight=".05pt">
                <v:path arrowok="t"/>
              </v:shape>
              <v:shape id="_x0000_s38388" style="position:absolute;left:6326;top:5325;width:1;height:1" coordsize="1,1" path="m,1l,,,1r1,e" filled="f" strokeweight=".05pt">
                <v:path arrowok="t"/>
              </v:shape>
              <v:shape id="_x0000_s38389" style="position:absolute;left:6327;top:5325;width:2;height:1" coordsize="2,1" path="m,1l,,,1r2,e" filled="f" strokeweight=".05pt">
                <v:path arrowok="t"/>
              </v:shape>
              <v:shape id="_x0000_s38390" style="position:absolute;left:6329;top:5326;width:1;height:1" coordsize="1,0" path="m,l,,,,1,e" filled="f" strokeweight=".05pt">
                <v:path arrowok="t"/>
              </v:shape>
              <v:shape id="_x0000_s38391" style="position:absolute;left:6330;top:5325;width:1;height:1" coordsize="1,1" path="m,1l,,,1r1,e" filled="f" strokeweight=".05pt">
                <v:path arrowok="t"/>
              </v:shape>
              <v:shape id="_x0000_s38392" style="position:absolute;left:6331;top:5325;width:1;height:1" coordsize="1,1" path="m,1l,,,1r1,e" filled="f" strokeweight=".05pt">
                <v:path arrowok="t"/>
              </v:shape>
              <v:shape id="_x0000_s38393" style="position:absolute;left:6332;top:5326;width:1;height:1" coordsize="1,0" path="m,l,,,,1,e" filled="f" strokeweight=".05pt">
                <v:path arrowok="t"/>
              </v:shape>
              <v:shape id="_x0000_s38394" style="position:absolute;left:6333;top:5325;width:2;height:1" coordsize="2,1" path="m,1l,,,1,2,e" filled="f" strokeweight=".05pt">
                <v:path arrowok="t"/>
              </v:shape>
              <v:shape id="_x0000_s38395" style="position:absolute;left:6335;top:5325;width:1;height:1" coordsize="1,1" path="m,1l,,,1r1,e" filled="f" strokeweight=".05pt">
                <v:path arrowok="t"/>
              </v:shape>
              <v:shape id="_x0000_s38396" style="position:absolute;left:6336;top:5326;width:1;height:1" coordsize="1,0" path="m,l,,,,1,e" filled="f" strokeweight=".05pt">
                <v:path arrowok="t"/>
              </v:shape>
              <v:shape id="_x0000_s38397" style="position:absolute;left:6337;top:5325;width:1;height:1" coordsize="1,1" path="m,1l,,,1r1,e" filled="f" strokeweight=".05pt">
                <v:path arrowok="t"/>
              </v:shape>
              <v:shape id="_x0000_s38398" style="position:absolute;left:6338;top:5325;width:1;height:1" coordsize="1,1" path="m,1l,,,1r1,e" filled="f" strokeweight=".05pt">
                <v:path arrowok="t"/>
              </v:shape>
              <v:shape id="_x0000_s38399" style="position:absolute;left:6339;top:5325;width:2;height:1" coordsize="2,1" path="m,1l,,,1r2,e" filled="f" strokeweight=".05pt">
                <v:path arrowok="t"/>
              </v:shape>
              <v:shape id="_x0000_s38400" style="position:absolute;left:6341;top:5325;width:1;height:1" coordsize="1,1" path="m,1l,,,,1,1e" filled="f" strokeweight=".05pt">
                <v:path arrowok="t"/>
              </v:shape>
              <v:shape id="_x0000_s38401" style="position:absolute;left:6342;top:5323;width:1;height:3" coordsize="1,3" path="m,3l,,,,1,e" filled="f" strokeweight=".05pt">
                <v:path arrowok="t"/>
              </v:shape>
              <v:shape id="_x0000_s38402" style="position:absolute;left:6343;top:5323;width:1;height:3" coordsize="1,3" path="m,2l,,,2,1,3e" filled="f" strokeweight=".05pt">
                <v:path arrowok="t"/>
              </v:shape>
              <v:shape id="_x0000_s38403" style="position:absolute;left:6344;top:5326;width:1;height:1" coordsize="1,0" path="m,l,,,,1,e" filled="f" strokeweight=".05pt">
                <v:path arrowok="t"/>
              </v:shape>
              <v:shape id="_x0000_s38404" style="position:absolute;left:6345;top:5325;width:2;height:1" coordsize="2,1" path="m,1l,,,1r2,e" filled="f" strokeweight=".05pt">
                <v:path arrowok="t"/>
              </v:shape>
              <v:shape id="_x0000_s38405" style="position:absolute;left:6347;top:5325;width:1;height:1" coordsize="1,1" path="m,1l,,,1r1,e" filled="f" strokeweight=".05pt">
                <v:path arrowok="t"/>
              </v:shape>
              <v:shape id="_x0000_s38406" style="position:absolute;left:6348;top:5325;width:1;height:1" coordsize="1,1" path="m,1l,,,,1,1e" filled="f" strokeweight=".05pt">
                <v:path arrowok="t"/>
              </v:shape>
              <v:shape id="_x0000_s38407" style="position:absolute;left:6349;top:5326;width:1;height:1" coordsize="1,0" path="m,l,,,,1,e" filled="f" strokeweight=".05pt">
                <v:path arrowok="t"/>
              </v:shape>
              <v:shape id="_x0000_s38408" style="position:absolute;left:6350;top:5325;width:1;height:1" coordsize="1,1" path="m,1l,,,1,1,e" filled="f" strokeweight=".05pt">
                <v:path arrowok="t"/>
              </v:shape>
              <v:shape id="_x0000_s38409" style="position:absolute;left:6351;top:5323;width:2;height:3" coordsize="2,3" path="m,3l,,,1,2,2e" filled="f" strokeweight=".05pt">
                <v:path arrowok="t"/>
              </v:shape>
              <v:shape id="_x0000_s38410" style="position:absolute;left:6353;top:5325;width:1;height:1" coordsize="1,1" path="m,1l,,,1r1,e" filled="f" strokeweight=".05pt">
                <v:path arrowok="t"/>
              </v:shape>
              <v:shape id="_x0000_s38411" style="position:absolute;left:6354;top:5326;width:1;height:1" coordsize="1,0" path="m,l,,,,1,e" filled="f" strokeweight=".05pt">
                <v:path arrowok="t"/>
              </v:shape>
              <v:shape id="_x0000_s38412" style="position:absolute;left:6355;top:5325;width:1;height:1" coordsize="1,1" path="m,1l,,,1,1,e" filled="f" strokeweight=".05pt">
                <v:path arrowok="t"/>
              </v:shape>
              <v:shape id="_x0000_s38413" style="position:absolute;left:6356;top:5325;width:1;height:1" coordsize="1,1" path="m,1l,,,1r1,e" filled="f" strokeweight=".05pt">
                <v:path arrowok="t"/>
              </v:shape>
              <v:shape id="_x0000_s38414" style="position:absolute;left:6357;top:5326;width:2;height:1" coordsize="2,0" path="m,l,,,,2,e" filled="f" strokeweight=".05pt">
                <v:path arrowok="t"/>
              </v:shape>
              <v:shape id="_x0000_s38415" style="position:absolute;left:6359;top:5326;width:1;height:1" coordsize="1,0" path="m,l,,,,1,e" filled="f" strokeweight=".05pt">
                <v:path arrowok="t"/>
              </v:shape>
              <v:shape id="_x0000_s38416" style="position:absolute;left:6360;top:5324;width:1;height:2" coordsize="1,2" path="m,2l,1r,l1,e" filled="f" strokeweight=".05pt">
                <v:path arrowok="t"/>
              </v:shape>
              <v:shape id="_x0000_s38417" style="position:absolute;left:6361;top:5324;width:1;height:2" coordsize="1,2" path="m,2l,,,2,1,1e" filled="f" strokeweight=".05pt">
                <v:path arrowok="t"/>
              </v:shape>
              <v:shape id="_x0000_s38418" style="position:absolute;left:6362;top:5325;width:1;height:1" coordsize="1,1" path="m,1l,,,1r1,e" filled="f" strokeweight=".05pt">
                <v:path arrowok="t"/>
              </v:shape>
              <v:shape id="_x0000_s38419" style="position:absolute;left:6363;top:5326;width:2;height:1" coordsize="2,0" path="m,l,,,,2,e" filled="f" strokeweight=".05pt">
                <v:path arrowok="t"/>
              </v:shape>
              <v:shape id="_x0000_s38420" style="position:absolute;left:6365;top:5326;width:1;height:1" coordsize="1,0" path="m,l,,,,1,e" filled="f" strokeweight=".05pt">
                <v:path arrowok="t"/>
              </v:shape>
              <v:shape id="_x0000_s38421" style="position:absolute;left:6366;top:5325;width:1;height:1" coordsize="1,1" path="m,1l,,,,1,1e" filled="f" strokeweight=".05pt">
                <v:path arrowok="t"/>
              </v:shape>
              <v:shape id="_x0000_s38422" style="position:absolute;left:6367;top:5325;width:1;height:1" coordsize="1,1" path="m,1l,,,1,1,e" filled="f" strokeweight=".05pt">
                <v:path arrowok="t"/>
              </v:shape>
              <v:shape id="_x0000_s38423" style="position:absolute;left:6368;top:5325;width:1;height:1" coordsize="1,1" path="m,1l,,,,1,1e" filled="f" strokeweight=".05pt">
                <v:path arrowok="t"/>
              </v:shape>
              <v:shape id="_x0000_s38424" style="position:absolute;left:6369;top:5325;width:2;height:1" coordsize="2,1" path="m,1l,,,,2,1e" filled="f" strokeweight=".05pt">
                <v:path arrowok="t"/>
              </v:shape>
              <v:shape id="_x0000_s38425" style="position:absolute;left:6371;top:5325;width:1;height:1" coordsize="1,1" path="m,1l,,,1r1,e" filled="f" strokeweight=".05pt">
                <v:path arrowok="t"/>
              </v:shape>
              <v:shape id="_x0000_s38426" style="position:absolute;left:6372;top:5325;width:1;height:1" coordsize="1,1" path="m,1l,,,1r1,e" filled="f" strokeweight=".05pt">
                <v:path arrowok="t"/>
              </v:shape>
              <v:shape id="_x0000_s38427" style="position:absolute;left:6373;top:5325;width:1;height:1" coordsize="1,1" path="m,1l,,,1r1,e" filled="f" strokeweight=".05pt">
                <v:path arrowok="t"/>
              </v:shape>
              <v:shape id="_x0000_s38428" style="position:absolute;left:6374;top:5326;width:1;height:1" coordsize="1,0" path="m,l,,,,1,e" filled="f" strokeweight=".05pt">
                <v:path arrowok="t"/>
              </v:shape>
              <v:shape id="_x0000_s38429" style="position:absolute;left:6375;top:5325;width:2;height:1" coordsize="2,1" path="m,1l,,,,2,1e" filled="f" strokeweight=".05pt">
                <v:path arrowok="t"/>
              </v:shape>
              <v:shape id="_x0000_s38430" style="position:absolute;left:6377;top:5325;width:1;height:1" coordsize="1,1" path="m,1l,,,1r1,e" filled="f" strokeweight=".05pt">
                <v:path arrowok="t"/>
              </v:shape>
              <v:shape id="_x0000_s38431" style="position:absolute;left:6378;top:5325;width:1;height:1" coordsize="1,1" path="m,1l,,,1,1,e" filled="f" strokeweight=".05pt">
                <v:path arrowok="t"/>
              </v:shape>
              <v:shape id="_x0000_s38432" style="position:absolute;left:6379;top:5325;width:1;height:1" coordsize="1,1" path="m,1l,,,1r1,e" filled="f" strokeweight=".05pt">
                <v:path arrowok="t"/>
              </v:shape>
              <v:shape id="_x0000_s38433" style="position:absolute;left:6380;top:5325;width:1;height:1" coordsize="1,1" path="m,1l,,,1r1,e" filled="f" strokeweight=".05pt">
                <v:path arrowok="t"/>
              </v:shape>
              <v:shape id="_x0000_s38434" style="position:absolute;left:6381;top:5326;width:2;height:1" coordsize="2,0" path="m,l,,,,2,e" filled="f" strokeweight=".05pt">
                <v:path arrowok="t"/>
              </v:shape>
              <v:shape id="_x0000_s38435" style="position:absolute;left:6383;top:5325;width:1;height:1" coordsize="1,1" path="m,1l,,,1,1,e" filled="f" strokeweight=".05pt">
                <v:path arrowok="t"/>
              </v:shape>
              <v:shape id="_x0000_s38436" style="position:absolute;left:6384;top:5325;width:1;height:1" coordsize="1,1" path="m,1l,,,1,1,e" filled="f" strokeweight=".05pt">
                <v:path arrowok="t"/>
              </v:shape>
              <v:shape id="_x0000_s38437" style="position:absolute;left:6385;top:5325;width:1;height:1" coordsize="1,1" path="m,1l,,,1r1,e" filled="f" strokeweight=".05pt">
                <v:path arrowok="t"/>
              </v:shape>
              <v:shape id="_x0000_s38438" style="position:absolute;left:6386;top:5325;width:1;height:1" coordsize="1,1" path="m,1l,,,1r1,e" filled="f" strokeweight=".05pt">
                <v:path arrowok="t"/>
              </v:shape>
              <v:shape id="_x0000_s38439" style="position:absolute;left:6387;top:5325;width:2;height:1" coordsize="2,1" path="m,1l,,,1r2,e" filled="f" strokeweight=".05pt">
                <v:path arrowok="t"/>
              </v:shape>
              <v:shape id="_x0000_s38440" style="position:absolute;left:6389;top:5326;width:1;height:1" coordsize="1,0" path="m,l,,,,1,e" filled="f" strokeweight=".05pt">
                <v:path arrowok="t"/>
              </v:shape>
              <v:shape id="_x0000_s38441" style="position:absolute;left:6390;top:5325;width:1;height:1" coordsize="1,1" path="m,1l,,,1r1,e" filled="f" strokeweight=".05pt">
                <v:path arrowok="t"/>
              </v:shape>
              <v:shape id="_x0000_s38442" style="position:absolute;left:6391;top:5325;width:1;height:1" coordsize="1,1" path="m,1l,,,,1,1e" filled="f" strokeweight=".05pt">
                <v:path arrowok="t"/>
              </v:shape>
              <v:shape id="_x0000_s38443" style="position:absolute;left:6392;top:5326;width:1;height:1" coordsize="1,0" path="m,l,,,,1,e" filled="f" strokeweight=".05pt">
                <v:path arrowok="t"/>
              </v:shape>
              <v:shape id="_x0000_s38444" style="position:absolute;left:6393;top:5326;width:2;height:1" coordsize="2,0" path="m,l,,,,2,e" filled="f" strokeweight=".05pt">
                <v:path arrowok="t"/>
              </v:shape>
              <v:shape id="_x0000_s38445" style="position:absolute;left:6395;top:5326;width:1;height:1" coordsize="1,0" path="m,l,,,,1,e" filled="f" strokeweight=".05pt">
                <v:path arrowok="t"/>
              </v:shape>
              <v:shape id="_x0000_s38446" style="position:absolute;left:6396;top:5325;width:1;height:1" coordsize="1,1" path="m,1l,,,1,1,e" filled="f" strokeweight=".05pt">
                <v:path arrowok="t"/>
              </v:shape>
              <v:shape id="_x0000_s38447" style="position:absolute;left:6397;top:5325;width:1;height:1" coordsize="1,1" path="m,1l,,,1r1,e" filled="f" strokeweight=".05pt">
                <v:path arrowok="t"/>
              </v:shape>
              <v:shape id="_x0000_s38448" style="position:absolute;left:6398;top:5325;width:1;height:1" coordsize="1,1" path="m,1l,,,1r1,e" filled="f" strokeweight=".05pt">
                <v:path arrowok="t"/>
              </v:shape>
              <v:shape id="_x0000_s38449" style="position:absolute;left:6399;top:5326;width:2;height:1" coordsize="2,0" path="m,l,,,,2,e" filled="f" strokeweight=".05pt">
                <v:path arrowok="t"/>
              </v:shape>
              <v:shape id="_x0000_s38450" style="position:absolute;left:6401;top:5325;width:1;height:1" coordsize="1,1" path="m,1l,,,1r1,e" filled="f" strokeweight=".05pt">
                <v:path arrowok="t"/>
              </v:shape>
              <v:shape id="_x0000_s38451" style="position:absolute;left:6402;top:5325;width:1;height:1" coordsize="1,1" path="m,1l,,,1r1,e" filled="f" strokeweight=".05pt">
                <v:path arrowok="t"/>
              </v:shape>
              <v:shape id="_x0000_s38452" style="position:absolute;left:6403;top:5325;width:1;height:1" coordsize="1,1" path="m,1l,,,1r1,e" filled="f" strokeweight=".05pt">
                <v:path arrowok="t"/>
              </v:shape>
              <v:shape id="_x0000_s38453" style="position:absolute;left:6404;top:5325;width:1;height:1" coordsize="1,1" path="m,1l,,,1r1,e" filled="f" strokeweight=".05pt">
                <v:path arrowok="t"/>
              </v:shape>
              <v:shape id="_x0000_s38454" style="position:absolute;left:6405;top:5325;width:2;height:1" coordsize="2,1" path="m,1r,l,1,2,e" filled="f" strokeweight=".05pt">
                <v:path arrowok="t"/>
              </v:shape>
              <v:shape id="_x0000_s38455" style="position:absolute;left:6407;top:5325;width:1;height:1" coordsize="1,1" path="m,1l,,,1r1,e" filled="f" strokeweight=".05pt">
                <v:path arrowok="t"/>
              </v:shape>
              <v:shape id="_x0000_s38456" style="position:absolute;left:6408;top:5326;width:1;height:1" coordsize="1,0" path="m,l,,,,1,e" filled="f" strokeweight=".05pt">
                <v:path arrowok="t"/>
              </v:shape>
              <v:shape id="_x0000_s38457" style="position:absolute;left:6409;top:5326;width:1;height:1" coordsize="1,0" path="m,l,,,,1,e" filled="f" strokeweight=".05pt">
                <v:path arrowok="t"/>
              </v:shape>
              <v:shape id="_x0000_s38458" style="position:absolute;left:6410;top:5326;width:1;height:1" coordsize="1,0" path="m,l,,,,1,e" filled="f" strokeweight=".05pt">
                <v:path arrowok="t"/>
              </v:shape>
              <v:shape id="_x0000_s38459" style="position:absolute;left:6411;top:5326;width:2;height:1" coordsize="2,0" path="m,l,,,,2,e" filled="f" strokeweight=".05pt">
                <v:path arrowok="t"/>
              </v:shape>
              <v:shape id="_x0000_s38460" style="position:absolute;left:6413;top:5325;width:1;height:1" coordsize="1,1" path="m,1r,l,1,1,e" filled="f" strokeweight=".05pt">
                <v:path arrowok="t"/>
              </v:shape>
              <v:shape id="_x0000_s38461" style="position:absolute;left:6414;top:5325;width:1;height:1" coordsize="1,1" path="m,1l,,,1,1,e" filled="f" strokeweight=".05pt">
                <v:path arrowok="t"/>
              </v:shape>
              <v:shape id="_x0000_s38462" style="position:absolute;left:6415;top:5325;width:1;height:1" coordsize="1,1" path="m,1l,,,1r1,e" filled="f" strokeweight=".05pt">
                <v:path arrowok="t"/>
              </v:shape>
              <v:shape id="_x0000_s38463" style="position:absolute;left:6416;top:5325;width:1;height:1" coordsize="1,1" path="m,1l,,,,1,1e" filled="f" strokeweight=".05pt">
                <v:path arrowok="t"/>
              </v:shape>
              <v:shape id="_x0000_s38464" style="position:absolute;left:6417;top:5325;width:2;height:1" coordsize="2,1" path="m,1l,,,1r2,e" filled="f" strokeweight=".05pt">
                <v:path arrowok="t"/>
              </v:shape>
              <v:shape id="_x0000_s38465" style="position:absolute;left:6419;top:5326;width:1;height:1" coordsize="1,0" path="m,l,,,,1,e" filled="f" strokeweight=".05pt">
                <v:path arrowok="t"/>
              </v:shape>
              <v:shape id="_x0000_s38466" style="position:absolute;left:6420;top:5325;width:1;height:1" coordsize="1,1" path="m,1l,,,1r1,e" filled="f" strokeweight=".05pt">
                <v:path arrowok="t"/>
              </v:shape>
              <v:shape id="_x0000_s38467" style="position:absolute;left:6421;top:5326;width:1;height:1" coordsize="1,0" path="m,l,,,,1,e" filled="f" strokeweight=".05pt">
                <v:path arrowok="t"/>
              </v:shape>
              <v:shape id="_x0000_s38468" style="position:absolute;left:6422;top:5326;width:1;height:1" coordsize="1,0" path="m,l,,,,1,e" filled="f" strokeweight=".05pt">
                <v:path arrowok="t"/>
              </v:shape>
              <v:shape id="_x0000_s38469" style="position:absolute;left:6423;top:5326;width:1;height:1" coordsize="1,0" path="m,l,,,,1,e" filled="f" strokeweight=".05pt">
                <v:path arrowok="t"/>
              </v:shape>
              <v:shape id="_x0000_s38470" style="position:absolute;left:6424;top:5326;width:2;height:1" coordsize="2,0" path="m,l,,,,2,e" filled="f" strokeweight=".05pt">
                <v:path arrowok="t"/>
              </v:shape>
              <v:shape id="_x0000_s38471" style="position:absolute;left:6426;top:5325;width:1;height:1" coordsize="1,1" path="m,1l,,,1r1,e" filled="f" strokeweight=".05pt">
                <v:path arrowok="t"/>
              </v:shape>
              <v:shape id="_x0000_s38472" style="position:absolute;left:6427;top:5326;width:1;height:1" coordsize="1,0" path="m,l,,,,1,e" filled="f" strokeweight=".05pt">
                <v:path arrowok="t"/>
              </v:shape>
              <v:shape id="_x0000_s38473" style="position:absolute;left:6428;top:5325;width:1;height:1" coordsize="1,1" path="m,1l,,,1r1,e" filled="f" strokeweight=".05pt">
                <v:path arrowok="t"/>
              </v:shape>
              <v:shape id="_x0000_s38474" style="position:absolute;left:6429;top:5326;width:1;height:1" coordsize="1,0" path="m,l,,,,1,e" filled="f" strokeweight=".05pt">
                <v:path arrowok="t"/>
              </v:shape>
              <v:shape id="_x0000_s38475" style="position:absolute;left:6430;top:5326;width:2;height:1" coordsize="2,0" path="m,l,,,,2,e" filled="f" strokeweight=".05pt">
                <v:path arrowok="t"/>
              </v:shape>
              <v:shape id="_x0000_s38476" style="position:absolute;left:6432;top:5326;width:1;height:1" coordsize="1,0" path="m,l,,,,1,e" filled="f" strokeweight=".05pt">
                <v:path arrowok="t"/>
              </v:shape>
              <v:shape id="_x0000_s38477" style="position:absolute;left:6433;top:5326;width:1;height:1" coordsize="1,0" path="m,l,,,,1,e" filled="f" strokeweight=".05pt">
                <v:path arrowok="t"/>
              </v:shape>
              <v:shape id="_x0000_s38478" style="position:absolute;left:6434;top:5325;width:1;height:1" coordsize="1,1" path="m,1l,,,1r1,e" filled="f" strokeweight=".05pt">
                <v:path arrowok="t"/>
              </v:shape>
              <v:shape id="_x0000_s38479" style="position:absolute;left:6435;top:5326;width:1;height:1" coordsize="1,0" path="m,l,,,,1,e" filled="f" strokeweight=".05pt">
                <v:path arrowok="t"/>
              </v:shape>
              <v:shape id="_x0000_s38480" style="position:absolute;left:6436;top:5325;width:2;height:1" coordsize="2,1" path="m,1l,,,1r2,e" filled="f" strokeweight=".05pt">
                <v:path arrowok="t"/>
              </v:shape>
              <v:shape id="_x0000_s38481" style="position:absolute;left:6438;top:5326;width:2;height:1" coordsize="2,0" path="m,l,,,,2,e" filled="f" strokeweight=".05pt">
                <v:path arrowok="t"/>
              </v:shape>
              <v:shape id="_x0000_s38482" style="position:absolute;left:6440;top:5326;width:1;height:1" coordsize="1,0" path="m,l,,,,1,e" filled="f" strokeweight=".05pt">
                <v:path arrowok="t"/>
              </v:shape>
              <v:shape id="_x0000_s38483" style="position:absolute;left:6441;top:5325;width:1;height:1" coordsize="1,1" path="m,1l,,,1r1,e" filled="f" strokeweight=".05pt">
                <v:path arrowok="t"/>
              </v:shape>
              <v:shape id="_x0000_s38484" style="position:absolute;left:6442;top:5326;width:2;height:1" coordsize="2,0" path="m,l,,,,2,e" filled="f" strokeweight=".05pt">
                <v:path arrowok="t"/>
              </v:shape>
              <v:shape id="_x0000_s38485" style="position:absolute;left:6444;top:5326;width:1;height:1" coordsize="1,0" path="m,l,,,,1,e" filled="f" strokeweight=".05pt">
                <v:path arrowok="t"/>
              </v:shape>
              <v:shape id="_x0000_s38486" style="position:absolute;left:6445;top:5326;width:1;height:1" coordsize="1,0" path="m,l,,,,1,e" filled="f" strokeweight=".05pt">
                <v:path arrowok="t"/>
              </v:shape>
              <v:shape id="_x0000_s38487" style="position:absolute;left:6446;top:5325;width:1;height:1" coordsize="1,1" path="m,1l,,,,1,1e" filled="f" strokeweight=".05pt">
                <v:path arrowok="t"/>
              </v:shape>
              <v:shape id="_x0000_s38488" style="position:absolute;left:6447;top:5326;width:1;height:1" coordsize="1,0" path="m,l,,,,1,e" filled="f" strokeweight=".05pt">
                <v:path arrowok="t"/>
              </v:shape>
              <v:shape id="_x0000_s38489" style="position:absolute;left:6448;top:5326;width:2;height:1" coordsize="2,0" path="m,l,,,,2,e" filled="f" strokeweight=".05pt">
                <v:path arrowok="t"/>
              </v:shape>
              <v:shape id="_x0000_s38490" style="position:absolute;left:6450;top:5325;width:1;height:1" coordsize="1,1" path="m,1l,,,1r1,e" filled="f" strokeweight=".05pt">
                <v:path arrowok="t"/>
              </v:shape>
              <v:shape id="_x0000_s38491" style="position:absolute;left:6451;top:5326;width:1;height:1" coordsize="1,0" path="m,l,,,,1,e" filled="f" strokeweight=".05pt">
                <v:path arrowok="t"/>
              </v:shape>
              <v:shape id="_x0000_s38492" style="position:absolute;left:6452;top:5326;width:2;height:1" coordsize="2,0" path="m,l,,,,2,e" filled="f" strokeweight=".05pt">
                <v:path arrowok="t"/>
              </v:shape>
              <v:shape id="_x0000_s38493" style="position:absolute;left:6454;top:5325;width:2;height:1" coordsize="2,1" path="m,1l,,,1r2,e" filled="f" strokeweight=".05pt">
                <v:path arrowok="t"/>
              </v:shape>
              <v:shape id="_x0000_s38494" style="position:absolute;left:6456;top:5326;width:1;height:1" coordsize="1,0" path="m,l,,,,1,e" filled="f" strokeweight=".05pt">
                <v:path arrowok="t"/>
              </v:shape>
              <v:shape id="_x0000_s38495" style="position:absolute;left:6457;top:5326;width:1;height:1" coordsize="1,0" path="m,l,,,,1,e" filled="f" strokeweight=".05pt">
                <v:path arrowok="t"/>
              </v:shape>
              <v:shape id="_x0000_s38496" style="position:absolute;left:6458;top:5325;width:1;height:1" coordsize="1,1" path="m,1l,,,1r1,e" filled="f" strokeweight=".05pt">
                <v:path arrowok="t"/>
              </v:shape>
              <v:shape id="_x0000_s38497" style="position:absolute;left:6459;top:5325;width:1;height:1" coordsize="1,1" path="m,1l,,,1r1,e" filled="f" strokeweight=".05pt">
                <v:path arrowok="t"/>
              </v:shape>
              <v:shape id="_x0000_s38498" style="position:absolute;left:6460;top:5326;width:2;height:1" coordsize="2,0" path="m,l,,,,2,e" filled="f" strokeweight=".05pt">
                <v:path arrowok="t"/>
              </v:shape>
              <v:shape id="_x0000_s38499" style="position:absolute;left:6462;top:5326;width:1;height:1" coordsize="1,0" path="m,l,,,,1,e" filled="f" strokeweight=".05pt">
                <v:path arrowok="t"/>
              </v:shape>
              <v:shape id="_x0000_s38500" style="position:absolute;left:6463;top:5325;width:1;height:1" coordsize="1,1" path="m,1r,l,1,1,e" filled="f" strokeweight=".05pt">
                <v:path arrowok="t"/>
              </v:shape>
              <v:shape id="_x0000_s38501" style="position:absolute;left:6464;top:5325;width:1;height:1" coordsize="1,1" path="m,1l,,,1r1,e" filled="f" strokeweight=".05pt">
                <v:path arrowok="t"/>
              </v:shape>
              <v:shape id="_x0000_s38502" style="position:absolute;left:6465;top:5326;width:1;height:1" coordsize="1,0" path="m,l,,,,1,e" filled="f" strokeweight=".05pt">
                <v:path arrowok="t"/>
              </v:shape>
              <v:shape id="_x0000_s38503" style="position:absolute;left:6466;top:5325;width:2;height:1" coordsize="2,1" path="m,1l,,,1r2,e" filled="f" strokeweight=".05pt">
                <v:path arrowok="t"/>
              </v:shape>
              <v:shape id="_x0000_s38504" style="position:absolute;left:6468;top:5326;width:1;height:1" coordsize="1,0" path="m,l,,,,1,e" filled="f" strokeweight=".05pt">
                <v:path arrowok="t"/>
              </v:shape>
              <v:shape id="_x0000_s38505" style="position:absolute;left:6469;top:5325;width:1;height:1" coordsize="1,1" path="m,1l,,,,1,1e" filled="f" strokeweight=".05pt">
                <v:path arrowok="t"/>
              </v:shape>
              <v:shape id="_x0000_s38506" style="position:absolute;left:6470;top:5325;width:1;height:1" coordsize="1,1" path="m,1l,,,,1,1e" filled="f" strokeweight=".05pt">
                <v:path arrowok="t"/>
              </v:shape>
              <v:shape id="_x0000_s38507" style="position:absolute;left:6471;top:5325;width:1;height:1" coordsize="1,1" path="m,1l,,,1r1,e" filled="f" strokeweight=".05pt">
                <v:path arrowok="t"/>
              </v:shape>
              <v:shape id="_x0000_s38508" style="position:absolute;left:6472;top:5325;width:2;height:1" coordsize="2,1" path="m,1l,,,1r2,e" filled="f" strokeweight=".05pt">
                <v:path arrowok="t"/>
              </v:shape>
              <v:shape id="_x0000_s38509" style="position:absolute;left:6474;top:5326;width:1;height:1" coordsize="1,0" path="m,l,,,,1,e" filled="f" strokeweight=".05pt">
                <v:path arrowok="t"/>
              </v:shape>
              <v:shape id="_x0000_s38510" style="position:absolute;left:6475;top:5325;width:1;height:1" coordsize="1,1" path="m,1l,,,1,1,e" filled="f" strokeweight=".05pt">
                <v:path arrowok="t"/>
              </v:shape>
              <v:shape id="_x0000_s38511" style="position:absolute;left:6476;top:5325;width:1;height:1" coordsize="1,1" path="m,1l,,,1r1,e" filled="f" strokeweight=".05pt">
                <v:path arrowok="t"/>
              </v:shape>
              <v:shape id="_x0000_s38512" style="position:absolute;left:6477;top:5325;width:1;height:1" coordsize="1,1" path="m,1l,,,1,1,e" filled="f" strokeweight=".05pt">
                <v:path arrowok="t"/>
              </v:shape>
              <v:shape id="_x0000_s38513" style="position:absolute;left:6478;top:5325;width:2;height:1" coordsize="2,1" path="m,1l,,,1r2,e" filled="f" strokeweight=".05pt">
                <v:path arrowok="t"/>
              </v:shape>
              <v:shape id="_x0000_s38514" style="position:absolute;left:6480;top:5326;width:1;height:1" coordsize="1,0" path="m,l,,,,1,e" filled="f" strokeweight=".05pt">
                <v:path arrowok="t"/>
              </v:shape>
              <v:shape id="_x0000_s38515" style="position:absolute;left:6481;top:5325;width:1;height:1" coordsize="1,1" path="m,1l,,,1r1,e" filled="f" strokeweight=".05pt">
                <v:path arrowok="t"/>
              </v:shape>
              <v:shape id="_x0000_s38516" style="position:absolute;left:6482;top:5326;width:1;height:1" coordsize="1,0" path="m,l,,,,1,e" filled="f" strokeweight=".05pt">
                <v:path arrowok="t"/>
              </v:shape>
              <v:shape id="_x0000_s38517" style="position:absolute;left:6483;top:5326;width:1;height:1" coordsize="1,0" path="m,l,,,,1,e" filled="f" strokeweight=".05pt">
                <v:path arrowok="t"/>
              </v:shape>
              <v:shape id="_x0000_s38518" style="position:absolute;left:6484;top:5326;width:2;height:1" coordsize="2,0" path="m,l,,,,2,e" filled="f" strokeweight=".05pt">
                <v:path arrowok="t"/>
              </v:shape>
              <v:shape id="_x0000_s38519" style="position:absolute;left:6486;top:5326;width:1;height:1" coordsize="1,0" path="m,l,,,,1,e" filled="f" strokeweight=".05pt">
                <v:path arrowok="t"/>
              </v:shape>
              <v:shape id="_x0000_s38520" style="position:absolute;left:6487;top:5325;width:1;height:1" coordsize="1,1" path="m,1l,,,1r1,e" filled="f" strokeweight=".05pt">
                <v:path arrowok="t"/>
              </v:shape>
              <v:shape id="_x0000_s38521" style="position:absolute;left:6488;top:5325;width:1;height:1" coordsize="1,1" path="m,1l,,,1r1,e" filled="f" strokeweight=".05pt">
                <v:path arrowok="t"/>
              </v:shape>
              <v:shape id="_x0000_s38522" style="position:absolute;left:6489;top:5325;width:1;height:1" coordsize="1,1" path="m,1l,,,1r1,e" filled="f" strokeweight=".05pt">
                <v:path arrowok="t"/>
              </v:shape>
              <v:shape id="_x0000_s38523" style="position:absolute;left:6490;top:5325;width:2;height:1" coordsize="2,1" path="m,1l,,,1r2,e" filled="f" strokeweight=".05pt">
                <v:path arrowok="t"/>
              </v:shape>
              <v:shape id="_x0000_s38524" style="position:absolute;left:6492;top:5326;width:1;height:1" coordsize="1,0" path="m,l,,,,1,e" filled="f" strokeweight=".05pt">
                <v:path arrowok="t"/>
              </v:shape>
              <v:shape id="_x0000_s38525" style="position:absolute;left:6493;top:5326;width:1;height:1" coordsize="1,0" path="m,l,,,,1,e" filled="f" strokeweight=".05pt">
                <v:path arrowok="t"/>
              </v:shape>
              <v:shape id="_x0000_s38526" style="position:absolute;left:6494;top:5325;width:1;height:1" coordsize="1,1" path="m,1l,,,,1,1e" filled="f" strokeweight=".05pt">
                <v:path arrowok="t"/>
              </v:shape>
              <v:shape id="_x0000_s38527" style="position:absolute;left:6495;top:5325;width:1;height:1" coordsize="1,1" path="m,1l,,,1r1,e" filled="f" strokeweight=".05pt">
                <v:path arrowok="t"/>
              </v:shape>
              <v:shape id="_x0000_s38528" style="position:absolute;left:6496;top:5325;width:2;height:1" coordsize="2,1" path="m,1l,,,1r2,e" filled="f" strokeweight=".05pt">
                <v:path arrowok="t"/>
              </v:shape>
              <v:shape id="_x0000_s38529" style="position:absolute;left:6498;top:5325;width:1;height:1" coordsize="1,1" path="m,1l,,,1r1,e" filled="f" strokeweight=".05pt">
                <v:path arrowok="t"/>
              </v:shape>
              <v:shape id="_x0000_s38530" style="position:absolute;left:6499;top:5325;width:1;height:1" coordsize="1,1" path="m,1l,,,,1,1e" filled="f" strokeweight=".05pt">
                <v:path arrowok="t"/>
              </v:shape>
              <v:shape id="_x0000_s38531" style="position:absolute;left:6500;top:5325;width:1;height:1" coordsize="1,1" path="m,1l,,,,1,1e" filled="f" strokeweight=".05pt">
                <v:path arrowok="t"/>
              </v:shape>
              <v:shape id="_x0000_s38532" style="position:absolute;left:6501;top:5326;width:1;height:1" coordsize="1,0" path="m,l,,,,1,e" filled="f" strokeweight=".05pt">
                <v:path arrowok="t"/>
              </v:shape>
              <v:shape id="_x0000_s38533" style="position:absolute;left:6502;top:5326;width:2;height:1" coordsize="2,0" path="m,l,,,,2,e" filled="f" strokeweight=".05pt">
                <v:path arrowok="t"/>
              </v:shape>
              <v:shape id="_x0000_s38534" style="position:absolute;left:6504;top:5325;width:1;height:1" coordsize="1,1" path="m,1r,l,1,1,e" filled="f" strokeweight=".05pt">
                <v:path arrowok="t"/>
              </v:shape>
              <v:shape id="_x0000_s38535" style="position:absolute;left:6505;top:5325;width:1;height:1" coordsize="1,1" path="m,1l,,,1,1,e" filled="f" strokeweight=".05pt">
                <v:path arrowok="t"/>
              </v:shape>
              <v:shape id="_x0000_s38536" style="position:absolute;left:6506;top:5325;width:1;height:1" coordsize="1,1" path="m,1l,,,1r1,e" filled="f" strokeweight=".05pt">
                <v:path arrowok="t"/>
              </v:shape>
              <v:shape id="_x0000_s38537" style="position:absolute;left:6507;top:5326;width:1;height:1" coordsize="1,0" path="m,l,,,,1,e" filled="f" strokeweight=".05pt">
                <v:path arrowok="t"/>
              </v:shape>
              <v:shape id="_x0000_s38538" style="position:absolute;left:6508;top:5326;width:2;height:1" coordsize="2,0" path="m,l,,,,2,e" filled="f" strokeweight=".05pt">
                <v:path arrowok="t"/>
              </v:shape>
              <v:shape id="_x0000_s38539" style="position:absolute;left:6510;top:5326;width:1;height:1" coordsize="1,0" path="m,l,,,,1,e" filled="f" strokeweight=".05pt">
                <v:path arrowok="t"/>
              </v:shape>
            </v:group>
            <v:group id="_x0000_s38741" style="position:absolute;left:6511;top:5324;width:244;height:3" coordorigin="6511,5324" coordsize="244,3">
              <v:shape id="_x0000_s38541" style="position:absolute;left:6511;top:5325;width:1;height:1" coordsize="1,1" path="m,1r,l,1,1,e" filled="f" strokeweight=".05pt">
                <v:path arrowok="t"/>
              </v:shape>
              <v:shape id="_x0000_s38542" style="position:absolute;left:6512;top:5325;width:1;height:1" coordsize="1,1" path="m,1l,,,1r1,e" filled="f" strokeweight=".05pt">
                <v:path arrowok="t"/>
              </v:shape>
              <v:shape id="_x0000_s38543" style="position:absolute;left:6513;top:5325;width:1;height:1" coordsize="1,1" path="m,1l,,,1r1,e" filled="f" strokeweight=".05pt">
                <v:path arrowok="t"/>
              </v:shape>
              <v:shape id="_x0000_s38544" style="position:absolute;left:6514;top:5325;width:2;height:1" coordsize="2,1" path="m,1l,,,1r2,e" filled="f" strokeweight=".05pt">
                <v:path arrowok="t"/>
              </v:shape>
              <v:shape id="_x0000_s38545" style="position:absolute;left:6516;top:5325;width:1;height:1" coordsize="1,1" path="m,1l,,,1r1,e" filled="f" strokeweight=".05pt">
                <v:path arrowok="t"/>
              </v:shape>
              <v:shape id="_x0000_s38546" style="position:absolute;left:6517;top:5325;width:1;height:1" coordsize="1,1" path="m,1l,,,1r1,e" filled="f" strokeweight=".05pt">
                <v:path arrowok="t"/>
              </v:shape>
              <v:shape id="_x0000_s38547" style="position:absolute;left:6518;top:5326;width:1;height:1" coordsize="1,0" path="m,l,,,,1,e" filled="f" strokeweight=".05pt">
                <v:path arrowok="t"/>
              </v:shape>
              <v:shape id="_x0000_s38548" style="position:absolute;left:6519;top:5325;width:1;height:1" coordsize="1,1" path="m,1l,,,1r1,e" filled="f" strokeweight=".05pt">
                <v:path arrowok="t"/>
              </v:shape>
              <v:shape id="_x0000_s38549" style="position:absolute;left:6520;top:5326;width:2;height:1" coordsize="2,0" path="m,l,,,,2,e" filled="f" strokeweight=".05pt">
                <v:path arrowok="t"/>
              </v:shape>
              <v:shape id="_x0000_s38550" style="position:absolute;left:6522;top:5325;width:1;height:1" coordsize="1,1" path="m,1l,,,1r1,e" filled="f" strokeweight=".05pt">
                <v:path arrowok="t"/>
              </v:shape>
              <v:shape id="_x0000_s38551" style="position:absolute;left:6523;top:5324;width:1;height:2" coordsize="1,2" path="m,2l,,,2r1,e" filled="f" strokeweight=".05pt">
                <v:path arrowok="t"/>
              </v:shape>
              <v:shape id="_x0000_s38552" style="position:absolute;left:6524;top:5325;width:1;height:1" coordsize="1,1" path="m,1l,,,1r1,e" filled="f" strokeweight=".05pt">
                <v:path arrowok="t"/>
              </v:shape>
              <v:shape id="_x0000_s38553" style="position:absolute;left:6525;top:5326;width:1;height:1" coordsize="1,0" path="m,l,,,,1,e" filled="f" strokeweight=".05pt">
                <v:path arrowok="t"/>
              </v:shape>
              <v:shape id="_x0000_s38554" style="position:absolute;left:6526;top:5326;width:2;height:1" coordsize="2,0" path="m,l,,,,2,e" filled="f" strokeweight=".05pt">
                <v:path arrowok="t"/>
              </v:shape>
              <v:shape id="_x0000_s38555" style="position:absolute;left:6528;top:5326;width:1;height:1" coordsize="1,0" path="m,l,,,,1,e" filled="f" strokeweight=".05pt">
                <v:path arrowok="t"/>
              </v:shape>
              <v:shape id="_x0000_s38556" style="position:absolute;left:6529;top:5326;width:1;height:1" coordsize="1,0" path="m,l,,,,1,e" filled="f" strokeweight=".05pt">
                <v:path arrowok="t"/>
              </v:shape>
              <v:shape id="_x0000_s38557" style="position:absolute;left:6530;top:5325;width:1;height:1" coordsize="1,1" path="m,1l,,,,1,1e" filled="f" strokeweight=".05pt">
                <v:path arrowok="t"/>
              </v:shape>
              <v:shape id="_x0000_s38558" style="position:absolute;left:6531;top:5325;width:1;height:1" coordsize="1,1" path="m,1l,,,1r1,e" filled="f" strokeweight=".05pt">
                <v:path arrowok="t"/>
              </v:shape>
              <v:shape id="_x0000_s38559" style="position:absolute;left:6532;top:5325;width:2;height:1" coordsize="2,1" path="m,1l,,,1,2,e" filled="f" strokeweight=".05pt">
                <v:path arrowok="t"/>
              </v:shape>
              <v:shape id="_x0000_s38560" style="position:absolute;left:6534;top:5325;width:1;height:1" coordsize="1,1" path="m,1l,,,,1,1e" filled="f" strokeweight=".05pt">
                <v:path arrowok="t"/>
              </v:shape>
              <v:shape id="_x0000_s38561" style="position:absolute;left:6535;top:5325;width:1;height:1" coordsize="1,1" path="m,1l,,,1r1,e" filled="f" strokeweight=".05pt">
                <v:path arrowok="t"/>
              </v:shape>
              <v:shape id="_x0000_s38562" style="position:absolute;left:6536;top:5325;width:1;height:1" coordsize="1,1" path="m,1l,,,1r1,e" filled="f" strokeweight=".05pt">
                <v:path arrowok="t"/>
              </v:shape>
              <v:shape id="_x0000_s38563" style="position:absolute;left:6537;top:5326;width:1;height:1" coordsize="1,0" path="m,l,,,,1,e" filled="f" strokeweight=".05pt">
                <v:path arrowok="t"/>
              </v:shape>
              <v:shape id="_x0000_s38564" style="position:absolute;left:6538;top:5326;width:2;height:1" coordsize="2,0" path="m,l,,,,2,e" filled="f" strokeweight=".05pt">
                <v:path arrowok="t"/>
              </v:shape>
              <v:shape id="_x0000_s38565" style="position:absolute;left:6540;top:5326;width:1;height:1" coordsize="1,0" path="m,l,,,,1,e" filled="f" strokeweight=".05pt">
                <v:path arrowok="t"/>
              </v:shape>
              <v:shape id="_x0000_s38566" style="position:absolute;left:6541;top:5325;width:1;height:1" coordsize="1,1" path="m,1l,,,1r1,e" filled="f" strokeweight=".05pt">
                <v:path arrowok="t"/>
              </v:shape>
              <v:shape id="_x0000_s38567" style="position:absolute;left:6542;top:5325;width:1;height:1" coordsize="1,1" path="m,1l,,,1r1,e" filled="f" strokeweight=".05pt">
                <v:path arrowok="t"/>
              </v:shape>
              <v:shape id="_x0000_s38568" style="position:absolute;left:6543;top:5326;width:1;height:1" coordsize="1,0" path="m,l,,,,1,e" filled="f" strokeweight=".05pt">
                <v:path arrowok="t"/>
              </v:shape>
              <v:shape id="_x0000_s38569" style="position:absolute;left:6544;top:5326;width:2;height:1" coordsize="2,0" path="m,l,,,,2,e" filled="f" strokeweight=".05pt">
                <v:path arrowok="t"/>
              </v:shape>
              <v:shape id="_x0000_s38570" style="position:absolute;left:6546;top:5326;width:1;height:1" coordsize="1,0" path="m,l,,,,1,e" filled="f" strokeweight=".05pt">
                <v:path arrowok="t"/>
              </v:shape>
              <v:shape id="_x0000_s38571" style="position:absolute;left:6547;top:5325;width:1;height:1" coordsize="1,1" path="m,1l,,,1r1,e" filled="f" strokeweight=".05pt">
                <v:path arrowok="t"/>
              </v:shape>
              <v:shape id="_x0000_s38572" style="position:absolute;left:6548;top:5325;width:1;height:1" coordsize="1,1" path="m,1l,,,1r1,e" filled="f" strokeweight=".05pt">
                <v:path arrowok="t"/>
              </v:shape>
              <v:shape id="_x0000_s38573" style="position:absolute;left:6549;top:5326;width:1;height:1" coordsize="1,0" path="m,l,,,,1,e" filled="f" strokeweight=".05pt">
                <v:path arrowok="t"/>
              </v:shape>
              <v:shape id="_x0000_s38574" style="position:absolute;left:6550;top:5326;width:2;height:1" coordsize="2,0" path="m,l,,,,2,e" filled="f" strokeweight=".05pt">
                <v:path arrowok="t"/>
              </v:shape>
              <v:shape id="_x0000_s38575" style="position:absolute;left:6552;top:5326;width:1;height:1" coordsize="1,0" path="m,l,,,,1,e" filled="f" strokeweight=".05pt">
                <v:path arrowok="t"/>
              </v:shape>
              <v:shape id="_x0000_s38576" style="position:absolute;left:6553;top:5325;width:1;height:1" coordsize="1,1" path="m,1l,,,1r1,e" filled="f" strokeweight=".05pt">
                <v:path arrowok="t"/>
              </v:shape>
              <v:shape id="_x0000_s38577" style="position:absolute;left:6554;top:5325;width:1;height:1" coordsize="1,1" path="m,1l,,,1r1,e" filled="f" strokeweight=".05pt">
                <v:path arrowok="t"/>
              </v:shape>
              <v:shape id="_x0000_s38578" style="position:absolute;left:6555;top:5325;width:1;height:1" coordsize="1,1" path="m,1l,,,1r1,e" filled="f" strokeweight=".05pt">
                <v:path arrowok="t"/>
              </v:shape>
              <v:shape id="_x0000_s38579" style="position:absolute;left:6556;top:5326;width:2;height:1" coordsize="2,0" path="m,l,,,,2,e" filled="f" strokeweight=".05pt">
                <v:path arrowok="t"/>
              </v:shape>
              <v:shape id="_x0000_s38580" style="position:absolute;left:6558;top:5325;width:1;height:1" coordsize="1,1" path="m,1l,,,,1,1e" filled="f" strokeweight=".05pt">
                <v:path arrowok="t"/>
              </v:shape>
              <v:shape id="_x0000_s38581" style="position:absolute;left:6559;top:5325;width:1;height:1" coordsize="1,1" path="m,1l,,,,1,1e" filled="f" strokeweight=".05pt">
                <v:path arrowok="t"/>
              </v:shape>
              <v:shape id="_x0000_s38582" style="position:absolute;left:6560;top:5325;width:1;height:1" coordsize="1,1" path="m,1l,,,1r1,e" filled="f" strokeweight=".05pt">
                <v:path arrowok="t"/>
              </v:shape>
              <v:shape id="_x0000_s38583" style="position:absolute;left:6561;top:5325;width:1;height:1" coordsize="1,1" path="m,1l,,,1r1,e" filled="f" strokeweight=".05pt">
                <v:path arrowok="t"/>
              </v:shape>
              <v:shape id="_x0000_s38584" style="position:absolute;left:6562;top:5326;width:2;height:1" coordsize="2,0" path="m,l,,,,2,e" filled="f" strokeweight=".05pt">
                <v:path arrowok="t"/>
              </v:shape>
              <v:shape id="_x0000_s38585" style="position:absolute;left:6564;top:5325;width:1;height:1" coordsize="1,1" path="m,1l,,,1r1,e" filled="f" strokeweight=".05pt">
                <v:path arrowok="t"/>
              </v:shape>
              <v:shape id="_x0000_s38586" style="position:absolute;left:6565;top:5326;width:1;height:1" coordsize="1,0" path="m,l,,,,1,e" filled="f" strokeweight=".05pt">
                <v:path arrowok="t"/>
              </v:shape>
              <v:shape id="_x0000_s38587" style="position:absolute;left:6566;top:5326;width:1;height:1" coordsize="1,0" path="m,l,,,,1,e" filled="f" strokeweight=".05pt">
                <v:path arrowok="t"/>
              </v:shape>
              <v:shape id="_x0000_s38588" style="position:absolute;left:6567;top:5326;width:1;height:1" coordsize="1,0" path="m,l,,,,1,e" filled="f" strokeweight=".05pt">
                <v:path arrowok="t"/>
              </v:shape>
              <v:shape id="_x0000_s38589" style="position:absolute;left:6568;top:5325;width:2;height:1" coordsize="2,1" path="m,1l,,,1r2,e" filled="f" strokeweight=".05pt">
                <v:path arrowok="t"/>
              </v:shape>
              <v:shape id="_x0000_s38590" style="position:absolute;left:6570;top:5326;width:1;height:1" coordsize="1,0" path="m,l,,,,1,e" filled="f" strokeweight=".05pt">
                <v:path arrowok="t"/>
              </v:shape>
              <v:shape id="_x0000_s38591" style="position:absolute;left:6571;top:5326;width:1;height:1" coordsize="1,0" path="m,l,,,,1,e" filled="f" strokeweight=".05pt">
                <v:path arrowok="t"/>
              </v:shape>
              <v:shape id="_x0000_s38592" style="position:absolute;left:6572;top:5326;width:1;height:1" coordsize="1,0" path="m,l,,,,1,e" filled="f" strokeweight=".05pt">
                <v:path arrowok="t"/>
              </v:shape>
              <v:shape id="_x0000_s38593" style="position:absolute;left:6573;top:5326;width:1;height:1" coordsize="1,0" path="m,l,,,,1,e" filled="f" strokeweight=".05pt">
                <v:path arrowok="t"/>
              </v:shape>
              <v:shape id="_x0000_s38594" style="position:absolute;left:6574;top:5326;width:2;height:1" coordsize="2,0" path="m,l,,,,2,e" filled="f" strokeweight=".05pt">
                <v:path arrowok="t"/>
              </v:shape>
              <v:shape id="_x0000_s38595" style="position:absolute;left:6576;top:5325;width:1;height:1" coordsize="1,1" path="m,1l,,,1r1,e" filled="f" strokeweight=".05pt">
                <v:path arrowok="t"/>
              </v:shape>
              <v:shape id="_x0000_s38596" style="position:absolute;left:6577;top:5325;width:1;height:1" coordsize="1,1" path="m,1l,,,1r1,e" filled="f" strokeweight=".05pt">
                <v:path arrowok="t"/>
              </v:shape>
              <v:shape id="_x0000_s38597" style="position:absolute;left:6578;top:5325;width:1;height:1" coordsize="1,1" path="m,1l,,,1r1,e" filled="f" strokeweight=".05pt">
                <v:path arrowok="t"/>
              </v:shape>
              <v:shape id="_x0000_s38598" style="position:absolute;left:6579;top:5325;width:1;height:1" coordsize="1,1" path="m,1l,,,1r1,e" filled="f" strokeweight=".05pt">
                <v:path arrowok="t"/>
              </v:shape>
              <v:shape id="_x0000_s38599" style="position:absolute;left:6580;top:5326;width:2;height:1" coordsize="2,0" path="m,l,,,,2,e" filled="f" strokeweight=".05pt">
                <v:path arrowok="t"/>
              </v:shape>
              <v:shape id="_x0000_s38600" style="position:absolute;left:6582;top:5326;width:1;height:1" coordsize="1,0" path="m,l,,,,1,e" filled="f" strokeweight=".05pt">
                <v:path arrowok="t"/>
              </v:shape>
              <v:shape id="_x0000_s38601" style="position:absolute;left:6583;top:5326;width:1;height:1" coordsize="1,0" path="m,l,,,,1,e" filled="f" strokeweight=".05pt">
                <v:path arrowok="t"/>
              </v:shape>
              <v:shape id="_x0000_s38602" style="position:absolute;left:6584;top:5326;width:1;height:1" coordsize="1,0" path="m,l,,,,1,e" filled="f" strokeweight=".05pt">
                <v:path arrowok="t"/>
              </v:shape>
              <v:shape id="_x0000_s38603" style="position:absolute;left:6585;top:5326;width:1;height:1" coordsize="1,0" path="m,l,,,,1,e" filled="f" strokeweight=".05pt">
                <v:path arrowok="t"/>
              </v:shape>
              <v:shape id="_x0000_s38604" style="position:absolute;left:6586;top:5326;width:2;height:1" coordsize="2,0" path="m,l,,,,2,e" filled="f" strokeweight=".05pt">
                <v:path arrowok="t"/>
              </v:shape>
              <v:shape id="_x0000_s38605" style="position:absolute;left:6588;top:5326;width:1;height:1" coordsize="1,0" path="m,l,,,,1,e" filled="f" strokeweight=".05pt">
                <v:path arrowok="t"/>
              </v:shape>
              <v:shape id="_x0000_s38606" style="position:absolute;left:6589;top:5325;width:1;height:1" coordsize="1,1" path="m,1l,,,1r1,e" filled="f" strokeweight=".05pt">
                <v:path arrowok="t"/>
              </v:shape>
              <v:shape id="_x0000_s38607" style="position:absolute;left:6590;top:5326;width:1;height:1" coordsize="1,0" path="m,l,,,,1,e" filled="f" strokeweight=".05pt">
                <v:path arrowok="t"/>
              </v:shape>
              <v:shape id="_x0000_s38608" style="position:absolute;left:6591;top:5325;width:1;height:1" coordsize="1,1" path="m,1l,,,1r1,e" filled="f" strokeweight=".05pt">
                <v:path arrowok="t"/>
              </v:shape>
              <v:shape id="_x0000_s38609" style="position:absolute;left:6592;top:5326;width:1;height:1" coordsize="1,0" path="m,l,,,,1,e" filled="f" strokeweight=".05pt">
                <v:path arrowok="t"/>
              </v:shape>
              <v:shape id="_x0000_s38610" style="position:absolute;left:6593;top:5326;width:2;height:1" coordsize="2,0" path="m,l,,,,2,e" filled="f" strokeweight=".05pt">
                <v:path arrowok="t"/>
              </v:shape>
              <v:shape id="_x0000_s38611" style="position:absolute;left:6595;top:5326;width:1;height:1" coordsize="1,0" path="m,l,,,,1,e" filled="f" strokeweight=".05pt">
                <v:path arrowok="t"/>
              </v:shape>
              <v:shape id="_x0000_s38612" style="position:absolute;left:6596;top:5325;width:1;height:1" coordsize="1,1" path="m,1l,,,1r1,e" filled="f" strokeweight=".05pt">
                <v:path arrowok="t"/>
              </v:shape>
              <v:shape id="_x0000_s38613" style="position:absolute;left:6597;top:5326;width:1;height:1" coordsize="1,0" path="m,l,,,,1,e" filled="f" strokeweight=".05pt">
                <v:path arrowok="t"/>
              </v:shape>
              <v:shape id="_x0000_s38614" style="position:absolute;left:6598;top:5325;width:1;height:1" coordsize="1,1" path="m,1l,,,,1,1e" filled="f" strokeweight=".05pt">
                <v:path arrowok="t"/>
              </v:shape>
              <v:shape id="_x0000_s38615" style="position:absolute;left:6599;top:5325;width:3;height:1" coordsize="3,1" path="m,1l,,,1r3,e" filled="f" strokeweight=".05pt">
                <v:path arrowok="t"/>
              </v:shape>
              <v:shape id="_x0000_s38616" style="position:absolute;left:6602;top:5326;width:1;height:1" coordsize="1,0" path="m,l,,,,1,e" filled="f" strokeweight=".05pt">
                <v:path arrowok="t"/>
              </v:shape>
              <v:shape id="_x0000_s38617" style="position:absolute;left:6603;top:5326;width:1;height:1" coordsize="1,0" path="m,l,,,,1,e" filled="f" strokeweight=".05pt">
                <v:path arrowok="t"/>
              </v:shape>
              <v:shape id="_x0000_s38618" style="position:absolute;left:6604;top:5326;width:1;height:1" coordsize="1,0" path="m,l,,,,1,e" filled="f" strokeweight=".05pt">
                <v:path arrowok="t"/>
              </v:shape>
              <v:shape id="_x0000_s38619" style="position:absolute;left:6605;top:5326;width:2;height:1" coordsize="2,0" path="m,l,,,,2,e" filled="f" strokeweight=".05pt">
                <v:path arrowok="t"/>
              </v:shape>
              <v:shape id="_x0000_s38620" style="position:absolute;left:6607;top:5326;width:1;height:1" coordsize="1,0" path="m,l,,,,1,e" filled="f" strokeweight=".05pt">
                <v:path arrowok="t"/>
              </v:shape>
              <v:shape id="_x0000_s38621" style="position:absolute;left:6608;top:5326;width:1;height:1" coordsize="1,0" path="m,l,,,,1,e" filled="f" strokeweight=".05pt">
                <v:path arrowok="t"/>
              </v:shape>
              <v:shape id="_x0000_s38622" style="position:absolute;left:6609;top:5326;width:1;height:1" coordsize="1,0" path="m,l,,,,1,e" filled="f" strokeweight=".05pt">
                <v:path arrowok="t"/>
              </v:shape>
              <v:shape id="_x0000_s38623" style="position:absolute;left:6610;top:5326;width:1;height:1" coordsize="1,0" path="m,l,,,,1,e" filled="f" strokeweight=".05pt">
                <v:path arrowok="t"/>
              </v:shape>
              <v:shape id="_x0000_s38624" style="position:absolute;left:6611;top:5326;width:2;height:1" coordsize="2,0" path="m,l,,,,2,e" filled="f" strokeweight=".05pt">
                <v:path arrowok="t"/>
              </v:shape>
              <v:shape id="_x0000_s38625" style="position:absolute;left:6613;top:5326;width:1;height:1" coordsize="1,0" path="m,l,,,,1,e" filled="f" strokeweight=".05pt">
                <v:path arrowok="t"/>
              </v:shape>
              <v:shape id="_x0000_s38626" style="position:absolute;left:6614;top:5326;width:1;height:1" coordsize="1,0" path="m,l,,,,1,e" filled="f" strokeweight=".05pt">
                <v:path arrowok="t"/>
              </v:shape>
              <v:shape id="_x0000_s38627" style="position:absolute;left:6615;top:5325;width:1;height:1" coordsize="1,1" path="m,1l,,,1r1,e" filled="f" strokeweight=".05pt">
                <v:path arrowok="t"/>
              </v:shape>
              <v:shape id="_x0000_s38628" style="position:absolute;left:6616;top:5326;width:1;height:1" coordsize="1,0" path="m,l,,,,1,e" filled="f" strokeweight=".05pt">
                <v:path arrowok="t"/>
              </v:shape>
              <v:shape id="_x0000_s38629" style="position:absolute;left:6617;top:5326;width:2;height:1" coordsize="2,0" path="m,l,,,,2,e" filled="f" strokeweight=".05pt">
                <v:path arrowok="t"/>
              </v:shape>
              <v:shape id="_x0000_s38630" style="position:absolute;left:6619;top:5326;width:1;height:1" coordsize="1,0" path="m,l,,,,1,e" filled="f" strokeweight=".05pt">
                <v:path arrowok="t"/>
              </v:shape>
              <v:shape id="_x0000_s38631" style="position:absolute;left:6620;top:5325;width:1;height:1" coordsize="1,1" path="m,1l,,,1r1,e" filled="f" strokeweight=".05pt">
                <v:path arrowok="t"/>
              </v:shape>
              <v:shape id="_x0000_s38632" style="position:absolute;left:6621;top:5326;width:1;height:1" coordsize="1,0" path="m,l,,,,1,e" filled="f" strokeweight=".05pt">
                <v:path arrowok="t"/>
              </v:shape>
              <v:shape id="_x0000_s38633" style="position:absolute;left:6622;top:5326;width:1;height:1" coordsize="1,0" path="m,l,,,,1,e" filled="f" strokeweight=".05pt">
                <v:path arrowok="t"/>
              </v:shape>
              <v:shape id="_x0000_s38634" style="position:absolute;left:6623;top:5325;width:2;height:1" coordsize="2,1" path="m,1l,,,1r2,e" filled="f" strokeweight=".05pt">
                <v:path arrowok="t"/>
              </v:shape>
              <v:shape id="_x0000_s38635" style="position:absolute;left:6625;top:5326;width:1;height:1" coordsize="1,0" path="m,l,,,,1,e" filled="f" strokeweight=".05pt">
                <v:path arrowok="t"/>
              </v:shape>
              <v:shape id="_x0000_s38636" style="position:absolute;left:6626;top:5326;width:1;height:1" coordsize="1,0" path="m,l,,,,1,e" filled="f" strokeweight=".05pt">
                <v:path arrowok="t"/>
              </v:shape>
              <v:shape id="_x0000_s38637" style="position:absolute;left:6627;top:5326;width:4;height:1" coordsize="4,0" path="m,l,,,,4,e" filled="f" strokeweight=".05pt">
                <v:path arrowok="t"/>
              </v:shape>
              <v:shape id="_x0000_s38638" style="position:absolute;left:6631;top:5326;width:1;height:1" coordsize="1,0" path="m,l,,,,1,e" filled="f" strokeweight=".05pt">
                <v:path arrowok="t"/>
              </v:shape>
              <v:shape id="_x0000_s38639" style="position:absolute;left:6632;top:5326;width:1;height:1" coordsize="1,0" path="m,l,,,,1,e" filled="f" strokeweight=".05pt">
                <v:path arrowok="t"/>
              </v:shape>
              <v:shape id="_x0000_s38640" style="position:absolute;left:6633;top:5326;width:1;height:1" coordsize="1,0" path="m,l,,,,1,e" filled="f" strokeweight=".05pt">
                <v:path arrowok="t"/>
              </v:shape>
              <v:shape id="_x0000_s38641" style="position:absolute;left:6634;top:5326;width:1;height:1" coordsize="1,0" path="m,l,,,,1,e" filled="f" strokeweight=".05pt">
                <v:path arrowok="t"/>
              </v:shape>
              <v:shape id="_x0000_s38642" style="position:absolute;left:6635;top:5325;width:2;height:1" coordsize="2,1" path="m,1l,,,1r2,e" filled="f" strokeweight=".05pt">
                <v:path arrowok="t"/>
              </v:shape>
              <v:shape id="_x0000_s38643" style="position:absolute;left:6637;top:5325;width:1;height:1" coordsize="1,1" path="m,1l,,,1r1,e" filled="f" strokeweight=".05pt">
                <v:path arrowok="t"/>
              </v:shape>
              <v:shape id="_x0000_s38644" style="position:absolute;left:6638;top:5326;width:1;height:1" coordsize="1,0" path="m,l,,,,1,e" filled="f" strokeweight=".05pt">
                <v:path arrowok="t"/>
              </v:shape>
              <v:shape id="_x0000_s38645" style="position:absolute;left:6639;top:5326;width:1;height:1" coordsize="1,0" path="m,l,,,,1,e" filled="f" strokeweight=".05pt">
                <v:path arrowok="t"/>
              </v:shape>
              <v:shape id="_x0000_s38646" style="position:absolute;left:6640;top:5326;width:1;height:1" coordsize="1,0" path="m,l,,,,1,e" filled="f" strokeweight=".05pt">
                <v:path arrowok="t"/>
              </v:shape>
              <v:shape id="_x0000_s38647" style="position:absolute;left:6641;top:5325;width:2;height:1" coordsize="2,1" path="m,1r,l,1,2,e" filled="f" strokeweight=".05pt">
                <v:path arrowok="t"/>
              </v:shape>
              <v:shape id="_x0000_s38648" style="position:absolute;left:6643;top:5325;width:1;height:1" coordsize="1,1" path="m,1l,,,1r1,e" filled="f" strokeweight=".05pt">
                <v:path arrowok="t"/>
              </v:shape>
              <v:shape id="_x0000_s38649" style="position:absolute;left:6644;top:5326;width:1;height:1" coordsize="1,0" path="m,l,,,,1,e" filled="f" strokeweight=".05pt">
                <v:path arrowok="t"/>
              </v:shape>
              <v:shape id="_x0000_s38650" style="position:absolute;left:6645;top:5326;width:1;height:1" coordsize="1,0" path="m,l,,,,1,e" filled="f" strokeweight=".05pt">
                <v:path arrowok="t"/>
              </v:shape>
              <v:shape id="_x0000_s38651" style="position:absolute;left:6646;top:5325;width:1;height:1" coordsize="1,1" path="m,1l,,,1r1,e" filled="f" strokeweight=".05pt">
                <v:path arrowok="t"/>
              </v:shape>
              <v:shape id="_x0000_s38652" style="position:absolute;left:6647;top:5325;width:2;height:1" coordsize="2,1" path="m,1l,,,,2,1e" filled="f" strokeweight=".05pt">
                <v:path arrowok="t"/>
              </v:shape>
              <v:shape id="_x0000_s38653" style="position:absolute;left:6649;top:5326;width:1;height:1" coordsize="1,0" path="m,l,,,,1,e" filled="f" strokeweight=".05pt">
                <v:path arrowok="t"/>
              </v:shape>
              <v:shape id="_x0000_s38654" style="position:absolute;left:6650;top:5325;width:1;height:1" coordsize="1,1" path="m,1l,,,1r1,e" filled="f" strokeweight=".05pt">
                <v:path arrowok="t"/>
              </v:shape>
              <v:shape id="_x0000_s38655" style="position:absolute;left:6651;top:5326;width:1;height:1" coordsize="1,0" path="m,l,,,,1,e" filled="f" strokeweight=".05pt">
                <v:path arrowok="t"/>
              </v:shape>
              <v:shape id="_x0000_s38656" style="position:absolute;left:6652;top:5326;width:1;height:1" coordsize="1,0" path="m,l,,,,1,e" filled="f" strokeweight=".05pt">
                <v:path arrowok="t"/>
              </v:shape>
              <v:shape id="_x0000_s38657" style="position:absolute;left:6653;top:5326;width:2;height:1" coordsize="2,0" path="m,l,,,,2,e" filled="f" strokeweight=".05pt">
                <v:path arrowok="t"/>
              </v:shape>
              <v:shape id="_x0000_s38658" style="position:absolute;left:6655;top:5326;width:1;height:1" coordsize="1,0" path="m,l,,,,1,e" filled="f" strokeweight=".05pt">
                <v:path arrowok="t"/>
              </v:shape>
              <v:shape id="_x0000_s38659" style="position:absolute;left:6656;top:5326;width:1;height:1" coordsize="1,0" path="m,l,,,,1,e" filled="f" strokeweight=".05pt">
                <v:path arrowok="t"/>
              </v:shape>
              <v:shape id="_x0000_s38660" style="position:absolute;left:6657;top:5325;width:1;height:1" coordsize="1,1" path="m,1l,,,1r1,e" filled="f" strokeweight=".05pt">
                <v:path arrowok="t"/>
              </v:shape>
              <v:shape id="_x0000_s38661" style="position:absolute;left:6658;top:5326;width:1;height:1" coordsize="1,0" path="m,l,,,,1,e" filled="f" strokeweight=".05pt">
                <v:path arrowok="t"/>
              </v:shape>
              <v:shape id="_x0000_s38662" style="position:absolute;left:6659;top:5325;width:2;height:1" coordsize="2,1" path="m,1l,,,1r2,e" filled="f" strokeweight=".05pt">
                <v:path arrowok="t"/>
              </v:shape>
              <v:shape id="_x0000_s38663" style="position:absolute;left:6661;top:5325;width:1;height:1" coordsize="1,1" path="m,1l,,,,1,1e" filled="f" strokeweight=".05pt">
                <v:path arrowok="t"/>
              </v:shape>
              <v:shape id="_x0000_s38664" style="position:absolute;left:6662;top:5325;width:1;height:1" coordsize="1,1" path="m,1l,,,,1,1e" filled="f" strokeweight=".05pt">
                <v:path arrowok="t"/>
              </v:shape>
              <v:shape id="_x0000_s38665" style="position:absolute;left:6663;top:5325;width:1;height:1" coordsize="1,1" path="m,1l,,,1r1,e" filled="f" strokeweight=".05pt">
                <v:path arrowok="t"/>
              </v:shape>
              <v:shape id="_x0000_s38666" style="position:absolute;left:6664;top:5325;width:1;height:1" coordsize="1,1" path="m,1r,l,1,1,e" filled="f" strokeweight=".05pt">
                <v:path arrowok="t"/>
              </v:shape>
              <v:shape id="_x0000_s38667" style="position:absolute;left:6665;top:5325;width:2;height:1" coordsize="2,1" path="m,1l,,,1r2,e" filled="f" strokeweight=".05pt">
                <v:path arrowok="t"/>
              </v:shape>
              <v:shape id="_x0000_s38668" style="position:absolute;left:6667;top:5326;width:1;height:1" coordsize="1,0" path="m,l,,,,1,e" filled="f" strokeweight=".05pt">
                <v:path arrowok="t"/>
              </v:shape>
              <v:shape id="_x0000_s38669" style="position:absolute;left:6668;top:5325;width:1;height:1" coordsize="1,1" path="m,1l,,,1,1,e" filled="f" strokeweight=".05pt">
                <v:path arrowok="t"/>
              </v:shape>
              <v:shape id="_x0000_s38670" style="position:absolute;left:6669;top:5325;width:1;height:1" coordsize="1,1" path="m,1l,,,1r1,e" filled="f" strokeweight=".05pt">
                <v:path arrowok="t"/>
              </v:shape>
              <v:shape id="_x0000_s38671" style="position:absolute;left:6670;top:5325;width:1;height:1" coordsize="1,1" path="m,1l,,,1r1,e" filled="f" strokeweight=".05pt">
                <v:path arrowok="t"/>
              </v:shape>
              <v:shape id="_x0000_s38672" style="position:absolute;left:6671;top:5326;width:2;height:1" coordsize="2,0" path="m,l,,,,2,e" filled="f" strokeweight=".05pt">
                <v:path arrowok="t"/>
              </v:shape>
              <v:shape id="_x0000_s38673" style="position:absolute;left:6673;top:5326;width:1;height:1" coordsize="1,0" path="m,l,,,,1,e" filled="f" strokeweight=".05pt">
                <v:path arrowok="t"/>
              </v:shape>
              <v:shape id="_x0000_s38674" style="position:absolute;left:6674;top:5326;width:1;height:1" coordsize="1,0" path="m,l,,,,1,e" filled="f" strokeweight=".05pt">
                <v:path arrowok="t"/>
              </v:shape>
              <v:shape id="_x0000_s38675" style="position:absolute;left:6675;top:5325;width:1;height:1" coordsize="1,1" path="m,1l,,,1r1,e" filled="f" strokeweight=".05pt">
                <v:path arrowok="t"/>
              </v:shape>
              <v:shape id="_x0000_s38676" style="position:absolute;left:6676;top:5325;width:1;height:1" coordsize="1,1" path="m,1l,,,1r1,e" filled="f" strokeweight=".05pt">
                <v:path arrowok="t"/>
              </v:shape>
              <v:shape id="_x0000_s38677" style="position:absolute;left:6677;top:5326;width:2;height:1" coordsize="2,0" path="m,l,,,,2,e" filled="f" strokeweight=".05pt">
                <v:path arrowok="t"/>
              </v:shape>
              <v:shape id="_x0000_s38678" style="position:absolute;left:6679;top:5326;width:1;height:1" coordsize="1,0" path="m,l,,,,1,e" filled="f" strokeweight=".05pt">
                <v:path arrowok="t"/>
              </v:shape>
              <v:shape id="_x0000_s38679" style="position:absolute;left:6680;top:5326;width:2;height:1" coordsize="2,0" path="m,l,,,,2,e" filled="f" strokeweight=".05pt">
                <v:path arrowok="t"/>
              </v:shape>
              <v:shape id="_x0000_s38680" style="position:absolute;left:6682;top:5326;width:1;height:1" coordsize="1,0" path="m,l,,,,1,e" filled="f" strokeweight=".05pt">
                <v:path arrowok="t"/>
              </v:shape>
              <v:shape id="_x0000_s38681" style="position:absolute;left:6683;top:5326;width:2;height:1" coordsize="2,0" path="m,l,,,,2,e" filled="f" strokeweight=".05pt">
                <v:path arrowok="t"/>
              </v:shape>
              <v:shape id="_x0000_s38682" style="position:absolute;left:6685;top:5326;width:1;height:1" coordsize="1,0" path="m,l,,,,1,e" filled="f" strokeweight=".05pt">
                <v:path arrowok="t"/>
              </v:shape>
              <v:shape id="_x0000_s38683" style="position:absolute;left:6686;top:5324;width:1;height:2" coordsize="1,2" path="m,2l,,,2r1,e" filled="f" strokeweight=".05pt">
                <v:path arrowok="t"/>
              </v:shape>
              <v:shape id="_x0000_s38684" style="position:absolute;left:6687;top:5325;width:1;height:1" coordsize="1,1" path="m,1l,,,1r1,e" filled="f" strokeweight=".05pt">
                <v:path arrowok="t"/>
              </v:shape>
              <v:shape id="_x0000_s38685" style="position:absolute;left:6688;top:5325;width:1;height:1" coordsize="1,1" path="m,1l,,,,1,1e" filled="f" strokeweight=".05pt">
                <v:path arrowok="t"/>
              </v:shape>
              <v:shape id="_x0000_s38686" style="position:absolute;left:6689;top:5325;width:2;height:1" coordsize="2,1" path="m,1l,,,1r2,e" filled="f" strokeweight=".05pt">
                <v:path arrowok="t"/>
              </v:shape>
              <v:shape id="_x0000_s38687" style="position:absolute;left:6691;top:5325;width:1;height:1" coordsize="1,1" path="m,1l,,,1r1,e" filled="f" strokeweight=".05pt">
                <v:path arrowok="t"/>
              </v:shape>
              <v:shape id="_x0000_s38688" style="position:absolute;left:6692;top:5326;width:1;height:1" coordsize="1,0" path="m,l,,,,1,e" filled="f" strokeweight=".05pt">
                <v:path arrowok="t"/>
              </v:shape>
              <v:shape id="_x0000_s38689" style="position:absolute;left:6693;top:5326;width:1;height:1" coordsize="1,0" path="m,l,,,,1,e" filled="f" strokeweight=".05pt">
                <v:path arrowok="t"/>
              </v:shape>
              <v:shape id="_x0000_s38690" style="position:absolute;left:6694;top:5326;width:1;height:1" coordsize="1,0" path="m,l,,,,1,e" filled="f" strokeweight=".05pt">
                <v:path arrowok="t"/>
              </v:shape>
              <v:shape id="_x0000_s38691" style="position:absolute;left:6695;top:5325;width:2;height:1" coordsize="2,1" path="m,1l,,,1r2,e" filled="f" strokeweight=".05pt">
                <v:path arrowok="t"/>
              </v:shape>
              <v:shape id="_x0000_s38692" style="position:absolute;left:6697;top:5326;width:1;height:1" coordsize="1,0" path="m,l,,,,1,e" filled="f" strokeweight=".05pt">
                <v:path arrowok="t"/>
              </v:shape>
              <v:shape id="_x0000_s38693" style="position:absolute;left:6698;top:5325;width:1;height:1" coordsize="1,1" path="m,1l,,,,1,1e" filled="f" strokeweight=".05pt">
                <v:path arrowok="t"/>
              </v:shape>
              <v:shape id="_x0000_s38694" style="position:absolute;left:6699;top:5325;width:1;height:1" coordsize="1,1" path="m,1l,,,1r1,e" filled="f" strokeweight=".05pt">
                <v:path arrowok="t"/>
              </v:shape>
              <v:shape id="_x0000_s38695" style="position:absolute;left:6700;top:5326;width:1;height:1" coordsize="1,0" path="m,l,,,,1,e" filled="f" strokeweight=".05pt">
                <v:path arrowok="t"/>
              </v:shape>
              <v:shape id="_x0000_s38696" style="position:absolute;left:6701;top:5326;width:2;height:1" coordsize="2,0" path="m,l,,,,2,e" filled="f" strokeweight=".05pt">
                <v:path arrowok="t"/>
              </v:shape>
              <v:shape id="_x0000_s38697" style="position:absolute;left:6703;top:5326;width:1;height:1" coordsize="1,0" path="m,l,,,,1,e" filled="f" strokeweight=".05pt">
                <v:path arrowok="t"/>
              </v:shape>
              <v:shape id="_x0000_s38698" style="position:absolute;left:6704;top:5325;width:1;height:1" coordsize="1,1" path="m,1l,,,1r1,e" filled="f" strokeweight=".05pt">
                <v:path arrowok="t"/>
              </v:shape>
              <v:shape id="_x0000_s38699" style="position:absolute;left:6705;top:5326;width:1;height:1" coordsize="1,0" path="m,l,,,,1,e" filled="f" strokeweight=".05pt">
                <v:path arrowok="t"/>
              </v:shape>
              <v:shape id="_x0000_s38700" style="position:absolute;left:6706;top:5325;width:1;height:1" coordsize="1,1" path="m,1l,,,1r1,e" filled="f" strokeweight=".05pt">
                <v:path arrowok="t"/>
              </v:shape>
              <v:shape id="_x0000_s38701" style="position:absolute;left:6707;top:5325;width:2;height:1" coordsize="2,1" path="m,1l,,,1r2,e" filled="f" strokeweight=".05pt">
                <v:path arrowok="t"/>
              </v:shape>
              <v:shape id="_x0000_s38702" style="position:absolute;left:6709;top:5326;width:1;height:1" coordsize="1,0" path="m,l,,,,1,e" filled="f" strokeweight=".05pt">
                <v:path arrowok="t"/>
              </v:shape>
              <v:shape id="_x0000_s38703" style="position:absolute;left:6710;top:5326;width:1;height:1" coordsize="1,0" path="m,l,,,,1,e" filled="f" strokeweight=".05pt">
                <v:path arrowok="t"/>
              </v:shape>
              <v:shape id="_x0000_s38704" style="position:absolute;left:6711;top:5326;width:1;height:1" coordsize="1,0" path="m,l,,,,1,e" filled="f" strokeweight=".05pt">
                <v:path arrowok="t"/>
              </v:shape>
              <v:shape id="_x0000_s38705" style="position:absolute;left:6712;top:5326;width:1;height:1" coordsize="1,0" path="m,l,,,,1,e" filled="f" strokeweight=".05pt">
                <v:path arrowok="t"/>
              </v:shape>
              <v:shape id="_x0000_s38706" style="position:absolute;left:6713;top:5326;width:2;height:1" coordsize="2,0" path="m,l,,,,2,e" filled="f" strokeweight=".05pt">
                <v:path arrowok="t"/>
              </v:shape>
              <v:shape id="_x0000_s38707" style="position:absolute;left:6715;top:5326;width:1;height:1" coordsize="1,0" path="m,l,,,,1,e" filled="f" strokeweight=".05pt">
                <v:path arrowok="t"/>
              </v:shape>
              <v:shape id="_x0000_s38708" style="position:absolute;left:6716;top:5325;width:1;height:1" coordsize="1,1" path="m,1l,,,,1,1e" filled="f" strokeweight=".05pt">
                <v:path arrowok="t"/>
              </v:shape>
              <v:shape id="_x0000_s38709" style="position:absolute;left:6717;top:5326;width:1;height:1" coordsize="1,0" path="m,l,,,,1,e" filled="f" strokeweight=".05pt">
                <v:path arrowok="t"/>
              </v:shape>
              <v:shape id="_x0000_s38710" style="position:absolute;left:6718;top:5326;width:1;height:1" coordsize="1,0" path="m,l,,,,1,e" filled="f" strokeweight=".05pt">
                <v:path arrowok="t"/>
              </v:shape>
              <v:shape id="_x0000_s38711" style="position:absolute;left:6719;top:5326;width:2;height:1" coordsize="2,0" path="m,l,,,,2,e" filled="f" strokeweight=".05pt">
                <v:path arrowok="t"/>
              </v:shape>
              <v:shape id="_x0000_s38712" style="position:absolute;left:6721;top:5326;width:1;height:1" coordsize="1,0" path="m,l,,,,1,e" filled="f" strokeweight=".05pt">
                <v:path arrowok="t"/>
              </v:shape>
              <v:shape id="_x0000_s38713" style="position:absolute;left:6722;top:5325;width:1;height:1" coordsize="1,1" path="m,1r,l,1,1,e" filled="f" strokeweight=".05pt">
                <v:path arrowok="t"/>
              </v:shape>
              <v:shape id="_x0000_s38714" style="position:absolute;left:6723;top:5325;width:1;height:1" coordsize="1,1" path="m,1l,,,1r1,e" filled="f" strokeweight=".05pt">
                <v:path arrowok="t"/>
              </v:shape>
              <v:shape id="_x0000_s38715" style="position:absolute;left:6724;top:5326;width:1;height:1" coordsize="1,0" path="m,l,,,,1,e" filled="f" strokeweight=".05pt">
                <v:path arrowok="t"/>
              </v:shape>
              <v:shape id="_x0000_s38716" style="position:absolute;left:6725;top:5326;width:2;height:1" coordsize="2,0" path="m,l,,,,2,e" filled="f" strokeweight=".05pt">
                <v:path arrowok="t"/>
              </v:shape>
              <v:shape id="_x0000_s38717" style="position:absolute;left:6727;top:5326;width:1;height:1" coordsize="1,0" path="m,l,,,,1,e" filled="f" strokeweight=".05pt">
                <v:path arrowok="t"/>
              </v:shape>
              <v:shape id="_x0000_s38718" style="position:absolute;left:6728;top:5326;width:1;height:1" coordsize="1,0" path="m,l,,,,1,e" filled="f" strokeweight=".05pt">
                <v:path arrowok="t"/>
              </v:shape>
              <v:shape id="_x0000_s38719" style="position:absolute;left:6729;top:5326;width:1;height:1" coordsize="1,0" path="m,l,,,,1,e" filled="f" strokeweight=".05pt">
                <v:path arrowok="t"/>
              </v:shape>
              <v:shape id="_x0000_s38720" style="position:absolute;left:6730;top:5325;width:1;height:1" coordsize="1,1" path="m,1l,,,,1,1e" filled="f" strokeweight=".05pt">
                <v:path arrowok="t"/>
              </v:shape>
              <v:shape id="_x0000_s38721" style="position:absolute;left:6731;top:5325;width:2;height:1" coordsize="2,1" path="m,1l,,,1r2,e" filled="f" strokeweight=".05pt">
                <v:path arrowok="t"/>
              </v:shape>
              <v:shape id="_x0000_s38722" style="position:absolute;left:6733;top:5325;width:1;height:1" coordsize="1,1" path="m,1l,,,1r1,e" filled="f" strokeweight=".05pt">
                <v:path arrowok="t"/>
              </v:shape>
              <v:shape id="_x0000_s38723" style="position:absolute;left:6734;top:5325;width:1;height:1" coordsize="1,1" path="m,1r,l,1,1,e" filled="f" strokeweight=".05pt">
                <v:path arrowok="t"/>
              </v:shape>
              <v:shape id="_x0000_s38724" style="position:absolute;left:6735;top:5325;width:1;height:1" coordsize="1,1" path="m,1l,,,1r1,e" filled="f" strokeweight=".05pt">
                <v:path arrowok="t"/>
              </v:shape>
              <v:shape id="_x0000_s38725" style="position:absolute;left:6736;top:5326;width:1;height:1" coordsize="1,0" path="m,l,,,,1,e" filled="f" strokeweight=".05pt">
                <v:path arrowok="t"/>
              </v:shape>
              <v:shape id="_x0000_s38726" style="position:absolute;left:6737;top:5326;width:2;height:1" coordsize="2,0" path="m,l,,,,2,e" filled="f" strokeweight=".05pt">
                <v:path arrowok="t"/>
              </v:shape>
              <v:shape id="_x0000_s38727" style="position:absolute;left:6739;top:5326;width:1;height:1" coordsize="1,0" path="m,l,,,,1,e" filled="f" strokeweight=".05pt">
                <v:path arrowok="t"/>
              </v:shape>
              <v:shape id="_x0000_s38728" style="position:absolute;left:6740;top:5325;width:1;height:1" coordsize="1,1" path="m,1l,,,1r1,e" filled="f" strokeweight=".05pt">
                <v:path arrowok="t"/>
              </v:shape>
              <v:shape id="_x0000_s38729" style="position:absolute;left:6741;top:5325;width:1;height:1" coordsize="1,1" path="m,1l,,,1r1,e" filled="f" strokeweight=".05pt">
                <v:path arrowok="t"/>
              </v:shape>
              <v:shape id="_x0000_s38730" style="position:absolute;left:6742;top:5326;width:1;height:1" coordsize="1,0" path="m,l,,,,1,e" filled="f" strokeweight=".05pt">
                <v:path arrowok="t"/>
              </v:shape>
              <v:shape id="_x0000_s38731" style="position:absolute;left:6743;top:5325;width:2;height:1" coordsize="2,1" path="m,1l,,,1r2,e" filled="f" strokeweight=".05pt">
                <v:path arrowok="t"/>
              </v:shape>
              <v:shape id="_x0000_s38732" style="position:absolute;left:6745;top:5326;width:1;height:1" coordsize="1,0" path="m,l,,,,1,e" filled="f" strokeweight=".05pt">
                <v:path arrowok="t"/>
              </v:shape>
              <v:shape id="_x0000_s38733" style="position:absolute;left:6746;top:5326;width:1;height:1" coordsize="1,0" path="m,l,,,,1,e" filled="f" strokeweight=".05pt">
                <v:path arrowok="t"/>
              </v:shape>
              <v:shape id="_x0000_s38734" style="position:absolute;left:6747;top:5326;width:1;height:1" coordsize="1,0" path="m,l,,,,1,e" filled="f" strokeweight=".05pt">
                <v:path arrowok="t"/>
              </v:shape>
              <v:shape id="_x0000_s38735" style="position:absolute;left:6748;top:5325;width:1;height:1" coordsize="1,1" path="m,1l,,,1r1,e" filled="f" strokeweight=".05pt">
                <v:path arrowok="t"/>
              </v:shape>
              <v:shape id="_x0000_s38736" style="position:absolute;left:6749;top:5325;width:2;height:1" coordsize="2,1" path="m,1l,,,1,2,e" filled="f" strokeweight=".05pt">
                <v:path arrowok="t"/>
              </v:shape>
              <v:shape id="_x0000_s38737" style="position:absolute;left:6751;top:5325;width:1;height:1" coordsize="1,1" path="m,1l,,,1r1,e" filled="f" strokeweight=".05pt">
                <v:path arrowok="t"/>
              </v:shape>
              <v:shape id="_x0000_s38738" style="position:absolute;left:6752;top:5325;width:1;height:1" coordsize="1,1" path="m,1l,,,1r1,e" filled="f" strokeweight=".05pt">
                <v:path arrowok="t"/>
              </v:shape>
              <v:shape id="_x0000_s38739" style="position:absolute;left:6753;top:5325;width:1;height:1" coordsize="1,1" path="m,1l,,,1r1,e" filled="f" strokeweight=".05pt">
                <v:path arrowok="t"/>
              </v:shape>
              <v:shape id="_x0000_s38740" style="position:absolute;left:6754;top:5325;width:1;height:1" coordsize="1,1" path="m,1l,,,1r1,e" filled="f" strokeweight=".05pt">
                <v:path arrowok="t"/>
              </v:shape>
            </v:group>
            <v:group id="_x0000_s38942" style="position:absolute;left:6755;top:5325;width:262;height:2" coordorigin="6755,5325" coordsize="262,2">
              <v:shape id="_x0000_s38742" style="position:absolute;left:6755;top:5326;width:2;height:1" coordsize="2,0" path="m,l,,,,2,e" filled="f" strokeweight=".05pt">
                <v:path arrowok="t"/>
              </v:shape>
              <v:shape id="_x0000_s38743" style="position:absolute;left:6757;top:5325;width:1;height:1" coordsize="1,1" path="m,1l,,,1r1,e" filled="f" strokeweight=".05pt">
                <v:path arrowok="t"/>
              </v:shape>
              <v:shape id="_x0000_s38744" style="position:absolute;left:6758;top:5326;width:1;height:1" coordsize="1,0" path="m,l,,,,1,e" filled="f" strokeweight=".05pt">
                <v:path arrowok="t"/>
              </v:shape>
              <v:shape id="_x0000_s38745" style="position:absolute;left:6759;top:5326;width:1;height:1" coordsize="1,0" path="m,l,,,,1,e" filled="f" strokeweight=".05pt">
                <v:path arrowok="t"/>
              </v:shape>
              <v:shape id="_x0000_s38746" style="position:absolute;left:6760;top:5325;width:1;height:1" coordsize="1,1" path="m,1l,,,,1,1e" filled="f" strokeweight=".05pt">
                <v:path arrowok="t"/>
              </v:shape>
              <v:shape id="_x0000_s38747" style="position:absolute;left:6761;top:5325;width:2;height:1" coordsize="2,1" path="m,1l,,,1r2,e" filled="f" strokeweight=".05pt">
                <v:path arrowok="t"/>
              </v:shape>
              <v:shape id="_x0000_s38748" style="position:absolute;left:6763;top:5326;width:1;height:1" coordsize="1,0" path="m,l,,,,1,e" filled="f" strokeweight=".05pt">
                <v:path arrowok="t"/>
              </v:shape>
              <v:shape id="_x0000_s38749" style="position:absolute;left:6764;top:5326;width:1;height:1" coordsize="1,0" path="m,l,,,,1,e" filled="f" strokeweight=".05pt">
                <v:path arrowok="t"/>
              </v:shape>
              <v:shape id="_x0000_s38750" style="position:absolute;left:6765;top:5325;width:1;height:1" coordsize="1,1" path="m,1l,,,1r1,e" filled="f" strokeweight=".05pt">
                <v:path arrowok="t"/>
              </v:shape>
              <v:shape id="_x0000_s38751" style="position:absolute;left:6766;top:5326;width:1;height:1" coordsize="1,0" path="m,l,,,,1,e" filled="f" strokeweight=".05pt">
                <v:path arrowok="t"/>
              </v:shape>
              <v:shape id="_x0000_s38752" style="position:absolute;left:6767;top:5326;width:1;height:1" coordsize="1,0" path="m,l,,,,1,e" filled="f" strokeweight=".05pt">
                <v:path arrowok="t"/>
              </v:shape>
              <v:shape id="_x0000_s38753" style="position:absolute;left:6768;top:5325;width:2;height:1" coordsize="2,1" path="m,1l,,,1r2,e" filled="f" strokeweight=".05pt">
                <v:path arrowok="t"/>
              </v:shape>
              <v:shape id="_x0000_s38754" style="position:absolute;left:6770;top:5325;width:1;height:1" coordsize="1,1" path="m,1l,,,1r1,e" filled="f" strokeweight=".05pt">
                <v:path arrowok="t"/>
              </v:shape>
              <v:shape id="_x0000_s38755" style="position:absolute;left:6771;top:5325;width:1;height:1" coordsize="1,1" path="m,1l,,,1r1,e" filled="f" strokeweight=".05pt">
                <v:path arrowok="t"/>
              </v:shape>
              <v:shape id="_x0000_s38756" style="position:absolute;left:6772;top:5325;width:1;height:1" coordsize="1,1" path="m,1l,,,1r1,e" filled="f" strokeweight=".05pt">
                <v:path arrowok="t"/>
              </v:shape>
              <v:shape id="_x0000_s38757" style="position:absolute;left:6773;top:5326;width:1;height:1" coordsize="1,0" path="m,l,,,,1,e" filled="f" strokeweight=".05pt">
                <v:path arrowok="t"/>
              </v:shape>
              <v:shape id="_x0000_s38758" style="position:absolute;left:6774;top:5326;width:2;height:1" coordsize="2,0" path="m,l,,,,2,e" filled="f" strokeweight=".05pt">
                <v:path arrowok="t"/>
              </v:shape>
              <v:shape id="_x0000_s38759" style="position:absolute;left:6776;top:5326;width:1;height:1" coordsize="1,0" path="m,l,,,,1,e" filled="f" strokeweight=".05pt">
                <v:path arrowok="t"/>
              </v:shape>
              <v:shape id="_x0000_s38760" style="position:absolute;left:6777;top:5325;width:1;height:1" coordsize="1,1" path="m,1l,,,1r1,e" filled="f" strokeweight=".05pt">
                <v:path arrowok="t"/>
              </v:shape>
              <v:shape id="_x0000_s38761" style="position:absolute;left:6778;top:5325;width:1;height:1" coordsize="1,1" path="m,1l,,,1r1,e" filled="f" strokeweight=".05pt">
                <v:path arrowok="t"/>
              </v:shape>
              <v:shape id="_x0000_s38762" style="position:absolute;left:6779;top:5326;width:1;height:1" coordsize="1,0" path="m,l,,,,1,e" filled="f" strokeweight=".05pt">
                <v:path arrowok="t"/>
              </v:shape>
              <v:shape id="_x0000_s38763" style="position:absolute;left:6780;top:5326;width:2;height:1" coordsize="2,0" path="m,l,,,,2,e" filled="f" strokeweight=".05pt">
                <v:path arrowok="t"/>
              </v:shape>
              <v:shape id="_x0000_s38764" style="position:absolute;left:6782;top:5326;width:1;height:1" coordsize="1,0" path="m,l,,,,1,e" filled="f" strokeweight=".05pt">
                <v:path arrowok="t"/>
              </v:shape>
              <v:shape id="_x0000_s38765" style="position:absolute;left:6783;top:5326;width:1;height:1" coordsize="1,0" path="m,l,,,,1,e" filled="f" strokeweight=".05pt">
                <v:path arrowok="t"/>
              </v:shape>
              <v:shape id="_x0000_s38766" style="position:absolute;left:6784;top:5326;width:1;height:1" coordsize="1,0" path="m,l,,,,1,e" filled="f" strokeweight=".05pt">
                <v:path arrowok="t"/>
              </v:shape>
              <v:shape id="_x0000_s38767" style="position:absolute;left:6785;top:5326;width:1;height:1" coordsize="1,0" path="m,l,,,,1,e" filled="f" strokeweight=".05pt">
                <v:path arrowok="t"/>
              </v:shape>
              <v:shape id="_x0000_s38768" style="position:absolute;left:6786;top:5325;width:2;height:1" coordsize="2,1" path="m,1l,,,1r2,e" filled="f" strokeweight=".05pt">
                <v:path arrowok="t"/>
              </v:shape>
              <v:shape id="_x0000_s38769" style="position:absolute;left:6788;top:5326;width:1;height:1" coordsize="1,0" path="m,l,,,,1,e" filled="f" strokeweight=".05pt">
                <v:path arrowok="t"/>
              </v:shape>
              <v:shape id="_x0000_s38770" style="position:absolute;left:6789;top:5325;width:1;height:1" coordsize="1,1" path="m,1l,,,1r1,e" filled="f" strokeweight=".05pt">
                <v:path arrowok="t"/>
              </v:shape>
              <v:shape id="_x0000_s38771" style="position:absolute;left:6790;top:5326;width:2;height:1" coordsize="2,0" path="m,l,,,,2,e" filled="f" strokeweight=".05pt">
                <v:path arrowok="t"/>
              </v:shape>
              <v:shape id="_x0000_s38772" style="position:absolute;left:6792;top:5326;width:2;height:1" coordsize="2,0" path="m,l,,,,2,e" filled="f" strokeweight=".05pt">
                <v:path arrowok="t"/>
              </v:shape>
              <v:shape id="_x0000_s38773" style="position:absolute;left:6794;top:5326;width:1;height:1" coordsize="1,0" path="m,l,,,,1,e" filled="f" strokeweight=".05pt">
                <v:path arrowok="t"/>
              </v:shape>
              <v:shape id="_x0000_s38774" style="position:absolute;left:6795;top:5325;width:1;height:1" coordsize="1,1" path="m,1l,,,1r1,e" filled="f" strokeweight=".05pt">
                <v:path arrowok="t"/>
              </v:shape>
              <v:shape id="_x0000_s38775" style="position:absolute;left:6796;top:5325;width:1;height:1" coordsize="1,1" path="m,1l,,,1r1,e" filled="f" strokeweight=".05pt">
                <v:path arrowok="t"/>
              </v:shape>
              <v:shape id="_x0000_s38776" style="position:absolute;left:6797;top:5325;width:1;height:1" coordsize="1,1" path="m,1l,,,,1,1e" filled="f" strokeweight=".05pt">
                <v:path arrowok="t"/>
              </v:shape>
              <v:shape id="_x0000_s38777" style="position:absolute;left:6798;top:5325;width:2;height:1" coordsize="2,1" path="m,1l,,,1r2,e" filled="f" strokeweight=".05pt">
                <v:path arrowok="t"/>
              </v:shape>
              <v:shape id="_x0000_s38778" style="position:absolute;left:6800;top:5325;width:1;height:1" coordsize="1,1" path="m,1l,,,1r1,e" filled="f" strokeweight=".05pt">
                <v:path arrowok="t"/>
              </v:shape>
              <v:shape id="_x0000_s38779" style="position:absolute;left:6801;top:5326;width:1;height:1" coordsize="1,0" path="m,l,,,,1,e" filled="f" strokeweight=".05pt">
                <v:path arrowok="t"/>
              </v:shape>
              <v:shape id="_x0000_s38780" style="position:absolute;left:6802;top:5326;width:1;height:1" coordsize="1,0" path="m,l,,,,1,e" filled="f" strokeweight=".05pt">
                <v:path arrowok="t"/>
              </v:shape>
              <v:shape id="_x0000_s38781" style="position:absolute;left:6803;top:5325;width:1;height:1" coordsize="1,1" path="m,1l,,,1r1,e" filled="f" strokeweight=".05pt">
                <v:path arrowok="t"/>
              </v:shape>
              <v:shape id="_x0000_s38782" style="position:absolute;left:6804;top:5326;width:2;height:1" coordsize="2,0" path="m,l,,,,2,e" filled="f" strokeweight=".05pt">
                <v:path arrowok="t"/>
              </v:shape>
              <v:shape id="_x0000_s38783" style="position:absolute;left:6806;top:5325;width:1;height:1" coordsize="1,1" path="m,1l,,,1r1,e" filled="f" strokeweight=".05pt">
                <v:path arrowok="t"/>
              </v:shape>
              <v:shape id="_x0000_s38784" style="position:absolute;left:6807;top:5326;width:1;height:1" coordsize="1,0" path="m,l,,,,1,e" filled="f" strokeweight=".05pt">
                <v:path arrowok="t"/>
              </v:shape>
              <v:shape id="_x0000_s38785" style="position:absolute;left:6808;top:5326;width:1;height:1" coordsize="1,0" path="m,l,,,,1,e" filled="f" strokeweight=".05pt">
                <v:path arrowok="t"/>
              </v:shape>
              <v:shape id="_x0000_s38786" style="position:absolute;left:6809;top:5326;width:1;height:1" coordsize="1,0" path="m,l,,,,1,e" filled="f" strokeweight=".05pt">
                <v:path arrowok="t"/>
              </v:shape>
              <v:shape id="_x0000_s38787" style="position:absolute;left:6810;top:5326;width:3;height:1" coordsize="3,0" path="m,l,,,,3,e" filled="f" strokeweight=".05pt">
                <v:path arrowok="t"/>
              </v:shape>
              <v:shape id="_x0000_s38788" style="position:absolute;left:6813;top:5325;width:1;height:1" coordsize="1,1" path="m,1l,,,1r1,e" filled="f" strokeweight=".05pt">
                <v:path arrowok="t"/>
              </v:shape>
              <v:shape id="_x0000_s38789" style="position:absolute;left:6814;top:5325;width:1;height:1" coordsize="1,1" path="m,1r,l,1,1,e" filled="f" strokeweight=".05pt">
                <v:path arrowok="t"/>
              </v:shape>
              <v:shape id="_x0000_s38790" style="position:absolute;left:6815;top:5325;width:1;height:1" coordsize="1,1" path="m,1l,,,1r1,e" filled="f" strokeweight=".05pt">
                <v:path arrowok="t"/>
              </v:shape>
              <v:shape id="_x0000_s38791" style="position:absolute;left:6816;top:5325;width:2;height:1" coordsize="2,1" path="m,1l,,,1r2,e" filled="f" strokeweight=".05pt">
                <v:path arrowok="t"/>
              </v:shape>
              <v:shape id="_x0000_s38792" style="position:absolute;left:6818;top:5326;width:1;height:1" coordsize="1,0" path="m,l,,,,1,e" filled="f" strokeweight=".05pt">
                <v:path arrowok="t"/>
              </v:shape>
              <v:shape id="_x0000_s38793" style="position:absolute;left:6819;top:5326;width:1;height:1" coordsize="1,0" path="m,l,,,,1,e" filled="f" strokeweight=".05pt">
                <v:path arrowok="t"/>
              </v:shape>
              <v:shape id="_x0000_s38794" style="position:absolute;left:6820;top:5326;width:1;height:1" coordsize="1,0" path="m,l,,,,1,e" filled="f" strokeweight=".05pt">
                <v:path arrowok="t"/>
              </v:shape>
              <v:shape id="_x0000_s38795" style="position:absolute;left:6821;top:5326;width:1;height:1" coordsize="1,0" path="m,l,,,,1,e" filled="f" strokeweight=".05pt">
                <v:path arrowok="t"/>
              </v:shape>
              <v:shape id="_x0000_s38796" style="position:absolute;left:6822;top:5325;width:2;height:1" coordsize="2,1" path="m,1l,,,,2,1e" filled="f" strokeweight=".05pt">
                <v:path arrowok="t"/>
              </v:shape>
              <v:shape id="_x0000_s38797" style="position:absolute;left:6824;top:5326;width:1;height:1" coordsize="1,0" path="m,l,,,,1,e" filled="f" strokeweight=".05pt">
                <v:path arrowok="t"/>
              </v:shape>
              <v:shape id="_x0000_s38798" style="position:absolute;left:6825;top:5326;width:1;height:1" coordsize="1,0" path="m,l,,,,1,e" filled="f" strokeweight=".05pt">
                <v:path arrowok="t"/>
              </v:shape>
              <v:shape id="_x0000_s38799" style="position:absolute;left:6826;top:5326;width:1;height:1" coordsize="1,0" path="m,l,,,,1,e" filled="f" strokeweight=".05pt">
                <v:path arrowok="t"/>
              </v:shape>
              <v:shape id="_x0000_s38800" style="position:absolute;left:6827;top:5326;width:1;height:1" coordsize="1,0" path="m,l,,,,1,e" filled="f" strokeweight=".05pt">
                <v:path arrowok="t"/>
              </v:shape>
              <v:shape id="_x0000_s38801" style="position:absolute;left:6828;top:5326;width:2;height:1" coordsize="2,0" path="m,l,,,,2,e" filled="f" strokeweight=".05pt">
                <v:path arrowok="t"/>
              </v:shape>
              <v:shape id="_x0000_s38802" style="position:absolute;left:6830;top:5325;width:1;height:1" coordsize="1,1" path="m,1l,,,,1,1e" filled="f" strokeweight=".05pt">
                <v:path arrowok="t"/>
              </v:shape>
              <v:shape id="_x0000_s38803" style="position:absolute;left:6831;top:5326;width:1;height:1" coordsize="1,0" path="m,l,,,,1,e" filled="f" strokeweight=".05pt">
                <v:path arrowok="t"/>
              </v:shape>
              <v:shape id="_x0000_s38804" style="position:absolute;left:6832;top:5326;width:1;height:1" coordsize="1,0" path="m,l,,,,1,e" filled="f" strokeweight=".05pt">
                <v:path arrowok="t"/>
              </v:shape>
              <v:shape id="_x0000_s38805" style="position:absolute;left:6833;top:5326;width:1;height:1" coordsize="1,0" path="m,l,,,,1,e" filled="f" strokeweight=".05pt">
                <v:path arrowok="t"/>
              </v:shape>
              <v:shape id="_x0000_s38806" style="position:absolute;left:6834;top:5326;width:2;height:1" coordsize="2,0" path="m,l,,,,2,e" filled="f" strokeweight=".05pt">
                <v:path arrowok="t"/>
              </v:shape>
              <v:shape id="_x0000_s38807" style="position:absolute;left:6836;top:5326;width:1;height:1" coordsize="1,0" path="m,l,,,,1,e" filled="f" strokeweight=".05pt">
                <v:path arrowok="t"/>
              </v:shape>
              <v:shape id="_x0000_s38808" style="position:absolute;left:6837;top:5326;width:1;height:1" coordsize="1,0" path="m,l,,,,1,e" filled="f" strokeweight=".05pt">
                <v:path arrowok="t"/>
              </v:shape>
              <v:shape id="_x0000_s38809" style="position:absolute;left:6838;top:5326;width:1;height:1" coordsize="1,0" path="m,l,,,,1,e" filled="f" strokeweight=".05pt">
                <v:path arrowok="t"/>
              </v:shape>
              <v:shape id="_x0000_s38810" style="position:absolute;left:6839;top:5326;width:1;height:1" coordsize="1,0" path="m,l,,,,1,e" filled="f" strokeweight=".05pt">
                <v:path arrowok="t"/>
              </v:shape>
              <v:shape id="_x0000_s38811" style="position:absolute;left:6840;top:5326;width:2;height:1" coordsize="2,0" path="m,l,,,,2,e" filled="f" strokeweight=".05pt">
                <v:path arrowok="t"/>
              </v:shape>
              <v:shape id="_x0000_s38812" style="position:absolute;left:6842;top:5326;width:1;height:1" coordsize="1,0" path="m,l,,,,1,e" filled="f" strokeweight=".05pt">
                <v:path arrowok="t"/>
              </v:shape>
              <v:shape id="_x0000_s38813" style="position:absolute;left:6843;top:5326;width:1;height:1" coordsize="1,0" path="m,l,,,,1,e" filled="f" strokeweight=".05pt">
                <v:path arrowok="t"/>
              </v:shape>
              <v:shape id="_x0000_s38814" style="position:absolute;left:6844;top:5325;width:1;height:1" coordsize="1,1" path="m,1l,,,1r1,e" filled="f" strokeweight=".05pt">
                <v:path arrowok="t"/>
              </v:shape>
              <v:shape id="_x0000_s38815" style="position:absolute;left:6845;top:5326;width:1;height:1" coordsize="1,0" path="m,l,,,,1,e" filled="f" strokeweight=".05pt">
                <v:path arrowok="t"/>
              </v:shape>
              <v:shape id="_x0000_s38816" style="position:absolute;left:6846;top:5326;width:2;height:1" coordsize="2,0" path="m,l,,,,2,e" filled="f" strokeweight=".05pt">
                <v:path arrowok="t"/>
              </v:shape>
              <v:shape id="_x0000_s38817" style="position:absolute;left:6848;top:5326;width:1;height:1" coordsize="1,0" path="m,l,,,,1,e" filled="f" strokeweight=".05pt">
                <v:path arrowok="t"/>
              </v:shape>
              <v:shape id="_x0000_s38818" style="position:absolute;left:6849;top:5325;width:1;height:1" coordsize="1,1" path="m,1l,,,1r1,e" filled="f" strokeweight=".05pt">
                <v:path arrowok="t"/>
              </v:shape>
              <v:shape id="_x0000_s38819" style="position:absolute;left:6850;top:5325;width:1;height:1" coordsize="1,1" path="m,1l,,,1r1,e" filled="f" strokeweight=".05pt">
                <v:path arrowok="t"/>
              </v:shape>
              <v:shape id="_x0000_s38820" style="position:absolute;left:6851;top:5326;width:1;height:1" coordsize="1,0" path="m,l,,,,1,e" filled="f" strokeweight=".05pt">
                <v:path arrowok="t"/>
              </v:shape>
              <v:shape id="_x0000_s38821" style="position:absolute;left:6852;top:5326;width:2;height:1" coordsize="2,0" path="m,l,,,,2,e" filled="f" strokeweight=".05pt">
                <v:path arrowok="t"/>
              </v:shape>
              <v:shape id="_x0000_s38822" style="position:absolute;left:6854;top:5326;width:1;height:1" coordsize="1,0" path="m,l,,,,1,e" filled="f" strokeweight=".05pt">
                <v:path arrowok="t"/>
              </v:shape>
              <v:shape id="_x0000_s38823" style="position:absolute;left:6855;top:5326;width:1;height:1" coordsize="1,0" path="m,l,,,,1,e" filled="f" strokeweight=".05pt">
                <v:path arrowok="t"/>
              </v:shape>
              <v:shape id="_x0000_s38824" style="position:absolute;left:6856;top:5326;width:1;height:1" coordsize="1,0" path="m,l,,,,1,e" filled="f" strokeweight=".05pt">
                <v:path arrowok="t"/>
              </v:shape>
              <v:shape id="_x0000_s38825" style="position:absolute;left:6857;top:5326;width:4;height:1" coordsize="4,0" path="m,l,,,,4,e" filled="f" strokeweight=".05pt">
                <v:path arrowok="t"/>
              </v:shape>
              <v:shape id="_x0000_s38826" style="position:absolute;left:6861;top:5326;width:1;height:1" coordsize="1,0" path="m,l,,,,1,e" filled="f" strokeweight=".05pt">
                <v:path arrowok="t"/>
              </v:shape>
              <v:shape id="_x0000_s38827" style="position:absolute;left:6862;top:5326;width:1;height:1" coordsize="1,0" path="m,l,,,,1,e" filled="f" strokeweight=".05pt">
                <v:path arrowok="t"/>
              </v:shape>
              <v:shape id="_x0000_s38828" style="position:absolute;left:6863;top:5326;width:1;height:1" coordsize="1,0" path="m,l,,,,1,e" filled="f" strokeweight=".05pt">
                <v:path arrowok="t"/>
              </v:shape>
              <v:shape id="_x0000_s38829" style="position:absolute;left:6864;top:5326;width:2;height:1" coordsize="2,0" path="m,l,,,,2,e" filled="f" strokeweight=".05pt">
                <v:path arrowok="t"/>
              </v:shape>
              <v:shape id="_x0000_s38830" style="position:absolute;left:6866;top:5326;width:1;height:1" coordsize="1,0" path="m,l,,,,1,e" filled="f" strokeweight=".05pt">
                <v:path arrowok="t"/>
              </v:shape>
              <v:shape id="_x0000_s38831" style="position:absolute;left:6867;top:5326;width:1;height:1" coordsize="1,0" path="m,l,,,,1,e" filled="f" strokeweight=".05pt">
                <v:path arrowok="t"/>
              </v:shape>
              <v:shape id="_x0000_s38832" style="position:absolute;left:6868;top:5326;width:1;height:1" coordsize="1,0" path="m,l,,,,1,e" filled="f" strokeweight=".05pt">
                <v:path arrowok="t"/>
              </v:shape>
              <v:shape id="_x0000_s38833" style="position:absolute;left:6869;top:5326;width:1;height:1" coordsize="1,0" path="m,l,,,,1,e" filled="f" strokeweight=".05pt">
                <v:path arrowok="t"/>
              </v:shape>
              <v:shape id="_x0000_s38834" style="position:absolute;left:6870;top:5325;width:2;height:1" coordsize="2,1" path="m,1l,,,,2,1e" filled="f" strokeweight=".05pt">
                <v:path arrowok="t"/>
              </v:shape>
              <v:shape id="_x0000_s38835" style="position:absolute;left:6872;top:5326;width:1;height:1" coordsize="1,0" path="m,l,,,,1,e" filled="f" strokeweight=".05pt">
                <v:path arrowok="t"/>
              </v:shape>
              <v:shape id="_x0000_s38836" style="position:absolute;left:6873;top:5326;width:1;height:1" coordsize="1,0" path="m,l,,,,1,e" filled="f" strokeweight=".05pt">
                <v:path arrowok="t"/>
              </v:shape>
              <v:shape id="_x0000_s38837" style="position:absolute;left:6874;top:5326;width:1;height:1" coordsize="1,0" path="m,l,,,,1,e" filled="f" strokeweight=".05pt">
                <v:path arrowok="t"/>
              </v:shape>
              <v:shape id="_x0000_s38838" style="position:absolute;left:6875;top:5326;width:3;height:1" coordsize="3,0" path="m,l,,,,3,e" filled="f" strokeweight=".05pt">
                <v:path arrowok="t"/>
              </v:shape>
              <v:shape id="_x0000_s38839" style="position:absolute;left:6878;top:5325;width:1;height:1" coordsize="1,1" path="m,1l,,,1r1,e" filled="f" strokeweight=".05pt">
                <v:path arrowok="t"/>
              </v:shape>
              <v:shape id="_x0000_s38840" style="position:absolute;left:6879;top:5326;width:1;height:1" coordsize="1,0" path="m,l,,,,1,e" filled="f" strokeweight=".05pt">
                <v:path arrowok="t"/>
              </v:shape>
              <v:shape id="_x0000_s38841" style="position:absolute;left:6880;top:5326;width:1;height:1" coordsize="1,0" path="m,l,,,,1,e" filled="f" strokeweight=".05pt">
                <v:path arrowok="t"/>
              </v:shape>
              <v:shape id="_x0000_s38842" style="position:absolute;left:6881;top:5325;width:1;height:1" coordsize="1,1" path="m,1l,,,1r1,e" filled="f" strokeweight=".05pt">
                <v:path arrowok="t"/>
              </v:shape>
              <v:shape id="_x0000_s38843" style="position:absolute;left:6882;top:5326;width:2;height:1" coordsize="2,0" path="m,l,,,,2,e" filled="f" strokeweight=".05pt">
                <v:path arrowok="t"/>
              </v:shape>
              <v:shape id="_x0000_s38844" style="position:absolute;left:6884;top:5325;width:1;height:1" coordsize="1,1" path="m,1l,,,1r1,e" filled="f" strokeweight=".05pt">
                <v:path arrowok="t"/>
              </v:shape>
              <v:shape id="_x0000_s38845" style="position:absolute;left:6885;top:5326;width:1;height:1" coordsize="1,0" path="m,l,,,,1,e" filled="f" strokeweight=".05pt">
                <v:path arrowok="t"/>
              </v:shape>
              <v:shape id="_x0000_s38846" style="position:absolute;left:6886;top:5326;width:1;height:1" coordsize="1,0" path="m,l,,,,1,e" filled="f" strokeweight=".05pt">
                <v:path arrowok="t"/>
              </v:shape>
              <v:shape id="_x0000_s38847" style="position:absolute;left:6887;top:5326;width:1;height:1" coordsize="1,0" path="m,l,,,,1,e" filled="f" strokeweight=".05pt">
                <v:path arrowok="t"/>
              </v:shape>
              <v:shape id="_x0000_s38848" style="position:absolute;left:6888;top:5326;width:2;height:1" coordsize="2,0" path="m,l,,,,2,e" filled="f" strokeweight=".05pt">
                <v:path arrowok="t"/>
              </v:shape>
              <v:shape id="_x0000_s38849" style="position:absolute;left:6890;top:5325;width:2;height:1" coordsize="2,1" path="m,1l,,,1r2,e" filled="f" strokeweight=".05pt">
                <v:path arrowok="t"/>
              </v:shape>
              <v:shape id="_x0000_s38850" style="position:absolute;left:6892;top:5326;width:2;height:1" coordsize="2,0" path="m,l,,,,2,e" filled="f" strokeweight=".05pt">
                <v:path arrowok="t"/>
              </v:shape>
              <v:shape id="_x0000_s38851" style="position:absolute;left:6894;top:5326;width:2;height:1" coordsize="2,0" path="m,l,,,,2,e" filled="f" strokeweight=".05pt">
                <v:path arrowok="t"/>
              </v:shape>
              <v:shape id="_x0000_s38852" style="position:absolute;left:6896;top:5325;width:2;height:1" coordsize="2,1" path="m,1l,,,1r2,e" filled="f" strokeweight=".05pt">
                <v:path arrowok="t"/>
              </v:shape>
              <v:shape id="_x0000_s38853" style="position:absolute;left:6898;top:5325;width:2;height:1" coordsize="2,1" path="m,1l,,,1r2,e" filled="f" strokeweight=".05pt">
                <v:path arrowok="t"/>
              </v:shape>
              <v:shape id="_x0000_s38854" style="position:absolute;left:6900;top:5326;width:2;height:1" coordsize="2,0" path="m,l,,,,2,e" filled="f" strokeweight=".05pt">
                <v:path arrowok="t"/>
              </v:shape>
              <v:shape id="_x0000_s38855" style="position:absolute;left:6902;top:5325;width:1;height:1" coordsize="1,1" path="m,1l,,,1r1,e" filled="f" strokeweight=".05pt">
                <v:path arrowok="t"/>
              </v:shape>
              <v:shape id="_x0000_s38856" style="position:absolute;left:6903;top:5326;width:1;height:1" coordsize="1,0" path="m,l,,,,1,e" filled="f" strokeweight=".05pt">
                <v:path arrowok="t"/>
              </v:shape>
              <v:shape id="_x0000_s38857" style="position:absolute;left:6904;top:5326;width:1;height:1" coordsize="1,0" path="m,l,,,,1,e" filled="f" strokeweight=".05pt">
                <v:path arrowok="t"/>
              </v:shape>
              <v:shape id="_x0000_s38858" style="position:absolute;left:6905;top:5326;width:1;height:1" coordsize="1,0" path="m,l,,,,1,e" filled="f" strokeweight=".05pt">
                <v:path arrowok="t"/>
              </v:shape>
              <v:shape id="_x0000_s38859" style="position:absolute;left:6906;top:5325;width:2;height:1" coordsize="2,1" path="m,1l,,,1r2,e" filled="f" strokeweight=".05pt">
                <v:path arrowok="t"/>
              </v:shape>
              <v:shape id="_x0000_s38860" style="position:absolute;left:6908;top:5326;width:1;height:1" coordsize="1,0" path="m,l,,,,1,e" filled="f" strokeweight=".05pt">
                <v:path arrowok="t"/>
              </v:shape>
              <v:shape id="_x0000_s38861" style="position:absolute;left:6909;top:5326;width:1;height:1" coordsize="1,0" path="m,l,,,,1,e" filled="f" strokeweight=".05pt">
                <v:path arrowok="t"/>
              </v:shape>
              <v:shape id="_x0000_s38862" style="position:absolute;left:6910;top:5326;width:1;height:1" coordsize="1,0" path="m,l,,,,1,e" filled="f" strokeweight=".05pt">
                <v:path arrowok="t"/>
              </v:shape>
              <v:shape id="_x0000_s38863" style="position:absolute;left:6911;top:5326;width:1;height:1" coordsize="1,0" path="m,l,,,,1,e" filled="f" strokeweight=".05pt">
                <v:path arrowok="t"/>
              </v:shape>
              <v:shape id="_x0000_s38864" style="position:absolute;left:6912;top:5326;width:2;height:1" coordsize="2,0" path="m,l,,,,2,e" filled="f" strokeweight=".05pt">
                <v:path arrowok="t"/>
              </v:shape>
              <v:shape id="_x0000_s38865" style="position:absolute;left:6914;top:5326;width:1;height:1" coordsize="1,0" path="m,l,,,,1,e" filled="f" strokeweight=".05pt">
                <v:path arrowok="t"/>
              </v:shape>
              <v:shape id="_x0000_s38866" style="position:absolute;left:6915;top:5326;width:1;height:1" coordsize="1,0" path="m,l,,,,1,e" filled="f" strokeweight=".05pt">
                <v:path arrowok="t"/>
              </v:shape>
              <v:shape id="_x0000_s38867" style="position:absolute;left:6916;top:5326;width:1;height:1" coordsize="1,0" path="m,l,,,,1,e" filled="f" strokeweight=".05pt">
                <v:path arrowok="t"/>
              </v:shape>
              <v:shape id="_x0000_s38868" style="position:absolute;left:6917;top:5326;width:1;height:1" coordsize="1,0" path="m,l,,,,1,e" filled="f" strokeweight=".05pt">
                <v:path arrowok="t"/>
              </v:shape>
              <v:shape id="_x0000_s38869" style="position:absolute;left:6918;top:5326;width:2;height:1" coordsize="2,0" path="m,l,,,,2,e" filled="f" strokeweight=".05pt">
                <v:path arrowok="t"/>
              </v:shape>
              <v:shape id="_x0000_s38870" style="position:absolute;left:6920;top:5326;width:1;height:1" coordsize="1,0" path="m,l,,,,1,e" filled="f" strokeweight=".05pt">
                <v:path arrowok="t"/>
              </v:shape>
              <v:shape id="_x0000_s38871" style="position:absolute;left:6921;top:5326;width:1;height:1" coordsize="1,0" path="m,l,,,,1,e" filled="f" strokeweight=".05pt">
                <v:path arrowok="t"/>
              </v:shape>
              <v:shape id="_x0000_s38872" style="position:absolute;left:6922;top:5326;width:1;height:1" coordsize="1,0" path="m,l,,,,1,e" filled="f" strokeweight=".05pt">
                <v:path arrowok="t"/>
              </v:shape>
              <v:shape id="_x0000_s38873" style="position:absolute;left:6923;top:5325;width:1;height:1" coordsize="1,1" path="m,1l,,,1r1,e" filled="f" strokeweight=".05pt">
                <v:path arrowok="t"/>
              </v:shape>
              <v:shape id="_x0000_s38874" style="position:absolute;left:6924;top:5325;width:2;height:1" coordsize="2,1" path="m,1l,,,1r2,e" filled="f" strokeweight=".05pt">
                <v:path arrowok="t"/>
              </v:shape>
              <v:shape id="_x0000_s38875" style="position:absolute;left:6926;top:5326;width:3;height:1" coordsize="3,0" path="m,l,,,,3,e" filled="f" strokeweight=".05pt">
                <v:path arrowok="t"/>
              </v:shape>
              <v:shape id="_x0000_s38876" style="position:absolute;left:6929;top:5326;width:1;height:1" coordsize="1,0" path="m,l,,,,1,e" filled="f" strokeweight=".05pt">
                <v:path arrowok="t"/>
              </v:shape>
              <v:shape id="_x0000_s38877" style="position:absolute;left:6930;top:5326;width:2;height:1" coordsize="2,0" path="m,l,,,,2,e" filled="f" strokeweight=".05pt">
                <v:path arrowok="t"/>
              </v:shape>
              <v:shape id="_x0000_s38878" style="position:absolute;left:6932;top:5326;width:1;height:1" coordsize="1,0" path="m,l,,,,1,e" filled="f" strokeweight=".05pt">
                <v:path arrowok="t"/>
              </v:shape>
              <v:shape id="_x0000_s38879" style="position:absolute;left:6933;top:5325;width:1;height:1" coordsize="1,1" path="m,1l,,,,1,1e" filled="f" strokeweight=".05pt">
                <v:path arrowok="t"/>
              </v:shape>
              <v:shape id="_x0000_s38880" style="position:absolute;left:6934;top:5326;width:1;height:1" coordsize="1,0" path="m,l,,,,1,e" filled="f" strokeweight=".05pt">
                <v:path arrowok="t"/>
              </v:shape>
              <v:shape id="_x0000_s38881" style="position:absolute;left:6935;top:5326;width:1;height:1" coordsize="1,0" path="m,l,,,,1,e" filled="f" strokeweight=".05pt">
                <v:path arrowok="t"/>
              </v:shape>
              <v:shape id="_x0000_s38882" style="position:absolute;left:6936;top:5325;width:3;height:1" coordsize="3,1" path="m,1l,,,1r3,e" filled="f" strokeweight=".05pt">
                <v:path arrowok="t"/>
              </v:shape>
              <v:shape id="_x0000_s38883" style="position:absolute;left:6939;top:5326;width:1;height:1" coordsize="1,0" path="m,l,,,,1,e" filled="f" strokeweight=".05pt">
                <v:path arrowok="t"/>
              </v:shape>
              <v:shape id="_x0000_s38884" style="position:absolute;left:6940;top:5326;width:1;height:1" coordsize="1,0" path="m,l,,,,1,e" filled="f" strokeweight=".05pt">
                <v:path arrowok="t"/>
              </v:shape>
              <v:shape id="_x0000_s38885" style="position:absolute;left:6941;top:5325;width:1;height:1" coordsize="1,1" path="m,1l,,,1,1,e" filled="f" strokeweight=".05pt">
                <v:path arrowok="t"/>
              </v:shape>
              <v:shape id="_x0000_s38886" style="position:absolute;left:6942;top:5325;width:1;height:1" coordsize="1,1" path="m,1l,,,1r1,e" filled="f" strokeweight=".05pt">
                <v:path arrowok="t"/>
              </v:shape>
              <v:shape id="_x0000_s38887" style="position:absolute;left:6943;top:5326;width:3;height:1" coordsize="3,0" path="m,l,,,,3,e" filled="f" strokeweight=".05pt">
                <v:path arrowok="t"/>
              </v:shape>
              <v:shape id="_x0000_s38888" style="position:absolute;left:6946;top:5326;width:1;height:1" coordsize="1,0" path="m,l,,,,1,e" filled="f" strokeweight=".05pt">
                <v:path arrowok="t"/>
              </v:shape>
              <v:shape id="_x0000_s38889" style="position:absolute;left:6947;top:5326;width:1;height:1" coordsize="1,0" path="m,l,,,,1,e" filled="f" strokeweight=".05pt">
                <v:path arrowok="t"/>
              </v:shape>
              <v:shape id="_x0000_s38890" style="position:absolute;left:6948;top:5326;width:1;height:1" coordsize="1,0" path="m,l,,,,1,e" filled="f" strokeweight=".05pt">
                <v:path arrowok="t"/>
              </v:shape>
              <v:shape id="_x0000_s38891" style="position:absolute;left:6949;top:5326;width:2;height:1" coordsize="2,0" path="m,l,,,,2,e" filled="f" strokeweight=".05pt">
                <v:path arrowok="t"/>
              </v:shape>
              <v:shape id="_x0000_s38892" style="position:absolute;left:6951;top:5326;width:1;height:1" coordsize="1,0" path="m,l,,,,1,e" filled="f" strokeweight=".05pt">
                <v:path arrowok="t"/>
              </v:shape>
              <v:shape id="_x0000_s38893" style="position:absolute;left:6952;top:5325;width:1;height:1" coordsize="1,1" path="m,1l,,,1r1,e" filled="f" strokeweight=".05pt">
                <v:path arrowok="t"/>
              </v:shape>
              <v:shape id="_x0000_s38894" style="position:absolute;left:6953;top:5326;width:2;height:1" coordsize="2,0" path="m,l,,,,2,e" filled="f" strokeweight=".05pt">
                <v:path arrowok="t"/>
              </v:shape>
              <v:shape id="_x0000_s38895" style="position:absolute;left:6955;top:5325;width:2;height:1" coordsize="2,1" path="m,1l,,,1r2,e" filled="f" strokeweight=".05pt">
                <v:path arrowok="t"/>
              </v:shape>
              <v:shape id="_x0000_s38896" style="position:absolute;left:6957;top:5326;width:1;height:1" coordsize="1,0" path="m,l,,,,1,e" filled="f" strokeweight=".05pt">
                <v:path arrowok="t"/>
              </v:shape>
              <v:shape id="_x0000_s38897" style="position:absolute;left:6958;top:5325;width:1;height:1" coordsize="1,1" path="m,1l,,,,1,e" filled="f" strokeweight=".05pt">
                <v:path arrowok="t"/>
              </v:shape>
              <v:shape id="_x0000_s38898" style="position:absolute;left:6959;top:5325;width:1;height:1" coordsize="1,1" path="m,1l,,,1r1,e" filled="f" strokeweight=".05pt">
                <v:path arrowok="t"/>
              </v:shape>
              <v:shape id="_x0000_s38899" style="position:absolute;left:6960;top:5325;width:1;height:1" coordsize="1,1" path="m,1l,,,1r1,e" filled="f" strokeweight=".05pt">
                <v:path arrowok="t"/>
              </v:shape>
              <v:shape id="_x0000_s38900" style="position:absolute;left:6961;top:5326;width:2;height:1" coordsize="2,0" path="m,l,,,,2,e" filled="f" strokeweight=".05pt">
                <v:path arrowok="t"/>
              </v:shape>
              <v:shape id="_x0000_s38901" style="position:absolute;left:6963;top:5326;width:1;height:1" coordsize="1,0" path="m,l,,,,1,e" filled="f" strokeweight=".05pt">
                <v:path arrowok="t"/>
              </v:shape>
              <v:shape id="_x0000_s38902" style="position:absolute;left:6964;top:5326;width:1;height:1" coordsize="1,0" path="m,l,,,,1,e" filled="f" strokeweight=".05pt">
                <v:path arrowok="t"/>
              </v:shape>
              <v:shape id="_x0000_s38903" style="position:absolute;left:6965;top:5326;width:1;height:1" coordsize="1,0" path="m,l,,,,1,e" filled="f" strokeweight=".05pt">
                <v:path arrowok="t"/>
              </v:shape>
              <v:shape id="_x0000_s38904" style="position:absolute;left:6966;top:5326;width:1;height:1" coordsize="1,0" path="m,l,,,,1,e" filled="f" strokeweight=".05pt">
                <v:path arrowok="t"/>
              </v:shape>
              <v:shape id="_x0000_s38905" style="position:absolute;left:6967;top:5326;width:2;height:1" coordsize="2,0" path="m,l,,,,2,e" filled="f" strokeweight=".05pt">
                <v:path arrowok="t"/>
              </v:shape>
              <v:shape id="_x0000_s38906" style="position:absolute;left:6969;top:5325;width:1;height:1" coordsize="1,1" path="m,1l,,,1r1,e" filled="f" strokeweight=".05pt">
                <v:path arrowok="t"/>
              </v:shape>
              <v:shape id="_x0000_s38907" style="position:absolute;left:6970;top:5325;width:1;height:1" coordsize="1,1" path="m,1l,,,1,1,e" filled="f" strokeweight=".05pt">
                <v:path arrowok="t"/>
              </v:shape>
              <v:shape id="_x0000_s38908" style="position:absolute;left:6971;top:5325;width:1;height:1" coordsize="1,1" path="m,1l,,,1r1,e" filled="f" strokeweight=".05pt">
                <v:path arrowok="t"/>
              </v:shape>
              <v:shape id="_x0000_s38909" style="position:absolute;left:6972;top:5326;width:1;height:1" coordsize="1,0" path="m,l,,,,1,e" filled="f" strokeweight=".05pt">
                <v:path arrowok="t"/>
              </v:shape>
              <v:shape id="_x0000_s38910" style="position:absolute;left:6973;top:5326;width:2;height:1" coordsize="2,0" path="m,l,,,,2,e" filled="f" strokeweight=".05pt">
                <v:path arrowok="t"/>
              </v:shape>
              <v:shape id="_x0000_s38911" style="position:absolute;left:6975;top:5326;width:1;height:1" coordsize="1,0" path="m,l,,,,1,e" filled="f" strokeweight=".05pt">
                <v:path arrowok="t"/>
              </v:shape>
              <v:shape id="_x0000_s38912" style="position:absolute;left:6976;top:5326;width:1;height:1" coordsize="1,0" path="m,l,,,,1,e" filled="f" strokeweight=".05pt">
                <v:path arrowok="t"/>
              </v:shape>
              <v:shape id="_x0000_s38913" style="position:absolute;left:6977;top:5326;width:1;height:1" coordsize="1,0" path="m,l,,,,1,e" filled="f" strokeweight=".05pt">
                <v:path arrowok="t"/>
              </v:shape>
              <v:shape id="_x0000_s38914" style="position:absolute;left:6978;top:5325;width:1;height:1" coordsize="1,1" path="m,1l,,,,1,1e" filled="f" strokeweight=".05pt">
                <v:path arrowok="t"/>
              </v:shape>
              <v:shape id="_x0000_s38915" style="position:absolute;left:6979;top:5325;width:2;height:1" coordsize="2,1" path="m,1r,l,1,2,e" filled="f" strokeweight=".05pt">
                <v:path arrowok="t"/>
              </v:shape>
              <v:shape id="_x0000_s38916" style="position:absolute;left:6981;top:5325;width:1;height:1" coordsize="1,1" path="m,1l,,,1r1,e" filled="f" strokeweight=".05pt">
                <v:path arrowok="t"/>
              </v:shape>
              <v:shape id="_x0000_s38917" style="position:absolute;left:6982;top:5326;width:1;height:1" coordsize="1,0" path="m,l,,,,1,e" filled="f" strokeweight=".05pt">
                <v:path arrowok="t"/>
              </v:shape>
              <v:shape id="_x0000_s38918" style="position:absolute;left:6983;top:5326;width:1;height:1" coordsize="1,0" path="m,l,,,,1,e" filled="f" strokeweight=".05pt">
                <v:path arrowok="t"/>
              </v:shape>
              <v:shape id="_x0000_s38919" style="position:absolute;left:6984;top:5325;width:1;height:1" coordsize="1,1" path="m,1l,,,1r1,e" filled="f" strokeweight=".05pt">
                <v:path arrowok="t"/>
              </v:shape>
              <v:shape id="_x0000_s38920" style="position:absolute;left:6985;top:5326;width:2;height:1" coordsize="2,0" path="m,l,,,,2,e" filled="f" strokeweight=".05pt">
                <v:path arrowok="t"/>
              </v:shape>
              <v:shape id="_x0000_s38921" style="position:absolute;left:6987;top:5326;width:1;height:1" coordsize="1,0" path="m,l,,,,1,e" filled="f" strokeweight=".05pt">
                <v:path arrowok="t"/>
              </v:shape>
              <v:shape id="_x0000_s38922" style="position:absolute;left:6988;top:5326;width:1;height:1" coordsize="1,0" path="m,l,,,,1,e" filled="f" strokeweight=".05pt">
                <v:path arrowok="t"/>
              </v:shape>
              <v:shape id="_x0000_s38923" style="position:absolute;left:6989;top:5326;width:1;height:1" coordsize="1,0" path="m,l,,,,1,e" filled="f" strokeweight=".05pt">
                <v:path arrowok="t"/>
              </v:shape>
              <v:shape id="_x0000_s38924" style="position:absolute;left:6990;top:5325;width:3;height:1" coordsize="3,1" path="m,1l,,,1r3,e" filled="f" strokeweight=".05pt">
                <v:path arrowok="t"/>
              </v:shape>
              <v:shape id="_x0000_s38925" style="position:absolute;left:6993;top:5326;width:1;height:1" coordsize="1,0" path="m,l,,,,1,e" filled="f" strokeweight=".05pt">
                <v:path arrowok="t"/>
              </v:shape>
              <v:shape id="_x0000_s38926" style="position:absolute;left:6994;top:5326;width:2;height:1" coordsize="2,0" path="m,l,,,,2,e" filled="f" strokeweight=".05pt">
                <v:path arrowok="t"/>
              </v:shape>
              <v:shape id="_x0000_s38927" style="position:absolute;left:6996;top:5326;width:1;height:1" coordsize="1,0" path="m,l,,,,1,e" filled="f" strokeweight=".05pt">
                <v:path arrowok="t"/>
              </v:shape>
              <v:shape id="_x0000_s38928" style="position:absolute;left:6997;top:5326;width:2;height:1" coordsize="2,0" path="m,l,,,,2,e" filled="f" strokeweight=".05pt">
                <v:path arrowok="t"/>
              </v:shape>
              <v:shape id="_x0000_s38929" style="position:absolute;left:6999;top:5326;width:1;height:1" coordsize="1,0" path="m,l,,,,1,e" filled="f" strokeweight=".05pt">
                <v:path arrowok="t"/>
              </v:shape>
              <v:shape id="_x0000_s38930" style="position:absolute;left:7000;top:5326;width:1;height:1" coordsize="1,0" path="m,l,,,,1,e" filled="f" strokeweight=".05pt">
                <v:path arrowok="t"/>
              </v:shape>
              <v:shape id="_x0000_s38931" style="position:absolute;left:7001;top:5326;width:1;height:1" coordsize="1,0" path="m,l,,,,1,e" filled="f" strokeweight=".05pt">
                <v:path arrowok="t"/>
              </v:shape>
              <v:shape id="_x0000_s38932" style="position:absolute;left:7002;top:5326;width:1;height:1" coordsize="1,0" path="m,l,,,,1,e" filled="f" strokeweight=".05pt">
                <v:path arrowok="t"/>
              </v:shape>
              <v:shape id="_x0000_s38933" style="position:absolute;left:7003;top:5326;width:2;height:1" coordsize="2,0" path="m,l,,,,2,e" filled="f" strokeweight=".05pt">
                <v:path arrowok="t"/>
              </v:shape>
              <v:shape id="_x0000_s38934" style="position:absolute;left:7005;top:5326;width:1;height:1" coordsize="1,0" path="m,l,,,,1,e" filled="f" strokeweight=".05pt">
                <v:path arrowok="t"/>
              </v:shape>
              <v:shape id="_x0000_s38935" style="position:absolute;left:7006;top:5326;width:1;height:1" coordsize="1,0" path="m,l,,,,1,e" filled="f" strokeweight=".05pt">
                <v:path arrowok="t"/>
              </v:shape>
              <v:shape id="_x0000_s38936" style="position:absolute;left:7007;top:5326;width:1;height:1" coordsize="1,0" path="m,l,,,,1,e" filled="f" strokeweight=".05pt">
                <v:path arrowok="t"/>
              </v:shape>
              <v:shape id="_x0000_s38937" style="position:absolute;left:7008;top:5326;width:3;height:1" coordsize="3,0" path="m,l,,,,3,e" filled="f" strokeweight=".05pt">
                <v:path arrowok="t"/>
              </v:shape>
              <v:shape id="_x0000_s38938" style="position:absolute;left:7011;top:5326;width:1;height:1" coordsize="1,0" path="m,l,,,,1,e" filled="f" strokeweight=".05pt">
                <v:path arrowok="t"/>
              </v:shape>
              <v:shape id="_x0000_s38939" style="position:absolute;left:7012;top:5325;width:2;height:1" coordsize="2,1" path="m,1l,,,1r2,e" filled="f" strokeweight=".05pt">
                <v:path arrowok="t"/>
              </v:shape>
              <v:shape id="_x0000_s38940" style="position:absolute;left:7014;top:5326;width:1;height:1" coordsize="1,0" path="m,l,,,,1,e" filled="f" strokeweight=".05pt">
                <v:path arrowok="t"/>
              </v:shape>
              <v:shape id="_x0000_s38941" style="position:absolute;left:7015;top:5326;width:2;height:1" coordsize="2,0" path="m,l,,,,2,e" filled="f" strokeweight=".05pt">
                <v:path arrowok="t"/>
              </v:shape>
            </v:group>
            <v:group id="_x0000_s39143" style="position:absolute;left:7017;top:5324;width:262;height:3" coordorigin="7017,5324" coordsize="262,3">
              <v:shape id="_x0000_s38943" style="position:absolute;left:7017;top:5326;width:1;height:1" coordsize="1,0" path="m,l,,,,1,e" filled="f" strokeweight=".05pt">
                <v:path arrowok="t"/>
              </v:shape>
              <v:shape id="_x0000_s38944" style="position:absolute;left:7018;top:5326;width:1;height:1" coordsize="1,0" path="m,l,,,,1,e" filled="f" strokeweight=".05pt">
                <v:path arrowok="t"/>
              </v:shape>
              <v:shape id="_x0000_s38945" style="position:absolute;left:7019;top:5326;width:1;height:1" coordsize="1,0" path="m,l,,,,1,e" filled="f" strokeweight=".05pt">
                <v:path arrowok="t"/>
              </v:shape>
              <v:shape id="_x0000_s38946" style="position:absolute;left:7020;top:5326;width:1;height:1" coordsize="1,0" path="m,l,,,,1,e" filled="f" strokeweight=".05pt">
                <v:path arrowok="t"/>
              </v:shape>
              <v:shape id="_x0000_s38947" style="position:absolute;left:7021;top:5326;width:2;height:1" coordsize="2,0" path="m,l,,,,2,e" filled="f" strokeweight=".05pt">
                <v:path arrowok="t"/>
              </v:shape>
              <v:shape id="_x0000_s38948" style="position:absolute;left:7023;top:5326;width:1;height:1" coordsize="1,0" path="m,l,,,,1,e" filled="f" strokeweight=".05pt">
                <v:path arrowok="t"/>
              </v:shape>
              <v:shape id="_x0000_s38949" style="position:absolute;left:7024;top:5325;width:1;height:1" coordsize="1,1" path="m,1l,,,1r1,e" filled="f" strokeweight=".05pt">
                <v:path arrowok="t"/>
              </v:shape>
              <v:shape id="_x0000_s38950" style="position:absolute;left:7025;top:5326;width:1;height:1" coordsize="1,0" path="m,l,,,,1,e" filled="f" strokeweight=".05pt">
                <v:path arrowok="t"/>
              </v:shape>
              <v:shape id="_x0000_s38951" style="position:absolute;left:7026;top:5326;width:1;height:1" coordsize="1,0" path="m,l,,,,1,e" filled="f" strokeweight=".05pt">
                <v:path arrowok="t"/>
              </v:shape>
              <v:shape id="_x0000_s38952" style="position:absolute;left:7027;top:5326;width:2;height:1" coordsize="2,0" path="m,l,,,,2,e" filled="f" strokeweight=".05pt">
                <v:path arrowok="t"/>
              </v:shape>
              <v:shape id="_x0000_s38953" style="position:absolute;left:7029;top:5326;width:1;height:1" coordsize="1,0" path="m,l,,,,1,e" filled="f" strokeweight=".05pt">
                <v:path arrowok="t"/>
              </v:shape>
              <v:shape id="_x0000_s38954" style="position:absolute;left:7030;top:5326;width:1;height:1" coordsize="1,0" path="m,l,,,,1,e" filled="f" strokeweight=".05pt">
                <v:path arrowok="t"/>
              </v:shape>
              <v:shape id="_x0000_s38955" style="position:absolute;left:7031;top:5326;width:1;height:1" coordsize="1,0" path="m,l,,,,1,e" filled="f" strokeweight=".05pt">
                <v:path arrowok="t"/>
              </v:shape>
              <v:shape id="_x0000_s38956" style="position:absolute;left:7032;top:5326;width:1;height:1" coordsize="1,0" path="m,l,,,,1,e" filled="f" strokeweight=".05pt">
                <v:path arrowok="t"/>
              </v:shape>
              <v:shape id="_x0000_s38957" style="position:absolute;left:7033;top:5326;width:2;height:1" coordsize="2,0" path="m,l,,,,2,e" filled="f" strokeweight=".05pt">
                <v:path arrowok="t"/>
              </v:shape>
              <v:shape id="_x0000_s38958" style="position:absolute;left:7035;top:5325;width:1;height:1" coordsize="1,1" path="m,1l,,,1r1,e" filled="f" strokeweight=".05pt">
                <v:path arrowok="t"/>
              </v:shape>
              <v:shape id="_x0000_s38959" style="position:absolute;left:7036;top:5326;width:1;height:1" coordsize="1,0" path="m,l,,,,1,e" filled="f" strokeweight=".05pt">
                <v:path arrowok="t"/>
              </v:shape>
              <v:shape id="_x0000_s38960" style="position:absolute;left:7037;top:5326;width:1;height:1" coordsize="1,0" path="m,l,,,,1,e" filled="f" strokeweight=".05pt">
                <v:path arrowok="t"/>
              </v:shape>
              <v:shape id="_x0000_s38961" style="position:absolute;left:7038;top:5325;width:1;height:1" coordsize="1,1" path="m,1l,,,,1,1e" filled="f" strokeweight=".05pt">
                <v:path arrowok="t"/>
              </v:shape>
              <v:shape id="_x0000_s38962" style="position:absolute;left:7039;top:5326;width:2;height:1" coordsize="2,0" path="m,l,,,,2,e" filled="f" strokeweight=".05pt">
                <v:path arrowok="t"/>
              </v:shape>
              <v:shape id="_x0000_s38963" style="position:absolute;left:7041;top:5326;width:1;height:1" coordsize="1,0" path="m,l,,,,1,e" filled="f" strokeweight=".05pt">
                <v:path arrowok="t"/>
              </v:shape>
              <v:shape id="_x0000_s38964" style="position:absolute;left:7042;top:5325;width:1;height:1" coordsize="1,1" path="m,1l,,,1r1,e" filled="f" strokeweight=".05pt">
                <v:path arrowok="t"/>
              </v:shape>
              <v:shape id="_x0000_s38965" style="position:absolute;left:7043;top:5325;width:1;height:1" coordsize="1,1" path="m,1l,,,1r1,e" filled="f" strokeweight=".05pt">
                <v:path arrowok="t"/>
              </v:shape>
              <v:shape id="_x0000_s38966" style="position:absolute;left:7044;top:5326;width:3;height:1" coordsize="3,0" path="m,l,,,,3,e" filled="f" strokeweight=".05pt">
                <v:path arrowok="t"/>
              </v:shape>
              <v:shape id="_x0000_s38967" style="position:absolute;left:7047;top:5326;width:1;height:1" coordsize="1,0" path="m,l,,,,1,e" filled="f" strokeweight=".05pt">
                <v:path arrowok="t"/>
              </v:shape>
              <v:shape id="_x0000_s38968" style="position:absolute;left:7048;top:5326;width:2;height:1" coordsize="2,0" path="m,l,,,,2,e" filled="f" strokeweight=".05pt">
                <v:path arrowok="t"/>
              </v:shape>
              <v:shape id="_x0000_s38969" style="position:absolute;left:7050;top:5326;width:1;height:1" coordsize="1,0" path="m,l,,,,1,e" filled="f" strokeweight=".05pt">
                <v:path arrowok="t"/>
              </v:shape>
              <v:shape id="_x0000_s38970" style="position:absolute;left:7051;top:5326;width:4;height:1" coordsize="4,0" path="m,l,,,,4,e" filled="f" strokeweight=".05pt">
                <v:path arrowok="t"/>
              </v:shape>
              <v:shape id="_x0000_s38971" style="position:absolute;left:7055;top:5326;width:1;height:1" coordsize="1,0" path="m,l,,,,1,e" filled="f" strokeweight=".05pt">
                <v:path arrowok="t"/>
              </v:shape>
              <v:shape id="_x0000_s38972" style="position:absolute;left:7056;top:5326;width:1;height:1" coordsize="1,0" path="m,l,,,,1,e" filled="f" strokeweight=".05pt">
                <v:path arrowok="t"/>
              </v:shape>
              <v:shape id="_x0000_s38973" style="position:absolute;left:7057;top:5326;width:2;height:1" coordsize="2,0" path="m,l,,,,2,e" filled="f" strokeweight=".05pt">
                <v:path arrowok="t"/>
              </v:shape>
              <v:shape id="_x0000_s38974" style="position:absolute;left:7059;top:5326;width:2;height:1" coordsize="2,0" path="m,l,,,,2,e" filled="f" strokeweight=".05pt">
                <v:path arrowok="t"/>
              </v:shape>
              <v:shape id="_x0000_s38975" style="position:absolute;left:7061;top:5326;width:1;height:1" coordsize="1,0" path="m,l,,,,1,e" filled="f" strokeweight=".05pt">
                <v:path arrowok="t"/>
              </v:shape>
              <v:shape id="_x0000_s38976" style="position:absolute;left:7062;top:5326;width:3;height:1" coordsize="3,0" path="m,l,,,,3,e" filled="f" strokeweight=".05pt">
                <v:path arrowok="t"/>
              </v:shape>
              <v:shape id="_x0000_s38977" style="position:absolute;left:7065;top:5326;width:1;height:1" coordsize="1,0" path="m,l,,,,1,e" filled="f" strokeweight=".05pt">
                <v:path arrowok="t"/>
              </v:shape>
              <v:shape id="_x0000_s38978" style="position:absolute;left:7066;top:5326;width:1;height:1" coordsize="1,0" path="m,l,,,,1,e" filled="f" strokeweight=".05pt">
                <v:path arrowok="t"/>
              </v:shape>
              <v:shape id="_x0000_s38979" style="position:absolute;left:7067;top:5326;width:1;height:1" coordsize="1,0" path="m,l,,,,1,e" filled="f" strokeweight=".05pt">
                <v:path arrowok="t"/>
              </v:shape>
              <v:shape id="_x0000_s38980" style="position:absolute;left:7068;top:5326;width:1;height:1" coordsize="1,0" path="m,l,,,,1,e" filled="f" strokeweight=".05pt">
                <v:path arrowok="t"/>
              </v:shape>
              <v:shape id="_x0000_s38981" style="position:absolute;left:7069;top:5326;width:2;height:1" coordsize="2,0" path="m,l,,,,2,e" filled="f" strokeweight=".05pt">
                <v:path arrowok="t"/>
              </v:shape>
              <v:shape id="_x0000_s38982" style="position:absolute;left:7071;top:5326;width:1;height:1" coordsize="1,0" path="m,l,,,,1,e" filled="f" strokeweight=".05pt">
                <v:path arrowok="t"/>
              </v:shape>
              <v:shape id="_x0000_s38983" style="position:absolute;left:7072;top:5326;width:1;height:1" coordsize="1,0" path="m,l,,,,1,e" filled="f" strokeweight=".05pt">
                <v:path arrowok="t"/>
              </v:shape>
              <v:shape id="_x0000_s38984" style="position:absolute;left:7073;top:5326;width:2;height:1" coordsize="2,0" path="m,l,,,,2,e" filled="f" strokeweight=".05pt">
                <v:path arrowok="t"/>
              </v:shape>
              <v:shape id="_x0000_s38985" style="position:absolute;left:7075;top:5325;width:2;height:1" coordsize="2,1" path="m,1l,,,1r2,e" filled="f" strokeweight=".05pt">
                <v:path arrowok="t"/>
              </v:shape>
              <v:shape id="_x0000_s38986" style="position:absolute;left:7077;top:5326;width:1;height:1" coordsize="1,0" path="m,l,,,,1,e" filled="f" strokeweight=".05pt">
                <v:path arrowok="t"/>
              </v:shape>
              <v:shape id="_x0000_s38987" style="position:absolute;left:7078;top:5326;width:1;height:1" coordsize="1,0" path="m,l,,,,1,e" filled="f" strokeweight=".05pt">
                <v:path arrowok="t"/>
              </v:shape>
              <v:shape id="_x0000_s38988" style="position:absolute;left:7079;top:5325;width:1;height:1" coordsize="1,1" path="m,1l,,,,1,1e" filled="f" strokeweight=".05pt">
                <v:path arrowok="t"/>
              </v:shape>
              <v:shape id="_x0000_s38989" style="position:absolute;left:7080;top:5326;width:1;height:1" coordsize="1,0" path="m,l,,,,1,e" filled="f" strokeweight=".05pt">
                <v:path arrowok="t"/>
              </v:shape>
              <v:shape id="_x0000_s38990" style="position:absolute;left:7081;top:5326;width:2;height:1" coordsize="2,0" path="m,l,,,,2,e" filled="f" strokeweight=".05pt">
                <v:path arrowok="t"/>
              </v:shape>
              <v:shape id="_x0000_s38991" style="position:absolute;left:7083;top:5326;width:1;height:1" coordsize="1,0" path="m,l,,,,1,e" filled="f" strokeweight=".05pt">
                <v:path arrowok="t"/>
              </v:shape>
              <v:shape id="_x0000_s38992" style="position:absolute;left:7084;top:5325;width:1;height:1" coordsize="1,1" path="m,1r,l,1,1,e" filled="f" strokeweight=".05pt">
                <v:path arrowok="t"/>
              </v:shape>
              <v:shape id="_x0000_s38993" style="position:absolute;left:7085;top:5325;width:1;height:1" coordsize="1,1" path="m,1l,,,1r1,e" filled="f" strokeweight=".05pt">
                <v:path arrowok="t"/>
              </v:shape>
              <v:shape id="_x0000_s38994" style="position:absolute;left:7086;top:5325;width:1;height:1" coordsize="1,1" path="m,1l,,,1r1,e" filled="f" strokeweight=".05pt">
                <v:path arrowok="t"/>
              </v:shape>
              <v:shape id="_x0000_s38995" style="position:absolute;left:7087;top:5325;width:2;height:1" coordsize="2,1" path="m,1l,,,1r2,e" filled="f" strokeweight=".05pt">
                <v:path arrowok="t"/>
              </v:shape>
              <v:shape id="_x0000_s38996" style="position:absolute;left:7089;top:5326;width:1;height:1" coordsize="1,0" path="m,l,,,,1,e" filled="f" strokeweight=".05pt">
                <v:path arrowok="t"/>
              </v:shape>
              <v:shape id="_x0000_s38997" style="position:absolute;left:7090;top:5326;width:1;height:1" coordsize="1,0" path="m,l,,,,1,e" filled="f" strokeweight=".05pt">
                <v:path arrowok="t"/>
              </v:shape>
              <v:shape id="_x0000_s38998" style="position:absolute;left:7091;top:5326;width:1;height:1" coordsize="1,0" path="m,l,,,,1,e" filled="f" strokeweight=".05pt">
                <v:path arrowok="t"/>
              </v:shape>
              <v:shape id="_x0000_s38999" style="position:absolute;left:7092;top:5326;width:1;height:1" coordsize="1,0" path="m,l,,,,1,e" filled="f" strokeweight=".05pt">
                <v:path arrowok="t"/>
              </v:shape>
              <v:shape id="_x0000_s39000" style="position:absolute;left:7093;top:5325;width:2;height:1" coordsize="2,1" path="m,1l,,,1r2,e" filled="f" strokeweight=".05pt">
                <v:path arrowok="t"/>
              </v:shape>
              <v:shape id="_x0000_s39001" style="position:absolute;left:7095;top:5326;width:1;height:1" coordsize="1,0" path="m,l,,,,1,e" filled="f" strokeweight=".05pt">
                <v:path arrowok="t"/>
              </v:shape>
              <v:shape id="_x0000_s39002" style="position:absolute;left:7096;top:5325;width:1;height:1" coordsize="1,1" path="m,1r,l,1,1,e" filled="f" strokeweight=".05pt">
                <v:path arrowok="t"/>
              </v:shape>
              <v:shape id="_x0000_s39003" style="position:absolute;left:7097;top:5325;width:2;height:1" coordsize="2,1" path="m,1l,,,1r2,e" filled="f" strokeweight=".05pt">
                <v:path arrowok="t"/>
              </v:shape>
              <v:shape id="_x0000_s39004" style="position:absolute;left:7099;top:5326;width:2;height:1" coordsize="2,0" path="m,l,,,,2,e" filled="f" strokeweight=".05pt">
                <v:path arrowok="t"/>
              </v:shape>
              <v:shape id="_x0000_s39005" style="position:absolute;left:7101;top:5326;width:1;height:1" coordsize="1,0" path="m,l,,,,1,e" filled="f" strokeweight=".05pt">
                <v:path arrowok="t"/>
              </v:shape>
              <v:shape id="_x0000_s39006" style="position:absolute;left:7102;top:5325;width:1;height:1" coordsize="1,1" path="m,1l,,,1r1,e" filled="f" strokeweight=".05pt">
                <v:path arrowok="t"/>
              </v:shape>
              <v:shape id="_x0000_s39007" style="position:absolute;left:7103;top:5326;width:1;height:1" coordsize="1,0" path="m,l,,,,1,e" filled="f" strokeweight=".05pt">
                <v:path arrowok="t"/>
              </v:shape>
              <v:shape id="_x0000_s39008" style="position:absolute;left:7104;top:5326;width:1;height:1" coordsize="1,0" path="m,l,,,,1,e" filled="f" strokeweight=".05pt">
                <v:path arrowok="t"/>
              </v:shape>
              <v:shape id="_x0000_s39009" style="position:absolute;left:7105;top:5326;width:2;height:1" coordsize="2,0" path="m,l,,,,2,e" filled="f" strokeweight=".05pt">
                <v:path arrowok="t"/>
              </v:shape>
              <v:shape id="_x0000_s39010" style="position:absolute;left:7107;top:5326;width:1;height:1" coordsize="1,0" path="m,l,,,,1,e" filled="f" strokeweight=".05pt">
                <v:path arrowok="t"/>
              </v:shape>
              <v:shape id="_x0000_s39011" style="position:absolute;left:7108;top:5326;width:1;height:1" coordsize="1,0" path="m,l,,,,1,e" filled="f" strokeweight=".05pt">
                <v:path arrowok="t"/>
              </v:shape>
              <v:shape id="_x0000_s39012" style="position:absolute;left:7109;top:5326;width:1;height:1" coordsize="1,0" path="m,l,,,,1,e" filled="f" strokeweight=".05pt">
                <v:path arrowok="t"/>
              </v:shape>
              <v:shape id="_x0000_s39013" style="position:absolute;left:7110;top:5325;width:1;height:1" coordsize="1,1" path="m,1l,,,1r1,e" filled="f" strokeweight=".05pt">
                <v:path arrowok="t"/>
              </v:shape>
              <v:shape id="_x0000_s39014" style="position:absolute;left:7111;top:5326;width:1;height:1" coordsize="1,0" path="m,l,,,,1,e" filled="f" strokeweight=".05pt">
                <v:path arrowok="t"/>
              </v:shape>
              <v:shape id="_x0000_s39015" style="position:absolute;left:7112;top:5326;width:2;height:1" coordsize="2,0" path="m,l,,,,2,e" filled="f" strokeweight=".05pt">
                <v:path arrowok="t"/>
              </v:shape>
              <v:shape id="_x0000_s39016" style="position:absolute;left:7114;top:5326;width:1;height:1" coordsize="1,0" path="m,l,,,,1,e" filled="f" strokeweight=".05pt">
                <v:path arrowok="t"/>
              </v:shape>
              <v:shape id="_x0000_s39017" style="position:absolute;left:7115;top:5326;width:1;height:1" coordsize="1,0" path="m,l,,,,1,e" filled="f" strokeweight=".05pt">
                <v:path arrowok="t"/>
              </v:shape>
              <v:shape id="_x0000_s39018" style="position:absolute;left:7116;top:5326;width:1;height:1" coordsize="1,0" path="m,l,,,,1,e" filled="f" strokeweight=".05pt">
                <v:path arrowok="t"/>
              </v:shape>
              <v:shape id="_x0000_s39019" style="position:absolute;left:7117;top:5326;width:1;height:1" coordsize="1,0" path="m,l,,,,1,e" filled="f" strokeweight=".05pt">
                <v:path arrowok="t"/>
              </v:shape>
              <v:shape id="_x0000_s39020" style="position:absolute;left:7118;top:5326;width:2;height:1" coordsize="2,0" path="m,l,,,,2,e" filled="f" strokeweight=".05pt">
                <v:path arrowok="t"/>
              </v:shape>
              <v:shape id="_x0000_s39021" style="position:absolute;left:7120;top:5326;width:1;height:1" coordsize="1,0" path="m,l,,,,1,e" filled="f" strokeweight=".05pt">
                <v:path arrowok="t"/>
              </v:shape>
              <v:shape id="_x0000_s39022" style="position:absolute;left:7121;top:5325;width:1;height:1" coordsize="1,1" path="m,1l,,,1r1,e" filled="f" strokeweight=".05pt">
                <v:path arrowok="t"/>
              </v:shape>
              <v:shape id="_x0000_s39023" style="position:absolute;left:7122;top:5326;width:1;height:1" coordsize="1,0" path="m,l,,,,1,e" filled="f" strokeweight=".05pt">
                <v:path arrowok="t"/>
              </v:shape>
              <v:shape id="_x0000_s39024" style="position:absolute;left:7123;top:5326;width:1;height:1" coordsize="1,0" path="m,l,,,,1,e" filled="f" strokeweight=".05pt">
                <v:path arrowok="t"/>
              </v:shape>
              <v:shape id="_x0000_s39025" style="position:absolute;left:7124;top:5326;width:3;height:1" coordsize="3,0" path="m,l,,,,3,e" filled="f" strokeweight=".05pt">
                <v:path arrowok="t"/>
              </v:shape>
              <v:shape id="_x0000_s39026" style="position:absolute;left:7127;top:5326;width:1;height:1" coordsize="1,0" path="m,l,,,,1,e" filled="f" strokeweight=".05pt">
                <v:path arrowok="t"/>
              </v:shape>
              <v:shape id="_x0000_s39027" style="position:absolute;left:7128;top:5325;width:1;height:1" coordsize="1,1" path="m,1l,,,1r1,e" filled="f" strokeweight=".05pt">
                <v:path arrowok="t"/>
              </v:shape>
              <v:shape id="_x0000_s39028" style="position:absolute;left:7129;top:5326;width:1;height:1" coordsize="1,0" path="m,l,,,,1,e" filled="f" strokeweight=".05pt">
                <v:path arrowok="t"/>
              </v:shape>
              <v:shape id="_x0000_s39029" style="position:absolute;left:7130;top:5326;width:3;height:1" coordsize="3,0" path="m,l,,,,3,e" filled="f" strokeweight=".05pt">
                <v:path arrowok="t"/>
              </v:shape>
              <v:shape id="_x0000_s39030" style="position:absolute;left:7133;top:5326;width:1;height:1" coordsize="1,0" path="m,l,,,,1,e" filled="f" strokeweight=".05pt">
                <v:path arrowok="t"/>
              </v:shape>
              <v:shape id="_x0000_s39031" style="position:absolute;left:7134;top:5326;width:1;height:1" coordsize="1,0" path="m,l,,,,1,e" filled="f" strokeweight=".05pt">
                <v:path arrowok="t"/>
              </v:shape>
              <v:shape id="_x0000_s39032" style="position:absolute;left:7135;top:5326;width:1;height:1" coordsize="1,0" path="m,l,,,,1,e" filled="f" strokeweight=".05pt">
                <v:path arrowok="t"/>
              </v:shape>
              <v:shape id="_x0000_s39033" style="position:absolute;left:7136;top:5326;width:2;height:1" coordsize="2,0" path="m,l,,,,2,e" filled="f" strokeweight=".05pt">
                <v:path arrowok="t"/>
              </v:shape>
              <v:shape id="_x0000_s39034" style="position:absolute;left:7138;top:5325;width:1;height:1" coordsize="1,1" path="m,1l,,,1r1,e" filled="f" strokeweight=".05pt">
                <v:path arrowok="t"/>
              </v:shape>
              <v:shape id="_x0000_s39035" style="position:absolute;left:7139;top:5325;width:1;height:1" coordsize="1,1" path="m,1l,,,1r1,e" filled="f" strokeweight=".05pt">
                <v:path arrowok="t"/>
              </v:shape>
              <v:shape id="_x0000_s39036" style="position:absolute;left:7140;top:5326;width:1;height:1" coordsize="1,0" path="m,l,,,,1,e" filled="f" strokeweight=".05pt">
                <v:path arrowok="t"/>
              </v:shape>
              <v:shape id="_x0000_s39037" style="position:absolute;left:7141;top:5326;width:1;height:1" coordsize="1,0" path="m,l,,,,1,e" filled="f" strokeweight=".05pt">
                <v:path arrowok="t"/>
              </v:shape>
              <v:shape id="_x0000_s39038" style="position:absolute;left:7142;top:5326;width:2;height:1" coordsize="2,0" path="m,l,,,,2,e" filled="f" strokeweight=".05pt">
                <v:path arrowok="t"/>
              </v:shape>
              <v:shape id="_x0000_s39039" style="position:absolute;left:7144;top:5326;width:1;height:1" coordsize="1,0" path="m,l,,,,1,e" filled="f" strokeweight=".05pt">
                <v:path arrowok="t"/>
              </v:shape>
              <v:shape id="_x0000_s39040" style="position:absolute;left:7145;top:5326;width:1;height:1" coordsize="1,0" path="m,l,,,,1,e" filled="f" strokeweight=".05pt">
                <v:path arrowok="t"/>
              </v:shape>
              <v:shape id="_x0000_s39041" style="position:absolute;left:7146;top:5326;width:1;height:1" coordsize="1,0" path="m,l,,,,1,e" filled="f" strokeweight=".05pt">
                <v:path arrowok="t"/>
              </v:shape>
              <v:shape id="_x0000_s39042" style="position:absolute;left:7147;top:5326;width:1;height:1" coordsize="1,0" path="m,l,,,,1,e" filled="f" strokeweight=".05pt">
                <v:path arrowok="t"/>
              </v:shape>
              <v:shape id="_x0000_s39043" style="position:absolute;left:7148;top:5326;width:2;height:1" coordsize="2,0" path="m,l,,,,2,e" filled="f" strokeweight=".05pt">
                <v:path arrowok="t"/>
              </v:shape>
              <v:shape id="_x0000_s39044" style="position:absolute;left:7150;top:5325;width:1;height:1" coordsize="1,1" path="m,1l,,,1r1,e" filled="f" strokeweight=".05pt">
                <v:path arrowok="t"/>
              </v:shape>
              <v:shape id="_x0000_s39045" style="position:absolute;left:7151;top:5326;width:1;height:1" coordsize="1,0" path="m,l,,,,1,e" filled="f" strokeweight=".05pt">
                <v:path arrowok="t"/>
              </v:shape>
              <v:shape id="_x0000_s39046" style="position:absolute;left:7152;top:5326;width:2;height:1" coordsize="2,0" path="m,l,,,,2,e" filled="f" strokeweight=".05pt">
                <v:path arrowok="t"/>
              </v:shape>
              <v:shape id="_x0000_s39047" style="position:absolute;left:7154;top:5326;width:2;height:1" coordsize="2,0" path="m,l,,,,2,e" filled="f" strokeweight=".05pt">
                <v:path arrowok="t"/>
              </v:shape>
              <v:shape id="_x0000_s39048" style="position:absolute;left:7156;top:5326;width:1;height:1" coordsize="1,0" path="m,l,,,,1,e" filled="f" strokeweight=".05pt">
                <v:path arrowok="t"/>
              </v:shape>
              <v:shape id="_x0000_s39049" style="position:absolute;left:7157;top:5326;width:1;height:1" coordsize="1,0" path="m,l,,,,1,e" filled="f" strokeweight=".05pt">
                <v:path arrowok="t"/>
              </v:shape>
              <v:shape id="_x0000_s39050" style="position:absolute;left:7158;top:5326;width:1;height:1" coordsize="1,0" path="m,l,,,,1,e" filled="f" strokeweight=".05pt">
                <v:path arrowok="t"/>
              </v:shape>
              <v:shape id="_x0000_s39051" style="position:absolute;left:7159;top:5326;width:1;height:1" coordsize="1,0" path="m,l,,,,1,e" filled="f" strokeweight=".05pt">
                <v:path arrowok="t"/>
              </v:shape>
              <v:shape id="_x0000_s39052" style="position:absolute;left:7160;top:5325;width:3;height:1" coordsize="3,1" path="m,1l,,,1r3,e" filled="f" strokeweight=".05pt">
                <v:path arrowok="t"/>
              </v:shape>
              <v:shape id="_x0000_s39053" style="position:absolute;left:7163;top:5326;width:1;height:1" coordsize="1,0" path="m,l,,,,1,e" filled="f" strokeweight=".05pt">
                <v:path arrowok="t"/>
              </v:shape>
              <v:shape id="_x0000_s39054" style="position:absolute;left:7164;top:5326;width:1;height:1" coordsize="1,0" path="m,l,,,,1,e" filled="f" strokeweight=".05pt">
                <v:path arrowok="t"/>
              </v:shape>
              <v:shape id="_x0000_s39055" style="position:absolute;left:7165;top:5326;width:1;height:1" coordsize="1,0" path="m,l,,,,1,e" filled="f" strokeweight=".05pt">
                <v:path arrowok="t"/>
              </v:shape>
              <v:shape id="_x0000_s39056" style="position:absolute;left:7166;top:5325;width:2;height:1" coordsize="2,1" path="m,1l,,,1r2,e" filled="f" strokeweight=".05pt">
                <v:path arrowok="t"/>
              </v:shape>
              <v:shape id="_x0000_s39057" style="position:absolute;left:7168;top:5325;width:1;height:1" coordsize="1,1" path="m,1l,,,1r1,e" filled="f" strokeweight=".05pt">
                <v:path arrowok="t"/>
              </v:shape>
              <v:shape id="_x0000_s39058" style="position:absolute;left:7169;top:5326;width:1;height:1" coordsize="1,0" path="m,l,,,,1,e" filled="f" strokeweight=".05pt">
                <v:path arrowok="t"/>
              </v:shape>
              <v:shape id="_x0000_s39059" style="position:absolute;left:7170;top:5326;width:1;height:1" coordsize="1,0" path="m,l,,,,1,e" filled="f" strokeweight=".05pt">
                <v:path arrowok="t"/>
              </v:shape>
              <v:shape id="_x0000_s39060" style="position:absolute;left:7171;top:5326;width:1;height:1" coordsize="1,0" path="m,l,,,,1,e" filled="f" strokeweight=".05pt">
                <v:path arrowok="t"/>
              </v:shape>
              <v:shape id="_x0000_s39061" style="position:absolute;left:7172;top:5326;width:2;height:1" coordsize="2,0" path="m,l,,,,2,e" filled="f" strokeweight=".05pt">
                <v:path arrowok="t"/>
              </v:shape>
              <v:shape id="_x0000_s39062" style="position:absolute;left:7174;top:5325;width:1;height:1" coordsize="1,1" path="m,1l,,,,1,1e" filled="f" strokeweight=".05pt">
                <v:path arrowok="t"/>
              </v:shape>
              <v:shape id="_x0000_s39063" style="position:absolute;left:7175;top:5325;width:1;height:1" coordsize="1,1" path="m,1l,,,1r1,e" filled="f" strokeweight=".05pt">
                <v:path arrowok="t"/>
              </v:shape>
              <v:shape id="_x0000_s39064" style="position:absolute;left:7176;top:5326;width:1;height:1" coordsize="1,0" path="m,l,,,,1,e" filled="f" strokeweight=".05pt">
                <v:path arrowok="t"/>
              </v:shape>
              <v:shape id="_x0000_s39065" style="position:absolute;left:7177;top:5326;width:1;height:1" coordsize="1,0" path="m,l,,,,1,e" filled="f" strokeweight=".05pt">
                <v:path arrowok="t"/>
              </v:shape>
              <v:shape id="_x0000_s39066" style="position:absolute;left:7178;top:5326;width:2;height:1" coordsize="2,0" path="m,l,,,,2,e" filled="f" strokeweight=".05pt">
                <v:path arrowok="t"/>
              </v:shape>
              <v:shape id="_x0000_s39067" style="position:absolute;left:7180;top:5326;width:1;height:1" coordsize="1,0" path="m,l,,,,1,e" filled="f" strokeweight=".05pt">
                <v:path arrowok="t"/>
              </v:shape>
              <v:shape id="_x0000_s39068" style="position:absolute;left:7181;top:5326;width:2;height:1" coordsize="2,0" path="m,l,,,,2,e" filled="f" strokeweight=".05pt">
                <v:path arrowok="t"/>
              </v:shape>
              <v:shape id="_x0000_s39069" style="position:absolute;left:7183;top:5326;width:1;height:1" coordsize="1,0" path="m,l,,,,1,e" filled="f" strokeweight=".05pt">
                <v:path arrowok="t"/>
              </v:shape>
              <v:shape id="_x0000_s39070" style="position:absolute;left:7184;top:5326;width:2;height:1" coordsize="2,0" path="m,l,,,,2,e" filled="f" strokeweight=".05pt">
                <v:path arrowok="t"/>
              </v:shape>
              <v:shape id="_x0000_s39071" style="position:absolute;left:7186;top:5326;width:1;height:1" coordsize="1,0" path="m,l,,,,1,e" filled="f" strokeweight=".05pt">
                <v:path arrowok="t"/>
              </v:shape>
              <v:shape id="_x0000_s39072" style="position:absolute;left:7187;top:5326;width:1;height:1" coordsize="1,0" path="m,l,,,,1,e" filled="f" strokeweight=".05pt">
                <v:path arrowok="t"/>
              </v:shape>
              <v:shape id="_x0000_s39073" style="position:absolute;left:7188;top:5326;width:1;height:1" coordsize="1,0" path="m,l,,,,1,e" filled="f" strokeweight=".05pt">
                <v:path arrowok="t"/>
              </v:shape>
              <v:shape id="_x0000_s39074" style="position:absolute;left:7189;top:5326;width:1;height:1" coordsize="1,0" path="m,l,,,,1,e" filled="f" strokeweight=".05pt">
                <v:path arrowok="t"/>
              </v:shape>
              <v:shape id="_x0000_s39075" style="position:absolute;left:7190;top:5326;width:3;height:1" coordsize="3,0" path="m,l,,,,3,e" filled="f" strokeweight=".05pt">
                <v:path arrowok="t"/>
              </v:shape>
              <v:shape id="_x0000_s39076" style="position:absolute;left:7193;top:5326;width:1;height:1" coordsize="1,0" path="m,l,,,,1,e" filled="f" strokeweight=".05pt">
                <v:path arrowok="t"/>
              </v:shape>
              <v:shape id="_x0000_s39077" style="position:absolute;left:7194;top:5326;width:1;height:1" coordsize="1,0" path="m,l,,,,1,e" filled="f" strokeweight=".05pt">
                <v:path arrowok="t"/>
              </v:shape>
              <v:shape id="_x0000_s39078" style="position:absolute;left:7195;top:5325;width:1;height:1" coordsize="1,1" path="m,1l,,,1r1,e" filled="f" strokeweight=".05pt">
                <v:path arrowok="t"/>
              </v:shape>
              <v:shape id="_x0000_s39079" style="position:absolute;left:7196;top:5325;width:2;height:1" coordsize="2,1" path="m,1l,,,1r2,e" filled="f" strokeweight=".05pt">
                <v:path arrowok="t"/>
              </v:shape>
              <v:shape id="_x0000_s39080" style="position:absolute;left:7198;top:5325;width:1;height:1" coordsize="1,1" path="m,1l,,,1r1,e" filled="f" strokeweight=".05pt">
                <v:path arrowok="t"/>
              </v:shape>
              <v:shape id="_x0000_s39081" style="position:absolute;left:7199;top:5326;width:1;height:1" coordsize="1,0" path="m,l,,,,1,e" filled="f" strokeweight=".05pt">
                <v:path arrowok="t"/>
              </v:shape>
              <v:shape id="_x0000_s39082" style="position:absolute;left:7200;top:5326;width:2;height:1" coordsize="2,0" path="m,l,,,,2,e" filled="f" strokeweight=".05pt">
                <v:path arrowok="t"/>
              </v:shape>
              <v:shape id="_x0000_s39083" style="position:absolute;left:7202;top:5326;width:2;height:1" coordsize="2,0" path="m,l,,,,2,e" filled="f" strokeweight=".05pt">
                <v:path arrowok="t"/>
              </v:shape>
              <v:shape id="_x0000_s39084" style="position:absolute;left:7204;top:5326;width:1;height:1" coordsize="1,0" path="m,l,,,,1,e" filled="f" strokeweight=".05pt">
                <v:path arrowok="t"/>
              </v:shape>
              <v:shape id="_x0000_s39085" style="position:absolute;left:7205;top:5326;width:1;height:1" coordsize="1,0" path="m,l,,,,1,e" filled="f" strokeweight=".05pt">
                <v:path arrowok="t"/>
              </v:shape>
              <v:shape id="_x0000_s39086" style="position:absolute;left:7206;top:5326;width:2;height:1" coordsize="2,0" path="m,l,,,,2,e" filled="f" strokeweight=".05pt">
                <v:path arrowok="t"/>
              </v:shape>
              <v:shape id="_x0000_s39087" style="position:absolute;left:7208;top:5326;width:2;height:1" coordsize="2,0" path="m,l,,,,2,e" filled="f" strokeweight=".05pt">
                <v:path arrowok="t"/>
              </v:shape>
              <v:shape id="_x0000_s39088" style="position:absolute;left:7210;top:5326;width:1;height:1" coordsize="1,0" path="m,l,,,,1,e" filled="f" strokeweight=".05pt">
                <v:path arrowok="t"/>
              </v:shape>
              <v:shape id="_x0000_s39089" style="position:absolute;left:7211;top:5325;width:1;height:1" coordsize="1,1" path="m,1l,,,1,1,e" filled="f" strokeweight=".05pt">
                <v:path arrowok="t"/>
              </v:shape>
              <v:shape id="_x0000_s39090" style="position:absolute;left:7212;top:5325;width:1;height:1" coordsize="1,1" path="m,1l,,,1r1,e" filled="f" strokeweight=".05pt">
                <v:path arrowok="t"/>
              </v:shape>
              <v:shape id="_x0000_s39091" style="position:absolute;left:7213;top:5326;width:1;height:1" coordsize="1,0" path="m,l,,,,1,e" filled="f" strokeweight=".05pt">
                <v:path arrowok="t"/>
              </v:shape>
              <v:shape id="_x0000_s39092" style="position:absolute;left:7214;top:5326;width:2;height:1" coordsize="2,0" path="m,l,,,,2,e" filled="f" strokeweight=".05pt">
                <v:path arrowok="t"/>
              </v:shape>
              <v:shape id="_x0000_s39093" style="position:absolute;left:7216;top:5325;width:1;height:1" coordsize="1,1" path="m,1l,,,1r1,e" filled="f" strokeweight=".05pt">
                <v:path arrowok="t"/>
              </v:shape>
              <v:shape id="_x0000_s39094" style="position:absolute;left:7217;top:5326;width:1;height:1" coordsize="1,0" path="m,l,,,,1,e" filled="f" strokeweight=".05pt">
                <v:path arrowok="t"/>
              </v:shape>
              <v:shape id="_x0000_s39095" style="position:absolute;left:7218;top:5326;width:1;height:1" coordsize="1,0" path="m,l,,,,1,e" filled="f" strokeweight=".05pt">
                <v:path arrowok="t"/>
              </v:shape>
              <v:shape id="_x0000_s39096" style="position:absolute;left:7219;top:5325;width:1;height:1" coordsize="1,1" path="m,1l,,,,1,1e" filled="f" strokeweight=".05pt">
                <v:path arrowok="t"/>
              </v:shape>
              <v:shape id="_x0000_s39097" style="position:absolute;left:7220;top:5326;width:2;height:1" coordsize="2,0" path="m,l,,,,2,e" filled="f" strokeweight=".05pt">
                <v:path arrowok="t"/>
              </v:shape>
              <v:shape id="_x0000_s39098" style="position:absolute;left:7222;top:5326;width:1;height:1" coordsize="1,0" path="m,l,,,,1,e" filled="f" strokeweight=".05pt">
                <v:path arrowok="t"/>
              </v:shape>
              <v:shape id="_x0000_s39099" style="position:absolute;left:7223;top:5326;width:2;height:1" coordsize="2,0" path="m,l,,,,2,e" filled="f" strokeweight=".05pt">
                <v:path arrowok="t"/>
              </v:shape>
              <v:shape id="_x0000_s39100" style="position:absolute;left:7225;top:5326;width:1;height:1" coordsize="1,0" path="m,l,,,,1,e" filled="f" strokeweight=".05pt">
                <v:path arrowok="t"/>
              </v:shape>
              <v:shape id="_x0000_s39101" style="position:absolute;left:7226;top:5326;width:2;height:1" coordsize="2,0" path="m,l,,,,2,e" filled="f" strokeweight=".05pt">
                <v:path arrowok="t"/>
              </v:shape>
              <v:shape id="_x0000_s39102" style="position:absolute;left:7228;top:5325;width:1;height:1" coordsize="1,1" path="m,1l,,,1,1,e" filled="f" strokeweight=".05pt">
                <v:path arrowok="t"/>
              </v:shape>
              <v:shape id="_x0000_s39103" style="position:absolute;left:7229;top:5324;width:1;height:2" coordsize="1,2" path="m,2l,,,2r1,e" filled="f" strokeweight=".05pt">
                <v:path arrowok="t"/>
              </v:shape>
              <v:shape id="_x0000_s39104" style="position:absolute;left:7230;top:5325;width:1;height:1" coordsize="1,1" path="m,1l,,,1r1,e" filled="f" strokeweight=".05pt">
                <v:path arrowok="t"/>
              </v:shape>
              <v:shape id="_x0000_s39105" style="position:absolute;left:7231;top:5326;width:1;height:1" coordsize="1,0" path="m,l,,,,1,e" filled="f" strokeweight=".05pt">
                <v:path arrowok="t"/>
              </v:shape>
              <v:shape id="_x0000_s39106" style="position:absolute;left:7232;top:5326;width:3;height:1" coordsize="3,0" path="m,l,,,,3,e" filled="f" strokeweight=".05pt">
                <v:path arrowok="t"/>
              </v:shape>
              <v:shape id="_x0000_s39107" style="position:absolute;left:7235;top:5326;width:1;height:1" coordsize="1,0" path="m,l,,,,1,e" filled="f" strokeweight=".05pt">
                <v:path arrowok="t"/>
              </v:shape>
              <v:shape id="_x0000_s39108" style="position:absolute;left:7236;top:5326;width:1;height:1" coordsize="1,0" path="m,l,,,,1,e" filled="f" strokeweight=".05pt">
                <v:path arrowok="t"/>
              </v:shape>
              <v:shape id="_x0000_s39109" style="position:absolute;left:7237;top:5325;width:1;height:1" coordsize="1,1" path="m,1l,,,,1,e" filled="f" strokeweight=".05pt">
                <v:path arrowok="t"/>
              </v:shape>
              <v:shape id="_x0000_s39110" style="position:absolute;left:7238;top:5325;width:2;height:1" coordsize="2,1" path="m,1l,,,,2,1e" filled="f" strokeweight=".05pt">
                <v:path arrowok="t"/>
              </v:shape>
              <v:shape id="_x0000_s39111" style="position:absolute;left:7240;top:5326;width:1;height:1" coordsize="1,0" path="m,l,,,,1,e" filled="f" strokeweight=".05pt">
                <v:path arrowok="t"/>
              </v:shape>
              <v:shape id="_x0000_s39112" style="position:absolute;left:7241;top:5326;width:1;height:1" coordsize="1,0" path="m,l,,,,1,e" filled="f" strokeweight=".05pt">
                <v:path arrowok="t"/>
              </v:shape>
              <v:shape id="_x0000_s39113" style="position:absolute;left:7242;top:5326;width:1;height:1" coordsize="1,0" path="m,l,,,,1,e" filled="f" strokeweight=".05pt">
                <v:path arrowok="t"/>
              </v:shape>
              <v:shape id="_x0000_s39114" style="position:absolute;left:7243;top:5326;width:1;height:1" coordsize="1,0" path="m,l,,,,1,e" filled="f" strokeweight=".05pt">
                <v:path arrowok="t"/>
              </v:shape>
              <v:shape id="_x0000_s39115" style="position:absolute;left:7244;top:5326;width:2;height:1" coordsize="2,0" path="m,l,,,,2,e" filled="f" strokeweight=".05pt">
                <v:path arrowok="t"/>
              </v:shape>
              <v:shape id="_x0000_s39116" style="position:absolute;left:7246;top:5325;width:1;height:1" coordsize="1,1" path="m,1l,,,1r1,e" filled="f" strokeweight=".05pt">
                <v:path arrowok="t"/>
              </v:shape>
              <v:shape id="_x0000_s39117" style="position:absolute;left:7247;top:5325;width:1;height:1" coordsize="1,1" path="m,1l,,,1r1,e" filled="f" strokeweight=".05pt">
                <v:path arrowok="t"/>
              </v:shape>
              <v:shape id="_x0000_s39118" style="position:absolute;left:7248;top:5325;width:1;height:1" coordsize="1,1" path="m,1l,,,1r1,e" filled="f" strokeweight=".05pt">
                <v:path arrowok="t"/>
              </v:shape>
              <v:shape id="_x0000_s39119" style="position:absolute;left:7249;top:5325;width:1;height:1" coordsize="1,1" path="m,1l,,,1r1,e" filled="f" strokeweight=".05pt">
                <v:path arrowok="t"/>
              </v:shape>
              <v:shape id="_x0000_s39120" style="position:absolute;left:7250;top:5326;width:2;height:1" coordsize="2,0" path="m,l,,,,2,e" filled="f" strokeweight=".05pt">
                <v:path arrowok="t"/>
              </v:shape>
              <v:shape id="_x0000_s39121" style="position:absolute;left:7252;top:5326;width:1;height:1" coordsize="1,0" path="m,l,,,,1,e" filled="f" strokeweight=".05pt">
                <v:path arrowok="t"/>
              </v:shape>
              <v:shape id="_x0000_s39122" style="position:absolute;left:7253;top:5326;width:1;height:1" coordsize="1,0" path="m,l,,,,1,e" filled="f" strokeweight=".05pt">
                <v:path arrowok="t"/>
              </v:shape>
              <v:shape id="_x0000_s39123" style="position:absolute;left:7254;top:5325;width:1;height:1" coordsize="1,1" path="m,1l,,,1r1,e" filled="f" strokeweight=".05pt">
                <v:path arrowok="t"/>
              </v:shape>
              <v:shape id="_x0000_s39124" style="position:absolute;left:7255;top:5326;width:1;height:1" coordsize="1,0" path="m,l,,,,1,e" filled="f" strokeweight=".05pt">
                <v:path arrowok="t"/>
              </v:shape>
              <v:shape id="_x0000_s39125" style="position:absolute;left:7256;top:5326;width:2;height:1" coordsize="2,0" path="m,l,,,,2,e" filled="f" strokeweight=".05pt">
                <v:path arrowok="t"/>
              </v:shape>
              <v:shape id="_x0000_s39126" style="position:absolute;left:7258;top:5326;width:1;height:1" coordsize="1,0" path="m,l,,,,1,e" filled="f" strokeweight=".05pt">
                <v:path arrowok="t"/>
              </v:shape>
              <v:shape id="_x0000_s39127" style="position:absolute;left:7259;top:5326;width:1;height:1" coordsize="1,0" path="m,l,,,,1,e" filled="f" strokeweight=".05pt">
                <v:path arrowok="t"/>
              </v:shape>
              <v:shape id="_x0000_s39128" style="position:absolute;left:7260;top:5326;width:1;height:1" coordsize="1,0" path="m,l,,,,1,e" filled="f" strokeweight=".05pt">
                <v:path arrowok="t"/>
              </v:shape>
              <v:shape id="_x0000_s39129" style="position:absolute;left:7261;top:5325;width:3;height:1" coordsize="3,1" path="m,1l,,,1r3,e" filled="f" strokeweight=".05pt">
                <v:path arrowok="t"/>
              </v:shape>
              <v:shape id="_x0000_s39130" style="position:absolute;left:7264;top:5326;width:1;height:1" coordsize="1,0" path="m,l,,,,1,e" filled="f" strokeweight=".05pt">
                <v:path arrowok="t"/>
              </v:shape>
              <v:shape id="_x0000_s39131" style="position:absolute;left:7265;top:5325;width:1;height:1" coordsize="1,1" path="m,1l,,,1r1,e" filled="f" strokeweight=".05pt">
                <v:path arrowok="t"/>
              </v:shape>
              <v:shape id="_x0000_s39132" style="position:absolute;left:7266;top:5326;width:1;height:1" coordsize="1,0" path="m,l,,,,1,e" filled="f" strokeweight=".05pt">
                <v:path arrowok="t"/>
              </v:shape>
              <v:shape id="_x0000_s39133" style="position:absolute;left:7267;top:5326;width:1;height:1" coordsize="1,0" path="m,l,,,,1,e" filled="f" strokeweight=".05pt">
                <v:path arrowok="t"/>
              </v:shape>
              <v:shape id="_x0000_s39134" style="position:absolute;left:7268;top:5326;width:2;height:1" coordsize="2,0" path="m,l,,,,2,e" filled="f" strokeweight=".05pt">
                <v:path arrowok="t"/>
              </v:shape>
              <v:shape id="_x0000_s39135" style="position:absolute;left:7270;top:5325;width:1;height:1" coordsize="1,1" path="m,1l,,,1r1,e" filled="f" strokeweight=".05pt">
                <v:path arrowok="t"/>
              </v:shape>
              <v:shape id="_x0000_s39136" style="position:absolute;left:7271;top:5326;width:1;height:1" coordsize="1,0" path="m,l,,,,1,e" filled="f" strokeweight=".05pt">
                <v:path arrowok="t"/>
              </v:shape>
              <v:shape id="_x0000_s39137" style="position:absolute;left:7272;top:5325;width:1;height:1" coordsize="1,1" path="m,1l,,,,1,1e" filled="f" strokeweight=".05pt">
                <v:path arrowok="t"/>
              </v:shape>
              <v:shape id="_x0000_s39138" style="position:absolute;left:7273;top:5326;width:1;height:1" coordsize="1,0" path="m,l,,,,1,e" filled="f" strokeweight=".05pt">
                <v:path arrowok="t"/>
              </v:shape>
              <v:shape id="_x0000_s39139" style="position:absolute;left:7274;top:5326;width:2;height:1" coordsize="2,0" path="m,l,,,,2,e" filled="f" strokeweight=".05pt">
                <v:path arrowok="t"/>
              </v:shape>
              <v:shape id="_x0000_s39140" style="position:absolute;left:7276;top:5326;width:1;height:1" coordsize="1,0" path="m,l,,,,1,e" filled="f" strokeweight=".05pt">
                <v:path arrowok="t"/>
              </v:shape>
              <v:shape id="_x0000_s39141" style="position:absolute;left:7277;top:5326;width:1;height:1" coordsize="1,0" path="m,l,,,,1,e" filled="f" strokeweight=".05pt">
                <v:path arrowok="t"/>
              </v:shape>
              <v:shape id="_x0000_s39142" style="position:absolute;left:7278;top:5325;width:1;height:1" coordsize="1,1" path="m,1l,,,1r1,e" filled="f" strokeweight=".05pt">
                <v:path arrowok="t"/>
              </v:shape>
            </v:group>
            <v:group id="_x0000_s39344" style="position:absolute;left:7279;top:5325;width:270;height:2" coordorigin="7279,5325" coordsize="270,2">
              <v:shape id="_x0000_s39144" style="position:absolute;left:7279;top:5326;width:1;height:1" coordsize="1,0" path="m,l,,,,1,e" filled="f" strokeweight=".05pt">
                <v:path arrowok="t"/>
              </v:shape>
              <v:shape id="_x0000_s39145" style="position:absolute;left:7280;top:5325;width:1;height:1" coordsize="1,1" path="m,1l,,,1r1,e" filled="f" strokeweight=".05pt">
                <v:path arrowok="t"/>
              </v:shape>
              <v:shape id="_x0000_s39146" style="position:absolute;left:7281;top:5325;width:2;height:1" coordsize="2,1" path="m,1l,,,1r2,e" filled="f" strokeweight=".05pt">
                <v:path arrowok="t"/>
              </v:shape>
              <v:shape id="_x0000_s39147" style="position:absolute;left:7283;top:5325;width:1;height:1" coordsize="1,1" path="m,1l,,,,1,1e" filled="f" strokeweight=".05pt">
                <v:path arrowok="t"/>
              </v:shape>
              <v:shape id="_x0000_s39148" style="position:absolute;left:7284;top:5326;width:1;height:1" coordsize="1,0" path="m,l,,,,1,e" filled="f" strokeweight=".05pt">
                <v:path arrowok="t"/>
              </v:shape>
              <v:shape id="_x0000_s39149" style="position:absolute;left:7285;top:5326;width:1;height:1" coordsize="1,0" path="m,l,,,,1,e" filled="f" strokeweight=".05pt">
                <v:path arrowok="t"/>
              </v:shape>
              <v:shape id="_x0000_s39150" style="position:absolute;left:7286;top:5326;width:4;height:1" coordsize="4,0" path="m,l,,,,4,e" filled="f" strokeweight=".05pt">
                <v:path arrowok="t"/>
              </v:shape>
              <v:shape id="_x0000_s39151" style="position:absolute;left:7290;top:5326;width:1;height:1" coordsize="1,0" path="m,l,,,,1,e" filled="f" strokeweight=".05pt">
                <v:path arrowok="t"/>
              </v:shape>
              <v:shape id="_x0000_s39152" style="position:absolute;left:7291;top:5325;width:1;height:1" coordsize="1,1" path="m,1l,,,1r1,e" filled="f" strokeweight=".05pt">
                <v:path arrowok="t"/>
              </v:shape>
              <v:shape id="_x0000_s39153" style="position:absolute;left:7292;top:5325;width:1;height:1" coordsize="1,1" path="m,1l,,,,1,1e" filled="f" strokeweight=".05pt">
                <v:path arrowok="t"/>
              </v:shape>
              <v:shape id="_x0000_s39154" style="position:absolute;left:7293;top:5326;width:2;height:1" coordsize="2,0" path="m,l,,,,2,e" filled="f" strokeweight=".05pt">
                <v:path arrowok="t"/>
              </v:shape>
              <v:shape id="_x0000_s39155" style="position:absolute;left:7295;top:5326;width:1;height:1" coordsize="1,0" path="m,l,,,,1,e" filled="f" strokeweight=".05pt">
                <v:path arrowok="t"/>
              </v:shape>
              <v:shape id="_x0000_s39156" style="position:absolute;left:7296;top:5326;width:1;height:1" coordsize="1,0" path="m,l,,,,1,e" filled="f" strokeweight=".05pt">
                <v:path arrowok="t"/>
              </v:shape>
              <v:shape id="_x0000_s39157" style="position:absolute;left:7297;top:5326;width:1;height:1" coordsize="1,0" path="m,l,,,,1,e" filled="f" strokeweight=".05pt">
                <v:path arrowok="t"/>
              </v:shape>
              <v:shape id="_x0000_s39158" style="position:absolute;left:7298;top:5326;width:1;height:1" coordsize="1,0" path="m,l,,,,1,e" filled="f" strokeweight=".05pt">
                <v:path arrowok="t"/>
              </v:shape>
              <v:shape id="_x0000_s39159" style="position:absolute;left:7299;top:5326;width:2;height:1" coordsize="2,0" path="m,l,,,,2,e" filled="f" strokeweight=".05pt">
                <v:path arrowok="t"/>
              </v:shape>
              <v:shape id="_x0000_s39160" style="position:absolute;left:7301;top:5325;width:1;height:1" coordsize="1,1" path="m,1l,,,1r1,e" filled="f" strokeweight=".05pt">
                <v:path arrowok="t"/>
              </v:shape>
              <v:shape id="_x0000_s39161" style="position:absolute;left:7302;top:5326;width:1;height:1" coordsize="1,0" path="m,l,,,,1,e" filled="f" strokeweight=".05pt">
                <v:path arrowok="t"/>
              </v:shape>
              <v:shape id="_x0000_s39162" style="position:absolute;left:7303;top:5326;width:1;height:1" coordsize="1,0" path="m,l,,,,1,e" filled="f" strokeweight=".05pt">
                <v:path arrowok="t"/>
              </v:shape>
              <v:shape id="_x0000_s39163" style="position:absolute;left:7304;top:5326;width:1;height:1" coordsize="1,0" path="m,l,,,,1,e" filled="f" strokeweight=".05pt">
                <v:path arrowok="t"/>
              </v:shape>
              <v:shape id="_x0000_s39164" style="position:absolute;left:7305;top:5326;width:2;height:1" coordsize="2,0" path="m,l,,,,2,e" filled="f" strokeweight=".05pt">
                <v:path arrowok="t"/>
              </v:shape>
              <v:shape id="_x0000_s39165" style="position:absolute;left:7307;top:5326;width:2;height:1" coordsize="2,0" path="m,l,,,,2,e" filled="f" strokeweight=".05pt">
                <v:path arrowok="t"/>
              </v:shape>
              <v:shape id="_x0000_s39166" style="position:absolute;left:7309;top:5326;width:1;height:1" coordsize="1,0" path="m,l,,,,1,e" filled="f" strokeweight=".05pt">
                <v:path arrowok="t"/>
              </v:shape>
              <v:shape id="_x0000_s39167" style="position:absolute;left:7310;top:5325;width:1;height:1" coordsize="1,1" path="m,1l,,,,1,1e" filled="f" strokeweight=".05pt">
                <v:path arrowok="t"/>
              </v:shape>
              <v:shape id="_x0000_s39168" style="position:absolute;left:7311;top:5326;width:2;height:1" coordsize="2,0" path="m,l,,,,2,e" filled="f" strokeweight=".05pt">
                <v:path arrowok="t"/>
              </v:shape>
              <v:shape id="_x0000_s39169" style="position:absolute;left:7313;top:5326;width:1;height:1" coordsize="1,0" path="m,l,,,,1,e" filled="f" strokeweight=".05pt">
                <v:path arrowok="t"/>
              </v:shape>
              <v:shape id="_x0000_s39170" style="position:absolute;left:7314;top:5326;width:1;height:1" coordsize="1,0" path="m,l,,,,1,e" filled="f" strokeweight=".05pt">
                <v:path arrowok="t"/>
              </v:shape>
              <v:shape id="_x0000_s39171" style="position:absolute;left:7315;top:5326;width:1;height:1" coordsize="1,0" path="m,l,,,,1,e" filled="f" strokeweight=".05pt">
                <v:path arrowok="t"/>
              </v:shape>
              <v:shape id="_x0000_s39172" style="position:absolute;left:7316;top:5326;width:1;height:1" coordsize="1,0" path="m,l,,,,1,e" filled="f" strokeweight=".05pt">
                <v:path arrowok="t"/>
              </v:shape>
              <v:shape id="_x0000_s39173" style="position:absolute;left:7317;top:5326;width:2;height:1" coordsize="2,0" path="m,l,,,,2,e" filled="f" strokeweight=".05pt">
                <v:path arrowok="t"/>
              </v:shape>
              <v:shape id="_x0000_s39174" style="position:absolute;left:7319;top:5326;width:2;height:1" coordsize="2,0" path="m,l,,,,2,e" filled="f" strokeweight=".05pt">
                <v:path arrowok="t"/>
              </v:shape>
              <v:shape id="_x0000_s39175" style="position:absolute;left:7321;top:5326;width:1;height:1" coordsize="1,0" path="m,l,,,,1,e" filled="f" strokeweight=".05pt">
                <v:path arrowok="t"/>
              </v:shape>
              <v:shape id="_x0000_s39176" style="position:absolute;left:7322;top:5326;width:1;height:1" coordsize="1,0" path="m,l,,,,1,e" filled="f" strokeweight=".05pt">
                <v:path arrowok="t"/>
              </v:shape>
              <v:shape id="_x0000_s39177" style="position:absolute;left:7323;top:5326;width:2;height:1" coordsize="2,0" path="m,l,,,,2,e" filled="f" strokeweight=".05pt">
                <v:path arrowok="t"/>
              </v:shape>
              <v:shape id="_x0000_s39178" style="position:absolute;left:7325;top:5325;width:1;height:1" coordsize="1,1" path="m,1l,,,,1,1e" filled="f" strokeweight=".05pt">
                <v:path arrowok="t"/>
              </v:shape>
              <v:shape id="_x0000_s39179" style="position:absolute;left:7326;top:5326;width:1;height:1" coordsize="1,0" path="m,l,,,,1,e" filled="f" strokeweight=".05pt">
                <v:path arrowok="t"/>
              </v:shape>
              <v:shape id="_x0000_s39180" style="position:absolute;left:7327;top:5325;width:1;height:1" coordsize="1,1" path="m,1l,,,1r1,e" filled="f" strokeweight=".05pt">
                <v:path arrowok="t"/>
              </v:shape>
              <v:shape id="_x0000_s39181" style="position:absolute;left:7328;top:5325;width:1;height:1" coordsize="1,1" path="m,1l,,,1r1,e" filled="f" strokeweight=".05pt">
                <v:path arrowok="t"/>
              </v:shape>
              <v:shape id="_x0000_s39182" style="position:absolute;left:7329;top:5326;width:3;height:1" coordsize="3,0" path="m,l,,,,3,e" filled="f" strokeweight=".05pt">
                <v:path arrowok="t"/>
              </v:shape>
              <v:shape id="_x0000_s39183" style="position:absolute;left:7332;top:5326;width:1;height:1" coordsize="1,0" path="m,l,,,,1,e" filled="f" strokeweight=".05pt">
                <v:path arrowok="t"/>
              </v:shape>
              <v:shape id="_x0000_s39184" style="position:absolute;left:7333;top:5326;width:2;height:1" coordsize="2,0" path="m,l,,,,2,e" filled="f" strokeweight=".05pt">
                <v:path arrowok="t"/>
              </v:shape>
              <v:shape id="_x0000_s39185" style="position:absolute;left:7335;top:5326;width:2;height:1" coordsize="2,0" path="m,l,,,,2,e" filled="f" strokeweight=".05pt">
                <v:path arrowok="t"/>
              </v:shape>
              <v:shape id="_x0000_s39186" style="position:absolute;left:7337;top:5326;width:1;height:1" coordsize="1,0" path="m,l,,,,1,e" filled="f" strokeweight=".05pt">
                <v:path arrowok="t"/>
              </v:shape>
              <v:shape id="_x0000_s39187" style="position:absolute;left:7338;top:5326;width:1;height:1" coordsize="1,0" path="m,l,,,,1,e" filled="f" strokeweight=".05pt">
                <v:path arrowok="t"/>
              </v:shape>
              <v:shape id="_x0000_s39188" style="position:absolute;left:7339;top:5326;width:1;height:1" coordsize="1,0" path="m,l,,,,1,e" filled="f" strokeweight=".05pt">
                <v:path arrowok="t"/>
              </v:shape>
              <v:shape id="_x0000_s39189" style="position:absolute;left:7340;top:5325;width:1;height:1" coordsize="1,1" path="m,1l,,,1r1,e" filled="f" strokeweight=".05pt">
                <v:path arrowok="t"/>
              </v:shape>
              <v:shape id="_x0000_s39190" style="position:absolute;left:7341;top:5326;width:2;height:1" coordsize="2,0" path="m,l,,,,2,e" filled="f" strokeweight=".05pt">
                <v:path arrowok="t"/>
              </v:shape>
              <v:shape id="_x0000_s39191" style="position:absolute;left:7343;top:5326;width:2;height:1" coordsize="2,0" path="m,l,,,,2,e" filled="f" strokeweight=".05pt">
                <v:path arrowok="t"/>
              </v:shape>
              <v:shape id="_x0000_s39192" style="position:absolute;left:7345;top:5326;width:1;height:1" coordsize="1,0" path="m,l,,,,1,e" filled="f" strokeweight=".05pt">
                <v:path arrowok="t"/>
              </v:shape>
              <v:shape id="_x0000_s39193" style="position:absolute;left:7346;top:5326;width:1;height:1" coordsize="1,0" path="m,l,,,,1,e" filled="f" strokeweight=".05pt">
                <v:path arrowok="t"/>
              </v:shape>
              <v:shape id="_x0000_s39194" style="position:absolute;left:7347;top:5326;width:2;height:1" coordsize="2,0" path="m,l,,,,2,e" filled="f" strokeweight=".05pt">
                <v:path arrowok="t"/>
              </v:shape>
              <v:shape id="_x0000_s39195" style="position:absolute;left:7349;top:5326;width:1;height:1" coordsize="1,0" path="m,l,,,,1,e" filled="f" strokeweight=".05pt">
                <v:path arrowok="t"/>
              </v:shape>
              <v:shape id="_x0000_s39196" style="position:absolute;left:7350;top:5326;width:1;height:1" coordsize="1,0" path="m,l,,,,1,e" filled="f" strokeweight=".05pt">
                <v:path arrowok="t"/>
              </v:shape>
              <v:shape id="_x0000_s39197" style="position:absolute;left:7351;top:5326;width:1;height:1" coordsize="1,0" path="m,l,,,,1,e" filled="f" strokeweight=".05pt">
                <v:path arrowok="t"/>
              </v:shape>
              <v:shape id="_x0000_s39198" style="position:absolute;left:7352;top:5326;width:1;height:1" coordsize="1,0" path="m,l,,,,1,e" filled="f" strokeweight=".05pt">
                <v:path arrowok="t"/>
              </v:shape>
              <v:shape id="_x0000_s39199" style="position:absolute;left:7353;top:5326;width:2;height:1" coordsize="2,0" path="m,l,,,,2,e" filled="f" strokeweight=".05pt">
                <v:path arrowok="t"/>
              </v:shape>
              <v:shape id="_x0000_s39200" style="position:absolute;left:7355;top:5325;width:1;height:1" coordsize="1,1" path="m,1l,,,1r1,e" filled="f" strokeweight=".05pt">
                <v:path arrowok="t"/>
              </v:shape>
              <v:shape id="_x0000_s39201" style="position:absolute;left:7356;top:5326;width:1;height:1" coordsize="1,0" path="m,l,,,,1,e" filled="f" strokeweight=".05pt">
                <v:path arrowok="t"/>
              </v:shape>
              <v:shape id="_x0000_s39202" style="position:absolute;left:7357;top:5326;width:1;height:1" coordsize="1,0" path="m,l,,,,1,e" filled="f" strokeweight=".05pt">
                <v:path arrowok="t"/>
              </v:shape>
              <v:shape id="_x0000_s39203" style="position:absolute;left:7358;top:5325;width:1;height:1" coordsize="1,1" path="m,1l,,,1r1,e" filled="f" strokeweight=".05pt">
                <v:path arrowok="t"/>
              </v:shape>
              <v:shape id="_x0000_s39204" style="position:absolute;left:7359;top:5326;width:2;height:1" coordsize="2,0" path="m,l,,,,2,e" filled="f" strokeweight=".05pt">
                <v:path arrowok="t"/>
              </v:shape>
              <v:shape id="_x0000_s39205" style="position:absolute;left:7361;top:5326;width:1;height:1" coordsize="1,0" path="m,l,,,,1,e" filled="f" strokeweight=".05pt">
                <v:path arrowok="t"/>
              </v:shape>
              <v:shape id="_x0000_s39206" style="position:absolute;left:7362;top:5326;width:1;height:1" coordsize="1,0" path="m,l,,,,1,e" filled="f" strokeweight=".05pt">
                <v:path arrowok="t"/>
              </v:shape>
              <v:shape id="_x0000_s39207" style="position:absolute;left:7363;top:5326;width:1;height:1" coordsize="1,0" path="m,l,,,,1,e" filled="f" strokeweight=".05pt">
                <v:path arrowok="t"/>
              </v:shape>
              <v:shape id="_x0000_s39208" style="position:absolute;left:7364;top:5326;width:1;height:1" coordsize="1,0" path="m,l,,,,1,e" filled="f" strokeweight=".05pt">
                <v:path arrowok="t"/>
              </v:shape>
              <v:shape id="_x0000_s39209" style="position:absolute;left:7365;top:5326;width:2;height:1" coordsize="2,0" path="m,l,,,,2,e" filled="f" strokeweight=".05pt">
                <v:path arrowok="t"/>
              </v:shape>
              <v:shape id="_x0000_s39210" style="position:absolute;left:7367;top:5326;width:1;height:1" coordsize="1,0" path="m,l,,,,1,e" filled="f" strokeweight=".05pt">
                <v:path arrowok="t"/>
              </v:shape>
              <v:shape id="_x0000_s39211" style="position:absolute;left:7368;top:5326;width:1;height:1" coordsize="1,0" path="m,l,,,,1,e" filled="f" strokeweight=".05pt">
                <v:path arrowok="t"/>
              </v:shape>
              <v:shape id="_x0000_s39212" style="position:absolute;left:7369;top:5326;width:1;height:1" coordsize="1,0" path="m,l,,,,1,e" filled="f" strokeweight=".05pt">
                <v:path arrowok="t"/>
              </v:shape>
              <v:shape id="_x0000_s39213" style="position:absolute;left:7370;top:5326;width:1;height:1" coordsize="1,0" path="m,l,,,,1,e" filled="f" strokeweight=".05pt">
                <v:path arrowok="t"/>
              </v:shape>
              <v:shape id="_x0000_s39214" style="position:absolute;left:7371;top:5326;width:2;height:1" coordsize="2,0" path="m,l,,,,2,e" filled="f" strokeweight=".05pt">
                <v:path arrowok="t"/>
              </v:shape>
              <v:shape id="_x0000_s39215" style="position:absolute;left:7373;top:5325;width:1;height:1" coordsize="1,1" path="m,1l,,,,1,1e" filled="f" strokeweight=".05pt">
                <v:path arrowok="t"/>
              </v:shape>
              <v:shape id="_x0000_s39216" style="position:absolute;left:7374;top:5325;width:1;height:1" coordsize="1,1" path="m,1l,,,1,1,e" filled="f" strokeweight=".05pt">
                <v:path arrowok="t"/>
              </v:shape>
              <v:shape id="_x0000_s39217" style="position:absolute;left:7375;top:5325;width:1;height:1" coordsize="1,1" path="m,1l,,,1r1,e" filled="f" strokeweight=".05pt">
                <v:path arrowok="t"/>
              </v:shape>
              <v:shape id="_x0000_s39218" style="position:absolute;left:7376;top:5325;width:1;height:1" coordsize="1,1" path="m,1l,,,,1,1e" filled="f" strokeweight=".05pt">
                <v:path arrowok="t"/>
              </v:shape>
              <v:shape id="_x0000_s39219" style="position:absolute;left:7377;top:5325;width:2;height:1" coordsize="2,1" path="m,1l,,,1r2,e" filled="f" strokeweight=".05pt">
                <v:path arrowok="t"/>
              </v:shape>
              <v:shape id="_x0000_s39220" style="position:absolute;left:7379;top:5326;width:1;height:1" coordsize="1,0" path="m,l,,,,1,e" filled="f" strokeweight=".05pt">
                <v:path arrowok="t"/>
              </v:shape>
              <v:shape id="_x0000_s39221" style="position:absolute;left:7380;top:5326;width:1;height:1" coordsize="1,0" path="m,l,,,,1,e" filled="f" strokeweight=".05pt">
                <v:path arrowok="t"/>
              </v:shape>
              <v:shape id="_x0000_s39222" style="position:absolute;left:7381;top:5326;width:1;height:1" coordsize="1,0" path="m,l,,,,1,e" filled="f" strokeweight=".05pt">
                <v:path arrowok="t"/>
              </v:shape>
              <v:shape id="_x0000_s39223" style="position:absolute;left:7382;top:5325;width:1;height:1" coordsize="1,1" path="m,1l,,,,1,1e" filled="f" strokeweight=".05pt">
                <v:path arrowok="t"/>
              </v:shape>
              <v:shape id="_x0000_s39224" style="position:absolute;left:7383;top:5326;width:2;height:1" coordsize="2,0" path="m,l,,,,2,e" filled="f" strokeweight=".05pt">
                <v:path arrowok="t"/>
              </v:shape>
              <v:shape id="_x0000_s39225" style="position:absolute;left:7385;top:5326;width:1;height:1" coordsize="1,0" path="m,l,,,,1,e" filled="f" strokeweight=".05pt">
                <v:path arrowok="t"/>
              </v:shape>
              <v:shape id="_x0000_s39226" style="position:absolute;left:7386;top:5326;width:1;height:1" coordsize="1,0" path="m,l,,,,1,e" filled="f" strokeweight=".05pt">
                <v:path arrowok="t"/>
              </v:shape>
              <v:shape id="_x0000_s39227" style="position:absolute;left:7387;top:5326;width:2;height:1" coordsize="2,0" path="m,l,,,,2,e" filled="f" strokeweight=".05pt">
                <v:path arrowok="t"/>
              </v:shape>
              <v:shape id="_x0000_s39228" style="position:absolute;left:7389;top:5326;width:2;height:1" coordsize="2,0" path="m,l,,,,2,e" filled="f" strokeweight=".05pt">
                <v:path arrowok="t"/>
              </v:shape>
              <v:shape id="_x0000_s39229" style="position:absolute;left:7391;top:5325;width:1;height:1" coordsize="1,1" path="m,1l,,,1,1,e" filled="f" strokeweight=".05pt">
                <v:path arrowok="t"/>
              </v:shape>
              <v:shape id="_x0000_s39230" style="position:absolute;left:7392;top:5325;width:1;height:1" coordsize="1,1" path="m,1l,,,1r1,e" filled="f" strokeweight=".05pt">
                <v:path arrowok="t"/>
              </v:shape>
              <v:shape id="_x0000_s39231" style="position:absolute;left:7393;top:5325;width:2;height:1" coordsize="2,1" path="m,1l,,,1r2,e" filled="f" strokeweight=".05pt">
                <v:path arrowok="t"/>
              </v:shape>
              <v:shape id="_x0000_s39232" style="position:absolute;left:7395;top:5326;width:2;height:1" coordsize="2,0" path="m,l,,,,2,e" filled="f" strokeweight=".05pt">
                <v:path arrowok="t"/>
              </v:shape>
              <v:shape id="_x0000_s39233" style="position:absolute;left:7397;top:5326;width:1;height:1" coordsize="1,0" path="m,l,,,,1,e" filled="f" strokeweight=".05pt">
                <v:path arrowok="t"/>
              </v:shape>
              <v:shape id="_x0000_s39234" style="position:absolute;left:7398;top:5325;width:2;height:1" coordsize="2,1" path="m,1l,,,1r2,e" filled="f" strokeweight=".05pt">
                <v:path arrowok="t"/>
              </v:shape>
              <v:shape id="_x0000_s39235" style="position:absolute;left:7400;top:5325;width:1;height:1" coordsize="1,1" path="m,1l,,,1r1,e" filled="f" strokeweight=".05pt">
                <v:path arrowok="t"/>
              </v:shape>
              <v:shape id="_x0000_s39236" style="position:absolute;left:7401;top:5325;width:2;height:1" coordsize="2,1" path="m,1l,,,1r2,e" filled="f" strokeweight=".05pt">
                <v:path arrowok="t"/>
              </v:shape>
              <v:shape id="_x0000_s39237" style="position:absolute;left:7403;top:5325;width:1;height:1" coordsize="1,1" path="m,1l,,,,1,1e" filled="f" strokeweight=".05pt">
                <v:path arrowok="t"/>
              </v:shape>
              <v:shape id="_x0000_s39238" style="position:absolute;left:7404;top:5325;width:1;height:1" coordsize="1,1" path="m,1l,,,1r1,e" filled="f" strokeweight=".05pt">
                <v:path arrowok="t"/>
              </v:shape>
              <v:shape id="_x0000_s39239" style="position:absolute;left:7405;top:5326;width:1;height:1" coordsize="1,0" path="m,l,,,,1,e" filled="f" strokeweight=".05pt">
                <v:path arrowok="t"/>
              </v:shape>
              <v:shape id="_x0000_s39240" style="position:absolute;left:7406;top:5326;width:1;height:1" coordsize="1,0" path="m,l,,,,1,e" filled="f" strokeweight=".05pt">
                <v:path arrowok="t"/>
              </v:shape>
              <v:shape id="_x0000_s39241" style="position:absolute;left:7407;top:5326;width:2;height:1" coordsize="2,0" path="m,l,,,,2,e" filled="f" strokeweight=".05pt">
                <v:path arrowok="t"/>
              </v:shape>
              <v:shape id="_x0000_s39242" style="position:absolute;left:7409;top:5326;width:1;height:1" coordsize="1,0" path="m,l,,,,1,e" filled="f" strokeweight=".05pt">
                <v:path arrowok="t"/>
              </v:shape>
              <v:shape id="_x0000_s39243" style="position:absolute;left:7410;top:5326;width:1;height:1" coordsize="1,0" path="m,l,,,,1,e" filled="f" strokeweight=".05pt">
                <v:path arrowok="t"/>
              </v:shape>
              <v:shape id="_x0000_s39244" style="position:absolute;left:7411;top:5326;width:1;height:1" coordsize="1,0" path="m,l,,,,1,e" filled="f" strokeweight=".05pt">
                <v:path arrowok="t"/>
              </v:shape>
              <v:shape id="_x0000_s39245" style="position:absolute;left:7412;top:5326;width:1;height:1" coordsize="1,0" path="m,l,,,,1,e" filled="f" strokeweight=".05pt">
                <v:path arrowok="t"/>
              </v:shape>
              <v:shape id="_x0000_s39246" style="position:absolute;left:7413;top:5326;width:3;height:1" coordsize="3,0" path="m,l,,,,3,e" filled="f" strokeweight=".05pt">
                <v:path arrowok="t"/>
              </v:shape>
              <v:shape id="_x0000_s39247" style="position:absolute;left:7416;top:5326;width:2;height:1" coordsize="2,0" path="m,l,,,,2,e" filled="f" strokeweight=".05pt">
                <v:path arrowok="t"/>
              </v:shape>
              <v:shape id="_x0000_s39248" style="position:absolute;left:7418;top:5326;width:1;height:1" coordsize="1,0" path="m,l,,,,1,e" filled="f" strokeweight=".05pt">
                <v:path arrowok="t"/>
              </v:shape>
              <v:shape id="_x0000_s39249" style="position:absolute;left:7419;top:5326;width:2;height:1" coordsize="2,0" path="m,l,,,,2,e" filled="f" strokeweight=".05pt">
                <v:path arrowok="t"/>
              </v:shape>
              <v:shape id="_x0000_s39250" style="position:absolute;left:7421;top:5326;width:1;height:1" coordsize="1,0" path="m,l,,,,1,e" filled="f" strokeweight=".05pt">
                <v:path arrowok="t"/>
              </v:shape>
              <v:shape id="_x0000_s39251" style="position:absolute;left:7422;top:5326;width:1;height:1" coordsize="1,0" path="m,l,,,,1,e" filled="f" strokeweight=".05pt">
                <v:path arrowok="t"/>
              </v:shape>
              <v:shape id="_x0000_s39252" style="position:absolute;left:7423;top:5326;width:1;height:1" coordsize="1,0" path="m,l,,,,1,e" filled="f" strokeweight=".05pt">
                <v:path arrowok="t"/>
              </v:shape>
              <v:shape id="_x0000_s39253" style="position:absolute;left:7424;top:5326;width:1;height:1" coordsize="1,0" path="m,l,,,,1,e" filled="f" strokeweight=".05pt">
                <v:path arrowok="t"/>
              </v:shape>
              <v:shape id="_x0000_s39254" style="position:absolute;left:7425;top:5326;width:2;height:1" coordsize="2,0" path="m,l,,,,2,e" filled="f" strokeweight=".05pt">
                <v:path arrowok="t"/>
              </v:shape>
              <v:shape id="_x0000_s39255" style="position:absolute;left:7427;top:5325;width:1;height:1" coordsize="1,1" path="m,1l,,,1,1,e" filled="f" strokeweight=".05pt">
                <v:path arrowok="t"/>
              </v:shape>
              <v:shape id="_x0000_s39256" style="position:absolute;left:7428;top:5325;width:1;height:1" coordsize="1,1" path="m,1l,,,1r1,e" filled="f" strokeweight=".05pt">
                <v:path arrowok="t"/>
              </v:shape>
              <v:shape id="_x0000_s39257" style="position:absolute;left:7429;top:5325;width:2;height:1" coordsize="2,1" path="m,1l,,,1r2,e" filled="f" strokeweight=".05pt">
                <v:path arrowok="t"/>
              </v:shape>
              <v:shape id="_x0000_s39258" style="position:absolute;left:7431;top:5326;width:2;height:1" coordsize="2,0" path="m,l,,,,2,e" filled="f" strokeweight=".05pt">
                <v:path arrowok="t"/>
              </v:shape>
              <v:shape id="_x0000_s39259" style="position:absolute;left:7433;top:5325;width:1;height:1" coordsize="1,1" path="m,1l,,,1r1,e" filled="f" strokeweight=".05pt">
                <v:path arrowok="t"/>
              </v:shape>
              <v:shape id="_x0000_s39260" style="position:absolute;left:7434;top:5325;width:1;height:1" coordsize="1,1" path="m,1l,,,1r1,e" filled="f" strokeweight=".05pt">
                <v:path arrowok="t"/>
              </v:shape>
              <v:shape id="_x0000_s39261" style="position:absolute;left:7435;top:5326;width:1;height:1" coordsize="1,0" path="m,l,,,,1,e" filled="f" strokeweight=".05pt">
                <v:path arrowok="t"/>
              </v:shape>
              <v:shape id="_x0000_s39262" style="position:absolute;left:7436;top:5325;width:1;height:1" coordsize="1,1" path="m,1l,,,1r1,e" filled="f" strokeweight=".05pt">
                <v:path arrowok="t"/>
              </v:shape>
              <v:shape id="_x0000_s39263" style="position:absolute;left:7437;top:5326;width:2;height:1" coordsize="2,0" path="m,l,,,,2,e" filled="f" strokeweight=".05pt">
                <v:path arrowok="t"/>
              </v:shape>
              <v:shape id="_x0000_s39264" style="position:absolute;left:7439;top:5325;width:1;height:1" coordsize="1,1" path="m,1l,,,1r1,e" filled="f" strokeweight=".05pt">
                <v:path arrowok="t"/>
              </v:shape>
              <v:shape id="_x0000_s39265" style="position:absolute;left:7440;top:5326;width:1;height:1" coordsize="1,0" path="m,l,,,,1,e" filled="f" strokeweight=".05pt">
                <v:path arrowok="t"/>
              </v:shape>
              <v:shape id="_x0000_s39266" style="position:absolute;left:7441;top:5326;width:1;height:1" coordsize="1,0" path="m,l,,,,1,e" filled="f" strokeweight=".05pt">
                <v:path arrowok="t"/>
              </v:shape>
              <v:shape id="_x0000_s39267" style="position:absolute;left:7442;top:5325;width:1;height:1" coordsize="1,1" path="m,1r,l,1,1,e" filled="f" strokeweight=".05pt">
                <v:path arrowok="t"/>
              </v:shape>
              <v:shape id="_x0000_s39268" style="position:absolute;left:7443;top:5325;width:2;height:1" coordsize="2,1" path="m,1l,,,1r2,e" filled="f" strokeweight=".05pt">
                <v:path arrowok="t"/>
              </v:shape>
              <v:shape id="_x0000_s39269" style="position:absolute;left:7445;top:5326;width:1;height:1" coordsize="1,0" path="m,l,,,,1,e" filled="f" strokeweight=".05pt">
                <v:path arrowok="t"/>
              </v:shape>
              <v:shape id="_x0000_s39270" style="position:absolute;left:7446;top:5325;width:1;height:1" coordsize="1,1" path="m,1l,,,,1,1e" filled="f" strokeweight=".05pt">
                <v:path arrowok="t"/>
              </v:shape>
              <v:shape id="_x0000_s39271" style="position:absolute;left:7447;top:5326;width:1;height:1" coordsize="1,0" path="m,l,,,,1,e" filled="f" strokeweight=".05pt">
                <v:path arrowok="t"/>
              </v:shape>
              <v:shape id="_x0000_s39272" style="position:absolute;left:7448;top:5326;width:2;height:1" coordsize="2,0" path="m,l,,,,2,e" filled="f" strokeweight=".05pt">
                <v:path arrowok="t"/>
              </v:shape>
              <v:shape id="_x0000_s39273" style="position:absolute;left:7450;top:5325;width:2;height:1" coordsize="2,1" path="m,1l,,,1r2,e" filled="f" strokeweight=".05pt">
                <v:path arrowok="t"/>
              </v:shape>
              <v:shape id="_x0000_s39274" style="position:absolute;left:7452;top:5326;width:1;height:1" coordsize="1,0" path="m,l,,,,1,e" filled="f" strokeweight=".05pt">
                <v:path arrowok="t"/>
              </v:shape>
              <v:shape id="_x0000_s39275" style="position:absolute;left:7453;top:5326;width:1;height:1" coordsize="1,0" path="m,l,,,,1,e" filled="f" strokeweight=".05pt">
                <v:path arrowok="t"/>
              </v:shape>
              <v:shape id="_x0000_s39276" style="position:absolute;left:7454;top:5325;width:1;height:1" coordsize="1,1" path="m,1l,,,1r1,e" filled="f" strokeweight=".05pt">
                <v:path arrowok="t"/>
              </v:shape>
              <v:shape id="_x0000_s39277" style="position:absolute;left:7455;top:5326;width:1;height:1" coordsize="1,0" path="m,l,,,,1,e" filled="f" strokeweight=".05pt">
                <v:path arrowok="t"/>
              </v:shape>
              <v:shape id="_x0000_s39278" style="position:absolute;left:7456;top:5326;width:2;height:1" coordsize="2,0" path="m,l,,,,2,e" filled="f" strokeweight=".05pt">
                <v:path arrowok="t"/>
              </v:shape>
              <v:shape id="_x0000_s39279" style="position:absolute;left:7458;top:5326;width:1;height:1" coordsize="1,0" path="m,l,,,,1,e" filled="f" strokeweight=".05pt">
                <v:path arrowok="t"/>
              </v:shape>
              <v:shape id="_x0000_s39280" style="position:absolute;left:7459;top:5326;width:1;height:1" coordsize="1,0" path="m,l,,,,1,e" filled="f" strokeweight=".05pt">
                <v:path arrowok="t"/>
              </v:shape>
              <v:shape id="_x0000_s39281" style="position:absolute;left:7460;top:5326;width:1;height:1" coordsize="1,0" path="m,l,,,,1,e" filled="f" strokeweight=".05pt">
                <v:path arrowok="t"/>
              </v:shape>
              <v:shape id="_x0000_s39282" style="position:absolute;left:7461;top:5326;width:3;height:1" coordsize="3,0" path="m,l,,,,3,e" filled="f" strokeweight=".05pt">
                <v:path arrowok="t"/>
              </v:shape>
              <v:shape id="_x0000_s39283" style="position:absolute;left:7464;top:5326;width:1;height:1" coordsize="1,0" path="m,l,,,,1,e" filled="f" strokeweight=".05pt">
                <v:path arrowok="t"/>
              </v:shape>
              <v:shape id="_x0000_s39284" style="position:absolute;left:7465;top:5325;width:1;height:1" coordsize="1,1" path="m,1l,,,1r1,e" filled="f" strokeweight=".05pt">
                <v:path arrowok="t"/>
              </v:shape>
              <v:shape id="_x0000_s39285" style="position:absolute;left:7466;top:5326;width:1;height:1" coordsize="1,0" path="m,l,,,,1,e" filled="f" strokeweight=".05pt">
                <v:path arrowok="t"/>
              </v:shape>
              <v:shape id="_x0000_s39286" style="position:absolute;left:7467;top:5325;width:1;height:1" coordsize="1,1" path="m,1l,,,1r1,e" filled="f" strokeweight=".05pt">
                <v:path arrowok="t"/>
              </v:shape>
              <v:shape id="_x0000_s39287" style="position:absolute;left:7468;top:5326;width:3;height:1" coordsize="3,0" path="m,l,,,,3,e" filled="f" strokeweight=".05pt">
                <v:path arrowok="t"/>
              </v:shape>
              <v:shape id="_x0000_s39288" style="position:absolute;left:7471;top:5325;width:1;height:1" coordsize="1,1" path="m,1l,,,1r1,e" filled="f" strokeweight=".05pt">
                <v:path arrowok="t"/>
              </v:shape>
              <v:shape id="_x0000_s39289" style="position:absolute;left:7472;top:5326;width:1;height:1" coordsize="1,0" path="m,l,,,,1,e" filled="f" strokeweight=".05pt">
                <v:path arrowok="t"/>
              </v:shape>
              <v:shape id="_x0000_s39290" style="position:absolute;left:7473;top:5326;width:1;height:1" coordsize="1,0" path="m,l,,,,1,e" filled="f" strokeweight=".05pt">
                <v:path arrowok="t"/>
              </v:shape>
              <v:shape id="_x0000_s39291" style="position:absolute;left:7474;top:5325;width:2;height:1" coordsize="2,1" path="m,1r,l,1,2,e" filled="f" strokeweight=".05pt">
                <v:path arrowok="t"/>
              </v:shape>
              <v:shape id="_x0000_s39292" style="position:absolute;left:7476;top:5325;width:1;height:1" coordsize="1,1" path="m,1l,,,1r1,e" filled="f" strokeweight=".05pt">
                <v:path arrowok="t"/>
              </v:shape>
              <v:shape id="_x0000_s39293" style="position:absolute;left:7477;top:5326;width:1;height:1" coordsize="1,0" path="m,l,,,,1,e" filled="f" strokeweight=".05pt">
                <v:path arrowok="t"/>
              </v:shape>
              <v:shape id="_x0000_s39294" style="position:absolute;left:7478;top:5326;width:1;height:1" coordsize="1,0" path="m,l,,,,1,e" filled="f" strokeweight=".05pt">
                <v:path arrowok="t"/>
              </v:shape>
              <v:shape id="_x0000_s39295" style="position:absolute;left:7479;top:5326;width:1;height:1" coordsize="1,0" path="m,l,,,,1,e" filled="f" strokeweight=".05pt">
                <v:path arrowok="t"/>
              </v:shape>
              <v:shape id="_x0000_s39296" style="position:absolute;left:7480;top:5325;width:2;height:1" coordsize="2,1" path="m,1l,,,,2,1e" filled="f" strokeweight=".05pt">
                <v:path arrowok="t"/>
              </v:shape>
              <v:shape id="_x0000_s39297" style="position:absolute;left:7482;top:5325;width:1;height:1" coordsize="1,1" path="m,1l,,,1r1,e" filled="f" strokeweight=".05pt">
                <v:path arrowok="t"/>
              </v:shape>
              <v:shape id="_x0000_s39298" style="position:absolute;left:7483;top:5326;width:1;height:1" coordsize="1,0" path="m,l,,,,1,e" filled="f" strokeweight=".05pt">
                <v:path arrowok="t"/>
              </v:shape>
              <v:shape id="_x0000_s39299" style="position:absolute;left:7484;top:5325;width:1;height:1" coordsize="1,1" path="m,1l,,,,1,e" filled="f" strokeweight=".05pt">
                <v:path arrowok="t"/>
              </v:shape>
              <v:shape id="_x0000_s39300" style="position:absolute;left:7485;top:5325;width:4;height:1" coordsize="4,1" path="m,1l,,,1r4,e" filled="f" strokeweight=".05pt">
                <v:path arrowok="t"/>
              </v:shape>
              <v:shape id="_x0000_s39301" style="position:absolute;left:7489;top:5326;width:1;height:1" coordsize="1,0" path="m,l,,,,1,e" filled="f" strokeweight=".05pt">
                <v:path arrowok="t"/>
              </v:shape>
              <v:shape id="_x0000_s39302" style="position:absolute;left:7490;top:5325;width:1;height:1" coordsize="1,1" path="m,1l,,,1,1,e" filled="f" strokeweight=".05pt">
                <v:path arrowok="t"/>
              </v:shape>
              <v:shape id="_x0000_s39303" style="position:absolute;left:7491;top:5325;width:1;height:1" coordsize="1,1" path="m,1l,,,1r1,e" filled="f" strokeweight=".05pt">
                <v:path arrowok="t"/>
              </v:shape>
              <v:shape id="_x0000_s39304" style="position:absolute;left:7492;top:5326;width:2;height:1" coordsize="2,0" path="m,l,,,,2,e" filled="f" strokeweight=".05pt">
                <v:path arrowok="t"/>
              </v:shape>
              <v:shape id="_x0000_s39305" style="position:absolute;left:7494;top:5325;width:1;height:1" coordsize="1,1" path="m,1l,,,1r1,e" filled="f" strokeweight=".05pt">
                <v:path arrowok="t"/>
              </v:shape>
              <v:shape id="_x0000_s39306" style="position:absolute;left:7495;top:5325;width:1;height:1" coordsize="1,1" path="m,1l,,,1r1,e" filled="f" strokeweight=".05pt">
                <v:path arrowok="t"/>
              </v:shape>
              <v:shape id="_x0000_s39307" style="position:absolute;left:7496;top:5326;width:1;height:1" coordsize="1,0" path="m,l,,,,1,e" filled="f" strokeweight=".05pt">
                <v:path arrowok="t"/>
              </v:shape>
              <v:shape id="_x0000_s39308" style="position:absolute;left:7497;top:5325;width:1;height:1" coordsize="1,1" path="m,1l,,,1r1,e" filled="f" strokeweight=".05pt">
                <v:path arrowok="t"/>
              </v:shape>
              <v:shape id="_x0000_s39309" style="position:absolute;left:7498;top:5326;width:2;height:1" coordsize="2,0" path="m,l,,,,2,e" filled="f" strokeweight=".05pt">
                <v:path arrowok="t"/>
              </v:shape>
              <v:shape id="_x0000_s39310" style="position:absolute;left:7500;top:5325;width:1;height:1" coordsize="1,1" path="m,1l,,,1r1,e" filled="f" strokeweight=".05pt">
                <v:path arrowok="t"/>
              </v:shape>
              <v:shape id="_x0000_s39311" style="position:absolute;left:7501;top:5326;width:1;height:1" coordsize="1,0" path="m,l,,,,1,e" filled="f" strokeweight=".05pt">
                <v:path arrowok="t"/>
              </v:shape>
              <v:shape id="_x0000_s39312" style="position:absolute;left:7502;top:5326;width:1;height:1" coordsize="1,0" path="m,l,,,,1,e" filled="f" strokeweight=".05pt">
                <v:path arrowok="t"/>
              </v:shape>
              <v:shape id="_x0000_s39313" style="position:absolute;left:7503;top:5326;width:1;height:1" coordsize="1,0" path="m,l,,,,1,e" filled="f" strokeweight=".05pt">
                <v:path arrowok="t"/>
              </v:shape>
              <v:shape id="_x0000_s39314" style="position:absolute;left:7504;top:5326;width:3;height:1" coordsize="3,0" path="m,l,,,,3,e" filled="f" strokeweight=".05pt">
                <v:path arrowok="t"/>
              </v:shape>
              <v:shape id="_x0000_s39315" style="position:absolute;left:7507;top:5325;width:1;height:1" coordsize="1,1" path="m,1r,l,1,1,e" filled="f" strokeweight=".05pt">
                <v:path arrowok="t"/>
              </v:shape>
              <v:shape id="_x0000_s39316" style="position:absolute;left:7508;top:5325;width:1;height:1" coordsize="1,1" path="m,1l,,,1r1,e" filled="f" strokeweight=".05pt">
                <v:path arrowok="t"/>
              </v:shape>
              <v:shape id="_x0000_s39317" style="position:absolute;left:7509;top:5326;width:3;height:1" coordsize="3,0" path="m,l,,,,3,e" filled="f" strokeweight=".05pt">
                <v:path arrowok="t"/>
              </v:shape>
              <v:shape id="_x0000_s39318" style="position:absolute;left:7512;top:5326;width:1;height:1" coordsize="1,0" path="m,l,,,,1,e" filled="f" strokeweight=".05pt">
                <v:path arrowok="t"/>
              </v:shape>
              <v:shape id="_x0000_s39319" style="position:absolute;left:7513;top:5326;width:1;height:1" coordsize="1,0" path="m,l,,,,1,e" filled="f" strokeweight=".05pt">
                <v:path arrowok="t"/>
              </v:shape>
              <v:shape id="_x0000_s39320" style="position:absolute;left:7514;top:5326;width:2;height:1" coordsize="2,0" path="m,l,,,,2,e" filled="f" strokeweight=".05pt">
                <v:path arrowok="t"/>
              </v:shape>
              <v:shape id="_x0000_s39321" style="position:absolute;left:7516;top:5325;width:2;height:1" coordsize="2,1" path="m,1l,,,,2,1e" filled="f" strokeweight=".05pt">
                <v:path arrowok="t"/>
              </v:shape>
              <v:shape id="_x0000_s39322" style="position:absolute;left:7518;top:5325;width:1;height:1" coordsize="1,1" path="m,1l,,,1r1,e" filled="f" strokeweight=".05pt">
                <v:path arrowok="t"/>
              </v:shape>
              <v:shape id="_x0000_s39323" style="position:absolute;left:7519;top:5326;width:1;height:1" coordsize="1,0" path="m,l,,,,1,e" filled="f" strokeweight=".05pt">
                <v:path arrowok="t"/>
              </v:shape>
              <v:shape id="_x0000_s39324" style="position:absolute;left:7520;top:5326;width:1;height:1" coordsize="1,0" path="m,l,,,,1,e" filled="f" strokeweight=".05pt">
                <v:path arrowok="t"/>
              </v:shape>
              <v:shape id="_x0000_s39325" style="position:absolute;left:7521;top:5326;width:1;height:1" coordsize="1,0" path="m,l,,,,1,e" filled="f" strokeweight=".05pt">
                <v:path arrowok="t"/>
              </v:shape>
              <v:shape id="_x0000_s39326" style="position:absolute;left:7522;top:5326;width:2;height:1" coordsize="2,0" path="m,l,,,,2,e" filled="f" strokeweight=".05pt">
                <v:path arrowok="t"/>
              </v:shape>
              <v:shape id="_x0000_s39327" style="position:absolute;left:7524;top:5326;width:1;height:1" coordsize="1,0" path="m,l,,,,1,e" filled="f" strokeweight=".05pt">
                <v:path arrowok="t"/>
              </v:shape>
              <v:shape id="_x0000_s39328" style="position:absolute;left:7525;top:5326;width:1;height:1" coordsize="1,0" path="m,l,,,,1,e" filled="f" strokeweight=".05pt">
                <v:path arrowok="t"/>
              </v:shape>
              <v:shape id="_x0000_s39329" style="position:absolute;left:7526;top:5326;width:1;height:1" coordsize="1,0" path="m,l,,,,1,e" filled="f" strokeweight=".05pt">
                <v:path arrowok="t"/>
              </v:shape>
              <v:shape id="_x0000_s39330" style="position:absolute;left:7527;top:5326;width:1;height:1" coordsize="1,0" path="m,l,,,,1,e" filled="f" strokeweight=".05pt">
                <v:path arrowok="t"/>
              </v:shape>
              <v:shape id="_x0000_s39331" style="position:absolute;left:7528;top:5326;width:6;height:1" coordsize="6,0" path="m,l,,,,6,e" filled="f" strokeweight=".05pt">
                <v:path arrowok="t"/>
              </v:shape>
              <v:shape id="_x0000_s39332" style="position:absolute;left:7534;top:5326;width:2;height:1" coordsize="2,0" path="m,l,,,,2,e" filled="f" strokeweight=".05pt">
                <v:path arrowok="t"/>
              </v:shape>
              <v:shape id="_x0000_s39333" style="position:absolute;left:7536;top:5326;width:1;height:1" coordsize="1,0" path="m,l,,,,1,e" filled="f" strokeweight=".05pt">
                <v:path arrowok="t"/>
              </v:shape>
              <v:shape id="_x0000_s39334" style="position:absolute;left:7537;top:5326;width:1;height:1" coordsize="1,0" path="m,l,,,,1,e" filled="f" strokeweight=".05pt">
                <v:path arrowok="t"/>
              </v:shape>
              <v:shape id="_x0000_s39335" style="position:absolute;left:7538;top:5325;width:1;height:1" coordsize="1,1" path="m,1l,,,1r1,e" filled="f" strokeweight=".05pt">
                <v:path arrowok="t"/>
              </v:shape>
              <v:shape id="_x0000_s39336" style="position:absolute;left:7539;top:5326;width:1;height:1" coordsize="1,0" path="m,l,,,,1,e" filled="f" strokeweight=".05pt">
                <v:path arrowok="t"/>
              </v:shape>
              <v:shape id="_x0000_s39337" style="position:absolute;left:7540;top:5326;width:2;height:1" coordsize="2,0" path="m,l,,,,2,e" filled="f" strokeweight=".05pt">
                <v:path arrowok="t"/>
              </v:shape>
              <v:shape id="_x0000_s39338" style="position:absolute;left:7542;top:5326;width:1;height:1" coordsize="1,0" path="m,l,,,,1,e" filled="f" strokeweight=".05pt">
                <v:path arrowok="t"/>
              </v:shape>
              <v:shape id="_x0000_s39339" style="position:absolute;left:7543;top:5326;width:1;height:1" coordsize="1,0" path="m,l,,,,1,e" filled="f" strokeweight=".05pt">
                <v:path arrowok="t"/>
              </v:shape>
              <v:shape id="_x0000_s39340" style="position:absolute;left:7544;top:5325;width:1;height:1" coordsize="1,1" path="m,1r,l,1,1,e" filled="f" strokeweight=".05pt">
                <v:path arrowok="t"/>
              </v:shape>
              <v:shape id="_x0000_s39341" style="position:absolute;left:7545;top:5325;width:1;height:1" coordsize="1,1" path="m,1l,,,1r1,e" filled="f" strokeweight=".05pt">
                <v:path arrowok="t"/>
              </v:shape>
              <v:shape id="_x0000_s39342" style="position:absolute;left:7546;top:5326;width:2;height:1" coordsize="2,0" path="m,l,,,,2,e" filled="f" strokeweight=".05pt">
                <v:path arrowok="t"/>
              </v:shape>
              <v:shape id="_x0000_s39343" style="position:absolute;left:7548;top:5325;width:1;height:1" coordsize="1,1" path="m,1l,,,1r1,e" filled="f" strokeweight=".05pt">
                <v:path arrowok="t"/>
              </v:shape>
            </v:group>
            <v:group id="_x0000_s39545" style="position:absolute;left:7549;top:5325;width:275;height:2" coordorigin="7549,5325" coordsize="275,2">
              <v:shape id="_x0000_s39345" style="position:absolute;left:7549;top:5326;width:1;height:1" coordsize="1,0" path="m,l,,,,1,e" filled="f" strokeweight=".05pt">
                <v:path arrowok="t"/>
              </v:shape>
              <v:shape id="_x0000_s39346" style="position:absolute;left:7550;top:5325;width:2;height:1" coordsize="2,1" path="m,1l,,,1r2,e" filled="f" strokeweight=".05pt">
                <v:path arrowok="t"/>
              </v:shape>
              <v:shape id="_x0000_s39347" style="position:absolute;left:7552;top:5326;width:2;height:1" coordsize="2,0" path="m,l,,,,2,e" filled="f" strokeweight=".05pt">
                <v:path arrowok="t"/>
              </v:shape>
              <v:shape id="_x0000_s39348" style="position:absolute;left:7554;top:5325;width:1;height:1" coordsize="1,1" path="m,1l,,,1r1,e" filled="f" strokeweight=".05pt">
                <v:path arrowok="t"/>
              </v:shape>
              <v:shape id="_x0000_s39349" style="position:absolute;left:7555;top:5326;width:1;height:1" coordsize="1,0" path="m,l,,,,1,e" filled="f" strokeweight=".05pt">
                <v:path arrowok="t"/>
              </v:shape>
              <v:shape id="_x0000_s39350" style="position:absolute;left:7556;top:5326;width:1;height:1" coordsize="1,0" path="m,l,,,,1,e" filled="f" strokeweight=".05pt">
                <v:path arrowok="t"/>
              </v:shape>
              <v:shape id="_x0000_s39351" style="position:absolute;left:7557;top:5326;width:1;height:1" coordsize="1,0" path="m,l,,,,1,e" filled="f" strokeweight=".05pt">
                <v:path arrowok="t"/>
              </v:shape>
              <v:shape id="_x0000_s39352" style="position:absolute;left:7558;top:5325;width:4;height:1" coordsize="4,1" path="m,1l,,,1r4,e" filled="f" strokeweight=".05pt">
                <v:path arrowok="t"/>
              </v:shape>
              <v:shape id="_x0000_s39353" style="position:absolute;left:7562;top:5325;width:1;height:1" coordsize="1,1" path="m,1l,,,1r1,e" filled="f" strokeweight=".05pt">
                <v:path arrowok="t"/>
              </v:shape>
              <v:shape id="_x0000_s39354" style="position:absolute;left:7563;top:5326;width:1;height:1" coordsize="1,0" path="m,l,,,,1,e" filled="f" strokeweight=".05pt">
                <v:path arrowok="t"/>
              </v:shape>
              <v:shape id="_x0000_s39355" style="position:absolute;left:7564;top:5326;width:2;height:1" coordsize="2,0" path="m,l,,,,2,e" filled="f" strokeweight=".05pt">
                <v:path arrowok="t"/>
              </v:shape>
              <v:shape id="_x0000_s39356" style="position:absolute;left:7566;top:5325;width:1;height:1" coordsize="1,1" path="m,1r,l,1,1,e" filled="f" strokeweight=".05pt">
                <v:path arrowok="t"/>
              </v:shape>
              <v:shape id="_x0000_s39357" style="position:absolute;left:7567;top:5325;width:1;height:1" coordsize="1,1" path="m,1l,,,1r1,e" filled="f" strokeweight=".05pt">
                <v:path arrowok="t"/>
              </v:shape>
              <v:shape id="_x0000_s39358" style="position:absolute;left:7568;top:5325;width:1;height:1" coordsize="1,1" path="m,1l,,,1r1,e" filled="f" strokeweight=".05pt">
                <v:path arrowok="t"/>
              </v:shape>
              <v:shape id="_x0000_s39359" style="position:absolute;left:7569;top:5326;width:1;height:1" coordsize="1,0" path="m,l,,,,1,e" filled="f" strokeweight=".05pt">
                <v:path arrowok="t"/>
              </v:shape>
              <v:shape id="_x0000_s39360" style="position:absolute;left:7570;top:5325;width:2;height:1" coordsize="2,1" path="m,1l,,,1r2,e" filled="f" strokeweight=".05pt">
                <v:path arrowok="t"/>
              </v:shape>
              <v:shape id="_x0000_s39361" style="position:absolute;left:7572;top:5326;width:1;height:1" coordsize="1,0" path="m,l,,,,1,e" filled="f" strokeweight=".05pt">
                <v:path arrowok="t"/>
              </v:shape>
              <v:shape id="_x0000_s39362" style="position:absolute;left:7573;top:5325;width:1;height:1" coordsize="1,1" path="m,1l,,,1r1,e" filled="f" strokeweight=".05pt">
                <v:path arrowok="t"/>
              </v:shape>
              <v:shape id="_x0000_s39363" style="position:absolute;left:7574;top:5326;width:1;height:1" coordsize="1,0" path="m,l,,,,1,e" filled="f" strokeweight=".05pt">
                <v:path arrowok="t"/>
              </v:shape>
              <v:shape id="_x0000_s39364" style="position:absolute;left:7575;top:5326;width:1;height:1" coordsize="1,0" path="m,l,,,,1,e" filled="f" strokeweight=".05pt">
                <v:path arrowok="t"/>
              </v:shape>
              <v:shape id="_x0000_s39365" style="position:absolute;left:7576;top:5326;width:2;height:1" coordsize="2,0" path="m,l,,,,2,e" filled="f" strokeweight=".05pt">
                <v:path arrowok="t"/>
              </v:shape>
              <v:shape id="_x0000_s39366" style="position:absolute;left:7578;top:5325;width:1;height:1" coordsize="1,1" path="m,1l,,,1r1,e" filled="f" strokeweight=".05pt">
                <v:path arrowok="t"/>
              </v:shape>
              <v:shape id="_x0000_s39367" style="position:absolute;left:7579;top:5325;width:2;height:1" coordsize="2,1" path="m,1l,,,1r2,e" filled="f" strokeweight=".05pt">
                <v:path arrowok="t"/>
              </v:shape>
              <v:shape id="_x0000_s39368" style="position:absolute;left:7581;top:5325;width:1;height:1" coordsize="1,1" path="m,1l,,,1r1,e" filled="f" strokeweight=".05pt">
                <v:path arrowok="t"/>
              </v:shape>
              <v:shape id="_x0000_s39369" style="position:absolute;left:7582;top:5326;width:2;height:1" coordsize="2,0" path="m,l,,,,2,e" filled="f" strokeweight=".05pt">
                <v:path arrowok="t"/>
              </v:shape>
              <v:shape id="_x0000_s39370" style="position:absolute;left:7584;top:5326;width:1;height:1" coordsize="1,0" path="m,l,,,,1,e" filled="f" strokeweight=".05pt">
                <v:path arrowok="t"/>
              </v:shape>
              <v:shape id="_x0000_s39371" style="position:absolute;left:7585;top:5325;width:1;height:1" coordsize="1,1" path="m,1l,,,1r1,e" filled="f" strokeweight=".05pt">
                <v:path arrowok="t"/>
              </v:shape>
              <v:shape id="_x0000_s39372" style="position:absolute;left:7586;top:5326;width:1;height:1" coordsize="1,0" path="m,l,,,,1,e" filled="f" strokeweight=".05pt">
                <v:path arrowok="t"/>
              </v:shape>
              <v:shape id="_x0000_s39373" style="position:absolute;left:7587;top:5326;width:1;height:1" coordsize="1,0" path="m,l,,,,1,e" filled="f" strokeweight=".05pt">
                <v:path arrowok="t"/>
              </v:shape>
              <v:shape id="_x0000_s39374" style="position:absolute;left:7588;top:5326;width:2;height:1" coordsize="2,0" path="m,l,,,,2,e" filled="f" strokeweight=".05pt">
                <v:path arrowok="t"/>
              </v:shape>
              <v:shape id="_x0000_s39375" style="position:absolute;left:7590;top:5326;width:1;height:1" coordsize="1,0" path="m,l,,,,1,e" filled="f" strokeweight=".05pt">
                <v:path arrowok="t"/>
              </v:shape>
              <v:shape id="_x0000_s39376" style="position:absolute;left:7591;top:5326;width:1;height:1" coordsize="1,0" path="m,l,,,,1,e" filled="f" strokeweight=".05pt">
                <v:path arrowok="t"/>
              </v:shape>
              <v:shape id="_x0000_s39377" style="position:absolute;left:7592;top:5326;width:1;height:1" coordsize="1,0" path="m,l,,,,1,e" filled="f" strokeweight=".05pt">
                <v:path arrowok="t"/>
              </v:shape>
              <v:shape id="_x0000_s39378" style="position:absolute;left:7593;top:5326;width:1;height:1" coordsize="1,0" path="m,l,,,,1,e" filled="f" strokeweight=".05pt">
                <v:path arrowok="t"/>
              </v:shape>
              <v:shape id="_x0000_s39379" style="position:absolute;left:7594;top:5326;width:2;height:1" coordsize="2,0" path="m,l,,,,2,e" filled="f" strokeweight=".05pt">
                <v:path arrowok="t"/>
              </v:shape>
              <v:shape id="_x0000_s39380" style="position:absolute;left:7596;top:5326;width:1;height:1" coordsize="1,0" path="m,l,,,,1,e" filled="f" strokeweight=".05pt">
                <v:path arrowok="t"/>
              </v:shape>
              <v:shape id="_x0000_s39381" style="position:absolute;left:7597;top:5326;width:1;height:1" coordsize="1,0" path="m,l,,,,1,e" filled="f" strokeweight=".05pt">
                <v:path arrowok="t"/>
              </v:shape>
              <v:shape id="_x0000_s39382" style="position:absolute;left:7598;top:5326;width:1;height:1" coordsize="1,0" path="m,l,,,,1,e" filled="f" strokeweight=".05pt">
                <v:path arrowok="t"/>
              </v:shape>
              <v:shape id="_x0000_s39383" style="position:absolute;left:7599;top:5326;width:3;height:1" coordsize="3,0" path="m,l,,,,3,e" filled="f" strokeweight=".05pt">
                <v:path arrowok="t"/>
              </v:shape>
              <v:shape id="_x0000_s39384" style="position:absolute;left:7602;top:5326;width:1;height:1" coordsize="1,0" path="m,l,,,,1,e" filled="f" strokeweight=".05pt">
                <v:path arrowok="t"/>
              </v:shape>
              <v:shape id="_x0000_s39385" style="position:absolute;left:7603;top:5326;width:1;height:1" coordsize="1,0" path="m,l,,,,1,e" filled="f" strokeweight=".05pt">
                <v:path arrowok="t"/>
              </v:shape>
              <v:shape id="_x0000_s39386" style="position:absolute;left:7604;top:5326;width:1;height:1" coordsize="1,0" path="m,l,,,,1,e" filled="f" strokeweight=".05pt">
                <v:path arrowok="t"/>
              </v:shape>
              <v:shape id="_x0000_s39387" style="position:absolute;left:7605;top:5326;width:1;height:1" coordsize="1,0" path="m,l,,,,1,e" filled="f" strokeweight=".05pt">
                <v:path arrowok="t"/>
              </v:shape>
              <v:shape id="_x0000_s39388" style="position:absolute;left:7606;top:5325;width:2;height:1" coordsize="2,1" path="m,1l,,,1r2,e" filled="f" strokeweight=".05pt">
                <v:path arrowok="t"/>
              </v:shape>
              <v:shape id="_x0000_s39389" style="position:absolute;left:7608;top:5325;width:1;height:1" coordsize="1,1" path="m,1l,,,1r1,e" filled="f" strokeweight=".05pt">
                <v:path arrowok="t"/>
              </v:shape>
              <v:shape id="_x0000_s39390" style="position:absolute;left:7609;top:5326;width:2;height:1" coordsize="2,0" path="m,l,,,,2,e" filled="f" strokeweight=".05pt">
                <v:path arrowok="t"/>
              </v:shape>
              <v:shape id="_x0000_s39391" style="position:absolute;left:7611;top:5326;width:1;height:1" coordsize="1,0" path="m,l,,,,1,e" filled="f" strokeweight=".05pt">
                <v:path arrowok="t"/>
              </v:shape>
              <v:shape id="_x0000_s39392" style="position:absolute;left:7612;top:5326;width:2;height:1" coordsize="2,0" path="m,l,,,,2,e" filled="f" strokeweight=".05pt">
                <v:path arrowok="t"/>
              </v:shape>
              <v:shape id="_x0000_s39393" style="position:absolute;left:7614;top:5326;width:1;height:1" coordsize="1,0" path="m,l,,,,1,e" filled="f" strokeweight=".05pt">
                <v:path arrowok="t"/>
              </v:shape>
              <v:shape id="_x0000_s39394" style="position:absolute;left:7615;top:5326;width:1;height:1" coordsize="1,0" path="m,l,,,,1,e" filled="f" strokeweight=".05pt">
                <v:path arrowok="t"/>
              </v:shape>
              <v:shape id="_x0000_s39395" style="position:absolute;left:7616;top:5326;width:1;height:1" coordsize="1,0" path="m,l,,,,1,e" filled="f" strokeweight=".05pt">
                <v:path arrowok="t"/>
              </v:shape>
              <v:shape id="_x0000_s39396" style="position:absolute;left:7617;top:5326;width:1;height:1" coordsize="1,0" path="m,l,,,,1,e" filled="f" strokeweight=".05pt">
                <v:path arrowok="t"/>
              </v:shape>
              <v:shape id="_x0000_s39397" style="position:absolute;left:7618;top:5326;width:2;height:1" coordsize="2,0" path="m,l,,,,2,e" filled="f" strokeweight=".05pt">
                <v:path arrowok="t"/>
              </v:shape>
              <v:shape id="_x0000_s39398" style="position:absolute;left:7620;top:5326;width:1;height:1" coordsize="1,0" path="m,l,,,,1,e" filled="f" strokeweight=".05pt">
                <v:path arrowok="t"/>
              </v:shape>
              <v:shape id="_x0000_s39399" style="position:absolute;left:7621;top:5326;width:1;height:1" coordsize="1,0" path="m,l,,,,1,e" filled="f" strokeweight=".05pt">
                <v:path arrowok="t"/>
              </v:shape>
              <v:shape id="_x0000_s39400" style="position:absolute;left:7622;top:5326;width:2;height:1" coordsize="2,0" path="m,l,,,,2,e" filled="f" strokeweight=".05pt">
                <v:path arrowok="t"/>
              </v:shape>
              <v:shape id="_x0000_s39401" style="position:absolute;left:7624;top:5326;width:1;height:1" coordsize="1,0" path="m,l,,,,1,e" filled="f" strokeweight=".05pt">
                <v:path arrowok="t"/>
              </v:shape>
              <v:shape id="_x0000_s39402" style="position:absolute;left:7625;top:5325;width:2;height:1" coordsize="2,1" path="m,1l,,,1r2,e" filled="f" strokeweight=".05pt">
                <v:path arrowok="t"/>
              </v:shape>
              <v:shape id="_x0000_s39403" style="position:absolute;left:7627;top:5326;width:1;height:1" coordsize="1,0" path="m,l,,,,1,e" filled="f" strokeweight=".05pt">
                <v:path arrowok="t"/>
              </v:shape>
              <v:shape id="_x0000_s39404" style="position:absolute;left:7628;top:5325;width:1;height:1" coordsize="1,1" path="m,1l,,,1r1,e" filled="f" strokeweight=".05pt">
                <v:path arrowok="t"/>
              </v:shape>
              <v:shape id="_x0000_s39405" style="position:absolute;left:7629;top:5325;width:1;height:1" coordsize="1,1" path="m,1l,,,1r1,e" filled="f" strokeweight=".05pt">
                <v:path arrowok="t"/>
              </v:shape>
              <v:shape id="_x0000_s39406" style="position:absolute;left:7630;top:5326;width:1;height:1" coordsize="1,0" path="m,l,,,,1,e" filled="f" strokeweight=".05pt">
                <v:path arrowok="t"/>
              </v:shape>
              <v:shape id="_x0000_s39407" style="position:absolute;left:7631;top:5326;width:2;height:1" coordsize="2,0" path="m,l,,,,2,e" filled="f" strokeweight=".05pt">
                <v:path arrowok="t"/>
              </v:shape>
              <v:shape id="_x0000_s39408" style="position:absolute;left:7633;top:5326;width:1;height:1" coordsize="1,0" path="m,l,,,,1,e" filled="f" strokeweight=".05pt">
                <v:path arrowok="t"/>
              </v:shape>
              <v:shape id="_x0000_s39409" style="position:absolute;left:7634;top:5326;width:1;height:1" coordsize="1,0" path="m,l,,,,1,e" filled="f" strokeweight=".05pt">
                <v:path arrowok="t"/>
              </v:shape>
              <v:shape id="_x0000_s39410" style="position:absolute;left:7635;top:5325;width:1;height:1" coordsize="1,1" path="m,1l,,,1r1,e" filled="f" strokeweight=".05pt">
                <v:path arrowok="t"/>
              </v:shape>
              <v:shape id="_x0000_s39411" style="position:absolute;left:7636;top:5326;width:4;height:1" coordsize="4,0" path="m,l,,,,4,e" filled="f" strokeweight=".05pt">
                <v:path arrowok="t"/>
              </v:shape>
              <v:shape id="_x0000_s39412" style="position:absolute;left:7640;top:5326;width:1;height:1" coordsize="1,0" path="m,l,,,,1,e" filled="f" strokeweight=".05pt">
                <v:path arrowok="t"/>
              </v:shape>
              <v:shape id="_x0000_s39413" style="position:absolute;left:7641;top:5326;width:1;height:1" coordsize="1,0" path="m,l,,,,1,e" filled="f" strokeweight=".05pt">
                <v:path arrowok="t"/>
              </v:shape>
              <v:shape id="_x0000_s39414" style="position:absolute;left:7642;top:5326;width:1;height:1" coordsize="1,0" path="m,l,,,,1,e" filled="f" strokeweight=".05pt">
                <v:path arrowok="t"/>
              </v:shape>
              <v:shape id="_x0000_s39415" style="position:absolute;left:7643;top:5326;width:2;height:1" coordsize="2,0" path="m,l,,,,2,e" filled="f" strokeweight=".05pt">
                <v:path arrowok="t"/>
              </v:shape>
              <v:shape id="_x0000_s39416" style="position:absolute;left:7645;top:5326;width:1;height:1" coordsize="1,0" path="m,l,,,,1,e" filled="f" strokeweight=".05pt">
                <v:path arrowok="t"/>
              </v:shape>
              <v:shape id="_x0000_s39417" style="position:absolute;left:7646;top:5326;width:1;height:1" coordsize="1,0" path="m,l,,,,1,e" filled="f" strokeweight=".05pt">
                <v:path arrowok="t"/>
              </v:shape>
              <v:shape id="_x0000_s39418" style="position:absolute;left:7647;top:5326;width:1;height:1" coordsize="1,0" path="m,l,,,,1,e" filled="f" strokeweight=".05pt">
                <v:path arrowok="t"/>
              </v:shape>
              <v:shape id="_x0000_s39419" style="position:absolute;left:7648;top:5326;width:1;height:1" coordsize="1,0" path="m,l,,,,1,e" filled="f" strokeweight=".05pt">
                <v:path arrowok="t"/>
              </v:shape>
              <v:shape id="_x0000_s39420" style="position:absolute;left:7649;top:5326;width:2;height:1" coordsize="2,0" path="m,l,,,,2,e" filled="f" strokeweight=".05pt">
                <v:path arrowok="t"/>
              </v:shape>
              <v:shape id="_x0000_s39421" style="position:absolute;left:7651;top:5326;width:1;height:1" coordsize="1,0" path="m,l,,,,1,e" filled="f" strokeweight=".05pt">
                <v:path arrowok="t"/>
              </v:shape>
              <v:shape id="_x0000_s39422" style="position:absolute;left:7652;top:5326;width:1;height:1" coordsize="1,0" path="m,l,,,,1,e" filled="f" strokeweight=".05pt">
                <v:path arrowok="t"/>
              </v:shape>
              <v:shape id="_x0000_s39423" style="position:absolute;left:7653;top:5326;width:2;height:1" coordsize="2,0" path="m,l,,,,2,e" filled="f" strokeweight=".05pt">
                <v:path arrowok="t"/>
              </v:shape>
              <v:shape id="_x0000_s39424" style="position:absolute;left:7655;top:5326;width:2;height:1" coordsize="2,0" path="m,l,,,,2,e" filled="f" strokeweight=".05pt">
                <v:path arrowok="t"/>
              </v:shape>
              <v:shape id="_x0000_s39425" style="position:absolute;left:7657;top:5325;width:1;height:1" coordsize="1,1" path="m,1l,,,1r1,e" filled="f" strokeweight=".05pt">
                <v:path arrowok="t"/>
              </v:shape>
              <v:shape id="_x0000_s39426" style="position:absolute;left:7658;top:5326;width:1;height:1" coordsize="1,0" path="m,l,,,,1,e" filled="f" strokeweight=".05pt">
                <v:path arrowok="t"/>
              </v:shape>
              <v:shape id="_x0000_s39427" style="position:absolute;left:7659;top:5326;width:1;height:1" coordsize="1,0" path="m,l,,,,1,e" filled="f" strokeweight=".05pt">
                <v:path arrowok="t"/>
              </v:shape>
              <v:shape id="_x0000_s39428" style="position:absolute;left:7660;top:5326;width:1;height:1" coordsize="1,0" path="m,l,,,,1,e" filled="f" strokeweight=".05pt">
                <v:path arrowok="t"/>
              </v:shape>
              <v:shape id="_x0000_s39429" style="position:absolute;left:7661;top:5326;width:2;height:1" coordsize="2,0" path="m,l,,,,2,e" filled="f" strokeweight=".05pt">
                <v:path arrowok="t"/>
              </v:shape>
              <v:shape id="_x0000_s39430" style="position:absolute;left:7663;top:5326;width:1;height:1" coordsize="1,0" path="m,l,,,,1,e" filled="f" strokeweight=".05pt">
                <v:path arrowok="t"/>
              </v:shape>
              <v:shape id="_x0000_s39431" style="position:absolute;left:7664;top:5326;width:1;height:1" coordsize="1,0" path="m,l,,,,1,e" filled="f" strokeweight=".05pt">
                <v:path arrowok="t"/>
              </v:shape>
              <v:shape id="_x0000_s39432" style="position:absolute;left:7665;top:5326;width:1;height:1" coordsize="1,0" path="m,l,,,,1,e" filled="f" strokeweight=".05pt">
                <v:path arrowok="t"/>
              </v:shape>
              <v:shape id="_x0000_s39433" style="position:absolute;left:7666;top:5326;width:1;height:1" coordsize="1,0" path="m,l,,,,1,e" filled="f" strokeweight=".05pt">
                <v:path arrowok="t"/>
              </v:shape>
              <v:shape id="_x0000_s39434" style="position:absolute;left:7667;top:5325;width:2;height:1" coordsize="2,1" path="m,1l,,,1r2,e" filled="f" strokeweight=".05pt">
                <v:path arrowok="t"/>
              </v:shape>
              <v:shape id="_x0000_s39435" style="position:absolute;left:7669;top:5326;width:2;height:1" coordsize="2,0" path="m,l,,,,2,e" filled="f" strokeweight=".05pt">
                <v:path arrowok="t"/>
              </v:shape>
              <v:shape id="_x0000_s39436" style="position:absolute;left:7671;top:5325;width:1;height:1" coordsize="1,1" path="m,1l,,,,1,1e" filled="f" strokeweight=".05pt">
                <v:path arrowok="t"/>
              </v:shape>
              <v:shape id="_x0000_s39437" style="position:absolute;left:7672;top:5326;width:1;height:1" coordsize="1,0" path="m,l,,,,1,e" filled="f" strokeweight=".05pt">
                <v:path arrowok="t"/>
              </v:shape>
              <v:shape id="_x0000_s39438" style="position:absolute;left:7673;top:5326;width:2;height:1" coordsize="2,0" path="m,l,,,,2,e" filled="f" strokeweight=".05pt">
                <v:path arrowok="t"/>
              </v:shape>
              <v:shape id="_x0000_s39439" style="position:absolute;left:7675;top:5326;width:1;height:1" coordsize="1,0" path="m,l,,,,1,e" filled="f" strokeweight=".05pt">
                <v:path arrowok="t"/>
              </v:shape>
              <v:shape id="_x0000_s39440" style="position:absolute;left:7676;top:5325;width:1;height:1" coordsize="1,1" path="m,1l,,,,1,1e" filled="f" strokeweight=".05pt">
                <v:path arrowok="t"/>
              </v:shape>
              <v:shape id="_x0000_s39441" style="position:absolute;left:7677;top:5326;width:2;height:1" coordsize="2,0" path="m,l,,,,2,e" filled="f" strokeweight=".05pt">
                <v:path arrowok="t"/>
              </v:shape>
              <v:shape id="_x0000_s39442" style="position:absolute;left:7679;top:5326;width:2;height:1" coordsize="2,0" path="m,l,,,,2,e" filled="f" strokeweight=".05pt">
                <v:path arrowok="t"/>
              </v:shape>
              <v:shape id="_x0000_s39443" style="position:absolute;left:7681;top:5326;width:1;height:1" coordsize="1,0" path="m,l,,,,1,e" filled="f" strokeweight=".05pt">
                <v:path arrowok="t"/>
              </v:shape>
              <v:shape id="_x0000_s39444" style="position:absolute;left:7682;top:5326;width:1;height:1" coordsize="1,0" path="m,l,,,,1,e" filled="f" strokeweight=".05pt">
                <v:path arrowok="t"/>
              </v:shape>
              <v:shape id="_x0000_s39445" style="position:absolute;left:7683;top:5325;width:1;height:1" coordsize="1,1" path="m,1l,,,,1,1e" filled="f" strokeweight=".05pt">
                <v:path arrowok="t"/>
              </v:shape>
              <v:shape id="_x0000_s39446" style="position:absolute;left:7684;top:5325;width:1;height:1" coordsize="1,1" path="m,1l,,,1r1,e" filled="f" strokeweight=".05pt">
                <v:path arrowok="t"/>
              </v:shape>
              <v:shape id="_x0000_s39447" style="position:absolute;left:7685;top:5326;width:2;height:1" coordsize="2,0" path="m,l,,,,2,e" filled="f" strokeweight=".05pt">
                <v:path arrowok="t"/>
              </v:shape>
              <v:shape id="_x0000_s39448" style="position:absolute;left:7687;top:5325;width:1;height:1" coordsize="1,1" path="m,1l,,,1r1,e" filled="f" strokeweight=".05pt">
                <v:path arrowok="t"/>
              </v:shape>
              <v:shape id="_x0000_s39449" style="position:absolute;left:7688;top:5326;width:1;height:1" coordsize="1,0" path="m,l,,,,1,e" filled="f" strokeweight=".05pt">
                <v:path arrowok="t"/>
              </v:shape>
              <v:shape id="_x0000_s39450" style="position:absolute;left:7689;top:5326;width:1;height:1" coordsize="1,0" path="m,l,,,,1,e" filled="f" strokeweight=".05pt">
                <v:path arrowok="t"/>
              </v:shape>
              <v:shape id="_x0000_s39451" style="position:absolute;left:7690;top:5326;width:1;height:1" coordsize="1,0" path="m,l,,,,1,e" filled="f" strokeweight=".05pt">
                <v:path arrowok="t"/>
              </v:shape>
              <v:shape id="_x0000_s39452" style="position:absolute;left:7691;top:5326;width:2;height:1" coordsize="2,0" path="m,l,,,,2,e" filled="f" strokeweight=".05pt">
                <v:path arrowok="t"/>
              </v:shape>
              <v:shape id="_x0000_s39453" style="position:absolute;left:7693;top:5326;width:1;height:1" coordsize="1,0" path="m,l,,,,1,e" filled="f" strokeweight=".05pt">
                <v:path arrowok="t"/>
              </v:shape>
              <v:shape id="_x0000_s39454" style="position:absolute;left:7694;top:5325;width:1;height:1" coordsize="1,1" path="m,1l,,,1r1,e" filled="f" strokeweight=".05pt">
                <v:path arrowok="t"/>
              </v:shape>
              <v:shape id="_x0000_s39455" style="position:absolute;left:7695;top:5326;width:1;height:1" coordsize="1,0" path="m,l,,,,1,e" filled="f" strokeweight=".05pt">
                <v:path arrowok="t"/>
              </v:shape>
              <v:shape id="_x0000_s39456" style="position:absolute;left:7696;top:5325;width:4;height:1" coordsize="4,1" path="m,1l,,,1r4,e" filled="f" strokeweight=".05pt">
                <v:path arrowok="t"/>
              </v:shape>
              <v:shape id="_x0000_s39457" style="position:absolute;left:7700;top:5326;width:1;height:1" coordsize="1,0" path="m,l,,,,1,e" filled="f" strokeweight=".05pt">
                <v:path arrowok="t"/>
              </v:shape>
              <v:shape id="_x0000_s39458" style="position:absolute;left:7701;top:5326;width:1;height:1" coordsize="1,0" path="m,l,,,,1,e" filled="f" strokeweight=".05pt">
                <v:path arrowok="t"/>
              </v:shape>
              <v:shape id="_x0000_s39459" style="position:absolute;left:7702;top:5326;width:1;height:1" coordsize="1,0" path="m,l,,,,1,e" filled="f" strokeweight=".05pt">
                <v:path arrowok="t"/>
              </v:shape>
              <v:shape id="_x0000_s39460" style="position:absolute;left:7703;top:5326;width:2;height:1" coordsize="2,0" path="m,l,,,,2,e" filled="f" strokeweight=".05pt">
                <v:path arrowok="t"/>
              </v:shape>
              <v:shape id="_x0000_s39461" style="position:absolute;left:7705;top:5326;width:1;height:1" coordsize="1,0" path="m,l,,,,1,e" filled="f" strokeweight=".05pt">
                <v:path arrowok="t"/>
              </v:shape>
              <v:shape id="_x0000_s39462" style="position:absolute;left:7706;top:5326;width:2;height:1" coordsize="2,0" path="m,l,,,,2,e" filled="f" strokeweight=".05pt">
                <v:path arrowok="t"/>
              </v:shape>
              <v:shape id="_x0000_s39463" style="position:absolute;left:7708;top:5326;width:1;height:1" coordsize="1,0" path="m,l,,,,1,e" filled="f" strokeweight=".05pt">
                <v:path arrowok="t"/>
              </v:shape>
              <v:shape id="_x0000_s39464" style="position:absolute;left:7709;top:5326;width:2;height:1" coordsize="2,0" path="m,l,,,,2,e" filled="f" strokeweight=".05pt">
                <v:path arrowok="t"/>
              </v:shape>
              <v:shape id="_x0000_s39465" style="position:absolute;left:7711;top:5326;width:1;height:1" coordsize="1,0" path="m,l,,,,1,e" filled="f" strokeweight=".05pt">
                <v:path arrowok="t"/>
              </v:shape>
              <v:shape id="_x0000_s39466" style="position:absolute;left:7712;top:5326;width:1;height:1" coordsize="1,0" path="m,l,,,,1,e" filled="f" strokeweight=".05pt">
                <v:path arrowok="t"/>
              </v:shape>
              <v:shape id="_x0000_s39467" style="position:absolute;left:7713;top:5326;width:2;height:1" coordsize="2,0" path="m,l,,,,2,e" filled="f" strokeweight=".05pt">
                <v:path arrowok="t"/>
              </v:shape>
              <v:shape id="_x0000_s39468" style="position:absolute;left:7715;top:5326;width:3;height:1" coordsize="3,0" path="m,l,,,,3,e" filled="f" strokeweight=".05pt">
                <v:path arrowok="t"/>
              </v:shape>
              <v:shape id="_x0000_s39469" style="position:absolute;left:7718;top:5325;width:1;height:1" coordsize="1,1" path="m,1l,,,1r1,e" filled="f" strokeweight=".05pt">
                <v:path arrowok="t"/>
              </v:shape>
              <v:shape id="_x0000_s39470" style="position:absolute;left:7719;top:5325;width:1;height:1" coordsize="1,1" path="m,1l,,,1r1,e" filled="f" strokeweight=".05pt">
                <v:path arrowok="t"/>
              </v:shape>
              <v:shape id="_x0000_s39471" style="position:absolute;left:7720;top:5326;width:1;height:1" coordsize="1,0" path="m,l,,,,1,e" filled="f" strokeweight=".05pt">
                <v:path arrowok="t"/>
              </v:shape>
              <v:shape id="_x0000_s39472" style="position:absolute;left:7721;top:5325;width:2;height:1" coordsize="2,1" path="m,1l,,,1r2,e" filled="f" strokeweight=".05pt">
                <v:path arrowok="t"/>
              </v:shape>
              <v:shape id="_x0000_s39473" style="position:absolute;left:7723;top:5326;width:2;height:1" coordsize="2,0" path="m,l,,,,2,e" filled="f" strokeweight=".05pt">
                <v:path arrowok="t"/>
              </v:shape>
              <v:shape id="_x0000_s39474" style="position:absolute;left:7725;top:5325;width:1;height:1" coordsize="1,1" path="m,1l,,,1r1,e" filled="f" strokeweight=".05pt">
                <v:path arrowok="t"/>
              </v:shape>
              <v:shape id="_x0000_s39475" style="position:absolute;left:7726;top:5326;width:1;height:1" coordsize="1,0" path="m,l,,,,1,e" filled="f" strokeweight=".05pt">
                <v:path arrowok="t"/>
              </v:shape>
              <v:shape id="_x0000_s39476" style="position:absolute;left:7727;top:5326;width:3;height:1" coordsize="3,0" path="m,l,,,,3,e" filled="f" strokeweight=".05pt">
                <v:path arrowok="t"/>
              </v:shape>
              <v:shape id="_x0000_s39477" style="position:absolute;left:7730;top:5326;width:1;height:1" coordsize="1,0" path="m,l,,,,1,e" filled="f" strokeweight=".05pt">
                <v:path arrowok="t"/>
              </v:shape>
              <v:shape id="_x0000_s39478" style="position:absolute;left:7731;top:5325;width:1;height:1" coordsize="1,1" path="m,1l,,,1r1,e" filled="f" strokeweight=".05pt">
                <v:path arrowok="t"/>
              </v:shape>
              <v:shape id="_x0000_s39479" style="position:absolute;left:7732;top:5326;width:3;height:1" coordsize="3,0" path="m,l,,,,3,e" filled="f" strokeweight=".05pt">
                <v:path arrowok="t"/>
              </v:shape>
              <v:shape id="_x0000_s39480" style="position:absolute;left:7735;top:5326;width:1;height:1" coordsize="1,0" path="m,l,,,,1,e" filled="f" strokeweight=".05pt">
                <v:path arrowok="t"/>
              </v:shape>
              <v:shape id="_x0000_s39481" style="position:absolute;left:7736;top:5326;width:1;height:1" coordsize="1,0" path="m,l,,,,1,e" filled="f" strokeweight=".05pt">
                <v:path arrowok="t"/>
              </v:shape>
              <v:shape id="_x0000_s39482" style="position:absolute;left:7737;top:5326;width:1;height:1" coordsize="1,0" path="m,l,,,,1,e" filled="f" strokeweight=".05pt">
                <v:path arrowok="t"/>
              </v:shape>
              <v:shape id="_x0000_s39483" style="position:absolute;left:7738;top:5325;width:1;height:1" coordsize="1,1" path="m,1r,l,1,1,e" filled="f" strokeweight=".05pt">
                <v:path arrowok="t"/>
              </v:shape>
              <v:shape id="_x0000_s39484" style="position:absolute;left:7739;top:5325;width:2;height:1" coordsize="2,1" path="m,1l,,,1r2,e" filled="f" strokeweight=".05pt">
                <v:path arrowok="t"/>
              </v:shape>
              <v:shape id="_x0000_s39485" style="position:absolute;left:7741;top:5326;width:1;height:1" coordsize="1,0" path="m,l,,,,1,e" filled="f" strokeweight=".05pt">
                <v:path arrowok="t"/>
              </v:shape>
              <v:shape id="_x0000_s39486" style="position:absolute;left:7742;top:5326;width:1;height:1" coordsize="1,0" path="m,l,,,,1,e" filled="f" strokeweight=".05pt">
                <v:path arrowok="t"/>
              </v:shape>
              <v:shape id="_x0000_s39487" style="position:absolute;left:7743;top:5326;width:1;height:1" coordsize="1,0" path="m,l,,,,1,e" filled="f" strokeweight=".05pt">
                <v:path arrowok="t"/>
              </v:shape>
              <v:shape id="_x0000_s39488" style="position:absolute;left:7744;top:5326;width:1;height:1" coordsize="1,0" path="m,l,,,,1,e" filled="f" strokeweight=".05pt">
                <v:path arrowok="t"/>
              </v:shape>
              <v:shape id="_x0000_s39489" style="position:absolute;left:7745;top:5326;width:2;height:1" coordsize="2,0" path="m,l,,,,2,e" filled="f" strokeweight=".05pt">
                <v:path arrowok="t"/>
              </v:shape>
              <v:shape id="_x0000_s39490" style="position:absolute;left:7747;top:5326;width:1;height:1" coordsize="1,0" path="m,l,,,,1,e" filled="f" strokeweight=".05pt">
                <v:path arrowok="t"/>
              </v:shape>
              <v:shape id="_x0000_s39491" style="position:absolute;left:7748;top:5325;width:1;height:1" coordsize="1,1" path="m,1l,,,1r1,e" filled="f" strokeweight=".05pt">
                <v:path arrowok="t"/>
              </v:shape>
              <v:shape id="_x0000_s39492" style="position:absolute;left:7749;top:5325;width:2;height:1" coordsize="2,1" path="m,1l,,,1r2,e" filled="f" strokeweight=".05pt">
                <v:path arrowok="t"/>
              </v:shape>
              <v:shape id="_x0000_s39493" style="position:absolute;left:7751;top:5326;width:2;height:1" coordsize="2,0" path="m,l,,,,2,e" filled="f" strokeweight=".05pt">
                <v:path arrowok="t"/>
              </v:shape>
              <v:shape id="_x0000_s39494" style="position:absolute;left:7753;top:5325;width:1;height:1" coordsize="1,1" path="m,1l,,,1r1,e" filled="f" strokeweight=".05pt">
                <v:path arrowok="t"/>
              </v:shape>
              <v:shape id="_x0000_s39495" style="position:absolute;left:7754;top:5326;width:1;height:1" coordsize="1,0" path="m,l,,,,1,e" filled="f" strokeweight=".05pt">
                <v:path arrowok="t"/>
              </v:shape>
              <v:shape id="_x0000_s39496" style="position:absolute;left:7755;top:5325;width:1;height:1" coordsize="1,1" path="m,1l,,,1r1,e" filled="f" strokeweight=".05pt">
                <v:path arrowok="t"/>
              </v:shape>
              <v:shape id="_x0000_s39497" style="position:absolute;left:7756;top:5325;width:1;height:1" coordsize="1,1" path="m,1l,,,1r1,e" filled="f" strokeweight=".05pt">
                <v:path arrowok="t"/>
              </v:shape>
              <v:shape id="_x0000_s39498" style="position:absolute;left:7757;top:5326;width:2;height:1" coordsize="2,0" path="m,l,,,,2,e" filled="f" strokeweight=".05pt">
                <v:path arrowok="t"/>
              </v:shape>
              <v:shape id="_x0000_s39499" style="position:absolute;left:7759;top:5326;width:1;height:1" coordsize="1,0" path="m,l,,,,1,e" filled="f" strokeweight=".05pt">
                <v:path arrowok="t"/>
              </v:shape>
              <v:shape id="_x0000_s39500" style="position:absolute;left:7760;top:5326;width:1;height:1" coordsize="1,0" path="m,l,,,,1,e" filled="f" strokeweight=".05pt">
                <v:path arrowok="t"/>
              </v:shape>
              <v:shape id="_x0000_s39501" style="position:absolute;left:7761;top:5326;width:1;height:1" coordsize="1,0" path="m,l,,,,1,e" filled="f" strokeweight=".05pt">
                <v:path arrowok="t"/>
              </v:shape>
              <v:shape id="_x0000_s39502" style="position:absolute;left:7762;top:5326;width:1;height:1" coordsize="1,0" path="m,l,,,,1,e" filled="f" strokeweight=".05pt">
                <v:path arrowok="t"/>
              </v:shape>
              <v:shape id="_x0000_s39503" style="position:absolute;left:7763;top:5326;width:2;height:1" coordsize="2,0" path="m,l,,,,2,e" filled="f" strokeweight=".05pt">
                <v:path arrowok="t"/>
              </v:shape>
              <v:shape id="_x0000_s39504" style="position:absolute;left:7765;top:5326;width:1;height:1" coordsize="1,0" path="m,l,,,,1,e" filled="f" strokeweight=".05pt">
                <v:path arrowok="t"/>
              </v:shape>
              <v:shape id="_x0000_s39505" style="position:absolute;left:7766;top:5326;width:1;height:1" coordsize="1,0" path="m,l,,,,1,e" filled="f" strokeweight=".05pt">
                <v:path arrowok="t"/>
              </v:shape>
              <v:shape id="_x0000_s39506" style="position:absolute;left:7767;top:5326;width:1;height:1" coordsize="1,0" path="m,l,,,,1,e" filled="f" strokeweight=".05pt">
                <v:path arrowok="t"/>
              </v:shape>
              <v:shape id="_x0000_s39507" style="position:absolute;left:7768;top:5326;width:1;height:1" coordsize="1,0" path="m,l,,,,1,e" filled="f" strokeweight=".05pt">
                <v:path arrowok="t"/>
              </v:shape>
              <v:shape id="_x0000_s39508" style="position:absolute;left:7769;top:5326;width:2;height:1" coordsize="2,0" path="m,l,,,,2,e" filled="f" strokeweight=".05pt">
                <v:path arrowok="t"/>
              </v:shape>
              <v:shape id="_x0000_s39509" style="position:absolute;left:7771;top:5326;width:1;height:1" coordsize="1,0" path="m,l,,,,1,e" filled="f" strokeweight=".05pt">
                <v:path arrowok="t"/>
              </v:shape>
              <v:shape id="_x0000_s39510" style="position:absolute;left:7772;top:5326;width:1;height:1" coordsize="1,0" path="m,l,,,,1,e" filled="f" strokeweight=".05pt">
                <v:path arrowok="t"/>
              </v:shape>
              <v:shape id="_x0000_s39511" style="position:absolute;left:7773;top:5326;width:1;height:1" coordsize="1,0" path="m,l,,,,1,e" filled="f" strokeweight=".05pt">
                <v:path arrowok="t"/>
              </v:shape>
              <v:shape id="_x0000_s39512" style="position:absolute;left:7774;top:5325;width:3;height:1" coordsize="3,1" path="m,1l,,,1r3,e" filled="f" strokeweight=".05pt">
                <v:path arrowok="t"/>
              </v:shape>
              <v:shape id="_x0000_s39513" style="position:absolute;left:7777;top:5326;width:1;height:1" coordsize="1,0" path="m,l,,,,1,e" filled="f" strokeweight=".05pt">
                <v:path arrowok="t"/>
              </v:shape>
              <v:shape id="_x0000_s39514" style="position:absolute;left:7778;top:5326;width:1;height:1" coordsize="1,0" path="m,l,,,,1,e" filled="f" strokeweight=".05pt">
                <v:path arrowok="t"/>
              </v:shape>
              <v:shape id="_x0000_s39515" style="position:absolute;left:7779;top:5326;width:1;height:1" coordsize="1,0" path="m,l,,,,1,e" filled="f" strokeweight=".05pt">
                <v:path arrowok="t"/>
              </v:shape>
              <v:shape id="_x0000_s39516" style="position:absolute;left:7780;top:5326;width:1;height:1" coordsize="1,0" path="m,l,,,,1,e" filled="f" strokeweight=".05pt">
                <v:path arrowok="t"/>
              </v:shape>
              <v:shape id="_x0000_s39517" style="position:absolute;left:7781;top:5326;width:2;height:1" coordsize="2,0" path="m,l,,,,2,e" filled="f" strokeweight=".05pt">
                <v:path arrowok="t"/>
              </v:shape>
              <v:shape id="_x0000_s39518" style="position:absolute;left:7783;top:5326;width:2;height:1" coordsize="2,0" path="m,l,,,,2,e" filled="f" strokeweight=".05pt">
                <v:path arrowok="t"/>
              </v:shape>
              <v:shape id="_x0000_s39519" style="position:absolute;left:7785;top:5326;width:1;height:1" coordsize="1,0" path="m,l,,,,1,e" filled="f" strokeweight=".05pt">
                <v:path arrowok="t"/>
              </v:shape>
              <v:shape id="_x0000_s39520" style="position:absolute;left:7786;top:5326;width:1;height:1" coordsize="1,0" path="m,l,,,,1,e" filled="f" strokeweight=".05pt">
                <v:path arrowok="t"/>
              </v:shape>
              <v:shape id="_x0000_s39521" style="position:absolute;left:7787;top:5326;width:3;height:1" coordsize="3,0" path="m,l,,,,3,e" filled="f" strokeweight=".05pt">
                <v:path arrowok="t"/>
              </v:shape>
              <v:shape id="_x0000_s39522" style="position:absolute;left:7790;top:5326;width:2;height:1" coordsize="2,0" path="m,l,,,,2,e" filled="f" strokeweight=".05pt">
                <v:path arrowok="t"/>
              </v:shape>
              <v:shape id="_x0000_s39523" style="position:absolute;left:7792;top:5325;width:2;height:1" coordsize="2,1" path="m,1l,,,1r2,e" filled="f" strokeweight=".05pt">
                <v:path arrowok="t"/>
              </v:shape>
              <v:shape id="_x0000_s39524" style="position:absolute;left:7794;top:5325;width:2;height:1" coordsize="2,1" path="m,1l,,,1r2,e" filled="f" strokeweight=".05pt">
                <v:path arrowok="t"/>
              </v:shape>
              <v:shape id="_x0000_s39525" style="position:absolute;left:7796;top:5326;width:1;height:1" coordsize="1,0" path="m,l,,,,1,e" filled="f" strokeweight=".05pt">
                <v:path arrowok="t"/>
              </v:shape>
              <v:shape id="_x0000_s39526" style="position:absolute;left:7797;top:5326;width:1;height:1" coordsize="1,0" path="m,l,,,,1,e" filled="f" strokeweight=".05pt">
                <v:path arrowok="t"/>
              </v:shape>
              <v:shape id="_x0000_s39527" style="position:absolute;left:7798;top:5326;width:1;height:1" coordsize="1,0" path="m,l,,,,1,e" filled="f" strokeweight=".05pt">
                <v:path arrowok="t"/>
              </v:shape>
              <v:shape id="_x0000_s39528" style="position:absolute;left:7799;top:5326;width:1;height:1" coordsize="1,0" path="m,l,,,,1,e" filled="f" strokeweight=".05pt">
                <v:path arrowok="t"/>
              </v:shape>
              <v:shape id="_x0000_s39529" style="position:absolute;left:7800;top:5326;width:2;height:1" coordsize="2,0" path="m,l,,,,2,e" filled="f" strokeweight=".05pt">
                <v:path arrowok="t"/>
              </v:shape>
              <v:shape id="_x0000_s39530" style="position:absolute;left:7802;top:5326;width:1;height:1" coordsize="1,0" path="m,l,,,,1,e" filled="f" strokeweight=".05pt">
                <v:path arrowok="t"/>
              </v:shape>
              <v:shape id="_x0000_s39531" style="position:absolute;left:7803;top:5326;width:1;height:1" coordsize="1,0" path="m,l,,,,1,e" filled="f" strokeweight=".05pt">
                <v:path arrowok="t"/>
              </v:shape>
              <v:shape id="_x0000_s39532" style="position:absolute;left:7804;top:5326;width:1;height:1" coordsize="1,0" path="m,l,,,,1,e" filled="f" strokeweight=".05pt">
                <v:path arrowok="t"/>
              </v:shape>
              <v:shape id="_x0000_s39533" style="position:absolute;left:7805;top:5326;width:3;height:1" coordsize="3,0" path="m,l,,,,3,e" filled="f" strokeweight=".05pt">
                <v:path arrowok="t"/>
              </v:shape>
              <v:shape id="_x0000_s39534" style="position:absolute;left:7808;top:5326;width:1;height:1" coordsize="1,0" path="m,l,,,,1,e" filled="f" strokeweight=".05pt">
                <v:path arrowok="t"/>
              </v:shape>
              <v:shape id="_x0000_s39535" style="position:absolute;left:7809;top:5326;width:2;height:1" coordsize="2,0" path="m,l,,,,2,e" filled="f" strokeweight=".05pt">
                <v:path arrowok="t"/>
              </v:shape>
              <v:shape id="_x0000_s39536" style="position:absolute;left:7811;top:5326;width:1;height:1" coordsize="1,0" path="m,l,,,,1,e" filled="f" strokeweight=".05pt">
                <v:path arrowok="t"/>
              </v:shape>
              <v:shape id="_x0000_s39537" style="position:absolute;left:7812;top:5326;width:2;height:1" coordsize="2,0" path="m,l,,,,2,e" filled="f" strokeweight=".05pt">
                <v:path arrowok="t"/>
              </v:shape>
              <v:shape id="_x0000_s39538" style="position:absolute;left:7814;top:5326;width:1;height:1" coordsize="1,0" path="m,l,,,,1,e" filled="f" strokeweight=".05pt">
                <v:path arrowok="t"/>
              </v:shape>
              <v:shape id="_x0000_s39539" style="position:absolute;left:7815;top:5326;width:1;height:1" coordsize="1,0" path="m,l,,,,1,e" filled="f" strokeweight=".05pt">
                <v:path arrowok="t"/>
              </v:shape>
              <v:shape id="_x0000_s39540" style="position:absolute;left:7816;top:5326;width:1;height:1" coordsize="1,0" path="m,l,,,,1,e" filled="f" strokeweight=".05pt">
                <v:path arrowok="t"/>
              </v:shape>
              <v:shape id="_x0000_s39541" style="position:absolute;left:7817;top:5326;width:1;height:1" coordsize="1,0" path="m,l,,,,1,e" filled="f" strokeweight=".05pt">
                <v:path arrowok="t"/>
              </v:shape>
              <v:shape id="_x0000_s39542" style="position:absolute;left:7818;top:5326;width:2;height:1" coordsize="2,0" path="m,l,,,,2,e" filled="f" strokeweight=".05pt">
                <v:path arrowok="t"/>
              </v:shape>
              <v:shape id="_x0000_s39543" style="position:absolute;left:7820;top:5325;width:2;height:1" coordsize="2,1" path="m,1l,,,1r2,e" filled="f" strokeweight=".05pt">
                <v:path arrowok="t"/>
              </v:shape>
              <v:shape id="_x0000_s39544" style="position:absolute;left:7822;top:5326;width:2;height:1" coordsize="2,0" path="m,l,,,,2,e" filled="f" strokeweight=".05pt">
                <v:path arrowok="t"/>
              </v:shape>
            </v:group>
            <v:group id="_x0000_s39746" style="position:absolute;left:7824;top:5325;width:306;height:2" coordorigin="7824,5325" coordsize="306,2">
              <v:shape id="_x0000_s39546" style="position:absolute;left:7824;top:5326;width:2;height:1" coordsize="2,0" path="m,l,,,,2,e" filled="f" strokeweight=".05pt">
                <v:path arrowok="t"/>
              </v:shape>
              <v:shape id="_x0000_s39547" style="position:absolute;left:7826;top:5325;width:1;height:1" coordsize="1,1" path="m,1l,,,1r1,e" filled="f" strokeweight=".05pt">
                <v:path arrowok="t"/>
              </v:shape>
              <v:shape id="_x0000_s39548" style="position:absolute;left:7827;top:5326;width:1;height:1" coordsize="1,0" path="m,l,,,,1,e" filled="f" strokeweight=".05pt">
                <v:path arrowok="t"/>
              </v:shape>
              <v:shape id="_x0000_s39549" style="position:absolute;left:7828;top:5326;width:1;height:1" coordsize="1,0" path="m,l,,,,1,e" filled="f" strokeweight=".05pt">
                <v:path arrowok="t"/>
              </v:shape>
              <v:shape id="_x0000_s39550" style="position:absolute;left:7829;top:5326;width:3;height:1" coordsize="3,0" path="m,l,,,,3,e" filled="f" strokeweight=".05pt">
                <v:path arrowok="t"/>
              </v:shape>
              <v:shape id="_x0000_s39551" style="position:absolute;left:7832;top:5326;width:3;height:1" coordsize="3,0" path="m,l,,,,3,e" filled="f" strokeweight=".05pt">
                <v:path arrowok="t"/>
              </v:shape>
              <v:shape id="_x0000_s39552" style="position:absolute;left:7835;top:5326;width:1;height:1" coordsize="1,0" path="m,l,,,,1,e" filled="f" strokeweight=".05pt">
                <v:path arrowok="t"/>
              </v:shape>
              <v:shape id="_x0000_s39553" style="position:absolute;left:7836;top:5326;width:2;height:1" coordsize="2,0" path="m,l,,,,2,e" filled="f" strokeweight=".05pt">
                <v:path arrowok="t"/>
              </v:shape>
              <v:shape id="_x0000_s39554" style="position:absolute;left:7838;top:5326;width:6;height:1" coordsize="6,0" path="m,l,,,,6,e" filled="f" strokeweight=".05pt">
                <v:path arrowok="t"/>
              </v:shape>
              <v:shape id="_x0000_s39555" style="position:absolute;left:7844;top:5326;width:1;height:1" coordsize="1,0" path="m,l,,,,1,e" filled="f" strokeweight=".05pt">
                <v:path arrowok="t"/>
              </v:shape>
              <v:shape id="_x0000_s39556" style="position:absolute;left:7845;top:5326;width:1;height:1" coordsize="1,0" path="m,l,,,,1,e" filled="f" strokeweight=".05pt">
                <v:path arrowok="t"/>
              </v:shape>
              <v:shape id="_x0000_s39557" style="position:absolute;left:7846;top:5326;width:1;height:1" coordsize="1,0" path="m,l,,,,1,e" filled="f" strokeweight=".05pt">
                <v:path arrowok="t"/>
              </v:shape>
              <v:shape id="_x0000_s39558" style="position:absolute;left:7847;top:5326;width:1;height:1" coordsize="1,0" path="m,l,,,,1,e" filled="f" strokeweight=".05pt">
                <v:path arrowok="t"/>
              </v:shape>
              <v:shape id="_x0000_s39559" style="position:absolute;left:7848;top:5326;width:2;height:1" coordsize="2,0" path="m,l,,,,2,e" filled="f" strokeweight=".05pt">
                <v:path arrowok="t"/>
              </v:shape>
              <v:shape id="_x0000_s39560" style="position:absolute;left:7850;top:5326;width:1;height:1" coordsize="1,0" path="m,l,,,,1,e" filled="f" strokeweight=".05pt">
                <v:path arrowok="t"/>
              </v:shape>
              <v:shape id="_x0000_s39561" style="position:absolute;left:7851;top:5326;width:1;height:1" coordsize="1,0" path="m,l,,,,1,e" filled="f" strokeweight=".05pt">
                <v:path arrowok="t"/>
              </v:shape>
              <v:shape id="_x0000_s39562" style="position:absolute;left:7852;top:5326;width:1;height:1" coordsize="1,0" path="m,l,,,,1,e" filled="f" strokeweight=".05pt">
                <v:path arrowok="t"/>
              </v:shape>
              <v:shape id="_x0000_s39563" style="position:absolute;left:7853;top:5326;width:1;height:1" coordsize="1,0" path="m,l,,,,1,e" filled="f" strokeweight=".05pt">
                <v:path arrowok="t"/>
              </v:shape>
              <v:shape id="_x0000_s39564" style="position:absolute;left:7854;top:5326;width:2;height:1" coordsize="2,0" path="m,l,,,,2,e" filled="f" strokeweight=".05pt">
                <v:path arrowok="t"/>
              </v:shape>
              <v:shape id="_x0000_s39565" style="position:absolute;left:7856;top:5326;width:1;height:1" coordsize="1,0" path="m,l,,,,1,e" filled="f" strokeweight=".05pt">
                <v:path arrowok="t"/>
              </v:shape>
              <v:shape id="_x0000_s39566" style="position:absolute;left:7857;top:5326;width:3;height:1" coordsize="3,0" path="m,l,,,,3,e" filled="f" strokeweight=".05pt">
                <v:path arrowok="t"/>
              </v:shape>
              <v:shape id="_x0000_s39567" style="position:absolute;left:7860;top:5326;width:2;height:1" coordsize="2,0" path="m,l,,,,2,e" filled="f" strokeweight=".05pt">
                <v:path arrowok="t"/>
              </v:shape>
              <v:shape id="_x0000_s39568" style="position:absolute;left:7862;top:5326;width:1;height:1" coordsize="1,0" path="m,l,,,,1,e" filled="f" strokeweight=".05pt">
                <v:path arrowok="t"/>
              </v:shape>
              <v:shape id="_x0000_s39569" style="position:absolute;left:7863;top:5326;width:2;height:1" coordsize="2,0" path="m,l,,,,2,e" filled="f" strokeweight=".05pt">
                <v:path arrowok="t"/>
              </v:shape>
              <v:shape id="_x0000_s39570" style="position:absolute;left:7865;top:5325;width:1;height:1" coordsize="1,1" path="m,1r,l,1,1,e" filled="f" strokeweight=".05pt">
                <v:path arrowok="t"/>
              </v:shape>
              <v:shape id="_x0000_s39571" style="position:absolute;left:7866;top:5325;width:2;height:1" coordsize="2,1" path="m,1l,,,1r2,e" filled="f" strokeweight=".05pt">
                <v:path arrowok="t"/>
              </v:shape>
              <v:shape id="_x0000_s39572" style="position:absolute;left:7868;top:5326;width:1;height:1" coordsize="1,0" path="m,l,,,,1,e" filled="f" strokeweight=".05pt">
                <v:path arrowok="t"/>
              </v:shape>
              <v:shape id="_x0000_s39573" style="position:absolute;left:7869;top:5326;width:1;height:1" coordsize="1,0" path="m,l,,,,1,e" filled="f" strokeweight=".05pt">
                <v:path arrowok="t"/>
              </v:shape>
              <v:shape id="_x0000_s39574" style="position:absolute;left:7870;top:5326;width:1;height:1" coordsize="1,0" path="m,l,,,,1,e" filled="f" strokeweight=".05pt">
                <v:path arrowok="t"/>
              </v:shape>
              <v:shape id="_x0000_s39575" style="position:absolute;left:7871;top:5326;width:1;height:1" coordsize="1,0" path="m,l,,,,1,e" filled="f" strokeweight=".05pt">
                <v:path arrowok="t"/>
              </v:shape>
              <v:shape id="_x0000_s39576" style="position:absolute;left:7872;top:5326;width:2;height:1" coordsize="2,0" path="m,l,,,,2,e" filled="f" strokeweight=".05pt">
                <v:path arrowok="t"/>
              </v:shape>
              <v:shape id="_x0000_s39577" style="position:absolute;left:7874;top:5326;width:1;height:1" coordsize="1,0" path="m,l,,,,1,e" filled="f" strokeweight=".05pt">
                <v:path arrowok="t"/>
              </v:shape>
              <v:shape id="_x0000_s39578" style="position:absolute;left:7875;top:5326;width:1;height:1" coordsize="1,0" path="m,l,,,,1,e" filled="f" strokeweight=".05pt">
                <v:path arrowok="t"/>
              </v:shape>
              <v:shape id="_x0000_s39579" style="position:absolute;left:7876;top:5326;width:1;height:1" coordsize="1,0" path="m,l,,,,1,e" filled="f" strokeweight=".05pt">
                <v:path arrowok="t"/>
              </v:shape>
              <v:shape id="_x0000_s39580" style="position:absolute;left:7877;top:5326;width:3;height:1" coordsize="3,0" path="m,l,,,,3,e" filled="f" strokeweight=".05pt">
                <v:path arrowok="t"/>
              </v:shape>
              <v:shape id="_x0000_s39581" style="position:absolute;left:7880;top:5326;width:1;height:1" coordsize="1,0" path="m,l,,,,1,e" filled="f" strokeweight=".05pt">
                <v:path arrowok="t"/>
              </v:shape>
              <v:shape id="_x0000_s39582" style="position:absolute;left:7881;top:5326;width:1;height:1" coordsize="1,0" path="m,l,,,,1,e" filled="f" strokeweight=".05pt">
                <v:path arrowok="t"/>
              </v:shape>
              <v:shape id="_x0000_s39583" style="position:absolute;left:7882;top:5326;width:1;height:1" coordsize="1,0" path="m,l,,,,1,e" filled="f" strokeweight=".05pt">
                <v:path arrowok="t"/>
              </v:shape>
              <v:shape id="_x0000_s39584" style="position:absolute;left:7883;top:5326;width:5;height:1" coordsize="5,0" path="m,l,,,,5,e" filled="f" strokeweight=".05pt">
                <v:path arrowok="t"/>
              </v:shape>
              <v:shape id="_x0000_s39585" style="position:absolute;left:7888;top:5326;width:1;height:1" coordsize="1,0" path="m,l,,,,1,e" filled="f" strokeweight=".05pt">
                <v:path arrowok="t"/>
              </v:shape>
              <v:shape id="_x0000_s39586" style="position:absolute;left:7889;top:5326;width:1;height:1" coordsize="1,0" path="m,l,,,,1,e" filled="f" strokeweight=".05pt">
                <v:path arrowok="t"/>
              </v:shape>
              <v:shape id="_x0000_s39587" style="position:absolute;left:7890;top:5326;width:3;height:1" coordsize="3,0" path="m,l,,,,3,e" filled="f" strokeweight=".05pt">
                <v:path arrowok="t"/>
              </v:shape>
              <v:shape id="_x0000_s39588" style="position:absolute;left:7893;top:5326;width:1;height:1" coordsize="1,0" path="m,l,,,,1,e" filled="f" strokeweight=".05pt">
                <v:path arrowok="t"/>
              </v:shape>
              <v:shape id="_x0000_s39589" style="position:absolute;left:7894;top:5326;width:1;height:1" coordsize="1,0" path="m,l,,,,1,e" filled="f" strokeweight=".05pt">
                <v:path arrowok="t"/>
              </v:shape>
              <v:shape id="_x0000_s39590" style="position:absolute;left:7895;top:5326;width:1;height:1" coordsize="1,0" path="m,l,,,,1,e" filled="f" strokeweight=".05pt">
                <v:path arrowok="t"/>
              </v:shape>
              <v:shape id="_x0000_s39591" style="position:absolute;left:7896;top:5325;width:2;height:1" coordsize="2,1" path="m,1l,,,1r2,e" filled="f" strokeweight=".05pt">
                <v:path arrowok="t"/>
              </v:shape>
              <v:shape id="_x0000_s39592" style="position:absolute;left:7898;top:5325;width:1;height:1" coordsize="1,1" path="m,1l,,,1r1,e" filled="f" strokeweight=".05pt">
                <v:path arrowok="t"/>
              </v:shape>
              <v:shape id="_x0000_s39593" style="position:absolute;left:7899;top:5326;width:1;height:1" coordsize="1,0" path="m,l,,,,1,e" filled="f" strokeweight=".05pt">
                <v:path arrowok="t"/>
              </v:shape>
              <v:shape id="_x0000_s39594" style="position:absolute;left:7900;top:5326;width:1;height:1" coordsize="1,0" path="m,l,,,,1,e" filled="f" strokeweight=".05pt">
                <v:path arrowok="t"/>
              </v:shape>
              <v:shape id="_x0000_s39595" style="position:absolute;left:7901;top:5326;width:1;height:1" coordsize="1,0" path="m,l,,,,1,e" filled="f" strokeweight=".05pt">
                <v:path arrowok="t"/>
              </v:shape>
              <v:shape id="_x0000_s39596" style="position:absolute;left:7902;top:5325;width:3;height:1" coordsize="3,1" path="m,1l,,,1r3,e" filled="f" strokeweight=".05pt">
                <v:path arrowok="t"/>
              </v:shape>
              <v:shape id="_x0000_s39597" style="position:absolute;left:7905;top:5326;width:1;height:1" coordsize="1,0" path="m,l,,,,1,e" filled="f" strokeweight=".05pt">
                <v:path arrowok="t"/>
              </v:shape>
              <v:shape id="_x0000_s39598" style="position:absolute;left:7906;top:5326;width:1;height:1" coordsize="1,0" path="m,l,,,,1,e" filled="f" strokeweight=".05pt">
                <v:path arrowok="t"/>
              </v:shape>
              <v:shape id="_x0000_s39599" style="position:absolute;left:7907;top:5326;width:1;height:1" coordsize="1,0" path="m,l,,,,1,e" filled="f" strokeweight=".05pt">
                <v:path arrowok="t"/>
              </v:shape>
              <v:shape id="_x0000_s39600" style="position:absolute;left:7908;top:5326;width:2;height:1" coordsize="2,0" path="m,l,,,,2,e" filled="f" strokeweight=".05pt">
                <v:path arrowok="t"/>
              </v:shape>
              <v:shape id="_x0000_s39601" style="position:absolute;left:7910;top:5325;width:1;height:1" coordsize="1,1" path="m,1l,,,,1,1e" filled="f" strokeweight=".05pt">
                <v:path arrowok="t"/>
              </v:shape>
              <v:shape id="_x0000_s39602" style="position:absolute;left:7911;top:5326;width:1;height:1" coordsize="1,0" path="m,l,,,,1,e" filled="f" strokeweight=".05pt">
                <v:path arrowok="t"/>
              </v:shape>
              <v:shape id="_x0000_s39603" style="position:absolute;left:7912;top:5326;width:4;height:1" coordsize="4,0" path="m,l,,,,4,e" filled="f" strokeweight=".05pt">
                <v:path arrowok="t"/>
              </v:shape>
              <v:shape id="_x0000_s39604" style="position:absolute;left:7916;top:5326;width:1;height:1" coordsize="1,0" path="m,l,,,,1,e" filled="f" strokeweight=".05pt">
                <v:path arrowok="t"/>
              </v:shape>
              <v:shape id="_x0000_s39605" style="position:absolute;left:7917;top:5326;width:1;height:1" coordsize="1,0" path="m,l,,,,1,e" filled="f" strokeweight=".05pt">
                <v:path arrowok="t"/>
              </v:shape>
              <v:shape id="_x0000_s39606" style="position:absolute;left:7918;top:5325;width:1;height:1" coordsize="1,1" path="m,1l,,,1r1,e" filled="f" strokeweight=".05pt">
                <v:path arrowok="t"/>
              </v:shape>
              <v:shape id="_x0000_s39607" style="position:absolute;left:7919;top:5326;width:4;height:1" coordsize="4,0" path="m,l,,,,4,e" filled="f" strokeweight=".05pt">
                <v:path arrowok="t"/>
              </v:shape>
              <v:shape id="_x0000_s39608" style="position:absolute;left:7923;top:5326;width:1;height:1" coordsize="1,0" path="m,l,,,,1,e" filled="f" strokeweight=".05pt">
                <v:path arrowok="t"/>
              </v:shape>
              <v:shape id="_x0000_s39609" style="position:absolute;left:7924;top:5326;width:2;height:1" coordsize="2,0" path="m,l,,,,2,e" filled="f" strokeweight=".05pt">
                <v:path arrowok="t"/>
              </v:shape>
              <v:shape id="_x0000_s39610" style="position:absolute;left:7926;top:5326;width:2;height:1" coordsize="2,0" path="m,l,,,,2,e" filled="f" strokeweight=".05pt">
                <v:path arrowok="t"/>
              </v:shape>
              <v:shape id="_x0000_s39611" style="position:absolute;left:7928;top:5326;width:1;height:1" coordsize="1,0" path="m,l,,,,1,e" filled="f" strokeweight=".05pt">
                <v:path arrowok="t"/>
              </v:shape>
              <v:shape id="_x0000_s39612" style="position:absolute;left:7929;top:5326;width:1;height:1" coordsize="1,0" path="m,l,,,,1,e" filled="f" strokeweight=".05pt">
                <v:path arrowok="t"/>
              </v:shape>
              <v:shape id="_x0000_s39613" style="position:absolute;left:7930;top:5326;width:1;height:1" coordsize="1,0" path="m,l,,,,1,e" filled="f" strokeweight=".05pt">
                <v:path arrowok="t"/>
              </v:shape>
              <v:shape id="_x0000_s39614" style="position:absolute;left:7931;top:5326;width:1;height:1" coordsize="1,0" path="m,l,,,,1,e" filled="f" strokeweight=".05pt">
                <v:path arrowok="t"/>
              </v:shape>
              <v:shape id="_x0000_s39615" style="position:absolute;left:7932;top:5326;width:3;height:1" coordsize="3,0" path="m,l,,,,3,e" filled="f" strokeweight=".05pt">
                <v:path arrowok="t"/>
              </v:shape>
              <v:shape id="_x0000_s39616" style="position:absolute;left:7935;top:5326;width:1;height:1" coordsize="1,0" path="m,l,,,,1,e" filled="f" strokeweight=".05pt">
                <v:path arrowok="t"/>
              </v:shape>
              <v:shape id="_x0000_s39617" style="position:absolute;left:7936;top:5325;width:1;height:1" coordsize="1,1" path="m,1l,,,1r1,e" filled="f" strokeweight=".05pt">
                <v:path arrowok="t"/>
              </v:shape>
              <v:shape id="_x0000_s39618" style="position:absolute;left:7937;top:5325;width:1;height:1" coordsize="1,1" path="m,1r,l,1,1,e" filled="f" strokeweight=".05pt">
                <v:path arrowok="t"/>
              </v:shape>
              <v:shape id="_x0000_s39619" style="position:absolute;left:7938;top:5325;width:2;height:1" coordsize="2,1" path="m,1l,,,1r2,e" filled="f" strokeweight=".05pt">
                <v:path arrowok="t"/>
              </v:shape>
              <v:shape id="_x0000_s39620" style="position:absolute;left:7940;top:5325;width:1;height:1" coordsize="1,1" path="m,1l,,,1r1,e" filled="f" strokeweight=".05pt">
                <v:path arrowok="t"/>
              </v:shape>
              <v:shape id="_x0000_s39621" style="position:absolute;left:7941;top:5326;width:3;height:1" coordsize="3,0" path="m,l,,,,3,e" filled="f" strokeweight=".05pt">
                <v:path arrowok="t"/>
              </v:shape>
              <v:shape id="_x0000_s39622" style="position:absolute;left:7944;top:5326;width:2;height:1" coordsize="2,0" path="m,l,,,,2,e" filled="f" strokeweight=".05pt">
                <v:path arrowok="t"/>
              </v:shape>
              <v:shape id="_x0000_s39623" style="position:absolute;left:7946;top:5326;width:1;height:1" coordsize="1,0" path="m,l,,,,1,e" filled="f" strokeweight=".05pt">
                <v:path arrowok="t"/>
              </v:shape>
              <v:shape id="_x0000_s39624" style="position:absolute;left:7947;top:5326;width:1;height:1" coordsize="1,0" path="m,l,,,,1,e" filled="f" strokeweight=".05pt">
                <v:path arrowok="t"/>
              </v:shape>
              <v:shape id="_x0000_s39625" style="position:absolute;left:7948;top:5326;width:4;height:1" coordsize="4,0" path="m,l,,,,4,e" filled="f" strokeweight=".05pt">
                <v:path arrowok="t"/>
              </v:shape>
              <v:shape id="_x0000_s39626" style="position:absolute;left:7952;top:5326;width:1;height:1" coordsize="1,0" path="m,l,,,,1,e" filled="f" strokeweight=".05pt">
                <v:path arrowok="t"/>
              </v:shape>
              <v:shape id="_x0000_s39627" style="position:absolute;left:7953;top:5326;width:1;height:1" coordsize="1,0" path="m,l,,,,1,e" filled="f" strokeweight=".05pt">
                <v:path arrowok="t"/>
              </v:shape>
              <v:shape id="_x0000_s39628" style="position:absolute;left:7954;top:5325;width:1;height:1" coordsize="1,1" path="m,1l,,,1r1,e" filled="f" strokeweight=".05pt">
                <v:path arrowok="t"/>
              </v:shape>
              <v:shape id="_x0000_s39629" style="position:absolute;left:7955;top:5325;width:1;height:1" coordsize="1,1" path="m,1l,,,1r1,e" filled="f" strokeweight=".05pt">
                <v:path arrowok="t"/>
              </v:shape>
              <v:shape id="_x0000_s39630" style="position:absolute;left:7956;top:5326;width:3;height:1" coordsize="3,0" path="m,l,,,,3,e" filled="f" strokeweight=".05pt">
                <v:path arrowok="t"/>
              </v:shape>
              <v:shape id="_x0000_s39631" style="position:absolute;left:7959;top:5326;width:2;height:1" coordsize="2,0" path="m,l,,,,2,e" filled="f" strokeweight=".05pt">
                <v:path arrowok="t"/>
              </v:shape>
              <v:shape id="_x0000_s39632" style="position:absolute;left:7961;top:5326;width:1;height:1" coordsize="1,0" path="m,l,,,,1,e" filled="f" strokeweight=".05pt">
                <v:path arrowok="t"/>
              </v:shape>
              <v:shape id="_x0000_s39633" style="position:absolute;left:7962;top:5326;width:1;height:1" coordsize="1,0" path="m,l,,,,1,e" filled="f" strokeweight=".05pt">
                <v:path arrowok="t"/>
              </v:shape>
              <v:shape id="_x0000_s39634" style="position:absolute;left:7963;top:5326;width:2;height:1" coordsize="2,0" path="m,l,,,,2,e" filled="f" strokeweight=".05pt">
                <v:path arrowok="t"/>
              </v:shape>
              <v:shape id="_x0000_s39635" style="position:absolute;left:7965;top:5326;width:1;height:1" coordsize="1,0" path="m,l,,,,1,e" filled="f" strokeweight=".05pt">
                <v:path arrowok="t"/>
              </v:shape>
              <v:shape id="_x0000_s39636" style="position:absolute;left:7966;top:5326;width:1;height:1" coordsize="1,0" path="m,l,,,,1,e" filled="f" strokeweight=".05pt">
                <v:path arrowok="t"/>
              </v:shape>
              <v:shape id="_x0000_s39637" style="position:absolute;left:7967;top:5326;width:1;height:1" coordsize="1,0" path="m,l,,,,1,e" filled="f" strokeweight=".05pt">
                <v:path arrowok="t"/>
              </v:shape>
              <v:shape id="_x0000_s39638" style="position:absolute;left:7968;top:5326;width:1;height:1" coordsize="1,0" path="m,l,,,,1,e" filled="f" strokeweight=".05pt">
                <v:path arrowok="t"/>
              </v:shape>
              <v:shape id="_x0000_s39639" style="position:absolute;left:7969;top:5326;width:2;height:1" coordsize="2,0" path="m,l,,,,2,e" filled="f" strokeweight=".05pt">
                <v:path arrowok="t"/>
              </v:shape>
              <v:shape id="_x0000_s39640" style="position:absolute;left:7971;top:5326;width:2;height:1" coordsize="2,0" path="m,l,,,,2,e" filled="f" strokeweight=".05pt">
                <v:path arrowok="t"/>
              </v:shape>
              <v:shape id="_x0000_s39641" style="position:absolute;left:7973;top:5325;width:1;height:1" coordsize="1,1" path="m,1l,,,1r1,e" filled="f" strokeweight=".05pt">
                <v:path arrowok="t"/>
              </v:shape>
              <v:shape id="_x0000_s39642" style="position:absolute;left:7974;top:5326;width:1;height:1" coordsize="1,0" path="m,l,,,,1,e" filled="f" strokeweight=".05pt">
                <v:path arrowok="t"/>
              </v:shape>
              <v:shape id="_x0000_s39643" style="position:absolute;left:7975;top:5326;width:2;height:1" coordsize="2,0" path="m,l,,,,2,e" filled="f" strokeweight=".05pt">
                <v:path arrowok="t"/>
              </v:shape>
              <v:shape id="_x0000_s39644" style="position:absolute;left:7977;top:5326;width:1;height:1" coordsize="1,0" path="m,l,,,,1,e" filled="f" strokeweight=".05pt">
                <v:path arrowok="t"/>
              </v:shape>
              <v:shape id="_x0000_s39645" style="position:absolute;left:7978;top:5326;width:2;height:1" coordsize="2,0" path="m,l,,,,2,e" filled="f" strokeweight=".05pt">
                <v:path arrowok="t"/>
              </v:shape>
              <v:shape id="_x0000_s39646" style="position:absolute;left:7980;top:5326;width:1;height:1" coordsize="1,0" path="m,l,,,,1,e" filled="f" strokeweight=".05pt">
                <v:path arrowok="t"/>
              </v:shape>
              <v:shape id="_x0000_s39647" style="position:absolute;left:7981;top:5326;width:2;height:1" coordsize="2,0" path="m,l,,,,2,e" filled="f" strokeweight=".05pt">
                <v:path arrowok="t"/>
              </v:shape>
              <v:shape id="_x0000_s39648" style="position:absolute;left:7983;top:5325;width:2;height:1" coordsize="2,1" path="m,1l,,,1r2,e" filled="f" strokeweight=".05pt">
                <v:path arrowok="t"/>
              </v:shape>
              <v:shape id="_x0000_s39649" style="position:absolute;left:7985;top:5326;width:1;height:1" coordsize="1,0" path="m,l,,,,1,e" filled="f" strokeweight=".05pt">
                <v:path arrowok="t"/>
              </v:shape>
              <v:shape id="_x0000_s39650" style="position:absolute;left:7986;top:5326;width:1;height:1" coordsize="1,0" path="m,l,,,,1,e" filled="f" strokeweight=".05pt">
                <v:path arrowok="t"/>
              </v:shape>
              <v:shape id="_x0000_s39651" style="position:absolute;left:7987;top:5326;width:2;height:1" coordsize="2,0" path="m,l,,,,2,e" filled="f" strokeweight=".05pt">
                <v:path arrowok="t"/>
              </v:shape>
              <v:shape id="_x0000_s39652" style="position:absolute;left:7989;top:5326;width:2;height:1" coordsize="2,0" path="m,l,,,,2,e" filled="f" strokeweight=".05pt">
                <v:path arrowok="t"/>
              </v:shape>
              <v:shape id="_x0000_s39653" style="position:absolute;left:7991;top:5326;width:1;height:1" coordsize="1,0" path="m,l,,,,1,e" filled="f" strokeweight=".05pt">
                <v:path arrowok="t"/>
              </v:shape>
              <v:shape id="_x0000_s39654" style="position:absolute;left:7992;top:5326;width:1;height:1" coordsize="1,0" path="m,l,,,,1,e" filled="f" strokeweight=".05pt">
                <v:path arrowok="t"/>
              </v:shape>
              <v:shape id="_x0000_s39655" style="position:absolute;left:7993;top:5326;width:2;height:1" coordsize="2,0" path="m,l,,,,2,e" filled="f" strokeweight=".05pt">
                <v:path arrowok="t"/>
              </v:shape>
              <v:shape id="_x0000_s39656" style="position:absolute;left:7995;top:5326;width:1;height:1" coordsize="1,0" path="m,l,,,,1,e" filled="f" strokeweight=".05pt">
                <v:path arrowok="t"/>
              </v:shape>
              <v:shape id="_x0000_s39657" style="position:absolute;left:7996;top:5326;width:1;height:1" coordsize="1,0" path="m,l,,,,1,e" filled="f" strokeweight=".05pt">
                <v:path arrowok="t"/>
              </v:shape>
              <v:shape id="_x0000_s39658" style="position:absolute;left:7997;top:5326;width:2;height:1" coordsize="2,0" path="m,l,,,,2,e" filled="f" strokeweight=".05pt">
                <v:path arrowok="t"/>
              </v:shape>
              <v:shape id="_x0000_s39659" style="position:absolute;left:7999;top:5326;width:2;height:1" coordsize="2,0" path="m,l,,,,2,e" filled="f" strokeweight=".05pt">
                <v:path arrowok="t"/>
              </v:shape>
              <v:shape id="_x0000_s39660" style="position:absolute;left:8001;top:5326;width:1;height:1" coordsize="1,0" path="m,l,,,,1,e" filled="f" strokeweight=".05pt">
                <v:path arrowok="t"/>
              </v:shape>
              <v:shape id="_x0000_s39661" style="position:absolute;left:8002;top:5326;width:1;height:1" coordsize="1,0" path="m,l,,,,1,e" filled="f" strokeweight=".05pt">
                <v:path arrowok="t"/>
              </v:shape>
              <v:shape id="_x0000_s39662" style="position:absolute;left:8003;top:5326;width:1;height:1" coordsize="1,0" path="m,l,,,,1,e" filled="f" strokeweight=".05pt">
                <v:path arrowok="t"/>
              </v:shape>
              <v:shape id="_x0000_s39663" style="position:absolute;left:8004;top:5326;width:1;height:1" coordsize="1,0" path="m,l,,,,1,e" filled="f" strokeweight=".05pt">
                <v:path arrowok="t"/>
              </v:shape>
              <v:shape id="_x0000_s39664" style="position:absolute;left:8005;top:5326;width:3;height:1" coordsize="3,0" path="m,l,,,,3,e" filled="f" strokeweight=".05pt">
                <v:path arrowok="t"/>
              </v:shape>
              <v:shape id="_x0000_s39665" style="position:absolute;left:8008;top:5326;width:1;height:1" coordsize="1,0" path="m,l,,,,1,e" filled="f" strokeweight=".05pt">
                <v:path arrowok="t"/>
              </v:shape>
              <v:shape id="_x0000_s39666" style="position:absolute;left:8009;top:5326;width:1;height:1" coordsize="1,0" path="m,l,,,,1,e" filled="f" strokeweight=".05pt">
                <v:path arrowok="t"/>
              </v:shape>
              <v:shape id="_x0000_s39667" style="position:absolute;left:8010;top:5325;width:1;height:1" coordsize="1,1" path="m,1l,,,1r1,e" filled="f" strokeweight=".05pt">
                <v:path arrowok="t"/>
              </v:shape>
              <v:shape id="_x0000_s39668" style="position:absolute;left:8011;top:5326;width:2;height:1" coordsize="2,0" path="m,l,,,,2,e" filled="f" strokeweight=".05pt">
                <v:path arrowok="t"/>
              </v:shape>
              <v:shape id="_x0000_s39669" style="position:absolute;left:8013;top:5326;width:1;height:1" coordsize="1,0" path="m,l,,,,1,e" filled="f" strokeweight=".05pt">
                <v:path arrowok="t"/>
              </v:shape>
              <v:shape id="_x0000_s39670" style="position:absolute;left:8014;top:5325;width:1;height:1" coordsize="1,1" path="m,1l,,,,1,1e" filled="f" strokeweight=".05pt">
                <v:path arrowok="t"/>
              </v:shape>
              <v:shape id="_x0000_s39671" style="position:absolute;left:8015;top:5326;width:1;height:1" coordsize="1,0" path="m,l,,,,1,e" filled="f" strokeweight=".05pt">
                <v:path arrowok="t"/>
              </v:shape>
              <v:shape id="_x0000_s39672" style="position:absolute;left:8016;top:5326;width:3;height:1" coordsize="3,0" path="m,l,,,,3,e" filled="f" strokeweight=".05pt">
                <v:path arrowok="t"/>
              </v:shape>
              <v:shape id="_x0000_s39673" style="position:absolute;left:8019;top:5326;width:1;height:1" coordsize="1,0" path="m,l,,,,1,e" filled="f" strokeweight=".05pt">
                <v:path arrowok="t"/>
              </v:shape>
              <v:shape id="_x0000_s39674" style="position:absolute;left:8020;top:5326;width:1;height:1" coordsize="1,0" path="m,l,,,,1,e" filled="f" strokeweight=".05pt">
                <v:path arrowok="t"/>
              </v:shape>
              <v:shape id="_x0000_s39675" style="position:absolute;left:8021;top:5326;width:1;height:1" coordsize="1,0" path="m,l,,,,1,e" filled="f" strokeweight=".05pt">
                <v:path arrowok="t"/>
              </v:shape>
              <v:shape id="_x0000_s39676" style="position:absolute;left:8022;top:5326;width:1;height:1" coordsize="1,0" path="m,l,,,,1,e" filled="f" strokeweight=".05pt">
                <v:path arrowok="t"/>
              </v:shape>
              <v:shape id="_x0000_s39677" style="position:absolute;left:8023;top:5326;width:2;height:1" coordsize="2,0" path="m,l,,,,2,e" filled="f" strokeweight=".05pt">
                <v:path arrowok="t"/>
              </v:shape>
              <v:shape id="_x0000_s39678" style="position:absolute;left:8025;top:5326;width:1;height:1" coordsize="1,0" path="m,l,,,,1,e" filled="f" strokeweight=".05pt">
                <v:path arrowok="t"/>
              </v:shape>
              <v:shape id="_x0000_s39679" style="position:absolute;left:8026;top:5326;width:1;height:1" coordsize="1,0" path="m,l,,,,1,e" filled="f" strokeweight=".05pt">
                <v:path arrowok="t"/>
              </v:shape>
              <v:shape id="_x0000_s39680" style="position:absolute;left:8027;top:5326;width:2;height:1" coordsize="2,0" path="m,l,,,,2,e" filled="f" strokeweight=".05pt">
                <v:path arrowok="t"/>
              </v:shape>
              <v:shape id="_x0000_s39681" style="position:absolute;left:8029;top:5325;width:3;height:1" coordsize="3,1" path="m,1l,,,1r3,e" filled="f" strokeweight=".05pt">
                <v:path arrowok="t"/>
              </v:shape>
              <v:shape id="_x0000_s39682" style="position:absolute;left:8032;top:5326;width:1;height:1" coordsize="1,0" path="m,l,,,,1,e" filled="f" strokeweight=".05pt">
                <v:path arrowok="t"/>
              </v:shape>
              <v:shape id="_x0000_s39683" style="position:absolute;left:8033;top:5326;width:1;height:1" coordsize="1,0" path="m,l,,,,1,e" filled="f" strokeweight=".05pt">
                <v:path arrowok="t"/>
              </v:shape>
              <v:shape id="_x0000_s39684" style="position:absolute;left:8034;top:5326;width:1;height:1" coordsize="1,0" path="m,l,,,,1,e" filled="f" strokeweight=".05pt">
                <v:path arrowok="t"/>
              </v:shape>
              <v:shape id="_x0000_s39685" style="position:absolute;left:8035;top:5326;width:2;height:1" coordsize="2,0" path="m,l,,,,2,e" filled="f" strokeweight=".05pt">
                <v:path arrowok="t"/>
              </v:shape>
              <v:shape id="_x0000_s39686" style="position:absolute;left:8037;top:5326;width:4;height:1" coordsize="4,0" path="m,l,,,,4,e" filled="f" strokeweight=".05pt">
                <v:path arrowok="t"/>
              </v:shape>
              <v:shape id="_x0000_s39687" style="position:absolute;left:8041;top:5325;width:2;height:1" coordsize="2,1" path="m,1l,,,,2,1e" filled="f" strokeweight=".05pt">
                <v:path arrowok="t"/>
              </v:shape>
              <v:shape id="_x0000_s39688" style="position:absolute;left:8043;top:5326;width:1;height:1" coordsize="1,0" path="m,l,,,,1,e" filled="f" strokeweight=".05pt">
                <v:path arrowok="t"/>
              </v:shape>
              <v:shape id="_x0000_s39689" style="position:absolute;left:8044;top:5326;width:1;height:1" coordsize="1,0" path="m,l,,,,1,e" filled="f" strokeweight=".05pt">
                <v:path arrowok="t"/>
              </v:shape>
              <v:shape id="_x0000_s39690" style="position:absolute;left:8045;top:5326;width:2;height:1" coordsize="2,0" path="m,l,,,,2,e" filled="f" strokeweight=".05pt">
                <v:path arrowok="t"/>
              </v:shape>
              <v:shape id="_x0000_s39691" style="position:absolute;left:8047;top:5325;width:6;height:1" coordsize="6,1" path="m,1l,,,1r6,e" filled="f" strokeweight=".05pt">
                <v:path arrowok="t"/>
              </v:shape>
              <v:shape id="_x0000_s39692" style="position:absolute;left:8053;top:5326;width:2;height:1" coordsize="2,0" path="m,l,,,,2,e" filled="f" strokeweight=".05pt">
                <v:path arrowok="t"/>
              </v:shape>
              <v:shape id="_x0000_s39693" style="position:absolute;left:8055;top:5326;width:1;height:1" coordsize="1,0" path="m,l,,,,1,e" filled="f" strokeweight=".05pt">
                <v:path arrowok="t"/>
              </v:shape>
              <v:shape id="_x0000_s39694" style="position:absolute;left:8056;top:5326;width:1;height:1" coordsize="1,0" path="m,l,,,,1,e" filled="f" strokeweight=".05pt">
                <v:path arrowok="t"/>
              </v:shape>
              <v:shape id="_x0000_s39695" style="position:absolute;left:8057;top:5326;width:1;height:1" coordsize="1,0" path="m,l,,,,1,e" filled="f" strokeweight=".05pt">
                <v:path arrowok="t"/>
              </v:shape>
              <v:shape id="_x0000_s39696" style="position:absolute;left:8058;top:5326;width:1;height:1" coordsize="1,0" path="m,l,,,,1,e" filled="f" strokeweight=".05pt">
                <v:path arrowok="t"/>
              </v:shape>
              <v:shape id="_x0000_s39697" style="position:absolute;left:8059;top:5326;width:4;height:1" coordsize="4,0" path="m,l,,,,4,e" filled="f" strokeweight=".05pt">
                <v:path arrowok="t"/>
              </v:shape>
              <v:shape id="_x0000_s39698" style="position:absolute;left:8063;top:5326;width:1;height:1" coordsize="1,0" path="m,l,,,,1,e" filled="f" strokeweight=".05pt">
                <v:path arrowok="t"/>
              </v:shape>
              <v:shape id="_x0000_s39699" style="position:absolute;left:8064;top:5326;width:1;height:1" coordsize="1,0" path="m,l,,,,1,e" filled="f" strokeweight=".05pt">
                <v:path arrowok="t"/>
              </v:shape>
              <v:shape id="_x0000_s39700" style="position:absolute;left:8065;top:5326;width:2;height:1" coordsize="2,0" path="m,l,,,,2,e" filled="f" strokeweight=".05pt">
                <v:path arrowok="t"/>
              </v:shape>
              <v:shape id="_x0000_s39701" style="position:absolute;left:8067;top:5326;width:2;height:1" coordsize="2,0" path="m,l,,,,2,e" filled="f" strokeweight=".05pt">
                <v:path arrowok="t"/>
              </v:shape>
              <v:shape id="_x0000_s39702" style="position:absolute;left:8069;top:5326;width:1;height:1" coordsize="1,0" path="m,l,,,,1,e" filled="f" strokeweight=".05pt">
                <v:path arrowok="t"/>
              </v:shape>
              <v:shape id="_x0000_s39703" style="position:absolute;left:8070;top:5326;width:3;height:1" coordsize="3,0" path="m,l,,,,3,e" filled="f" strokeweight=".05pt">
                <v:path arrowok="t"/>
              </v:shape>
              <v:shape id="_x0000_s39704" style="position:absolute;left:8073;top:5326;width:1;height:1" coordsize="1,0" path="m,l,,,,1,e" filled="f" strokeweight=".05pt">
                <v:path arrowok="t"/>
              </v:shape>
              <v:shape id="_x0000_s39705" style="position:absolute;left:8074;top:5325;width:1;height:1" coordsize="1,1" path="m,1l,,,1r1,e" filled="f" strokeweight=".05pt">
                <v:path arrowok="t"/>
              </v:shape>
              <v:shape id="_x0000_s39706" style="position:absolute;left:8075;top:5326;width:1;height:1" coordsize="1,0" path="m,l,,,,1,e" filled="f" strokeweight=".05pt">
                <v:path arrowok="t"/>
              </v:shape>
              <v:shape id="_x0000_s39707" style="position:absolute;left:8076;top:5326;width:1;height:1" coordsize="1,0" path="m,l,,,,1,e" filled="f" strokeweight=".05pt">
                <v:path arrowok="t"/>
              </v:shape>
              <v:shape id="_x0000_s39708" style="position:absolute;left:8077;top:5326;width:2;height:1" coordsize="2,0" path="m,l,,,,2,e" filled="f" strokeweight=".05pt">
                <v:path arrowok="t"/>
              </v:shape>
              <v:shape id="_x0000_s39709" style="position:absolute;left:8079;top:5326;width:1;height:1" coordsize="1,0" path="m,l,,,,1,e" filled="f" strokeweight=".05pt">
                <v:path arrowok="t"/>
              </v:shape>
              <v:shape id="_x0000_s39710" style="position:absolute;left:8080;top:5326;width:1;height:1" coordsize="1,0" path="m,l,,,,1,e" filled="f" strokeweight=".05pt">
                <v:path arrowok="t"/>
              </v:shape>
              <v:shape id="_x0000_s39711" style="position:absolute;left:8081;top:5326;width:1;height:1" coordsize="1,0" path="m,l,,,,1,e" filled="f" strokeweight=".05pt">
                <v:path arrowok="t"/>
              </v:shape>
              <v:shape id="_x0000_s39712" style="position:absolute;left:8082;top:5326;width:1;height:1" coordsize="1,0" path="m,l,,,,1,e" filled="f" strokeweight=".05pt">
                <v:path arrowok="t"/>
              </v:shape>
              <v:shape id="_x0000_s39713" style="position:absolute;left:8083;top:5326;width:2;height:1" coordsize="2,0" path="m,l,,,,2,e" filled="f" strokeweight=".05pt">
                <v:path arrowok="t"/>
              </v:shape>
              <v:shape id="_x0000_s39714" style="position:absolute;left:8085;top:5326;width:1;height:1" coordsize="1,0" path="m,l,,,,1,e" filled="f" strokeweight=".05pt">
                <v:path arrowok="t"/>
              </v:shape>
              <v:shape id="_x0000_s39715" style="position:absolute;left:8086;top:5326;width:2;height:1" coordsize="2,0" path="m,l,,,,2,e" filled="f" strokeweight=".05pt">
                <v:path arrowok="t"/>
              </v:shape>
              <v:shape id="_x0000_s39716" style="position:absolute;left:8088;top:5326;width:1;height:1" coordsize="1,0" path="m,l,,,,1,e" filled="f" strokeweight=".05pt">
                <v:path arrowok="t"/>
              </v:shape>
              <v:shape id="_x0000_s39717" style="position:absolute;left:8089;top:5326;width:2;height:1" coordsize="2,0" path="m,l,,,,2,e" filled="f" strokeweight=".05pt">
                <v:path arrowok="t"/>
              </v:shape>
              <v:shape id="_x0000_s39718" style="position:absolute;left:8091;top:5326;width:1;height:1" coordsize="1,0" path="m,l,,,,1,e" filled="f" strokeweight=".05pt">
                <v:path arrowok="t"/>
              </v:shape>
              <v:shape id="_x0000_s39719" style="position:absolute;left:8092;top:5326;width:1;height:1" coordsize="1,0" path="m,l,,,,1,e" filled="f" strokeweight=".05pt">
                <v:path arrowok="t"/>
              </v:shape>
              <v:shape id="_x0000_s39720" style="position:absolute;left:8093;top:5326;width:1;height:1" coordsize="1,0" path="m,l,,,,1,e" filled="f" strokeweight=".05pt">
                <v:path arrowok="t"/>
              </v:shape>
              <v:shape id="_x0000_s39721" style="position:absolute;left:8094;top:5326;width:1;height:1" coordsize="1,0" path="m,l,,,,1,e" filled="f" strokeweight=".05pt">
                <v:path arrowok="t"/>
              </v:shape>
              <v:shape id="_x0000_s39722" style="position:absolute;left:8095;top:5326;width:2;height:1" coordsize="2,0" path="m,l,,,,2,e" filled="f" strokeweight=".05pt">
                <v:path arrowok="t"/>
              </v:shape>
              <v:shape id="_x0000_s39723" style="position:absolute;left:8097;top:5326;width:1;height:1" coordsize="1,0" path="m,l,,,,1,e" filled="f" strokeweight=".05pt">
                <v:path arrowok="t"/>
              </v:shape>
              <v:shape id="_x0000_s39724" style="position:absolute;left:8098;top:5326;width:1;height:1" coordsize="1,0" path="m,l,,,,1,e" filled="f" strokeweight=".05pt">
                <v:path arrowok="t"/>
              </v:shape>
              <v:shape id="_x0000_s39725" style="position:absolute;left:8099;top:5326;width:1;height:1" coordsize="1,0" path="m,l,,,,1,e" filled="f" strokeweight=".05pt">
                <v:path arrowok="t"/>
              </v:shape>
              <v:shape id="_x0000_s39726" style="position:absolute;left:8100;top:5325;width:1;height:1" coordsize="1,1" path="m,1r,l,1,1,e" filled="f" strokeweight=".05pt">
                <v:path arrowok="t"/>
              </v:shape>
              <v:shape id="_x0000_s39727" style="position:absolute;left:8101;top:5325;width:2;height:1" coordsize="2,1" path="m,1l,,,,2,1e" filled="f" strokeweight=".05pt">
                <v:path arrowok="t"/>
              </v:shape>
              <v:shape id="_x0000_s39728" style="position:absolute;left:8103;top:5326;width:1;height:1" coordsize="1,0" path="m,l,,,,1,e" filled="f" strokeweight=".05pt">
                <v:path arrowok="t"/>
              </v:shape>
              <v:shape id="_x0000_s39729" style="position:absolute;left:8104;top:5326;width:1;height:1" coordsize="1,0" path="m,l,,,,1,e" filled="f" strokeweight=".05pt">
                <v:path arrowok="t"/>
              </v:shape>
              <v:shape id="_x0000_s39730" style="position:absolute;left:8105;top:5326;width:1;height:1" coordsize="1,0" path="m,l,,,,1,e" filled="f" strokeweight=".05pt">
                <v:path arrowok="t"/>
              </v:shape>
              <v:shape id="_x0000_s39731" style="position:absolute;left:8106;top:5326;width:1;height:1" coordsize="1,0" path="m,l,,,,1,e" filled="f" strokeweight=".05pt">
                <v:path arrowok="t"/>
              </v:shape>
              <v:shape id="_x0000_s39732" style="position:absolute;left:8107;top:5326;width:4;height:1" coordsize="4,0" path="m,l,,,,4,e" filled="f" strokeweight=".05pt">
                <v:path arrowok="t"/>
              </v:shape>
              <v:shape id="_x0000_s39733" style="position:absolute;left:8111;top:5326;width:2;height:1" coordsize="2,0" path="m,l,,,,2,e" filled="f" strokeweight=".05pt">
                <v:path arrowok="t"/>
              </v:shape>
              <v:shape id="_x0000_s39734" style="position:absolute;left:8113;top:5326;width:2;height:1" coordsize="2,0" path="m,l,,,,2,e" filled="f" strokeweight=".05pt">
                <v:path arrowok="t"/>
              </v:shape>
              <v:shape id="_x0000_s39735" style="position:absolute;left:8115;top:5326;width:1;height:1" coordsize="1,0" path="m,l,,,,1,e" filled="f" strokeweight=".05pt">
                <v:path arrowok="t"/>
              </v:shape>
              <v:shape id="_x0000_s39736" style="position:absolute;left:8116;top:5325;width:1;height:1" coordsize="1,1" path="m,1l,,,1r1,e" filled="f" strokeweight=".05pt">
                <v:path arrowok="t"/>
              </v:shape>
              <v:shape id="_x0000_s39737" style="position:absolute;left:8117;top:5326;width:1;height:1" coordsize="1,0" path="m,l,,,,1,e" filled="f" strokeweight=".05pt">
                <v:path arrowok="t"/>
              </v:shape>
              <v:shape id="_x0000_s39738" style="position:absolute;left:8118;top:5326;width:1;height:1" coordsize="1,0" path="m,l,,,,1,e" filled="f" strokeweight=".05pt">
                <v:path arrowok="t"/>
              </v:shape>
              <v:shape id="_x0000_s39739" style="position:absolute;left:8119;top:5326;width:2;height:1" coordsize="2,0" path="m,l,,,,2,e" filled="f" strokeweight=".05pt">
                <v:path arrowok="t"/>
              </v:shape>
              <v:shape id="_x0000_s39740" style="position:absolute;left:8121;top:5326;width:1;height:1" coordsize="1,0" path="m,l,,,,1,e" filled="f" strokeweight=".05pt">
                <v:path arrowok="t"/>
              </v:shape>
              <v:shape id="_x0000_s39741" style="position:absolute;left:8122;top:5326;width:1;height:1" coordsize="1,0" path="m,l,,,,1,e" filled="f" strokeweight=".05pt">
                <v:path arrowok="t"/>
              </v:shape>
              <v:shape id="_x0000_s39742" style="position:absolute;left:8123;top:5326;width:1;height:1" coordsize="1,0" path="m,l,,,,1,e" filled="f" strokeweight=".05pt">
                <v:path arrowok="t"/>
              </v:shape>
              <v:shape id="_x0000_s39743" style="position:absolute;left:8124;top:5325;width:4;height:1" coordsize="4,1" path="m,1l,,,1r4,e" filled="f" strokeweight=".05pt">
                <v:path arrowok="t"/>
              </v:shape>
              <v:shape id="_x0000_s39744" style="position:absolute;left:8128;top:5326;width:1;height:1" coordsize="1,0" path="m,l,,,,1,e" filled="f" strokeweight=".05pt">
                <v:path arrowok="t"/>
              </v:shape>
              <v:shape id="_x0000_s39745" style="position:absolute;left:8129;top:5326;width:1;height:1" coordsize="1,0" path="m,l,,,,1,e" filled="f" strokeweight=".05pt">
                <v:path arrowok="t"/>
              </v:shape>
            </v:group>
            <v:group id="_x0000_s39947" style="position:absolute;left:8130;top:5325;width:296;height:2" coordorigin="8130,5325" coordsize="296,2">
              <v:shape id="_x0000_s39747" style="position:absolute;left:8130;top:5326;width:1;height:1" coordsize="1,0" path="m,l,,,,1,e" filled="f" strokeweight=".05pt">
                <v:path arrowok="t"/>
              </v:shape>
              <v:shape id="_x0000_s39748" style="position:absolute;left:8131;top:5326;width:2;height:1" coordsize="2,0" path="m,l,,,,2,e" filled="f" strokeweight=".05pt">
                <v:path arrowok="t"/>
              </v:shape>
              <v:shape id="_x0000_s39749" style="position:absolute;left:8133;top:5326;width:1;height:1" coordsize="1,0" path="m,l,,,,1,e" filled="f" strokeweight=".05pt">
                <v:path arrowok="t"/>
              </v:shape>
              <v:shape id="_x0000_s39750" style="position:absolute;left:8134;top:5325;width:1;height:1" coordsize="1,1" path="m,1l,,,1r1,e" filled="f" strokeweight=".05pt">
                <v:path arrowok="t"/>
              </v:shape>
              <v:shape id="_x0000_s39751" style="position:absolute;left:8135;top:5326;width:1;height:1" coordsize="1,0" path="m,l,,,,1,e" filled="f" strokeweight=".05pt">
                <v:path arrowok="t"/>
              </v:shape>
              <v:shape id="_x0000_s39752" style="position:absolute;left:8136;top:5326;width:1;height:1" coordsize="1,0" path="m,l,,,,1,e" filled="f" strokeweight=".05pt">
                <v:path arrowok="t"/>
              </v:shape>
              <v:shape id="_x0000_s39753" style="position:absolute;left:8137;top:5326;width:1;height:1" coordsize="1,0" path="m,l,,,,1,e" filled="f" strokeweight=".05pt">
                <v:path arrowok="t"/>
              </v:shape>
              <v:shape id="_x0000_s39754" style="position:absolute;left:8138;top:5326;width:2;height:1" coordsize="2,0" path="m,l,,,,2,e" filled="f" strokeweight=".05pt">
                <v:path arrowok="t"/>
              </v:shape>
              <v:shape id="_x0000_s39755" style="position:absolute;left:8140;top:5326;width:1;height:1" coordsize="1,0" path="m,l,,,,1,e" filled="f" strokeweight=".05pt">
                <v:path arrowok="t"/>
              </v:shape>
              <v:shape id="_x0000_s39756" style="position:absolute;left:8141;top:5325;width:1;height:1" coordsize="1,1" path="m,1l,,,1r1,e" filled="f" strokeweight=".05pt">
                <v:path arrowok="t"/>
              </v:shape>
              <v:shape id="_x0000_s39757" style="position:absolute;left:8142;top:5326;width:1;height:1" coordsize="1,0" path="m,l,,,,1,e" filled="f" strokeweight=".05pt">
                <v:path arrowok="t"/>
              </v:shape>
              <v:shape id="_x0000_s39758" style="position:absolute;left:8143;top:5326;width:1;height:1" coordsize="1,0" path="m,l,,,,1,e" filled="f" strokeweight=".05pt">
                <v:path arrowok="t"/>
              </v:shape>
              <v:shape id="_x0000_s39759" style="position:absolute;left:8144;top:5326;width:2;height:1" coordsize="2,0" path="m,l,,,,2,e" filled="f" strokeweight=".05pt">
                <v:path arrowok="t"/>
              </v:shape>
              <v:shape id="_x0000_s39760" style="position:absolute;left:8146;top:5326;width:3;height:1" coordsize="3,0" path="m,l,,,,3,e" filled="f" strokeweight=".05pt">
                <v:path arrowok="t"/>
              </v:shape>
              <v:shape id="_x0000_s39761" style="position:absolute;left:8149;top:5326;width:1;height:1" coordsize="1,0" path="m,l,,,,1,e" filled="f" strokeweight=".05pt">
                <v:path arrowok="t"/>
              </v:shape>
              <v:shape id="_x0000_s39762" style="position:absolute;left:8150;top:5326;width:3;height:1" coordsize="3,0" path="m,l,,,,3,e" filled="f" strokeweight=".05pt">
                <v:path arrowok="t"/>
              </v:shape>
              <v:shape id="_x0000_s39763" style="position:absolute;left:8153;top:5326;width:1;height:1" coordsize="1,0" path="m,l,,,,1,e" filled="f" strokeweight=".05pt">
                <v:path arrowok="t"/>
              </v:shape>
              <v:shape id="_x0000_s39764" style="position:absolute;left:8154;top:5326;width:1;height:1" coordsize="1,0" path="m,l,,,,1,e" filled="f" strokeweight=".05pt">
                <v:path arrowok="t"/>
              </v:shape>
              <v:shape id="_x0000_s39765" style="position:absolute;left:8155;top:5326;width:1;height:1" coordsize="1,0" path="m,l,,,,1,e" filled="f" strokeweight=".05pt">
                <v:path arrowok="t"/>
              </v:shape>
              <v:shape id="_x0000_s39766" style="position:absolute;left:8156;top:5326;width:2;height:1" coordsize="2,0" path="m,l,,,,2,e" filled="f" strokeweight=".05pt">
                <v:path arrowok="t"/>
              </v:shape>
              <v:shape id="_x0000_s39767" style="position:absolute;left:8158;top:5326;width:1;height:1" coordsize="1,0" path="m,l,,,,1,e" filled="f" strokeweight=".05pt">
                <v:path arrowok="t"/>
              </v:shape>
              <v:shape id="_x0000_s39768" style="position:absolute;left:8159;top:5326;width:1;height:1" coordsize="1,0" path="m,l,,,,1,e" filled="f" strokeweight=".05pt">
                <v:path arrowok="t"/>
              </v:shape>
              <v:shape id="_x0000_s39769" style="position:absolute;left:8160;top:5325;width:1;height:1" coordsize="1,1" path="m,1l,,,1r1,e" filled="f" strokeweight=".05pt">
                <v:path arrowok="t"/>
              </v:shape>
              <v:shape id="_x0000_s39770" style="position:absolute;left:8161;top:5326;width:1;height:1" coordsize="1,0" path="m,l,,,,1,e" filled="f" strokeweight=".05pt">
                <v:path arrowok="t"/>
              </v:shape>
              <v:shape id="_x0000_s39771" style="position:absolute;left:8162;top:5326;width:2;height:1" coordsize="2,0" path="m,l,,,,2,e" filled="f" strokeweight=".05pt">
                <v:path arrowok="t"/>
              </v:shape>
              <v:shape id="_x0000_s39772" style="position:absolute;left:8164;top:5326;width:1;height:1" coordsize="1,0" path="m,l,,,,1,e" filled="f" strokeweight=".05pt">
                <v:path arrowok="t"/>
              </v:shape>
              <v:shape id="_x0000_s39773" style="position:absolute;left:8165;top:5326;width:5;height:1" coordsize="5,0" path="m,l,,,,5,e" filled="f" strokeweight=".05pt">
                <v:path arrowok="t"/>
              </v:shape>
              <v:shape id="_x0000_s39774" style="position:absolute;left:8170;top:5326;width:1;height:1" coordsize="1,0" path="m,l,,,,1,e" filled="f" strokeweight=".05pt">
                <v:path arrowok="t"/>
              </v:shape>
              <v:shape id="_x0000_s39775" style="position:absolute;left:8171;top:5326;width:1;height:1" coordsize="1,0" path="m,l,,,,1,e" filled="f" strokeweight=".05pt">
                <v:path arrowok="t"/>
              </v:shape>
              <v:shape id="_x0000_s39776" style="position:absolute;left:8172;top:5326;width:1;height:1" coordsize="1,0" path="m,l,,,,1,e" filled="f" strokeweight=".05pt">
                <v:path arrowok="t"/>
              </v:shape>
              <v:shape id="_x0000_s39777" style="position:absolute;left:8173;top:5326;width:1;height:1" coordsize="1,0" path="m,l,,,,1,e" filled="f" strokeweight=".05pt">
                <v:path arrowok="t"/>
              </v:shape>
              <v:shape id="_x0000_s39778" style="position:absolute;left:8174;top:5326;width:2;height:1" coordsize="2,0" path="m,l,,,,2,e" filled="f" strokeweight=".05pt">
                <v:path arrowok="t"/>
              </v:shape>
              <v:shape id="_x0000_s39779" style="position:absolute;left:8176;top:5326;width:1;height:1" coordsize="1,0" path="m,l,,,,1,e" filled="f" strokeweight=".05pt">
                <v:path arrowok="t"/>
              </v:shape>
              <v:shape id="_x0000_s39780" style="position:absolute;left:8177;top:5326;width:1;height:1" coordsize="1,0" path="m,l,,,,1,e" filled="f" strokeweight=".05pt">
                <v:path arrowok="t"/>
              </v:shape>
              <v:shape id="_x0000_s39781" style="position:absolute;left:8178;top:5326;width:2;height:1" coordsize="2,0" path="m,l,,,,2,e" filled="f" strokeweight=".05pt">
                <v:path arrowok="t"/>
              </v:shape>
              <v:shape id="_x0000_s39782" style="position:absolute;left:8180;top:5326;width:3;height:1" coordsize="3,0" path="m,l,,,,3,e" filled="f" strokeweight=".05pt">
                <v:path arrowok="t"/>
              </v:shape>
              <v:shape id="_x0000_s39783" style="position:absolute;left:8183;top:5326;width:1;height:1" coordsize="1,0" path="m,l,,,,1,e" filled="f" strokeweight=".05pt">
                <v:path arrowok="t"/>
              </v:shape>
              <v:shape id="_x0000_s39784" style="position:absolute;left:8184;top:5326;width:1;height:1" coordsize="1,0" path="m,l,,,,1,e" filled="f" strokeweight=".05pt">
                <v:path arrowok="t"/>
              </v:shape>
              <v:shape id="_x0000_s39785" style="position:absolute;left:8185;top:5326;width:1;height:1" coordsize="1,0" path="m,l,,,,1,e" filled="f" strokeweight=".05pt">
                <v:path arrowok="t"/>
              </v:shape>
              <v:shape id="_x0000_s39786" style="position:absolute;left:8186;top:5326;width:3;height:1" coordsize="3,0" path="m,l,,,,3,e" filled="f" strokeweight=".05pt">
                <v:path arrowok="t"/>
              </v:shape>
              <v:shape id="_x0000_s39787" style="position:absolute;left:8189;top:5326;width:1;height:1" coordsize="1,0" path="m,l,,,,1,e" filled="f" strokeweight=".05pt">
                <v:path arrowok="t"/>
              </v:shape>
              <v:shape id="_x0000_s39788" style="position:absolute;left:8190;top:5325;width:1;height:1" coordsize="1,1" path="m,1l,,,1r1,e" filled="f" strokeweight=".05pt">
                <v:path arrowok="t"/>
              </v:shape>
              <v:shape id="_x0000_s39789" style="position:absolute;left:8191;top:5326;width:1;height:1" coordsize="1,0" path="m,l,,,,1,e" filled="f" strokeweight=".05pt">
                <v:path arrowok="t"/>
              </v:shape>
              <v:shape id="_x0000_s39790" style="position:absolute;left:8192;top:5326;width:2;height:1" coordsize="2,0" path="m,l,,,,2,e" filled="f" strokeweight=".05pt">
                <v:path arrowok="t"/>
              </v:shape>
              <v:shape id="_x0000_s39791" style="position:absolute;left:8194;top:5326;width:1;height:1" coordsize="1,0" path="m,l,,,,1,e" filled="f" strokeweight=".05pt">
                <v:path arrowok="t"/>
              </v:shape>
              <v:shape id="_x0000_s39792" style="position:absolute;left:8195;top:5326;width:1;height:1" coordsize="1,0" path="m,l,,,,1,e" filled="f" strokeweight=".05pt">
                <v:path arrowok="t"/>
              </v:shape>
              <v:shape id="_x0000_s39793" style="position:absolute;left:8196;top:5326;width:5;height:1" coordsize="5,0" path="m,l,,,,5,e" filled="f" strokeweight=".05pt">
                <v:path arrowok="t"/>
              </v:shape>
              <v:shape id="_x0000_s39794" style="position:absolute;left:8201;top:5326;width:1;height:1" coordsize="1,0" path="m,l,,,,1,e" filled="f" strokeweight=".05pt">
                <v:path arrowok="t"/>
              </v:shape>
              <v:shape id="_x0000_s39795" style="position:absolute;left:8202;top:5326;width:1;height:1" coordsize="1,0" path="m,l,,,,1,e" filled="f" strokeweight=".05pt">
                <v:path arrowok="t"/>
              </v:shape>
              <v:shape id="_x0000_s39796" style="position:absolute;left:8203;top:5326;width:3;height:1" coordsize="3,0" path="m,l,,,,3,e" filled="f" strokeweight=".05pt">
                <v:path arrowok="t"/>
              </v:shape>
              <v:shape id="_x0000_s39797" style="position:absolute;left:8206;top:5326;width:2;height:1" coordsize="2,0" path="m,l,,,,2,e" filled="f" strokeweight=".05pt">
                <v:path arrowok="t"/>
              </v:shape>
              <v:shape id="_x0000_s39798" style="position:absolute;left:8208;top:5326;width:1;height:1" coordsize="1,0" path="m,l,,,,1,e" filled="f" strokeweight=".05pt">
                <v:path arrowok="t"/>
              </v:shape>
              <v:shape id="_x0000_s39799" style="position:absolute;left:8209;top:5326;width:1;height:1" coordsize="1,0" path="m,l,,,,1,e" filled="f" strokeweight=".05pt">
                <v:path arrowok="t"/>
              </v:shape>
              <v:shape id="_x0000_s39800" style="position:absolute;left:8210;top:5326;width:2;height:1" coordsize="2,0" path="m,l,,,,2,e" filled="f" strokeweight=".05pt">
                <v:path arrowok="t"/>
              </v:shape>
              <v:shape id="_x0000_s39801" style="position:absolute;left:8212;top:5326;width:2;height:1" coordsize="2,0" path="m,l,,,,2,e" filled="f" strokeweight=".05pt">
                <v:path arrowok="t"/>
              </v:shape>
              <v:shape id="_x0000_s39802" style="position:absolute;left:8214;top:5326;width:1;height:1" coordsize="1,0" path="m,l,,,,1,e" filled="f" strokeweight=".05pt">
                <v:path arrowok="t"/>
              </v:shape>
              <v:shape id="_x0000_s39803" style="position:absolute;left:8215;top:5326;width:3;height:1" coordsize="3,0" path="m,l,,,,3,e" filled="f" strokeweight=".05pt">
                <v:path arrowok="t"/>
              </v:shape>
              <v:shape id="_x0000_s39804" style="position:absolute;left:8218;top:5326;width:1;height:1" coordsize="1,0" path="m,l,,,,1,e" filled="f" strokeweight=".05pt">
                <v:path arrowok="t"/>
              </v:shape>
              <v:shape id="_x0000_s39805" style="position:absolute;left:8219;top:5326;width:1;height:1" coordsize="1,0" path="m,l,,,,1,e" filled="f" strokeweight=".05pt">
                <v:path arrowok="t"/>
              </v:shape>
              <v:shape id="_x0000_s39806" style="position:absolute;left:8220;top:5325;width:1;height:1" coordsize="1,1" path="m,1l,,,1r1,e" filled="f" strokeweight=".05pt">
                <v:path arrowok="t"/>
              </v:shape>
              <v:shape id="_x0000_s39807" style="position:absolute;left:8221;top:5326;width:4;height:1" coordsize="4,0" path="m,l,,,,4,e" filled="f" strokeweight=".05pt">
                <v:path arrowok="t"/>
              </v:shape>
              <v:shape id="_x0000_s39808" style="position:absolute;left:8225;top:5326;width:1;height:1" coordsize="1,0" path="m,l,,,,1,e" filled="f" strokeweight=".05pt">
                <v:path arrowok="t"/>
              </v:shape>
              <v:shape id="_x0000_s39809" style="position:absolute;left:8226;top:5326;width:1;height:1" coordsize="1,0" path="m,l,,,,1,e" filled="f" strokeweight=".05pt">
                <v:path arrowok="t"/>
              </v:shape>
              <v:shape id="_x0000_s39810" style="position:absolute;left:8227;top:5326;width:1;height:1" coordsize="1,0" path="m,l,,,,1,e" filled="f" strokeweight=".05pt">
                <v:path arrowok="t"/>
              </v:shape>
              <v:shape id="_x0000_s39811" style="position:absolute;left:8228;top:5326;width:2;height:1" coordsize="2,0" path="m,l,,,,2,e" filled="f" strokeweight=".05pt">
                <v:path arrowok="t"/>
              </v:shape>
              <v:shape id="_x0000_s39812" style="position:absolute;left:8230;top:5326;width:2;height:1" coordsize="2,0" path="m,l,,,,2,e" filled="f" strokeweight=".05pt">
                <v:path arrowok="t"/>
              </v:shape>
              <v:shape id="_x0000_s39813" style="position:absolute;left:8232;top:5326;width:1;height:1" coordsize="1,0" path="m,l,,,,1,e" filled="f" strokeweight=".05pt">
                <v:path arrowok="t"/>
              </v:shape>
              <v:shape id="_x0000_s39814" style="position:absolute;left:8233;top:5326;width:1;height:1" coordsize="1,0" path="m,l,,,,1,e" filled="f" strokeweight=".05pt">
                <v:path arrowok="t"/>
              </v:shape>
              <v:shape id="_x0000_s39815" style="position:absolute;left:8234;top:5326;width:2;height:1" coordsize="2,0" path="m,l,,,,2,e" filled="f" strokeweight=".05pt">
                <v:path arrowok="t"/>
              </v:shape>
              <v:shape id="_x0000_s39816" style="position:absolute;left:8236;top:5326;width:1;height:1" coordsize="1,0" path="m,l,,,,1,e" filled="f" strokeweight=".05pt">
                <v:path arrowok="t"/>
              </v:shape>
              <v:shape id="_x0000_s39817" style="position:absolute;left:8237;top:5326;width:1;height:1" coordsize="1,0" path="m,l,,,,1,e" filled="f" strokeweight=".05pt">
                <v:path arrowok="t"/>
              </v:shape>
              <v:shape id="_x0000_s39818" style="position:absolute;left:8238;top:5326;width:1;height:1" coordsize="1,0" path="m,l,,,,1,e" filled="f" strokeweight=".05pt">
                <v:path arrowok="t"/>
              </v:shape>
              <v:shape id="_x0000_s39819" style="position:absolute;left:8239;top:5326;width:3;height:1" coordsize="3,0" path="m,l,,,,3,e" filled="f" strokeweight=".05pt">
                <v:path arrowok="t"/>
              </v:shape>
              <v:shape id="_x0000_s39820" style="position:absolute;left:8242;top:5326;width:1;height:1" coordsize="1,0" path="m,l,,,,1,e" filled="f" strokeweight=".05pt">
                <v:path arrowok="t"/>
              </v:shape>
              <v:shape id="_x0000_s39821" style="position:absolute;left:8243;top:5325;width:1;height:1" coordsize="1,1" path="m,1l,,,1r1,e" filled="f" strokeweight=".05pt">
                <v:path arrowok="t"/>
              </v:shape>
              <v:shape id="_x0000_s39822" style="position:absolute;left:8244;top:5326;width:1;height:1" coordsize="1,0" path="m,l,,,,1,e" filled="f" strokeweight=".05pt">
                <v:path arrowok="t"/>
              </v:shape>
              <v:shape id="_x0000_s39823" style="position:absolute;left:8245;top:5326;width:1;height:1" coordsize="1,0" path="m,l,,,,1,e" filled="f" strokeweight=".05pt">
                <v:path arrowok="t"/>
              </v:shape>
              <v:shape id="_x0000_s39824" style="position:absolute;left:8246;top:5325;width:2;height:1" coordsize="2,1" path="m,1l,,,1r2,e" filled="f" strokeweight=".05pt">
                <v:path arrowok="t"/>
              </v:shape>
              <v:shape id="_x0000_s39825" style="position:absolute;left:8248;top:5326;width:3;height:1" coordsize="3,0" path="m,l,,,,3,e" filled="f" strokeweight=".05pt">
                <v:path arrowok="t"/>
              </v:shape>
              <v:shape id="_x0000_s39826" style="position:absolute;left:8251;top:5326;width:1;height:1" coordsize="1,0" path="m,l,,,,1,e" filled="f" strokeweight=".05pt">
                <v:path arrowok="t"/>
              </v:shape>
              <v:shape id="_x0000_s39827" style="position:absolute;left:8252;top:5325;width:2;height:1" coordsize="2,1" path="m,1r,l,1,2,e" filled="f" strokeweight=".05pt">
                <v:path arrowok="t"/>
              </v:shape>
              <v:shape id="_x0000_s39828" style="position:absolute;left:8254;top:5325;width:1;height:1" coordsize="1,1" path="m,1l,,,1r1,e" filled="f" strokeweight=".05pt">
                <v:path arrowok="t"/>
              </v:shape>
              <v:shape id="_x0000_s39829" style="position:absolute;left:8255;top:5326;width:1;height:1" coordsize="1,0" path="m,l,,,,1,e" filled="f" strokeweight=".05pt">
                <v:path arrowok="t"/>
              </v:shape>
              <v:shape id="_x0000_s39830" style="position:absolute;left:8256;top:5326;width:1;height:1" coordsize="1,0" path="m,l,,,,1,e" filled="f" strokeweight=".05pt">
                <v:path arrowok="t"/>
              </v:shape>
              <v:shape id="_x0000_s39831" style="position:absolute;left:8257;top:5326;width:3;height:1" coordsize="3,0" path="m,l,,,,3,e" filled="f" strokeweight=".05pt">
                <v:path arrowok="t"/>
              </v:shape>
              <v:shape id="_x0000_s39832" style="position:absolute;left:8260;top:5325;width:1;height:1" coordsize="1,1" path="m,1l,,,1r1,e" filled="f" strokeweight=".05pt">
                <v:path arrowok="t"/>
              </v:shape>
              <v:shape id="_x0000_s39833" style="position:absolute;left:8261;top:5326;width:1;height:1" coordsize="1,0" path="m,l,,,,1,e" filled="f" strokeweight=".05pt">
                <v:path arrowok="t"/>
              </v:shape>
              <v:shape id="_x0000_s39834" style="position:absolute;left:8262;top:5326;width:1;height:1" coordsize="1,0" path="m,l,,,,1,e" filled="f" strokeweight=".05pt">
                <v:path arrowok="t"/>
              </v:shape>
              <v:shape id="_x0000_s39835" style="position:absolute;left:8263;top:5326;width:1;height:1" coordsize="1,0" path="m,l,,,,1,e" filled="f" strokeweight=".05pt">
                <v:path arrowok="t"/>
              </v:shape>
              <v:shape id="_x0000_s39836" style="position:absolute;left:8264;top:5326;width:2;height:1" coordsize="2,0" path="m,l,,,,2,e" filled="f" strokeweight=".05pt">
                <v:path arrowok="t"/>
              </v:shape>
              <v:shape id="_x0000_s39837" style="position:absolute;left:8266;top:5326;width:1;height:1" coordsize="1,0" path="m,l,,,,1,e" filled="f" strokeweight=".05pt">
                <v:path arrowok="t"/>
              </v:shape>
              <v:shape id="_x0000_s39838" style="position:absolute;left:8267;top:5326;width:1;height:1" coordsize="1,0" path="m,l,,,,1,e" filled="f" strokeweight=".05pt">
                <v:path arrowok="t"/>
              </v:shape>
              <v:shape id="_x0000_s39839" style="position:absolute;left:8268;top:5326;width:1;height:1" coordsize="1,0" path="m,l,,,,1,e" filled="f" strokeweight=".05pt">
                <v:path arrowok="t"/>
              </v:shape>
              <v:shape id="_x0000_s39840" style="position:absolute;left:8269;top:5326;width:3;height:1" coordsize="3,0" path="m,l,,,,3,e" filled="f" strokeweight=".05pt">
                <v:path arrowok="t"/>
              </v:shape>
              <v:shape id="_x0000_s39841" style="position:absolute;left:8272;top:5326;width:1;height:1" coordsize="1,0" path="m,l,,,,1,e" filled="f" strokeweight=".05pt">
                <v:path arrowok="t"/>
              </v:shape>
              <v:shape id="_x0000_s39842" style="position:absolute;left:8273;top:5326;width:2;height:1" coordsize="2,0" path="m,l,,,,2,e" filled="f" strokeweight=".05pt">
                <v:path arrowok="t"/>
              </v:shape>
              <v:shape id="_x0000_s39843" style="position:absolute;left:8275;top:5326;width:3;height:1" coordsize="3,0" path="m,l,,,,3,e" filled="f" strokeweight=".05pt">
                <v:path arrowok="t"/>
              </v:shape>
              <v:shape id="_x0000_s39844" style="position:absolute;left:8278;top:5326;width:3;height:1" coordsize="3,0" path="m,l,,,,3,e" filled="f" strokeweight=".05pt">
                <v:path arrowok="t"/>
              </v:shape>
              <v:shape id="_x0000_s39845" style="position:absolute;left:8281;top:5325;width:1;height:1" coordsize="1,1" path="m,1l,,,1r1,e" filled="f" strokeweight=".05pt">
                <v:path arrowok="t"/>
              </v:shape>
              <v:shape id="_x0000_s39846" style="position:absolute;left:8282;top:5326;width:2;height:1" coordsize="2,0" path="m,l,,,,2,e" filled="f" strokeweight=".05pt">
                <v:path arrowok="t"/>
              </v:shape>
              <v:shape id="_x0000_s39847" style="position:absolute;left:8284;top:5326;width:2;height:1" coordsize="2,0" path="m,l,,,,2,e" filled="f" strokeweight=".05pt">
                <v:path arrowok="t"/>
              </v:shape>
              <v:shape id="_x0000_s39848" style="position:absolute;left:8286;top:5326;width:1;height:1" coordsize="1,0" path="m,l,,,,1,e" filled="f" strokeweight=".05pt">
                <v:path arrowok="t"/>
              </v:shape>
              <v:shape id="_x0000_s39849" style="position:absolute;left:8287;top:5326;width:1;height:1" coordsize="1,0" path="m,l,,,,1,e" filled="f" strokeweight=".05pt">
                <v:path arrowok="t"/>
              </v:shape>
              <v:shape id="_x0000_s39850" style="position:absolute;left:8288;top:5326;width:2;height:1" coordsize="2,0" path="m,l,,,,2,e" filled="f" strokeweight=".05pt">
                <v:path arrowok="t"/>
              </v:shape>
              <v:shape id="_x0000_s39851" style="position:absolute;left:8290;top:5326;width:1;height:1" coordsize="1,0" path="m,l,,,,1,e" filled="f" strokeweight=".05pt">
                <v:path arrowok="t"/>
              </v:shape>
              <v:shape id="_x0000_s39852" style="position:absolute;left:8291;top:5326;width:2;height:1" coordsize="2,0" path="m,l,,,,2,e" filled="f" strokeweight=".05pt">
                <v:path arrowok="t"/>
              </v:shape>
              <v:shape id="_x0000_s39853" style="position:absolute;left:8293;top:5326;width:1;height:1" coordsize="1,0" path="m,l,,,,1,e" filled="f" strokeweight=".05pt">
                <v:path arrowok="t"/>
              </v:shape>
              <v:shape id="_x0000_s39854" style="position:absolute;left:8294;top:5326;width:2;height:1" coordsize="2,0" path="m,l,,,,2,e" filled="f" strokeweight=".05pt">
                <v:path arrowok="t"/>
              </v:shape>
              <v:shape id="_x0000_s39855" style="position:absolute;left:8296;top:5326;width:1;height:1" coordsize="1,0" path="m,l,,,,1,e" filled="f" strokeweight=".05pt">
                <v:path arrowok="t"/>
              </v:shape>
              <v:shape id="_x0000_s39856" style="position:absolute;left:8297;top:5325;width:1;height:1" coordsize="1,1" path="m,1l,,,1r1,e" filled="f" strokeweight=".05pt">
                <v:path arrowok="t"/>
              </v:shape>
              <v:shape id="_x0000_s39857" style="position:absolute;left:8298;top:5326;width:1;height:1" coordsize="1,0" path="m,l,,,,1,e" filled="f" strokeweight=".05pt">
                <v:path arrowok="t"/>
              </v:shape>
              <v:shape id="_x0000_s39858" style="position:absolute;left:8299;top:5326;width:1;height:1" coordsize="1,0" path="m,l,,,,1,e" filled="f" strokeweight=".05pt">
                <v:path arrowok="t"/>
              </v:shape>
              <v:shape id="_x0000_s39859" style="position:absolute;left:8300;top:5326;width:3;height:1" coordsize="3,0" path="m,l,,,,3,e" filled="f" strokeweight=".05pt">
                <v:path arrowok="t"/>
              </v:shape>
              <v:shape id="_x0000_s39860" style="position:absolute;left:8303;top:5326;width:1;height:1" coordsize="1,0" path="m,l,,,,1,e" filled="f" strokeweight=".05pt">
                <v:path arrowok="t"/>
              </v:shape>
              <v:shape id="_x0000_s39861" style="position:absolute;left:8304;top:5326;width:1;height:1" coordsize="1,0" path="m,l,,,,1,e" filled="f" strokeweight=".05pt">
                <v:path arrowok="t"/>
              </v:shape>
              <v:shape id="_x0000_s39862" style="position:absolute;left:8305;top:5325;width:1;height:1" coordsize="1,1" path="m,1r,l,1,1,e" filled="f" strokeweight=".05pt">
                <v:path arrowok="t"/>
              </v:shape>
              <v:shape id="_x0000_s39863" style="position:absolute;left:8306;top:5325;width:1;height:1" coordsize="1,1" path="m,1l,,,1r1,e" filled="f" strokeweight=".05pt">
                <v:path arrowok="t"/>
              </v:shape>
              <v:shape id="_x0000_s39864" style="position:absolute;left:8307;top:5326;width:2;height:1" coordsize="2,0" path="m,l,,,,2,e" filled="f" strokeweight=".05pt">
                <v:path arrowok="t"/>
              </v:shape>
              <v:shape id="_x0000_s39865" style="position:absolute;left:8309;top:5326;width:1;height:1" coordsize="1,0" path="m,l,,,,1,e" filled="f" strokeweight=".05pt">
                <v:path arrowok="t"/>
              </v:shape>
              <v:shape id="_x0000_s39866" style="position:absolute;left:8310;top:5326;width:1;height:1" coordsize="1,0" path="m,l,,,,1,e" filled="f" strokeweight=".05pt">
                <v:path arrowok="t"/>
              </v:shape>
              <v:shape id="_x0000_s39867" style="position:absolute;left:8311;top:5326;width:1;height:1" coordsize="1,0" path="m,l,,,,1,e" filled="f" strokeweight=".05pt">
                <v:path arrowok="t"/>
              </v:shape>
              <v:shape id="_x0000_s39868" style="position:absolute;left:8312;top:5326;width:1;height:1" coordsize="1,0" path="m,l,,,,1,e" filled="f" strokeweight=".05pt">
                <v:path arrowok="t"/>
              </v:shape>
              <v:shape id="_x0000_s39869" style="position:absolute;left:8313;top:5326;width:2;height:1" coordsize="2,0" path="m,l,,,,2,e" filled="f" strokeweight=".05pt">
                <v:path arrowok="t"/>
              </v:shape>
              <v:shape id="_x0000_s39870" style="position:absolute;left:8315;top:5326;width:3;height:1" coordsize="3,0" path="m,l,,,,3,e" filled="f" strokeweight=".05pt">
                <v:path arrowok="t"/>
              </v:shape>
              <v:shape id="_x0000_s39871" style="position:absolute;left:8318;top:5325;width:1;height:1" coordsize="1,1" path="m,1l,,,1r1,e" filled="f" strokeweight=".05pt">
                <v:path arrowok="t"/>
              </v:shape>
              <v:shape id="_x0000_s39872" style="position:absolute;left:8319;top:5325;width:2;height:1" coordsize="2,1" path="m,1l,,,1r2,e" filled="f" strokeweight=".05pt">
                <v:path arrowok="t"/>
              </v:shape>
              <v:shape id="_x0000_s39873" style="position:absolute;left:8321;top:5326;width:1;height:1" coordsize="1,0" path="m,l,,,,1,e" filled="f" strokeweight=".05pt">
                <v:path arrowok="t"/>
              </v:shape>
              <v:shape id="_x0000_s39874" style="position:absolute;left:8322;top:5326;width:1;height:1" coordsize="1,0" path="m,l,,,,1,e" filled="f" strokeweight=".05pt">
                <v:path arrowok="t"/>
              </v:shape>
              <v:shape id="_x0000_s39875" style="position:absolute;left:8323;top:5326;width:1;height:1" coordsize="1,0" path="m,l,,,,1,e" filled="f" strokeweight=".05pt">
                <v:path arrowok="t"/>
              </v:shape>
              <v:shape id="_x0000_s39876" style="position:absolute;left:8324;top:5326;width:1;height:1" coordsize="1,0" path="m,l,,,,1,e" filled="f" strokeweight=".05pt">
                <v:path arrowok="t"/>
              </v:shape>
              <v:shape id="_x0000_s39877" style="position:absolute;left:8325;top:5326;width:2;height:1" coordsize="2,0" path="m,l,,,,2,e" filled="f" strokeweight=".05pt">
                <v:path arrowok="t"/>
              </v:shape>
              <v:shape id="_x0000_s39878" style="position:absolute;left:8327;top:5326;width:1;height:1" coordsize="1,0" path="m,l,,,,1,e" filled="f" strokeweight=".05pt">
                <v:path arrowok="t"/>
              </v:shape>
              <v:shape id="_x0000_s39879" style="position:absolute;left:8328;top:5326;width:1;height:1" coordsize="1,0" path="m,l,,,,1,e" filled="f" strokeweight=".05pt">
                <v:path arrowok="t"/>
              </v:shape>
              <v:shape id="_x0000_s39880" style="position:absolute;left:8329;top:5326;width:1;height:1" coordsize="1,0" path="m,l,,,,1,e" filled="f" strokeweight=".05pt">
                <v:path arrowok="t"/>
              </v:shape>
              <v:shape id="_x0000_s39881" style="position:absolute;left:8330;top:5326;width:1;height:1" coordsize="1,0" path="m,l,,,,1,e" filled="f" strokeweight=".05pt">
                <v:path arrowok="t"/>
              </v:shape>
              <v:shape id="_x0000_s39882" style="position:absolute;left:8331;top:5326;width:3;height:1" coordsize="3,0" path="m,l,,,,3,e" filled="f" strokeweight=".05pt">
                <v:path arrowok="t"/>
              </v:shape>
              <v:shape id="_x0000_s39883" style="position:absolute;left:8334;top:5326;width:1;height:1" coordsize="1,0" path="m,l,,,,1,e" filled="f" strokeweight=".05pt">
                <v:path arrowok="t"/>
              </v:shape>
              <v:shape id="_x0000_s39884" style="position:absolute;left:8335;top:5326;width:1;height:1" coordsize="1,0" path="m,l,,,,1,e" filled="f" strokeweight=".05pt">
                <v:path arrowok="t"/>
              </v:shape>
              <v:shape id="_x0000_s39885" style="position:absolute;left:8336;top:5326;width:3;height:1" coordsize="3,0" path="m,l,,,,3,e" filled="f" strokeweight=".05pt">
                <v:path arrowok="t"/>
              </v:shape>
              <v:shape id="_x0000_s39886" style="position:absolute;left:8339;top:5326;width:1;height:1" coordsize="1,0" path="m,l,,,,1,e" filled="f" strokeweight=".05pt">
                <v:path arrowok="t"/>
              </v:shape>
              <v:shape id="_x0000_s39887" style="position:absolute;left:8340;top:5326;width:1;height:1" coordsize="1,0" path="m,l,,,,1,e" filled="f" strokeweight=".05pt">
                <v:path arrowok="t"/>
              </v:shape>
              <v:shape id="_x0000_s39888" style="position:absolute;left:8341;top:5326;width:1;height:1" coordsize="1,0" path="m,l,,,,1,e" filled="f" strokeweight=".05pt">
                <v:path arrowok="t"/>
              </v:shape>
              <v:shape id="_x0000_s39889" style="position:absolute;left:8342;top:5326;width:1;height:1" coordsize="1,0" path="m,l,,,,1,e" filled="f" strokeweight=".05pt">
                <v:path arrowok="t"/>
              </v:shape>
              <v:shape id="_x0000_s39890" style="position:absolute;left:8343;top:5326;width:2;height:1" coordsize="2,0" path="m,l,,,,2,e" filled="f" strokeweight=".05pt">
                <v:path arrowok="t"/>
              </v:shape>
              <v:shape id="_x0000_s39891" style="position:absolute;left:8345;top:5326;width:1;height:1" coordsize="1,0" path="m,l,,,,1,e" filled="f" strokeweight=".05pt">
                <v:path arrowok="t"/>
              </v:shape>
              <v:shape id="_x0000_s39892" style="position:absolute;left:8346;top:5326;width:1;height:1" coordsize="1,0" path="m,l,,,,1,e" filled="f" strokeweight=".05pt">
                <v:path arrowok="t"/>
              </v:shape>
              <v:shape id="_x0000_s39893" style="position:absolute;left:8347;top:5326;width:1;height:1" coordsize="1,0" path="m,l,,,,1,e" filled="f" strokeweight=".05pt">
                <v:path arrowok="t"/>
              </v:shape>
              <v:shape id="_x0000_s39894" style="position:absolute;left:8348;top:5326;width:1;height:1" coordsize="1,0" path="m,l,,,,1,e" filled="f" strokeweight=".05pt">
                <v:path arrowok="t"/>
              </v:shape>
              <v:shape id="_x0000_s39895" style="position:absolute;left:8349;top:5326;width:2;height:1" coordsize="2,0" path="m,l,,,,2,e" filled="f" strokeweight=".05pt">
                <v:path arrowok="t"/>
              </v:shape>
              <v:shape id="_x0000_s39896" style="position:absolute;left:8351;top:5326;width:1;height:1" coordsize="1,0" path="m,l,,,,1,e" filled="f" strokeweight=".05pt">
                <v:path arrowok="t"/>
              </v:shape>
              <v:shape id="_x0000_s39897" style="position:absolute;left:8352;top:5326;width:2;height:1" coordsize="2,0" path="m,l,,,,2,e" filled="f" strokeweight=".05pt">
                <v:path arrowok="t"/>
              </v:shape>
              <v:shape id="_x0000_s39898" style="position:absolute;left:8354;top:5326;width:1;height:1" coordsize="1,0" path="m,l,,,,1,e" filled="f" strokeweight=".05pt">
                <v:path arrowok="t"/>
              </v:shape>
              <v:shape id="_x0000_s39899" style="position:absolute;left:8355;top:5326;width:2;height:1" coordsize="2,0" path="m,l,,,,2,e" filled="f" strokeweight=".05pt">
                <v:path arrowok="t"/>
              </v:shape>
              <v:shape id="_x0000_s39900" style="position:absolute;left:8357;top:5326;width:1;height:1" coordsize="1,0" path="m,l,,,,1,e" filled="f" strokeweight=".05pt">
                <v:path arrowok="t"/>
              </v:shape>
              <v:shape id="_x0000_s39901" style="position:absolute;left:8358;top:5326;width:1;height:1" coordsize="1,0" path="m,l,,,,1,e" filled="f" strokeweight=".05pt">
                <v:path arrowok="t"/>
              </v:shape>
              <v:shape id="_x0000_s39902" style="position:absolute;left:8359;top:5325;width:1;height:1" coordsize="1,1" path="m,1l,,,1r1,e" filled="f" strokeweight=".05pt">
                <v:path arrowok="t"/>
              </v:shape>
              <v:shape id="_x0000_s39903" style="position:absolute;left:8360;top:5326;width:1;height:1" coordsize="1,0" path="m,l,,,,1,e" filled="f" strokeweight=".05pt">
                <v:path arrowok="t"/>
              </v:shape>
              <v:shape id="_x0000_s39904" style="position:absolute;left:8361;top:5326;width:2;height:1" coordsize="2,0" path="m,l,,,,2,e" filled="f" strokeweight=".05pt">
                <v:path arrowok="t"/>
              </v:shape>
              <v:shape id="_x0000_s39905" style="position:absolute;left:8363;top:5325;width:1;height:1" coordsize="1,1" path="m,1r,l,1,1,e" filled="f" strokeweight=".05pt">
                <v:path arrowok="t"/>
              </v:shape>
              <v:shape id="_x0000_s39906" style="position:absolute;left:8364;top:5325;width:5;height:1" coordsize="5,1" path="m,1l,,,1r5,e" filled="f" strokeweight=".05pt">
                <v:path arrowok="t"/>
              </v:shape>
              <v:shape id="_x0000_s39907" style="position:absolute;left:8369;top:5326;width:1;height:1" coordsize="1,0" path="m,l,,,,1,e" filled="f" strokeweight=".05pt">
                <v:path arrowok="t"/>
              </v:shape>
              <v:shape id="_x0000_s39908" style="position:absolute;left:8370;top:5326;width:1;height:1" coordsize="1,0" path="m,l,,,,1,e" filled="f" strokeweight=".05pt">
                <v:path arrowok="t"/>
              </v:shape>
              <v:shape id="_x0000_s39909" style="position:absolute;left:8371;top:5326;width:1;height:1" coordsize="1,0" path="m,l,,,,1,e" filled="f" strokeweight=".05pt">
                <v:path arrowok="t"/>
              </v:shape>
              <v:shape id="_x0000_s39910" style="position:absolute;left:8372;top:5326;width:1;height:1" coordsize="1,0" path="m,l,,,,1,e" filled="f" strokeweight=".05pt">
                <v:path arrowok="t"/>
              </v:shape>
              <v:shape id="_x0000_s39911" style="position:absolute;left:8373;top:5326;width:2;height:1" coordsize="2,0" path="m,l,,,,2,e" filled="f" strokeweight=".05pt">
                <v:path arrowok="t"/>
              </v:shape>
              <v:shape id="_x0000_s39912" style="position:absolute;left:8375;top:5325;width:1;height:1" coordsize="1,1" path="m,1l,,,1r1,e" filled="f" strokeweight=".05pt">
                <v:path arrowok="t"/>
              </v:shape>
              <v:shape id="_x0000_s39913" style="position:absolute;left:8376;top:5326;width:1;height:1" coordsize="1,0" path="m,l,,,,1,e" filled="f" strokeweight=".05pt">
                <v:path arrowok="t"/>
              </v:shape>
              <v:shape id="_x0000_s39914" style="position:absolute;left:8377;top:5326;width:1;height:1" coordsize="1,0" path="m,l,,,,1,e" filled="f" strokeweight=".05pt">
                <v:path arrowok="t"/>
              </v:shape>
              <v:shape id="_x0000_s39915" style="position:absolute;left:8378;top:5326;width:1;height:1" coordsize="1,0" path="m,l,,,,1,e" filled="f" strokeweight=".05pt">
                <v:path arrowok="t"/>
              </v:shape>
              <v:shape id="_x0000_s39916" style="position:absolute;left:8379;top:5326;width:2;height:1" coordsize="2,0" path="m,l,,,,2,e" filled="f" strokeweight=".05pt">
                <v:path arrowok="t"/>
              </v:shape>
              <v:shape id="_x0000_s39917" style="position:absolute;left:8381;top:5326;width:1;height:1" coordsize="1,0" path="m,l,,,,1,e" filled="f" strokeweight=".05pt">
                <v:path arrowok="t"/>
              </v:shape>
              <v:shape id="_x0000_s39918" style="position:absolute;left:8382;top:5326;width:1;height:1" coordsize="1,0" path="m,l,,,,1,e" filled="f" strokeweight=".05pt">
                <v:path arrowok="t"/>
              </v:shape>
              <v:shape id="_x0000_s39919" style="position:absolute;left:8383;top:5326;width:2;height:1" coordsize="2,0" path="m,l,,,,2,e" filled="f" strokeweight=".05pt">
                <v:path arrowok="t"/>
              </v:shape>
              <v:shape id="_x0000_s39920" style="position:absolute;left:8385;top:5326;width:2;height:1" coordsize="2,0" path="m,l,,,,2,e" filled="f" strokeweight=".05pt">
                <v:path arrowok="t"/>
              </v:shape>
              <v:shape id="_x0000_s39921" style="position:absolute;left:8387;top:5326;width:1;height:1" coordsize="1,0" path="m,l,,,,1,e" filled="f" strokeweight=".05pt">
                <v:path arrowok="t"/>
              </v:shape>
              <v:shape id="_x0000_s39922" style="position:absolute;left:8388;top:5326;width:1;height:1" coordsize="1,0" path="m,l,,,,1,e" filled="f" strokeweight=".05pt">
                <v:path arrowok="t"/>
              </v:shape>
              <v:shape id="_x0000_s39923" style="position:absolute;left:8389;top:5326;width:1;height:1" coordsize="1,0" path="m,l,,,,1,e" filled="f" strokeweight=".05pt">
                <v:path arrowok="t"/>
              </v:shape>
              <v:shape id="_x0000_s39924" style="position:absolute;left:8390;top:5326;width:1;height:1" coordsize="1,0" path="m,l,,,,1,e" filled="f" strokeweight=".05pt">
                <v:path arrowok="t"/>
              </v:shape>
              <v:shape id="_x0000_s39925" style="position:absolute;left:8391;top:5326;width:2;height:1" coordsize="2,0" path="m,l,,,,2,e" filled="f" strokeweight=".05pt">
                <v:path arrowok="t"/>
              </v:shape>
              <v:shape id="_x0000_s39926" style="position:absolute;left:8393;top:5326;width:2;height:1" coordsize="2,0" path="m,l,,,,2,e" filled="f" strokeweight=".05pt">
                <v:path arrowok="t"/>
              </v:shape>
              <v:shape id="_x0000_s39927" style="position:absolute;left:8395;top:5326;width:1;height:1" coordsize="1,0" path="m,l,,,,1,e" filled="f" strokeweight=".05pt">
                <v:path arrowok="t"/>
              </v:shape>
              <v:shape id="_x0000_s39928" style="position:absolute;left:8396;top:5326;width:1;height:1" coordsize="1,0" path="m,l,,,,1,e" filled="f" strokeweight=".05pt">
                <v:path arrowok="t"/>
              </v:shape>
              <v:shape id="_x0000_s39929" style="position:absolute;left:8397;top:5326;width:2;height:1" coordsize="2,0" path="m,l,,,,2,e" filled="f" strokeweight=".05pt">
                <v:path arrowok="t"/>
              </v:shape>
              <v:shape id="_x0000_s39930" style="position:absolute;left:8399;top:5326;width:1;height:1" coordsize="1,0" path="m,l,,,,1,e" filled="f" strokeweight=".05pt">
                <v:path arrowok="t"/>
              </v:shape>
              <v:shape id="_x0000_s39931" style="position:absolute;left:8400;top:5326;width:1;height:1" coordsize="1,0" path="m,l,,,,1,e" filled="f" strokeweight=".05pt">
                <v:path arrowok="t"/>
              </v:shape>
              <v:shape id="_x0000_s39932" style="position:absolute;left:8401;top:5326;width:1;height:1" coordsize="1,0" path="m,l,,,,1,e" filled="f" strokeweight=".05pt">
                <v:path arrowok="t"/>
              </v:shape>
              <v:shape id="_x0000_s39933" style="position:absolute;left:8402;top:5326;width:1;height:1" coordsize="1,0" path="m,l,,,,1,e" filled="f" strokeweight=".05pt">
                <v:path arrowok="t"/>
              </v:shape>
              <v:shape id="_x0000_s39934" style="position:absolute;left:8403;top:5326;width:2;height:1" coordsize="2,0" path="m,l,,,,2,e" filled="f" strokeweight=".05pt">
                <v:path arrowok="t"/>
              </v:shape>
              <v:shape id="_x0000_s39935" style="position:absolute;left:8405;top:5326;width:1;height:1" coordsize="1,0" path="m,l,,,,1,e" filled="f" strokeweight=".05pt">
                <v:path arrowok="t"/>
              </v:shape>
              <v:shape id="_x0000_s39936" style="position:absolute;left:8406;top:5326;width:1;height:1" coordsize="1,0" path="m,l,,,,1,e" filled="f" strokeweight=".05pt">
                <v:path arrowok="t"/>
              </v:shape>
              <v:shape id="_x0000_s39937" style="position:absolute;left:8407;top:5326;width:1;height:1" coordsize="1,0" path="m,l,,,,1,e" filled="f" strokeweight=".05pt">
                <v:path arrowok="t"/>
              </v:shape>
              <v:shape id="_x0000_s39938" style="position:absolute;left:8408;top:5326;width:4;height:1" coordsize="4,0" path="m,l,,,,4,e" filled="f" strokeweight=".05pt">
                <v:path arrowok="t"/>
              </v:shape>
              <v:shape id="_x0000_s39939" style="position:absolute;left:8412;top:5326;width:1;height:1" coordsize="1,0" path="m,l,,,,1,e" filled="f" strokeweight=".05pt">
                <v:path arrowok="t"/>
              </v:shape>
              <v:shape id="_x0000_s39940" style="position:absolute;left:8413;top:5325;width:1;height:1" coordsize="1,1" path="m,1l,,,1r1,e" filled="f" strokeweight=".05pt">
                <v:path arrowok="t"/>
              </v:shape>
              <v:shape id="_x0000_s39941" style="position:absolute;left:8414;top:5326;width:1;height:1" coordsize="1,0" path="m,l,,,,1,e" filled="f" strokeweight=".05pt">
                <v:path arrowok="t"/>
              </v:shape>
              <v:shape id="_x0000_s39942" style="position:absolute;left:8415;top:5326;width:2;height:1" coordsize="2,0" path="m,l,,,,2,e" filled="f" strokeweight=".05pt">
                <v:path arrowok="t"/>
              </v:shape>
              <v:shape id="_x0000_s39943" style="position:absolute;left:8417;top:5326;width:3;height:1" coordsize="3,0" path="m,l,,,,3,e" filled="f" strokeweight=".05pt">
                <v:path arrowok="t"/>
              </v:shape>
              <v:shape id="_x0000_s39944" style="position:absolute;left:8420;top:5326;width:1;height:1" coordsize="1,0" path="m,l,,,,1,e" filled="f" strokeweight=".05pt">
                <v:path arrowok="t"/>
              </v:shape>
              <v:shape id="_x0000_s39945" style="position:absolute;left:8421;top:5326;width:4;height:1" coordsize="4,0" path="m,l,,,,4,e" filled="f" strokeweight=".05pt">
                <v:path arrowok="t"/>
              </v:shape>
              <v:shape id="_x0000_s39946" style="position:absolute;left:8425;top:5325;width:1;height:1" coordsize="1,1" path="m,1l,,,1r1,e" filled="f" strokeweight=".05pt">
                <v:path arrowok="t"/>
              </v:shape>
            </v:group>
            <v:group id="_x0000_s40148" style="position:absolute;left:8426;top:5325;width:275;height:2" coordorigin="8426,5325" coordsize="275,2">
              <v:shape id="_x0000_s39948" style="position:absolute;left:8426;top:5326;width:1;height:1" coordsize="1,0" path="m,l,,,,1,e" filled="f" strokeweight=".05pt">
                <v:path arrowok="t"/>
              </v:shape>
              <v:shape id="_x0000_s39949" style="position:absolute;left:8427;top:5326;width:2;height:1" coordsize="2,0" path="m,l,,,,2,e" filled="f" strokeweight=".05pt">
                <v:path arrowok="t"/>
              </v:shape>
              <v:shape id="_x0000_s39950" style="position:absolute;left:8429;top:5326;width:1;height:1" coordsize="1,0" path="m,l,,,,1,e" filled="f" strokeweight=".05pt">
                <v:path arrowok="t"/>
              </v:shape>
              <v:shape id="_x0000_s39951" style="position:absolute;left:8430;top:5326;width:2;height:1" coordsize="2,0" path="m,l,,,,2,e" filled="f" strokeweight=".05pt">
                <v:path arrowok="t"/>
              </v:shape>
              <v:shape id="_x0000_s39952" style="position:absolute;left:8432;top:5325;width:1;height:1" coordsize="1,1" path="m,1l,,,1r1,e" filled="f" strokeweight=".05pt">
                <v:path arrowok="t"/>
              </v:shape>
              <v:shape id="_x0000_s39953" style="position:absolute;left:8433;top:5326;width:3;height:1" coordsize="3,0" path="m,l,,,,3,e" filled="f" strokeweight=".05pt">
                <v:path arrowok="t"/>
              </v:shape>
              <v:shape id="_x0000_s39954" style="position:absolute;left:8436;top:5326;width:1;height:1" coordsize="1,0" path="m,l,,,,1,e" filled="f" strokeweight=".05pt">
                <v:path arrowok="t"/>
              </v:shape>
              <v:shape id="_x0000_s39955" style="position:absolute;left:8437;top:5326;width:1;height:1" coordsize="1,0" path="m,l,,,,1,e" filled="f" strokeweight=".05pt">
                <v:path arrowok="t"/>
              </v:shape>
              <v:shape id="_x0000_s39956" style="position:absolute;left:8438;top:5326;width:1;height:1" coordsize="1,0" path="m,l,,,,1,e" filled="f" strokeweight=".05pt">
                <v:path arrowok="t"/>
              </v:shape>
              <v:shape id="_x0000_s39957" style="position:absolute;left:8439;top:5326;width:2;height:1" coordsize="2,0" path="m,l,,,,2,e" filled="f" strokeweight=".05pt">
                <v:path arrowok="t"/>
              </v:shape>
              <v:shape id="_x0000_s39958" style="position:absolute;left:8441;top:5326;width:1;height:1" coordsize="1,0" path="m,l,,,,1,e" filled="f" strokeweight=".05pt">
                <v:path arrowok="t"/>
              </v:shape>
              <v:shape id="_x0000_s39959" style="position:absolute;left:8442;top:5326;width:2;height:1" coordsize="2,0" path="m,l,,,,2,e" filled="f" strokeweight=".05pt">
                <v:path arrowok="t"/>
              </v:shape>
              <v:shape id="_x0000_s39960" style="position:absolute;left:8444;top:5326;width:1;height:1" coordsize="1,0" path="m,l,,,,1,e" filled="f" strokeweight=".05pt">
                <v:path arrowok="t"/>
              </v:shape>
              <v:shape id="_x0000_s39961" style="position:absolute;left:8445;top:5326;width:2;height:1" coordsize="2,0" path="m,l,,,,2,e" filled="f" strokeweight=".05pt">
                <v:path arrowok="t"/>
              </v:shape>
              <v:shape id="_x0000_s39962" style="position:absolute;left:8447;top:5326;width:2;height:1" coordsize="2,0" path="m,l,,,,2,e" filled="f" strokeweight=".05pt">
                <v:path arrowok="t"/>
              </v:shape>
              <v:shape id="_x0000_s39963" style="position:absolute;left:8449;top:5325;width:1;height:1" coordsize="1,1" path="m,1l,,,1r1,e" filled="f" strokeweight=".05pt">
                <v:path arrowok="t"/>
              </v:shape>
              <v:shape id="_x0000_s39964" style="position:absolute;left:8450;top:5326;width:1;height:1" coordsize="1,0" path="m,l,,,,1,e" filled="f" strokeweight=".05pt">
                <v:path arrowok="t"/>
              </v:shape>
              <v:shape id="_x0000_s39965" style="position:absolute;left:8451;top:5326;width:2;height:1" coordsize="2,0" path="m,l,,,,2,e" filled="f" strokeweight=".05pt">
                <v:path arrowok="t"/>
              </v:shape>
              <v:shape id="_x0000_s39966" style="position:absolute;left:8453;top:5326;width:1;height:1" coordsize="1,0" path="m,l,,,,1,e" filled="f" strokeweight=".05pt">
                <v:path arrowok="t"/>
              </v:shape>
              <v:shape id="_x0000_s39967" style="position:absolute;left:8454;top:5326;width:1;height:1" coordsize="1,0" path="m,l,,,,1,e" filled="f" strokeweight=".05pt">
                <v:path arrowok="t"/>
              </v:shape>
              <v:shape id="_x0000_s39968" style="position:absolute;left:8455;top:5326;width:1;height:1" coordsize="1,0" path="m,l,,,,1,e" filled="f" strokeweight=".05pt">
                <v:path arrowok="t"/>
              </v:shape>
              <v:shape id="_x0000_s39969" style="position:absolute;left:8456;top:5326;width:1;height:1" coordsize="1,0" path="m,l,,,,1,e" filled="f" strokeweight=".05pt">
                <v:path arrowok="t"/>
              </v:shape>
              <v:shape id="_x0000_s39970" style="position:absolute;left:8457;top:5326;width:3;height:1" coordsize="3,0" path="m,l,,,,3,e" filled="f" strokeweight=".05pt">
                <v:path arrowok="t"/>
              </v:shape>
              <v:shape id="_x0000_s39971" style="position:absolute;left:8460;top:5325;width:1;height:1" coordsize="1,1" path="m,1l,,,1,1,e" filled="f" strokeweight=".05pt">
                <v:path arrowok="t"/>
              </v:shape>
              <v:shape id="_x0000_s39972" style="position:absolute;left:8461;top:5325;width:1;height:1" coordsize="1,1" path="m,1l,,,1r1,e" filled="f" strokeweight=".05pt">
                <v:path arrowok="t"/>
              </v:shape>
              <v:shape id="_x0000_s39973" style="position:absolute;left:8462;top:5326;width:1;height:1" coordsize="1,0" path="m,l,,,,1,e" filled="f" strokeweight=".05pt">
                <v:path arrowok="t"/>
              </v:shape>
              <v:shape id="_x0000_s39974" style="position:absolute;left:8463;top:5326;width:2;height:1" coordsize="2,0" path="m,l,,,,2,e" filled="f" strokeweight=".05pt">
                <v:path arrowok="t"/>
              </v:shape>
              <v:shape id="_x0000_s39975" style="position:absolute;left:8465;top:5325;width:1;height:1" coordsize="1,1" path="m,1l,,,1r1,e" filled="f" strokeweight=".05pt">
                <v:path arrowok="t"/>
              </v:shape>
              <v:shape id="_x0000_s39976" style="position:absolute;left:8466;top:5326;width:1;height:1" coordsize="1,0" path="m,l,,,,1,e" filled="f" strokeweight=".05pt">
                <v:path arrowok="t"/>
              </v:shape>
              <v:shape id="_x0000_s39977" style="position:absolute;left:8467;top:5325;width:1;height:1" coordsize="1,1" path="m,1l,,,,1,1e" filled="f" strokeweight=".05pt">
                <v:path arrowok="t"/>
              </v:shape>
              <v:shape id="_x0000_s39978" style="position:absolute;left:8468;top:5326;width:1;height:1" coordsize="1,0" path="m,l,,,,1,e" filled="f" strokeweight=".05pt">
                <v:path arrowok="t"/>
              </v:shape>
              <v:shape id="_x0000_s39979" style="position:absolute;left:8469;top:5326;width:2;height:1" coordsize="2,0" path="m,l,,,,2,e" filled="f" strokeweight=".05pt">
                <v:path arrowok="t"/>
              </v:shape>
              <v:shape id="_x0000_s39980" style="position:absolute;left:8471;top:5326;width:1;height:1" coordsize="1,0" path="m,l,,,,1,e" filled="f" strokeweight=".05pt">
                <v:path arrowok="t"/>
              </v:shape>
              <v:shape id="_x0000_s39981" style="position:absolute;left:8472;top:5326;width:1;height:1" coordsize="1,0" path="m,l,,,,1,e" filled="f" strokeweight=".05pt">
                <v:path arrowok="t"/>
              </v:shape>
              <v:shape id="_x0000_s39982" style="position:absolute;left:8473;top:5326;width:1;height:1" coordsize="1,0" path="m,l,,,,1,e" filled="f" strokeweight=".05pt">
                <v:path arrowok="t"/>
              </v:shape>
              <v:shape id="_x0000_s39983" style="position:absolute;left:8474;top:5326;width:1;height:1" coordsize="1,0" path="m,l,,,,1,e" filled="f" strokeweight=".05pt">
                <v:path arrowok="t"/>
              </v:shape>
              <v:shape id="_x0000_s39984" style="position:absolute;left:8475;top:5326;width:2;height:1" coordsize="2,0" path="m,l,,,,2,e" filled="f" strokeweight=".05pt">
                <v:path arrowok="t"/>
              </v:shape>
              <v:shape id="_x0000_s39985" style="position:absolute;left:8477;top:5326;width:1;height:1" coordsize="1,0" path="m,l,,,,1,e" filled="f" strokeweight=".05pt">
                <v:path arrowok="t"/>
              </v:shape>
              <v:shape id="_x0000_s39986" style="position:absolute;left:8478;top:5326;width:1;height:1" coordsize="1,0" path="m,l,,,,1,e" filled="f" strokeweight=".05pt">
                <v:path arrowok="t"/>
              </v:shape>
              <v:shape id="_x0000_s39987" style="position:absolute;left:8479;top:5325;width:2;height:1" coordsize="2,1" path="m,1l,,,1r2,e" filled="f" strokeweight=".05pt">
                <v:path arrowok="t"/>
              </v:shape>
              <v:shape id="_x0000_s39988" style="position:absolute;left:8481;top:5326;width:1;height:1" coordsize="1,0" path="m,l,,,,1,e" filled="f" strokeweight=".05pt">
                <v:path arrowok="t"/>
              </v:shape>
              <v:shape id="_x0000_s39989" style="position:absolute;left:8482;top:5326;width:4;height:1" coordsize="4,0" path="m,l,,,,4,e" filled="f" strokeweight=".05pt">
                <v:path arrowok="t"/>
              </v:shape>
              <v:shape id="_x0000_s39990" style="position:absolute;left:8486;top:5326;width:2;height:1" coordsize="2,0" path="m,l,,,,2,e" filled="f" strokeweight=".05pt">
                <v:path arrowok="t"/>
              </v:shape>
              <v:shape id="_x0000_s39991" style="position:absolute;left:8488;top:5326;width:2;height:1" coordsize="2,0" path="m,l,,,,2,e" filled="f" strokeweight=".05pt">
                <v:path arrowok="t"/>
              </v:shape>
              <v:shape id="_x0000_s39992" style="position:absolute;left:8490;top:5326;width:2;height:1" coordsize="2,0" path="m,l,,,,2,e" filled="f" strokeweight=".05pt">
                <v:path arrowok="t"/>
              </v:shape>
              <v:shape id="_x0000_s39993" style="position:absolute;left:8492;top:5326;width:1;height:1" coordsize="1,0" path="m,l,,,,1,e" filled="f" strokeweight=".05pt">
                <v:path arrowok="t"/>
              </v:shape>
              <v:shape id="_x0000_s39994" style="position:absolute;left:8493;top:5325;width:1;height:1" coordsize="1,1" path="m,1l,,,1r1,e" filled="f" strokeweight=".05pt">
                <v:path arrowok="t"/>
              </v:shape>
              <v:shape id="_x0000_s39995" style="position:absolute;left:8494;top:5326;width:2;height:1" coordsize="2,0" path="m,l,,,,2,e" filled="f" strokeweight=".05pt">
                <v:path arrowok="t"/>
              </v:shape>
              <v:shape id="_x0000_s39996" style="position:absolute;left:8496;top:5326;width:1;height:1" coordsize="1,0" path="m,l,,,,1,e" filled="f" strokeweight=".05pt">
                <v:path arrowok="t"/>
              </v:shape>
              <v:shape id="_x0000_s39997" style="position:absolute;left:8497;top:5326;width:1;height:1" coordsize="1,0" path="m,l,,,,1,e" filled="f" strokeweight=".05pt">
                <v:path arrowok="t"/>
              </v:shape>
              <v:shape id="_x0000_s39998" style="position:absolute;left:8498;top:5326;width:1;height:1" coordsize="1,0" path="m,l,,,,1,e" filled="f" strokeweight=".05pt">
                <v:path arrowok="t"/>
              </v:shape>
              <v:shape id="_x0000_s39999" style="position:absolute;left:8499;top:5326;width:1;height:1" coordsize="1,0" path="m,l,,,,1,e" filled="f" strokeweight=".05pt">
                <v:path arrowok="t"/>
              </v:shape>
              <v:shape id="_x0000_s40000" style="position:absolute;left:8500;top:5326;width:2;height:1" coordsize="2,0" path="m,l,,,,2,e" filled="f" strokeweight=".05pt">
                <v:path arrowok="t"/>
              </v:shape>
              <v:shape id="_x0000_s40001" style="position:absolute;left:8502;top:5326;width:1;height:1" coordsize="1,0" path="m,l,,,,1,e" filled="f" strokeweight=".05pt">
                <v:path arrowok="t"/>
              </v:shape>
              <v:shape id="_x0000_s40002" style="position:absolute;left:8503;top:5326;width:1;height:1" coordsize="1,0" path="m,l,,,,1,e" filled="f" strokeweight=".05pt">
                <v:path arrowok="t"/>
              </v:shape>
              <v:shape id="_x0000_s40003" style="position:absolute;left:8504;top:5326;width:1;height:1" coordsize="1,0" path="m,l,,,,1,e" filled="f" strokeweight=".05pt">
                <v:path arrowok="t"/>
              </v:shape>
              <v:shape id="_x0000_s40004" style="position:absolute;left:8505;top:5326;width:1;height:1" coordsize="1,0" path="m,l,,,,1,e" filled="f" strokeweight=".05pt">
                <v:path arrowok="t"/>
              </v:shape>
              <v:shape id="_x0000_s40005" style="position:absolute;left:8506;top:5326;width:2;height:1" coordsize="2,0" path="m,l,,,,2,e" filled="f" strokeweight=".05pt">
                <v:path arrowok="t"/>
              </v:shape>
              <v:shape id="_x0000_s40006" style="position:absolute;left:8508;top:5326;width:1;height:1" coordsize="1,0" path="m,l,,,,1,e" filled="f" strokeweight=".05pt">
                <v:path arrowok="t"/>
              </v:shape>
              <v:shape id="_x0000_s40007" style="position:absolute;left:8509;top:5326;width:1;height:1" coordsize="1,0" path="m,l,,,,1,e" filled="f" strokeweight=".05pt">
                <v:path arrowok="t"/>
              </v:shape>
              <v:shape id="_x0000_s40008" style="position:absolute;left:8510;top:5326;width:2;height:1" coordsize="2,0" path="m,l,,,,2,e" filled="f" strokeweight=".05pt">
                <v:path arrowok="t"/>
              </v:shape>
              <v:shape id="_x0000_s40009" style="position:absolute;left:8512;top:5325;width:2;height:1" coordsize="2,1" path="m,1l,,,1r2,e" filled="f" strokeweight=".05pt">
                <v:path arrowok="t"/>
              </v:shape>
              <v:shape id="_x0000_s40010" style="position:absolute;left:8514;top:5326;width:1;height:1" coordsize="1,0" path="m,l,,,,1,e" filled="f" strokeweight=".05pt">
                <v:path arrowok="t"/>
              </v:shape>
              <v:shape id="_x0000_s40011" style="position:absolute;left:8515;top:5325;width:1;height:1" coordsize="1,1" path="m,1l,,,1r1,e" filled="f" strokeweight=".05pt">
                <v:path arrowok="t"/>
              </v:shape>
              <v:shape id="_x0000_s40012" style="position:absolute;left:8516;top:5326;width:1;height:1" coordsize="1,0" path="m,l,,,,1,e" filled="f" strokeweight=".05pt">
                <v:path arrowok="t"/>
              </v:shape>
              <v:shape id="_x0000_s40013" style="position:absolute;left:8517;top:5326;width:1;height:1" coordsize="1,0" path="m,l,,,,1,e" filled="f" strokeweight=".05pt">
                <v:path arrowok="t"/>
              </v:shape>
              <v:shape id="_x0000_s40014" style="position:absolute;left:8518;top:5326;width:3;height:1" coordsize="3,0" path="m,l,,,,3,e" filled="f" strokeweight=".05pt">
                <v:path arrowok="t"/>
              </v:shape>
              <v:shape id="_x0000_s40015" style="position:absolute;left:8521;top:5326;width:1;height:1" coordsize="1,0" path="m,l,,,,1,e" filled="f" strokeweight=".05pt">
                <v:path arrowok="t"/>
              </v:shape>
              <v:shape id="_x0000_s40016" style="position:absolute;left:8522;top:5326;width:1;height:1" coordsize="1,0" path="m,l,,,,1,e" filled="f" strokeweight=".05pt">
                <v:path arrowok="t"/>
              </v:shape>
              <v:shape id="_x0000_s40017" style="position:absolute;left:8523;top:5325;width:1;height:1" coordsize="1,1" path="m,1r,l,1,1,e" filled="f" strokeweight=".05pt">
                <v:path arrowok="t"/>
              </v:shape>
              <v:shape id="_x0000_s40018" style="position:absolute;left:8524;top:5325;width:2;height:1" coordsize="2,1" path="m,1l,,,1r2,e" filled="f" strokeweight=".05pt">
                <v:path arrowok="t"/>
              </v:shape>
              <v:shape id="_x0000_s40019" style="position:absolute;left:8526;top:5325;width:1;height:1" coordsize="1,1" path="m,1l,,,1r1,e" filled="f" strokeweight=".05pt">
                <v:path arrowok="t"/>
              </v:shape>
              <v:shape id="_x0000_s40020" style="position:absolute;left:8527;top:5326;width:1;height:1" coordsize="1,0" path="m,l,,,,1,e" filled="f" strokeweight=".05pt">
                <v:path arrowok="t"/>
              </v:shape>
              <v:shape id="_x0000_s40021" style="position:absolute;left:8528;top:5326;width:1;height:1" coordsize="1,0" path="m,l,,,,1,e" filled="f" strokeweight=".05pt">
                <v:path arrowok="t"/>
              </v:shape>
              <v:shape id="_x0000_s40022" style="position:absolute;left:8529;top:5325;width:1;height:1" coordsize="1,1" path="m,1l,,,1r1,e" filled="f" strokeweight=".05pt">
                <v:path arrowok="t"/>
              </v:shape>
              <v:shape id="_x0000_s40023" style="position:absolute;left:8530;top:5326;width:2;height:1" coordsize="2,0" path="m,l,,,,2,e" filled="f" strokeweight=".05pt">
                <v:path arrowok="t"/>
              </v:shape>
              <v:shape id="_x0000_s40024" style="position:absolute;left:8532;top:5326;width:1;height:1" coordsize="1,0" path="m,l,,,,1,e" filled="f" strokeweight=".05pt">
                <v:path arrowok="t"/>
              </v:shape>
              <v:shape id="_x0000_s40025" style="position:absolute;left:8533;top:5326;width:1;height:1" coordsize="1,0" path="m,l,,,,1,e" filled="f" strokeweight=".05pt">
                <v:path arrowok="t"/>
              </v:shape>
              <v:shape id="_x0000_s40026" style="position:absolute;left:8534;top:5326;width:1;height:1" coordsize="1,0" path="m,l,,,,1,e" filled="f" strokeweight=".05pt">
                <v:path arrowok="t"/>
              </v:shape>
              <v:shape id="_x0000_s40027" style="position:absolute;left:8535;top:5325;width:1;height:1" coordsize="1,1" path="m,1l,,,1r1,e" filled="f" strokeweight=".05pt">
                <v:path arrowok="t"/>
              </v:shape>
              <v:shape id="_x0000_s40028" style="position:absolute;left:8536;top:5326;width:2;height:1" coordsize="2,0" path="m,l,,,,2,e" filled="f" strokeweight=".05pt">
                <v:path arrowok="t"/>
              </v:shape>
              <v:shape id="_x0000_s40029" style="position:absolute;left:8538;top:5326;width:1;height:1" coordsize="1,0" path="m,l,,,,1,e" filled="f" strokeweight=".05pt">
                <v:path arrowok="t"/>
              </v:shape>
              <v:shape id="_x0000_s40030" style="position:absolute;left:8539;top:5326;width:1;height:1" coordsize="1,0" path="m,l,,,,1,e" filled="f" strokeweight=".05pt">
                <v:path arrowok="t"/>
              </v:shape>
              <v:shape id="_x0000_s40031" style="position:absolute;left:8540;top:5326;width:1;height:1" coordsize="1,0" path="m,l,,,,1,e" filled="f" strokeweight=".05pt">
                <v:path arrowok="t"/>
              </v:shape>
              <v:shape id="_x0000_s40032" style="position:absolute;left:8541;top:5325;width:1;height:1" coordsize="1,1" path="m,1l,,,1r1,e" filled="f" strokeweight=".05pt">
                <v:path arrowok="t"/>
              </v:shape>
              <v:shape id="_x0000_s40033" style="position:absolute;left:8542;top:5326;width:2;height:1" coordsize="2,0" path="m,l,,,,2,e" filled="f" strokeweight=".05pt">
                <v:path arrowok="t"/>
              </v:shape>
              <v:shape id="_x0000_s40034" style="position:absolute;left:8544;top:5326;width:1;height:1" coordsize="1,0" path="m,l,,,,1,e" filled="f" strokeweight=".05pt">
                <v:path arrowok="t"/>
              </v:shape>
              <v:shape id="_x0000_s40035" style="position:absolute;left:8545;top:5326;width:2;height:1" coordsize="2,0" path="m,l,,,,2,e" filled="f" strokeweight=".05pt">
                <v:path arrowok="t"/>
              </v:shape>
              <v:shape id="_x0000_s40036" style="position:absolute;left:8547;top:5326;width:1;height:1" coordsize="1,0" path="m,l,,,,1,e" filled="f" strokeweight=".05pt">
                <v:path arrowok="t"/>
              </v:shape>
              <v:shape id="_x0000_s40037" style="position:absolute;left:8548;top:5326;width:2;height:1" coordsize="2,0" path="m,l,,,,2,e" filled="f" strokeweight=".05pt">
                <v:path arrowok="t"/>
              </v:shape>
              <v:shape id="_x0000_s40038" style="position:absolute;left:8550;top:5326;width:1;height:1" coordsize="1,0" path="m,l,,,,1,e" filled="f" strokeweight=".05pt">
                <v:path arrowok="t"/>
              </v:shape>
              <v:shape id="_x0000_s40039" style="position:absolute;left:8551;top:5326;width:1;height:1" coordsize="1,0" path="m,l,,,,1,e" filled="f" strokeweight=".05pt">
                <v:path arrowok="t"/>
              </v:shape>
              <v:shape id="_x0000_s40040" style="position:absolute;left:8552;top:5326;width:1;height:1" coordsize="1,0" path="m,l,,,,1,e" filled="f" strokeweight=".05pt">
                <v:path arrowok="t"/>
              </v:shape>
              <v:shape id="_x0000_s40041" style="position:absolute;left:8553;top:5325;width:1;height:1" coordsize="1,1" path="m,1l,,,1r1,e" filled="f" strokeweight=".05pt">
                <v:path arrowok="t"/>
              </v:shape>
              <v:shape id="_x0000_s40042" style="position:absolute;left:8554;top:5326;width:2;height:1" coordsize="2,0" path="m,l,,,,2,e" filled="f" strokeweight=".05pt">
                <v:path arrowok="t"/>
              </v:shape>
              <v:shape id="_x0000_s40043" style="position:absolute;left:8556;top:5326;width:1;height:1" coordsize="1,0" path="m,l,,,,1,e" filled="f" strokeweight=".05pt">
                <v:path arrowok="t"/>
              </v:shape>
              <v:shape id="_x0000_s40044" style="position:absolute;left:8557;top:5326;width:3;height:1" coordsize="3,0" path="m,l,,,,3,e" filled="f" strokeweight=".05pt">
                <v:path arrowok="t"/>
              </v:shape>
              <v:shape id="_x0000_s40045" style="position:absolute;left:8560;top:5326;width:2;height:1" coordsize="2,0" path="m,l,,,,2,e" filled="f" strokeweight=".05pt">
                <v:path arrowok="t"/>
              </v:shape>
              <v:shape id="_x0000_s40046" style="position:absolute;left:8562;top:5326;width:1;height:1" coordsize="1,0" path="m,l,,,,1,e" filled="f" strokeweight=".05pt">
                <v:path arrowok="t"/>
              </v:shape>
              <v:shape id="_x0000_s40047" style="position:absolute;left:8563;top:5326;width:1;height:1" coordsize="1,0" path="m,l,,,,1,e" filled="f" strokeweight=".05pt">
                <v:path arrowok="t"/>
              </v:shape>
              <v:shape id="_x0000_s40048" style="position:absolute;left:8564;top:5326;width:1;height:1" coordsize="1,0" path="m,l,,,,1,e" filled="f" strokeweight=".05pt">
                <v:path arrowok="t"/>
              </v:shape>
              <v:shape id="_x0000_s40049" style="position:absolute;left:8565;top:5326;width:4;height:1" coordsize="4,0" path="m,l,,,,4,e" filled="f" strokeweight=".05pt">
                <v:path arrowok="t"/>
              </v:shape>
              <v:shape id="_x0000_s40050" style="position:absolute;left:8569;top:5325;width:1;height:1" coordsize="1,1" path="m,1l,,,1r1,e" filled="f" strokeweight=".05pt">
                <v:path arrowok="t"/>
              </v:shape>
              <v:shape id="_x0000_s40051" style="position:absolute;left:8570;top:5326;width:1;height:1" coordsize="1,0" path="m,l,,,,1,e" filled="f" strokeweight=".05pt">
                <v:path arrowok="t"/>
              </v:shape>
              <v:shape id="_x0000_s40052" style="position:absolute;left:8571;top:5325;width:1;height:1" coordsize="1,1" path="m,1l,,,1r1,e" filled="f" strokeweight=".05pt">
                <v:path arrowok="t"/>
              </v:shape>
              <v:shape id="_x0000_s40053" style="position:absolute;left:8572;top:5326;width:4;height:1" coordsize="4,0" path="m,l,,,,4,e" filled="f" strokeweight=".05pt">
                <v:path arrowok="t"/>
              </v:shape>
              <v:shape id="_x0000_s40054" style="position:absolute;left:8576;top:5326;width:1;height:1" coordsize="1,0" path="m,l,,,,1,e" filled="f" strokeweight=".05pt">
                <v:path arrowok="t"/>
              </v:shape>
              <v:shape id="_x0000_s40055" style="position:absolute;left:8577;top:5326;width:1;height:1" coordsize="1,0" path="m,l,,,,1,e" filled="f" strokeweight=".05pt">
                <v:path arrowok="t"/>
              </v:shape>
              <v:shape id="_x0000_s40056" style="position:absolute;left:8578;top:5326;width:2;height:1" coordsize="2,0" path="m,l,,,,2,e" filled="f" strokeweight=".05pt">
                <v:path arrowok="t"/>
              </v:shape>
              <v:shape id="_x0000_s40057" style="position:absolute;left:8580;top:5325;width:1;height:1" coordsize="1,1" path="m,1l,,,1r1,e" filled="f" strokeweight=".05pt">
                <v:path arrowok="t"/>
              </v:shape>
              <v:shape id="_x0000_s40058" style="position:absolute;left:8581;top:5326;width:2;height:1" coordsize="2,0" path="m,l,,,,2,e" filled="f" strokeweight=".05pt">
                <v:path arrowok="t"/>
              </v:shape>
              <v:shape id="_x0000_s40059" style="position:absolute;left:8583;top:5326;width:1;height:1" coordsize="1,0" path="m,l,,,,1,e" filled="f" strokeweight=".05pt">
                <v:path arrowok="t"/>
              </v:shape>
              <v:shape id="_x0000_s40060" style="position:absolute;left:8584;top:5325;width:2;height:1" coordsize="2,1" path="m,1l,,,,2,1e" filled="f" strokeweight=".05pt">
                <v:path arrowok="t"/>
              </v:shape>
              <v:shape id="_x0000_s40061" style="position:absolute;left:8586;top:5326;width:1;height:1" coordsize="1,0" path="m,l,,,,1,e" filled="f" strokeweight=".05pt">
                <v:path arrowok="t"/>
              </v:shape>
              <v:shape id="_x0000_s40062" style="position:absolute;left:8587;top:5326;width:1;height:1" coordsize="1,0" path="m,l,,,,1,e" filled="f" strokeweight=".05pt">
                <v:path arrowok="t"/>
              </v:shape>
              <v:shape id="_x0000_s40063" style="position:absolute;left:8588;top:5326;width:1;height:1" coordsize="1,0" path="m,l,,,,1,e" filled="f" strokeweight=".05pt">
                <v:path arrowok="t"/>
              </v:shape>
              <v:shape id="_x0000_s40064" style="position:absolute;left:8589;top:5325;width:1;height:1" coordsize="1,1" path="m,1l,,,1r1,e" filled="f" strokeweight=".05pt">
                <v:path arrowok="t"/>
              </v:shape>
              <v:shape id="_x0000_s40065" style="position:absolute;left:8590;top:5326;width:2;height:1" coordsize="2,0" path="m,l,,,,2,e" filled="f" strokeweight=".05pt">
                <v:path arrowok="t"/>
              </v:shape>
              <v:shape id="_x0000_s40066" style="position:absolute;left:8592;top:5326;width:1;height:1" coordsize="1,0" path="m,l,,,,1,e" filled="f" strokeweight=".05pt">
                <v:path arrowok="t"/>
              </v:shape>
              <v:shape id="_x0000_s40067" style="position:absolute;left:8593;top:5326;width:1;height:1" coordsize="1,0" path="m,l,,,,1,e" filled="f" strokeweight=".05pt">
                <v:path arrowok="t"/>
              </v:shape>
              <v:shape id="_x0000_s40068" style="position:absolute;left:8594;top:5326;width:1;height:1" coordsize="1,0" path="m,l,,,,1,e" filled="f" strokeweight=".05pt">
                <v:path arrowok="t"/>
              </v:shape>
              <v:shape id="_x0000_s40069" style="position:absolute;left:8595;top:5326;width:4;height:1" coordsize="4,0" path="m,l,,,,4,e" filled="f" strokeweight=".05pt">
                <v:path arrowok="t"/>
              </v:shape>
              <v:shape id="_x0000_s40070" style="position:absolute;left:8599;top:5326;width:1;height:1" coordsize="1,0" path="m,l,,,,1,e" filled="f" strokeweight=".05pt">
                <v:path arrowok="t"/>
              </v:shape>
              <v:shape id="_x0000_s40071" style="position:absolute;left:8600;top:5326;width:1;height:1" coordsize="1,0" path="m,l,,,,1,e" filled="f" strokeweight=".05pt">
                <v:path arrowok="t"/>
              </v:shape>
              <v:shape id="_x0000_s40072" style="position:absolute;left:8601;top:5326;width:1;height:1" coordsize="1,0" path="m,l,,,,1,e" filled="f" strokeweight=".05pt">
                <v:path arrowok="t"/>
              </v:shape>
              <v:shape id="_x0000_s40073" style="position:absolute;left:8602;top:5326;width:2;height:1" coordsize="2,0" path="m,l,,,,2,e" filled="f" strokeweight=".05pt">
                <v:path arrowok="t"/>
              </v:shape>
              <v:shape id="_x0000_s40074" style="position:absolute;left:8604;top:5325;width:1;height:1" coordsize="1,1" path="m,1l,,,1r1,e" filled="f" strokeweight=".05pt">
                <v:path arrowok="t"/>
              </v:shape>
              <v:shape id="_x0000_s40075" style="position:absolute;left:8605;top:5326;width:2;height:1" coordsize="2,0" path="m,l,,,,2,e" filled="f" strokeweight=".05pt">
                <v:path arrowok="t"/>
              </v:shape>
              <v:shape id="_x0000_s40076" style="position:absolute;left:8607;top:5326;width:1;height:1" coordsize="1,0" path="m,l,,,,1,e" filled="f" strokeweight=".05pt">
                <v:path arrowok="t"/>
              </v:shape>
              <v:shape id="_x0000_s40077" style="position:absolute;left:8608;top:5326;width:3;height:1" coordsize="3,0" path="m,l,,,,3,e" filled="f" strokeweight=".05pt">
                <v:path arrowok="t"/>
              </v:shape>
              <v:shape id="_x0000_s40078" style="position:absolute;left:8611;top:5326;width:1;height:1" coordsize="1,0" path="m,l,,,,1,e" filled="f" strokeweight=".05pt">
                <v:path arrowok="t"/>
              </v:shape>
              <v:shape id="_x0000_s40079" style="position:absolute;left:8612;top:5326;width:1;height:1" coordsize="1,0" path="m,l,,,,1,e" filled="f" strokeweight=".05pt">
                <v:path arrowok="t"/>
              </v:shape>
              <v:shape id="_x0000_s40080" style="position:absolute;left:8613;top:5326;width:1;height:1" coordsize="1,0" path="m,l,,,,1,e" filled="f" strokeweight=".05pt">
                <v:path arrowok="t"/>
              </v:shape>
              <v:shape id="_x0000_s40081" style="position:absolute;left:8614;top:5326;width:2;height:1" coordsize="2,0" path="m,l,,,,2,e" filled="f" strokeweight=".05pt">
                <v:path arrowok="t"/>
              </v:shape>
              <v:shape id="_x0000_s40082" style="position:absolute;left:8616;top:5326;width:1;height:1" coordsize="1,0" path="m,l,,,,1,e" filled="f" strokeweight=".05pt">
                <v:path arrowok="t"/>
              </v:shape>
              <v:shape id="_x0000_s40083" style="position:absolute;left:8617;top:5325;width:1;height:1" coordsize="1,1" path="m,1l,,,1r1,e" filled="f" strokeweight=".05pt">
                <v:path arrowok="t"/>
              </v:shape>
              <v:shape id="_x0000_s40084" style="position:absolute;left:8618;top:5326;width:2;height:1" coordsize="2,0" path="m,l,,,,2,e" filled="f" strokeweight=".05pt">
                <v:path arrowok="t"/>
              </v:shape>
              <v:shape id="_x0000_s40085" style="position:absolute;left:8620;top:5326;width:2;height:1" coordsize="2,0" path="m,l,,,,2,e" filled="f" strokeweight=".05pt">
                <v:path arrowok="t"/>
              </v:shape>
              <v:shape id="_x0000_s40086" style="position:absolute;left:8622;top:5326;width:1;height:1" coordsize="1,0" path="m,l,,,,1,e" filled="f" strokeweight=".05pt">
                <v:path arrowok="t"/>
              </v:shape>
              <v:shape id="_x0000_s40087" style="position:absolute;left:8623;top:5326;width:1;height:1" coordsize="1,0" path="m,l,,,,1,e" filled="f" strokeweight=".05pt">
                <v:path arrowok="t"/>
              </v:shape>
              <v:shape id="_x0000_s40088" style="position:absolute;left:8624;top:5326;width:1;height:1" coordsize="1,0" path="m,l,,,,1,e" filled="f" strokeweight=".05pt">
                <v:path arrowok="t"/>
              </v:shape>
              <v:shape id="_x0000_s40089" style="position:absolute;left:8625;top:5326;width:1;height:1" coordsize="1,0" path="m,l,,,,1,e" filled="f" strokeweight=".05pt">
                <v:path arrowok="t"/>
              </v:shape>
              <v:shape id="_x0000_s40090" style="position:absolute;left:8626;top:5326;width:2;height:1" coordsize="2,0" path="m,l,,,,2,e" filled="f" strokeweight=".05pt">
                <v:path arrowok="t"/>
              </v:shape>
              <v:shape id="_x0000_s40091" style="position:absolute;left:8628;top:5326;width:1;height:1" coordsize="1,0" path="m,l,,,,1,e" filled="f" strokeweight=".05pt">
                <v:path arrowok="t"/>
              </v:shape>
              <v:shape id="_x0000_s40092" style="position:absolute;left:8629;top:5326;width:1;height:1" coordsize="1,0" path="m,l,,,,1,e" filled="f" strokeweight=".05pt">
                <v:path arrowok="t"/>
              </v:shape>
              <v:shape id="_x0000_s40093" style="position:absolute;left:8630;top:5326;width:1;height:1" coordsize="1,0" path="m,l,,,,1,e" filled="f" strokeweight=".05pt">
                <v:path arrowok="t"/>
              </v:shape>
              <v:shape id="_x0000_s40094" style="position:absolute;left:8631;top:5325;width:1;height:1" coordsize="1,1" path="m,1l,,,1r1,e" filled="f" strokeweight=".05pt">
                <v:path arrowok="t"/>
              </v:shape>
              <v:shape id="_x0000_s40095" style="position:absolute;left:8632;top:5326;width:2;height:1" coordsize="2,0" path="m,l,,,,2,e" filled="f" strokeweight=".05pt">
                <v:path arrowok="t"/>
              </v:shape>
              <v:shape id="_x0000_s40096" style="position:absolute;left:8634;top:5326;width:1;height:1" coordsize="1,0" path="m,l,,,,1,e" filled="f" strokeweight=".05pt">
                <v:path arrowok="t"/>
              </v:shape>
              <v:shape id="_x0000_s40097" style="position:absolute;left:8635;top:5326;width:1;height:1" coordsize="1,0" path="m,l,,,,1,e" filled="f" strokeweight=".05pt">
                <v:path arrowok="t"/>
              </v:shape>
              <v:shape id="_x0000_s40098" style="position:absolute;left:8636;top:5325;width:1;height:1" coordsize="1,1" path="m,1l,,,1r1,e" filled="f" strokeweight=".05pt">
                <v:path arrowok="t"/>
              </v:shape>
              <v:shape id="_x0000_s40099" style="position:absolute;left:8637;top:5326;width:1;height:1" coordsize="1,0" path="m,l,,,,1,e" filled="f" strokeweight=".05pt">
                <v:path arrowok="t"/>
              </v:shape>
              <v:shape id="_x0000_s40100" style="position:absolute;left:8638;top:5325;width:2;height:1" coordsize="2,1" path="m,1r,l,1,2,e" filled="f" strokeweight=".05pt">
                <v:path arrowok="t"/>
              </v:shape>
              <v:shape id="_x0000_s40101" style="position:absolute;left:8640;top:5325;width:1;height:1" coordsize="1,1" path="m,1l,,,1r1,e" filled="f" strokeweight=".05pt">
                <v:path arrowok="t"/>
              </v:shape>
              <v:shape id="_x0000_s40102" style="position:absolute;left:8641;top:5326;width:1;height:1" coordsize="1,0" path="m,l,,,,1,e" filled="f" strokeweight=".05pt">
                <v:path arrowok="t"/>
              </v:shape>
              <v:shape id="_x0000_s40103" style="position:absolute;left:8642;top:5326;width:1;height:1" coordsize="1,0" path="m,l,,,,1,e" filled="f" strokeweight=".05pt">
                <v:path arrowok="t"/>
              </v:shape>
              <v:shape id="_x0000_s40104" style="position:absolute;left:8643;top:5326;width:1;height:1" coordsize="1,0" path="m,l,,,,1,e" filled="f" strokeweight=".05pt">
                <v:path arrowok="t"/>
              </v:shape>
              <v:shape id="_x0000_s40105" style="position:absolute;left:8644;top:5325;width:2;height:1" coordsize="2,1" path="m,1l,,,,2,1e" filled="f" strokeweight=".05pt">
                <v:path arrowok="t"/>
              </v:shape>
              <v:shape id="_x0000_s40106" style="position:absolute;left:8646;top:5326;width:1;height:1" coordsize="1,0" path="m,l,,,,1,e" filled="f" strokeweight=".05pt">
                <v:path arrowok="t"/>
              </v:shape>
              <v:shape id="_x0000_s40107" style="position:absolute;left:8647;top:5326;width:1;height:1" coordsize="1,0" path="m,l,,,,1,e" filled="f" strokeweight=".05pt">
                <v:path arrowok="t"/>
              </v:shape>
              <v:shape id="_x0000_s40108" style="position:absolute;left:8648;top:5326;width:1;height:1" coordsize="1,0" path="m,l,,,,1,e" filled="f" strokeweight=".05pt">
                <v:path arrowok="t"/>
              </v:shape>
              <v:shape id="_x0000_s40109" style="position:absolute;left:8649;top:5326;width:1;height:1" coordsize="1,0" path="m,l,,,,1,e" filled="f" strokeweight=".05pt">
                <v:path arrowok="t"/>
              </v:shape>
              <v:shape id="_x0000_s40110" style="position:absolute;left:8650;top:5326;width:1;height:1" coordsize="1,0" path="m,l,,,,1,e" filled="f" strokeweight=".05pt">
                <v:path arrowok="t"/>
              </v:shape>
              <v:shape id="_x0000_s40111" style="position:absolute;left:8651;top:5326;width:2;height:1" coordsize="2,0" path="m,l,,,,2,e" filled="f" strokeweight=".05pt">
                <v:path arrowok="t"/>
              </v:shape>
              <v:shape id="_x0000_s40112" style="position:absolute;left:8653;top:5326;width:1;height:1" coordsize="1,0" path="m,l,,,,1,e" filled="f" strokeweight=".05pt">
                <v:path arrowok="t"/>
              </v:shape>
              <v:shape id="_x0000_s40113" style="position:absolute;left:8654;top:5326;width:1;height:1" coordsize="1,0" path="m,l,,,,1,e" filled="f" strokeweight=".05pt">
                <v:path arrowok="t"/>
              </v:shape>
              <v:shape id="_x0000_s40114" style="position:absolute;left:8655;top:5326;width:2;height:1" coordsize="2,0" path="m,l,,,,2,e" filled="f" strokeweight=".05pt">
                <v:path arrowok="t"/>
              </v:shape>
              <v:shape id="_x0000_s40115" style="position:absolute;left:8657;top:5326;width:2;height:1" coordsize="2,0" path="m,l,,,,2,e" filled="f" strokeweight=".05pt">
                <v:path arrowok="t"/>
              </v:shape>
              <v:shape id="_x0000_s40116" style="position:absolute;left:8659;top:5326;width:1;height:1" coordsize="1,0" path="m,l,,,,1,e" filled="f" strokeweight=".05pt">
                <v:path arrowok="t"/>
              </v:shape>
              <v:shape id="_x0000_s40117" style="position:absolute;left:8660;top:5326;width:1;height:1" coordsize="1,0" path="m,l,,,,1,e" filled="f" strokeweight=".05pt">
                <v:path arrowok="t"/>
              </v:shape>
              <v:shape id="_x0000_s40118" style="position:absolute;left:8661;top:5326;width:2;height:1" coordsize="2,0" path="m,l,,,,2,e" filled="f" strokeweight=".05pt">
                <v:path arrowok="t"/>
              </v:shape>
              <v:shape id="_x0000_s40119" style="position:absolute;left:8663;top:5326;width:2;height:1" coordsize="2,0" path="m,l,,,,2,e" filled="f" strokeweight=".05pt">
                <v:path arrowok="t"/>
              </v:shape>
              <v:shape id="_x0000_s40120" style="position:absolute;left:8665;top:5326;width:1;height:1" coordsize="1,0" path="m,l,,,,1,e" filled="f" strokeweight=".05pt">
                <v:path arrowok="t"/>
              </v:shape>
              <v:shape id="_x0000_s40121" style="position:absolute;left:8666;top:5325;width:1;height:1" coordsize="1,1" path="m,1l,,,1r1,e" filled="f" strokeweight=".05pt">
                <v:path arrowok="t"/>
              </v:shape>
              <v:shape id="_x0000_s40122" style="position:absolute;left:8667;top:5326;width:1;height:1" coordsize="1,0" path="m,l,,,,1,e" filled="f" strokeweight=".05pt">
                <v:path arrowok="t"/>
              </v:shape>
              <v:shape id="_x0000_s40123" style="position:absolute;left:8668;top:5326;width:1;height:1" coordsize="1,0" path="m,l,,,,1,e" filled="f" strokeweight=".05pt">
                <v:path arrowok="t"/>
              </v:shape>
              <v:shape id="_x0000_s40124" style="position:absolute;left:8669;top:5326;width:2;height:1" coordsize="2,0" path="m,l,,,,2,e" filled="f" strokeweight=".05pt">
                <v:path arrowok="t"/>
              </v:shape>
              <v:shape id="_x0000_s40125" style="position:absolute;left:8671;top:5326;width:1;height:1" coordsize="1,0" path="m,l,,,,1,e" filled="f" strokeweight=".05pt">
                <v:path arrowok="t"/>
              </v:shape>
              <v:shape id="_x0000_s40126" style="position:absolute;left:8672;top:5325;width:1;height:1" coordsize="1,1" path="m,1l,,,1r1,e" filled="f" strokeweight=".05pt">
                <v:path arrowok="t"/>
              </v:shape>
              <v:shape id="_x0000_s40127" style="position:absolute;left:8673;top:5326;width:1;height:1" coordsize="1,0" path="m,l,,,,1,e" filled="f" strokeweight=".05pt">
                <v:path arrowok="t"/>
              </v:shape>
              <v:shape id="_x0000_s40128" style="position:absolute;left:8674;top:5326;width:1;height:1" coordsize="1,0" path="m,l,,,,1,e" filled="f" strokeweight=".05pt">
                <v:path arrowok="t"/>
              </v:shape>
              <v:shape id="_x0000_s40129" style="position:absolute;left:8675;top:5326;width:2;height:1" coordsize="2,0" path="m,l,,,,2,e" filled="f" strokeweight=".05pt">
                <v:path arrowok="t"/>
              </v:shape>
              <v:shape id="_x0000_s40130" style="position:absolute;left:8677;top:5325;width:1;height:1" coordsize="1,1" path="m,1l,,,1r1,e" filled="f" strokeweight=".05pt">
                <v:path arrowok="t"/>
              </v:shape>
              <v:shape id="_x0000_s40131" style="position:absolute;left:8678;top:5326;width:1;height:1" coordsize="1,0" path="m,l,,,,1,e" filled="f" strokeweight=".05pt">
                <v:path arrowok="t"/>
              </v:shape>
              <v:shape id="_x0000_s40132" style="position:absolute;left:8679;top:5326;width:1;height:1" coordsize="1,0" path="m,l,,,,1,e" filled="f" strokeweight=".05pt">
                <v:path arrowok="t"/>
              </v:shape>
              <v:shape id="_x0000_s40133" style="position:absolute;left:8680;top:5325;width:1;height:1" coordsize="1,1" path="m,1l,,,,1,1e" filled="f" strokeweight=".05pt">
                <v:path arrowok="t"/>
              </v:shape>
              <v:shape id="_x0000_s40134" style="position:absolute;left:8681;top:5326;width:2;height:1" coordsize="2,0" path="m,l,,,,2,e" filled="f" strokeweight=".05pt">
                <v:path arrowok="t"/>
              </v:shape>
              <v:shape id="_x0000_s40135" style="position:absolute;left:8683;top:5326;width:1;height:1" coordsize="1,0" path="m,l,,,,1,e" filled="f" strokeweight=".05pt">
                <v:path arrowok="t"/>
              </v:shape>
              <v:shape id="_x0000_s40136" style="position:absolute;left:8684;top:5326;width:1;height:1" coordsize="1,0" path="m,l,,,,1,e" filled="f" strokeweight=".05pt">
                <v:path arrowok="t"/>
              </v:shape>
              <v:shape id="_x0000_s40137" style="position:absolute;left:8685;top:5325;width:1;height:1" coordsize="1,1" path="m,1l,,,,1,1e" filled="f" strokeweight=".05pt">
                <v:path arrowok="t"/>
              </v:shape>
              <v:shape id="_x0000_s40138" style="position:absolute;left:8686;top:5326;width:3;height:1" coordsize="3,0" path="m,l,,,,3,e" filled="f" strokeweight=".05pt">
                <v:path arrowok="t"/>
              </v:shape>
              <v:shape id="_x0000_s40139" style="position:absolute;left:8689;top:5326;width:1;height:1" coordsize="1,0" path="m,l,,,,1,e" filled="f" strokeweight=".05pt">
                <v:path arrowok="t"/>
              </v:shape>
              <v:shape id="_x0000_s40140" style="position:absolute;left:8690;top:5326;width:1;height:1" coordsize="1,0" path="m,l,,,,1,e" filled="f" strokeweight=".05pt">
                <v:path arrowok="t"/>
              </v:shape>
              <v:shape id="_x0000_s40141" style="position:absolute;left:8691;top:5326;width:1;height:1" coordsize="1,0" path="m,l,,,,1,e" filled="f" strokeweight=".05pt">
                <v:path arrowok="t"/>
              </v:shape>
              <v:shape id="_x0000_s40142" style="position:absolute;left:8692;top:5326;width:1;height:1" coordsize="1,0" path="m,l,,,,1,e" filled="f" strokeweight=".05pt">
                <v:path arrowok="t"/>
              </v:shape>
              <v:shape id="_x0000_s40143" style="position:absolute;left:8693;top:5325;width:2;height:1" coordsize="2,1" path="m,1l,,,1r2,e" filled="f" strokeweight=".05pt">
                <v:path arrowok="t"/>
              </v:shape>
              <v:shape id="_x0000_s40144" style="position:absolute;left:8695;top:5325;width:1;height:1" coordsize="1,1" path="m,1l,,,,1,1e" filled="f" strokeweight=".05pt">
                <v:path arrowok="t"/>
              </v:shape>
              <v:shape id="_x0000_s40145" style="position:absolute;left:8696;top:5326;width:1;height:1" coordsize="1,0" path="m,l,,,,1,e" filled="f" strokeweight=".05pt">
                <v:path arrowok="t"/>
              </v:shape>
              <v:shape id="_x0000_s40146" style="position:absolute;left:8697;top:5326;width:1;height:1" coordsize="1,0" path="m,l,,,,1,e" filled="f" strokeweight=".05pt">
                <v:path arrowok="t"/>
              </v:shape>
              <v:shape id="_x0000_s40147" style="position:absolute;left:8698;top:5325;width:3;height:1" coordsize="3,1" path="m,1l,,,1r3,e" filled="f" strokeweight=".05pt">
                <v:path arrowok="t"/>
              </v:shape>
            </v:group>
            <v:shape id="_x0000_s40149" style="position:absolute;left:8701;top:5326;width:1;height:1" coordsize="1,0" path="m,l,,,,1,e" filled="f" strokeweight=".05pt">
              <v:path arrowok="t"/>
            </v:shape>
            <v:shape id="_x0000_s40150" style="position:absolute;left:8702;top:5326;width:1;height:1" coordsize="1,0" path="m,l,,,,1,e" filled="f" strokeweight=".05pt">
              <v:path arrowok="t"/>
            </v:shape>
            <v:shape id="_x0000_s40151" style="position:absolute;left:8703;top:5326;width:1;height:1" coordsize="1,0" path="m,l,,,,1,e" filled="f" strokeweight=".05pt">
              <v:path arrowok="t"/>
            </v:shape>
            <v:shape id="_x0000_s40152" style="position:absolute;left:8704;top:5326;width:3;height:1" coordsize="3,0" path="m,l,,,,3,e" filled="f" strokeweight=".05pt">
              <v:path arrowok="t"/>
            </v:shape>
            <v:shape id="_x0000_s40153" style="position:absolute;left:8707;top:5326;width:1;height:1" coordsize="1,0" path="m,l,,,,1,e" filled="f" strokeweight=".05pt">
              <v:path arrowok="t"/>
            </v:shape>
            <v:shape id="_x0000_s40154" style="position:absolute;left:8708;top:5326;width:1;height:1" coordsize="1,0" path="m,l,,,,1,e" filled="f" strokeweight=".05pt">
              <v:path arrowok="t"/>
            </v:shape>
            <v:shape id="_x0000_s40155" style="position:absolute;left:8709;top:5326;width:2;height:1" coordsize="2,0" path="m,l,,,,2,e" filled="f" strokeweight=".05pt">
              <v:path arrowok="t"/>
            </v:shape>
            <v:shape id="_x0000_s40156" style="position:absolute;left:8711;top:5325;width:2;height:1" coordsize="2,1" path="m,1l,,,1r2,e" filled="f" strokeweight=".05pt">
              <v:path arrowok="t"/>
            </v:shape>
            <v:shape id="_x0000_s40157" style="position:absolute;left:8713;top:5325;width:1;height:1" coordsize="1,1" path="m,1l,,,1r1,e" filled="f" strokeweight=".05pt">
              <v:path arrowok="t"/>
            </v:shape>
            <v:shape id="_x0000_s40158" style="position:absolute;left:8714;top:5326;width:1;height:1" coordsize="1,0" path="m,l,,,,1,e" filled="f" strokeweight=".05pt">
              <v:path arrowok="t"/>
            </v:shape>
            <v:shape id="_x0000_s40159" style="position:absolute;left:8715;top:5326;width:1;height:1" coordsize="1,0" path="m,l,,,,1,e" filled="f" strokeweight=".05pt">
              <v:path arrowok="t"/>
            </v:shape>
            <v:shape id="_x0000_s40160" style="position:absolute;left:8716;top:5326;width:1;height:1" coordsize="1,0" path="m,l,,,,1,e" filled="f" strokeweight=".05pt">
              <v:path arrowok="t"/>
            </v:shape>
            <v:shape id="_x0000_s40161" style="position:absolute;left:8717;top:5326;width:2;height:1" coordsize="2,0" path="m,l,,,,2,e" filled="f" strokeweight=".05pt">
              <v:path arrowok="t"/>
            </v:shape>
            <v:shape id="_x0000_s40162" style="position:absolute;left:8719;top:5326;width:1;height:1" coordsize="1,0" path="m,l,,,,1,e" filled="f" strokeweight=".05pt">
              <v:path arrowok="t"/>
            </v:shape>
            <v:shape id="_x0000_s40163" style="position:absolute;left:8720;top:5326;width:1;height:1" coordsize="1,0" path="m,l,,,,1,e" filled="f" strokeweight=".05pt">
              <v:path arrowok="t"/>
            </v:shape>
            <v:shape id="_x0000_s40164" style="position:absolute;left:8721;top:5326;width:1;height:1" coordsize="1,0" path="m,l,,,,1,e" filled="f" strokeweight=".05pt">
              <v:path arrowok="t"/>
            </v:shape>
            <v:shape id="_x0000_s40165" style="position:absolute;left:8722;top:5326;width:1;height:1" coordsize="1,0" path="m,l,,,,1,e" filled="f" strokeweight=".05pt">
              <v:path arrowok="t"/>
            </v:shape>
            <v:shape id="_x0000_s40166" style="position:absolute;left:8723;top:5326;width:2;height:1" coordsize="2,0" path="m,l,,,,2,e" filled="f" strokeweight=".05pt">
              <v:path arrowok="t"/>
            </v:shape>
            <v:shape id="_x0000_s40167" style="position:absolute;left:8725;top:5326;width:1;height:1" coordsize="1,0" path="m,l,,,,1,e" filled="f" strokeweight=".05pt">
              <v:path arrowok="t"/>
            </v:shape>
            <v:shape id="_x0000_s40168" style="position:absolute;left:8726;top:5326;width:1;height:1" coordsize="1,0" path="m,l,,,,1,e" filled="f" strokeweight=".05pt">
              <v:path arrowok="t"/>
            </v:shape>
            <v:shape id="_x0000_s40169" style="position:absolute;left:8727;top:5326;width:4;height:1" coordsize="4,0" path="m,l,,,,4,e" filled="f" strokeweight=".05pt">
              <v:path arrowok="t"/>
            </v:shape>
            <v:shape id="_x0000_s40170" style="position:absolute;left:8731;top:5326;width:2;height:1" coordsize="2,0" path="m,l,,,,2,e" filled="f" strokeweight=".05pt">
              <v:path arrowok="t"/>
            </v:shape>
            <v:shape id="_x0000_s40171" style="position:absolute;left:8733;top:5325;width:1;height:1" coordsize="1,1" path="m,1l,,,1r1,e" filled="f" strokeweight=".05pt">
              <v:path arrowok="t"/>
            </v:shape>
            <v:shape id="_x0000_s40172" style="position:absolute;left:8734;top:5326;width:1;height:1" coordsize="1,0" path="m,l,,,,1,e" filled="f" strokeweight=".05pt">
              <v:path arrowok="t"/>
            </v:shape>
            <v:shape id="_x0000_s40173" style="position:absolute;left:8735;top:5326;width:2;height:1" coordsize="2,0" path="m,l,,,,2,e" filled="f" strokeweight=".05pt">
              <v:path arrowok="t"/>
            </v:shape>
            <v:shape id="_x0000_s40174" style="position:absolute;left:8737;top:5326;width:1;height:1" coordsize="1,0" path="m,l,,,,1,e" filled="f" strokeweight=".05pt">
              <v:path arrowok="t"/>
            </v:shape>
            <v:shape id="_x0000_s40175" style="position:absolute;left:8738;top:5326;width:1;height:1" coordsize="1,0" path="m,l,,,,1,e" filled="f" strokeweight=".05pt">
              <v:path arrowok="t"/>
            </v:shape>
            <v:shape id="_x0000_s40176" style="position:absolute;left:8739;top:5326;width:2;height:1" coordsize="2,0" path="m,l,,,,2,e" filled="f" strokeweight=".05pt">
              <v:path arrowok="t"/>
            </v:shape>
            <v:shape id="_x0000_s40177" style="position:absolute;left:8741;top:5326;width:2;height:1" coordsize="2,0" path="m,l,,,,2,e" filled="f" strokeweight=".05pt">
              <v:path arrowok="t"/>
            </v:shape>
            <v:shape id="_x0000_s40178" style="position:absolute;left:8743;top:5326;width:1;height:1" coordsize="1,0" path="m,l,,,,1,e" filled="f" strokeweight=".05pt">
              <v:path arrowok="t"/>
            </v:shape>
            <v:shape id="_x0000_s40179" style="position:absolute;left:8744;top:5326;width:1;height:1" coordsize="1,0" path="m,l,,,,1,e" filled="f" strokeweight=".05pt">
              <v:path arrowok="t"/>
            </v:shape>
            <v:shape id="_x0000_s40180" style="position:absolute;left:8745;top:5326;width:1;height:1" coordsize="1,0" path="m,l,,,,1,e" filled="f" strokeweight=".05pt">
              <v:path arrowok="t"/>
            </v:shape>
            <v:shape id="_x0000_s40181" style="position:absolute;left:8746;top:5326;width:1;height:1" coordsize="1,0" path="m,l,,,,1,e" filled="f" strokeweight=".05pt">
              <v:path arrowok="t"/>
            </v:shape>
            <v:shape id="_x0000_s40182" style="position:absolute;left:8747;top:5326;width:2;height:1" coordsize="2,0" path="m,l,,,,2,e" filled="f" strokeweight=".05pt">
              <v:path arrowok="t"/>
            </v:shape>
            <v:shape id="_x0000_s40183" style="position:absolute;left:8749;top:5326;width:1;height:1" coordsize="1,0" path="m,l,,,,1,e" filled="f" strokeweight=".05pt">
              <v:path arrowok="t"/>
            </v:shape>
            <v:shape id="_x0000_s40184" style="position:absolute;left:8750;top:5326;width:2;height:1" coordsize="2,0" path="m,l,,,,2,e" filled="f" strokeweight=".05pt">
              <v:path arrowok="t"/>
            </v:shape>
            <v:shape id="_x0000_s40185" style="position:absolute;left:8752;top:5325;width:1;height:1" coordsize="1,1" path="m,1l,,,1r1,e" filled="f" strokeweight=".05pt">
              <v:path arrowok="t"/>
            </v:shape>
            <v:shape id="_x0000_s40186" style="position:absolute;left:8753;top:5326;width:2;height:1" coordsize="2,0" path="m,l,,,,2,e" filled="f" strokeweight=".05pt">
              <v:path arrowok="t"/>
            </v:shape>
            <v:shape id="_x0000_s40187" style="position:absolute;left:8755;top:5326;width:1;height:1" coordsize="1,0" path="m,l,,,,1,e" filled="f" strokeweight=".05pt">
              <v:path arrowok="t"/>
            </v:shape>
            <v:rect id="_x0000_s40188" style="position:absolute;left:2750;top:264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0.1</w:t>
                    </w:r>
                  </w:p>
                </w:txbxContent>
              </v:textbox>
            </v:rect>
            <v:rect id="_x0000_s40189" style="position:absolute;left:2736;top:371;width:279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6263</w:t>
                    </w:r>
                  </w:p>
                </w:txbxContent>
              </v:textbox>
            </v:rect>
            <v:line id="_x0000_s40190" style="position:absolute;flip:x" from="3001,368" to="3059,369" strokeweight=".05pt"/>
            <v:rect id="_x0000_s40191" style="position:absolute;left:2741;top:2402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48.1</w:t>
                    </w:r>
                  </w:p>
                </w:txbxContent>
              </v:textbox>
            </v:rect>
            <v:rect id="_x0000_s40192" style="position:absolute;left:2754;top:2509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8898</w:t>
                    </w:r>
                  </w:p>
                </w:txbxContent>
              </v:textbox>
            </v:rect>
            <v:rect id="_x0000_s40193" style="position:absolute;left:1538;top:4415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15.1</w:t>
                    </w:r>
                  </w:p>
                </w:txbxContent>
              </v:textbox>
            </v:rect>
            <v:rect id="_x0000_s40194" style="position:absolute;left:1551;top:4521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293</w:t>
                    </w:r>
                  </w:p>
                </w:txbxContent>
              </v:textbox>
            </v:rect>
            <v:rect id="_x0000_s40195" style="position:absolute;left:442;top:4650;width:195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91.0</w:t>
                    </w:r>
                  </w:p>
                </w:txbxContent>
              </v:textbox>
            </v:rect>
            <v:rect id="_x0000_s40196" style="position:absolute;left:429;top:4757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518</w:t>
                    </w:r>
                  </w:p>
                </w:txbxContent>
              </v:textbox>
            </v:rect>
            <v:rect id="_x0000_s40197" style="position:absolute;left:986;top:4739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54.1</w:t>
                    </w:r>
                  </w:p>
                </w:txbxContent>
              </v:textbox>
            </v:rect>
            <v:rect id="_x0000_s40198" style="position:absolute;left:1000;top:4845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230</w:t>
                    </w:r>
                  </w:p>
                </w:txbxContent>
              </v:textbox>
            </v:rect>
            <v:rect id="_x0000_s40199" style="position:absolute;left:1811;top:4512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32.1</w:t>
                    </w:r>
                  </w:p>
                </w:txbxContent>
              </v:textbox>
            </v:rect>
            <v:rect id="_x0000_s40200" style="position:absolute;left:1824;top:4618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1787</w:t>
                    </w:r>
                  </w:p>
                </w:txbxContent>
              </v:textbox>
            </v:rect>
            <v:line id="_x0000_s40201" style="position:absolute;flip:y" from="1811,4722" to="1869,4780" strokeweight=".05pt"/>
            <v:rect id="_x0000_s40202" style="position:absolute;left:3067;top:4245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1.1</w:t>
                    </w:r>
                  </w:p>
                </w:txbxContent>
              </v:textbox>
            </v:rect>
            <v:rect id="_x0000_s40203" style="position:absolute;left:3080;top:4351;width:223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2662</w:t>
                    </w:r>
                  </w:p>
                </w:txbxContent>
              </v:textbox>
            </v:rect>
            <v:line id="_x0000_s40204" style="position:absolute;flip:y" from="3067,4455" to="3125,4513" strokeweight=".05pt"/>
            <v:rect id="_x0000_s40205" style="position:absolute;left:3077;top:4822;width:251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372.1</w:t>
                    </w:r>
                  </w:p>
                </w:txbxContent>
              </v:textbox>
            </v:rect>
            <v:rect id="_x0000_s40206" style="position:absolute;left:3116;top:4928;width:167;height:332;mso-wrap-style:none" filled="f" stroked="f">
              <v:textbox style="mso-fit-shape-to-text:t" inset="0,0,0,0">
                <w:txbxContent>
                  <w:p w:rsidR="00FC5FDF" w:rsidRDefault="00FC5FDF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769</w:t>
                    </w:r>
                  </w:p>
                </w:txbxContent>
              </v:textbox>
            </v:rect>
            <v:line id="_x0000_s40207" style="position:absolute;flip:y" from="3077,5032" to="3134,5090" strokeweight=".05pt"/>
            <w10:wrap type="none"/>
            <w10:anchorlock/>
          </v:group>
        </w:pict>
      </w:r>
    </w:p>
    <w:p w:rsidR="00A26C85" w:rsidRPr="00AB0A8C" w:rsidRDefault="000B65AB" w:rsidP="00A26C85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3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Mass</w:t>
      </w:r>
      <w:r w:rsidRPr="006C3505">
        <w:rPr>
          <w:rFonts w:ascii="Times New Roman" w:hAnsi="Times New Roman" w:cs="Times New Roman"/>
        </w:rPr>
        <w:t xml:space="preserve"> spectrum</w:t>
      </w:r>
      <w:r>
        <w:rPr>
          <w:rFonts w:ascii="Times New Roman" w:hAnsi="Times New Roman" w:cs="Times New Roman"/>
        </w:rPr>
        <w:t xml:space="preserve"> </w:t>
      </w:r>
      <w:r w:rsidRPr="000B3FC1">
        <w:rPr>
          <w:rFonts w:ascii="Times New Roman" w:hAnsi="Times New Roman" w:cs="Times New Roman"/>
        </w:rPr>
        <w:t xml:space="preserve">of </w:t>
      </w:r>
      <w:r w:rsidR="00A26C85" w:rsidRPr="007A2441">
        <w:rPr>
          <w:rFonts w:ascii="Times New Roman" w:hAnsi="Times New Roman" w:cs="Times New Roman"/>
        </w:rPr>
        <w:t>5</w:t>
      </w:r>
      <w:proofErr w:type="gramStart"/>
      <w:r w:rsidR="00A26C85" w:rsidRPr="007A2441">
        <w:rPr>
          <w:rFonts w:ascii="Times New Roman" w:hAnsi="Times New Roman" w:cs="Times New Roman"/>
        </w:rPr>
        <w:t>,6</w:t>
      </w:r>
      <w:proofErr w:type="gramEnd"/>
      <w:r w:rsidR="00A26C85" w:rsidRPr="007A2441">
        <w:rPr>
          <w:rFonts w:ascii="Times New Roman" w:hAnsi="Times New Roman" w:cs="Times New Roman"/>
        </w:rPr>
        <w:t xml:space="preserve">-diphenyl-2-(o-tolyl)-5,6-dihydro-2H-pyrazolo[3,4-d]thiazole </w:t>
      </w:r>
      <w:r w:rsidR="00A26C85" w:rsidRPr="00AB0A8C">
        <w:rPr>
          <w:rFonts w:ascii="Times New Roman" w:hAnsi="Times New Roman" w:cs="Times New Roman"/>
          <w:b/>
        </w:rPr>
        <w:t>(4c)</w:t>
      </w:r>
    </w:p>
    <w:p w:rsidR="008310E9" w:rsidRDefault="008310E9" w:rsidP="00A26C85">
      <w:pPr>
        <w:rPr>
          <w:rFonts w:ascii="Times New Roman" w:hAnsi="Times New Roman" w:cs="Times New Roman"/>
          <w:b/>
          <w:sz w:val="24"/>
          <w:szCs w:val="24"/>
        </w:rPr>
      </w:pPr>
    </w:p>
    <w:p w:rsidR="008310E9" w:rsidRDefault="0069480D" w:rsidP="00327A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pict>
          <v:shape id="_x0000_s15786" type="#_x0000_t202" style="position:absolute;left:0;text-align:left;margin-left:133.5pt;margin-top:77.1pt;width:125.25pt;height:74.25pt;z-index:251667456;mso-wrap-style:none" stroked="f">
            <v:textbox style="mso-fit-shape-to-text:t">
              <w:txbxContent>
                <w:p w:rsidR="00362BFD" w:rsidRDefault="008C4EA9">
                  <w:r>
                    <w:object w:dxaOrig="4039" w:dyaOrig="1711">
                      <v:shape id="_x0000_i1041" type="#_x0000_t75" style="width:123pt;height:51.75pt" o:ole="">
                        <v:imagedata r:id="rId42" o:title=""/>
                      </v:shape>
                      <o:OLEObject Type="Embed" ProgID="ChemDraw.Document.6.0" ShapeID="_x0000_i1041" DrawAspect="Content" ObjectID="_1466257341" r:id="rId43"/>
                    </w:object>
                  </w:r>
                </w:p>
              </w:txbxContent>
            </v:textbox>
          </v:shape>
        </w:pict>
      </w:r>
      <w:r w:rsidR="008310E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362575" cy="5153025"/>
            <wp:effectExtent l="19050" t="19050" r="28575" b="2857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1530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366" w:rsidRPr="00AB0A8C" w:rsidRDefault="008310E9" w:rsidP="009D3366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4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 </w:t>
      </w:r>
      <w:r w:rsidR="009D3366">
        <w:rPr>
          <w:rFonts w:ascii="Times New Roman" w:hAnsi="Times New Roman" w:cs="Times New Roman"/>
        </w:rPr>
        <w:t xml:space="preserve">of </w:t>
      </w:r>
      <w:r w:rsidR="009D3366" w:rsidRPr="0054692D">
        <w:rPr>
          <w:rFonts w:ascii="Times New Roman" w:hAnsi="Times New Roman" w:cs="Times New Roman"/>
        </w:rPr>
        <w:t>2</w:t>
      </w:r>
      <w:proofErr w:type="gramStart"/>
      <w:r w:rsidR="009D3366" w:rsidRPr="0054692D">
        <w:rPr>
          <w:rFonts w:ascii="Times New Roman" w:hAnsi="Times New Roman" w:cs="Times New Roman"/>
        </w:rPr>
        <w:t>,5</w:t>
      </w:r>
      <w:proofErr w:type="gramEnd"/>
      <w:r w:rsidR="009D3366" w:rsidRPr="0054692D">
        <w:rPr>
          <w:rFonts w:ascii="Times New Roman" w:hAnsi="Times New Roman" w:cs="Times New Roman"/>
        </w:rPr>
        <w:t xml:space="preserve">-bis(4-chlorophenyl)-6-phenyl-5,6-dihydro-2H-pyrazolo[3,4-d]thiazole </w:t>
      </w:r>
      <w:r w:rsidR="009D3366" w:rsidRPr="00AB0A8C">
        <w:rPr>
          <w:rFonts w:ascii="Times New Roman" w:hAnsi="Times New Roman" w:cs="Times New Roman"/>
          <w:b/>
        </w:rPr>
        <w:t>(4e)</w:t>
      </w:r>
    </w:p>
    <w:p w:rsidR="00370B6E" w:rsidRDefault="0069480D" w:rsidP="008310E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pict>
          <v:shape id="_x0000_s15785" type="#_x0000_t202" style="position:absolute;left:0;text-align:left;margin-left:116.25pt;margin-top:83.25pt;width:132.75pt;height:84.75pt;z-index:251666432;mso-wrap-style:none" stroked="f">
            <v:textbox style="mso-fit-shape-to-text:t">
              <w:txbxContent>
                <w:p w:rsidR="00362BFD" w:rsidRDefault="00874FBC">
                  <w:r>
                    <w:object w:dxaOrig="4037" w:dyaOrig="1711">
                      <v:shape id="_x0000_i1042" type="#_x0000_t75" style="width:167.25pt;height:71.25pt" o:ole="">
                        <v:imagedata r:id="rId45" o:title=""/>
                      </v:shape>
                      <o:OLEObject Type="Embed" ProgID="ChemDraw.Document.6.0" ShapeID="_x0000_i1042" DrawAspect="Content" ObjectID="_1466257342" r:id="rId46"/>
                    </w:object>
                  </w:r>
                </w:p>
              </w:txbxContent>
            </v:textbox>
          </v:shape>
        </w:pict>
      </w:r>
      <w:r w:rsidR="00370B6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657850" cy="5114925"/>
            <wp:effectExtent l="19050" t="19050" r="19050" b="2857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51149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366" w:rsidRPr="00AB0A8C" w:rsidRDefault="006140C9" w:rsidP="009D3366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5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C NMR</w:t>
      </w:r>
      <w:r w:rsidRPr="006C3505">
        <w:rPr>
          <w:rFonts w:ascii="Times New Roman" w:hAnsi="Times New Roman" w:cs="Times New Roman"/>
        </w:rPr>
        <w:t xml:space="preserve"> spectrum </w:t>
      </w:r>
      <w:r w:rsidR="009D3366">
        <w:rPr>
          <w:rFonts w:ascii="Times New Roman" w:hAnsi="Times New Roman" w:cs="Times New Roman"/>
        </w:rPr>
        <w:t xml:space="preserve">of </w:t>
      </w:r>
      <w:r w:rsidR="009D3366" w:rsidRPr="0054692D">
        <w:rPr>
          <w:rFonts w:ascii="Times New Roman" w:hAnsi="Times New Roman" w:cs="Times New Roman"/>
        </w:rPr>
        <w:t>2</w:t>
      </w:r>
      <w:proofErr w:type="gramStart"/>
      <w:r w:rsidR="009D3366" w:rsidRPr="0054692D">
        <w:rPr>
          <w:rFonts w:ascii="Times New Roman" w:hAnsi="Times New Roman" w:cs="Times New Roman"/>
        </w:rPr>
        <w:t>,5</w:t>
      </w:r>
      <w:proofErr w:type="gramEnd"/>
      <w:r w:rsidR="009D3366" w:rsidRPr="0054692D">
        <w:rPr>
          <w:rFonts w:ascii="Times New Roman" w:hAnsi="Times New Roman" w:cs="Times New Roman"/>
        </w:rPr>
        <w:t xml:space="preserve">-bis(4-chlorophenyl)-6-phenyl-5,6-dihydro-2H-pyrazolo[3,4-d]thiazole </w:t>
      </w:r>
      <w:r w:rsidR="009D3366" w:rsidRPr="00AB0A8C">
        <w:rPr>
          <w:rFonts w:ascii="Times New Roman" w:hAnsi="Times New Roman" w:cs="Times New Roman"/>
          <w:b/>
        </w:rPr>
        <w:t>(4e)</w:t>
      </w:r>
    </w:p>
    <w:p w:rsidR="00EC0C7F" w:rsidRDefault="0069480D" w:rsidP="006140C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9480D">
        <w:rPr>
          <w:b/>
          <w:noProof/>
          <w:lang w:eastAsia="en-IN"/>
        </w:rPr>
        <w:lastRenderedPageBreak/>
        <w:pict>
          <v:shape id="_x0000_s15827" type="#_x0000_t202" style="position:absolute;left:0;text-align:left;margin-left:198.75pt;margin-top:179.25pt;width:46.5pt;height:19.5pt;z-index:251677696" stroked="f">
            <v:textbox>
              <w:txbxContent>
                <w:p w:rsidR="00362BFD" w:rsidRDefault="00362BFD">
                  <w:r>
                    <w:t>M+H</w:t>
                  </w:r>
                  <w:r w:rsidRPr="00962041">
                    <w:rPr>
                      <w:vertAlign w:val="superscript"/>
                    </w:rPr>
                    <w:t>+</w:t>
                  </w:r>
                </w:p>
              </w:txbxContent>
            </v:textbox>
          </v:shape>
        </w:pict>
      </w:r>
      <w:r w:rsidRPr="0069480D">
        <w:rPr>
          <w:b/>
          <w:noProof/>
          <w:lang w:eastAsia="en-IN"/>
        </w:rPr>
        <w:pict>
          <v:shape id="_x0000_s15826" type="#_x0000_t32" style="position:absolute;left:0;text-align:left;margin-left:178.5pt;margin-top:198.75pt;width:16.5pt;height:12pt;flip:y;z-index:251676672" o:connectortype="straight">
            <v:stroke endarrow="block"/>
          </v:shape>
        </w:pict>
      </w:r>
      <w:r w:rsidRPr="0069480D">
        <w:rPr>
          <w:b/>
          <w:noProof/>
          <w:lang w:eastAsia="en-IN"/>
        </w:rPr>
        <w:pict>
          <v:shape id="_x0000_s15787" type="#_x0000_t202" style="position:absolute;left:0;text-align:left;margin-left:222pt;margin-top:48.75pt;width:116.25pt;height:81pt;z-index:251668480;mso-wrap-style:none" stroked="f">
            <v:textbox style="mso-fit-shape-to-text:t">
              <w:txbxContent>
                <w:p w:rsidR="00362BFD" w:rsidRDefault="00874FBC">
                  <w:r>
                    <w:object w:dxaOrig="4039" w:dyaOrig="1711">
                      <v:shape id="_x0000_i1043" type="#_x0000_t75" style="width:141.75pt;height:60pt" o:ole="">
                        <v:imagedata r:id="rId48" o:title=""/>
                      </v:shape>
                      <o:OLEObject Type="Embed" ProgID="ChemDraw.Document.6.0" ShapeID="_x0000_i1043" DrawAspect="Content" ObjectID="_1466257343" r:id="rId49"/>
                    </w:object>
                  </w:r>
                </w:p>
              </w:txbxContent>
            </v:textbox>
          </v:shape>
        </w:pict>
      </w:r>
      <w:r w:rsidR="00EC0C7F">
        <w:rPr>
          <w:b/>
          <w:noProof/>
          <w:lang w:eastAsia="en-IN"/>
        </w:rPr>
        <w:drawing>
          <wp:inline distT="0" distB="0" distL="0" distR="0">
            <wp:extent cx="5731510" cy="3488209"/>
            <wp:effectExtent l="19050" t="19050" r="21590" b="16991"/>
            <wp:docPr id="13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88209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366" w:rsidRPr="00AB0A8C" w:rsidRDefault="008A1D80" w:rsidP="009D3366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6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Mass</w:t>
      </w:r>
      <w:r w:rsidRPr="006C3505">
        <w:rPr>
          <w:rFonts w:ascii="Times New Roman" w:hAnsi="Times New Roman" w:cs="Times New Roman"/>
        </w:rPr>
        <w:t xml:space="preserve"> spectrum </w:t>
      </w:r>
      <w:r w:rsidR="009D3366">
        <w:rPr>
          <w:rFonts w:ascii="Times New Roman" w:hAnsi="Times New Roman" w:cs="Times New Roman"/>
        </w:rPr>
        <w:t xml:space="preserve">of </w:t>
      </w:r>
      <w:r w:rsidR="009D3366" w:rsidRPr="0054692D">
        <w:rPr>
          <w:rFonts w:ascii="Times New Roman" w:hAnsi="Times New Roman" w:cs="Times New Roman"/>
        </w:rPr>
        <w:t>2</w:t>
      </w:r>
      <w:proofErr w:type="gramStart"/>
      <w:r w:rsidR="009D3366" w:rsidRPr="0054692D">
        <w:rPr>
          <w:rFonts w:ascii="Times New Roman" w:hAnsi="Times New Roman" w:cs="Times New Roman"/>
        </w:rPr>
        <w:t>,5</w:t>
      </w:r>
      <w:proofErr w:type="gramEnd"/>
      <w:r w:rsidR="009D3366" w:rsidRPr="0054692D">
        <w:rPr>
          <w:rFonts w:ascii="Times New Roman" w:hAnsi="Times New Roman" w:cs="Times New Roman"/>
        </w:rPr>
        <w:t xml:space="preserve">-bis(4-chlorophenyl)-6-phenyl-5,6-dihydro-2H-pyrazolo[3,4-d]thiazole </w:t>
      </w:r>
      <w:r w:rsidR="009D3366" w:rsidRPr="00AB0A8C">
        <w:rPr>
          <w:rFonts w:ascii="Times New Roman" w:hAnsi="Times New Roman" w:cs="Times New Roman"/>
          <w:b/>
        </w:rPr>
        <w:t>(4e)</w:t>
      </w:r>
    </w:p>
    <w:p w:rsidR="004B2218" w:rsidRDefault="004B2218" w:rsidP="008A1D8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3668D" w:rsidRPr="007852D8" w:rsidRDefault="0043668D" w:rsidP="002B35B6"/>
    <w:p w:rsidR="007852D8" w:rsidRDefault="007852D8" w:rsidP="005D2218">
      <w:pPr>
        <w:rPr>
          <w:rFonts w:ascii="Times New Roman" w:hAnsi="Times New Roman" w:cs="Times New Roman"/>
          <w:b/>
        </w:rPr>
      </w:pPr>
    </w:p>
    <w:p w:rsidR="00115A1D" w:rsidRDefault="00115A1D" w:rsidP="005D2218">
      <w:pPr>
        <w:rPr>
          <w:rFonts w:ascii="Times New Roman" w:hAnsi="Times New Roman" w:cs="Times New Roman"/>
          <w:b/>
        </w:rPr>
      </w:pPr>
    </w:p>
    <w:p w:rsidR="00A26726" w:rsidRDefault="00A26726" w:rsidP="00CF5A55">
      <w:pPr>
        <w:rPr>
          <w:rFonts w:ascii="Times New Roman" w:hAnsi="Times New Roman" w:cs="Times New Roman"/>
          <w:b/>
        </w:rPr>
      </w:pPr>
    </w:p>
    <w:p w:rsidR="007672CE" w:rsidRDefault="0069480D" w:rsidP="002B1F09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n-IN"/>
        </w:rPr>
        <w:lastRenderedPageBreak/>
        <w:pict>
          <v:shape id="_x0000_s15836" type="#_x0000_t202" style="position:absolute;margin-left:85.5pt;margin-top:93.75pt;width:148.5pt;height:111pt;z-index:251687936" stroked="f">
            <v:textbox>
              <w:txbxContent>
                <w:p w:rsidR="00027F75" w:rsidRDefault="00027F75">
                  <w:r>
                    <w:object w:dxaOrig="4147" w:dyaOrig="2959">
                      <v:shape id="_x0000_i1044" type="#_x0000_t75" style="width:134.25pt;height:95.25pt" o:ole="">
                        <v:imagedata r:id="rId51" o:title=""/>
                      </v:shape>
                      <o:OLEObject Type="Embed" ProgID="ChemDraw.Document.6.0" ShapeID="_x0000_i1044" DrawAspect="Content" ObjectID="_1466257344" r:id="rId52"/>
                    </w:object>
                  </w:r>
                </w:p>
              </w:txbxContent>
            </v:textbox>
          </v:shape>
        </w:pict>
      </w:r>
      <w:r w:rsidR="00A26726">
        <w:rPr>
          <w:rFonts w:ascii="Times New Roman" w:hAnsi="Times New Roman" w:cs="Times New Roman"/>
          <w:b/>
          <w:noProof/>
          <w:lang w:eastAsia="en-IN"/>
        </w:rPr>
        <w:drawing>
          <wp:inline distT="0" distB="0" distL="0" distR="0">
            <wp:extent cx="5600700" cy="5095875"/>
            <wp:effectExtent l="19050" t="19050" r="19050" b="2857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09587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F09" w:rsidRDefault="003C660E" w:rsidP="002B1F09">
      <w:pPr>
        <w:rPr>
          <w:rFonts w:ascii="Times New Roman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 w:rsidR="00FC716A">
        <w:rPr>
          <w:rFonts w:ascii="Times New Roman" w:hAnsi="Times New Roman" w:cs="Times New Roman"/>
          <w:b/>
        </w:rPr>
        <w:t xml:space="preserve"> S17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</w:t>
      </w:r>
      <w:r>
        <w:rPr>
          <w:rFonts w:ascii="Times New Roman" w:hAnsi="Times New Roman" w:cs="Times New Roman"/>
        </w:rPr>
        <w:t xml:space="preserve"> of </w:t>
      </w:r>
      <w:r w:rsidR="005E587E" w:rsidRPr="000302DA">
        <w:rPr>
          <w:rFonts w:ascii="Times New Roman" w:hAnsi="Times New Roman" w:cs="Times New Roman"/>
        </w:rPr>
        <w:t>(E)-5-(4-chlorobenzylidene)-2</w:t>
      </w:r>
      <w:proofErr w:type="gramStart"/>
      <w:r w:rsidR="005E587E" w:rsidRPr="000302DA">
        <w:rPr>
          <w:rFonts w:ascii="Times New Roman" w:hAnsi="Times New Roman" w:cs="Times New Roman"/>
        </w:rPr>
        <w:t>,3</w:t>
      </w:r>
      <w:proofErr w:type="gramEnd"/>
      <w:r w:rsidR="005E587E" w:rsidRPr="000302DA">
        <w:rPr>
          <w:rFonts w:ascii="Times New Roman" w:hAnsi="Times New Roman" w:cs="Times New Roman"/>
        </w:rPr>
        <w:t>-di-p-tolylthiazolidin-4-one</w:t>
      </w:r>
      <w:r w:rsidRPr="00AB0A8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>(6a</w:t>
      </w:r>
      <w:r w:rsidRPr="00AB0A8C">
        <w:rPr>
          <w:rFonts w:ascii="Times New Roman" w:hAnsi="Times New Roman" w:cs="Times New Roman"/>
          <w:b/>
        </w:rPr>
        <w:t>)</w:t>
      </w:r>
    </w:p>
    <w:p w:rsidR="00874FBC" w:rsidRDefault="0069480D" w:rsidP="002B1F09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n-IN"/>
        </w:rPr>
        <w:lastRenderedPageBreak/>
        <w:pict>
          <v:shape id="_x0000_s15856" type="#_x0000_t202" style="position:absolute;margin-left:105.75pt;margin-top:75.15pt;width:139.5pt;height:94.35pt;z-index:251688960;mso-wrap-style:none" stroked="f">
            <v:textbox style="mso-fit-shape-to-text:t">
              <w:txbxContent>
                <w:p w:rsidR="00AC4E67" w:rsidRDefault="00AC4E67">
                  <w:r>
                    <w:object w:dxaOrig="3713" w:dyaOrig="2932">
                      <v:shape id="_x0000_i1045" type="#_x0000_t75" style="width:121.5pt;height:95.25pt" o:ole="">
                        <v:imagedata r:id="rId54" o:title=""/>
                      </v:shape>
                      <o:OLEObject Type="Embed" ProgID="ChemDraw.Document.6.0" ShapeID="_x0000_i1045" DrawAspect="Content" ObjectID="_1466257345" r:id="rId55"/>
                    </w:object>
                  </w:r>
                </w:p>
              </w:txbxContent>
            </v:textbox>
          </v:shape>
        </w:pict>
      </w:r>
      <w:r w:rsidR="00874FBC">
        <w:rPr>
          <w:rFonts w:ascii="Times New Roman" w:hAnsi="Times New Roman" w:cs="Times New Roman"/>
          <w:b/>
          <w:noProof/>
          <w:lang w:eastAsia="en-IN"/>
        </w:rPr>
        <w:drawing>
          <wp:inline distT="0" distB="0" distL="0" distR="0">
            <wp:extent cx="5791200" cy="5153025"/>
            <wp:effectExtent l="19050" t="19050" r="19050" b="28575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515302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4FC6" w:rsidRDefault="00334FC6" w:rsidP="00334FC6">
      <w:pPr>
        <w:spacing w:line="480" w:lineRule="auto"/>
        <w:jc w:val="both"/>
        <w:rPr>
          <w:rFonts w:ascii="Times New Roman" w:eastAsia="Calibri" w:hAnsi="Times New Roman" w:cs="Times New Roman"/>
          <w:b/>
        </w:rPr>
      </w:pPr>
      <w:proofErr w:type="gramStart"/>
      <w:r w:rsidRPr="006C3505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 xml:space="preserve"> S18</w:t>
      </w:r>
      <w:r w:rsidRPr="006C3505">
        <w:rPr>
          <w:rFonts w:ascii="Times New Roman" w:hAnsi="Times New Roman" w:cs="Times New Roman"/>
          <w:b/>
        </w:rPr>
        <w:t>.</w:t>
      </w:r>
      <w:proofErr w:type="gramEnd"/>
      <w:r w:rsidRPr="006C3505">
        <w:rPr>
          <w:rFonts w:ascii="Times New Roman" w:hAnsi="Times New Roman" w:cs="Times New Roman"/>
          <w:vertAlign w:val="superscript"/>
        </w:rPr>
        <w:t xml:space="preserve"> </w:t>
      </w:r>
      <w:r w:rsidRPr="00C211C7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</w:t>
      </w:r>
      <w:r w:rsidRPr="006C3505">
        <w:rPr>
          <w:rFonts w:ascii="Times New Roman" w:hAnsi="Times New Roman" w:cs="Times New Roman"/>
        </w:rPr>
        <w:t xml:space="preserve"> spectrum</w:t>
      </w:r>
      <w:r>
        <w:rPr>
          <w:rFonts w:ascii="Times New Roman" w:hAnsi="Times New Roman" w:cs="Times New Roman"/>
        </w:rPr>
        <w:t xml:space="preserve"> of </w:t>
      </w:r>
      <w:r w:rsidRPr="004655AB">
        <w:rPr>
          <w:rFonts w:ascii="Times New Roman" w:eastAsia="Calibri" w:hAnsi="Times New Roman" w:cs="Times New Roman"/>
        </w:rPr>
        <w:t>(E)-2-(4-chlorophenyl)-5-(4-methylbenzylidene)-3-phenylthiazolidin-4-one</w:t>
      </w:r>
      <w:r>
        <w:rPr>
          <w:rFonts w:ascii="Times New Roman" w:eastAsia="Calibri" w:hAnsi="Times New Roman" w:cs="Times New Roman"/>
        </w:rPr>
        <w:t xml:space="preserve"> </w:t>
      </w:r>
      <w:r w:rsidRPr="00C917A3">
        <w:rPr>
          <w:rFonts w:ascii="Times New Roman" w:eastAsia="Calibri" w:hAnsi="Times New Roman" w:cs="Times New Roman"/>
          <w:b/>
        </w:rPr>
        <w:t>(6b)</w:t>
      </w:r>
    </w:p>
    <w:p w:rsidR="00617AB1" w:rsidRPr="00C917A3" w:rsidRDefault="00617AB1" w:rsidP="00334FC6">
      <w:pPr>
        <w:spacing w:line="480" w:lineRule="auto"/>
        <w:jc w:val="both"/>
        <w:rPr>
          <w:rFonts w:ascii="Times New Roman" w:eastAsia="Calibri" w:hAnsi="Times New Roman" w:cs="Times New Roman"/>
          <w:b/>
        </w:rPr>
      </w:pPr>
    </w:p>
    <w:p w:rsidR="00334FC6" w:rsidRDefault="00334FC6" w:rsidP="002B1F09">
      <w:pPr>
        <w:rPr>
          <w:rFonts w:ascii="Times New Roman" w:hAnsi="Times New Roman" w:cs="Times New Roman"/>
          <w:b/>
        </w:rPr>
      </w:pPr>
    </w:p>
    <w:p w:rsidR="002B1F09" w:rsidRDefault="002B1F09" w:rsidP="003C660E">
      <w:pPr>
        <w:rPr>
          <w:rFonts w:ascii="Times New Roman" w:hAnsi="Times New Roman" w:cs="Times New Roman"/>
          <w:b/>
        </w:rPr>
      </w:pPr>
    </w:p>
    <w:p w:rsidR="003C660E" w:rsidRDefault="003C660E" w:rsidP="003C660E">
      <w:pPr>
        <w:rPr>
          <w:rFonts w:ascii="Times New Roman" w:hAnsi="Times New Roman" w:cs="Times New Roman"/>
          <w:b/>
        </w:rPr>
      </w:pPr>
    </w:p>
    <w:p w:rsidR="003C660E" w:rsidRPr="00AB0A8C" w:rsidRDefault="003C660E" w:rsidP="002B35B6">
      <w:pPr>
        <w:rPr>
          <w:rFonts w:ascii="Times New Roman" w:hAnsi="Times New Roman" w:cs="Times New Roman"/>
          <w:b/>
        </w:rPr>
      </w:pPr>
    </w:p>
    <w:p w:rsidR="008310E9" w:rsidRDefault="008310E9" w:rsidP="00327A1C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310E9" w:rsidRDefault="008310E9" w:rsidP="00327A1C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03F5" w:rsidRDefault="006503F5"/>
    <w:sectPr w:rsidR="006503F5" w:rsidSect="007672CE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08FE" w:rsidRDefault="007708FE" w:rsidP="00B37092">
      <w:pPr>
        <w:spacing w:after="0" w:line="240" w:lineRule="auto"/>
      </w:pPr>
      <w:r>
        <w:separator/>
      </w:r>
    </w:p>
  </w:endnote>
  <w:endnote w:type="continuationSeparator" w:id="0">
    <w:p w:rsidR="007708FE" w:rsidRDefault="007708FE" w:rsidP="00B370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08FE" w:rsidRDefault="007708FE" w:rsidP="00B37092">
      <w:pPr>
        <w:spacing w:after="0" w:line="240" w:lineRule="auto"/>
      </w:pPr>
      <w:r>
        <w:separator/>
      </w:r>
    </w:p>
  </w:footnote>
  <w:footnote w:type="continuationSeparator" w:id="0">
    <w:p w:rsidR="007708FE" w:rsidRDefault="007708FE" w:rsidP="00B370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B3BB1"/>
    <w:multiLevelType w:val="hybridMultilevel"/>
    <w:tmpl w:val="11E009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93051"/>
    <w:rsid w:val="000048F7"/>
    <w:rsid w:val="00027F75"/>
    <w:rsid w:val="00046989"/>
    <w:rsid w:val="00081F67"/>
    <w:rsid w:val="0008528D"/>
    <w:rsid w:val="00087965"/>
    <w:rsid w:val="00093051"/>
    <w:rsid w:val="00094D9A"/>
    <w:rsid w:val="0009561E"/>
    <w:rsid w:val="00097B95"/>
    <w:rsid w:val="000A2EDC"/>
    <w:rsid w:val="000B3FC1"/>
    <w:rsid w:val="000B65AB"/>
    <w:rsid w:val="000D4713"/>
    <w:rsid w:val="000F1218"/>
    <w:rsid w:val="000F7678"/>
    <w:rsid w:val="00115A1D"/>
    <w:rsid w:val="001749FF"/>
    <w:rsid w:val="001B5F41"/>
    <w:rsid w:val="00236E85"/>
    <w:rsid w:val="00283C4C"/>
    <w:rsid w:val="00286BE6"/>
    <w:rsid w:val="002A57BB"/>
    <w:rsid w:val="002B1F09"/>
    <w:rsid w:val="002B35B6"/>
    <w:rsid w:val="003172F5"/>
    <w:rsid w:val="00327A1C"/>
    <w:rsid w:val="00334FC6"/>
    <w:rsid w:val="00362BFD"/>
    <w:rsid w:val="00370B6E"/>
    <w:rsid w:val="003A0A6C"/>
    <w:rsid w:val="003C660E"/>
    <w:rsid w:val="00421D35"/>
    <w:rsid w:val="0042720B"/>
    <w:rsid w:val="00430548"/>
    <w:rsid w:val="004331D7"/>
    <w:rsid w:val="0043668D"/>
    <w:rsid w:val="00483F21"/>
    <w:rsid w:val="004B2218"/>
    <w:rsid w:val="004F5098"/>
    <w:rsid w:val="00563A1B"/>
    <w:rsid w:val="005705E4"/>
    <w:rsid w:val="00580E43"/>
    <w:rsid w:val="005A73A0"/>
    <w:rsid w:val="005D2218"/>
    <w:rsid w:val="005E4FCF"/>
    <w:rsid w:val="005E587E"/>
    <w:rsid w:val="006140C9"/>
    <w:rsid w:val="00615BD5"/>
    <w:rsid w:val="00617AB1"/>
    <w:rsid w:val="006503F5"/>
    <w:rsid w:val="0069480D"/>
    <w:rsid w:val="006969E2"/>
    <w:rsid w:val="006B3CAF"/>
    <w:rsid w:val="006C700A"/>
    <w:rsid w:val="00730EFC"/>
    <w:rsid w:val="007672CE"/>
    <w:rsid w:val="007708FE"/>
    <w:rsid w:val="00783BBB"/>
    <w:rsid w:val="007852D8"/>
    <w:rsid w:val="007D566D"/>
    <w:rsid w:val="00820D0F"/>
    <w:rsid w:val="008310E9"/>
    <w:rsid w:val="008376F0"/>
    <w:rsid w:val="00874FBC"/>
    <w:rsid w:val="00890674"/>
    <w:rsid w:val="00893D09"/>
    <w:rsid w:val="008A1D80"/>
    <w:rsid w:val="008A7BC9"/>
    <w:rsid w:val="008C4EA9"/>
    <w:rsid w:val="008D79F5"/>
    <w:rsid w:val="00900D34"/>
    <w:rsid w:val="00931E44"/>
    <w:rsid w:val="00960062"/>
    <w:rsid w:val="00962041"/>
    <w:rsid w:val="009C647D"/>
    <w:rsid w:val="009D3366"/>
    <w:rsid w:val="009F0969"/>
    <w:rsid w:val="009F742A"/>
    <w:rsid w:val="00A26726"/>
    <w:rsid w:val="00A26C85"/>
    <w:rsid w:val="00A529DE"/>
    <w:rsid w:val="00A71D73"/>
    <w:rsid w:val="00A76698"/>
    <w:rsid w:val="00AC2431"/>
    <w:rsid w:val="00AC4E67"/>
    <w:rsid w:val="00AD3598"/>
    <w:rsid w:val="00AE0FB5"/>
    <w:rsid w:val="00AE2532"/>
    <w:rsid w:val="00B37092"/>
    <w:rsid w:val="00B45553"/>
    <w:rsid w:val="00C06A76"/>
    <w:rsid w:val="00C211C7"/>
    <w:rsid w:val="00C65E86"/>
    <w:rsid w:val="00CC1380"/>
    <w:rsid w:val="00CD3D26"/>
    <w:rsid w:val="00CD6024"/>
    <w:rsid w:val="00CF5A55"/>
    <w:rsid w:val="00D427A9"/>
    <w:rsid w:val="00D5588C"/>
    <w:rsid w:val="00D67CE4"/>
    <w:rsid w:val="00D90818"/>
    <w:rsid w:val="00DE2891"/>
    <w:rsid w:val="00DF226F"/>
    <w:rsid w:val="00E452D0"/>
    <w:rsid w:val="00E51089"/>
    <w:rsid w:val="00EB3E90"/>
    <w:rsid w:val="00EC0C7F"/>
    <w:rsid w:val="00EC2FB8"/>
    <w:rsid w:val="00F00F48"/>
    <w:rsid w:val="00F21AD7"/>
    <w:rsid w:val="00F74042"/>
    <w:rsid w:val="00F8486E"/>
    <w:rsid w:val="00FC5FDF"/>
    <w:rsid w:val="00FC71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>
      <o:colormenu v:ext="edit" fillcolor="none"/>
    </o:shapedefaults>
    <o:shapelayout v:ext="edit">
      <o:idmap v:ext="edit" data="1,2,3,4,5,6,7,8,9,10,11,12,13,14,15,19,20,21,22,23,24,26,27,28,29,30,31,32,33,34,35,36,37,38,39"/>
      <o:rules v:ext="edit">
        <o:r id="V:Rule6" type="connector" idref="#_x0000_s15822"/>
        <o:r id="V:Rule7" type="connector" idref="#_x0000_s15831"/>
        <o:r id="V:Rule8" type="connector" idref="#_x0000_s15824"/>
        <o:r id="V:Rule9" type="connector" idref="#_x0000_s15834"/>
        <o:r id="V:Rule10" type="connector" idref="#_x0000_s158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73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30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30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65E8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370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37092"/>
  </w:style>
  <w:style w:type="paragraph" w:styleId="Footer">
    <w:name w:val="footer"/>
    <w:basedOn w:val="Normal"/>
    <w:link w:val="FooterChar"/>
    <w:uiPriority w:val="99"/>
    <w:semiHidden/>
    <w:unhideWhenUsed/>
    <w:rsid w:val="00B370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3709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26" Type="http://schemas.openxmlformats.org/officeDocument/2006/relationships/image" Target="media/image12.emf"/><Relationship Id="rId39" Type="http://schemas.openxmlformats.org/officeDocument/2006/relationships/image" Target="media/image20.png"/><Relationship Id="rId21" Type="http://schemas.openxmlformats.org/officeDocument/2006/relationships/image" Target="media/image9.emf"/><Relationship Id="rId34" Type="http://schemas.openxmlformats.org/officeDocument/2006/relationships/image" Target="media/image17.emf"/><Relationship Id="rId42" Type="http://schemas.openxmlformats.org/officeDocument/2006/relationships/image" Target="media/image22.emf"/><Relationship Id="rId47" Type="http://schemas.openxmlformats.org/officeDocument/2006/relationships/image" Target="media/image25.png"/><Relationship Id="rId50" Type="http://schemas.openxmlformats.org/officeDocument/2006/relationships/image" Target="media/image27.emf"/><Relationship Id="rId55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emf"/><Relationship Id="rId41" Type="http://schemas.openxmlformats.org/officeDocument/2006/relationships/oleObject" Target="embeddings/oleObject13.bin"/><Relationship Id="rId54" Type="http://schemas.openxmlformats.org/officeDocument/2006/relationships/image" Target="media/image3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1.emf"/><Relationship Id="rId45" Type="http://schemas.openxmlformats.org/officeDocument/2006/relationships/image" Target="media/image24.emf"/><Relationship Id="rId53" Type="http://schemas.openxmlformats.org/officeDocument/2006/relationships/image" Target="media/image29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oleObject" Target="embeddings/oleObject16.bin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8.emf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emf"/><Relationship Id="rId56" Type="http://schemas.openxmlformats.org/officeDocument/2006/relationships/image" Target="media/image31.png"/><Relationship Id="rId8" Type="http://schemas.openxmlformats.org/officeDocument/2006/relationships/image" Target="media/image1.emf"/><Relationship Id="rId51" Type="http://schemas.openxmlformats.org/officeDocument/2006/relationships/image" Target="media/image28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73083B-272C-4DBA-A74C-51AD275B5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24</Pages>
  <Words>1966</Words>
  <Characters>11211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inder</dc:creator>
  <cp:lastModifiedBy>Ram Pal</cp:lastModifiedBy>
  <cp:revision>85</cp:revision>
  <dcterms:created xsi:type="dcterms:W3CDTF">2014-04-20T16:50:00Z</dcterms:created>
  <dcterms:modified xsi:type="dcterms:W3CDTF">2014-07-07T11:25:00Z</dcterms:modified>
</cp:coreProperties>
</file>